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1" r:id="rId1"/>
    <p:sldMasterId id="2147483662" r:id="rId2"/>
    <p:sldMasterId id="2147483673" r:id="rId3"/>
    <p:sldMasterId id="2147483685" r:id="rId4"/>
  </p:sldMasterIdLst>
  <p:notesMasterIdLst>
    <p:notesMasterId r:id="rId63"/>
  </p:notesMasterIdLst>
  <p:sldIdLst>
    <p:sldId id="328" r:id="rId5"/>
    <p:sldId id="329" r:id="rId6"/>
    <p:sldId id="330" r:id="rId7"/>
    <p:sldId id="331" r:id="rId8"/>
    <p:sldId id="256" r:id="rId9"/>
    <p:sldId id="326" r:id="rId10"/>
    <p:sldId id="289" r:id="rId11"/>
    <p:sldId id="333" r:id="rId12"/>
    <p:sldId id="294" r:id="rId13"/>
    <p:sldId id="290" r:id="rId14"/>
    <p:sldId id="340" r:id="rId15"/>
    <p:sldId id="334" r:id="rId16"/>
    <p:sldId id="315" r:id="rId17"/>
    <p:sldId id="295" r:id="rId18"/>
    <p:sldId id="297" r:id="rId19"/>
    <p:sldId id="257" r:id="rId20"/>
    <p:sldId id="298" r:id="rId21"/>
    <p:sldId id="296" r:id="rId22"/>
    <p:sldId id="293" r:id="rId23"/>
    <p:sldId id="299" r:id="rId24"/>
    <p:sldId id="300" r:id="rId25"/>
    <p:sldId id="259" r:id="rId26"/>
    <p:sldId id="335" r:id="rId27"/>
    <p:sldId id="336" r:id="rId28"/>
    <p:sldId id="302" r:id="rId29"/>
    <p:sldId id="337" r:id="rId30"/>
    <p:sldId id="342" r:id="rId31"/>
    <p:sldId id="301" r:id="rId32"/>
    <p:sldId id="292" r:id="rId33"/>
    <p:sldId id="291" r:id="rId34"/>
    <p:sldId id="303" r:id="rId35"/>
    <p:sldId id="304" r:id="rId36"/>
    <p:sldId id="343" r:id="rId37"/>
    <p:sldId id="279" r:id="rId38"/>
    <p:sldId id="305" r:id="rId39"/>
    <p:sldId id="306" r:id="rId40"/>
    <p:sldId id="307" r:id="rId41"/>
    <p:sldId id="308" r:id="rId42"/>
    <p:sldId id="310" r:id="rId43"/>
    <p:sldId id="316" r:id="rId44"/>
    <p:sldId id="311" r:id="rId45"/>
    <p:sldId id="338" r:id="rId46"/>
    <p:sldId id="312" r:id="rId47"/>
    <p:sldId id="314" r:id="rId48"/>
    <p:sldId id="260" r:id="rId49"/>
    <p:sldId id="344" r:id="rId50"/>
    <p:sldId id="313" r:id="rId51"/>
    <p:sldId id="258" r:id="rId52"/>
    <p:sldId id="339" r:id="rId53"/>
    <p:sldId id="309" r:id="rId54"/>
    <p:sldId id="319" r:id="rId55"/>
    <p:sldId id="320" r:id="rId56"/>
    <p:sldId id="321" r:id="rId57"/>
    <p:sldId id="322" r:id="rId58"/>
    <p:sldId id="323" r:id="rId59"/>
    <p:sldId id="324" r:id="rId60"/>
    <p:sldId id="325" r:id="rId61"/>
    <p:sldId id="332" r:id="rId62"/>
  </p:sldIdLst>
  <p:sldSz cx="18288000" cy="10515600"/>
  <p:notesSz cx="6858000" cy="9144000"/>
  <p:embeddedFontLst>
    <p:embeddedFont>
      <p:font typeface=".VnBahamasB" panose="020BE200000000000000" pitchFamily="34" charset="0"/>
      <p:bold r:id="rId64"/>
    </p:embeddedFont>
    <p:embeddedFont>
      <p:font typeface=".VnCooperH" panose="020B7200000000000000" pitchFamily="34" charset="0"/>
      <p:regular r:id="rId65"/>
    </p:embeddedFont>
    <p:embeddedFont>
      <p:font typeface="Cambria" panose="02040503050406030204" pitchFamily="18" charset="0"/>
      <p:regular r:id="rId66"/>
      <p:bold r:id="rId67"/>
      <p:italic r:id="rId68"/>
      <p:boldItalic r:id="rId69"/>
    </p:embeddedFont>
    <p:embeddedFont>
      <p:font typeface="Gochi Hand" panose="020B0604020202020204" charset="0"/>
      <p:regular r:id="rId70"/>
    </p:embeddedFont>
    <p:embeddedFont>
      <p:font typeface="Quicksand Bold" panose="020B0604020202020204" charset="0"/>
      <p:regular r:id="rId7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6624" userDrawn="1">
          <p15:clr>
            <a:srgbClr val="9AA0A6"/>
          </p15:clr>
        </p15:guide>
        <p15:guide id="3" pos="576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4F6B"/>
    <a:srgbClr val="BCDEEA"/>
    <a:srgbClr val="E2B0B8"/>
    <a:srgbClr val="EDCF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7" d="100"/>
          <a:sy n="47" d="100"/>
        </p:scale>
        <p:origin x="816" y="29"/>
      </p:cViewPr>
      <p:guideLst>
        <p:guide orient="horz" pos="6624"/>
        <p:guide pos="5760"/>
      </p:guideLst>
    </p:cSldViewPr>
  </p:slideViewPr>
  <p:notesTextViewPr>
    <p:cViewPr>
      <p:scale>
        <a:sx n="1" d="1"/>
        <a:sy n="1" d="1"/>
      </p:scale>
      <p:origin x="0" y="0"/>
    </p:cViewPr>
  </p:notesTextViewPr>
  <p:sorterViewPr>
    <p:cViewPr varScale="1">
      <p:scale>
        <a:sx n="1" d="1"/>
        <a:sy n="1" d="1"/>
      </p:scale>
      <p:origin x="0" y="-3731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notesMaster" Target="notesMasters/notesMaster1.xml"/><Relationship Id="rId68" Type="http://schemas.openxmlformats.org/officeDocument/2006/relationships/font" Target="fonts/font5.fntdata"/><Relationship Id="rId76"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font" Target="fonts/font3.fntdata"/><Relationship Id="rId7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font" Target="fonts/font2.fntdata"/><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1.fntdata"/><Relationship Id="rId69" Type="http://schemas.openxmlformats.org/officeDocument/2006/relationships/font" Target="fonts/font6.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font" Target="fonts/font4.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font" Target="fonts/font7.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6-09T12:46:16.858" idx="1">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22"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253080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5060934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3"/>
        <p:cNvGrpSpPr/>
        <p:nvPr/>
      </p:nvGrpSpPr>
      <p:grpSpPr>
        <a:xfrm>
          <a:off x="0" y="0"/>
          <a:ext cx="0" cy="0"/>
          <a:chOff x="0" y="0"/>
          <a:chExt cx="0" cy="0"/>
        </a:xfrm>
      </p:grpSpPr>
      <p:sp>
        <p:nvSpPr>
          <p:cNvPr id="1234" name="Google Shape;1234;g2082beb4e96_0_2192: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5" name="Google Shape;1235;g2082beb4e96_0_21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637739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3"/>
        <p:cNvGrpSpPr/>
        <p:nvPr/>
      </p:nvGrpSpPr>
      <p:grpSpPr>
        <a:xfrm>
          <a:off x="0" y="0"/>
          <a:ext cx="0" cy="0"/>
          <a:chOff x="0" y="0"/>
          <a:chExt cx="0" cy="0"/>
        </a:xfrm>
      </p:grpSpPr>
      <p:sp>
        <p:nvSpPr>
          <p:cNvPr id="1234" name="Google Shape;1234;g2082beb4e96_0_2192: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5" name="Google Shape;1235;g2082beb4e96_0_21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56023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1"/>
        <p:cNvGrpSpPr/>
        <p:nvPr/>
      </p:nvGrpSpPr>
      <p:grpSpPr>
        <a:xfrm>
          <a:off x="0" y="0"/>
          <a:ext cx="0" cy="0"/>
          <a:chOff x="0" y="0"/>
          <a:chExt cx="0" cy="0"/>
        </a:xfrm>
      </p:grpSpPr>
      <p:sp>
        <p:nvSpPr>
          <p:cNvPr id="1172" name="Google Shape;1172;g1dca708d971_1_0: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73" name="Google Shape;1173;g1dca708d971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4830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194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3"/>
        <p:cNvGrpSpPr/>
        <p:nvPr/>
      </p:nvGrpSpPr>
      <p:grpSpPr>
        <a:xfrm>
          <a:off x="0" y="0"/>
          <a:ext cx="0" cy="0"/>
          <a:chOff x="0" y="0"/>
          <a:chExt cx="0" cy="0"/>
        </a:xfrm>
      </p:grpSpPr>
      <p:sp>
        <p:nvSpPr>
          <p:cNvPr id="1234" name="Google Shape;1234;g2082beb4e96_0_2192: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5" name="Google Shape;1235;g2082beb4e96_0_21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92720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7"/>
        <p:cNvGrpSpPr/>
        <p:nvPr/>
      </p:nvGrpSpPr>
      <p:grpSpPr>
        <a:xfrm>
          <a:off x="0" y="0"/>
          <a:ext cx="0" cy="0"/>
          <a:chOff x="0" y="0"/>
          <a:chExt cx="0" cy="0"/>
        </a:xfrm>
      </p:grpSpPr>
      <p:sp>
        <p:nvSpPr>
          <p:cNvPr id="1318" name="Google Shape;1318;g20787a00f97_0_105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9" name="Google Shape;1319;g20787a00f97_0_10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03311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56295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8990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7"/>
        <p:cNvGrpSpPr/>
        <p:nvPr/>
      </p:nvGrpSpPr>
      <p:grpSpPr>
        <a:xfrm>
          <a:off x="0" y="0"/>
          <a:ext cx="0" cy="0"/>
          <a:chOff x="0" y="0"/>
          <a:chExt cx="0" cy="0"/>
        </a:xfrm>
      </p:grpSpPr>
      <p:sp>
        <p:nvSpPr>
          <p:cNvPr id="1318" name="Google Shape;1318;g20787a00f97_0_105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9" name="Google Shape;1319;g20787a00f97_0_10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44982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7"/>
        <p:cNvGrpSpPr/>
        <p:nvPr/>
      </p:nvGrpSpPr>
      <p:grpSpPr>
        <a:xfrm>
          <a:off x="0" y="0"/>
          <a:ext cx="0" cy="0"/>
          <a:chOff x="0" y="0"/>
          <a:chExt cx="0" cy="0"/>
        </a:xfrm>
      </p:grpSpPr>
      <p:sp>
        <p:nvSpPr>
          <p:cNvPr id="1318" name="Google Shape;1318;g20787a00f97_0_105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9" name="Google Shape;1319;g20787a00f97_0_10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86181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78722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05020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15098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80740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27031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92753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6849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21824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921987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558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28048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121863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3"/>
        <p:cNvGrpSpPr/>
        <p:nvPr/>
      </p:nvGrpSpPr>
      <p:grpSpPr>
        <a:xfrm>
          <a:off x="0" y="0"/>
          <a:ext cx="0" cy="0"/>
          <a:chOff x="0" y="0"/>
          <a:chExt cx="0" cy="0"/>
        </a:xfrm>
      </p:grpSpPr>
      <p:sp>
        <p:nvSpPr>
          <p:cNvPr id="1234" name="Google Shape;1234;g2082beb4e96_0_2192: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5" name="Google Shape;1235;g2082beb4e96_0_21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20347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58518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29829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8054699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901354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84020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145517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621015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83474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71546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75688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2"/>
        <p:cNvGrpSpPr/>
        <p:nvPr/>
      </p:nvGrpSpPr>
      <p:grpSpPr>
        <a:xfrm>
          <a:off x="0" y="0"/>
          <a:ext cx="0" cy="0"/>
          <a:chOff x="0" y="0"/>
          <a:chExt cx="0" cy="0"/>
        </a:xfrm>
      </p:grpSpPr>
      <p:sp>
        <p:nvSpPr>
          <p:cNvPr id="1293" name="Google Shape;1293;g1dca708d971_1_204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94" name="Google Shape;1294;g1dca708d971_1_20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56639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75821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3"/>
        <p:cNvGrpSpPr/>
        <p:nvPr/>
      </p:nvGrpSpPr>
      <p:grpSpPr>
        <a:xfrm>
          <a:off x="0" y="0"/>
          <a:ext cx="0" cy="0"/>
          <a:chOff x="0" y="0"/>
          <a:chExt cx="0" cy="0"/>
        </a:xfrm>
      </p:grpSpPr>
      <p:sp>
        <p:nvSpPr>
          <p:cNvPr id="1234" name="Google Shape;1234;g2082beb4e96_0_2192: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5" name="Google Shape;1235;g2082beb4e96_0_21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43352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1"/>
        <p:cNvGrpSpPr/>
        <p:nvPr/>
      </p:nvGrpSpPr>
      <p:grpSpPr>
        <a:xfrm>
          <a:off x="0" y="0"/>
          <a:ext cx="0" cy="0"/>
          <a:chOff x="0" y="0"/>
          <a:chExt cx="0" cy="0"/>
        </a:xfrm>
      </p:grpSpPr>
      <p:sp>
        <p:nvSpPr>
          <p:cNvPr id="1172" name="Google Shape;1172;g1dca708d971_1_0: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73" name="Google Shape;1173;g1dca708d971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17852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0"/>
        <p:cNvGrpSpPr/>
        <p:nvPr/>
      </p:nvGrpSpPr>
      <p:grpSpPr>
        <a:xfrm>
          <a:off x="0" y="0"/>
          <a:ext cx="0" cy="0"/>
          <a:chOff x="0" y="0"/>
          <a:chExt cx="0" cy="0"/>
        </a:xfrm>
      </p:grpSpPr>
      <p:sp>
        <p:nvSpPr>
          <p:cNvPr id="2961" name="Google Shape;2961;g2082beb4e96_0_1955: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2" name="Google Shape;2962;g2082beb4e96_0_1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6350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3"/>
        <p:cNvGrpSpPr/>
        <p:nvPr/>
      </p:nvGrpSpPr>
      <p:grpSpPr>
        <a:xfrm>
          <a:off x="0" y="0"/>
          <a:ext cx="0" cy="0"/>
          <a:chOff x="0" y="0"/>
          <a:chExt cx="0" cy="0"/>
        </a:xfrm>
      </p:grpSpPr>
      <p:sp>
        <p:nvSpPr>
          <p:cNvPr id="1274" name="Google Shape;1274;g1dca708d971_1_4286: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5" name="Google Shape;1275;g1dca708d971_1_42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4880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1"/>
        <p:cNvGrpSpPr/>
        <p:nvPr/>
      </p:nvGrpSpPr>
      <p:grpSpPr>
        <a:xfrm>
          <a:off x="0" y="0"/>
          <a:ext cx="0" cy="0"/>
          <a:chOff x="0" y="0"/>
          <a:chExt cx="0" cy="0"/>
        </a:xfrm>
      </p:grpSpPr>
      <p:sp>
        <p:nvSpPr>
          <p:cNvPr id="1172" name="Google Shape;1172;g1dca708d971_1_0: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73" name="Google Shape;1173;g1dca708d971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64813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3"/>
        <p:cNvGrpSpPr/>
        <p:nvPr/>
      </p:nvGrpSpPr>
      <p:grpSpPr>
        <a:xfrm>
          <a:off x="0" y="0"/>
          <a:ext cx="0" cy="0"/>
          <a:chOff x="0" y="0"/>
          <a:chExt cx="0" cy="0"/>
        </a:xfrm>
      </p:grpSpPr>
      <p:sp>
        <p:nvSpPr>
          <p:cNvPr id="1234" name="Google Shape;1234;g2082beb4e96_0_2192: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5" name="Google Shape;1235;g2082beb4e96_0_21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63971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447675" y="685800"/>
            <a:ext cx="596265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19371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2"/>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250" y="1"/>
            <a:ext cx="18287900" cy="10567449"/>
            <a:chOff x="-12625" y="0"/>
            <a:chExt cx="9143950" cy="5168861"/>
          </a:xfrm>
        </p:grpSpPr>
        <p:sp>
          <p:nvSpPr>
            <p:cNvPr id="10" name="Google Shape;10;p2"/>
            <p:cNvSpPr/>
            <p:nvPr/>
          </p:nvSpPr>
          <p:spPr>
            <a:xfrm>
              <a:off x="-12625" y="0"/>
              <a:ext cx="2355093" cy="2822691"/>
            </a:xfrm>
            <a:custGeom>
              <a:avLst/>
              <a:gdLst/>
              <a:ahLst/>
              <a:cxnLst/>
              <a:rect l="l" t="t" r="r" b="b"/>
              <a:pathLst>
                <a:path w="73522" h="88154" extrusionOk="0">
                  <a:moveTo>
                    <a:pt x="1" y="1"/>
                  </a:moveTo>
                  <a:lnTo>
                    <a:pt x="1" y="79594"/>
                  </a:lnTo>
                  <a:cubicBezTo>
                    <a:pt x="1394" y="80404"/>
                    <a:pt x="2846" y="81166"/>
                    <a:pt x="4335" y="81880"/>
                  </a:cubicBezTo>
                  <a:cubicBezTo>
                    <a:pt x="12407" y="85690"/>
                    <a:pt x="21182" y="87809"/>
                    <a:pt x="30100" y="88119"/>
                  </a:cubicBezTo>
                  <a:cubicBezTo>
                    <a:pt x="30790" y="88141"/>
                    <a:pt x="31489" y="88154"/>
                    <a:pt x="32192" y="88154"/>
                  </a:cubicBezTo>
                  <a:cubicBezTo>
                    <a:pt x="38514" y="88154"/>
                    <a:pt x="45238" y="87144"/>
                    <a:pt x="49995" y="83416"/>
                  </a:cubicBezTo>
                  <a:cubicBezTo>
                    <a:pt x="55377" y="79201"/>
                    <a:pt x="56841" y="72760"/>
                    <a:pt x="56865" y="66795"/>
                  </a:cubicBezTo>
                  <a:cubicBezTo>
                    <a:pt x="56924" y="58091"/>
                    <a:pt x="55067" y="49435"/>
                    <a:pt x="54698" y="40744"/>
                  </a:cubicBezTo>
                  <a:cubicBezTo>
                    <a:pt x="54353" y="32267"/>
                    <a:pt x="55650" y="23920"/>
                    <a:pt x="59853" y="16158"/>
                  </a:cubicBezTo>
                  <a:cubicBezTo>
                    <a:pt x="63128" y="10121"/>
                    <a:pt x="67854" y="4608"/>
                    <a:pt x="73522" y="1"/>
                  </a:cubicBez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 name="Google Shape;11;p2"/>
            <p:cNvSpPr/>
            <p:nvPr/>
          </p:nvSpPr>
          <p:spPr>
            <a:xfrm>
              <a:off x="1223473" y="0"/>
              <a:ext cx="5604150" cy="5168861"/>
            </a:xfrm>
            <a:custGeom>
              <a:avLst/>
              <a:gdLst/>
              <a:ahLst/>
              <a:cxnLst/>
              <a:rect l="l" t="t" r="r" b="b"/>
              <a:pathLst>
                <a:path w="174952" h="161426" extrusionOk="0">
                  <a:moveTo>
                    <a:pt x="97763" y="1"/>
                  </a:moveTo>
                  <a:cubicBezTo>
                    <a:pt x="98549" y="2846"/>
                    <a:pt x="99037" y="5763"/>
                    <a:pt x="99228" y="8704"/>
                  </a:cubicBezTo>
                  <a:cubicBezTo>
                    <a:pt x="99739" y="17062"/>
                    <a:pt x="97704" y="25421"/>
                    <a:pt x="94155" y="33172"/>
                  </a:cubicBezTo>
                  <a:cubicBezTo>
                    <a:pt x="86321" y="50257"/>
                    <a:pt x="72272" y="64830"/>
                    <a:pt x="58163" y="78451"/>
                  </a:cubicBezTo>
                  <a:cubicBezTo>
                    <a:pt x="43721" y="92405"/>
                    <a:pt x="28302" y="105752"/>
                    <a:pt x="15205" y="120670"/>
                  </a:cubicBezTo>
                  <a:cubicBezTo>
                    <a:pt x="8252" y="128600"/>
                    <a:pt x="1382" y="137780"/>
                    <a:pt x="453" y="147888"/>
                  </a:cubicBezTo>
                  <a:cubicBezTo>
                    <a:pt x="1" y="152734"/>
                    <a:pt x="1156" y="157258"/>
                    <a:pt x="3382" y="161425"/>
                  </a:cubicBezTo>
                  <a:lnTo>
                    <a:pt x="28385" y="161425"/>
                  </a:lnTo>
                  <a:cubicBezTo>
                    <a:pt x="29433" y="154282"/>
                    <a:pt x="31576" y="147257"/>
                    <a:pt x="35231" y="140494"/>
                  </a:cubicBezTo>
                  <a:cubicBezTo>
                    <a:pt x="38827" y="133874"/>
                    <a:pt x="43673" y="127505"/>
                    <a:pt x="49650" y="122230"/>
                  </a:cubicBezTo>
                  <a:cubicBezTo>
                    <a:pt x="54948" y="117551"/>
                    <a:pt x="61890" y="113241"/>
                    <a:pt x="69831" y="113050"/>
                  </a:cubicBezTo>
                  <a:cubicBezTo>
                    <a:pt x="69992" y="113047"/>
                    <a:pt x="70152" y="113045"/>
                    <a:pt x="70313" y="113045"/>
                  </a:cubicBezTo>
                  <a:cubicBezTo>
                    <a:pt x="77634" y="113045"/>
                    <a:pt x="84758" y="117000"/>
                    <a:pt x="88393" y="122290"/>
                  </a:cubicBezTo>
                  <a:cubicBezTo>
                    <a:pt x="91941" y="127457"/>
                    <a:pt x="92417" y="133755"/>
                    <a:pt x="91929" y="139577"/>
                  </a:cubicBezTo>
                  <a:cubicBezTo>
                    <a:pt x="91310" y="146983"/>
                    <a:pt x="89202" y="154186"/>
                    <a:pt x="87369" y="161425"/>
                  </a:cubicBezTo>
                  <a:lnTo>
                    <a:pt x="104835" y="161425"/>
                  </a:lnTo>
                  <a:cubicBezTo>
                    <a:pt x="106109" y="160306"/>
                    <a:pt x="107300" y="159092"/>
                    <a:pt x="108419" y="157806"/>
                  </a:cubicBezTo>
                  <a:cubicBezTo>
                    <a:pt x="112979" y="152496"/>
                    <a:pt x="114932" y="146304"/>
                    <a:pt x="114789" y="139780"/>
                  </a:cubicBezTo>
                  <a:cubicBezTo>
                    <a:pt x="114634" y="132577"/>
                    <a:pt x="112551" y="125350"/>
                    <a:pt x="110765" y="118337"/>
                  </a:cubicBezTo>
                  <a:cubicBezTo>
                    <a:pt x="107050" y="103716"/>
                    <a:pt x="102287" y="88559"/>
                    <a:pt x="104776" y="73498"/>
                  </a:cubicBezTo>
                  <a:cubicBezTo>
                    <a:pt x="105693" y="67914"/>
                    <a:pt x="107610" y="62413"/>
                    <a:pt x="111050" y="57555"/>
                  </a:cubicBezTo>
                  <a:cubicBezTo>
                    <a:pt x="114456" y="52733"/>
                    <a:pt x="119254" y="48769"/>
                    <a:pt x="124743" y="45649"/>
                  </a:cubicBezTo>
                  <a:cubicBezTo>
                    <a:pt x="136899" y="38732"/>
                    <a:pt x="151675" y="35184"/>
                    <a:pt x="162712" y="26826"/>
                  </a:cubicBezTo>
                  <a:cubicBezTo>
                    <a:pt x="168212" y="22658"/>
                    <a:pt x="172213" y="17479"/>
                    <a:pt x="173844" y="11336"/>
                  </a:cubicBezTo>
                  <a:cubicBezTo>
                    <a:pt x="174832" y="7609"/>
                    <a:pt x="174951" y="3775"/>
                    <a:pt x="174404" y="1"/>
                  </a:cubicBez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 name="Google Shape;12;p2"/>
            <p:cNvSpPr/>
            <p:nvPr/>
          </p:nvSpPr>
          <p:spPr>
            <a:xfrm>
              <a:off x="7763666" y="0"/>
              <a:ext cx="1367660" cy="2489523"/>
            </a:xfrm>
            <a:custGeom>
              <a:avLst/>
              <a:gdLst/>
              <a:ahLst/>
              <a:cxnLst/>
              <a:rect l="l" t="t" r="r" b="b"/>
              <a:pathLst>
                <a:path w="42696" h="77749" extrusionOk="0">
                  <a:moveTo>
                    <a:pt x="26575" y="1"/>
                  </a:moveTo>
                  <a:cubicBezTo>
                    <a:pt x="26646" y="2180"/>
                    <a:pt x="26492" y="4370"/>
                    <a:pt x="26134" y="6525"/>
                  </a:cubicBezTo>
                  <a:cubicBezTo>
                    <a:pt x="23956" y="19360"/>
                    <a:pt x="12871" y="28742"/>
                    <a:pt x="5179" y="39363"/>
                  </a:cubicBezTo>
                  <a:cubicBezTo>
                    <a:pt x="3072" y="42280"/>
                    <a:pt x="822" y="45387"/>
                    <a:pt x="381" y="48864"/>
                  </a:cubicBezTo>
                  <a:cubicBezTo>
                    <a:pt x="0" y="51900"/>
                    <a:pt x="1084" y="54781"/>
                    <a:pt x="3012" y="57317"/>
                  </a:cubicBezTo>
                  <a:cubicBezTo>
                    <a:pt x="5227" y="60211"/>
                    <a:pt x="8382" y="62592"/>
                    <a:pt x="11621" y="64628"/>
                  </a:cubicBezTo>
                  <a:cubicBezTo>
                    <a:pt x="15324" y="66985"/>
                    <a:pt x="19169" y="69128"/>
                    <a:pt x="23134" y="71033"/>
                  </a:cubicBezTo>
                  <a:cubicBezTo>
                    <a:pt x="29373" y="73998"/>
                    <a:pt x="35945" y="76248"/>
                    <a:pt x="42696" y="77748"/>
                  </a:cubicBezTo>
                  <a:lnTo>
                    <a:pt x="42696" y="1"/>
                  </a:ln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3" name="Google Shape;13;p2"/>
          <p:cNvSpPr/>
          <p:nvPr/>
        </p:nvSpPr>
        <p:spPr>
          <a:xfrm>
            <a:off x="13786546" y="6369407"/>
            <a:ext cx="4476240" cy="4197662"/>
          </a:xfrm>
          <a:custGeom>
            <a:avLst/>
            <a:gdLst/>
            <a:ahLst/>
            <a:cxnLst/>
            <a:rect l="l" t="t" r="r" b="b"/>
            <a:pathLst>
              <a:path w="70188" h="64389" extrusionOk="0">
                <a:moveTo>
                  <a:pt x="18568" y="0"/>
                </a:moveTo>
                <a:cubicBezTo>
                  <a:pt x="14432" y="0"/>
                  <a:pt x="10298" y="719"/>
                  <a:pt x="7037" y="2857"/>
                </a:cubicBezTo>
                <a:cubicBezTo>
                  <a:pt x="275" y="7286"/>
                  <a:pt x="1" y="15990"/>
                  <a:pt x="1013" y="22526"/>
                </a:cubicBezTo>
                <a:cubicBezTo>
                  <a:pt x="2358" y="31218"/>
                  <a:pt x="6120" y="39552"/>
                  <a:pt x="6490" y="48363"/>
                </a:cubicBezTo>
                <a:cubicBezTo>
                  <a:pt x="6680" y="52804"/>
                  <a:pt x="5882" y="57257"/>
                  <a:pt x="3834" y="61352"/>
                </a:cubicBezTo>
                <a:cubicBezTo>
                  <a:pt x="3311" y="62400"/>
                  <a:pt x="2727" y="63412"/>
                  <a:pt x="2084" y="64388"/>
                </a:cubicBezTo>
                <a:lnTo>
                  <a:pt x="70188" y="64388"/>
                </a:lnTo>
                <a:lnTo>
                  <a:pt x="70188" y="24252"/>
                </a:lnTo>
                <a:cubicBezTo>
                  <a:pt x="68390" y="22014"/>
                  <a:pt x="66414" y="19931"/>
                  <a:pt x="64283" y="18002"/>
                </a:cubicBezTo>
                <a:cubicBezTo>
                  <a:pt x="59294" y="13513"/>
                  <a:pt x="53424" y="10060"/>
                  <a:pt x="47007" y="7179"/>
                </a:cubicBezTo>
                <a:cubicBezTo>
                  <a:pt x="40256" y="4155"/>
                  <a:pt x="33005" y="1726"/>
                  <a:pt x="25480" y="571"/>
                </a:cubicBezTo>
                <a:cubicBezTo>
                  <a:pt x="23284" y="234"/>
                  <a:pt x="20926" y="0"/>
                  <a:pt x="18568" y="0"/>
                </a:cubicBezTo>
                <a:close/>
              </a:path>
            </a:pathLst>
          </a:custGeom>
          <a:solidFill>
            <a:srgbClr val="E4B9C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4" name="Google Shape;14;p2"/>
          <p:cNvSpPr txBox="1">
            <a:spLocks noGrp="1"/>
          </p:cNvSpPr>
          <p:nvPr>
            <p:ph type="ctrTitle"/>
          </p:nvPr>
        </p:nvSpPr>
        <p:spPr>
          <a:xfrm>
            <a:off x="3860250" y="2329275"/>
            <a:ext cx="10567800" cy="4471813"/>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11000"/>
            </a:lvl1pPr>
            <a:lvl2pPr lvl="1" algn="ctr">
              <a:lnSpc>
                <a:spcPct val="80000"/>
              </a:lnSpc>
              <a:spcBef>
                <a:spcPts val="0"/>
              </a:spcBef>
              <a:spcAft>
                <a:spcPts val="0"/>
              </a:spcAft>
              <a:buSzPts val="6000"/>
              <a:buNone/>
              <a:defRPr sz="12000"/>
            </a:lvl2pPr>
            <a:lvl3pPr lvl="2" algn="ctr">
              <a:lnSpc>
                <a:spcPct val="80000"/>
              </a:lnSpc>
              <a:spcBef>
                <a:spcPts val="0"/>
              </a:spcBef>
              <a:spcAft>
                <a:spcPts val="0"/>
              </a:spcAft>
              <a:buSzPts val="6000"/>
              <a:buNone/>
              <a:defRPr sz="12000"/>
            </a:lvl3pPr>
            <a:lvl4pPr lvl="3" algn="ctr">
              <a:lnSpc>
                <a:spcPct val="80000"/>
              </a:lnSpc>
              <a:spcBef>
                <a:spcPts val="0"/>
              </a:spcBef>
              <a:spcAft>
                <a:spcPts val="0"/>
              </a:spcAft>
              <a:buSzPts val="6000"/>
              <a:buNone/>
              <a:defRPr sz="12000"/>
            </a:lvl4pPr>
            <a:lvl5pPr lvl="4" algn="ctr">
              <a:lnSpc>
                <a:spcPct val="80000"/>
              </a:lnSpc>
              <a:spcBef>
                <a:spcPts val="0"/>
              </a:spcBef>
              <a:spcAft>
                <a:spcPts val="0"/>
              </a:spcAft>
              <a:buSzPts val="6000"/>
              <a:buNone/>
              <a:defRPr sz="12000"/>
            </a:lvl5pPr>
            <a:lvl6pPr lvl="5" algn="ctr">
              <a:lnSpc>
                <a:spcPct val="80000"/>
              </a:lnSpc>
              <a:spcBef>
                <a:spcPts val="0"/>
              </a:spcBef>
              <a:spcAft>
                <a:spcPts val="0"/>
              </a:spcAft>
              <a:buSzPts val="6000"/>
              <a:buNone/>
              <a:defRPr sz="12000"/>
            </a:lvl6pPr>
            <a:lvl7pPr lvl="6" algn="ctr">
              <a:lnSpc>
                <a:spcPct val="80000"/>
              </a:lnSpc>
              <a:spcBef>
                <a:spcPts val="0"/>
              </a:spcBef>
              <a:spcAft>
                <a:spcPts val="0"/>
              </a:spcAft>
              <a:buSzPts val="6000"/>
              <a:buNone/>
              <a:defRPr sz="12000"/>
            </a:lvl7pPr>
            <a:lvl8pPr lvl="7" algn="ctr">
              <a:lnSpc>
                <a:spcPct val="80000"/>
              </a:lnSpc>
              <a:spcBef>
                <a:spcPts val="0"/>
              </a:spcBef>
              <a:spcAft>
                <a:spcPts val="0"/>
              </a:spcAft>
              <a:buSzPts val="6000"/>
              <a:buNone/>
              <a:defRPr sz="12000"/>
            </a:lvl8pPr>
            <a:lvl9pPr lvl="8" algn="ctr">
              <a:lnSpc>
                <a:spcPct val="80000"/>
              </a:lnSpc>
              <a:spcBef>
                <a:spcPts val="0"/>
              </a:spcBef>
              <a:spcAft>
                <a:spcPts val="0"/>
              </a:spcAft>
              <a:buSzPts val="6000"/>
              <a:buNone/>
              <a:defRPr sz="12000"/>
            </a:lvl9pPr>
          </a:lstStyle>
          <a:p>
            <a:endParaRPr/>
          </a:p>
        </p:txBody>
      </p:sp>
      <p:sp>
        <p:nvSpPr>
          <p:cNvPr id="15" name="Google Shape;15;p2"/>
          <p:cNvSpPr txBox="1">
            <a:spLocks noGrp="1"/>
          </p:cNvSpPr>
          <p:nvPr>
            <p:ph type="subTitle" idx="1"/>
          </p:nvPr>
        </p:nvSpPr>
        <p:spPr>
          <a:xfrm>
            <a:off x="3859800" y="6801112"/>
            <a:ext cx="10568400" cy="1067813"/>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200"/>
              <a:buFont typeface="Chilanka"/>
              <a:buNone/>
              <a:defRPr sz="4400">
                <a:latin typeface="Chilanka"/>
                <a:ea typeface="Chilanka"/>
                <a:cs typeface="Chilanka"/>
                <a:sym typeface="Chilanka"/>
              </a:defRPr>
            </a:lvl1pPr>
            <a:lvl2pPr lvl="1" algn="ctr">
              <a:lnSpc>
                <a:spcPct val="100000"/>
              </a:lnSpc>
              <a:spcBef>
                <a:spcPts val="0"/>
              </a:spcBef>
              <a:spcAft>
                <a:spcPts val="0"/>
              </a:spcAft>
              <a:buSzPts val="2200"/>
              <a:buFont typeface="Chilanka"/>
              <a:buNone/>
              <a:defRPr sz="4400">
                <a:latin typeface="Chilanka"/>
                <a:ea typeface="Chilanka"/>
                <a:cs typeface="Chilanka"/>
                <a:sym typeface="Chilanka"/>
              </a:defRPr>
            </a:lvl2pPr>
            <a:lvl3pPr lvl="2" algn="ctr">
              <a:lnSpc>
                <a:spcPct val="100000"/>
              </a:lnSpc>
              <a:spcBef>
                <a:spcPts val="0"/>
              </a:spcBef>
              <a:spcAft>
                <a:spcPts val="0"/>
              </a:spcAft>
              <a:buSzPts val="2200"/>
              <a:buFont typeface="Chilanka"/>
              <a:buNone/>
              <a:defRPr sz="4400">
                <a:latin typeface="Chilanka"/>
                <a:ea typeface="Chilanka"/>
                <a:cs typeface="Chilanka"/>
                <a:sym typeface="Chilanka"/>
              </a:defRPr>
            </a:lvl3pPr>
            <a:lvl4pPr lvl="3" algn="ctr">
              <a:lnSpc>
                <a:spcPct val="100000"/>
              </a:lnSpc>
              <a:spcBef>
                <a:spcPts val="0"/>
              </a:spcBef>
              <a:spcAft>
                <a:spcPts val="0"/>
              </a:spcAft>
              <a:buSzPts val="2200"/>
              <a:buFont typeface="Chilanka"/>
              <a:buNone/>
              <a:defRPr sz="4400">
                <a:latin typeface="Chilanka"/>
                <a:ea typeface="Chilanka"/>
                <a:cs typeface="Chilanka"/>
                <a:sym typeface="Chilanka"/>
              </a:defRPr>
            </a:lvl4pPr>
            <a:lvl5pPr lvl="4" algn="ctr">
              <a:lnSpc>
                <a:spcPct val="100000"/>
              </a:lnSpc>
              <a:spcBef>
                <a:spcPts val="0"/>
              </a:spcBef>
              <a:spcAft>
                <a:spcPts val="0"/>
              </a:spcAft>
              <a:buSzPts val="2200"/>
              <a:buFont typeface="Chilanka"/>
              <a:buNone/>
              <a:defRPr sz="4400">
                <a:latin typeface="Chilanka"/>
                <a:ea typeface="Chilanka"/>
                <a:cs typeface="Chilanka"/>
                <a:sym typeface="Chilanka"/>
              </a:defRPr>
            </a:lvl5pPr>
            <a:lvl6pPr lvl="5" algn="ctr">
              <a:lnSpc>
                <a:spcPct val="100000"/>
              </a:lnSpc>
              <a:spcBef>
                <a:spcPts val="0"/>
              </a:spcBef>
              <a:spcAft>
                <a:spcPts val="0"/>
              </a:spcAft>
              <a:buSzPts val="2200"/>
              <a:buFont typeface="Chilanka"/>
              <a:buNone/>
              <a:defRPr sz="4400">
                <a:latin typeface="Chilanka"/>
                <a:ea typeface="Chilanka"/>
                <a:cs typeface="Chilanka"/>
                <a:sym typeface="Chilanka"/>
              </a:defRPr>
            </a:lvl6pPr>
            <a:lvl7pPr lvl="6" algn="ctr">
              <a:lnSpc>
                <a:spcPct val="100000"/>
              </a:lnSpc>
              <a:spcBef>
                <a:spcPts val="0"/>
              </a:spcBef>
              <a:spcAft>
                <a:spcPts val="0"/>
              </a:spcAft>
              <a:buSzPts val="2200"/>
              <a:buFont typeface="Chilanka"/>
              <a:buNone/>
              <a:defRPr sz="4400">
                <a:latin typeface="Chilanka"/>
                <a:ea typeface="Chilanka"/>
                <a:cs typeface="Chilanka"/>
                <a:sym typeface="Chilanka"/>
              </a:defRPr>
            </a:lvl7pPr>
            <a:lvl8pPr lvl="7" algn="ctr">
              <a:lnSpc>
                <a:spcPct val="100000"/>
              </a:lnSpc>
              <a:spcBef>
                <a:spcPts val="0"/>
              </a:spcBef>
              <a:spcAft>
                <a:spcPts val="0"/>
              </a:spcAft>
              <a:buSzPts val="2200"/>
              <a:buFont typeface="Chilanka"/>
              <a:buNone/>
              <a:defRPr sz="4400">
                <a:latin typeface="Chilanka"/>
                <a:ea typeface="Chilanka"/>
                <a:cs typeface="Chilanka"/>
                <a:sym typeface="Chilanka"/>
              </a:defRPr>
            </a:lvl8pPr>
            <a:lvl9pPr lvl="8" algn="ctr">
              <a:lnSpc>
                <a:spcPct val="100000"/>
              </a:lnSpc>
              <a:spcBef>
                <a:spcPts val="0"/>
              </a:spcBef>
              <a:spcAft>
                <a:spcPts val="0"/>
              </a:spcAft>
              <a:buSzPts val="2200"/>
              <a:buFont typeface="Chilanka"/>
              <a:buNone/>
              <a:defRPr sz="4400">
                <a:latin typeface="Chilanka"/>
                <a:ea typeface="Chilanka"/>
                <a:cs typeface="Chilanka"/>
                <a:sym typeface="Chilanka"/>
              </a:defRPr>
            </a:lvl9pPr>
          </a:lstStyle>
          <a:p>
            <a:endParaRPr/>
          </a:p>
        </p:txBody>
      </p:sp>
      <p:sp>
        <p:nvSpPr>
          <p:cNvPr id="16" name="Google Shape;16;p2"/>
          <p:cNvSpPr/>
          <p:nvPr/>
        </p:nvSpPr>
        <p:spPr>
          <a:xfrm>
            <a:off x="12195862" y="8932988"/>
            <a:ext cx="675200" cy="690204"/>
          </a:xfrm>
          <a:custGeom>
            <a:avLst/>
            <a:gdLst/>
            <a:ahLst/>
            <a:cxnLst/>
            <a:rect l="l" t="t" r="r" b="b"/>
            <a:pathLst>
              <a:path w="10550" h="10550" extrusionOk="0">
                <a:moveTo>
                  <a:pt x="5275" y="0"/>
                </a:moveTo>
                <a:cubicBezTo>
                  <a:pt x="2370" y="0"/>
                  <a:pt x="1" y="2358"/>
                  <a:pt x="1" y="5275"/>
                </a:cubicBezTo>
                <a:cubicBezTo>
                  <a:pt x="1" y="8180"/>
                  <a:pt x="2370" y="10549"/>
                  <a:pt x="5275" y="10549"/>
                </a:cubicBezTo>
                <a:cubicBezTo>
                  <a:pt x="8192" y="10549"/>
                  <a:pt x="10550" y="8180"/>
                  <a:pt x="10550" y="5275"/>
                </a:cubicBezTo>
                <a:cubicBezTo>
                  <a:pt x="10550" y="2358"/>
                  <a:pt x="8192" y="0"/>
                  <a:pt x="5275"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7" name="Google Shape;17;p2"/>
          <p:cNvSpPr/>
          <p:nvPr/>
        </p:nvSpPr>
        <p:spPr>
          <a:xfrm>
            <a:off x="5376558" y="9649859"/>
            <a:ext cx="327744" cy="334962"/>
          </a:xfrm>
          <a:custGeom>
            <a:avLst/>
            <a:gdLst/>
            <a:ahLst/>
            <a:cxnLst/>
            <a:rect l="l" t="t" r="r" b="b"/>
            <a:pathLst>
              <a:path w="5121" h="5120" extrusionOk="0">
                <a:moveTo>
                  <a:pt x="2560" y="0"/>
                </a:moveTo>
                <a:cubicBezTo>
                  <a:pt x="1144" y="0"/>
                  <a:pt x="1" y="1155"/>
                  <a:pt x="1" y="2560"/>
                </a:cubicBezTo>
                <a:cubicBezTo>
                  <a:pt x="1" y="3977"/>
                  <a:pt x="1144" y="5120"/>
                  <a:pt x="2560" y="5120"/>
                </a:cubicBezTo>
                <a:cubicBezTo>
                  <a:pt x="3977" y="5120"/>
                  <a:pt x="5120" y="3977"/>
                  <a:pt x="5120" y="2560"/>
                </a:cubicBezTo>
                <a:cubicBezTo>
                  <a:pt x="5120" y="1155"/>
                  <a:pt x="3977" y="0"/>
                  <a:pt x="2560"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8" name="Google Shape;18;p2"/>
          <p:cNvSpPr/>
          <p:nvPr/>
        </p:nvSpPr>
        <p:spPr>
          <a:xfrm>
            <a:off x="-13942" y="9315491"/>
            <a:ext cx="461824" cy="473657"/>
          </a:xfrm>
          <a:custGeom>
            <a:avLst/>
            <a:gdLst/>
            <a:ahLst/>
            <a:cxnLst/>
            <a:rect l="l" t="t" r="r" b="b"/>
            <a:pathLst>
              <a:path w="7216" h="7240" extrusionOk="0">
                <a:moveTo>
                  <a:pt x="2108" y="1"/>
                </a:moveTo>
                <a:lnTo>
                  <a:pt x="2108" y="2561"/>
                </a:lnTo>
                <a:lnTo>
                  <a:pt x="1" y="4001"/>
                </a:lnTo>
                <a:lnTo>
                  <a:pt x="2430" y="4799"/>
                </a:lnTo>
                <a:lnTo>
                  <a:pt x="3156" y="7240"/>
                </a:lnTo>
                <a:lnTo>
                  <a:pt x="4656" y="5180"/>
                </a:lnTo>
                <a:lnTo>
                  <a:pt x="7216" y="5240"/>
                </a:lnTo>
                <a:lnTo>
                  <a:pt x="5716" y="3180"/>
                </a:lnTo>
                <a:lnTo>
                  <a:pt x="6561" y="763"/>
                </a:lnTo>
                <a:lnTo>
                  <a:pt x="4132" y="1561"/>
                </a:lnTo>
                <a:lnTo>
                  <a:pt x="2108" y="1"/>
                </a:ln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9" name="Google Shape;19;p2"/>
          <p:cNvSpPr/>
          <p:nvPr/>
        </p:nvSpPr>
        <p:spPr>
          <a:xfrm>
            <a:off x="428216" y="606693"/>
            <a:ext cx="264448" cy="271110"/>
          </a:xfrm>
          <a:custGeom>
            <a:avLst/>
            <a:gdLst/>
            <a:ahLst/>
            <a:cxnLst/>
            <a:rect l="l" t="t" r="r" b="b"/>
            <a:pathLst>
              <a:path w="4132" h="4144" extrusionOk="0">
                <a:moveTo>
                  <a:pt x="1203" y="1"/>
                </a:moveTo>
                <a:lnTo>
                  <a:pt x="1203" y="1465"/>
                </a:lnTo>
                <a:lnTo>
                  <a:pt x="0" y="2299"/>
                </a:lnTo>
                <a:lnTo>
                  <a:pt x="1393" y="2751"/>
                </a:lnTo>
                <a:lnTo>
                  <a:pt x="1810" y="4144"/>
                </a:lnTo>
                <a:lnTo>
                  <a:pt x="2667" y="2965"/>
                </a:lnTo>
                <a:lnTo>
                  <a:pt x="4132" y="3001"/>
                </a:lnTo>
                <a:lnTo>
                  <a:pt x="4132" y="3001"/>
                </a:lnTo>
                <a:lnTo>
                  <a:pt x="3274" y="1822"/>
                </a:lnTo>
                <a:lnTo>
                  <a:pt x="3763" y="441"/>
                </a:lnTo>
                <a:lnTo>
                  <a:pt x="2370" y="894"/>
                </a:lnTo>
                <a:lnTo>
                  <a:pt x="1203" y="1"/>
                </a:ln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0" name="Google Shape;20;p2"/>
          <p:cNvSpPr/>
          <p:nvPr/>
        </p:nvSpPr>
        <p:spPr>
          <a:xfrm>
            <a:off x="13040214" y="9467291"/>
            <a:ext cx="263680" cy="271175"/>
          </a:xfrm>
          <a:custGeom>
            <a:avLst/>
            <a:gdLst/>
            <a:ahLst/>
            <a:cxnLst/>
            <a:rect l="l" t="t" r="r" b="b"/>
            <a:pathLst>
              <a:path w="4120" h="4145" extrusionOk="0">
                <a:moveTo>
                  <a:pt x="1203" y="1"/>
                </a:moveTo>
                <a:lnTo>
                  <a:pt x="1203" y="1465"/>
                </a:lnTo>
                <a:lnTo>
                  <a:pt x="0" y="2287"/>
                </a:lnTo>
                <a:lnTo>
                  <a:pt x="1381" y="2739"/>
                </a:lnTo>
                <a:lnTo>
                  <a:pt x="1798" y="4144"/>
                </a:lnTo>
                <a:lnTo>
                  <a:pt x="2655" y="2966"/>
                </a:lnTo>
                <a:lnTo>
                  <a:pt x="4120" y="3001"/>
                </a:lnTo>
                <a:lnTo>
                  <a:pt x="3262" y="1823"/>
                </a:lnTo>
                <a:lnTo>
                  <a:pt x="3750" y="442"/>
                </a:lnTo>
                <a:lnTo>
                  <a:pt x="2357" y="894"/>
                </a:lnTo>
                <a:lnTo>
                  <a:pt x="1203" y="1"/>
                </a:ln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1" name="Google Shape;21;p2"/>
          <p:cNvSpPr/>
          <p:nvPr/>
        </p:nvSpPr>
        <p:spPr>
          <a:xfrm>
            <a:off x="1002492" y="8549053"/>
            <a:ext cx="264512" cy="271110"/>
          </a:xfrm>
          <a:custGeom>
            <a:avLst/>
            <a:gdLst/>
            <a:ahLst/>
            <a:cxnLst/>
            <a:rect l="l" t="t" r="r" b="b"/>
            <a:pathLst>
              <a:path w="4133" h="4144" extrusionOk="0">
                <a:moveTo>
                  <a:pt x="1203" y="0"/>
                </a:moveTo>
                <a:lnTo>
                  <a:pt x="1203" y="1465"/>
                </a:lnTo>
                <a:lnTo>
                  <a:pt x="1" y="2286"/>
                </a:lnTo>
                <a:lnTo>
                  <a:pt x="1394" y="2739"/>
                </a:lnTo>
                <a:lnTo>
                  <a:pt x="1811" y="4144"/>
                </a:lnTo>
                <a:lnTo>
                  <a:pt x="2668" y="2965"/>
                </a:lnTo>
                <a:lnTo>
                  <a:pt x="4132" y="3001"/>
                </a:lnTo>
                <a:lnTo>
                  <a:pt x="3275" y="1822"/>
                </a:lnTo>
                <a:lnTo>
                  <a:pt x="3763" y="441"/>
                </a:lnTo>
                <a:lnTo>
                  <a:pt x="2370" y="893"/>
                </a:lnTo>
                <a:lnTo>
                  <a:pt x="1203" y="0"/>
                </a:ln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2" name="Google Shape;22;p2"/>
          <p:cNvSpPr/>
          <p:nvPr/>
        </p:nvSpPr>
        <p:spPr>
          <a:xfrm>
            <a:off x="17020986" y="3249420"/>
            <a:ext cx="627200" cy="643493"/>
          </a:xfrm>
          <a:custGeom>
            <a:avLst/>
            <a:gdLst/>
            <a:ahLst/>
            <a:cxnLst/>
            <a:rect l="l" t="t" r="r" b="b"/>
            <a:pathLst>
              <a:path w="9800" h="9836" extrusionOk="0">
                <a:moveTo>
                  <a:pt x="2858" y="1"/>
                </a:moveTo>
                <a:lnTo>
                  <a:pt x="2858" y="3465"/>
                </a:lnTo>
                <a:lnTo>
                  <a:pt x="0" y="5442"/>
                </a:lnTo>
                <a:lnTo>
                  <a:pt x="3298" y="6513"/>
                </a:lnTo>
                <a:lnTo>
                  <a:pt x="4287" y="9835"/>
                </a:lnTo>
                <a:lnTo>
                  <a:pt x="6335" y="7025"/>
                </a:lnTo>
                <a:lnTo>
                  <a:pt x="9799" y="7121"/>
                </a:lnTo>
                <a:lnTo>
                  <a:pt x="9799" y="7121"/>
                </a:lnTo>
                <a:lnTo>
                  <a:pt x="7763" y="4311"/>
                </a:lnTo>
                <a:lnTo>
                  <a:pt x="8918" y="1036"/>
                </a:lnTo>
                <a:lnTo>
                  <a:pt x="8918" y="1036"/>
                </a:lnTo>
                <a:lnTo>
                  <a:pt x="5620" y="2108"/>
                </a:lnTo>
                <a:lnTo>
                  <a:pt x="2858" y="1"/>
                </a:ln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3" name="Google Shape;23;p2"/>
          <p:cNvSpPr/>
          <p:nvPr/>
        </p:nvSpPr>
        <p:spPr>
          <a:xfrm>
            <a:off x="1267018" y="-11429"/>
            <a:ext cx="429056" cy="438591"/>
          </a:xfrm>
          <a:custGeom>
            <a:avLst/>
            <a:gdLst/>
            <a:ahLst/>
            <a:cxnLst/>
            <a:rect l="l" t="t" r="r" b="b"/>
            <a:pathLst>
              <a:path w="6704" h="6704" extrusionOk="0">
                <a:moveTo>
                  <a:pt x="3346" y="1"/>
                </a:moveTo>
                <a:cubicBezTo>
                  <a:pt x="1500" y="1"/>
                  <a:pt x="0" y="1501"/>
                  <a:pt x="0" y="3346"/>
                </a:cubicBezTo>
                <a:cubicBezTo>
                  <a:pt x="0" y="5204"/>
                  <a:pt x="1500" y="6704"/>
                  <a:pt x="3346" y="6704"/>
                </a:cubicBezTo>
                <a:cubicBezTo>
                  <a:pt x="5203" y="6704"/>
                  <a:pt x="6703" y="5204"/>
                  <a:pt x="6703" y="3346"/>
                </a:cubicBezTo>
                <a:cubicBezTo>
                  <a:pt x="6703" y="1501"/>
                  <a:pt x="5203" y="1"/>
                  <a:pt x="3346" y="1"/>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4" name="Google Shape;24;p2"/>
          <p:cNvSpPr/>
          <p:nvPr/>
        </p:nvSpPr>
        <p:spPr>
          <a:xfrm>
            <a:off x="16521712" y="9468591"/>
            <a:ext cx="163904" cy="167481"/>
          </a:xfrm>
          <a:custGeom>
            <a:avLst/>
            <a:gdLst/>
            <a:ahLst/>
            <a:cxnLst/>
            <a:rect l="l" t="t" r="r" b="b"/>
            <a:pathLst>
              <a:path w="2561" h="2560" extrusionOk="0">
                <a:moveTo>
                  <a:pt x="1287" y="0"/>
                </a:moveTo>
                <a:cubicBezTo>
                  <a:pt x="572" y="0"/>
                  <a:pt x="1" y="572"/>
                  <a:pt x="1" y="1274"/>
                </a:cubicBezTo>
                <a:cubicBezTo>
                  <a:pt x="1" y="1988"/>
                  <a:pt x="572" y="2560"/>
                  <a:pt x="1287" y="2560"/>
                </a:cubicBezTo>
                <a:cubicBezTo>
                  <a:pt x="1989" y="2560"/>
                  <a:pt x="2561" y="1988"/>
                  <a:pt x="2561" y="1274"/>
                </a:cubicBezTo>
                <a:cubicBezTo>
                  <a:pt x="2561" y="572"/>
                  <a:pt x="1989" y="0"/>
                  <a:pt x="1287"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5" name="Google Shape;25;p2"/>
          <p:cNvSpPr/>
          <p:nvPr/>
        </p:nvSpPr>
        <p:spPr>
          <a:xfrm>
            <a:off x="135608" y="3021362"/>
            <a:ext cx="163904" cy="167546"/>
          </a:xfrm>
          <a:custGeom>
            <a:avLst/>
            <a:gdLst/>
            <a:ahLst/>
            <a:cxnLst/>
            <a:rect l="l" t="t" r="r" b="b"/>
            <a:pathLst>
              <a:path w="2561" h="2561" extrusionOk="0">
                <a:moveTo>
                  <a:pt x="1274" y="1"/>
                </a:moveTo>
                <a:cubicBezTo>
                  <a:pt x="572" y="1"/>
                  <a:pt x="0" y="572"/>
                  <a:pt x="0" y="1275"/>
                </a:cubicBezTo>
                <a:cubicBezTo>
                  <a:pt x="0" y="1989"/>
                  <a:pt x="572" y="2561"/>
                  <a:pt x="1274" y="2561"/>
                </a:cubicBezTo>
                <a:cubicBezTo>
                  <a:pt x="1977" y="2561"/>
                  <a:pt x="2560" y="1989"/>
                  <a:pt x="2560" y="1275"/>
                </a:cubicBezTo>
                <a:cubicBezTo>
                  <a:pt x="2560" y="572"/>
                  <a:pt x="1977" y="1"/>
                  <a:pt x="1274" y="1"/>
                </a:cubicBezTo>
                <a:close/>
              </a:path>
            </a:pathLst>
          </a:custGeom>
          <a:solidFill>
            <a:srgbClr val="7269CC"/>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26" name="Google Shape;26;p2"/>
          <p:cNvGrpSpPr/>
          <p:nvPr/>
        </p:nvGrpSpPr>
        <p:grpSpPr>
          <a:xfrm rot="1274123">
            <a:off x="16958174" y="-48694"/>
            <a:ext cx="1999344" cy="2232987"/>
            <a:chOff x="-3828150" y="2463459"/>
            <a:chExt cx="999672" cy="1092223"/>
          </a:xfrm>
        </p:grpSpPr>
        <p:sp>
          <p:nvSpPr>
            <p:cNvPr id="27" name="Google Shape;27;p2"/>
            <p:cNvSpPr/>
            <p:nvPr/>
          </p:nvSpPr>
          <p:spPr>
            <a:xfrm>
              <a:off x="-3308742" y="2486209"/>
              <a:ext cx="126529" cy="119732"/>
            </a:xfrm>
            <a:custGeom>
              <a:avLst/>
              <a:gdLst/>
              <a:ahLst/>
              <a:cxnLst/>
              <a:rect l="l" t="t" r="r" b="b"/>
              <a:pathLst>
                <a:path w="3109" h="2942" extrusionOk="0">
                  <a:moveTo>
                    <a:pt x="2251" y="1"/>
                  </a:moveTo>
                  <a:cubicBezTo>
                    <a:pt x="2013" y="1168"/>
                    <a:pt x="1406" y="2072"/>
                    <a:pt x="120" y="2418"/>
                  </a:cubicBezTo>
                  <a:cubicBezTo>
                    <a:pt x="49" y="2727"/>
                    <a:pt x="1" y="2942"/>
                    <a:pt x="1" y="2942"/>
                  </a:cubicBezTo>
                  <a:lnTo>
                    <a:pt x="3109" y="2942"/>
                  </a:lnTo>
                  <a:cubicBezTo>
                    <a:pt x="3109" y="2942"/>
                    <a:pt x="2799" y="989"/>
                    <a:pt x="2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 name="Google Shape;28;p2"/>
            <p:cNvSpPr/>
            <p:nvPr/>
          </p:nvSpPr>
          <p:spPr>
            <a:xfrm>
              <a:off x="-3303859" y="2463459"/>
              <a:ext cx="86767" cy="121156"/>
            </a:xfrm>
            <a:custGeom>
              <a:avLst/>
              <a:gdLst/>
              <a:ahLst/>
              <a:cxnLst/>
              <a:rect l="l" t="t" r="r" b="b"/>
              <a:pathLst>
                <a:path w="2132" h="2977" extrusionOk="0">
                  <a:moveTo>
                    <a:pt x="1500" y="0"/>
                  </a:moveTo>
                  <a:cubicBezTo>
                    <a:pt x="798" y="0"/>
                    <a:pt x="226" y="2000"/>
                    <a:pt x="0" y="2977"/>
                  </a:cubicBezTo>
                  <a:cubicBezTo>
                    <a:pt x="1286" y="2631"/>
                    <a:pt x="1893" y="1727"/>
                    <a:pt x="2131" y="572"/>
                  </a:cubicBezTo>
                  <a:cubicBezTo>
                    <a:pt x="1953" y="226"/>
                    <a:pt x="1738"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nvGrpSpPr>
            <p:cNvPr id="29" name="Google Shape;29;p2"/>
            <p:cNvGrpSpPr/>
            <p:nvPr/>
          </p:nvGrpSpPr>
          <p:grpSpPr>
            <a:xfrm>
              <a:off x="-3828150" y="2582172"/>
              <a:ext cx="999672" cy="973510"/>
              <a:chOff x="-3828150" y="2582172"/>
              <a:chExt cx="999672" cy="973510"/>
            </a:xfrm>
          </p:grpSpPr>
          <p:sp>
            <p:nvSpPr>
              <p:cNvPr id="30" name="Google Shape;30;p2"/>
              <p:cNvSpPr/>
              <p:nvPr/>
            </p:nvSpPr>
            <p:spPr>
              <a:xfrm>
                <a:off x="-3742403" y="3460653"/>
                <a:ext cx="100360" cy="36180"/>
              </a:xfrm>
              <a:custGeom>
                <a:avLst/>
                <a:gdLst/>
                <a:ahLst/>
                <a:cxnLst/>
                <a:rect l="l" t="t" r="r" b="b"/>
                <a:pathLst>
                  <a:path w="2466" h="889" extrusionOk="0">
                    <a:moveTo>
                      <a:pt x="2465" y="0"/>
                    </a:moveTo>
                    <a:cubicBezTo>
                      <a:pt x="1811" y="107"/>
                      <a:pt x="1157" y="157"/>
                      <a:pt x="502" y="157"/>
                    </a:cubicBezTo>
                    <a:cubicBezTo>
                      <a:pt x="430" y="157"/>
                      <a:pt x="359" y="156"/>
                      <a:pt x="287" y="155"/>
                    </a:cubicBezTo>
                    <a:cubicBezTo>
                      <a:pt x="215" y="405"/>
                      <a:pt x="120" y="643"/>
                      <a:pt x="1" y="869"/>
                    </a:cubicBezTo>
                    <a:cubicBezTo>
                      <a:pt x="150" y="882"/>
                      <a:pt x="299" y="888"/>
                      <a:pt x="448" y="888"/>
                    </a:cubicBezTo>
                    <a:cubicBezTo>
                      <a:pt x="1142" y="888"/>
                      <a:pt x="1828" y="751"/>
                      <a:pt x="2465" y="476"/>
                    </a:cubicBezTo>
                    <a:lnTo>
                      <a:pt x="2465" y="0"/>
                    </a:ln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 name="Google Shape;31;p2"/>
              <p:cNvSpPr/>
              <p:nvPr/>
            </p:nvSpPr>
            <p:spPr>
              <a:xfrm>
                <a:off x="-3805848" y="3460164"/>
                <a:ext cx="75128" cy="35895"/>
              </a:xfrm>
              <a:custGeom>
                <a:avLst/>
                <a:gdLst/>
                <a:ahLst/>
                <a:cxnLst/>
                <a:rect l="l" t="t" r="r" b="b"/>
                <a:pathLst>
                  <a:path w="1846" h="882" extrusionOk="0">
                    <a:moveTo>
                      <a:pt x="0" y="0"/>
                    </a:moveTo>
                    <a:lnTo>
                      <a:pt x="0" y="488"/>
                    </a:lnTo>
                    <a:cubicBezTo>
                      <a:pt x="488" y="715"/>
                      <a:pt x="1024" y="846"/>
                      <a:pt x="1560" y="881"/>
                    </a:cubicBezTo>
                    <a:cubicBezTo>
                      <a:pt x="1679" y="655"/>
                      <a:pt x="1774" y="417"/>
                      <a:pt x="1846" y="167"/>
                    </a:cubicBezTo>
                    <a:cubicBezTo>
                      <a:pt x="1227" y="155"/>
                      <a:pt x="607" y="107"/>
                      <a:pt x="0"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 name="Google Shape;32;p2"/>
              <p:cNvSpPr/>
              <p:nvPr/>
            </p:nvSpPr>
            <p:spPr>
              <a:xfrm>
                <a:off x="-3730764" y="3337138"/>
                <a:ext cx="88721" cy="129906"/>
              </a:xfrm>
              <a:custGeom>
                <a:avLst/>
                <a:gdLst/>
                <a:ahLst/>
                <a:cxnLst/>
                <a:rect l="l" t="t" r="r" b="b"/>
                <a:pathLst>
                  <a:path w="2180" h="3192" extrusionOk="0">
                    <a:moveTo>
                      <a:pt x="1221" y="1"/>
                    </a:moveTo>
                    <a:cubicBezTo>
                      <a:pt x="971" y="1"/>
                      <a:pt x="705" y="63"/>
                      <a:pt x="370" y="202"/>
                    </a:cubicBezTo>
                    <a:cubicBezTo>
                      <a:pt x="286" y="1023"/>
                      <a:pt x="203" y="1845"/>
                      <a:pt x="108" y="2678"/>
                    </a:cubicBezTo>
                    <a:cubicBezTo>
                      <a:pt x="84" y="2845"/>
                      <a:pt x="48" y="3023"/>
                      <a:pt x="1" y="3190"/>
                    </a:cubicBezTo>
                    <a:cubicBezTo>
                      <a:pt x="73" y="3191"/>
                      <a:pt x="144" y="3192"/>
                      <a:pt x="216" y="3192"/>
                    </a:cubicBezTo>
                    <a:cubicBezTo>
                      <a:pt x="871" y="3192"/>
                      <a:pt x="1525" y="3142"/>
                      <a:pt x="2179" y="3035"/>
                    </a:cubicBezTo>
                    <a:lnTo>
                      <a:pt x="2179" y="261"/>
                    </a:lnTo>
                    <a:cubicBezTo>
                      <a:pt x="1817" y="96"/>
                      <a:pt x="1531" y="1"/>
                      <a:pt x="1221" y="1"/>
                    </a:cubicBez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 name="Google Shape;33;p2"/>
              <p:cNvSpPr/>
              <p:nvPr/>
            </p:nvSpPr>
            <p:spPr>
              <a:xfrm>
                <a:off x="-3805848" y="3345318"/>
                <a:ext cx="90145" cy="121645"/>
              </a:xfrm>
              <a:custGeom>
                <a:avLst/>
                <a:gdLst/>
                <a:ahLst/>
                <a:cxnLst/>
                <a:rect l="l" t="t" r="r" b="b"/>
                <a:pathLst>
                  <a:path w="2215" h="2989" extrusionOk="0">
                    <a:moveTo>
                      <a:pt x="2215" y="1"/>
                    </a:moveTo>
                    <a:lnTo>
                      <a:pt x="2215" y="1"/>
                    </a:lnTo>
                    <a:cubicBezTo>
                      <a:pt x="2108" y="48"/>
                      <a:pt x="2000" y="96"/>
                      <a:pt x="1893" y="155"/>
                    </a:cubicBezTo>
                    <a:cubicBezTo>
                      <a:pt x="1596" y="289"/>
                      <a:pt x="1279" y="355"/>
                      <a:pt x="963" y="355"/>
                    </a:cubicBezTo>
                    <a:cubicBezTo>
                      <a:pt x="633" y="355"/>
                      <a:pt x="304" y="283"/>
                      <a:pt x="0" y="143"/>
                    </a:cubicBezTo>
                    <a:lnTo>
                      <a:pt x="0" y="2822"/>
                    </a:lnTo>
                    <a:cubicBezTo>
                      <a:pt x="607" y="2929"/>
                      <a:pt x="1227" y="2977"/>
                      <a:pt x="1846" y="2989"/>
                    </a:cubicBezTo>
                    <a:cubicBezTo>
                      <a:pt x="1893" y="2822"/>
                      <a:pt x="1929" y="2644"/>
                      <a:pt x="1953" y="2477"/>
                    </a:cubicBezTo>
                    <a:cubicBezTo>
                      <a:pt x="2048" y="1644"/>
                      <a:pt x="2131" y="822"/>
                      <a:pt x="2215"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 name="Google Shape;34;p2"/>
              <p:cNvSpPr/>
              <p:nvPr/>
            </p:nvSpPr>
            <p:spPr>
              <a:xfrm>
                <a:off x="-3805848" y="2884508"/>
                <a:ext cx="113424" cy="444498"/>
              </a:xfrm>
              <a:custGeom>
                <a:avLst/>
                <a:gdLst/>
                <a:ahLst/>
                <a:cxnLst/>
                <a:rect l="l" t="t" r="r" b="b"/>
                <a:pathLst>
                  <a:path w="2787" h="10922" extrusionOk="0">
                    <a:moveTo>
                      <a:pt x="2631" y="1"/>
                    </a:moveTo>
                    <a:lnTo>
                      <a:pt x="2631" y="1"/>
                    </a:lnTo>
                    <a:cubicBezTo>
                      <a:pt x="2381" y="72"/>
                      <a:pt x="2131" y="167"/>
                      <a:pt x="1893" y="298"/>
                    </a:cubicBezTo>
                    <a:cubicBezTo>
                      <a:pt x="1593" y="434"/>
                      <a:pt x="1272" y="502"/>
                      <a:pt x="953" y="502"/>
                    </a:cubicBezTo>
                    <a:cubicBezTo>
                      <a:pt x="626" y="502"/>
                      <a:pt x="301" y="431"/>
                      <a:pt x="0" y="286"/>
                    </a:cubicBezTo>
                    <a:lnTo>
                      <a:pt x="0" y="10621"/>
                    </a:lnTo>
                    <a:cubicBezTo>
                      <a:pt x="280" y="10784"/>
                      <a:pt x="625" y="10922"/>
                      <a:pt x="984" y="10922"/>
                    </a:cubicBezTo>
                    <a:cubicBezTo>
                      <a:pt x="1175" y="10922"/>
                      <a:pt x="1370" y="10883"/>
                      <a:pt x="1560" y="10788"/>
                    </a:cubicBezTo>
                    <a:cubicBezTo>
                      <a:pt x="1798" y="10681"/>
                      <a:pt x="2036" y="10573"/>
                      <a:pt x="2286" y="10490"/>
                    </a:cubicBezTo>
                    <a:cubicBezTo>
                      <a:pt x="2608" y="7002"/>
                      <a:pt x="2786" y="3501"/>
                      <a:pt x="2631"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 name="Google Shape;35;p2"/>
              <p:cNvSpPr/>
              <p:nvPr/>
            </p:nvSpPr>
            <p:spPr>
              <a:xfrm>
                <a:off x="-3712816" y="2882596"/>
                <a:ext cx="70773" cy="432248"/>
              </a:xfrm>
              <a:custGeom>
                <a:avLst/>
                <a:gdLst/>
                <a:ahLst/>
                <a:cxnLst/>
                <a:rect l="l" t="t" r="r" b="b"/>
                <a:pathLst>
                  <a:path w="1739" h="10621" extrusionOk="0">
                    <a:moveTo>
                      <a:pt x="777" y="1"/>
                    </a:moveTo>
                    <a:cubicBezTo>
                      <a:pt x="640" y="1"/>
                      <a:pt x="499" y="19"/>
                      <a:pt x="345" y="60"/>
                    </a:cubicBezTo>
                    <a:cubicBezTo>
                      <a:pt x="488" y="3548"/>
                      <a:pt x="322" y="7049"/>
                      <a:pt x="0" y="10549"/>
                    </a:cubicBezTo>
                    <a:cubicBezTo>
                      <a:pt x="251" y="10460"/>
                      <a:pt x="512" y="10417"/>
                      <a:pt x="771" y="10417"/>
                    </a:cubicBezTo>
                    <a:cubicBezTo>
                      <a:pt x="1102" y="10417"/>
                      <a:pt x="1431" y="10487"/>
                      <a:pt x="1738" y="10620"/>
                    </a:cubicBezTo>
                    <a:lnTo>
                      <a:pt x="1738" y="262"/>
                    </a:lnTo>
                    <a:cubicBezTo>
                      <a:pt x="1375" y="97"/>
                      <a:pt x="1087" y="1"/>
                      <a:pt x="777" y="1"/>
                    </a:cubicBez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 name="Google Shape;36;p2"/>
              <p:cNvSpPr/>
              <p:nvPr/>
            </p:nvSpPr>
            <p:spPr>
              <a:xfrm>
                <a:off x="-3709927" y="2738651"/>
                <a:ext cx="67883" cy="121197"/>
              </a:xfrm>
              <a:custGeom>
                <a:avLst/>
                <a:gdLst/>
                <a:ahLst/>
                <a:cxnLst/>
                <a:rect l="l" t="t" r="r" b="b"/>
                <a:pathLst>
                  <a:path w="1668" h="2978" extrusionOk="0">
                    <a:moveTo>
                      <a:pt x="1" y="1"/>
                    </a:moveTo>
                    <a:cubicBezTo>
                      <a:pt x="108" y="942"/>
                      <a:pt x="179" y="1882"/>
                      <a:pt x="239" y="2835"/>
                    </a:cubicBezTo>
                    <a:cubicBezTo>
                      <a:pt x="397" y="2799"/>
                      <a:pt x="559" y="2782"/>
                      <a:pt x="720" y="2782"/>
                    </a:cubicBezTo>
                    <a:cubicBezTo>
                      <a:pt x="1043" y="2782"/>
                      <a:pt x="1366" y="2850"/>
                      <a:pt x="1667" y="2977"/>
                    </a:cubicBezTo>
                    <a:lnTo>
                      <a:pt x="1667" y="1"/>
                    </a:ln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 name="Google Shape;37;p2"/>
              <p:cNvSpPr/>
              <p:nvPr/>
            </p:nvSpPr>
            <p:spPr>
              <a:xfrm>
                <a:off x="-3805848" y="2738651"/>
                <a:ext cx="106139" cy="135726"/>
              </a:xfrm>
              <a:custGeom>
                <a:avLst/>
                <a:gdLst/>
                <a:ahLst/>
                <a:cxnLst/>
                <a:rect l="l" t="t" r="r" b="b"/>
                <a:pathLst>
                  <a:path w="2608" h="3335" extrusionOk="0">
                    <a:moveTo>
                      <a:pt x="0" y="1"/>
                    </a:moveTo>
                    <a:lnTo>
                      <a:pt x="0" y="3025"/>
                    </a:lnTo>
                    <a:cubicBezTo>
                      <a:pt x="283" y="3190"/>
                      <a:pt x="634" y="3335"/>
                      <a:pt x="997" y="3335"/>
                    </a:cubicBezTo>
                    <a:cubicBezTo>
                      <a:pt x="1184" y="3335"/>
                      <a:pt x="1374" y="3297"/>
                      <a:pt x="1560" y="3204"/>
                    </a:cubicBezTo>
                    <a:cubicBezTo>
                      <a:pt x="1893" y="3037"/>
                      <a:pt x="2239" y="2906"/>
                      <a:pt x="2608" y="2823"/>
                    </a:cubicBezTo>
                    <a:cubicBezTo>
                      <a:pt x="2548" y="1882"/>
                      <a:pt x="2477" y="942"/>
                      <a:pt x="2370"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 name="Google Shape;38;p2"/>
              <p:cNvSpPr/>
              <p:nvPr/>
            </p:nvSpPr>
            <p:spPr>
              <a:xfrm>
                <a:off x="-3805848" y="3311418"/>
                <a:ext cx="93075" cy="48308"/>
              </a:xfrm>
              <a:custGeom>
                <a:avLst/>
                <a:gdLst/>
                <a:ahLst/>
                <a:cxnLst/>
                <a:rect l="l" t="t" r="r" b="b"/>
                <a:pathLst>
                  <a:path w="2287" h="1187" extrusionOk="0">
                    <a:moveTo>
                      <a:pt x="2286" y="0"/>
                    </a:moveTo>
                    <a:lnTo>
                      <a:pt x="2286" y="0"/>
                    </a:lnTo>
                    <a:cubicBezTo>
                      <a:pt x="2036" y="83"/>
                      <a:pt x="1798" y="179"/>
                      <a:pt x="1560" y="298"/>
                    </a:cubicBezTo>
                    <a:cubicBezTo>
                      <a:pt x="1370" y="393"/>
                      <a:pt x="1175" y="432"/>
                      <a:pt x="984" y="432"/>
                    </a:cubicBezTo>
                    <a:cubicBezTo>
                      <a:pt x="625" y="432"/>
                      <a:pt x="280" y="294"/>
                      <a:pt x="0" y="131"/>
                    </a:cubicBezTo>
                    <a:lnTo>
                      <a:pt x="0" y="976"/>
                    </a:lnTo>
                    <a:cubicBezTo>
                      <a:pt x="301" y="1115"/>
                      <a:pt x="626" y="1186"/>
                      <a:pt x="953" y="1186"/>
                    </a:cubicBezTo>
                    <a:cubicBezTo>
                      <a:pt x="1272" y="1186"/>
                      <a:pt x="1593" y="1118"/>
                      <a:pt x="1893" y="976"/>
                    </a:cubicBezTo>
                    <a:cubicBezTo>
                      <a:pt x="2000" y="929"/>
                      <a:pt x="2108" y="881"/>
                      <a:pt x="2215" y="834"/>
                    </a:cubicBezTo>
                    <a:cubicBezTo>
                      <a:pt x="2239" y="560"/>
                      <a:pt x="2262" y="274"/>
                      <a:pt x="2286"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 name="Google Shape;39;p2"/>
              <p:cNvSpPr/>
              <p:nvPr/>
            </p:nvSpPr>
            <p:spPr>
              <a:xfrm>
                <a:off x="-3715747" y="3306534"/>
                <a:ext cx="73703" cy="41267"/>
              </a:xfrm>
              <a:custGeom>
                <a:avLst/>
                <a:gdLst/>
                <a:ahLst/>
                <a:cxnLst/>
                <a:rect l="l" t="t" r="r" b="b"/>
                <a:pathLst>
                  <a:path w="1811" h="1014" extrusionOk="0">
                    <a:moveTo>
                      <a:pt x="843" y="0"/>
                    </a:moveTo>
                    <a:cubicBezTo>
                      <a:pt x="584" y="0"/>
                      <a:pt x="323" y="43"/>
                      <a:pt x="72" y="132"/>
                    </a:cubicBezTo>
                    <a:cubicBezTo>
                      <a:pt x="48" y="406"/>
                      <a:pt x="25" y="680"/>
                      <a:pt x="1" y="954"/>
                    </a:cubicBezTo>
                    <a:cubicBezTo>
                      <a:pt x="336" y="815"/>
                      <a:pt x="602" y="753"/>
                      <a:pt x="852" y="753"/>
                    </a:cubicBezTo>
                    <a:cubicBezTo>
                      <a:pt x="1162" y="753"/>
                      <a:pt x="1448" y="848"/>
                      <a:pt x="1810" y="1013"/>
                    </a:cubicBezTo>
                    <a:lnTo>
                      <a:pt x="1810" y="203"/>
                    </a:lnTo>
                    <a:cubicBezTo>
                      <a:pt x="1503" y="70"/>
                      <a:pt x="1174" y="0"/>
                      <a:pt x="843"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 name="Google Shape;40;p2"/>
              <p:cNvSpPr/>
              <p:nvPr/>
            </p:nvSpPr>
            <p:spPr>
              <a:xfrm>
                <a:off x="-3805848" y="2853497"/>
                <a:ext cx="107116" cy="51482"/>
              </a:xfrm>
              <a:custGeom>
                <a:avLst/>
                <a:gdLst/>
                <a:ahLst/>
                <a:cxnLst/>
                <a:rect l="l" t="t" r="r" b="b"/>
                <a:pathLst>
                  <a:path w="2632" h="1265" extrusionOk="0">
                    <a:moveTo>
                      <a:pt x="2596" y="1"/>
                    </a:moveTo>
                    <a:cubicBezTo>
                      <a:pt x="2239" y="84"/>
                      <a:pt x="1881" y="215"/>
                      <a:pt x="1560" y="382"/>
                    </a:cubicBezTo>
                    <a:cubicBezTo>
                      <a:pt x="1374" y="471"/>
                      <a:pt x="1184" y="507"/>
                      <a:pt x="997" y="507"/>
                    </a:cubicBezTo>
                    <a:cubicBezTo>
                      <a:pt x="634" y="507"/>
                      <a:pt x="283" y="368"/>
                      <a:pt x="0" y="203"/>
                    </a:cubicBezTo>
                    <a:lnTo>
                      <a:pt x="0" y="1048"/>
                    </a:lnTo>
                    <a:cubicBezTo>
                      <a:pt x="301" y="1193"/>
                      <a:pt x="626" y="1264"/>
                      <a:pt x="953" y="1264"/>
                    </a:cubicBezTo>
                    <a:cubicBezTo>
                      <a:pt x="1272" y="1264"/>
                      <a:pt x="1593" y="1196"/>
                      <a:pt x="1893" y="1060"/>
                    </a:cubicBezTo>
                    <a:cubicBezTo>
                      <a:pt x="2131" y="929"/>
                      <a:pt x="2381" y="834"/>
                      <a:pt x="2631" y="763"/>
                    </a:cubicBezTo>
                    <a:cubicBezTo>
                      <a:pt x="2620" y="513"/>
                      <a:pt x="2608" y="263"/>
                      <a:pt x="2596" y="1"/>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 name="Google Shape;41;p2"/>
              <p:cNvSpPr/>
              <p:nvPr/>
            </p:nvSpPr>
            <p:spPr>
              <a:xfrm>
                <a:off x="-3700241" y="2851829"/>
                <a:ext cx="58197" cy="41430"/>
              </a:xfrm>
              <a:custGeom>
                <a:avLst/>
                <a:gdLst/>
                <a:ahLst/>
                <a:cxnLst/>
                <a:rect l="l" t="t" r="r" b="b"/>
                <a:pathLst>
                  <a:path w="1430" h="1018" extrusionOk="0">
                    <a:moveTo>
                      <a:pt x="482" y="1"/>
                    </a:moveTo>
                    <a:cubicBezTo>
                      <a:pt x="321" y="1"/>
                      <a:pt x="159" y="18"/>
                      <a:pt x="1" y="54"/>
                    </a:cubicBezTo>
                    <a:cubicBezTo>
                      <a:pt x="13" y="304"/>
                      <a:pt x="25" y="566"/>
                      <a:pt x="36" y="816"/>
                    </a:cubicBezTo>
                    <a:cubicBezTo>
                      <a:pt x="194" y="775"/>
                      <a:pt x="336" y="757"/>
                      <a:pt x="473" y="757"/>
                    </a:cubicBezTo>
                    <a:cubicBezTo>
                      <a:pt x="783" y="757"/>
                      <a:pt x="1066" y="853"/>
                      <a:pt x="1429" y="1018"/>
                    </a:cubicBezTo>
                    <a:lnTo>
                      <a:pt x="1429" y="196"/>
                    </a:lnTo>
                    <a:cubicBezTo>
                      <a:pt x="1128" y="69"/>
                      <a:pt x="805" y="1"/>
                      <a:pt x="482" y="1"/>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 name="Google Shape;42;p2"/>
              <p:cNvSpPr/>
              <p:nvPr/>
            </p:nvSpPr>
            <p:spPr>
              <a:xfrm>
                <a:off x="-3787454" y="2604921"/>
                <a:ext cx="126529" cy="119244"/>
              </a:xfrm>
              <a:custGeom>
                <a:avLst/>
                <a:gdLst/>
                <a:ahLst/>
                <a:cxnLst/>
                <a:rect l="l" t="t" r="r" b="b"/>
                <a:pathLst>
                  <a:path w="3109" h="2930" extrusionOk="0">
                    <a:moveTo>
                      <a:pt x="2251" y="1"/>
                    </a:moveTo>
                    <a:cubicBezTo>
                      <a:pt x="2025" y="1156"/>
                      <a:pt x="1406" y="2061"/>
                      <a:pt x="120" y="2418"/>
                    </a:cubicBezTo>
                    <a:cubicBezTo>
                      <a:pt x="48" y="2727"/>
                      <a:pt x="1" y="2930"/>
                      <a:pt x="1" y="2930"/>
                    </a:cubicBezTo>
                    <a:lnTo>
                      <a:pt x="3108" y="2930"/>
                    </a:lnTo>
                    <a:cubicBezTo>
                      <a:pt x="3108" y="2930"/>
                      <a:pt x="2799" y="989"/>
                      <a:pt x="2251" y="1"/>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 name="Google Shape;43;p2"/>
              <p:cNvSpPr/>
              <p:nvPr/>
            </p:nvSpPr>
            <p:spPr>
              <a:xfrm>
                <a:off x="-3782611" y="2582172"/>
                <a:ext cx="86767" cy="121156"/>
              </a:xfrm>
              <a:custGeom>
                <a:avLst/>
                <a:gdLst/>
                <a:ahLst/>
                <a:cxnLst/>
                <a:rect l="l" t="t" r="r" b="b"/>
                <a:pathLst>
                  <a:path w="2132" h="2977" extrusionOk="0">
                    <a:moveTo>
                      <a:pt x="1501" y="0"/>
                    </a:moveTo>
                    <a:cubicBezTo>
                      <a:pt x="798" y="0"/>
                      <a:pt x="239" y="2000"/>
                      <a:pt x="1" y="2977"/>
                    </a:cubicBezTo>
                    <a:cubicBezTo>
                      <a:pt x="1287" y="2620"/>
                      <a:pt x="1906" y="1715"/>
                      <a:pt x="2132" y="560"/>
                    </a:cubicBezTo>
                    <a:cubicBezTo>
                      <a:pt x="1953" y="226"/>
                      <a:pt x="1739" y="0"/>
                      <a:pt x="1501"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 name="Google Shape;44;p2"/>
              <p:cNvSpPr/>
              <p:nvPr/>
            </p:nvSpPr>
            <p:spPr>
              <a:xfrm>
                <a:off x="-3711392" y="2722209"/>
                <a:ext cx="78058" cy="31988"/>
              </a:xfrm>
              <a:custGeom>
                <a:avLst/>
                <a:gdLst/>
                <a:ahLst/>
                <a:cxnLst/>
                <a:rect l="l" t="t" r="r" b="b"/>
                <a:pathLst>
                  <a:path w="1918" h="786" extrusionOk="0">
                    <a:moveTo>
                      <a:pt x="1" y="0"/>
                    </a:moveTo>
                    <a:cubicBezTo>
                      <a:pt x="37" y="262"/>
                      <a:pt x="60" y="524"/>
                      <a:pt x="84" y="786"/>
                    </a:cubicBezTo>
                    <a:lnTo>
                      <a:pt x="1394" y="786"/>
                    </a:lnTo>
                    <a:cubicBezTo>
                      <a:pt x="1918" y="786"/>
                      <a:pt x="1918" y="0"/>
                      <a:pt x="1394"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 name="Google Shape;45;p2"/>
              <p:cNvSpPr/>
              <p:nvPr/>
            </p:nvSpPr>
            <p:spPr>
              <a:xfrm>
                <a:off x="-3810203" y="2722169"/>
                <a:ext cx="102273" cy="32029"/>
              </a:xfrm>
              <a:custGeom>
                <a:avLst/>
                <a:gdLst/>
                <a:ahLst/>
                <a:cxnLst/>
                <a:rect l="l" t="t" r="r" b="b"/>
                <a:pathLst>
                  <a:path w="2513" h="787" extrusionOk="0">
                    <a:moveTo>
                      <a:pt x="383" y="1"/>
                    </a:moveTo>
                    <a:cubicBezTo>
                      <a:pt x="167" y="1"/>
                      <a:pt x="0" y="175"/>
                      <a:pt x="12" y="394"/>
                    </a:cubicBezTo>
                    <a:cubicBezTo>
                      <a:pt x="12" y="608"/>
                      <a:pt x="179" y="787"/>
                      <a:pt x="405" y="787"/>
                    </a:cubicBezTo>
                    <a:lnTo>
                      <a:pt x="2512" y="787"/>
                    </a:lnTo>
                    <a:cubicBezTo>
                      <a:pt x="2488" y="525"/>
                      <a:pt x="2453" y="263"/>
                      <a:pt x="2429" y="1"/>
                    </a:cubicBezTo>
                    <a:lnTo>
                      <a:pt x="405" y="1"/>
                    </a:lnTo>
                    <a:cubicBezTo>
                      <a:pt x="398" y="1"/>
                      <a:pt x="391" y="1"/>
                      <a:pt x="383" y="1"/>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 name="Google Shape;46;p2"/>
              <p:cNvSpPr/>
              <p:nvPr/>
            </p:nvSpPr>
            <p:spPr>
              <a:xfrm>
                <a:off x="-3577175" y="3480024"/>
                <a:ext cx="100360" cy="34715"/>
              </a:xfrm>
              <a:custGeom>
                <a:avLst/>
                <a:gdLst/>
                <a:ahLst/>
                <a:cxnLst/>
                <a:rect l="l" t="t" r="r" b="b"/>
                <a:pathLst>
                  <a:path w="2466" h="853" extrusionOk="0">
                    <a:moveTo>
                      <a:pt x="2466" y="0"/>
                    </a:moveTo>
                    <a:cubicBezTo>
                      <a:pt x="1811" y="108"/>
                      <a:pt x="1157" y="157"/>
                      <a:pt x="502" y="157"/>
                    </a:cubicBezTo>
                    <a:cubicBezTo>
                      <a:pt x="430" y="157"/>
                      <a:pt x="359" y="156"/>
                      <a:pt x="287" y="155"/>
                    </a:cubicBezTo>
                    <a:cubicBezTo>
                      <a:pt x="215" y="393"/>
                      <a:pt x="120" y="620"/>
                      <a:pt x="1" y="834"/>
                    </a:cubicBezTo>
                    <a:cubicBezTo>
                      <a:pt x="149" y="847"/>
                      <a:pt x="297" y="853"/>
                      <a:pt x="445" y="853"/>
                    </a:cubicBezTo>
                    <a:cubicBezTo>
                      <a:pt x="1132" y="853"/>
                      <a:pt x="1819" y="717"/>
                      <a:pt x="2466" y="453"/>
                    </a:cubicBezTo>
                    <a:lnTo>
                      <a:pt x="2466" y="0"/>
                    </a:ln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 name="Google Shape;47;p2"/>
              <p:cNvSpPr/>
              <p:nvPr/>
            </p:nvSpPr>
            <p:spPr>
              <a:xfrm>
                <a:off x="-3641109" y="3479536"/>
                <a:ext cx="75616" cy="34430"/>
              </a:xfrm>
              <a:custGeom>
                <a:avLst/>
                <a:gdLst/>
                <a:ahLst/>
                <a:cxnLst/>
                <a:rect l="l" t="t" r="r" b="b"/>
                <a:pathLst>
                  <a:path w="1858" h="846" extrusionOk="0">
                    <a:moveTo>
                      <a:pt x="0" y="1"/>
                    </a:moveTo>
                    <a:lnTo>
                      <a:pt x="0" y="465"/>
                    </a:lnTo>
                    <a:cubicBezTo>
                      <a:pt x="500" y="679"/>
                      <a:pt x="1036" y="798"/>
                      <a:pt x="1572" y="846"/>
                    </a:cubicBezTo>
                    <a:cubicBezTo>
                      <a:pt x="1691" y="620"/>
                      <a:pt x="1786" y="393"/>
                      <a:pt x="1858" y="167"/>
                    </a:cubicBezTo>
                    <a:cubicBezTo>
                      <a:pt x="1239" y="155"/>
                      <a:pt x="619" y="96"/>
                      <a:pt x="0"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 name="Google Shape;48;p2"/>
              <p:cNvSpPr/>
              <p:nvPr/>
            </p:nvSpPr>
            <p:spPr>
              <a:xfrm>
                <a:off x="-3565536" y="3363387"/>
                <a:ext cx="88721" cy="123029"/>
              </a:xfrm>
              <a:custGeom>
                <a:avLst/>
                <a:gdLst/>
                <a:ahLst/>
                <a:cxnLst/>
                <a:rect l="l" t="t" r="r" b="b"/>
                <a:pathLst>
                  <a:path w="2180" h="3023" extrusionOk="0">
                    <a:moveTo>
                      <a:pt x="1224" y="1"/>
                    </a:moveTo>
                    <a:cubicBezTo>
                      <a:pt x="973" y="1"/>
                      <a:pt x="706" y="59"/>
                      <a:pt x="370" y="188"/>
                    </a:cubicBezTo>
                    <a:cubicBezTo>
                      <a:pt x="286" y="973"/>
                      <a:pt x="203" y="1747"/>
                      <a:pt x="108" y="2533"/>
                    </a:cubicBezTo>
                    <a:cubicBezTo>
                      <a:pt x="84" y="2700"/>
                      <a:pt x="48" y="2855"/>
                      <a:pt x="1" y="3021"/>
                    </a:cubicBezTo>
                    <a:cubicBezTo>
                      <a:pt x="73" y="3022"/>
                      <a:pt x="144" y="3023"/>
                      <a:pt x="216" y="3023"/>
                    </a:cubicBezTo>
                    <a:cubicBezTo>
                      <a:pt x="871" y="3023"/>
                      <a:pt x="1525" y="2974"/>
                      <a:pt x="2180" y="2866"/>
                    </a:cubicBezTo>
                    <a:lnTo>
                      <a:pt x="2180" y="247"/>
                    </a:lnTo>
                    <a:cubicBezTo>
                      <a:pt x="1818" y="89"/>
                      <a:pt x="1533" y="1"/>
                      <a:pt x="1224" y="1"/>
                    </a:cubicBez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 name="Google Shape;49;p2"/>
              <p:cNvSpPr/>
              <p:nvPr/>
            </p:nvSpPr>
            <p:spPr>
              <a:xfrm>
                <a:off x="-3641109" y="3370998"/>
                <a:ext cx="90633" cy="115377"/>
              </a:xfrm>
              <a:custGeom>
                <a:avLst/>
                <a:gdLst/>
                <a:ahLst/>
                <a:cxnLst/>
                <a:rect l="l" t="t" r="r" b="b"/>
                <a:pathLst>
                  <a:path w="2227" h="2835" extrusionOk="0">
                    <a:moveTo>
                      <a:pt x="2227" y="1"/>
                    </a:moveTo>
                    <a:lnTo>
                      <a:pt x="2227" y="1"/>
                    </a:lnTo>
                    <a:cubicBezTo>
                      <a:pt x="2120" y="48"/>
                      <a:pt x="2012" y="96"/>
                      <a:pt x="1905" y="143"/>
                    </a:cubicBezTo>
                    <a:cubicBezTo>
                      <a:pt x="1605" y="273"/>
                      <a:pt x="1284" y="338"/>
                      <a:pt x="964" y="338"/>
                    </a:cubicBezTo>
                    <a:cubicBezTo>
                      <a:pt x="636" y="338"/>
                      <a:pt x="307" y="270"/>
                      <a:pt x="0" y="132"/>
                    </a:cubicBezTo>
                    <a:lnTo>
                      <a:pt x="0" y="2679"/>
                    </a:lnTo>
                    <a:cubicBezTo>
                      <a:pt x="619" y="2775"/>
                      <a:pt x="1239" y="2822"/>
                      <a:pt x="1858" y="2834"/>
                    </a:cubicBezTo>
                    <a:cubicBezTo>
                      <a:pt x="1905" y="2668"/>
                      <a:pt x="1941" y="2513"/>
                      <a:pt x="1965" y="2346"/>
                    </a:cubicBezTo>
                    <a:cubicBezTo>
                      <a:pt x="2060" y="1560"/>
                      <a:pt x="2143" y="786"/>
                      <a:pt x="2227" y="1"/>
                    </a:cubicBezTo>
                    <a:close/>
                  </a:path>
                </a:pathLst>
              </a:custGeom>
              <a:solidFill>
                <a:srgbClr val="E79C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 name="Google Shape;50;p2"/>
              <p:cNvSpPr/>
              <p:nvPr/>
            </p:nvSpPr>
            <p:spPr>
              <a:xfrm>
                <a:off x="-3641109" y="2935868"/>
                <a:ext cx="113424" cy="419754"/>
              </a:xfrm>
              <a:custGeom>
                <a:avLst/>
                <a:gdLst/>
                <a:ahLst/>
                <a:cxnLst/>
                <a:rect l="l" t="t" r="r" b="b"/>
                <a:pathLst>
                  <a:path w="2787" h="10314" extrusionOk="0">
                    <a:moveTo>
                      <a:pt x="2643" y="1"/>
                    </a:moveTo>
                    <a:lnTo>
                      <a:pt x="2643" y="1"/>
                    </a:lnTo>
                    <a:cubicBezTo>
                      <a:pt x="2382" y="60"/>
                      <a:pt x="2143" y="156"/>
                      <a:pt x="1905" y="263"/>
                    </a:cubicBezTo>
                    <a:cubicBezTo>
                      <a:pt x="1602" y="394"/>
                      <a:pt x="1277" y="459"/>
                      <a:pt x="953" y="459"/>
                    </a:cubicBezTo>
                    <a:cubicBezTo>
                      <a:pt x="628" y="459"/>
                      <a:pt x="304" y="394"/>
                      <a:pt x="0" y="263"/>
                    </a:cubicBezTo>
                    <a:lnTo>
                      <a:pt x="0" y="10026"/>
                    </a:lnTo>
                    <a:cubicBezTo>
                      <a:pt x="290" y="10182"/>
                      <a:pt x="642" y="10313"/>
                      <a:pt x="1005" y="10313"/>
                    </a:cubicBezTo>
                    <a:cubicBezTo>
                      <a:pt x="1193" y="10313"/>
                      <a:pt x="1385" y="10278"/>
                      <a:pt x="1572" y="10192"/>
                    </a:cubicBezTo>
                    <a:cubicBezTo>
                      <a:pt x="1810" y="10085"/>
                      <a:pt x="2048" y="9990"/>
                      <a:pt x="2298" y="9919"/>
                    </a:cubicBezTo>
                    <a:cubicBezTo>
                      <a:pt x="2620" y="6609"/>
                      <a:pt x="2786" y="3299"/>
                      <a:pt x="26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 name="Google Shape;51;p2"/>
              <p:cNvSpPr/>
              <p:nvPr/>
            </p:nvSpPr>
            <p:spPr>
              <a:xfrm>
                <a:off x="-3547589" y="2933304"/>
                <a:ext cx="70285" cy="409173"/>
              </a:xfrm>
              <a:custGeom>
                <a:avLst/>
                <a:gdLst/>
                <a:ahLst/>
                <a:cxnLst/>
                <a:rect l="l" t="t" r="r" b="b"/>
                <a:pathLst>
                  <a:path w="1727" h="10054" extrusionOk="0">
                    <a:moveTo>
                      <a:pt x="758" y="0"/>
                    </a:moveTo>
                    <a:cubicBezTo>
                      <a:pt x="628" y="0"/>
                      <a:pt x="493" y="17"/>
                      <a:pt x="345" y="52"/>
                    </a:cubicBezTo>
                    <a:cubicBezTo>
                      <a:pt x="488" y="3362"/>
                      <a:pt x="322" y="6672"/>
                      <a:pt x="0" y="9982"/>
                    </a:cubicBezTo>
                    <a:cubicBezTo>
                      <a:pt x="249" y="9897"/>
                      <a:pt x="509" y="9855"/>
                      <a:pt x="770" y="9855"/>
                    </a:cubicBezTo>
                    <a:cubicBezTo>
                      <a:pt x="1096" y="9855"/>
                      <a:pt x="1422" y="9921"/>
                      <a:pt x="1727" y="10053"/>
                    </a:cubicBezTo>
                    <a:lnTo>
                      <a:pt x="1727" y="254"/>
                    </a:lnTo>
                    <a:cubicBezTo>
                      <a:pt x="1357" y="95"/>
                      <a:pt x="1071" y="0"/>
                      <a:pt x="758" y="0"/>
                    </a:cubicBez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 name="Google Shape;52;p2"/>
              <p:cNvSpPr/>
              <p:nvPr/>
            </p:nvSpPr>
            <p:spPr>
              <a:xfrm>
                <a:off x="-3544700" y="2797783"/>
                <a:ext cx="67883" cy="114889"/>
              </a:xfrm>
              <a:custGeom>
                <a:avLst/>
                <a:gdLst/>
                <a:ahLst/>
                <a:cxnLst/>
                <a:rect l="l" t="t" r="r" b="b"/>
                <a:pathLst>
                  <a:path w="1668" h="2823" extrusionOk="0">
                    <a:moveTo>
                      <a:pt x="1" y="0"/>
                    </a:moveTo>
                    <a:cubicBezTo>
                      <a:pt x="108" y="893"/>
                      <a:pt x="179" y="1774"/>
                      <a:pt x="239" y="2667"/>
                    </a:cubicBezTo>
                    <a:cubicBezTo>
                      <a:pt x="389" y="2637"/>
                      <a:pt x="541" y="2623"/>
                      <a:pt x="694" y="2623"/>
                    </a:cubicBezTo>
                    <a:cubicBezTo>
                      <a:pt x="1026" y="2623"/>
                      <a:pt x="1358" y="2692"/>
                      <a:pt x="1668" y="2822"/>
                    </a:cubicBezTo>
                    <a:lnTo>
                      <a:pt x="1668" y="0"/>
                    </a:ln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 name="Google Shape;53;p2"/>
              <p:cNvSpPr/>
              <p:nvPr/>
            </p:nvSpPr>
            <p:spPr>
              <a:xfrm>
                <a:off x="-3641109" y="2797783"/>
                <a:ext cx="106627" cy="127912"/>
              </a:xfrm>
              <a:custGeom>
                <a:avLst/>
                <a:gdLst/>
                <a:ahLst/>
                <a:cxnLst/>
                <a:rect l="l" t="t" r="r" b="b"/>
                <a:pathLst>
                  <a:path w="2620" h="3143" extrusionOk="0">
                    <a:moveTo>
                      <a:pt x="0" y="0"/>
                    </a:moveTo>
                    <a:lnTo>
                      <a:pt x="0" y="2858"/>
                    </a:lnTo>
                    <a:cubicBezTo>
                      <a:pt x="293" y="3008"/>
                      <a:pt x="649" y="3143"/>
                      <a:pt x="1015" y="3143"/>
                    </a:cubicBezTo>
                    <a:cubicBezTo>
                      <a:pt x="1200" y="3143"/>
                      <a:pt x="1388" y="3109"/>
                      <a:pt x="1572" y="3025"/>
                    </a:cubicBezTo>
                    <a:cubicBezTo>
                      <a:pt x="1905" y="2858"/>
                      <a:pt x="2251" y="2739"/>
                      <a:pt x="2620" y="2667"/>
                    </a:cubicBezTo>
                    <a:cubicBezTo>
                      <a:pt x="2560" y="1774"/>
                      <a:pt x="2489" y="882"/>
                      <a:pt x="2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 name="Google Shape;54;p2"/>
              <p:cNvSpPr/>
              <p:nvPr/>
            </p:nvSpPr>
            <p:spPr>
              <a:xfrm>
                <a:off x="-3641109" y="3339498"/>
                <a:ext cx="93564" cy="45296"/>
              </a:xfrm>
              <a:custGeom>
                <a:avLst/>
                <a:gdLst/>
                <a:ahLst/>
                <a:cxnLst/>
                <a:rect l="l" t="t" r="r" b="b"/>
                <a:pathLst>
                  <a:path w="2299" h="1113" extrusionOk="0">
                    <a:moveTo>
                      <a:pt x="2298" y="1"/>
                    </a:moveTo>
                    <a:lnTo>
                      <a:pt x="2298" y="1"/>
                    </a:lnTo>
                    <a:cubicBezTo>
                      <a:pt x="2048" y="72"/>
                      <a:pt x="1810" y="167"/>
                      <a:pt x="1572" y="274"/>
                    </a:cubicBezTo>
                    <a:cubicBezTo>
                      <a:pt x="1385" y="360"/>
                      <a:pt x="1193" y="395"/>
                      <a:pt x="1005" y="395"/>
                    </a:cubicBezTo>
                    <a:cubicBezTo>
                      <a:pt x="642" y="395"/>
                      <a:pt x="290" y="264"/>
                      <a:pt x="0" y="108"/>
                    </a:cubicBezTo>
                    <a:lnTo>
                      <a:pt x="0" y="906"/>
                    </a:lnTo>
                    <a:cubicBezTo>
                      <a:pt x="307" y="1044"/>
                      <a:pt x="636" y="1112"/>
                      <a:pt x="964" y="1112"/>
                    </a:cubicBezTo>
                    <a:cubicBezTo>
                      <a:pt x="1284" y="1112"/>
                      <a:pt x="1605" y="1047"/>
                      <a:pt x="1905" y="917"/>
                    </a:cubicBezTo>
                    <a:cubicBezTo>
                      <a:pt x="2012" y="870"/>
                      <a:pt x="2120" y="822"/>
                      <a:pt x="2227" y="786"/>
                    </a:cubicBezTo>
                    <a:cubicBezTo>
                      <a:pt x="2251" y="525"/>
                      <a:pt x="2274" y="263"/>
                      <a:pt x="2298"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 name="Google Shape;55;p2"/>
              <p:cNvSpPr/>
              <p:nvPr/>
            </p:nvSpPr>
            <p:spPr>
              <a:xfrm>
                <a:off x="-3550519" y="3334696"/>
                <a:ext cx="73703" cy="38785"/>
              </a:xfrm>
              <a:custGeom>
                <a:avLst/>
                <a:gdLst/>
                <a:ahLst/>
                <a:cxnLst/>
                <a:rect l="l" t="t" r="r" b="b"/>
                <a:pathLst>
                  <a:path w="1811" h="953" extrusionOk="0">
                    <a:moveTo>
                      <a:pt x="842" y="0"/>
                    </a:moveTo>
                    <a:cubicBezTo>
                      <a:pt x="583" y="0"/>
                      <a:pt x="324" y="40"/>
                      <a:pt x="72" y="119"/>
                    </a:cubicBezTo>
                    <a:cubicBezTo>
                      <a:pt x="48" y="381"/>
                      <a:pt x="25" y="643"/>
                      <a:pt x="1" y="904"/>
                    </a:cubicBezTo>
                    <a:cubicBezTo>
                      <a:pt x="342" y="769"/>
                      <a:pt x="611" y="708"/>
                      <a:pt x="865" y="708"/>
                    </a:cubicBezTo>
                    <a:cubicBezTo>
                      <a:pt x="1171" y="708"/>
                      <a:pt x="1453" y="796"/>
                      <a:pt x="1811" y="952"/>
                    </a:cubicBezTo>
                    <a:lnTo>
                      <a:pt x="1811" y="190"/>
                    </a:lnTo>
                    <a:cubicBezTo>
                      <a:pt x="1498" y="64"/>
                      <a:pt x="1170" y="0"/>
                      <a:pt x="842" y="0"/>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 name="Google Shape;56;p2"/>
              <p:cNvSpPr/>
              <p:nvPr/>
            </p:nvSpPr>
            <p:spPr>
              <a:xfrm>
                <a:off x="-3641109" y="2906322"/>
                <a:ext cx="107604" cy="48267"/>
              </a:xfrm>
              <a:custGeom>
                <a:avLst/>
                <a:gdLst/>
                <a:ahLst/>
                <a:cxnLst/>
                <a:rect l="l" t="t" r="r" b="b"/>
                <a:pathLst>
                  <a:path w="2644" h="1186" extrusionOk="0">
                    <a:moveTo>
                      <a:pt x="2608" y="0"/>
                    </a:moveTo>
                    <a:cubicBezTo>
                      <a:pt x="2251" y="72"/>
                      <a:pt x="1893" y="191"/>
                      <a:pt x="1560" y="346"/>
                    </a:cubicBezTo>
                    <a:cubicBezTo>
                      <a:pt x="1376" y="436"/>
                      <a:pt x="1186" y="472"/>
                      <a:pt x="998" y="472"/>
                    </a:cubicBezTo>
                    <a:cubicBezTo>
                      <a:pt x="640" y="472"/>
                      <a:pt x="289" y="339"/>
                      <a:pt x="0" y="191"/>
                    </a:cubicBezTo>
                    <a:lnTo>
                      <a:pt x="0" y="989"/>
                    </a:lnTo>
                    <a:cubicBezTo>
                      <a:pt x="304" y="1120"/>
                      <a:pt x="628" y="1185"/>
                      <a:pt x="953" y="1185"/>
                    </a:cubicBezTo>
                    <a:cubicBezTo>
                      <a:pt x="1277" y="1185"/>
                      <a:pt x="1602" y="1120"/>
                      <a:pt x="1905" y="989"/>
                    </a:cubicBezTo>
                    <a:cubicBezTo>
                      <a:pt x="2143" y="882"/>
                      <a:pt x="2382" y="786"/>
                      <a:pt x="2643" y="715"/>
                    </a:cubicBezTo>
                    <a:cubicBezTo>
                      <a:pt x="2632" y="477"/>
                      <a:pt x="2620" y="239"/>
                      <a:pt x="2608" y="0"/>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 name="Google Shape;57;p2"/>
              <p:cNvSpPr/>
              <p:nvPr/>
            </p:nvSpPr>
            <p:spPr>
              <a:xfrm>
                <a:off x="-3535014" y="2904490"/>
                <a:ext cx="58197" cy="39192"/>
              </a:xfrm>
              <a:custGeom>
                <a:avLst/>
                <a:gdLst/>
                <a:ahLst/>
                <a:cxnLst/>
                <a:rect l="l" t="t" r="r" b="b"/>
                <a:pathLst>
                  <a:path w="1430" h="963" extrusionOk="0">
                    <a:moveTo>
                      <a:pt x="456" y="1"/>
                    </a:moveTo>
                    <a:cubicBezTo>
                      <a:pt x="303" y="1"/>
                      <a:pt x="151" y="15"/>
                      <a:pt x="1" y="45"/>
                    </a:cubicBezTo>
                    <a:cubicBezTo>
                      <a:pt x="13" y="284"/>
                      <a:pt x="25" y="534"/>
                      <a:pt x="36" y="772"/>
                    </a:cubicBezTo>
                    <a:cubicBezTo>
                      <a:pt x="195" y="731"/>
                      <a:pt x="339" y="712"/>
                      <a:pt x="477" y="712"/>
                    </a:cubicBezTo>
                    <a:cubicBezTo>
                      <a:pt x="786" y="712"/>
                      <a:pt x="1068" y="806"/>
                      <a:pt x="1430" y="962"/>
                    </a:cubicBezTo>
                    <a:lnTo>
                      <a:pt x="1430" y="200"/>
                    </a:lnTo>
                    <a:cubicBezTo>
                      <a:pt x="1120" y="70"/>
                      <a:pt x="788" y="1"/>
                      <a:pt x="456" y="1"/>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 name="Google Shape;58;p2"/>
              <p:cNvSpPr/>
              <p:nvPr/>
            </p:nvSpPr>
            <p:spPr>
              <a:xfrm>
                <a:off x="-3622226" y="2670850"/>
                <a:ext cx="126529" cy="112936"/>
              </a:xfrm>
              <a:custGeom>
                <a:avLst/>
                <a:gdLst/>
                <a:ahLst/>
                <a:cxnLst/>
                <a:rect l="l" t="t" r="r" b="b"/>
                <a:pathLst>
                  <a:path w="3109" h="2775" extrusionOk="0">
                    <a:moveTo>
                      <a:pt x="2251" y="0"/>
                    </a:moveTo>
                    <a:cubicBezTo>
                      <a:pt x="2013" y="1107"/>
                      <a:pt x="1406" y="1953"/>
                      <a:pt x="120" y="2286"/>
                    </a:cubicBezTo>
                    <a:cubicBezTo>
                      <a:pt x="48" y="2584"/>
                      <a:pt x="1" y="2774"/>
                      <a:pt x="1" y="2774"/>
                    </a:cubicBezTo>
                    <a:lnTo>
                      <a:pt x="3108" y="2774"/>
                    </a:lnTo>
                    <a:cubicBezTo>
                      <a:pt x="3108" y="2774"/>
                      <a:pt x="2799" y="941"/>
                      <a:pt x="2251" y="0"/>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 name="Google Shape;59;p2"/>
              <p:cNvSpPr/>
              <p:nvPr/>
            </p:nvSpPr>
            <p:spPr>
              <a:xfrm>
                <a:off x="-3617383" y="2649525"/>
                <a:ext cx="86767" cy="114401"/>
              </a:xfrm>
              <a:custGeom>
                <a:avLst/>
                <a:gdLst/>
                <a:ahLst/>
                <a:cxnLst/>
                <a:rect l="l" t="t" r="r" b="b"/>
                <a:pathLst>
                  <a:path w="2132" h="2811" extrusionOk="0">
                    <a:moveTo>
                      <a:pt x="1501" y="0"/>
                    </a:moveTo>
                    <a:cubicBezTo>
                      <a:pt x="798" y="0"/>
                      <a:pt x="239" y="1893"/>
                      <a:pt x="1" y="2810"/>
                    </a:cubicBezTo>
                    <a:cubicBezTo>
                      <a:pt x="1287" y="2477"/>
                      <a:pt x="1894" y="1619"/>
                      <a:pt x="2132" y="524"/>
                    </a:cubicBezTo>
                    <a:cubicBezTo>
                      <a:pt x="1953" y="214"/>
                      <a:pt x="1739" y="0"/>
                      <a:pt x="1501" y="0"/>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 name="Google Shape;60;p2"/>
              <p:cNvSpPr/>
              <p:nvPr/>
            </p:nvSpPr>
            <p:spPr>
              <a:xfrm>
                <a:off x="-3546612" y="2781708"/>
                <a:ext cx="78912" cy="30727"/>
              </a:xfrm>
              <a:custGeom>
                <a:avLst/>
                <a:gdLst/>
                <a:ahLst/>
                <a:cxnLst/>
                <a:rect l="l" t="t" r="r" b="b"/>
                <a:pathLst>
                  <a:path w="1939" h="755" extrusionOk="0">
                    <a:moveTo>
                      <a:pt x="1449" y="1"/>
                    </a:moveTo>
                    <a:cubicBezTo>
                      <a:pt x="1435" y="1"/>
                      <a:pt x="1420" y="1"/>
                      <a:pt x="1405" y="3"/>
                    </a:cubicBezTo>
                    <a:lnTo>
                      <a:pt x="0" y="3"/>
                    </a:lnTo>
                    <a:cubicBezTo>
                      <a:pt x="36" y="253"/>
                      <a:pt x="60" y="503"/>
                      <a:pt x="95" y="753"/>
                    </a:cubicBezTo>
                    <a:lnTo>
                      <a:pt x="1405" y="753"/>
                    </a:lnTo>
                    <a:cubicBezTo>
                      <a:pt x="1420" y="754"/>
                      <a:pt x="1435" y="755"/>
                      <a:pt x="1449" y="755"/>
                    </a:cubicBezTo>
                    <a:cubicBezTo>
                      <a:pt x="1938" y="755"/>
                      <a:pt x="1938" y="1"/>
                      <a:pt x="1449" y="1"/>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 name="Google Shape;61;p2"/>
              <p:cNvSpPr/>
              <p:nvPr/>
            </p:nvSpPr>
            <p:spPr>
              <a:xfrm>
                <a:off x="-3644528" y="2781790"/>
                <a:ext cx="101825" cy="30564"/>
              </a:xfrm>
              <a:custGeom>
                <a:avLst/>
                <a:gdLst/>
                <a:ahLst/>
                <a:cxnLst/>
                <a:rect l="l" t="t" r="r" b="b"/>
                <a:pathLst>
                  <a:path w="2502" h="751" extrusionOk="0">
                    <a:moveTo>
                      <a:pt x="394" y="1"/>
                    </a:moveTo>
                    <a:cubicBezTo>
                      <a:pt x="180" y="1"/>
                      <a:pt x="1" y="155"/>
                      <a:pt x="1" y="370"/>
                    </a:cubicBezTo>
                    <a:cubicBezTo>
                      <a:pt x="1" y="584"/>
                      <a:pt x="180" y="751"/>
                      <a:pt x="394" y="751"/>
                    </a:cubicBezTo>
                    <a:lnTo>
                      <a:pt x="2501" y="751"/>
                    </a:lnTo>
                    <a:cubicBezTo>
                      <a:pt x="2477" y="501"/>
                      <a:pt x="2442" y="251"/>
                      <a:pt x="2418"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 name="Google Shape;62;p2"/>
              <p:cNvSpPr/>
              <p:nvPr/>
            </p:nvSpPr>
            <p:spPr>
              <a:xfrm>
                <a:off x="-3417727" y="3480024"/>
                <a:ext cx="100319" cy="34715"/>
              </a:xfrm>
              <a:custGeom>
                <a:avLst/>
                <a:gdLst/>
                <a:ahLst/>
                <a:cxnLst/>
                <a:rect l="l" t="t" r="r" b="b"/>
                <a:pathLst>
                  <a:path w="2465" h="853" extrusionOk="0">
                    <a:moveTo>
                      <a:pt x="2465" y="0"/>
                    </a:moveTo>
                    <a:cubicBezTo>
                      <a:pt x="1810" y="108"/>
                      <a:pt x="1156" y="157"/>
                      <a:pt x="502" y="157"/>
                    </a:cubicBezTo>
                    <a:cubicBezTo>
                      <a:pt x="430" y="157"/>
                      <a:pt x="358" y="156"/>
                      <a:pt x="286" y="155"/>
                    </a:cubicBezTo>
                    <a:cubicBezTo>
                      <a:pt x="214" y="393"/>
                      <a:pt x="119" y="620"/>
                      <a:pt x="0" y="834"/>
                    </a:cubicBezTo>
                    <a:cubicBezTo>
                      <a:pt x="148" y="847"/>
                      <a:pt x="296" y="853"/>
                      <a:pt x="444" y="853"/>
                    </a:cubicBezTo>
                    <a:cubicBezTo>
                      <a:pt x="1132" y="853"/>
                      <a:pt x="1818" y="717"/>
                      <a:pt x="2465" y="453"/>
                    </a:cubicBezTo>
                    <a:lnTo>
                      <a:pt x="2465" y="0"/>
                    </a:ln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 name="Google Shape;63;p2"/>
              <p:cNvSpPr/>
              <p:nvPr/>
            </p:nvSpPr>
            <p:spPr>
              <a:xfrm>
                <a:off x="-3481213" y="3480024"/>
                <a:ext cx="75616" cy="33942"/>
              </a:xfrm>
              <a:custGeom>
                <a:avLst/>
                <a:gdLst/>
                <a:ahLst/>
                <a:cxnLst/>
                <a:rect l="l" t="t" r="r" b="b"/>
                <a:pathLst>
                  <a:path w="1858" h="834" extrusionOk="0">
                    <a:moveTo>
                      <a:pt x="0" y="0"/>
                    </a:moveTo>
                    <a:lnTo>
                      <a:pt x="0" y="453"/>
                    </a:lnTo>
                    <a:cubicBezTo>
                      <a:pt x="500" y="667"/>
                      <a:pt x="1024" y="786"/>
                      <a:pt x="1572" y="834"/>
                    </a:cubicBezTo>
                    <a:cubicBezTo>
                      <a:pt x="1691" y="608"/>
                      <a:pt x="1786" y="381"/>
                      <a:pt x="1858" y="155"/>
                    </a:cubicBezTo>
                    <a:cubicBezTo>
                      <a:pt x="1227" y="143"/>
                      <a:pt x="608" y="96"/>
                      <a:pt x="0"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 name="Google Shape;64;p2"/>
              <p:cNvSpPr/>
              <p:nvPr/>
            </p:nvSpPr>
            <p:spPr>
              <a:xfrm>
                <a:off x="-3406129" y="3363387"/>
                <a:ext cx="88721" cy="123029"/>
              </a:xfrm>
              <a:custGeom>
                <a:avLst/>
                <a:gdLst/>
                <a:ahLst/>
                <a:cxnLst/>
                <a:rect l="l" t="t" r="r" b="b"/>
                <a:pathLst>
                  <a:path w="2180" h="3023" extrusionOk="0">
                    <a:moveTo>
                      <a:pt x="1224" y="1"/>
                    </a:moveTo>
                    <a:cubicBezTo>
                      <a:pt x="973" y="1"/>
                      <a:pt x="706" y="59"/>
                      <a:pt x="370" y="188"/>
                    </a:cubicBezTo>
                    <a:cubicBezTo>
                      <a:pt x="287" y="973"/>
                      <a:pt x="203" y="1747"/>
                      <a:pt x="108" y="2533"/>
                    </a:cubicBezTo>
                    <a:cubicBezTo>
                      <a:pt x="84" y="2700"/>
                      <a:pt x="48" y="2855"/>
                      <a:pt x="1" y="3021"/>
                    </a:cubicBezTo>
                    <a:cubicBezTo>
                      <a:pt x="73" y="3022"/>
                      <a:pt x="145" y="3023"/>
                      <a:pt x="217" y="3023"/>
                    </a:cubicBezTo>
                    <a:cubicBezTo>
                      <a:pt x="871" y="3023"/>
                      <a:pt x="1525" y="2974"/>
                      <a:pt x="2180" y="2866"/>
                    </a:cubicBezTo>
                    <a:lnTo>
                      <a:pt x="2180" y="247"/>
                    </a:lnTo>
                    <a:cubicBezTo>
                      <a:pt x="1818" y="89"/>
                      <a:pt x="1533" y="1"/>
                      <a:pt x="1224" y="1"/>
                    </a:cubicBez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 name="Google Shape;65;p2"/>
              <p:cNvSpPr/>
              <p:nvPr/>
            </p:nvSpPr>
            <p:spPr>
              <a:xfrm>
                <a:off x="-3481213" y="3370998"/>
                <a:ext cx="90145" cy="115377"/>
              </a:xfrm>
              <a:custGeom>
                <a:avLst/>
                <a:gdLst/>
                <a:ahLst/>
                <a:cxnLst/>
                <a:rect l="l" t="t" r="r" b="b"/>
                <a:pathLst>
                  <a:path w="2215" h="2835" extrusionOk="0">
                    <a:moveTo>
                      <a:pt x="2215" y="1"/>
                    </a:moveTo>
                    <a:cubicBezTo>
                      <a:pt x="2120" y="48"/>
                      <a:pt x="2013" y="96"/>
                      <a:pt x="1893" y="143"/>
                    </a:cubicBezTo>
                    <a:cubicBezTo>
                      <a:pt x="1593" y="273"/>
                      <a:pt x="1276" y="338"/>
                      <a:pt x="958" y="338"/>
                    </a:cubicBezTo>
                    <a:cubicBezTo>
                      <a:pt x="633" y="338"/>
                      <a:pt x="307" y="270"/>
                      <a:pt x="0" y="132"/>
                    </a:cubicBezTo>
                    <a:lnTo>
                      <a:pt x="0" y="2679"/>
                    </a:lnTo>
                    <a:cubicBezTo>
                      <a:pt x="608" y="2775"/>
                      <a:pt x="1227" y="2822"/>
                      <a:pt x="1858" y="2834"/>
                    </a:cubicBezTo>
                    <a:cubicBezTo>
                      <a:pt x="1905" y="2668"/>
                      <a:pt x="1941" y="2513"/>
                      <a:pt x="1965" y="2346"/>
                    </a:cubicBezTo>
                    <a:cubicBezTo>
                      <a:pt x="2048" y="1560"/>
                      <a:pt x="2132" y="786"/>
                      <a:pt x="2215" y="1"/>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 name="Google Shape;66;p2"/>
              <p:cNvSpPr/>
              <p:nvPr/>
            </p:nvSpPr>
            <p:spPr>
              <a:xfrm>
                <a:off x="-3481213" y="2935868"/>
                <a:ext cx="113424" cy="419754"/>
              </a:xfrm>
              <a:custGeom>
                <a:avLst/>
                <a:gdLst/>
                <a:ahLst/>
                <a:cxnLst/>
                <a:rect l="l" t="t" r="r" b="b"/>
                <a:pathLst>
                  <a:path w="2787" h="10314" extrusionOk="0">
                    <a:moveTo>
                      <a:pt x="2644" y="1"/>
                    </a:moveTo>
                    <a:lnTo>
                      <a:pt x="2644" y="1"/>
                    </a:lnTo>
                    <a:cubicBezTo>
                      <a:pt x="2382" y="60"/>
                      <a:pt x="2132" y="156"/>
                      <a:pt x="1893" y="263"/>
                    </a:cubicBezTo>
                    <a:cubicBezTo>
                      <a:pt x="1590" y="394"/>
                      <a:pt x="1268" y="459"/>
                      <a:pt x="947" y="459"/>
                    </a:cubicBezTo>
                    <a:cubicBezTo>
                      <a:pt x="625" y="459"/>
                      <a:pt x="304" y="394"/>
                      <a:pt x="0" y="263"/>
                    </a:cubicBezTo>
                    <a:lnTo>
                      <a:pt x="0" y="10026"/>
                    </a:lnTo>
                    <a:cubicBezTo>
                      <a:pt x="282" y="10182"/>
                      <a:pt x="631" y="10313"/>
                      <a:pt x="997" y="10313"/>
                    </a:cubicBezTo>
                    <a:cubicBezTo>
                      <a:pt x="1186" y="10313"/>
                      <a:pt x="1381" y="10278"/>
                      <a:pt x="1572" y="10192"/>
                    </a:cubicBezTo>
                    <a:cubicBezTo>
                      <a:pt x="1798" y="10085"/>
                      <a:pt x="2048" y="9990"/>
                      <a:pt x="2298" y="9919"/>
                    </a:cubicBezTo>
                    <a:cubicBezTo>
                      <a:pt x="2608" y="6609"/>
                      <a:pt x="2786" y="3299"/>
                      <a:pt x="2644" y="1"/>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 name="Google Shape;67;p2"/>
              <p:cNvSpPr/>
              <p:nvPr/>
            </p:nvSpPr>
            <p:spPr>
              <a:xfrm>
                <a:off x="-3388182" y="2933304"/>
                <a:ext cx="70773" cy="409173"/>
              </a:xfrm>
              <a:custGeom>
                <a:avLst/>
                <a:gdLst/>
                <a:ahLst/>
                <a:cxnLst/>
                <a:rect l="l" t="t" r="r" b="b"/>
                <a:pathLst>
                  <a:path w="1739" h="10054" extrusionOk="0">
                    <a:moveTo>
                      <a:pt x="761" y="0"/>
                    </a:moveTo>
                    <a:cubicBezTo>
                      <a:pt x="629" y="0"/>
                      <a:pt x="493" y="17"/>
                      <a:pt x="346" y="52"/>
                    </a:cubicBezTo>
                    <a:cubicBezTo>
                      <a:pt x="500" y="3362"/>
                      <a:pt x="322" y="6672"/>
                      <a:pt x="0" y="9982"/>
                    </a:cubicBezTo>
                    <a:cubicBezTo>
                      <a:pt x="250" y="9899"/>
                      <a:pt x="506" y="9859"/>
                      <a:pt x="761" y="9859"/>
                    </a:cubicBezTo>
                    <a:cubicBezTo>
                      <a:pt x="1092" y="9859"/>
                      <a:pt x="1423" y="9925"/>
                      <a:pt x="1739" y="10053"/>
                    </a:cubicBezTo>
                    <a:lnTo>
                      <a:pt x="1739" y="254"/>
                    </a:lnTo>
                    <a:cubicBezTo>
                      <a:pt x="1369" y="95"/>
                      <a:pt x="1077" y="0"/>
                      <a:pt x="761" y="0"/>
                    </a:cubicBez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 name="Google Shape;68;p2"/>
              <p:cNvSpPr/>
              <p:nvPr/>
            </p:nvSpPr>
            <p:spPr>
              <a:xfrm>
                <a:off x="-3384804" y="2797783"/>
                <a:ext cx="67395" cy="114889"/>
              </a:xfrm>
              <a:custGeom>
                <a:avLst/>
                <a:gdLst/>
                <a:ahLst/>
                <a:cxnLst/>
                <a:rect l="l" t="t" r="r" b="b"/>
                <a:pathLst>
                  <a:path w="1656" h="2823" extrusionOk="0">
                    <a:moveTo>
                      <a:pt x="1" y="0"/>
                    </a:moveTo>
                    <a:cubicBezTo>
                      <a:pt x="96" y="893"/>
                      <a:pt x="167" y="1774"/>
                      <a:pt x="227" y="2667"/>
                    </a:cubicBezTo>
                    <a:cubicBezTo>
                      <a:pt x="377" y="2637"/>
                      <a:pt x="530" y="2623"/>
                      <a:pt x="682" y="2623"/>
                    </a:cubicBezTo>
                    <a:cubicBezTo>
                      <a:pt x="1014" y="2623"/>
                      <a:pt x="1346" y="2692"/>
                      <a:pt x="1656" y="2822"/>
                    </a:cubicBezTo>
                    <a:lnTo>
                      <a:pt x="1656" y="0"/>
                    </a:ln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 name="Google Shape;69;p2"/>
              <p:cNvSpPr/>
              <p:nvPr/>
            </p:nvSpPr>
            <p:spPr>
              <a:xfrm>
                <a:off x="-3481213" y="2797783"/>
                <a:ext cx="106139" cy="127912"/>
              </a:xfrm>
              <a:custGeom>
                <a:avLst/>
                <a:gdLst/>
                <a:ahLst/>
                <a:cxnLst/>
                <a:rect l="l" t="t" r="r" b="b"/>
                <a:pathLst>
                  <a:path w="2608" h="3143" extrusionOk="0">
                    <a:moveTo>
                      <a:pt x="0" y="0"/>
                    </a:moveTo>
                    <a:lnTo>
                      <a:pt x="0" y="2858"/>
                    </a:lnTo>
                    <a:cubicBezTo>
                      <a:pt x="285" y="3008"/>
                      <a:pt x="638" y="3143"/>
                      <a:pt x="1007" y="3143"/>
                    </a:cubicBezTo>
                    <a:cubicBezTo>
                      <a:pt x="1194" y="3143"/>
                      <a:pt x="1384" y="3109"/>
                      <a:pt x="1572" y="3025"/>
                    </a:cubicBezTo>
                    <a:cubicBezTo>
                      <a:pt x="1893" y="2858"/>
                      <a:pt x="2251" y="2739"/>
                      <a:pt x="2608" y="2667"/>
                    </a:cubicBezTo>
                    <a:cubicBezTo>
                      <a:pt x="2560" y="1774"/>
                      <a:pt x="2477" y="882"/>
                      <a:pt x="2382" y="0"/>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 name="Google Shape;70;p2"/>
              <p:cNvSpPr/>
              <p:nvPr/>
            </p:nvSpPr>
            <p:spPr>
              <a:xfrm>
                <a:off x="-3481213" y="3339498"/>
                <a:ext cx="93564" cy="45296"/>
              </a:xfrm>
              <a:custGeom>
                <a:avLst/>
                <a:gdLst/>
                <a:ahLst/>
                <a:cxnLst/>
                <a:rect l="l" t="t" r="r" b="b"/>
                <a:pathLst>
                  <a:path w="2299" h="1113" extrusionOk="0">
                    <a:moveTo>
                      <a:pt x="2298" y="1"/>
                    </a:moveTo>
                    <a:lnTo>
                      <a:pt x="2298" y="1"/>
                    </a:lnTo>
                    <a:cubicBezTo>
                      <a:pt x="2048" y="72"/>
                      <a:pt x="1798" y="167"/>
                      <a:pt x="1572" y="274"/>
                    </a:cubicBezTo>
                    <a:cubicBezTo>
                      <a:pt x="1381" y="360"/>
                      <a:pt x="1186" y="395"/>
                      <a:pt x="997" y="395"/>
                    </a:cubicBezTo>
                    <a:cubicBezTo>
                      <a:pt x="631" y="395"/>
                      <a:pt x="282" y="264"/>
                      <a:pt x="0" y="108"/>
                    </a:cubicBezTo>
                    <a:lnTo>
                      <a:pt x="0" y="906"/>
                    </a:lnTo>
                    <a:cubicBezTo>
                      <a:pt x="307" y="1044"/>
                      <a:pt x="633" y="1112"/>
                      <a:pt x="958" y="1112"/>
                    </a:cubicBezTo>
                    <a:cubicBezTo>
                      <a:pt x="1276" y="1112"/>
                      <a:pt x="1593" y="1047"/>
                      <a:pt x="1893" y="917"/>
                    </a:cubicBezTo>
                    <a:cubicBezTo>
                      <a:pt x="2013" y="870"/>
                      <a:pt x="2120" y="822"/>
                      <a:pt x="2215" y="786"/>
                    </a:cubicBezTo>
                    <a:cubicBezTo>
                      <a:pt x="2239" y="525"/>
                      <a:pt x="2274" y="263"/>
                      <a:pt x="2298" y="1"/>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 name="Google Shape;71;p2"/>
              <p:cNvSpPr/>
              <p:nvPr/>
            </p:nvSpPr>
            <p:spPr>
              <a:xfrm>
                <a:off x="-3391112" y="3334696"/>
                <a:ext cx="73703" cy="38785"/>
              </a:xfrm>
              <a:custGeom>
                <a:avLst/>
                <a:gdLst/>
                <a:ahLst/>
                <a:cxnLst/>
                <a:rect l="l" t="t" r="r" b="b"/>
                <a:pathLst>
                  <a:path w="1811" h="953" extrusionOk="0">
                    <a:moveTo>
                      <a:pt x="842" y="0"/>
                    </a:moveTo>
                    <a:cubicBezTo>
                      <a:pt x="584" y="0"/>
                      <a:pt x="324" y="40"/>
                      <a:pt x="72" y="119"/>
                    </a:cubicBezTo>
                    <a:cubicBezTo>
                      <a:pt x="49" y="381"/>
                      <a:pt x="25" y="643"/>
                      <a:pt x="1" y="904"/>
                    </a:cubicBezTo>
                    <a:cubicBezTo>
                      <a:pt x="342" y="769"/>
                      <a:pt x="611" y="708"/>
                      <a:pt x="866" y="708"/>
                    </a:cubicBezTo>
                    <a:cubicBezTo>
                      <a:pt x="1171" y="708"/>
                      <a:pt x="1453" y="796"/>
                      <a:pt x="1811" y="952"/>
                    </a:cubicBezTo>
                    <a:lnTo>
                      <a:pt x="1811" y="190"/>
                    </a:lnTo>
                    <a:cubicBezTo>
                      <a:pt x="1498" y="64"/>
                      <a:pt x="1170" y="0"/>
                      <a:pt x="842" y="0"/>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 name="Google Shape;72;p2"/>
              <p:cNvSpPr/>
              <p:nvPr/>
            </p:nvSpPr>
            <p:spPr>
              <a:xfrm>
                <a:off x="-3481213" y="2906322"/>
                <a:ext cx="107604" cy="48267"/>
              </a:xfrm>
              <a:custGeom>
                <a:avLst/>
                <a:gdLst/>
                <a:ahLst/>
                <a:cxnLst/>
                <a:rect l="l" t="t" r="r" b="b"/>
                <a:pathLst>
                  <a:path w="2644" h="1186" extrusionOk="0">
                    <a:moveTo>
                      <a:pt x="2596" y="0"/>
                    </a:moveTo>
                    <a:cubicBezTo>
                      <a:pt x="2239" y="72"/>
                      <a:pt x="1893" y="191"/>
                      <a:pt x="1560" y="346"/>
                    </a:cubicBezTo>
                    <a:cubicBezTo>
                      <a:pt x="1372" y="436"/>
                      <a:pt x="1179" y="472"/>
                      <a:pt x="990" y="472"/>
                    </a:cubicBezTo>
                    <a:cubicBezTo>
                      <a:pt x="629" y="472"/>
                      <a:pt x="282" y="339"/>
                      <a:pt x="0" y="191"/>
                    </a:cubicBezTo>
                    <a:lnTo>
                      <a:pt x="0" y="989"/>
                    </a:lnTo>
                    <a:cubicBezTo>
                      <a:pt x="304" y="1120"/>
                      <a:pt x="625" y="1185"/>
                      <a:pt x="947" y="1185"/>
                    </a:cubicBezTo>
                    <a:cubicBezTo>
                      <a:pt x="1268" y="1185"/>
                      <a:pt x="1590" y="1120"/>
                      <a:pt x="1893" y="989"/>
                    </a:cubicBezTo>
                    <a:cubicBezTo>
                      <a:pt x="2132" y="882"/>
                      <a:pt x="2382" y="786"/>
                      <a:pt x="2644" y="715"/>
                    </a:cubicBezTo>
                    <a:cubicBezTo>
                      <a:pt x="2632" y="477"/>
                      <a:pt x="2620" y="239"/>
                      <a:pt x="2596"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 name="Google Shape;73;p2"/>
              <p:cNvSpPr/>
              <p:nvPr/>
            </p:nvSpPr>
            <p:spPr>
              <a:xfrm>
                <a:off x="-3375606" y="2904490"/>
                <a:ext cx="58197" cy="39192"/>
              </a:xfrm>
              <a:custGeom>
                <a:avLst/>
                <a:gdLst/>
                <a:ahLst/>
                <a:cxnLst/>
                <a:rect l="l" t="t" r="r" b="b"/>
                <a:pathLst>
                  <a:path w="1430" h="963" extrusionOk="0">
                    <a:moveTo>
                      <a:pt x="456" y="1"/>
                    </a:moveTo>
                    <a:cubicBezTo>
                      <a:pt x="304" y="1"/>
                      <a:pt x="151" y="15"/>
                      <a:pt x="1" y="45"/>
                    </a:cubicBezTo>
                    <a:cubicBezTo>
                      <a:pt x="13" y="284"/>
                      <a:pt x="25" y="534"/>
                      <a:pt x="37" y="772"/>
                    </a:cubicBezTo>
                    <a:cubicBezTo>
                      <a:pt x="195" y="731"/>
                      <a:pt x="339" y="712"/>
                      <a:pt x="477" y="712"/>
                    </a:cubicBezTo>
                    <a:cubicBezTo>
                      <a:pt x="786" y="712"/>
                      <a:pt x="1068" y="806"/>
                      <a:pt x="1430" y="962"/>
                    </a:cubicBezTo>
                    <a:lnTo>
                      <a:pt x="1430" y="200"/>
                    </a:lnTo>
                    <a:cubicBezTo>
                      <a:pt x="1120" y="70"/>
                      <a:pt x="788" y="1"/>
                      <a:pt x="456" y="1"/>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 name="Google Shape;74;p2"/>
              <p:cNvSpPr/>
              <p:nvPr/>
            </p:nvSpPr>
            <p:spPr>
              <a:xfrm>
                <a:off x="-3462819" y="2670850"/>
                <a:ext cx="126529" cy="112936"/>
              </a:xfrm>
              <a:custGeom>
                <a:avLst/>
                <a:gdLst/>
                <a:ahLst/>
                <a:cxnLst/>
                <a:rect l="l" t="t" r="r" b="b"/>
                <a:pathLst>
                  <a:path w="3109" h="2775" extrusionOk="0">
                    <a:moveTo>
                      <a:pt x="2251" y="0"/>
                    </a:moveTo>
                    <a:cubicBezTo>
                      <a:pt x="2013" y="1107"/>
                      <a:pt x="1406" y="1953"/>
                      <a:pt x="120" y="2286"/>
                    </a:cubicBezTo>
                    <a:cubicBezTo>
                      <a:pt x="48" y="2584"/>
                      <a:pt x="1" y="2774"/>
                      <a:pt x="1" y="2774"/>
                    </a:cubicBezTo>
                    <a:lnTo>
                      <a:pt x="3108" y="2774"/>
                    </a:lnTo>
                    <a:cubicBezTo>
                      <a:pt x="3108" y="2774"/>
                      <a:pt x="2799" y="941"/>
                      <a:pt x="2251" y="0"/>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 name="Google Shape;75;p2"/>
              <p:cNvSpPr/>
              <p:nvPr/>
            </p:nvSpPr>
            <p:spPr>
              <a:xfrm>
                <a:off x="-3457976" y="2649525"/>
                <a:ext cx="86808" cy="114401"/>
              </a:xfrm>
              <a:custGeom>
                <a:avLst/>
                <a:gdLst/>
                <a:ahLst/>
                <a:cxnLst/>
                <a:rect l="l" t="t" r="r" b="b"/>
                <a:pathLst>
                  <a:path w="2133" h="2811" extrusionOk="0">
                    <a:moveTo>
                      <a:pt x="1501" y="0"/>
                    </a:moveTo>
                    <a:cubicBezTo>
                      <a:pt x="799" y="0"/>
                      <a:pt x="239" y="1893"/>
                      <a:pt x="1" y="2810"/>
                    </a:cubicBezTo>
                    <a:cubicBezTo>
                      <a:pt x="1287" y="2477"/>
                      <a:pt x="1906" y="1619"/>
                      <a:pt x="2132" y="524"/>
                    </a:cubicBezTo>
                    <a:cubicBezTo>
                      <a:pt x="1953" y="214"/>
                      <a:pt x="1739" y="0"/>
                      <a:pt x="1501"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 name="Google Shape;76;p2"/>
              <p:cNvSpPr/>
              <p:nvPr/>
            </p:nvSpPr>
            <p:spPr>
              <a:xfrm>
                <a:off x="-3386716" y="2781708"/>
                <a:ext cx="78424" cy="30727"/>
              </a:xfrm>
              <a:custGeom>
                <a:avLst/>
                <a:gdLst/>
                <a:ahLst/>
                <a:cxnLst/>
                <a:rect l="l" t="t" r="r" b="b"/>
                <a:pathLst>
                  <a:path w="1927" h="755" extrusionOk="0">
                    <a:moveTo>
                      <a:pt x="1448" y="1"/>
                    </a:moveTo>
                    <a:cubicBezTo>
                      <a:pt x="1434" y="1"/>
                      <a:pt x="1420" y="1"/>
                      <a:pt x="1405" y="3"/>
                    </a:cubicBezTo>
                    <a:lnTo>
                      <a:pt x="0" y="3"/>
                    </a:lnTo>
                    <a:cubicBezTo>
                      <a:pt x="24" y="253"/>
                      <a:pt x="60" y="503"/>
                      <a:pt x="83" y="753"/>
                    </a:cubicBezTo>
                    <a:lnTo>
                      <a:pt x="1405" y="753"/>
                    </a:lnTo>
                    <a:cubicBezTo>
                      <a:pt x="1420" y="754"/>
                      <a:pt x="1434" y="755"/>
                      <a:pt x="1448" y="755"/>
                    </a:cubicBezTo>
                    <a:cubicBezTo>
                      <a:pt x="1926" y="755"/>
                      <a:pt x="1926" y="1"/>
                      <a:pt x="1448" y="1"/>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 name="Google Shape;77;p2"/>
              <p:cNvSpPr/>
              <p:nvPr/>
            </p:nvSpPr>
            <p:spPr>
              <a:xfrm>
                <a:off x="-3485080" y="2781749"/>
                <a:ext cx="101784" cy="30605"/>
              </a:xfrm>
              <a:custGeom>
                <a:avLst/>
                <a:gdLst/>
                <a:ahLst/>
                <a:cxnLst/>
                <a:rect l="l" t="t" r="r" b="b"/>
                <a:pathLst>
                  <a:path w="2501" h="752" extrusionOk="0">
                    <a:moveTo>
                      <a:pt x="371" y="1"/>
                    </a:moveTo>
                    <a:cubicBezTo>
                      <a:pt x="167" y="1"/>
                      <a:pt x="0" y="164"/>
                      <a:pt x="0" y="371"/>
                    </a:cubicBezTo>
                    <a:cubicBezTo>
                      <a:pt x="0" y="585"/>
                      <a:pt x="179" y="752"/>
                      <a:pt x="393" y="752"/>
                    </a:cubicBezTo>
                    <a:lnTo>
                      <a:pt x="2500" y="752"/>
                    </a:lnTo>
                    <a:cubicBezTo>
                      <a:pt x="2477" y="502"/>
                      <a:pt x="2441" y="252"/>
                      <a:pt x="2417" y="2"/>
                    </a:cubicBezTo>
                    <a:lnTo>
                      <a:pt x="393" y="2"/>
                    </a:lnTo>
                    <a:cubicBezTo>
                      <a:pt x="386" y="1"/>
                      <a:pt x="379" y="1"/>
                      <a:pt x="371" y="1"/>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 name="Google Shape;78;p2"/>
              <p:cNvSpPr/>
              <p:nvPr/>
            </p:nvSpPr>
            <p:spPr>
              <a:xfrm>
                <a:off x="-3263651" y="3341940"/>
                <a:ext cx="100319" cy="36628"/>
              </a:xfrm>
              <a:custGeom>
                <a:avLst/>
                <a:gdLst/>
                <a:ahLst/>
                <a:cxnLst/>
                <a:rect l="l" t="t" r="r" b="b"/>
                <a:pathLst>
                  <a:path w="2465" h="900" extrusionOk="0">
                    <a:moveTo>
                      <a:pt x="2465" y="0"/>
                    </a:moveTo>
                    <a:cubicBezTo>
                      <a:pt x="1800" y="109"/>
                      <a:pt x="1134" y="168"/>
                      <a:pt x="469" y="168"/>
                    </a:cubicBezTo>
                    <a:cubicBezTo>
                      <a:pt x="408" y="168"/>
                      <a:pt x="347" y="168"/>
                      <a:pt x="286" y="167"/>
                    </a:cubicBezTo>
                    <a:cubicBezTo>
                      <a:pt x="215" y="405"/>
                      <a:pt x="119" y="643"/>
                      <a:pt x="0" y="881"/>
                    </a:cubicBezTo>
                    <a:cubicBezTo>
                      <a:pt x="142" y="893"/>
                      <a:pt x="285" y="899"/>
                      <a:pt x="427" y="899"/>
                    </a:cubicBezTo>
                    <a:cubicBezTo>
                      <a:pt x="1128" y="899"/>
                      <a:pt x="1821" y="754"/>
                      <a:pt x="2465" y="476"/>
                    </a:cubicBezTo>
                    <a:lnTo>
                      <a:pt x="2465" y="0"/>
                    </a:lnTo>
                    <a:close/>
                  </a:path>
                </a:pathLst>
              </a:custGeom>
              <a:solidFill>
                <a:srgbClr val="4E89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 name="Google Shape;79;p2"/>
              <p:cNvSpPr/>
              <p:nvPr/>
            </p:nvSpPr>
            <p:spPr>
              <a:xfrm>
                <a:off x="-3327625" y="3341940"/>
                <a:ext cx="75616" cy="35895"/>
              </a:xfrm>
              <a:custGeom>
                <a:avLst/>
                <a:gdLst/>
                <a:ahLst/>
                <a:cxnLst/>
                <a:rect l="l" t="t" r="r" b="b"/>
                <a:pathLst>
                  <a:path w="1858" h="882" extrusionOk="0">
                    <a:moveTo>
                      <a:pt x="1" y="0"/>
                    </a:moveTo>
                    <a:lnTo>
                      <a:pt x="1" y="476"/>
                    </a:lnTo>
                    <a:cubicBezTo>
                      <a:pt x="501" y="703"/>
                      <a:pt x="1036" y="834"/>
                      <a:pt x="1572" y="881"/>
                    </a:cubicBezTo>
                    <a:cubicBezTo>
                      <a:pt x="1691" y="643"/>
                      <a:pt x="1787" y="405"/>
                      <a:pt x="1858" y="167"/>
                    </a:cubicBezTo>
                    <a:cubicBezTo>
                      <a:pt x="1239" y="155"/>
                      <a:pt x="620" y="95"/>
                      <a:pt x="1" y="0"/>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 name="Google Shape;80;p2"/>
              <p:cNvSpPr/>
              <p:nvPr/>
            </p:nvSpPr>
            <p:spPr>
              <a:xfrm>
                <a:off x="-3252011" y="3218629"/>
                <a:ext cx="88680" cy="130191"/>
              </a:xfrm>
              <a:custGeom>
                <a:avLst/>
                <a:gdLst/>
                <a:ahLst/>
                <a:cxnLst/>
                <a:rect l="l" t="t" r="r" b="b"/>
                <a:pathLst>
                  <a:path w="2179" h="3199" extrusionOk="0">
                    <a:moveTo>
                      <a:pt x="1205" y="1"/>
                    </a:moveTo>
                    <a:cubicBezTo>
                      <a:pt x="959" y="1"/>
                      <a:pt x="697" y="61"/>
                      <a:pt x="369" y="196"/>
                    </a:cubicBezTo>
                    <a:cubicBezTo>
                      <a:pt x="286" y="1018"/>
                      <a:pt x="202" y="1851"/>
                      <a:pt x="107" y="2673"/>
                    </a:cubicBezTo>
                    <a:cubicBezTo>
                      <a:pt x="83" y="2852"/>
                      <a:pt x="48" y="3018"/>
                      <a:pt x="0" y="3197"/>
                    </a:cubicBezTo>
                    <a:cubicBezTo>
                      <a:pt x="61" y="3198"/>
                      <a:pt x="122" y="3198"/>
                      <a:pt x="183" y="3198"/>
                    </a:cubicBezTo>
                    <a:cubicBezTo>
                      <a:pt x="848" y="3198"/>
                      <a:pt x="1514" y="3139"/>
                      <a:pt x="2179" y="3030"/>
                    </a:cubicBezTo>
                    <a:lnTo>
                      <a:pt x="2179" y="268"/>
                    </a:lnTo>
                    <a:cubicBezTo>
                      <a:pt x="1810" y="100"/>
                      <a:pt x="1521" y="1"/>
                      <a:pt x="1205" y="1"/>
                    </a:cubicBezTo>
                    <a:close/>
                  </a:path>
                </a:pathLst>
              </a:custGeom>
              <a:solidFill>
                <a:srgbClr val="67B5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 name="Google Shape;81;p2"/>
              <p:cNvSpPr/>
              <p:nvPr/>
            </p:nvSpPr>
            <p:spPr>
              <a:xfrm>
                <a:off x="-3327625" y="3226605"/>
                <a:ext cx="90674" cy="122133"/>
              </a:xfrm>
              <a:custGeom>
                <a:avLst/>
                <a:gdLst/>
                <a:ahLst/>
                <a:cxnLst/>
                <a:rect l="l" t="t" r="r" b="b"/>
                <a:pathLst>
                  <a:path w="2228" h="3001" extrusionOk="0">
                    <a:moveTo>
                      <a:pt x="2227" y="0"/>
                    </a:moveTo>
                    <a:lnTo>
                      <a:pt x="2227" y="0"/>
                    </a:lnTo>
                    <a:cubicBezTo>
                      <a:pt x="2120" y="48"/>
                      <a:pt x="2013" y="96"/>
                      <a:pt x="1906" y="155"/>
                    </a:cubicBezTo>
                    <a:cubicBezTo>
                      <a:pt x="1605" y="291"/>
                      <a:pt x="1284" y="359"/>
                      <a:pt x="963" y="359"/>
                    </a:cubicBezTo>
                    <a:cubicBezTo>
                      <a:pt x="636" y="359"/>
                      <a:pt x="307" y="288"/>
                      <a:pt x="1" y="143"/>
                    </a:cubicBezTo>
                    <a:lnTo>
                      <a:pt x="1" y="2822"/>
                    </a:lnTo>
                    <a:cubicBezTo>
                      <a:pt x="620" y="2929"/>
                      <a:pt x="1239" y="2989"/>
                      <a:pt x="1858" y="3001"/>
                    </a:cubicBezTo>
                    <a:cubicBezTo>
                      <a:pt x="1906" y="2822"/>
                      <a:pt x="1941" y="2656"/>
                      <a:pt x="1965" y="2477"/>
                    </a:cubicBezTo>
                    <a:cubicBezTo>
                      <a:pt x="2060" y="1655"/>
                      <a:pt x="2144" y="834"/>
                      <a:pt x="2227"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 name="Google Shape;82;p2"/>
              <p:cNvSpPr/>
              <p:nvPr/>
            </p:nvSpPr>
            <p:spPr>
              <a:xfrm>
                <a:off x="-3327625" y="2766284"/>
                <a:ext cx="113424" cy="444376"/>
              </a:xfrm>
              <a:custGeom>
                <a:avLst/>
                <a:gdLst/>
                <a:ahLst/>
                <a:cxnLst/>
                <a:rect l="l" t="t" r="r" b="b"/>
                <a:pathLst>
                  <a:path w="2787" h="10919" extrusionOk="0">
                    <a:moveTo>
                      <a:pt x="2644" y="1"/>
                    </a:moveTo>
                    <a:cubicBezTo>
                      <a:pt x="2382" y="72"/>
                      <a:pt x="2132" y="167"/>
                      <a:pt x="1894" y="286"/>
                    </a:cubicBezTo>
                    <a:cubicBezTo>
                      <a:pt x="1599" y="422"/>
                      <a:pt x="1281" y="490"/>
                      <a:pt x="962" y="490"/>
                    </a:cubicBezTo>
                    <a:cubicBezTo>
                      <a:pt x="636" y="490"/>
                      <a:pt x="307" y="419"/>
                      <a:pt x="1" y="274"/>
                    </a:cubicBezTo>
                    <a:lnTo>
                      <a:pt x="1" y="10609"/>
                    </a:lnTo>
                    <a:cubicBezTo>
                      <a:pt x="292" y="10774"/>
                      <a:pt x="645" y="10919"/>
                      <a:pt x="1009" y="10919"/>
                    </a:cubicBezTo>
                    <a:cubicBezTo>
                      <a:pt x="1196" y="10919"/>
                      <a:pt x="1386" y="10881"/>
                      <a:pt x="1572" y="10788"/>
                    </a:cubicBezTo>
                    <a:cubicBezTo>
                      <a:pt x="1810" y="10669"/>
                      <a:pt x="2049" y="10573"/>
                      <a:pt x="2299" y="10490"/>
                    </a:cubicBezTo>
                    <a:cubicBezTo>
                      <a:pt x="2620" y="6990"/>
                      <a:pt x="2787" y="3489"/>
                      <a:pt x="26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 name="Google Shape;83;p2"/>
              <p:cNvSpPr/>
              <p:nvPr/>
            </p:nvSpPr>
            <p:spPr>
              <a:xfrm>
                <a:off x="-3234105" y="2763883"/>
                <a:ext cx="70773" cy="432248"/>
              </a:xfrm>
              <a:custGeom>
                <a:avLst/>
                <a:gdLst/>
                <a:ahLst/>
                <a:cxnLst/>
                <a:rect l="l" t="t" r="r" b="b"/>
                <a:pathLst>
                  <a:path w="1739" h="10621" extrusionOk="0">
                    <a:moveTo>
                      <a:pt x="777" y="0"/>
                    </a:moveTo>
                    <a:cubicBezTo>
                      <a:pt x="640" y="0"/>
                      <a:pt x="499" y="19"/>
                      <a:pt x="346" y="60"/>
                    </a:cubicBezTo>
                    <a:cubicBezTo>
                      <a:pt x="489" y="3548"/>
                      <a:pt x="322" y="7049"/>
                      <a:pt x="1" y="10549"/>
                    </a:cubicBezTo>
                    <a:cubicBezTo>
                      <a:pt x="255" y="10464"/>
                      <a:pt x="518" y="10422"/>
                      <a:pt x="780" y="10422"/>
                    </a:cubicBezTo>
                    <a:cubicBezTo>
                      <a:pt x="1108" y="10422"/>
                      <a:pt x="1435" y="10488"/>
                      <a:pt x="1739" y="10620"/>
                    </a:cubicBezTo>
                    <a:lnTo>
                      <a:pt x="1739" y="262"/>
                    </a:lnTo>
                    <a:cubicBezTo>
                      <a:pt x="1376" y="97"/>
                      <a:pt x="1087" y="0"/>
                      <a:pt x="7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 name="Google Shape;84;p2"/>
              <p:cNvSpPr/>
              <p:nvPr/>
            </p:nvSpPr>
            <p:spPr>
              <a:xfrm>
                <a:off x="-3231216" y="2620427"/>
                <a:ext cx="67883" cy="121197"/>
              </a:xfrm>
              <a:custGeom>
                <a:avLst/>
                <a:gdLst/>
                <a:ahLst/>
                <a:cxnLst/>
                <a:rect l="l" t="t" r="r" b="b"/>
                <a:pathLst>
                  <a:path w="1668" h="2978" extrusionOk="0">
                    <a:moveTo>
                      <a:pt x="1" y="1"/>
                    </a:moveTo>
                    <a:cubicBezTo>
                      <a:pt x="108" y="941"/>
                      <a:pt x="180" y="1882"/>
                      <a:pt x="239" y="2823"/>
                    </a:cubicBezTo>
                    <a:cubicBezTo>
                      <a:pt x="396" y="2791"/>
                      <a:pt x="555" y="2775"/>
                      <a:pt x="714" y="2775"/>
                    </a:cubicBezTo>
                    <a:cubicBezTo>
                      <a:pt x="1039" y="2775"/>
                      <a:pt x="1364" y="2841"/>
                      <a:pt x="1668" y="2977"/>
                    </a:cubicBezTo>
                    <a:lnTo>
                      <a:pt x="166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 name="Google Shape;85;p2"/>
              <p:cNvSpPr/>
              <p:nvPr/>
            </p:nvSpPr>
            <p:spPr>
              <a:xfrm>
                <a:off x="-3327625" y="2619938"/>
                <a:ext cx="106627" cy="135726"/>
              </a:xfrm>
              <a:custGeom>
                <a:avLst/>
                <a:gdLst/>
                <a:ahLst/>
                <a:cxnLst/>
                <a:rect l="l" t="t" r="r" b="b"/>
                <a:pathLst>
                  <a:path w="2620" h="3335" extrusionOk="0">
                    <a:moveTo>
                      <a:pt x="1" y="1"/>
                    </a:moveTo>
                    <a:lnTo>
                      <a:pt x="1" y="3025"/>
                    </a:lnTo>
                    <a:cubicBezTo>
                      <a:pt x="292" y="3190"/>
                      <a:pt x="645" y="3335"/>
                      <a:pt x="1009" y="3335"/>
                    </a:cubicBezTo>
                    <a:cubicBezTo>
                      <a:pt x="1196" y="3335"/>
                      <a:pt x="1386" y="3297"/>
                      <a:pt x="1572" y="3204"/>
                    </a:cubicBezTo>
                    <a:cubicBezTo>
                      <a:pt x="1906" y="3037"/>
                      <a:pt x="2251" y="2906"/>
                      <a:pt x="2620" y="2835"/>
                    </a:cubicBezTo>
                    <a:cubicBezTo>
                      <a:pt x="2560" y="1894"/>
                      <a:pt x="2489" y="94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 name="Google Shape;86;p2"/>
              <p:cNvSpPr/>
              <p:nvPr/>
            </p:nvSpPr>
            <p:spPr>
              <a:xfrm>
                <a:off x="-3327625" y="3193153"/>
                <a:ext cx="93564" cy="48104"/>
              </a:xfrm>
              <a:custGeom>
                <a:avLst/>
                <a:gdLst/>
                <a:ahLst/>
                <a:cxnLst/>
                <a:rect l="l" t="t" r="r" b="b"/>
                <a:pathLst>
                  <a:path w="2299" h="1182" extrusionOk="0">
                    <a:moveTo>
                      <a:pt x="2299" y="1"/>
                    </a:moveTo>
                    <a:lnTo>
                      <a:pt x="2299" y="1"/>
                    </a:lnTo>
                    <a:cubicBezTo>
                      <a:pt x="2049" y="72"/>
                      <a:pt x="1810" y="180"/>
                      <a:pt x="1572" y="299"/>
                    </a:cubicBezTo>
                    <a:cubicBezTo>
                      <a:pt x="1386" y="388"/>
                      <a:pt x="1196" y="424"/>
                      <a:pt x="1009" y="424"/>
                    </a:cubicBezTo>
                    <a:cubicBezTo>
                      <a:pt x="645" y="424"/>
                      <a:pt x="292" y="285"/>
                      <a:pt x="1" y="120"/>
                    </a:cubicBezTo>
                    <a:lnTo>
                      <a:pt x="1" y="965"/>
                    </a:lnTo>
                    <a:cubicBezTo>
                      <a:pt x="307" y="1110"/>
                      <a:pt x="636" y="1181"/>
                      <a:pt x="962" y="1181"/>
                    </a:cubicBezTo>
                    <a:cubicBezTo>
                      <a:pt x="1281" y="1181"/>
                      <a:pt x="1599" y="1113"/>
                      <a:pt x="1894" y="977"/>
                    </a:cubicBezTo>
                    <a:cubicBezTo>
                      <a:pt x="2013" y="918"/>
                      <a:pt x="2120" y="870"/>
                      <a:pt x="2215" y="822"/>
                    </a:cubicBezTo>
                    <a:cubicBezTo>
                      <a:pt x="2251" y="549"/>
                      <a:pt x="2275" y="275"/>
                      <a:pt x="2299" y="1"/>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 name="Google Shape;87;p2"/>
              <p:cNvSpPr/>
              <p:nvPr/>
            </p:nvSpPr>
            <p:spPr>
              <a:xfrm>
                <a:off x="-3236994" y="3187984"/>
                <a:ext cx="73662" cy="41552"/>
              </a:xfrm>
              <a:custGeom>
                <a:avLst/>
                <a:gdLst/>
                <a:ahLst/>
                <a:cxnLst/>
                <a:rect l="l" t="t" r="r" b="b"/>
                <a:pathLst>
                  <a:path w="1810" h="1021" extrusionOk="0">
                    <a:moveTo>
                      <a:pt x="851" y="1"/>
                    </a:moveTo>
                    <a:cubicBezTo>
                      <a:pt x="589" y="1"/>
                      <a:pt x="326" y="43"/>
                      <a:pt x="72" y="128"/>
                    </a:cubicBezTo>
                    <a:cubicBezTo>
                      <a:pt x="48" y="402"/>
                      <a:pt x="24" y="676"/>
                      <a:pt x="0" y="949"/>
                    </a:cubicBezTo>
                    <a:cubicBezTo>
                      <a:pt x="332" y="812"/>
                      <a:pt x="597" y="750"/>
                      <a:pt x="846" y="750"/>
                    </a:cubicBezTo>
                    <a:cubicBezTo>
                      <a:pt x="1158" y="750"/>
                      <a:pt x="1445" y="849"/>
                      <a:pt x="1810" y="1021"/>
                    </a:cubicBezTo>
                    <a:lnTo>
                      <a:pt x="1810" y="199"/>
                    </a:lnTo>
                    <a:cubicBezTo>
                      <a:pt x="1506" y="67"/>
                      <a:pt x="1179" y="1"/>
                      <a:pt x="851" y="1"/>
                    </a:cubicBezTo>
                    <a:close/>
                  </a:path>
                </a:pathLst>
              </a:custGeom>
              <a:solidFill>
                <a:srgbClr val="4E89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 name="Google Shape;88;p2"/>
              <p:cNvSpPr/>
              <p:nvPr/>
            </p:nvSpPr>
            <p:spPr>
              <a:xfrm>
                <a:off x="-3327625" y="2735273"/>
                <a:ext cx="107604" cy="50994"/>
              </a:xfrm>
              <a:custGeom>
                <a:avLst/>
                <a:gdLst/>
                <a:ahLst/>
                <a:cxnLst/>
                <a:rect l="l" t="t" r="r" b="b"/>
                <a:pathLst>
                  <a:path w="2644" h="1253" extrusionOk="0">
                    <a:moveTo>
                      <a:pt x="2608" y="1"/>
                    </a:moveTo>
                    <a:cubicBezTo>
                      <a:pt x="2251" y="72"/>
                      <a:pt x="1894" y="203"/>
                      <a:pt x="1560" y="370"/>
                    </a:cubicBezTo>
                    <a:cubicBezTo>
                      <a:pt x="1378" y="459"/>
                      <a:pt x="1191" y="495"/>
                      <a:pt x="1006" y="495"/>
                    </a:cubicBezTo>
                    <a:cubicBezTo>
                      <a:pt x="645" y="495"/>
                      <a:pt x="292" y="356"/>
                      <a:pt x="1" y="191"/>
                    </a:cubicBezTo>
                    <a:lnTo>
                      <a:pt x="1" y="1036"/>
                    </a:lnTo>
                    <a:cubicBezTo>
                      <a:pt x="307" y="1181"/>
                      <a:pt x="636" y="1252"/>
                      <a:pt x="962" y="1252"/>
                    </a:cubicBezTo>
                    <a:cubicBezTo>
                      <a:pt x="1281" y="1252"/>
                      <a:pt x="1599" y="1184"/>
                      <a:pt x="1894" y="1048"/>
                    </a:cubicBezTo>
                    <a:cubicBezTo>
                      <a:pt x="2132" y="929"/>
                      <a:pt x="2382" y="834"/>
                      <a:pt x="2644" y="763"/>
                    </a:cubicBezTo>
                    <a:cubicBezTo>
                      <a:pt x="2632" y="501"/>
                      <a:pt x="2620" y="251"/>
                      <a:pt x="26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 name="Google Shape;89;p2"/>
              <p:cNvSpPr/>
              <p:nvPr/>
            </p:nvSpPr>
            <p:spPr>
              <a:xfrm>
                <a:off x="-3221489" y="2733360"/>
                <a:ext cx="58157" cy="41186"/>
              </a:xfrm>
              <a:custGeom>
                <a:avLst/>
                <a:gdLst/>
                <a:ahLst/>
                <a:cxnLst/>
                <a:rect l="l" t="t" r="r" b="b"/>
                <a:pathLst>
                  <a:path w="1429" h="1012" extrusionOk="0">
                    <a:moveTo>
                      <a:pt x="475" y="0"/>
                    </a:moveTo>
                    <a:cubicBezTo>
                      <a:pt x="316" y="0"/>
                      <a:pt x="157" y="16"/>
                      <a:pt x="0" y="48"/>
                    </a:cubicBezTo>
                    <a:cubicBezTo>
                      <a:pt x="12" y="298"/>
                      <a:pt x="24" y="560"/>
                      <a:pt x="36" y="810"/>
                    </a:cubicBezTo>
                    <a:cubicBezTo>
                      <a:pt x="189" y="769"/>
                      <a:pt x="331" y="750"/>
                      <a:pt x="470" y="750"/>
                    </a:cubicBezTo>
                    <a:cubicBezTo>
                      <a:pt x="782" y="750"/>
                      <a:pt x="1074" y="847"/>
                      <a:pt x="1429" y="1012"/>
                    </a:cubicBezTo>
                    <a:lnTo>
                      <a:pt x="1429" y="202"/>
                    </a:lnTo>
                    <a:cubicBezTo>
                      <a:pt x="1125" y="66"/>
                      <a:pt x="800"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 name="Google Shape;90;p2"/>
              <p:cNvSpPr/>
              <p:nvPr/>
            </p:nvSpPr>
            <p:spPr>
              <a:xfrm>
                <a:off x="-3232640" y="2603497"/>
                <a:ext cx="78058" cy="31988"/>
              </a:xfrm>
              <a:custGeom>
                <a:avLst/>
                <a:gdLst/>
                <a:ahLst/>
                <a:cxnLst/>
                <a:rect l="l" t="t" r="r" b="b"/>
                <a:pathLst>
                  <a:path w="1918" h="786" extrusionOk="0">
                    <a:moveTo>
                      <a:pt x="0" y="0"/>
                    </a:moveTo>
                    <a:cubicBezTo>
                      <a:pt x="24" y="262"/>
                      <a:pt x="60" y="524"/>
                      <a:pt x="84" y="786"/>
                    </a:cubicBezTo>
                    <a:lnTo>
                      <a:pt x="1393" y="786"/>
                    </a:lnTo>
                    <a:cubicBezTo>
                      <a:pt x="1917" y="786"/>
                      <a:pt x="1917" y="0"/>
                      <a:pt x="13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 name="Google Shape;91;p2"/>
              <p:cNvSpPr/>
              <p:nvPr/>
            </p:nvSpPr>
            <p:spPr>
              <a:xfrm>
                <a:off x="-3331491" y="2603497"/>
                <a:ext cx="102273" cy="31988"/>
              </a:xfrm>
              <a:custGeom>
                <a:avLst/>
                <a:gdLst/>
                <a:ahLst/>
                <a:cxnLst/>
                <a:rect l="l" t="t" r="r" b="b"/>
                <a:pathLst>
                  <a:path w="2513" h="786" extrusionOk="0">
                    <a:moveTo>
                      <a:pt x="405" y="0"/>
                    </a:moveTo>
                    <a:cubicBezTo>
                      <a:pt x="179" y="0"/>
                      <a:pt x="0" y="179"/>
                      <a:pt x="12" y="393"/>
                    </a:cubicBezTo>
                    <a:cubicBezTo>
                      <a:pt x="0" y="607"/>
                      <a:pt x="179" y="786"/>
                      <a:pt x="405" y="786"/>
                    </a:cubicBezTo>
                    <a:lnTo>
                      <a:pt x="2513" y="786"/>
                    </a:lnTo>
                    <a:cubicBezTo>
                      <a:pt x="2489" y="524"/>
                      <a:pt x="2453" y="262"/>
                      <a:pt x="24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 name="Google Shape;92;p2"/>
              <p:cNvSpPr/>
              <p:nvPr/>
            </p:nvSpPr>
            <p:spPr>
              <a:xfrm>
                <a:off x="-3101353" y="3504727"/>
                <a:ext cx="100360" cy="36384"/>
              </a:xfrm>
              <a:custGeom>
                <a:avLst/>
                <a:gdLst/>
                <a:ahLst/>
                <a:cxnLst/>
                <a:rect l="l" t="t" r="r" b="b"/>
                <a:pathLst>
                  <a:path w="2466" h="894" extrusionOk="0">
                    <a:moveTo>
                      <a:pt x="2465" y="1"/>
                    </a:moveTo>
                    <a:cubicBezTo>
                      <a:pt x="1811" y="108"/>
                      <a:pt x="1157" y="157"/>
                      <a:pt x="502" y="157"/>
                    </a:cubicBezTo>
                    <a:cubicBezTo>
                      <a:pt x="430" y="157"/>
                      <a:pt x="359" y="157"/>
                      <a:pt x="287" y="155"/>
                    </a:cubicBezTo>
                    <a:cubicBezTo>
                      <a:pt x="215" y="405"/>
                      <a:pt x="120" y="644"/>
                      <a:pt x="1" y="870"/>
                    </a:cubicBezTo>
                    <a:cubicBezTo>
                      <a:pt x="159" y="885"/>
                      <a:pt x="317" y="893"/>
                      <a:pt x="475" y="893"/>
                    </a:cubicBezTo>
                    <a:cubicBezTo>
                      <a:pt x="1160" y="893"/>
                      <a:pt x="1836" y="748"/>
                      <a:pt x="2465" y="477"/>
                    </a:cubicBezTo>
                    <a:lnTo>
                      <a:pt x="2465" y="1"/>
                    </a:lnTo>
                    <a:close/>
                  </a:path>
                </a:pathLst>
              </a:custGeom>
              <a:solidFill>
                <a:srgbClr val="3A64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 name="Google Shape;93;p2"/>
              <p:cNvSpPr/>
              <p:nvPr/>
            </p:nvSpPr>
            <p:spPr>
              <a:xfrm>
                <a:off x="-3165287" y="3504239"/>
                <a:ext cx="75616" cy="36384"/>
              </a:xfrm>
              <a:custGeom>
                <a:avLst/>
                <a:gdLst/>
                <a:ahLst/>
                <a:cxnLst/>
                <a:rect l="l" t="t" r="r" b="b"/>
                <a:pathLst>
                  <a:path w="1858" h="894" extrusionOk="0">
                    <a:moveTo>
                      <a:pt x="0" y="1"/>
                    </a:moveTo>
                    <a:lnTo>
                      <a:pt x="0" y="489"/>
                    </a:lnTo>
                    <a:cubicBezTo>
                      <a:pt x="500" y="715"/>
                      <a:pt x="1036" y="846"/>
                      <a:pt x="1572" y="894"/>
                    </a:cubicBezTo>
                    <a:cubicBezTo>
                      <a:pt x="1691" y="656"/>
                      <a:pt x="1786" y="417"/>
                      <a:pt x="1858" y="179"/>
                    </a:cubicBezTo>
                    <a:cubicBezTo>
                      <a:pt x="1238" y="167"/>
                      <a:pt x="619" y="108"/>
                      <a:pt x="0" y="1"/>
                    </a:cubicBezTo>
                    <a:close/>
                  </a:path>
                </a:pathLst>
              </a:custGeom>
              <a:solidFill>
                <a:srgbClr val="3F6A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 name="Google Shape;94;p2"/>
              <p:cNvSpPr/>
              <p:nvPr/>
            </p:nvSpPr>
            <p:spPr>
              <a:xfrm>
                <a:off x="-3089714" y="3381457"/>
                <a:ext cx="88721" cy="129703"/>
              </a:xfrm>
              <a:custGeom>
                <a:avLst/>
                <a:gdLst/>
                <a:ahLst/>
                <a:cxnLst/>
                <a:rect l="l" t="t" r="r" b="b"/>
                <a:pathLst>
                  <a:path w="2180" h="3187" extrusionOk="0">
                    <a:moveTo>
                      <a:pt x="1206" y="0"/>
                    </a:moveTo>
                    <a:cubicBezTo>
                      <a:pt x="960" y="0"/>
                      <a:pt x="698" y="61"/>
                      <a:pt x="370" y="196"/>
                    </a:cubicBezTo>
                    <a:cubicBezTo>
                      <a:pt x="286" y="1018"/>
                      <a:pt x="203" y="1839"/>
                      <a:pt x="108" y="2672"/>
                    </a:cubicBezTo>
                    <a:cubicBezTo>
                      <a:pt x="84" y="2839"/>
                      <a:pt x="48" y="3018"/>
                      <a:pt x="1" y="3184"/>
                    </a:cubicBezTo>
                    <a:cubicBezTo>
                      <a:pt x="73" y="3186"/>
                      <a:pt x="144" y="3186"/>
                      <a:pt x="216" y="3186"/>
                    </a:cubicBezTo>
                    <a:cubicBezTo>
                      <a:pt x="871" y="3186"/>
                      <a:pt x="1525" y="3137"/>
                      <a:pt x="2179" y="3030"/>
                    </a:cubicBezTo>
                    <a:lnTo>
                      <a:pt x="2179" y="267"/>
                    </a:lnTo>
                    <a:cubicBezTo>
                      <a:pt x="1811" y="100"/>
                      <a:pt x="1522" y="0"/>
                      <a:pt x="1206" y="0"/>
                    </a:cubicBezTo>
                    <a:close/>
                  </a:path>
                </a:pathLst>
              </a:custGeom>
              <a:solidFill>
                <a:srgbClr val="508C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 name="Google Shape;95;p2"/>
              <p:cNvSpPr/>
              <p:nvPr/>
            </p:nvSpPr>
            <p:spPr>
              <a:xfrm>
                <a:off x="-3165287" y="3389393"/>
                <a:ext cx="90633" cy="121686"/>
              </a:xfrm>
              <a:custGeom>
                <a:avLst/>
                <a:gdLst/>
                <a:ahLst/>
                <a:cxnLst/>
                <a:rect l="l" t="t" r="r" b="b"/>
                <a:pathLst>
                  <a:path w="2227" h="2990" extrusionOk="0">
                    <a:moveTo>
                      <a:pt x="2227" y="1"/>
                    </a:moveTo>
                    <a:lnTo>
                      <a:pt x="2227" y="1"/>
                    </a:lnTo>
                    <a:cubicBezTo>
                      <a:pt x="2120" y="49"/>
                      <a:pt x="2012" y="96"/>
                      <a:pt x="1905" y="156"/>
                    </a:cubicBezTo>
                    <a:cubicBezTo>
                      <a:pt x="1608" y="290"/>
                      <a:pt x="1291" y="355"/>
                      <a:pt x="974" y="355"/>
                    </a:cubicBezTo>
                    <a:cubicBezTo>
                      <a:pt x="642" y="355"/>
                      <a:pt x="310" y="284"/>
                      <a:pt x="0" y="144"/>
                    </a:cubicBezTo>
                    <a:lnTo>
                      <a:pt x="0" y="2823"/>
                    </a:lnTo>
                    <a:cubicBezTo>
                      <a:pt x="619" y="2930"/>
                      <a:pt x="1238" y="2978"/>
                      <a:pt x="1858" y="2989"/>
                    </a:cubicBezTo>
                    <a:cubicBezTo>
                      <a:pt x="1905" y="2823"/>
                      <a:pt x="1941" y="2644"/>
                      <a:pt x="1965" y="2466"/>
                    </a:cubicBezTo>
                    <a:cubicBezTo>
                      <a:pt x="2060" y="1644"/>
                      <a:pt x="2143" y="823"/>
                      <a:pt x="2227" y="1"/>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 name="Google Shape;96;p2"/>
              <p:cNvSpPr/>
              <p:nvPr/>
            </p:nvSpPr>
            <p:spPr>
              <a:xfrm>
                <a:off x="-3165287" y="2928624"/>
                <a:ext cx="113424" cy="444376"/>
              </a:xfrm>
              <a:custGeom>
                <a:avLst/>
                <a:gdLst/>
                <a:ahLst/>
                <a:cxnLst/>
                <a:rect l="l" t="t" r="r" b="b"/>
                <a:pathLst>
                  <a:path w="2787" h="10919" extrusionOk="0">
                    <a:moveTo>
                      <a:pt x="2643" y="0"/>
                    </a:moveTo>
                    <a:cubicBezTo>
                      <a:pt x="2381" y="72"/>
                      <a:pt x="2131" y="167"/>
                      <a:pt x="1905" y="286"/>
                    </a:cubicBezTo>
                    <a:cubicBezTo>
                      <a:pt x="1602" y="429"/>
                      <a:pt x="1277" y="500"/>
                      <a:pt x="953" y="500"/>
                    </a:cubicBezTo>
                    <a:cubicBezTo>
                      <a:pt x="628" y="500"/>
                      <a:pt x="304" y="429"/>
                      <a:pt x="0" y="286"/>
                    </a:cubicBezTo>
                    <a:lnTo>
                      <a:pt x="0" y="10621"/>
                    </a:lnTo>
                    <a:cubicBezTo>
                      <a:pt x="290" y="10777"/>
                      <a:pt x="642" y="10919"/>
                      <a:pt x="1006" y="10919"/>
                    </a:cubicBezTo>
                    <a:cubicBezTo>
                      <a:pt x="1194" y="10919"/>
                      <a:pt x="1385" y="10881"/>
                      <a:pt x="1572" y="10787"/>
                    </a:cubicBezTo>
                    <a:cubicBezTo>
                      <a:pt x="1810" y="10668"/>
                      <a:pt x="2048" y="10573"/>
                      <a:pt x="2298" y="10490"/>
                    </a:cubicBezTo>
                    <a:cubicBezTo>
                      <a:pt x="2620" y="6989"/>
                      <a:pt x="2786" y="3501"/>
                      <a:pt x="264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 name="Google Shape;97;p2"/>
              <p:cNvSpPr/>
              <p:nvPr/>
            </p:nvSpPr>
            <p:spPr>
              <a:xfrm>
                <a:off x="-3071767" y="2926670"/>
                <a:ext cx="70773" cy="432248"/>
              </a:xfrm>
              <a:custGeom>
                <a:avLst/>
                <a:gdLst/>
                <a:ahLst/>
                <a:cxnLst/>
                <a:rect l="l" t="t" r="r" b="b"/>
                <a:pathLst>
                  <a:path w="1739" h="10621" extrusionOk="0">
                    <a:moveTo>
                      <a:pt x="777" y="1"/>
                    </a:moveTo>
                    <a:cubicBezTo>
                      <a:pt x="640" y="1"/>
                      <a:pt x="499" y="20"/>
                      <a:pt x="345" y="60"/>
                    </a:cubicBezTo>
                    <a:cubicBezTo>
                      <a:pt x="488" y="3549"/>
                      <a:pt x="322" y="7049"/>
                      <a:pt x="0" y="10549"/>
                    </a:cubicBezTo>
                    <a:cubicBezTo>
                      <a:pt x="251" y="10460"/>
                      <a:pt x="512" y="10418"/>
                      <a:pt x="771" y="10418"/>
                    </a:cubicBezTo>
                    <a:cubicBezTo>
                      <a:pt x="1102" y="10418"/>
                      <a:pt x="1431" y="10487"/>
                      <a:pt x="1738" y="10621"/>
                    </a:cubicBezTo>
                    <a:lnTo>
                      <a:pt x="1738" y="262"/>
                    </a:lnTo>
                    <a:cubicBezTo>
                      <a:pt x="1375" y="97"/>
                      <a:pt x="1087" y="1"/>
                      <a:pt x="777" y="1"/>
                    </a:cubicBezTo>
                    <a:close/>
                  </a:path>
                </a:pathLst>
              </a:custGeom>
              <a:solidFill>
                <a:srgbClr val="508C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 name="Google Shape;98;p2"/>
              <p:cNvSpPr/>
              <p:nvPr/>
            </p:nvSpPr>
            <p:spPr>
              <a:xfrm>
                <a:off x="-3068878" y="2782766"/>
                <a:ext cx="67883" cy="121156"/>
              </a:xfrm>
              <a:custGeom>
                <a:avLst/>
                <a:gdLst/>
                <a:ahLst/>
                <a:cxnLst/>
                <a:rect l="l" t="t" r="r" b="b"/>
                <a:pathLst>
                  <a:path w="1668" h="2977" extrusionOk="0">
                    <a:moveTo>
                      <a:pt x="1" y="0"/>
                    </a:moveTo>
                    <a:cubicBezTo>
                      <a:pt x="108" y="941"/>
                      <a:pt x="179" y="1882"/>
                      <a:pt x="239" y="2834"/>
                    </a:cubicBezTo>
                    <a:cubicBezTo>
                      <a:pt x="397" y="2798"/>
                      <a:pt x="559" y="2781"/>
                      <a:pt x="720" y="2781"/>
                    </a:cubicBezTo>
                    <a:cubicBezTo>
                      <a:pt x="1043" y="2781"/>
                      <a:pt x="1366" y="2850"/>
                      <a:pt x="1667" y="2977"/>
                    </a:cubicBezTo>
                    <a:lnTo>
                      <a:pt x="166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 name="Google Shape;99;p2"/>
              <p:cNvSpPr/>
              <p:nvPr/>
            </p:nvSpPr>
            <p:spPr>
              <a:xfrm>
                <a:off x="-3165287" y="2782766"/>
                <a:ext cx="106139" cy="135726"/>
              </a:xfrm>
              <a:custGeom>
                <a:avLst/>
                <a:gdLst/>
                <a:ahLst/>
                <a:cxnLst/>
                <a:rect l="l" t="t" r="r" b="b"/>
                <a:pathLst>
                  <a:path w="2608" h="3335" extrusionOk="0">
                    <a:moveTo>
                      <a:pt x="0" y="0"/>
                    </a:moveTo>
                    <a:lnTo>
                      <a:pt x="0" y="3025"/>
                    </a:lnTo>
                    <a:cubicBezTo>
                      <a:pt x="291" y="3190"/>
                      <a:pt x="645" y="3334"/>
                      <a:pt x="1009" y="3334"/>
                    </a:cubicBezTo>
                    <a:cubicBezTo>
                      <a:pt x="1196" y="3334"/>
                      <a:pt x="1386" y="3296"/>
                      <a:pt x="1572" y="3203"/>
                    </a:cubicBezTo>
                    <a:cubicBezTo>
                      <a:pt x="1905" y="3036"/>
                      <a:pt x="2251" y="2905"/>
                      <a:pt x="2608" y="2822"/>
                    </a:cubicBezTo>
                    <a:cubicBezTo>
                      <a:pt x="2560" y="1882"/>
                      <a:pt x="2477" y="941"/>
                      <a:pt x="238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 name="Google Shape;100;p2"/>
              <p:cNvSpPr/>
              <p:nvPr/>
            </p:nvSpPr>
            <p:spPr>
              <a:xfrm>
                <a:off x="-3165287" y="3355492"/>
                <a:ext cx="93564" cy="48064"/>
              </a:xfrm>
              <a:custGeom>
                <a:avLst/>
                <a:gdLst/>
                <a:ahLst/>
                <a:cxnLst/>
                <a:rect l="l" t="t" r="r" b="b"/>
                <a:pathLst>
                  <a:path w="2299" h="1181" extrusionOk="0">
                    <a:moveTo>
                      <a:pt x="2298" y="1"/>
                    </a:moveTo>
                    <a:lnTo>
                      <a:pt x="2298" y="1"/>
                    </a:lnTo>
                    <a:cubicBezTo>
                      <a:pt x="2048" y="84"/>
                      <a:pt x="1810" y="179"/>
                      <a:pt x="1572" y="298"/>
                    </a:cubicBezTo>
                    <a:cubicBezTo>
                      <a:pt x="1382" y="393"/>
                      <a:pt x="1187" y="432"/>
                      <a:pt x="995" y="432"/>
                    </a:cubicBezTo>
                    <a:cubicBezTo>
                      <a:pt x="636" y="432"/>
                      <a:pt x="288" y="295"/>
                      <a:pt x="0" y="132"/>
                    </a:cubicBezTo>
                    <a:lnTo>
                      <a:pt x="0" y="965"/>
                    </a:lnTo>
                    <a:cubicBezTo>
                      <a:pt x="307" y="1109"/>
                      <a:pt x="635" y="1181"/>
                      <a:pt x="963" y="1181"/>
                    </a:cubicBezTo>
                    <a:cubicBezTo>
                      <a:pt x="1284" y="1181"/>
                      <a:pt x="1605" y="1112"/>
                      <a:pt x="1905" y="977"/>
                    </a:cubicBezTo>
                    <a:cubicBezTo>
                      <a:pt x="2012" y="917"/>
                      <a:pt x="2120" y="870"/>
                      <a:pt x="2227" y="822"/>
                    </a:cubicBezTo>
                    <a:cubicBezTo>
                      <a:pt x="2251" y="548"/>
                      <a:pt x="2274" y="274"/>
                      <a:pt x="2298" y="1"/>
                    </a:cubicBezTo>
                    <a:close/>
                  </a:path>
                </a:pathLst>
              </a:custGeom>
              <a:solidFill>
                <a:srgbClr val="3F6A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 name="Google Shape;101;p2"/>
              <p:cNvSpPr/>
              <p:nvPr/>
            </p:nvSpPr>
            <p:spPr>
              <a:xfrm>
                <a:off x="-3074697" y="3350609"/>
                <a:ext cx="73703" cy="41756"/>
              </a:xfrm>
              <a:custGeom>
                <a:avLst/>
                <a:gdLst/>
                <a:ahLst/>
                <a:cxnLst/>
                <a:rect l="l" t="t" r="r" b="b"/>
                <a:pathLst>
                  <a:path w="1811" h="1026" extrusionOk="0">
                    <a:moveTo>
                      <a:pt x="843" y="1"/>
                    </a:moveTo>
                    <a:cubicBezTo>
                      <a:pt x="584" y="1"/>
                      <a:pt x="323" y="43"/>
                      <a:pt x="72" y="132"/>
                    </a:cubicBezTo>
                    <a:cubicBezTo>
                      <a:pt x="48" y="406"/>
                      <a:pt x="25" y="680"/>
                      <a:pt x="1" y="954"/>
                    </a:cubicBezTo>
                    <a:cubicBezTo>
                      <a:pt x="333" y="817"/>
                      <a:pt x="598" y="754"/>
                      <a:pt x="846" y="754"/>
                    </a:cubicBezTo>
                    <a:cubicBezTo>
                      <a:pt x="1159" y="754"/>
                      <a:pt x="1446" y="853"/>
                      <a:pt x="1810" y="1025"/>
                    </a:cubicBezTo>
                    <a:lnTo>
                      <a:pt x="1810" y="204"/>
                    </a:lnTo>
                    <a:cubicBezTo>
                      <a:pt x="1503" y="70"/>
                      <a:pt x="1174" y="1"/>
                      <a:pt x="843" y="1"/>
                    </a:cubicBezTo>
                    <a:close/>
                  </a:path>
                </a:pathLst>
              </a:custGeom>
              <a:solidFill>
                <a:srgbClr val="3A64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 name="Google Shape;102;p2"/>
              <p:cNvSpPr/>
              <p:nvPr/>
            </p:nvSpPr>
            <p:spPr>
              <a:xfrm>
                <a:off x="-3165287" y="2897613"/>
                <a:ext cx="107604" cy="51401"/>
              </a:xfrm>
              <a:custGeom>
                <a:avLst/>
                <a:gdLst/>
                <a:ahLst/>
                <a:cxnLst/>
                <a:rect l="l" t="t" r="r" b="b"/>
                <a:pathLst>
                  <a:path w="2644" h="1263" extrusionOk="0">
                    <a:moveTo>
                      <a:pt x="2608" y="0"/>
                    </a:moveTo>
                    <a:cubicBezTo>
                      <a:pt x="2239" y="83"/>
                      <a:pt x="1893" y="203"/>
                      <a:pt x="1560" y="381"/>
                    </a:cubicBezTo>
                    <a:cubicBezTo>
                      <a:pt x="1378" y="470"/>
                      <a:pt x="1191" y="507"/>
                      <a:pt x="1005" y="507"/>
                    </a:cubicBezTo>
                    <a:cubicBezTo>
                      <a:pt x="644" y="507"/>
                      <a:pt x="291" y="368"/>
                      <a:pt x="0" y="203"/>
                    </a:cubicBezTo>
                    <a:lnTo>
                      <a:pt x="0" y="1048"/>
                    </a:lnTo>
                    <a:cubicBezTo>
                      <a:pt x="304" y="1191"/>
                      <a:pt x="628" y="1262"/>
                      <a:pt x="953" y="1262"/>
                    </a:cubicBezTo>
                    <a:cubicBezTo>
                      <a:pt x="1277" y="1262"/>
                      <a:pt x="1602" y="1191"/>
                      <a:pt x="1905" y="1048"/>
                    </a:cubicBezTo>
                    <a:cubicBezTo>
                      <a:pt x="2131" y="929"/>
                      <a:pt x="2381" y="834"/>
                      <a:pt x="2643" y="762"/>
                    </a:cubicBezTo>
                    <a:cubicBezTo>
                      <a:pt x="2632" y="512"/>
                      <a:pt x="2620" y="250"/>
                      <a:pt x="2608"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 name="Google Shape;103;p2"/>
              <p:cNvSpPr/>
              <p:nvPr/>
            </p:nvSpPr>
            <p:spPr>
              <a:xfrm>
                <a:off x="-3059192" y="2895944"/>
                <a:ext cx="58197" cy="41430"/>
              </a:xfrm>
              <a:custGeom>
                <a:avLst/>
                <a:gdLst/>
                <a:ahLst/>
                <a:cxnLst/>
                <a:rect l="l" t="t" r="r" b="b"/>
                <a:pathLst>
                  <a:path w="1430" h="1018" extrusionOk="0">
                    <a:moveTo>
                      <a:pt x="482" y="0"/>
                    </a:moveTo>
                    <a:cubicBezTo>
                      <a:pt x="321" y="0"/>
                      <a:pt x="159" y="17"/>
                      <a:pt x="1" y="53"/>
                    </a:cubicBezTo>
                    <a:cubicBezTo>
                      <a:pt x="13" y="303"/>
                      <a:pt x="25" y="565"/>
                      <a:pt x="36" y="815"/>
                    </a:cubicBezTo>
                    <a:cubicBezTo>
                      <a:pt x="190" y="775"/>
                      <a:pt x="331" y="756"/>
                      <a:pt x="468" y="756"/>
                    </a:cubicBezTo>
                    <a:cubicBezTo>
                      <a:pt x="778" y="756"/>
                      <a:pt x="1066" y="852"/>
                      <a:pt x="1429" y="1017"/>
                    </a:cubicBezTo>
                    <a:lnTo>
                      <a:pt x="1429" y="196"/>
                    </a:lnTo>
                    <a:cubicBezTo>
                      <a:pt x="1128" y="69"/>
                      <a:pt x="805" y="0"/>
                      <a:pt x="482"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 name="Google Shape;104;p2"/>
              <p:cNvSpPr/>
              <p:nvPr/>
            </p:nvSpPr>
            <p:spPr>
              <a:xfrm>
                <a:off x="-3146404" y="2649037"/>
                <a:ext cx="126529" cy="119244"/>
              </a:xfrm>
              <a:custGeom>
                <a:avLst/>
                <a:gdLst/>
                <a:ahLst/>
                <a:cxnLst/>
                <a:rect l="l" t="t" r="r" b="b"/>
                <a:pathLst>
                  <a:path w="3109" h="2930" extrusionOk="0">
                    <a:moveTo>
                      <a:pt x="2251" y="0"/>
                    </a:moveTo>
                    <a:cubicBezTo>
                      <a:pt x="2013" y="1167"/>
                      <a:pt x="1406" y="2060"/>
                      <a:pt x="120" y="2417"/>
                    </a:cubicBezTo>
                    <a:cubicBezTo>
                      <a:pt x="48" y="2727"/>
                      <a:pt x="1" y="2929"/>
                      <a:pt x="1" y="2929"/>
                    </a:cubicBezTo>
                    <a:lnTo>
                      <a:pt x="3108" y="2929"/>
                    </a:lnTo>
                    <a:cubicBezTo>
                      <a:pt x="3108" y="2929"/>
                      <a:pt x="2799" y="988"/>
                      <a:pt x="22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 name="Google Shape;105;p2"/>
              <p:cNvSpPr/>
              <p:nvPr/>
            </p:nvSpPr>
            <p:spPr>
              <a:xfrm>
                <a:off x="-3141561" y="2626246"/>
                <a:ext cx="86767" cy="121197"/>
              </a:xfrm>
              <a:custGeom>
                <a:avLst/>
                <a:gdLst/>
                <a:ahLst/>
                <a:cxnLst/>
                <a:rect l="l" t="t" r="r" b="b"/>
                <a:pathLst>
                  <a:path w="2132" h="2978" extrusionOk="0">
                    <a:moveTo>
                      <a:pt x="1501" y="1"/>
                    </a:moveTo>
                    <a:cubicBezTo>
                      <a:pt x="798" y="1"/>
                      <a:pt x="227" y="2001"/>
                      <a:pt x="1" y="2977"/>
                    </a:cubicBezTo>
                    <a:cubicBezTo>
                      <a:pt x="1287" y="2632"/>
                      <a:pt x="1894" y="1727"/>
                      <a:pt x="2132" y="560"/>
                    </a:cubicBezTo>
                    <a:cubicBezTo>
                      <a:pt x="1953" y="227"/>
                      <a:pt x="1739" y="1"/>
                      <a:pt x="15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 name="Google Shape;106;p2"/>
              <p:cNvSpPr/>
              <p:nvPr/>
            </p:nvSpPr>
            <p:spPr>
              <a:xfrm>
                <a:off x="-3070831" y="2766284"/>
                <a:ext cx="78546" cy="32029"/>
              </a:xfrm>
              <a:custGeom>
                <a:avLst/>
                <a:gdLst/>
                <a:ahLst/>
                <a:cxnLst/>
                <a:rect l="l" t="t" r="r" b="b"/>
                <a:pathLst>
                  <a:path w="1930" h="787" extrusionOk="0">
                    <a:moveTo>
                      <a:pt x="1" y="1"/>
                    </a:moveTo>
                    <a:cubicBezTo>
                      <a:pt x="37" y="263"/>
                      <a:pt x="72" y="524"/>
                      <a:pt x="96" y="786"/>
                    </a:cubicBezTo>
                    <a:lnTo>
                      <a:pt x="1406" y="786"/>
                    </a:lnTo>
                    <a:cubicBezTo>
                      <a:pt x="1930" y="786"/>
                      <a:pt x="1930" y="1"/>
                      <a:pt x="1406" y="1"/>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 name="Google Shape;107;p2"/>
              <p:cNvSpPr/>
              <p:nvPr/>
            </p:nvSpPr>
            <p:spPr>
              <a:xfrm>
                <a:off x="-3169194" y="2766284"/>
                <a:ext cx="102314" cy="32029"/>
              </a:xfrm>
              <a:custGeom>
                <a:avLst/>
                <a:gdLst/>
                <a:ahLst/>
                <a:cxnLst/>
                <a:rect l="l" t="t" r="r" b="b"/>
                <a:pathLst>
                  <a:path w="2514" h="787" extrusionOk="0">
                    <a:moveTo>
                      <a:pt x="384" y="0"/>
                    </a:moveTo>
                    <a:cubicBezTo>
                      <a:pt x="168" y="0"/>
                      <a:pt x="1" y="174"/>
                      <a:pt x="1" y="393"/>
                    </a:cubicBezTo>
                    <a:cubicBezTo>
                      <a:pt x="1" y="608"/>
                      <a:pt x="180" y="786"/>
                      <a:pt x="406" y="786"/>
                    </a:cubicBezTo>
                    <a:lnTo>
                      <a:pt x="2513" y="786"/>
                    </a:lnTo>
                    <a:cubicBezTo>
                      <a:pt x="2477" y="524"/>
                      <a:pt x="2454" y="263"/>
                      <a:pt x="2418" y="1"/>
                    </a:cubicBezTo>
                    <a:lnTo>
                      <a:pt x="406" y="1"/>
                    </a:lnTo>
                    <a:cubicBezTo>
                      <a:pt x="399" y="0"/>
                      <a:pt x="392" y="0"/>
                      <a:pt x="384"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 name="Google Shape;108;p2"/>
              <p:cNvSpPr/>
              <p:nvPr/>
            </p:nvSpPr>
            <p:spPr>
              <a:xfrm>
                <a:off x="-2939992" y="3460653"/>
                <a:ext cx="99872" cy="36180"/>
              </a:xfrm>
              <a:custGeom>
                <a:avLst/>
                <a:gdLst/>
                <a:ahLst/>
                <a:cxnLst/>
                <a:rect l="l" t="t" r="r" b="b"/>
                <a:pathLst>
                  <a:path w="2454" h="889" extrusionOk="0">
                    <a:moveTo>
                      <a:pt x="2453" y="0"/>
                    </a:moveTo>
                    <a:cubicBezTo>
                      <a:pt x="1810" y="107"/>
                      <a:pt x="1156" y="157"/>
                      <a:pt x="493" y="157"/>
                    </a:cubicBezTo>
                    <a:cubicBezTo>
                      <a:pt x="421" y="157"/>
                      <a:pt x="348" y="156"/>
                      <a:pt x="274" y="155"/>
                    </a:cubicBezTo>
                    <a:cubicBezTo>
                      <a:pt x="203" y="405"/>
                      <a:pt x="120" y="643"/>
                      <a:pt x="1" y="869"/>
                    </a:cubicBezTo>
                    <a:cubicBezTo>
                      <a:pt x="148" y="882"/>
                      <a:pt x="295" y="888"/>
                      <a:pt x="443" y="888"/>
                    </a:cubicBezTo>
                    <a:cubicBezTo>
                      <a:pt x="1130" y="888"/>
                      <a:pt x="1816" y="751"/>
                      <a:pt x="2453" y="476"/>
                    </a:cubicBezTo>
                    <a:lnTo>
                      <a:pt x="2453" y="0"/>
                    </a:ln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 name="Google Shape;109;p2"/>
              <p:cNvSpPr/>
              <p:nvPr/>
            </p:nvSpPr>
            <p:spPr>
              <a:xfrm>
                <a:off x="-3003926" y="3460164"/>
                <a:ext cx="75128" cy="35895"/>
              </a:xfrm>
              <a:custGeom>
                <a:avLst/>
                <a:gdLst/>
                <a:ahLst/>
                <a:cxnLst/>
                <a:rect l="l" t="t" r="r" b="b"/>
                <a:pathLst>
                  <a:path w="1846" h="882" extrusionOk="0">
                    <a:moveTo>
                      <a:pt x="0" y="0"/>
                    </a:moveTo>
                    <a:lnTo>
                      <a:pt x="0" y="488"/>
                    </a:lnTo>
                    <a:cubicBezTo>
                      <a:pt x="488" y="715"/>
                      <a:pt x="1024" y="846"/>
                      <a:pt x="1572" y="881"/>
                    </a:cubicBezTo>
                    <a:cubicBezTo>
                      <a:pt x="1691" y="655"/>
                      <a:pt x="1774" y="417"/>
                      <a:pt x="1845" y="167"/>
                    </a:cubicBezTo>
                    <a:cubicBezTo>
                      <a:pt x="1226" y="155"/>
                      <a:pt x="607" y="107"/>
                      <a:pt x="0"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0" name="Google Shape;110;p2"/>
              <p:cNvSpPr/>
              <p:nvPr/>
            </p:nvSpPr>
            <p:spPr>
              <a:xfrm>
                <a:off x="-2928842" y="3337138"/>
                <a:ext cx="88721" cy="129906"/>
              </a:xfrm>
              <a:custGeom>
                <a:avLst/>
                <a:gdLst/>
                <a:ahLst/>
                <a:cxnLst/>
                <a:rect l="l" t="t" r="r" b="b"/>
                <a:pathLst>
                  <a:path w="2180" h="3192" extrusionOk="0">
                    <a:moveTo>
                      <a:pt x="1221" y="1"/>
                    </a:moveTo>
                    <a:cubicBezTo>
                      <a:pt x="971" y="1"/>
                      <a:pt x="705" y="63"/>
                      <a:pt x="370" y="202"/>
                    </a:cubicBezTo>
                    <a:cubicBezTo>
                      <a:pt x="286" y="1023"/>
                      <a:pt x="203" y="1845"/>
                      <a:pt x="108" y="2678"/>
                    </a:cubicBezTo>
                    <a:cubicBezTo>
                      <a:pt x="84" y="2845"/>
                      <a:pt x="48" y="3023"/>
                      <a:pt x="0" y="3190"/>
                    </a:cubicBezTo>
                    <a:cubicBezTo>
                      <a:pt x="74" y="3191"/>
                      <a:pt x="147" y="3192"/>
                      <a:pt x="219" y="3192"/>
                    </a:cubicBezTo>
                    <a:cubicBezTo>
                      <a:pt x="882" y="3192"/>
                      <a:pt x="1536" y="3142"/>
                      <a:pt x="2179" y="3035"/>
                    </a:cubicBezTo>
                    <a:lnTo>
                      <a:pt x="2179" y="261"/>
                    </a:lnTo>
                    <a:cubicBezTo>
                      <a:pt x="1817" y="96"/>
                      <a:pt x="1531" y="1"/>
                      <a:pt x="1221" y="1"/>
                    </a:cubicBez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1" name="Google Shape;111;p2"/>
              <p:cNvSpPr/>
              <p:nvPr/>
            </p:nvSpPr>
            <p:spPr>
              <a:xfrm>
                <a:off x="-3003926" y="3345318"/>
                <a:ext cx="90145" cy="121645"/>
              </a:xfrm>
              <a:custGeom>
                <a:avLst/>
                <a:gdLst/>
                <a:ahLst/>
                <a:cxnLst/>
                <a:rect l="l" t="t" r="r" b="b"/>
                <a:pathLst>
                  <a:path w="2215" h="2989" extrusionOk="0">
                    <a:moveTo>
                      <a:pt x="2215" y="1"/>
                    </a:moveTo>
                    <a:lnTo>
                      <a:pt x="2215" y="1"/>
                    </a:lnTo>
                    <a:cubicBezTo>
                      <a:pt x="2107" y="48"/>
                      <a:pt x="2012" y="96"/>
                      <a:pt x="1893" y="155"/>
                    </a:cubicBezTo>
                    <a:cubicBezTo>
                      <a:pt x="1596" y="289"/>
                      <a:pt x="1279" y="355"/>
                      <a:pt x="963" y="355"/>
                    </a:cubicBezTo>
                    <a:cubicBezTo>
                      <a:pt x="633" y="355"/>
                      <a:pt x="304" y="283"/>
                      <a:pt x="0" y="143"/>
                    </a:cubicBezTo>
                    <a:lnTo>
                      <a:pt x="0" y="2822"/>
                    </a:lnTo>
                    <a:cubicBezTo>
                      <a:pt x="607" y="2929"/>
                      <a:pt x="1226" y="2977"/>
                      <a:pt x="1845" y="2989"/>
                    </a:cubicBezTo>
                    <a:cubicBezTo>
                      <a:pt x="1893" y="2822"/>
                      <a:pt x="1929" y="2644"/>
                      <a:pt x="1953" y="2477"/>
                    </a:cubicBezTo>
                    <a:cubicBezTo>
                      <a:pt x="2048" y="1644"/>
                      <a:pt x="2131" y="822"/>
                      <a:pt x="2215"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2" name="Google Shape;112;p2"/>
              <p:cNvSpPr/>
              <p:nvPr/>
            </p:nvSpPr>
            <p:spPr>
              <a:xfrm>
                <a:off x="-3003926" y="2884508"/>
                <a:ext cx="113424" cy="444498"/>
              </a:xfrm>
              <a:custGeom>
                <a:avLst/>
                <a:gdLst/>
                <a:ahLst/>
                <a:cxnLst/>
                <a:rect l="l" t="t" r="r" b="b"/>
                <a:pathLst>
                  <a:path w="2787" h="10922" extrusionOk="0">
                    <a:moveTo>
                      <a:pt x="2643" y="1"/>
                    </a:moveTo>
                    <a:cubicBezTo>
                      <a:pt x="2381" y="72"/>
                      <a:pt x="2131" y="167"/>
                      <a:pt x="1893" y="298"/>
                    </a:cubicBezTo>
                    <a:cubicBezTo>
                      <a:pt x="1593" y="434"/>
                      <a:pt x="1272" y="502"/>
                      <a:pt x="952" y="502"/>
                    </a:cubicBezTo>
                    <a:cubicBezTo>
                      <a:pt x="626" y="502"/>
                      <a:pt x="301" y="431"/>
                      <a:pt x="0" y="286"/>
                    </a:cubicBezTo>
                    <a:lnTo>
                      <a:pt x="0" y="10621"/>
                    </a:lnTo>
                    <a:cubicBezTo>
                      <a:pt x="280" y="10784"/>
                      <a:pt x="625" y="10922"/>
                      <a:pt x="987" y="10922"/>
                    </a:cubicBezTo>
                    <a:cubicBezTo>
                      <a:pt x="1180" y="10922"/>
                      <a:pt x="1377" y="10883"/>
                      <a:pt x="1572" y="10788"/>
                    </a:cubicBezTo>
                    <a:cubicBezTo>
                      <a:pt x="1798" y="10681"/>
                      <a:pt x="2048" y="10573"/>
                      <a:pt x="2298" y="10490"/>
                    </a:cubicBezTo>
                    <a:cubicBezTo>
                      <a:pt x="2607" y="7002"/>
                      <a:pt x="2786" y="3501"/>
                      <a:pt x="2643"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3" name="Google Shape;113;p2"/>
              <p:cNvSpPr/>
              <p:nvPr/>
            </p:nvSpPr>
            <p:spPr>
              <a:xfrm>
                <a:off x="-2910447" y="2882596"/>
                <a:ext cx="70325" cy="432248"/>
              </a:xfrm>
              <a:custGeom>
                <a:avLst/>
                <a:gdLst/>
                <a:ahLst/>
                <a:cxnLst/>
                <a:rect l="l" t="t" r="r" b="b"/>
                <a:pathLst>
                  <a:path w="1728" h="10621" extrusionOk="0">
                    <a:moveTo>
                      <a:pt x="775" y="1"/>
                    </a:moveTo>
                    <a:cubicBezTo>
                      <a:pt x="640" y="1"/>
                      <a:pt x="500" y="19"/>
                      <a:pt x="346" y="60"/>
                    </a:cubicBezTo>
                    <a:cubicBezTo>
                      <a:pt x="489" y="3548"/>
                      <a:pt x="310" y="7049"/>
                      <a:pt x="1" y="10549"/>
                    </a:cubicBezTo>
                    <a:cubicBezTo>
                      <a:pt x="247" y="10460"/>
                      <a:pt x="504" y="10417"/>
                      <a:pt x="762" y="10417"/>
                    </a:cubicBezTo>
                    <a:cubicBezTo>
                      <a:pt x="1091" y="10417"/>
                      <a:pt x="1420" y="10487"/>
                      <a:pt x="1727" y="10620"/>
                    </a:cubicBezTo>
                    <a:lnTo>
                      <a:pt x="1727" y="262"/>
                    </a:lnTo>
                    <a:cubicBezTo>
                      <a:pt x="1364" y="97"/>
                      <a:pt x="1081" y="1"/>
                      <a:pt x="775" y="1"/>
                    </a:cubicBez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 name="Google Shape;114;p2"/>
              <p:cNvSpPr/>
              <p:nvPr/>
            </p:nvSpPr>
            <p:spPr>
              <a:xfrm>
                <a:off x="-2907517" y="2738651"/>
                <a:ext cx="67395" cy="121197"/>
              </a:xfrm>
              <a:custGeom>
                <a:avLst/>
                <a:gdLst/>
                <a:ahLst/>
                <a:cxnLst/>
                <a:rect l="l" t="t" r="r" b="b"/>
                <a:pathLst>
                  <a:path w="1656" h="2978" extrusionOk="0">
                    <a:moveTo>
                      <a:pt x="0" y="1"/>
                    </a:moveTo>
                    <a:cubicBezTo>
                      <a:pt x="96" y="942"/>
                      <a:pt x="179" y="1882"/>
                      <a:pt x="227" y="2835"/>
                    </a:cubicBezTo>
                    <a:cubicBezTo>
                      <a:pt x="389" y="2799"/>
                      <a:pt x="552" y="2782"/>
                      <a:pt x="713" y="2782"/>
                    </a:cubicBezTo>
                    <a:cubicBezTo>
                      <a:pt x="1036" y="2782"/>
                      <a:pt x="1354" y="2850"/>
                      <a:pt x="1655" y="2977"/>
                    </a:cubicBezTo>
                    <a:lnTo>
                      <a:pt x="1655" y="1"/>
                    </a:ln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 name="Google Shape;115;p2"/>
              <p:cNvSpPr/>
              <p:nvPr/>
            </p:nvSpPr>
            <p:spPr>
              <a:xfrm>
                <a:off x="-3003926" y="2738651"/>
                <a:ext cx="106139" cy="135726"/>
              </a:xfrm>
              <a:custGeom>
                <a:avLst/>
                <a:gdLst/>
                <a:ahLst/>
                <a:cxnLst/>
                <a:rect l="l" t="t" r="r" b="b"/>
                <a:pathLst>
                  <a:path w="2608" h="3335" extrusionOk="0">
                    <a:moveTo>
                      <a:pt x="0" y="1"/>
                    </a:moveTo>
                    <a:lnTo>
                      <a:pt x="0" y="3025"/>
                    </a:lnTo>
                    <a:cubicBezTo>
                      <a:pt x="283" y="3190"/>
                      <a:pt x="634" y="3335"/>
                      <a:pt x="1001" y="3335"/>
                    </a:cubicBezTo>
                    <a:cubicBezTo>
                      <a:pt x="1189" y="3335"/>
                      <a:pt x="1382" y="3297"/>
                      <a:pt x="1572" y="3204"/>
                    </a:cubicBezTo>
                    <a:cubicBezTo>
                      <a:pt x="1893" y="3037"/>
                      <a:pt x="2250" y="2906"/>
                      <a:pt x="2607" y="2823"/>
                    </a:cubicBezTo>
                    <a:cubicBezTo>
                      <a:pt x="2560" y="1882"/>
                      <a:pt x="2477" y="942"/>
                      <a:pt x="2381"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6" name="Google Shape;116;p2"/>
              <p:cNvSpPr/>
              <p:nvPr/>
            </p:nvSpPr>
            <p:spPr>
              <a:xfrm>
                <a:off x="-3003926" y="3311418"/>
                <a:ext cx="93523" cy="48308"/>
              </a:xfrm>
              <a:custGeom>
                <a:avLst/>
                <a:gdLst/>
                <a:ahLst/>
                <a:cxnLst/>
                <a:rect l="l" t="t" r="r" b="b"/>
                <a:pathLst>
                  <a:path w="2298" h="1187" extrusionOk="0">
                    <a:moveTo>
                      <a:pt x="2298" y="0"/>
                    </a:moveTo>
                    <a:lnTo>
                      <a:pt x="2298" y="0"/>
                    </a:lnTo>
                    <a:cubicBezTo>
                      <a:pt x="2048" y="83"/>
                      <a:pt x="1798" y="179"/>
                      <a:pt x="1560" y="298"/>
                    </a:cubicBezTo>
                    <a:cubicBezTo>
                      <a:pt x="1369" y="393"/>
                      <a:pt x="1175" y="432"/>
                      <a:pt x="984" y="432"/>
                    </a:cubicBezTo>
                    <a:cubicBezTo>
                      <a:pt x="625" y="432"/>
                      <a:pt x="280" y="294"/>
                      <a:pt x="0" y="131"/>
                    </a:cubicBezTo>
                    <a:lnTo>
                      <a:pt x="0" y="976"/>
                    </a:lnTo>
                    <a:cubicBezTo>
                      <a:pt x="301" y="1115"/>
                      <a:pt x="626" y="1186"/>
                      <a:pt x="952" y="1186"/>
                    </a:cubicBezTo>
                    <a:cubicBezTo>
                      <a:pt x="1272" y="1186"/>
                      <a:pt x="1593" y="1118"/>
                      <a:pt x="1893" y="976"/>
                    </a:cubicBezTo>
                    <a:cubicBezTo>
                      <a:pt x="2012" y="929"/>
                      <a:pt x="2107" y="881"/>
                      <a:pt x="2215" y="834"/>
                    </a:cubicBezTo>
                    <a:cubicBezTo>
                      <a:pt x="2238" y="560"/>
                      <a:pt x="2262" y="274"/>
                      <a:pt x="2298"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7" name="Google Shape;117;p2"/>
              <p:cNvSpPr/>
              <p:nvPr/>
            </p:nvSpPr>
            <p:spPr>
              <a:xfrm>
                <a:off x="-2913825" y="3306534"/>
                <a:ext cx="73703" cy="41267"/>
              </a:xfrm>
              <a:custGeom>
                <a:avLst/>
                <a:gdLst/>
                <a:ahLst/>
                <a:cxnLst/>
                <a:rect l="l" t="t" r="r" b="b"/>
                <a:pathLst>
                  <a:path w="1811" h="1014" extrusionOk="0">
                    <a:moveTo>
                      <a:pt x="845" y="0"/>
                    </a:moveTo>
                    <a:cubicBezTo>
                      <a:pt x="587" y="0"/>
                      <a:pt x="330" y="43"/>
                      <a:pt x="84" y="132"/>
                    </a:cubicBezTo>
                    <a:cubicBezTo>
                      <a:pt x="48" y="406"/>
                      <a:pt x="24" y="680"/>
                      <a:pt x="1" y="954"/>
                    </a:cubicBezTo>
                    <a:cubicBezTo>
                      <a:pt x="336" y="815"/>
                      <a:pt x="602" y="753"/>
                      <a:pt x="852" y="753"/>
                    </a:cubicBezTo>
                    <a:cubicBezTo>
                      <a:pt x="1162" y="753"/>
                      <a:pt x="1448" y="848"/>
                      <a:pt x="1810" y="1013"/>
                    </a:cubicBezTo>
                    <a:lnTo>
                      <a:pt x="1810" y="203"/>
                    </a:lnTo>
                    <a:cubicBezTo>
                      <a:pt x="1503" y="70"/>
                      <a:pt x="1174" y="0"/>
                      <a:pt x="845" y="0"/>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8" name="Google Shape;118;p2"/>
              <p:cNvSpPr/>
              <p:nvPr/>
            </p:nvSpPr>
            <p:spPr>
              <a:xfrm>
                <a:off x="-3003926" y="2853497"/>
                <a:ext cx="107604" cy="51482"/>
              </a:xfrm>
              <a:custGeom>
                <a:avLst/>
                <a:gdLst/>
                <a:ahLst/>
                <a:cxnLst/>
                <a:rect l="l" t="t" r="r" b="b"/>
                <a:pathLst>
                  <a:path w="2644" h="1265" extrusionOk="0">
                    <a:moveTo>
                      <a:pt x="2596" y="1"/>
                    </a:moveTo>
                    <a:cubicBezTo>
                      <a:pt x="2238" y="84"/>
                      <a:pt x="1893" y="215"/>
                      <a:pt x="1560" y="382"/>
                    </a:cubicBezTo>
                    <a:cubicBezTo>
                      <a:pt x="1374" y="471"/>
                      <a:pt x="1184" y="507"/>
                      <a:pt x="997" y="507"/>
                    </a:cubicBezTo>
                    <a:cubicBezTo>
                      <a:pt x="634" y="507"/>
                      <a:pt x="283" y="368"/>
                      <a:pt x="0" y="203"/>
                    </a:cubicBezTo>
                    <a:lnTo>
                      <a:pt x="0" y="1048"/>
                    </a:lnTo>
                    <a:cubicBezTo>
                      <a:pt x="301" y="1193"/>
                      <a:pt x="626" y="1264"/>
                      <a:pt x="952" y="1264"/>
                    </a:cubicBezTo>
                    <a:cubicBezTo>
                      <a:pt x="1272" y="1264"/>
                      <a:pt x="1593" y="1196"/>
                      <a:pt x="1893" y="1060"/>
                    </a:cubicBezTo>
                    <a:cubicBezTo>
                      <a:pt x="2131" y="929"/>
                      <a:pt x="2381" y="834"/>
                      <a:pt x="2643" y="763"/>
                    </a:cubicBezTo>
                    <a:cubicBezTo>
                      <a:pt x="2631" y="513"/>
                      <a:pt x="2619" y="263"/>
                      <a:pt x="2596" y="1"/>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9" name="Google Shape;119;p2"/>
              <p:cNvSpPr/>
              <p:nvPr/>
            </p:nvSpPr>
            <p:spPr>
              <a:xfrm>
                <a:off x="-2898319" y="2851829"/>
                <a:ext cx="58197" cy="41430"/>
              </a:xfrm>
              <a:custGeom>
                <a:avLst/>
                <a:gdLst/>
                <a:ahLst/>
                <a:cxnLst/>
                <a:rect l="l" t="t" r="r" b="b"/>
                <a:pathLst>
                  <a:path w="1430" h="1018" extrusionOk="0">
                    <a:moveTo>
                      <a:pt x="487" y="1"/>
                    </a:moveTo>
                    <a:cubicBezTo>
                      <a:pt x="326" y="1"/>
                      <a:pt x="163" y="18"/>
                      <a:pt x="1" y="54"/>
                    </a:cubicBezTo>
                    <a:cubicBezTo>
                      <a:pt x="24" y="304"/>
                      <a:pt x="36" y="566"/>
                      <a:pt x="48" y="816"/>
                    </a:cubicBezTo>
                    <a:cubicBezTo>
                      <a:pt x="202" y="775"/>
                      <a:pt x="342" y="757"/>
                      <a:pt x="477" y="757"/>
                    </a:cubicBezTo>
                    <a:cubicBezTo>
                      <a:pt x="783" y="757"/>
                      <a:pt x="1066" y="853"/>
                      <a:pt x="1429" y="1018"/>
                    </a:cubicBezTo>
                    <a:lnTo>
                      <a:pt x="1429" y="196"/>
                    </a:lnTo>
                    <a:cubicBezTo>
                      <a:pt x="1128" y="69"/>
                      <a:pt x="810" y="1"/>
                      <a:pt x="487" y="1"/>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0" name="Google Shape;120;p2"/>
              <p:cNvSpPr/>
              <p:nvPr/>
            </p:nvSpPr>
            <p:spPr>
              <a:xfrm>
                <a:off x="-2985043" y="2604921"/>
                <a:ext cx="125999" cy="119244"/>
              </a:xfrm>
              <a:custGeom>
                <a:avLst/>
                <a:gdLst/>
                <a:ahLst/>
                <a:cxnLst/>
                <a:rect l="l" t="t" r="r" b="b"/>
                <a:pathLst>
                  <a:path w="3096" h="2930" extrusionOk="0">
                    <a:moveTo>
                      <a:pt x="2251" y="1"/>
                    </a:moveTo>
                    <a:cubicBezTo>
                      <a:pt x="2013" y="1156"/>
                      <a:pt x="1405" y="2061"/>
                      <a:pt x="108" y="2418"/>
                    </a:cubicBezTo>
                    <a:cubicBezTo>
                      <a:pt x="36" y="2727"/>
                      <a:pt x="0" y="2930"/>
                      <a:pt x="0" y="2930"/>
                    </a:cubicBezTo>
                    <a:lnTo>
                      <a:pt x="3096" y="2930"/>
                    </a:lnTo>
                    <a:cubicBezTo>
                      <a:pt x="3096" y="2930"/>
                      <a:pt x="2786" y="989"/>
                      <a:pt x="2251" y="1"/>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1" name="Google Shape;121;p2"/>
              <p:cNvSpPr/>
              <p:nvPr/>
            </p:nvSpPr>
            <p:spPr>
              <a:xfrm>
                <a:off x="-2980689" y="2582172"/>
                <a:ext cx="87255" cy="121156"/>
              </a:xfrm>
              <a:custGeom>
                <a:avLst/>
                <a:gdLst/>
                <a:ahLst/>
                <a:cxnLst/>
                <a:rect l="l" t="t" r="r" b="b"/>
                <a:pathLst>
                  <a:path w="2144" h="2977" extrusionOk="0">
                    <a:moveTo>
                      <a:pt x="1501" y="0"/>
                    </a:moveTo>
                    <a:cubicBezTo>
                      <a:pt x="798" y="0"/>
                      <a:pt x="239" y="2000"/>
                      <a:pt x="1" y="2977"/>
                    </a:cubicBezTo>
                    <a:cubicBezTo>
                      <a:pt x="1298" y="2631"/>
                      <a:pt x="1906" y="1727"/>
                      <a:pt x="2144" y="560"/>
                    </a:cubicBezTo>
                    <a:cubicBezTo>
                      <a:pt x="1953" y="226"/>
                      <a:pt x="1739" y="0"/>
                      <a:pt x="1501"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2" name="Google Shape;122;p2"/>
              <p:cNvSpPr/>
              <p:nvPr/>
            </p:nvSpPr>
            <p:spPr>
              <a:xfrm>
                <a:off x="-2909470" y="2722209"/>
                <a:ext cx="78546" cy="31988"/>
              </a:xfrm>
              <a:custGeom>
                <a:avLst/>
                <a:gdLst/>
                <a:ahLst/>
                <a:cxnLst/>
                <a:rect l="l" t="t" r="r" b="b"/>
                <a:pathLst>
                  <a:path w="1930" h="786" extrusionOk="0">
                    <a:moveTo>
                      <a:pt x="1" y="0"/>
                    </a:moveTo>
                    <a:cubicBezTo>
                      <a:pt x="36" y="262"/>
                      <a:pt x="60" y="524"/>
                      <a:pt x="84" y="786"/>
                    </a:cubicBezTo>
                    <a:lnTo>
                      <a:pt x="1406" y="786"/>
                    </a:lnTo>
                    <a:cubicBezTo>
                      <a:pt x="1930" y="786"/>
                      <a:pt x="1930" y="0"/>
                      <a:pt x="1406" y="0"/>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3" name="Google Shape;123;p2"/>
              <p:cNvSpPr/>
              <p:nvPr/>
            </p:nvSpPr>
            <p:spPr>
              <a:xfrm>
                <a:off x="-3007833" y="2722169"/>
                <a:ext cx="102273" cy="32029"/>
              </a:xfrm>
              <a:custGeom>
                <a:avLst/>
                <a:gdLst/>
                <a:ahLst/>
                <a:cxnLst/>
                <a:rect l="l" t="t" r="r" b="b"/>
                <a:pathLst>
                  <a:path w="2513" h="787" extrusionOk="0">
                    <a:moveTo>
                      <a:pt x="373" y="1"/>
                    </a:moveTo>
                    <a:cubicBezTo>
                      <a:pt x="168" y="1"/>
                      <a:pt x="1" y="175"/>
                      <a:pt x="1" y="394"/>
                    </a:cubicBezTo>
                    <a:cubicBezTo>
                      <a:pt x="1" y="608"/>
                      <a:pt x="179" y="787"/>
                      <a:pt x="394" y="787"/>
                    </a:cubicBezTo>
                    <a:lnTo>
                      <a:pt x="2513" y="787"/>
                    </a:lnTo>
                    <a:cubicBezTo>
                      <a:pt x="2477" y="525"/>
                      <a:pt x="2453" y="263"/>
                      <a:pt x="2418" y="1"/>
                    </a:cubicBezTo>
                    <a:lnTo>
                      <a:pt x="394" y="1"/>
                    </a:lnTo>
                    <a:cubicBezTo>
                      <a:pt x="387" y="1"/>
                      <a:pt x="380" y="1"/>
                      <a:pt x="373" y="1"/>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4" name="Google Shape;124;p2"/>
              <p:cNvSpPr/>
              <p:nvPr/>
            </p:nvSpPr>
            <p:spPr>
              <a:xfrm>
                <a:off x="-3530660" y="3430130"/>
                <a:ext cx="459882" cy="125552"/>
              </a:xfrm>
              <a:custGeom>
                <a:avLst/>
                <a:gdLst/>
                <a:ahLst/>
                <a:cxnLst/>
                <a:rect l="l" t="t" r="r" b="b"/>
                <a:pathLst>
                  <a:path w="11300" h="3085" extrusionOk="0">
                    <a:moveTo>
                      <a:pt x="11300" y="0"/>
                    </a:moveTo>
                    <a:lnTo>
                      <a:pt x="11300" y="0"/>
                    </a:lnTo>
                    <a:cubicBezTo>
                      <a:pt x="8233" y="856"/>
                      <a:pt x="5058" y="1288"/>
                      <a:pt x="1872" y="1288"/>
                    </a:cubicBezTo>
                    <a:cubicBezTo>
                      <a:pt x="1249" y="1288"/>
                      <a:pt x="625" y="1271"/>
                      <a:pt x="1" y="1238"/>
                    </a:cubicBezTo>
                    <a:lnTo>
                      <a:pt x="1" y="1238"/>
                    </a:lnTo>
                    <a:lnTo>
                      <a:pt x="965" y="2953"/>
                    </a:lnTo>
                    <a:cubicBezTo>
                      <a:pt x="2890" y="2979"/>
                      <a:pt x="4833" y="3084"/>
                      <a:pt x="6967" y="3084"/>
                    </a:cubicBezTo>
                    <a:cubicBezTo>
                      <a:pt x="7803" y="3084"/>
                      <a:pt x="8668" y="3068"/>
                      <a:pt x="9574" y="3024"/>
                    </a:cubicBezTo>
                    <a:cubicBezTo>
                      <a:pt x="10050" y="2179"/>
                      <a:pt x="10645" y="1131"/>
                      <a:pt x="11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5" name="Google Shape;125;p2"/>
              <p:cNvSpPr/>
              <p:nvPr/>
            </p:nvSpPr>
            <p:spPr>
              <a:xfrm>
                <a:off x="-3824284" y="2820899"/>
                <a:ext cx="995339" cy="661660"/>
              </a:xfrm>
              <a:custGeom>
                <a:avLst/>
                <a:gdLst/>
                <a:ahLst/>
                <a:cxnLst/>
                <a:rect l="l" t="t" r="r" b="b"/>
                <a:pathLst>
                  <a:path w="24457" h="16258" extrusionOk="0">
                    <a:moveTo>
                      <a:pt x="20658" y="1778"/>
                    </a:moveTo>
                    <a:cubicBezTo>
                      <a:pt x="20658" y="1778"/>
                      <a:pt x="18860" y="5540"/>
                      <a:pt x="12574" y="5719"/>
                    </a:cubicBezTo>
                    <a:cubicBezTo>
                      <a:pt x="12449" y="5722"/>
                      <a:pt x="12326" y="5724"/>
                      <a:pt x="12205" y="5724"/>
                    </a:cubicBezTo>
                    <a:cubicBezTo>
                      <a:pt x="6228" y="5724"/>
                      <a:pt x="4501" y="1778"/>
                      <a:pt x="4501" y="1778"/>
                    </a:cubicBezTo>
                    <a:close/>
                    <a:moveTo>
                      <a:pt x="11148" y="1"/>
                    </a:moveTo>
                    <a:cubicBezTo>
                      <a:pt x="7662" y="1"/>
                      <a:pt x="3806" y="41"/>
                      <a:pt x="1" y="159"/>
                    </a:cubicBezTo>
                    <a:cubicBezTo>
                      <a:pt x="1" y="159"/>
                      <a:pt x="48" y="1849"/>
                      <a:pt x="1" y="3207"/>
                    </a:cubicBezTo>
                    <a:cubicBezTo>
                      <a:pt x="1358" y="5671"/>
                      <a:pt x="4894" y="12029"/>
                      <a:pt x="7216" y="16208"/>
                    </a:cubicBezTo>
                    <a:cubicBezTo>
                      <a:pt x="7839" y="16241"/>
                      <a:pt x="8462" y="16258"/>
                      <a:pt x="9084" y="16258"/>
                    </a:cubicBezTo>
                    <a:cubicBezTo>
                      <a:pt x="12271" y="16258"/>
                      <a:pt x="15447" y="15825"/>
                      <a:pt x="18515" y="14958"/>
                    </a:cubicBezTo>
                    <a:cubicBezTo>
                      <a:pt x="20491" y="11565"/>
                      <a:pt x="23016" y="7314"/>
                      <a:pt x="24456" y="4707"/>
                    </a:cubicBezTo>
                    <a:cubicBezTo>
                      <a:pt x="24456" y="2850"/>
                      <a:pt x="24409" y="1206"/>
                      <a:pt x="24313" y="183"/>
                    </a:cubicBezTo>
                    <a:cubicBezTo>
                      <a:pt x="24313" y="183"/>
                      <a:pt x="18570" y="1"/>
                      <a:pt x="1114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6" name="Google Shape;126;p2"/>
              <p:cNvSpPr/>
              <p:nvPr/>
            </p:nvSpPr>
            <p:spPr>
              <a:xfrm>
                <a:off x="-3815086" y="3434973"/>
                <a:ext cx="253464" cy="114401"/>
              </a:xfrm>
              <a:custGeom>
                <a:avLst/>
                <a:gdLst/>
                <a:ahLst/>
                <a:cxnLst/>
                <a:rect l="l" t="t" r="r" b="b"/>
                <a:pathLst>
                  <a:path w="6228" h="2811" extrusionOk="0">
                    <a:moveTo>
                      <a:pt x="1" y="0"/>
                    </a:moveTo>
                    <a:lnTo>
                      <a:pt x="1" y="0"/>
                    </a:lnTo>
                    <a:cubicBezTo>
                      <a:pt x="60" y="857"/>
                      <a:pt x="144" y="1715"/>
                      <a:pt x="239" y="2560"/>
                    </a:cubicBezTo>
                    <a:cubicBezTo>
                      <a:pt x="239" y="2560"/>
                      <a:pt x="2644" y="2727"/>
                      <a:pt x="6228" y="2810"/>
                    </a:cubicBezTo>
                    <a:lnTo>
                      <a:pt x="5204" y="976"/>
                    </a:lnTo>
                    <a:cubicBezTo>
                      <a:pt x="3454" y="786"/>
                      <a:pt x="1704" y="464"/>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7" name="Google Shape;127;p2"/>
              <p:cNvSpPr/>
              <p:nvPr/>
            </p:nvSpPr>
            <p:spPr>
              <a:xfrm>
                <a:off x="-3828150" y="3072039"/>
                <a:ext cx="224854" cy="402702"/>
              </a:xfrm>
              <a:custGeom>
                <a:avLst/>
                <a:gdLst/>
                <a:ahLst/>
                <a:cxnLst/>
                <a:rect l="l" t="t" r="r" b="b"/>
                <a:pathLst>
                  <a:path w="5525" h="9895" extrusionOk="0">
                    <a:moveTo>
                      <a:pt x="12" y="0"/>
                    </a:moveTo>
                    <a:cubicBezTo>
                      <a:pt x="0" y="2525"/>
                      <a:pt x="48" y="5715"/>
                      <a:pt x="310" y="8918"/>
                    </a:cubicBezTo>
                    <a:cubicBezTo>
                      <a:pt x="2025" y="9382"/>
                      <a:pt x="3763" y="9704"/>
                      <a:pt x="5525" y="9894"/>
                    </a:cubicBezTo>
                    <a:cubicBezTo>
                      <a:pt x="3739" y="6680"/>
                      <a:pt x="1501" y="2667"/>
                      <a:pt x="12" y="0"/>
                    </a:cubicBezTo>
                    <a:close/>
                  </a:path>
                </a:pathLst>
              </a:custGeom>
              <a:solidFill>
                <a:srgbClr val="F3D5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8" name="Google Shape;128;p2"/>
              <p:cNvSpPr/>
              <p:nvPr/>
            </p:nvSpPr>
            <p:spPr>
              <a:xfrm>
                <a:off x="-3603343" y="3474205"/>
                <a:ext cx="112000" cy="76104"/>
              </a:xfrm>
              <a:custGeom>
                <a:avLst/>
                <a:gdLst/>
                <a:ahLst/>
                <a:cxnLst/>
                <a:rect l="l" t="t" r="r" b="b"/>
                <a:pathLst>
                  <a:path w="2752" h="1870" extrusionOk="0">
                    <a:moveTo>
                      <a:pt x="1" y="1"/>
                    </a:moveTo>
                    <a:lnTo>
                      <a:pt x="1025" y="1846"/>
                    </a:lnTo>
                    <a:cubicBezTo>
                      <a:pt x="1573" y="1858"/>
                      <a:pt x="2144" y="1870"/>
                      <a:pt x="2751" y="1870"/>
                    </a:cubicBezTo>
                    <a:lnTo>
                      <a:pt x="1787" y="155"/>
                    </a:lnTo>
                    <a:cubicBezTo>
                      <a:pt x="1192" y="120"/>
                      <a:pt x="596" y="72"/>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9" name="Google Shape;129;p2"/>
              <p:cNvSpPr/>
              <p:nvPr/>
            </p:nvSpPr>
            <p:spPr>
              <a:xfrm>
                <a:off x="-3827173" y="2951373"/>
                <a:ext cx="297051" cy="529190"/>
              </a:xfrm>
              <a:custGeom>
                <a:avLst/>
                <a:gdLst/>
                <a:ahLst/>
                <a:cxnLst/>
                <a:rect l="l" t="t" r="r" b="b"/>
                <a:pathLst>
                  <a:path w="7299" h="13003" extrusionOk="0">
                    <a:moveTo>
                      <a:pt x="72" y="1"/>
                    </a:moveTo>
                    <a:cubicBezTo>
                      <a:pt x="36" y="810"/>
                      <a:pt x="24" y="1822"/>
                      <a:pt x="0" y="2965"/>
                    </a:cubicBezTo>
                    <a:cubicBezTo>
                      <a:pt x="1477" y="5632"/>
                      <a:pt x="3715" y="9645"/>
                      <a:pt x="5513" y="12859"/>
                    </a:cubicBezTo>
                    <a:cubicBezTo>
                      <a:pt x="6108" y="12919"/>
                      <a:pt x="6704" y="12967"/>
                      <a:pt x="7299" y="13002"/>
                    </a:cubicBezTo>
                    <a:cubicBezTo>
                      <a:pt x="4965" y="8823"/>
                      <a:pt x="1429" y="2465"/>
                      <a:pt x="7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0" name="Google Shape;130;p2"/>
              <p:cNvSpPr/>
              <p:nvPr/>
            </p:nvSpPr>
            <p:spPr>
              <a:xfrm>
                <a:off x="-3069366" y="3338522"/>
                <a:ext cx="236493" cy="210854"/>
              </a:xfrm>
              <a:custGeom>
                <a:avLst/>
                <a:gdLst/>
                <a:ahLst/>
                <a:cxnLst/>
                <a:rect l="l" t="t" r="r" b="b"/>
                <a:pathLst>
                  <a:path w="5811" h="5181" extrusionOk="0">
                    <a:moveTo>
                      <a:pt x="5811" y="1"/>
                    </a:moveTo>
                    <a:cubicBezTo>
                      <a:pt x="4596" y="596"/>
                      <a:pt x="3358" y="1120"/>
                      <a:pt x="2084" y="1572"/>
                    </a:cubicBezTo>
                    <a:cubicBezTo>
                      <a:pt x="1310" y="2882"/>
                      <a:pt x="584" y="4120"/>
                      <a:pt x="1" y="5168"/>
                    </a:cubicBezTo>
                    <a:cubicBezTo>
                      <a:pt x="1787" y="5049"/>
                      <a:pt x="3942" y="5180"/>
                      <a:pt x="5656" y="4954"/>
                    </a:cubicBezTo>
                    <a:cubicBezTo>
                      <a:pt x="5656" y="4954"/>
                      <a:pt x="5739" y="2787"/>
                      <a:pt x="58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1" name="Google Shape;131;p2"/>
              <p:cNvSpPr/>
              <p:nvPr/>
            </p:nvSpPr>
            <p:spPr>
              <a:xfrm>
                <a:off x="-2984555" y="3138416"/>
                <a:ext cx="155098" cy="264127"/>
              </a:xfrm>
              <a:custGeom>
                <a:avLst/>
                <a:gdLst/>
                <a:ahLst/>
                <a:cxnLst/>
                <a:rect l="l" t="t" r="r" b="b"/>
                <a:pathLst>
                  <a:path w="3811" h="6490" extrusionOk="0">
                    <a:moveTo>
                      <a:pt x="3810" y="1"/>
                    </a:moveTo>
                    <a:cubicBezTo>
                      <a:pt x="2751" y="1917"/>
                      <a:pt x="1310" y="4287"/>
                      <a:pt x="0" y="6489"/>
                    </a:cubicBezTo>
                    <a:cubicBezTo>
                      <a:pt x="1274" y="6037"/>
                      <a:pt x="2512" y="5513"/>
                      <a:pt x="3727" y="4918"/>
                    </a:cubicBezTo>
                    <a:cubicBezTo>
                      <a:pt x="3763" y="3370"/>
                      <a:pt x="3798" y="1644"/>
                      <a:pt x="3810" y="1"/>
                    </a:cubicBezTo>
                    <a:close/>
                  </a:path>
                </a:pathLst>
              </a:custGeom>
              <a:solidFill>
                <a:srgbClr val="F3D5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2" name="Google Shape;132;p2"/>
              <p:cNvSpPr/>
              <p:nvPr/>
            </p:nvSpPr>
            <p:spPr>
              <a:xfrm>
                <a:off x="-3070831" y="3012418"/>
                <a:ext cx="242354" cy="417760"/>
              </a:xfrm>
              <a:custGeom>
                <a:avLst/>
                <a:gdLst/>
                <a:ahLst/>
                <a:cxnLst/>
                <a:rect l="l" t="t" r="r" b="b"/>
                <a:pathLst>
                  <a:path w="5955" h="10265" extrusionOk="0">
                    <a:moveTo>
                      <a:pt x="5942" y="1"/>
                    </a:moveTo>
                    <a:cubicBezTo>
                      <a:pt x="4502" y="2608"/>
                      <a:pt x="1977" y="6859"/>
                      <a:pt x="1" y="10264"/>
                    </a:cubicBezTo>
                    <a:cubicBezTo>
                      <a:pt x="715" y="10062"/>
                      <a:pt x="1430" y="9835"/>
                      <a:pt x="2132" y="9585"/>
                    </a:cubicBezTo>
                    <a:cubicBezTo>
                      <a:pt x="3430" y="7383"/>
                      <a:pt x="4871" y="5013"/>
                      <a:pt x="5930" y="3097"/>
                    </a:cubicBezTo>
                    <a:cubicBezTo>
                      <a:pt x="5942" y="2037"/>
                      <a:pt x="5954" y="989"/>
                      <a:pt x="59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3" name="Google Shape;133;p2"/>
              <p:cNvSpPr/>
              <p:nvPr/>
            </p:nvSpPr>
            <p:spPr>
              <a:xfrm>
                <a:off x="-3141073" y="3402497"/>
                <a:ext cx="156563" cy="150744"/>
              </a:xfrm>
              <a:custGeom>
                <a:avLst/>
                <a:gdLst/>
                <a:ahLst/>
                <a:cxnLst/>
                <a:rect l="l" t="t" r="r" b="b"/>
                <a:pathLst>
                  <a:path w="3847" h="3704" extrusionOk="0">
                    <a:moveTo>
                      <a:pt x="3846" y="0"/>
                    </a:moveTo>
                    <a:lnTo>
                      <a:pt x="3846" y="0"/>
                    </a:lnTo>
                    <a:cubicBezTo>
                      <a:pt x="3156" y="250"/>
                      <a:pt x="2441" y="477"/>
                      <a:pt x="1727" y="679"/>
                    </a:cubicBezTo>
                    <a:cubicBezTo>
                      <a:pt x="1072" y="1810"/>
                      <a:pt x="465" y="2858"/>
                      <a:pt x="1" y="3703"/>
                    </a:cubicBezTo>
                    <a:cubicBezTo>
                      <a:pt x="584" y="3668"/>
                      <a:pt x="1167" y="3644"/>
                      <a:pt x="1763" y="3596"/>
                    </a:cubicBezTo>
                    <a:cubicBezTo>
                      <a:pt x="2346" y="2548"/>
                      <a:pt x="3072" y="1310"/>
                      <a:pt x="384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4" name="Google Shape;134;p2"/>
              <p:cNvSpPr/>
              <p:nvPr/>
            </p:nvSpPr>
            <p:spPr>
              <a:xfrm>
                <a:off x="-3584908" y="3221274"/>
                <a:ext cx="108581" cy="54331"/>
              </a:xfrm>
              <a:custGeom>
                <a:avLst/>
                <a:gdLst/>
                <a:ahLst/>
                <a:cxnLst/>
                <a:rect l="l" t="t" r="r" b="b"/>
                <a:pathLst>
                  <a:path w="2668" h="1335" extrusionOk="0">
                    <a:moveTo>
                      <a:pt x="1322" y="1"/>
                    </a:moveTo>
                    <a:cubicBezTo>
                      <a:pt x="596" y="12"/>
                      <a:pt x="0" y="322"/>
                      <a:pt x="12" y="691"/>
                    </a:cubicBezTo>
                    <a:cubicBezTo>
                      <a:pt x="12" y="1053"/>
                      <a:pt x="584" y="1334"/>
                      <a:pt x="1301" y="1334"/>
                    </a:cubicBezTo>
                    <a:cubicBezTo>
                      <a:pt x="1316" y="1334"/>
                      <a:pt x="1331" y="1334"/>
                      <a:pt x="1346" y="1334"/>
                    </a:cubicBezTo>
                    <a:cubicBezTo>
                      <a:pt x="2072" y="1322"/>
                      <a:pt x="2667" y="1013"/>
                      <a:pt x="2656" y="655"/>
                    </a:cubicBezTo>
                    <a:cubicBezTo>
                      <a:pt x="2656" y="286"/>
                      <a:pt x="2048" y="1"/>
                      <a:pt x="13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5" name="Google Shape;135;p2"/>
              <p:cNvSpPr/>
              <p:nvPr/>
            </p:nvSpPr>
            <p:spPr>
              <a:xfrm>
                <a:off x="-3127969" y="3216879"/>
                <a:ext cx="108540" cy="53883"/>
              </a:xfrm>
              <a:custGeom>
                <a:avLst/>
                <a:gdLst/>
                <a:ahLst/>
                <a:cxnLst/>
                <a:rect l="l" t="t" r="r" b="b"/>
                <a:pathLst>
                  <a:path w="2667" h="1324" extrusionOk="0">
                    <a:moveTo>
                      <a:pt x="1367" y="1"/>
                    </a:moveTo>
                    <a:cubicBezTo>
                      <a:pt x="1352" y="1"/>
                      <a:pt x="1337" y="1"/>
                      <a:pt x="1322" y="1"/>
                    </a:cubicBezTo>
                    <a:cubicBezTo>
                      <a:pt x="583" y="1"/>
                      <a:pt x="0" y="311"/>
                      <a:pt x="12" y="680"/>
                    </a:cubicBezTo>
                    <a:cubicBezTo>
                      <a:pt x="12" y="1042"/>
                      <a:pt x="583" y="1323"/>
                      <a:pt x="1301" y="1323"/>
                    </a:cubicBezTo>
                    <a:cubicBezTo>
                      <a:pt x="1316" y="1323"/>
                      <a:pt x="1331" y="1323"/>
                      <a:pt x="1345" y="1323"/>
                    </a:cubicBezTo>
                    <a:cubicBezTo>
                      <a:pt x="2096" y="1311"/>
                      <a:pt x="2667" y="1013"/>
                      <a:pt x="2667" y="644"/>
                    </a:cubicBezTo>
                    <a:cubicBezTo>
                      <a:pt x="2655" y="283"/>
                      <a:pt x="2095" y="1"/>
                      <a:pt x="1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6" name="Google Shape;136;p2"/>
              <p:cNvSpPr/>
              <p:nvPr/>
            </p:nvSpPr>
            <p:spPr>
              <a:xfrm>
                <a:off x="-3547589" y="3155834"/>
                <a:ext cx="69308" cy="59337"/>
              </a:xfrm>
              <a:custGeom>
                <a:avLst/>
                <a:gdLst/>
                <a:ahLst/>
                <a:cxnLst/>
                <a:rect l="l" t="t" r="r" b="b"/>
                <a:pathLst>
                  <a:path w="1703" h="1458" extrusionOk="0">
                    <a:moveTo>
                      <a:pt x="974" y="1"/>
                    </a:moveTo>
                    <a:cubicBezTo>
                      <a:pt x="967" y="1"/>
                      <a:pt x="960" y="1"/>
                      <a:pt x="953" y="1"/>
                    </a:cubicBezTo>
                    <a:cubicBezTo>
                      <a:pt x="310" y="13"/>
                      <a:pt x="0" y="799"/>
                      <a:pt x="465" y="1251"/>
                    </a:cubicBezTo>
                    <a:cubicBezTo>
                      <a:pt x="611" y="1394"/>
                      <a:pt x="787" y="1457"/>
                      <a:pt x="961" y="1457"/>
                    </a:cubicBezTo>
                    <a:cubicBezTo>
                      <a:pt x="1339" y="1457"/>
                      <a:pt x="1703" y="1156"/>
                      <a:pt x="1703" y="716"/>
                    </a:cubicBezTo>
                    <a:cubicBezTo>
                      <a:pt x="1691" y="318"/>
                      <a:pt x="1369" y="1"/>
                      <a:pt x="9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7" name="Google Shape;137;p2"/>
              <p:cNvSpPr/>
              <p:nvPr/>
            </p:nvSpPr>
            <p:spPr>
              <a:xfrm>
                <a:off x="-3144939" y="3150014"/>
                <a:ext cx="69633" cy="59418"/>
              </a:xfrm>
              <a:custGeom>
                <a:avLst/>
                <a:gdLst/>
                <a:ahLst/>
                <a:cxnLst/>
                <a:rect l="l" t="t" r="r" b="b"/>
                <a:pathLst>
                  <a:path w="1711" h="1460" extrusionOk="0">
                    <a:moveTo>
                      <a:pt x="974" y="1"/>
                    </a:moveTo>
                    <a:cubicBezTo>
                      <a:pt x="967" y="1"/>
                      <a:pt x="960" y="1"/>
                      <a:pt x="953" y="1"/>
                    </a:cubicBezTo>
                    <a:cubicBezTo>
                      <a:pt x="310" y="13"/>
                      <a:pt x="0" y="811"/>
                      <a:pt x="465" y="1251"/>
                    </a:cubicBezTo>
                    <a:cubicBezTo>
                      <a:pt x="613" y="1396"/>
                      <a:pt x="793" y="1460"/>
                      <a:pt x="970" y="1460"/>
                    </a:cubicBezTo>
                    <a:cubicBezTo>
                      <a:pt x="1349" y="1460"/>
                      <a:pt x="1711" y="1166"/>
                      <a:pt x="1703" y="728"/>
                    </a:cubicBezTo>
                    <a:cubicBezTo>
                      <a:pt x="1691" y="330"/>
                      <a:pt x="1369" y="1"/>
                      <a:pt x="9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8" name="Google Shape;138;p2"/>
              <p:cNvSpPr/>
              <p:nvPr/>
            </p:nvSpPr>
            <p:spPr>
              <a:xfrm>
                <a:off x="-3449226" y="3173496"/>
                <a:ext cx="287365" cy="62918"/>
              </a:xfrm>
              <a:custGeom>
                <a:avLst/>
                <a:gdLst/>
                <a:ahLst/>
                <a:cxnLst/>
                <a:rect l="l" t="t" r="r" b="b"/>
                <a:pathLst>
                  <a:path w="7061" h="1546" extrusionOk="0">
                    <a:moveTo>
                      <a:pt x="6827" y="1"/>
                    </a:moveTo>
                    <a:cubicBezTo>
                      <a:pt x="6726" y="1"/>
                      <a:pt x="6623" y="80"/>
                      <a:pt x="6644" y="210"/>
                    </a:cubicBezTo>
                    <a:cubicBezTo>
                      <a:pt x="6680" y="413"/>
                      <a:pt x="6620" y="615"/>
                      <a:pt x="6501" y="782"/>
                    </a:cubicBezTo>
                    <a:cubicBezTo>
                      <a:pt x="6334" y="996"/>
                      <a:pt x="6013" y="1115"/>
                      <a:pt x="5572" y="1115"/>
                    </a:cubicBezTo>
                    <a:lnTo>
                      <a:pt x="3941" y="1139"/>
                    </a:lnTo>
                    <a:lnTo>
                      <a:pt x="1560" y="1175"/>
                    </a:lnTo>
                    <a:cubicBezTo>
                      <a:pt x="1537" y="1175"/>
                      <a:pt x="1515" y="1175"/>
                      <a:pt x="1493" y="1175"/>
                    </a:cubicBezTo>
                    <a:cubicBezTo>
                      <a:pt x="1075" y="1175"/>
                      <a:pt x="777" y="1069"/>
                      <a:pt x="607" y="877"/>
                    </a:cubicBezTo>
                    <a:cubicBezTo>
                      <a:pt x="488" y="710"/>
                      <a:pt x="429" y="508"/>
                      <a:pt x="465" y="305"/>
                    </a:cubicBezTo>
                    <a:cubicBezTo>
                      <a:pt x="485" y="169"/>
                      <a:pt x="376" y="87"/>
                      <a:pt x="271" y="87"/>
                    </a:cubicBezTo>
                    <a:cubicBezTo>
                      <a:pt x="192" y="87"/>
                      <a:pt x="116" y="132"/>
                      <a:pt x="95" y="234"/>
                    </a:cubicBezTo>
                    <a:cubicBezTo>
                      <a:pt x="0" y="758"/>
                      <a:pt x="310" y="1282"/>
                      <a:pt x="822" y="1436"/>
                    </a:cubicBezTo>
                    <a:cubicBezTo>
                      <a:pt x="1030" y="1509"/>
                      <a:pt x="1248" y="1546"/>
                      <a:pt x="1466" y="1546"/>
                    </a:cubicBezTo>
                    <a:cubicBezTo>
                      <a:pt x="1497" y="1546"/>
                      <a:pt x="1529" y="1545"/>
                      <a:pt x="1560" y="1544"/>
                    </a:cubicBezTo>
                    <a:lnTo>
                      <a:pt x="3191" y="1520"/>
                    </a:lnTo>
                    <a:lnTo>
                      <a:pt x="5572" y="1484"/>
                    </a:lnTo>
                    <a:cubicBezTo>
                      <a:pt x="6144" y="1472"/>
                      <a:pt x="6561" y="1317"/>
                      <a:pt x="6799" y="1008"/>
                    </a:cubicBezTo>
                    <a:cubicBezTo>
                      <a:pt x="6989" y="758"/>
                      <a:pt x="7061" y="448"/>
                      <a:pt x="7001" y="139"/>
                    </a:cubicBezTo>
                    <a:cubicBezTo>
                      <a:pt x="6976" y="43"/>
                      <a:pt x="6902" y="1"/>
                      <a:pt x="682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grpSp>
        <p:nvGrpSpPr>
          <p:cNvPr id="139" name="Google Shape;139;p2"/>
          <p:cNvGrpSpPr/>
          <p:nvPr/>
        </p:nvGrpSpPr>
        <p:grpSpPr>
          <a:xfrm rot="-6681848">
            <a:off x="16447838" y="9086125"/>
            <a:ext cx="2503412" cy="499204"/>
            <a:chOff x="-3817976" y="3806128"/>
            <a:chExt cx="1224474" cy="249598"/>
          </a:xfrm>
        </p:grpSpPr>
        <p:sp>
          <p:nvSpPr>
            <p:cNvPr id="140" name="Google Shape;140;p2"/>
            <p:cNvSpPr/>
            <p:nvPr/>
          </p:nvSpPr>
          <p:spPr>
            <a:xfrm>
              <a:off x="-2661873" y="3867661"/>
              <a:ext cx="68372" cy="121156"/>
            </a:xfrm>
            <a:custGeom>
              <a:avLst/>
              <a:gdLst/>
              <a:ahLst/>
              <a:cxnLst/>
              <a:rect l="l" t="t" r="r" b="b"/>
              <a:pathLst>
                <a:path w="1680" h="2977" extrusionOk="0">
                  <a:moveTo>
                    <a:pt x="298" y="0"/>
                  </a:moveTo>
                  <a:cubicBezTo>
                    <a:pt x="108" y="822"/>
                    <a:pt x="1" y="1929"/>
                    <a:pt x="441" y="2977"/>
                  </a:cubicBezTo>
                  <a:cubicBezTo>
                    <a:pt x="1144" y="2513"/>
                    <a:pt x="1680" y="2001"/>
                    <a:pt x="1680" y="1536"/>
                  </a:cubicBezTo>
                  <a:cubicBezTo>
                    <a:pt x="1680" y="1024"/>
                    <a:pt x="1072" y="489"/>
                    <a:pt x="2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1" name="Google Shape;141;p2"/>
            <p:cNvSpPr/>
            <p:nvPr/>
          </p:nvSpPr>
          <p:spPr>
            <a:xfrm>
              <a:off x="-3680870" y="3808040"/>
              <a:ext cx="908124" cy="247685"/>
            </a:xfrm>
            <a:custGeom>
              <a:avLst/>
              <a:gdLst/>
              <a:ahLst/>
              <a:cxnLst/>
              <a:rect l="l" t="t" r="r" b="b"/>
              <a:pathLst>
                <a:path w="22314" h="6086" extrusionOk="0">
                  <a:moveTo>
                    <a:pt x="1" y="1"/>
                  </a:moveTo>
                  <a:lnTo>
                    <a:pt x="1" y="5978"/>
                  </a:lnTo>
                  <a:lnTo>
                    <a:pt x="22087" y="5978"/>
                  </a:lnTo>
                  <a:lnTo>
                    <a:pt x="22087" y="6085"/>
                  </a:lnTo>
                  <a:lnTo>
                    <a:pt x="22242" y="6014"/>
                  </a:lnTo>
                  <a:cubicBezTo>
                    <a:pt x="22230" y="5752"/>
                    <a:pt x="22254" y="5490"/>
                    <a:pt x="22313" y="5240"/>
                  </a:cubicBezTo>
                  <a:lnTo>
                    <a:pt x="22313" y="5240"/>
                  </a:lnTo>
                  <a:cubicBezTo>
                    <a:pt x="20494" y="5316"/>
                    <a:pt x="18498" y="5386"/>
                    <a:pt x="16441" y="5386"/>
                  </a:cubicBezTo>
                  <a:cubicBezTo>
                    <a:pt x="12089" y="5386"/>
                    <a:pt x="7468" y="5072"/>
                    <a:pt x="3692" y="3835"/>
                  </a:cubicBezTo>
                  <a:cubicBezTo>
                    <a:pt x="1989" y="3228"/>
                    <a:pt x="1299" y="1704"/>
                    <a:pt x="109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2" name="Google Shape;142;p2"/>
            <p:cNvSpPr/>
            <p:nvPr/>
          </p:nvSpPr>
          <p:spPr>
            <a:xfrm>
              <a:off x="-3636267" y="3806128"/>
              <a:ext cx="876583" cy="221150"/>
            </a:xfrm>
            <a:custGeom>
              <a:avLst/>
              <a:gdLst/>
              <a:ahLst/>
              <a:cxnLst/>
              <a:rect l="l" t="t" r="r" b="b"/>
              <a:pathLst>
                <a:path w="21539" h="5434" extrusionOk="0">
                  <a:moveTo>
                    <a:pt x="20991" y="0"/>
                  </a:moveTo>
                  <a:lnTo>
                    <a:pt x="20991" y="48"/>
                  </a:lnTo>
                  <a:lnTo>
                    <a:pt x="0" y="48"/>
                  </a:lnTo>
                  <a:cubicBezTo>
                    <a:pt x="203" y="1751"/>
                    <a:pt x="905" y="3275"/>
                    <a:pt x="2608" y="3894"/>
                  </a:cubicBezTo>
                  <a:cubicBezTo>
                    <a:pt x="6370" y="5121"/>
                    <a:pt x="10982" y="5434"/>
                    <a:pt x="15328" y="5434"/>
                  </a:cubicBezTo>
                  <a:cubicBezTo>
                    <a:pt x="17390" y="5434"/>
                    <a:pt x="19393" y="5363"/>
                    <a:pt x="21217" y="5287"/>
                  </a:cubicBezTo>
                  <a:cubicBezTo>
                    <a:pt x="21289" y="4965"/>
                    <a:pt x="21396" y="4644"/>
                    <a:pt x="21539" y="4334"/>
                  </a:cubicBezTo>
                  <a:cubicBezTo>
                    <a:pt x="19812" y="3215"/>
                    <a:pt x="21491" y="1667"/>
                    <a:pt x="21491" y="1667"/>
                  </a:cubicBezTo>
                  <a:cubicBezTo>
                    <a:pt x="20801" y="1179"/>
                    <a:pt x="20824" y="548"/>
                    <a:pt x="21051" y="24"/>
                  </a:cubicBezTo>
                  <a:lnTo>
                    <a:pt x="2099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3" name="Google Shape;143;p2"/>
            <p:cNvSpPr/>
            <p:nvPr/>
          </p:nvSpPr>
          <p:spPr>
            <a:xfrm>
              <a:off x="-2776230" y="4018362"/>
              <a:ext cx="74680" cy="34430"/>
            </a:xfrm>
            <a:custGeom>
              <a:avLst/>
              <a:gdLst/>
              <a:ahLst/>
              <a:cxnLst/>
              <a:rect l="l" t="t" r="r" b="b"/>
              <a:pathLst>
                <a:path w="1835" h="846" extrusionOk="0">
                  <a:moveTo>
                    <a:pt x="1835" y="0"/>
                  </a:moveTo>
                  <a:lnTo>
                    <a:pt x="84" y="72"/>
                  </a:lnTo>
                  <a:cubicBezTo>
                    <a:pt x="25" y="322"/>
                    <a:pt x="1" y="584"/>
                    <a:pt x="13" y="846"/>
                  </a:cubicBezTo>
                  <a:cubicBezTo>
                    <a:pt x="322" y="703"/>
                    <a:pt x="1084" y="357"/>
                    <a:pt x="1835" y="0"/>
                  </a:cubicBez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4" name="Google Shape;144;p2"/>
            <p:cNvSpPr/>
            <p:nvPr/>
          </p:nvSpPr>
          <p:spPr>
            <a:xfrm>
              <a:off x="-2829990" y="3807104"/>
              <a:ext cx="186110" cy="214191"/>
            </a:xfrm>
            <a:custGeom>
              <a:avLst/>
              <a:gdLst/>
              <a:ahLst/>
              <a:cxnLst/>
              <a:rect l="l" t="t" r="r" b="b"/>
              <a:pathLst>
                <a:path w="4573" h="5263" extrusionOk="0">
                  <a:moveTo>
                    <a:pt x="1239" y="0"/>
                  </a:moveTo>
                  <a:lnTo>
                    <a:pt x="1239" y="0"/>
                  </a:lnTo>
                  <a:cubicBezTo>
                    <a:pt x="1012" y="524"/>
                    <a:pt x="989" y="1155"/>
                    <a:pt x="1679" y="1631"/>
                  </a:cubicBezTo>
                  <a:cubicBezTo>
                    <a:pt x="1679" y="1631"/>
                    <a:pt x="0" y="3191"/>
                    <a:pt x="1727" y="4310"/>
                  </a:cubicBezTo>
                  <a:cubicBezTo>
                    <a:pt x="1584" y="4620"/>
                    <a:pt x="1477" y="4941"/>
                    <a:pt x="1405" y="5263"/>
                  </a:cubicBezTo>
                  <a:lnTo>
                    <a:pt x="3156" y="5191"/>
                  </a:lnTo>
                  <a:cubicBezTo>
                    <a:pt x="3691" y="4929"/>
                    <a:pt x="4227" y="4667"/>
                    <a:pt x="4572" y="4465"/>
                  </a:cubicBezTo>
                  <a:cubicBezTo>
                    <a:pt x="4132" y="3417"/>
                    <a:pt x="4239" y="2298"/>
                    <a:pt x="4429" y="1488"/>
                  </a:cubicBezTo>
                  <a:cubicBezTo>
                    <a:pt x="3703" y="1084"/>
                    <a:pt x="1596" y="155"/>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5" name="Google Shape;145;p2"/>
            <p:cNvSpPr/>
            <p:nvPr/>
          </p:nvSpPr>
          <p:spPr>
            <a:xfrm>
              <a:off x="-3817976" y="3940834"/>
              <a:ext cx="118755" cy="110494"/>
            </a:xfrm>
            <a:custGeom>
              <a:avLst/>
              <a:gdLst/>
              <a:ahLst/>
              <a:cxnLst/>
              <a:rect l="l" t="t" r="r" b="b"/>
              <a:pathLst>
                <a:path w="2918" h="2715" extrusionOk="0">
                  <a:moveTo>
                    <a:pt x="1" y="0"/>
                  </a:moveTo>
                  <a:lnTo>
                    <a:pt x="1" y="1262"/>
                  </a:lnTo>
                  <a:cubicBezTo>
                    <a:pt x="1" y="1548"/>
                    <a:pt x="215" y="2655"/>
                    <a:pt x="965" y="2655"/>
                  </a:cubicBezTo>
                  <a:lnTo>
                    <a:pt x="2548" y="2715"/>
                  </a:lnTo>
                  <a:cubicBezTo>
                    <a:pt x="2751" y="2715"/>
                    <a:pt x="2918" y="2501"/>
                    <a:pt x="2918" y="2215"/>
                  </a:cubicBezTo>
                  <a:lnTo>
                    <a:pt x="2918" y="1286"/>
                  </a:lnTo>
                  <a:cubicBezTo>
                    <a:pt x="2902" y="1286"/>
                    <a:pt x="2887" y="1286"/>
                    <a:pt x="2872" y="1286"/>
                  </a:cubicBezTo>
                  <a:cubicBezTo>
                    <a:pt x="1758" y="1286"/>
                    <a:pt x="705" y="858"/>
                    <a:pt x="1"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6" name="Google Shape;146;p2"/>
            <p:cNvSpPr/>
            <p:nvPr/>
          </p:nvSpPr>
          <p:spPr>
            <a:xfrm>
              <a:off x="-3817976" y="3806128"/>
              <a:ext cx="118755" cy="187086"/>
            </a:xfrm>
            <a:custGeom>
              <a:avLst/>
              <a:gdLst/>
              <a:ahLst/>
              <a:cxnLst/>
              <a:rect l="l" t="t" r="r" b="b"/>
              <a:pathLst>
                <a:path w="2918" h="4597" extrusionOk="0">
                  <a:moveTo>
                    <a:pt x="2548" y="0"/>
                  </a:moveTo>
                  <a:lnTo>
                    <a:pt x="965" y="72"/>
                  </a:lnTo>
                  <a:cubicBezTo>
                    <a:pt x="227" y="72"/>
                    <a:pt x="1" y="1179"/>
                    <a:pt x="1" y="1453"/>
                  </a:cubicBezTo>
                  <a:lnTo>
                    <a:pt x="1" y="3310"/>
                  </a:lnTo>
                  <a:cubicBezTo>
                    <a:pt x="705" y="4168"/>
                    <a:pt x="1758" y="4596"/>
                    <a:pt x="2872" y="4596"/>
                  </a:cubicBezTo>
                  <a:cubicBezTo>
                    <a:pt x="2887" y="4596"/>
                    <a:pt x="2902" y="4596"/>
                    <a:pt x="2918" y="4596"/>
                  </a:cubicBezTo>
                  <a:lnTo>
                    <a:pt x="2918" y="2846"/>
                  </a:lnTo>
                  <a:lnTo>
                    <a:pt x="2918" y="500"/>
                  </a:lnTo>
                  <a:cubicBezTo>
                    <a:pt x="2918" y="227"/>
                    <a:pt x="2751" y="0"/>
                    <a:pt x="25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7" name="Google Shape;147;p2"/>
            <p:cNvSpPr/>
            <p:nvPr/>
          </p:nvSpPr>
          <p:spPr>
            <a:xfrm>
              <a:off x="-3717171" y="3992193"/>
              <a:ext cx="36343" cy="59622"/>
            </a:xfrm>
            <a:custGeom>
              <a:avLst/>
              <a:gdLst/>
              <a:ahLst/>
              <a:cxnLst/>
              <a:rect l="l" t="t" r="r" b="b"/>
              <a:pathLst>
                <a:path w="893" h="1465" extrusionOk="0">
                  <a:moveTo>
                    <a:pt x="893" y="0"/>
                  </a:moveTo>
                  <a:cubicBezTo>
                    <a:pt x="729" y="20"/>
                    <a:pt x="562" y="29"/>
                    <a:pt x="397" y="29"/>
                  </a:cubicBezTo>
                  <a:cubicBezTo>
                    <a:pt x="262" y="29"/>
                    <a:pt x="128" y="23"/>
                    <a:pt x="0" y="12"/>
                  </a:cubicBezTo>
                  <a:lnTo>
                    <a:pt x="0" y="1465"/>
                  </a:lnTo>
                  <a:lnTo>
                    <a:pt x="893" y="1465"/>
                  </a:lnTo>
                  <a:lnTo>
                    <a:pt x="89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8" name="Google Shape;148;p2"/>
            <p:cNvSpPr/>
            <p:nvPr/>
          </p:nvSpPr>
          <p:spPr>
            <a:xfrm>
              <a:off x="-3717171" y="3806128"/>
              <a:ext cx="35895" cy="187086"/>
            </a:xfrm>
            <a:custGeom>
              <a:avLst/>
              <a:gdLst/>
              <a:ahLst/>
              <a:cxnLst/>
              <a:rect l="l" t="t" r="r" b="b"/>
              <a:pathLst>
                <a:path w="882" h="4597" extrusionOk="0">
                  <a:moveTo>
                    <a:pt x="0" y="0"/>
                  </a:moveTo>
                  <a:lnTo>
                    <a:pt x="0" y="4584"/>
                  </a:lnTo>
                  <a:cubicBezTo>
                    <a:pt x="101" y="4593"/>
                    <a:pt x="204" y="4597"/>
                    <a:pt x="308" y="4597"/>
                  </a:cubicBezTo>
                  <a:cubicBezTo>
                    <a:pt x="497" y="4597"/>
                    <a:pt x="689" y="4583"/>
                    <a:pt x="881" y="4560"/>
                  </a:cubicBezTo>
                  <a:lnTo>
                    <a:pt x="8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9" name="Google Shape;149;p2"/>
            <p:cNvSpPr/>
            <p:nvPr/>
          </p:nvSpPr>
          <p:spPr>
            <a:xfrm>
              <a:off x="-3356194" y="3949055"/>
              <a:ext cx="94011" cy="47046"/>
            </a:xfrm>
            <a:custGeom>
              <a:avLst/>
              <a:gdLst/>
              <a:ahLst/>
              <a:cxnLst/>
              <a:rect l="l" t="t" r="r" b="b"/>
              <a:pathLst>
                <a:path w="2310" h="1156" extrusionOk="0">
                  <a:moveTo>
                    <a:pt x="1195" y="0"/>
                  </a:moveTo>
                  <a:cubicBezTo>
                    <a:pt x="1182" y="0"/>
                    <a:pt x="1168" y="0"/>
                    <a:pt x="1155" y="1"/>
                  </a:cubicBezTo>
                  <a:cubicBezTo>
                    <a:pt x="512" y="1"/>
                    <a:pt x="0" y="251"/>
                    <a:pt x="0" y="572"/>
                  </a:cubicBezTo>
                  <a:cubicBezTo>
                    <a:pt x="0" y="894"/>
                    <a:pt x="524" y="1156"/>
                    <a:pt x="1155" y="1156"/>
                  </a:cubicBezTo>
                  <a:cubicBezTo>
                    <a:pt x="1798" y="1156"/>
                    <a:pt x="2310" y="894"/>
                    <a:pt x="2310" y="572"/>
                  </a:cubicBezTo>
                  <a:cubicBezTo>
                    <a:pt x="2310" y="269"/>
                    <a:pt x="1808" y="0"/>
                    <a:pt x="11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0" name="Google Shape;150;p2"/>
            <p:cNvSpPr/>
            <p:nvPr/>
          </p:nvSpPr>
          <p:spPr>
            <a:xfrm>
              <a:off x="-3128457" y="3954875"/>
              <a:ext cx="93523" cy="47046"/>
            </a:xfrm>
            <a:custGeom>
              <a:avLst/>
              <a:gdLst/>
              <a:ahLst/>
              <a:cxnLst/>
              <a:rect l="l" t="t" r="r" b="b"/>
              <a:pathLst>
                <a:path w="2298" h="1156" extrusionOk="0">
                  <a:moveTo>
                    <a:pt x="1143" y="1"/>
                  </a:moveTo>
                  <a:cubicBezTo>
                    <a:pt x="512" y="1"/>
                    <a:pt x="0" y="262"/>
                    <a:pt x="0" y="584"/>
                  </a:cubicBezTo>
                  <a:cubicBezTo>
                    <a:pt x="0" y="905"/>
                    <a:pt x="512" y="1155"/>
                    <a:pt x="1155" y="1155"/>
                  </a:cubicBezTo>
                  <a:cubicBezTo>
                    <a:pt x="1786" y="1155"/>
                    <a:pt x="2298" y="894"/>
                    <a:pt x="2298" y="572"/>
                  </a:cubicBezTo>
                  <a:cubicBezTo>
                    <a:pt x="2298" y="262"/>
                    <a:pt x="1786" y="1"/>
                    <a:pt x="11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1" name="Google Shape;151;p2"/>
            <p:cNvSpPr/>
            <p:nvPr/>
          </p:nvSpPr>
          <p:spPr>
            <a:xfrm>
              <a:off x="-3324247" y="3894806"/>
              <a:ext cx="62064" cy="40250"/>
            </a:xfrm>
            <a:custGeom>
              <a:avLst/>
              <a:gdLst/>
              <a:ahLst/>
              <a:cxnLst/>
              <a:rect l="l" t="t" r="r" b="b"/>
              <a:pathLst>
                <a:path w="1525" h="989" fill="none" extrusionOk="0">
                  <a:moveTo>
                    <a:pt x="1" y="965"/>
                  </a:moveTo>
                  <a:cubicBezTo>
                    <a:pt x="61" y="0"/>
                    <a:pt x="1501" y="12"/>
                    <a:pt x="1525" y="988"/>
                  </a:cubicBezTo>
                </a:path>
              </a:pathLst>
            </a:custGeom>
            <a:noFill/>
            <a:ln w="7150" cap="rnd" cmpd="sng">
              <a:solidFill>
                <a:srgbClr val="252A3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2" name="Google Shape;152;p2"/>
            <p:cNvSpPr/>
            <p:nvPr/>
          </p:nvSpPr>
          <p:spPr>
            <a:xfrm>
              <a:off x="-3127969" y="3906893"/>
              <a:ext cx="63000" cy="33006"/>
            </a:xfrm>
            <a:custGeom>
              <a:avLst/>
              <a:gdLst/>
              <a:ahLst/>
              <a:cxnLst/>
              <a:rect l="l" t="t" r="r" b="b"/>
              <a:pathLst>
                <a:path w="1548" h="811" fill="none" extrusionOk="0">
                  <a:moveTo>
                    <a:pt x="12" y="787"/>
                  </a:moveTo>
                  <a:cubicBezTo>
                    <a:pt x="0" y="358"/>
                    <a:pt x="345" y="1"/>
                    <a:pt x="774" y="13"/>
                  </a:cubicBezTo>
                  <a:cubicBezTo>
                    <a:pt x="1214" y="13"/>
                    <a:pt x="1548" y="382"/>
                    <a:pt x="1524" y="810"/>
                  </a:cubicBezTo>
                </a:path>
              </a:pathLst>
            </a:custGeom>
            <a:noFill/>
            <a:ln w="7150" cap="rnd" cmpd="sng">
              <a:solidFill>
                <a:srgbClr val="252A3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3" name="Google Shape;153;p2"/>
            <p:cNvSpPr/>
            <p:nvPr/>
          </p:nvSpPr>
          <p:spPr>
            <a:xfrm>
              <a:off x="-3231663" y="3956502"/>
              <a:ext cx="86279" cy="35244"/>
            </a:xfrm>
            <a:custGeom>
              <a:avLst/>
              <a:gdLst/>
              <a:ahLst/>
              <a:cxnLst/>
              <a:rect l="l" t="t" r="r" b="b"/>
              <a:pathLst>
                <a:path w="2120" h="866" extrusionOk="0">
                  <a:moveTo>
                    <a:pt x="1577" y="1"/>
                  </a:moveTo>
                  <a:cubicBezTo>
                    <a:pt x="1018" y="1"/>
                    <a:pt x="468" y="107"/>
                    <a:pt x="0" y="377"/>
                  </a:cubicBezTo>
                  <a:cubicBezTo>
                    <a:pt x="248" y="704"/>
                    <a:pt x="613" y="865"/>
                    <a:pt x="976" y="865"/>
                  </a:cubicBezTo>
                  <a:cubicBezTo>
                    <a:pt x="1379" y="865"/>
                    <a:pt x="1780" y="665"/>
                    <a:pt x="2012" y="270"/>
                  </a:cubicBezTo>
                  <a:cubicBezTo>
                    <a:pt x="2060" y="199"/>
                    <a:pt x="2096" y="115"/>
                    <a:pt x="2119" y="32"/>
                  </a:cubicBezTo>
                  <a:cubicBezTo>
                    <a:pt x="1939" y="12"/>
                    <a:pt x="1758" y="1"/>
                    <a:pt x="1577" y="1"/>
                  </a:cubicBezTo>
                  <a:close/>
                </a:path>
              </a:pathLst>
            </a:custGeom>
            <a:solidFill>
              <a:srgbClr val="E8A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4" name="Google Shape;154;p2"/>
            <p:cNvSpPr/>
            <p:nvPr/>
          </p:nvSpPr>
          <p:spPr>
            <a:xfrm>
              <a:off x="-3241390" y="3934526"/>
              <a:ext cx="98895" cy="36872"/>
            </a:xfrm>
            <a:custGeom>
              <a:avLst/>
              <a:gdLst/>
              <a:ahLst/>
              <a:cxnLst/>
              <a:rect l="l" t="t" r="r" b="b"/>
              <a:pathLst>
                <a:path w="2430" h="906" extrusionOk="0">
                  <a:moveTo>
                    <a:pt x="180" y="0"/>
                  </a:moveTo>
                  <a:cubicBezTo>
                    <a:pt x="84" y="0"/>
                    <a:pt x="1" y="72"/>
                    <a:pt x="1" y="167"/>
                  </a:cubicBezTo>
                  <a:cubicBezTo>
                    <a:pt x="1" y="429"/>
                    <a:pt x="84" y="691"/>
                    <a:pt x="251" y="905"/>
                  </a:cubicBezTo>
                  <a:cubicBezTo>
                    <a:pt x="709" y="645"/>
                    <a:pt x="1255" y="540"/>
                    <a:pt x="1812" y="540"/>
                  </a:cubicBezTo>
                  <a:cubicBezTo>
                    <a:pt x="1994" y="540"/>
                    <a:pt x="2177" y="551"/>
                    <a:pt x="2358" y="572"/>
                  </a:cubicBezTo>
                  <a:cubicBezTo>
                    <a:pt x="2406" y="453"/>
                    <a:pt x="2418" y="334"/>
                    <a:pt x="2430" y="215"/>
                  </a:cubicBezTo>
                  <a:cubicBezTo>
                    <a:pt x="2430" y="120"/>
                    <a:pt x="2346" y="48"/>
                    <a:pt x="2263" y="48"/>
                  </a:cubicBezTo>
                  <a:lnTo>
                    <a:pt x="18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55" name="Google Shape;155;p2"/>
          <p:cNvGrpSpPr/>
          <p:nvPr/>
        </p:nvGrpSpPr>
        <p:grpSpPr>
          <a:xfrm>
            <a:off x="-580446" y="529525"/>
            <a:ext cx="1869476" cy="2052618"/>
            <a:chOff x="-3794698" y="1415395"/>
            <a:chExt cx="934738" cy="1003998"/>
          </a:xfrm>
        </p:grpSpPr>
        <p:sp>
          <p:nvSpPr>
            <p:cNvPr id="156" name="Google Shape;156;p2"/>
            <p:cNvSpPr/>
            <p:nvPr/>
          </p:nvSpPr>
          <p:spPr>
            <a:xfrm>
              <a:off x="-3731740" y="1928988"/>
              <a:ext cx="871781" cy="490405"/>
            </a:xfrm>
            <a:custGeom>
              <a:avLst/>
              <a:gdLst/>
              <a:ahLst/>
              <a:cxnLst/>
              <a:rect l="l" t="t" r="r" b="b"/>
              <a:pathLst>
                <a:path w="21421" h="12050" extrusionOk="0">
                  <a:moveTo>
                    <a:pt x="2931" y="8478"/>
                  </a:moveTo>
                  <a:cubicBezTo>
                    <a:pt x="3278" y="8478"/>
                    <a:pt x="3608" y="8747"/>
                    <a:pt x="3608" y="9156"/>
                  </a:cubicBezTo>
                  <a:cubicBezTo>
                    <a:pt x="3608" y="9526"/>
                    <a:pt x="3311" y="9835"/>
                    <a:pt x="2930" y="9835"/>
                  </a:cubicBezTo>
                  <a:cubicBezTo>
                    <a:pt x="2334" y="9835"/>
                    <a:pt x="2037" y="9109"/>
                    <a:pt x="2454" y="8680"/>
                  </a:cubicBezTo>
                  <a:cubicBezTo>
                    <a:pt x="2593" y="8541"/>
                    <a:pt x="2764" y="8478"/>
                    <a:pt x="2931" y="8478"/>
                  </a:cubicBezTo>
                  <a:close/>
                  <a:moveTo>
                    <a:pt x="1" y="1"/>
                  </a:moveTo>
                  <a:lnTo>
                    <a:pt x="1" y="1"/>
                  </a:lnTo>
                  <a:cubicBezTo>
                    <a:pt x="882" y="5275"/>
                    <a:pt x="1894" y="10942"/>
                    <a:pt x="2358" y="12050"/>
                  </a:cubicBezTo>
                  <a:cubicBezTo>
                    <a:pt x="2358" y="12050"/>
                    <a:pt x="14526" y="10764"/>
                    <a:pt x="21420" y="8942"/>
                  </a:cubicBezTo>
                  <a:cubicBezTo>
                    <a:pt x="21420" y="8942"/>
                    <a:pt x="20980" y="6097"/>
                    <a:pt x="20396" y="2453"/>
                  </a:cubicBezTo>
                  <a:cubicBezTo>
                    <a:pt x="20039" y="2608"/>
                    <a:pt x="19682" y="2751"/>
                    <a:pt x="19337" y="2906"/>
                  </a:cubicBezTo>
                  <a:cubicBezTo>
                    <a:pt x="18277" y="3251"/>
                    <a:pt x="17051" y="3418"/>
                    <a:pt x="15812" y="3596"/>
                  </a:cubicBezTo>
                  <a:cubicBezTo>
                    <a:pt x="15021" y="3596"/>
                    <a:pt x="14187" y="3641"/>
                    <a:pt x="13354" y="3641"/>
                  </a:cubicBezTo>
                  <a:cubicBezTo>
                    <a:pt x="12520" y="3641"/>
                    <a:pt x="11687" y="3596"/>
                    <a:pt x="10895" y="3418"/>
                  </a:cubicBezTo>
                  <a:cubicBezTo>
                    <a:pt x="8038" y="2953"/>
                    <a:pt x="4835" y="2370"/>
                    <a:pt x="2132" y="1156"/>
                  </a:cubicBezTo>
                  <a:lnTo>
                    <a:pt x="2132" y="1156"/>
                  </a:lnTo>
                  <a:cubicBezTo>
                    <a:pt x="2132" y="1191"/>
                    <a:pt x="2132" y="1215"/>
                    <a:pt x="2144" y="1251"/>
                  </a:cubicBezTo>
                  <a:cubicBezTo>
                    <a:pt x="2144" y="1641"/>
                    <a:pt x="1819" y="1921"/>
                    <a:pt x="1464" y="1921"/>
                  </a:cubicBezTo>
                  <a:cubicBezTo>
                    <a:pt x="1353" y="1921"/>
                    <a:pt x="1239" y="1894"/>
                    <a:pt x="1132" y="1834"/>
                  </a:cubicBezTo>
                  <a:cubicBezTo>
                    <a:pt x="679" y="1584"/>
                    <a:pt x="668" y="929"/>
                    <a:pt x="1120" y="667"/>
                  </a:cubicBezTo>
                  <a:cubicBezTo>
                    <a:pt x="739" y="465"/>
                    <a:pt x="358" y="239"/>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7" name="Google Shape;157;p2"/>
            <p:cNvSpPr/>
            <p:nvPr/>
          </p:nvSpPr>
          <p:spPr>
            <a:xfrm>
              <a:off x="-3794698" y="1415395"/>
              <a:ext cx="893066" cy="661782"/>
            </a:xfrm>
            <a:custGeom>
              <a:avLst/>
              <a:gdLst/>
              <a:ahLst/>
              <a:cxnLst/>
              <a:rect l="l" t="t" r="r" b="b"/>
              <a:pathLst>
                <a:path w="21944" h="16261" extrusionOk="0">
                  <a:moveTo>
                    <a:pt x="1657" y="4001"/>
                  </a:moveTo>
                  <a:cubicBezTo>
                    <a:pt x="2003" y="4001"/>
                    <a:pt x="2334" y="4270"/>
                    <a:pt x="2334" y="4679"/>
                  </a:cubicBezTo>
                  <a:cubicBezTo>
                    <a:pt x="2334" y="5048"/>
                    <a:pt x="2036" y="5346"/>
                    <a:pt x="1667" y="5346"/>
                  </a:cubicBezTo>
                  <a:cubicBezTo>
                    <a:pt x="1060" y="5346"/>
                    <a:pt x="762" y="4620"/>
                    <a:pt x="1179" y="4203"/>
                  </a:cubicBezTo>
                  <a:cubicBezTo>
                    <a:pt x="1318" y="4063"/>
                    <a:pt x="1489" y="4001"/>
                    <a:pt x="1657" y="4001"/>
                  </a:cubicBezTo>
                  <a:close/>
                  <a:moveTo>
                    <a:pt x="19229" y="0"/>
                  </a:moveTo>
                  <a:cubicBezTo>
                    <a:pt x="19229" y="12"/>
                    <a:pt x="3750" y="1643"/>
                    <a:pt x="0" y="2905"/>
                  </a:cubicBezTo>
                  <a:cubicBezTo>
                    <a:pt x="0" y="2905"/>
                    <a:pt x="714" y="7584"/>
                    <a:pt x="1560" y="12621"/>
                  </a:cubicBezTo>
                  <a:cubicBezTo>
                    <a:pt x="1917" y="12859"/>
                    <a:pt x="2286" y="13085"/>
                    <a:pt x="2667" y="13287"/>
                  </a:cubicBezTo>
                  <a:cubicBezTo>
                    <a:pt x="2780" y="13216"/>
                    <a:pt x="2902" y="13184"/>
                    <a:pt x="3022" y="13184"/>
                  </a:cubicBezTo>
                  <a:cubicBezTo>
                    <a:pt x="3345" y="13184"/>
                    <a:pt x="3648" y="13420"/>
                    <a:pt x="3691" y="13776"/>
                  </a:cubicBezTo>
                  <a:cubicBezTo>
                    <a:pt x="6382" y="14990"/>
                    <a:pt x="9596" y="15561"/>
                    <a:pt x="12442" y="16038"/>
                  </a:cubicBezTo>
                  <a:cubicBezTo>
                    <a:pt x="13234" y="16216"/>
                    <a:pt x="14070" y="16261"/>
                    <a:pt x="14907" y="16261"/>
                  </a:cubicBezTo>
                  <a:cubicBezTo>
                    <a:pt x="15743" y="16261"/>
                    <a:pt x="16579" y="16216"/>
                    <a:pt x="17371" y="16216"/>
                  </a:cubicBezTo>
                  <a:cubicBezTo>
                    <a:pt x="18598" y="16038"/>
                    <a:pt x="19836" y="15871"/>
                    <a:pt x="20884" y="15514"/>
                  </a:cubicBezTo>
                  <a:cubicBezTo>
                    <a:pt x="21241" y="15371"/>
                    <a:pt x="21598" y="15216"/>
                    <a:pt x="21943" y="15073"/>
                  </a:cubicBezTo>
                  <a:cubicBezTo>
                    <a:pt x="20979" y="9037"/>
                    <a:pt x="19610" y="869"/>
                    <a:pt x="192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8" name="Google Shape;158;p2"/>
            <p:cNvSpPr/>
            <p:nvPr/>
          </p:nvSpPr>
          <p:spPr>
            <a:xfrm>
              <a:off x="-3666301" y="1569921"/>
              <a:ext cx="659340" cy="105203"/>
            </a:xfrm>
            <a:custGeom>
              <a:avLst/>
              <a:gdLst/>
              <a:ahLst/>
              <a:cxnLst/>
              <a:rect l="l" t="t" r="r" b="b"/>
              <a:pathLst>
                <a:path w="16201" h="2585" extrusionOk="0">
                  <a:moveTo>
                    <a:pt x="16073" y="1"/>
                  </a:moveTo>
                  <a:cubicBezTo>
                    <a:pt x="16069" y="1"/>
                    <a:pt x="16066" y="1"/>
                    <a:pt x="16062" y="1"/>
                  </a:cubicBezTo>
                  <a:lnTo>
                    <a:pt x="107" y="2406"/>
                  </a:lnTo>
                  <a:cubicBezTo>
                    <a:pt x="0" y="2430"/>
                    <a:pt x="12" y="2585"/>
                    <a:pt x="119" y="2585"/>
                  </a:cubicBezTo>
                  <a:lnTo>
                    <a:pt x="131" y="2585"/>
                  </a:lnTo>
                  <a:lnTo>
                    <a:pt x="16086" y="180"/>
                  </a:lnTo>
                  <a:cubicBezTo>
                    <a:pt x="16201" y="168"/>
                    <a:pt x="16182" y="1"/>
                    <a:pt x="16073"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9" name="Google Shape;159;p2"/>
            <p:cNvSpPr/>
            <p:nvPr/>
          </p:nvSpPr>
          <p:spPr>
            <a:xfrm>
              <a:off x="-3656615" y="1666291"/>
              <a:ext cx="659218" cy="105284"/>
            </a:xfrm>
            <a:custGeom>
              <a:avLst/>
              <a:gdLst/>
              <a:ahLst/>
              <a:cxnLst/>
              <a:rect l="l" t="t" r="r" b="b"/>
              <a:pathLst>
                <a:path w="16198" h="2587" extrusionOk="0">
                  <a:moveTo>
                    <a:pt x="16083" y="0"/>
                  </a:moveTo>
                  <a:cubicBezTo>
                    <a:pt x="16076" y="0"/>
                    <a:pt x="16069" y="1"/>
                    <a:pt x="16062" y="2"/>
                  </a:cubicBezTo>
                  <a:lnTo>
                    <a:pt x="107" y="2407"/>
                  </a:lnTo>
                  <a:cubicBezTo>
                    <a:pt x="0" y="2419"/>
                    <a:pt x="12" y="2574"/>
                    <a:pt x="119" y="2586"/>
                  </a:cubicBezTo>
                  <a:lnTo>
                    <a:pt x="131" y="2586"/>
                  </a:lnTo>
                  <a:lnTo>
                    <a:pt x="16086" y="181"/>
                  </a:lnTo>
                  <a:cubicBezTo>
                    <a:pt x="16197" y="159"/>
                    <a:pt x="16183" y="0"/>
                    <a:pt x="16083"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0" name="Google Shape;160;p2"/>
            <p:cNvSpPr/>
            <p:nvPr/>
          </p:nvSpPr>
          <p:spPr>
            <a:xfrm>
              <a:off x="-3632400" y="1765672"/>
              <a:ext cx="659869" cy="105203"/>
            </a:xfrm>
            <a:custGeom>
              <a:avLst/>
              <a:gdLst/>
              <a:ahLst/>
              <a:cxnLst/>
              <a:rect l="l" t="t" r="r" b="b"/>
              <a:pathLst>
                <a:path w="16214" h="2585" extrusionOk="0">
                  <a:moveTo>
                    <a:pt x="16085" y="1"/>
                  </a:moveTo>
                  <a:cubicBezTo>
                    <a:pt x="16082" y="1"/>
                    <a:pt x="16078" y="1"/>
                    <a:pt x="16074" y="1"/>
                  </a:cubicBezTo>
                  <a:lnTo>
                    <a:pt x="108" y="2394"/>
                  </a:lnTo>
                  <a:cubicBezTo>
                    <a:pt x="1" y="2418"/>
                    <a:pt x="13" y="2573"/>
                    <a:pt x="132" y="2585"/>
                  </a:cubicBezTo>
                  <a:lnTo>
                    <a:pt x="143" y="2585"/>
                  </a:lnTo>
                  <a:lnTo>
                    <a:pt x="16098" y="180"/>
                  </a:lnTo>
                  <a:cubicBezTo>
                    <a:pt x="16213" y="168"/>
                    <a:pt x="16194" y="1"/>
                    <a:pt x="16085"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1" name="Google Shape;161;p2"/>
            <p:cNvSpPr/>
            <p:nvPr/>
          </p:nvSpPr>
          <p:spPr>
            <a:xfrm>
              <a:off x="-3624139" y="1852275"/>
              <a:ext cx="660032" cy="105366"/>
            </a:xfrm>
            <a:custGeom>
              <a:avLst/>
              <a:gdLst/>
              <a:ahLst/>
              <a:cxnLst/>
              <a:rect l="l" t="t" r="r" b="b"/>
              <a:pathLst>
                <a:path w="16218" h="2589" extrusionOk="0">
                  <a:moveTo>
                    <a:pt x="16091" y="0"/>
                  </a:moveTo>
                  <a:cubicBezTo>
                    <a:pt x="16082" y="0"/>
                    <a:pt x="16072" y="2"/>
                    <a:pt x="16062" y="4"/>
                  </a:cubicBezTo>
                  <a:lnTo>
                    <a:pt x="107" y="2398"/>
                  </a:lnTo>
                  <a:cubicBezTo>
                    <a:pt x="0" y="2421"/>
                    <a:pt x="12" y="2576"/>
                    <a:pt x="131" y="2588"/>
                  </a:cubicBezTo>
                  <a:lnTo>
                    <a:pt x="143" y="2576"/>
                  </a:lnTo>
                  <a:lnTo>
                    <a:pt x="16097" y="183"/>
                  </a:lnTo>
                  <a:cubicBezTo>
                    <a:pt x="16218" y="172"/>
                    <a:pt x="16197" y="0"/>
                    <a:pt x="16091"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2" name="Google Shape;162;p2"/>
            <p:cNvSpPr/>
            <p:nvPr/>
          </p:nvSpPr>
          <p:spPr>
            <a:xfrm>
              <a:off x="-3614453" y="1948279"/>
              <a:ext cx="659218" cy="105284"/>
            </a:xfrm>
            <a:custGeom>
              <a:avLst/>
              <a:gdLst/>
              <a:ahLst/>
              <a:cxnLst/>
              <a:rect l="l" t="t" r="r" b="b"/>
              <a:pathLst>
                <a:path w="16198" h="2587" extrusionOk="0">
                  <a:moveTo>
                    <a:pt x="16082" y="1"/>
                  </a:moveTo>
                  <a:cubicBezTo>
                    <a:pt x="16075" y="1"/>
                    <a:pt x="16069" y="1"/>
                    <a:pt x="16062" y="3"/>
                  </a:cubicBezTo>
                  <a:lnTo>
                    <a:pt x="107" y="2408"/>
                  </a:lnTo>
                  <a:cubicBezTo>
                    <a:pt x="0" y="2420"/>
                    <a:pt x="12" y="2587"/>
                    <a:pt x="119" y="2587"/>
                  </a:cubicBezTo>
                  <a:lnTo>
                    <a:pt x="143" y="2587"/>
                  </a:lnTo>
                  <a:lnTo>
                    <a:pt x="16085" y="181"/>
                  </a:lnTo>
                  <a:cubicBezTo>
                    <a:pt x="16198" y="170"/>
                    <a:pt x="16183" y="1"/>
                    <a:pt x="16082"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3" name="Google Shape;163;p2"/>
            <p:cNvSpPr/>
            <p:nvPr/>
          </p:nvSpPr>
          <p:spPr>
            <a:xfrm>
              <a:off x="-3589751" y="2035410"/>
              <a:ext cx="660032" cy="105366"/>
            </a:xfrm>
            <a:custGeom>
              <a:avLst/>
              <a:gdLst/>
              <a:ahLst/>
              <a:cxnLst/>
              <a:rect l="l" t="t" r="r" b="b"/>
              <a:pathLst>
                <a:path w="16218" h="2589" extrusionOk="0">
                  <a:moveTo>
                    <a:pt x="16090" y="1"/>
                  </a:moveTo>
                  <a:cubicBezTo>
                    <a:pt x="16081" y="1"/>
                    <a:pt x="16072" y="2"/>
                    <a:pt x="16062" y="5"/>
                  </a:cubicBezTo>
                  <a:lnTo>
                    <a:pt x="108" y="2410"/>
                  </a:lnTo>
                  <a:cubicBezTo>
                    <a:pt x="0" y="2434"/>
                    <a:pt x="12" y="2589"/>
                    <a:pt x="119" y="2589"/>
                  </a:cubicBezTo>
                  <a:lnTo>
                    <a:pt x="143" y="2589"/>
                  </a:lnTo>
                  <a:lnTo>
                    <a:pt x="16086" y="184"/>
                  </a:lnTo>
                  <a:cubicBezTo>
                    <a:pt x="16218" y="184"/>
                    <a:pt x="16197" y="1"/>
                    <a:pt x="16090"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4" name="Google Shape;164;p2"/>
            <p:cNvSpPr/>
            <p:nvPr/>
          </p:nvSpPr>
          <p:spPr>
            <a:xfrm>
              <a:off x="-3581042" y="2123600"/>
              <a:ext cx="659584" cy="105366"/>
            </a:xfrm>
            <a:custGeom>
              <a:avLst/>
              <a:gdLst/>
              <a:ahLst/>
              <a:cxnLst/>
              <a:rect l="l" t="t" r="r" b="b"/>
              <a:pathLst>
                <a:path w="16207" h="2589" extrusionOk="0">
                  <a:moveTo>
                    <a:pt x="16092" y="1"/>
                  </a:moveTo>
                  <a:cubicBezTo>
                    <a:pt x="16083" y="1"/>
                    <a:pt x="16073" y="2"/>
                    <a:pt x="16062" y="5"/>
                  </a:cubicBezTo>
                  <a:lnTo>
                    <a:pt x="108" y="2410"/>
                  </a:lnTo>
                  <a:cubicBezTo>
                    <a:pt x="1" y="2434"/>
                    <a:pt x="13" y="2589"/>
                    <a:pt x="120" y="2589"/>
                  </a:cubicBezTo>
                  <a:lnTo>
                    <a:pt x="132" y="2589"/>
                  </a:lnTo>
                  <a:lnTo>
                    <a:pt x="16086" y="184"/>
                  </a:lnTo>
                  <a:cubicBezTo>
                    <a:pt x="16206" y="173"/>
                    <a:pt x="16196" y="1"/>
                    <a:pt x="16092"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5" name="Google Shape;165;p2"/>
            <p:cNvSpPr/>
            <p:nvPr/>
          </p:nvSpPr>
          <p:spPr>
            <a:xfrm>
              <a:off x="-3556339" y="2222941"/>
              <a:ext cx="659625" cy="105366"/>
            </a:xfrm>
            <a:custGeom>
              <a:avLst/>
              <a:gdLst/>
              <a:ahLst/>
              <a:cxnLst/>
              <a:rect l="l" t="t" r="r" b="b"/>
              <a:pathLst>
                <a:path w="16208" h="2589" extrusionOk="0">
                  <a:moveTo>
                    <a:pt x="16091" y="1"/>
                  </a:moveTo>
                  <a:cubicBezTo>
                    <a:pt x="16082" y="1"/>
                    <a:pt x="16072" y="2"/>
                    <a:pt x="16062" y="5"/>
                  </a:cubicBezTo>
                  <a:lnTo>
                    <a:pt x="108" y="2410"/>
                  </a:lnTo>
                  <a:cubicBezTo>
                    <a:pt x="1" y="2434"/>
                    <a:pt x="13" y="2588"/>
                    <a:pt x="120" y="2588"/>
                  </a:cubicBezTo>
                  <a:lnTo>
                    <a:pt x="132" y="2588"/>
                  </a:lnTo>
                  <a:lnTo>
                    <a:pt x="16086" y="183"/>
                  </a:lnTo>
                  <a:cubicBezTo>
                    <a:pt x="16207" y="183"/>
                    <a:pt x="16196" y="1"/>
                    <a:pt x="16091"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6" name="Google Shape;166;p2"/>
            <p:cNvSpPr/>
            <p:nvPr/>
          </p:nvSpPr>
          <p:spPr>
            <a:xfrm>
              <a:off x="-3384315" y="2195715"/>
              <a:ext cx="116354" cy="59744"/>
            </a:xfrm>
            <a:custGeom>
              <a:avLst/>
              <a:gdLst/>
              <a:ahLst/>
              <a:cxnLst/>
              <a:rect l="l" t="t" r="r" b="b"/>
              <a:pathLst>
                <a:path w="2859" h="1468" extrusionOk="0">
                  <a:moveTo>
                    <a:pt x="1801" y="0"/>
                  </a:moveTo>
                  <a:cubicBezTo>
                    <a:pt x="1638" y="0"/>
                    <a:pt x="1465" y="18"/>
                    <a:pt x="1286" y="55"/>
                  </a:cubicBezTo>
                  <a:cubicBezTo>
                    <a:pt x="536" y="209"/>
                    <a:pt x="1" y="638"/>
                    <a:pt x="72" y="1007"/>
                  </a:cubicBezTo>
                  <a:cubicBezTo>
                    <a:pt x="126" y="1295"/>
                    <a:pt x="520" y="1468"/>
                    <a:pt x="1034" y="1468"/>
                  </a:cubicBezTo>
                  <a:cubicBezTo>
                    <a:pt x="1199" y="1468"/>
                    <a:pt x="1377" y="1450"/>
                    <a:pt x="1560" y="1412"/>
                  </a:cubicBezTo>
                  <a:cubicBezTo>
                    <a:pt x="2310" y="1257"/>
                    <a:pt x="2858" y="828"/>
                    <a:pt x="2775" y="459"/>
                  </a:cubicBezTo>
                  <a:cubicBezTo>
                    <a:pt x="2720" y="178"/>
                    <a:pt x="2320" y="0"/>
                    <a:pt x="18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7" name="Google Shape;167;p2"/>
            <p:cNvSpPr/>
            <p:nvPr/>
          </p:nvSpPr>
          <p:spPr>
            <a:xfrm>
              <a:off x="-3116370" y="2148914"/>
              <a:ext cx="116354" cy="59540"/>
            </a:xfrm>
            <a:custGeom>
              <a:avLst/>
              <a:gdLst/>
              <a:ahLst/>
              <a:cxnLst/>
              <a:rect l="l" t="t" r="r" b="b"/>
              <a:pathLst>
                <a:path w="2859" h="1463" extrusionOk="0">
                  <a:moveTo>
                    <a:pt x="1792" y="0"/>
                  </a:moveTo>
                  <a:cubicBezTo>
                    <a:pt x="1632" y="0"/>
                    <a:pt x="1462" y="16"/>
                    <a:pt x="1287" y="50"/>
                  </a:cubicBezTo>
                  <a:cubicBezTo>
                    <a:pt x="537" y="204"/>
                    <a:pt x="1" y="633"/>
                    <a:pt x="72" y="1014"/>
                  </a:cubicBezTo>
                  <a:cubicBezTo>
                    <a:pt x="135" y="1293"/>
                    <a:pt x="531" y="1463"/>
                    <a:pt x="1038" y="1463"/>
                  </a:cubicBezTo>
                  <a:cubicBezTo>
                    <a:pt x="1203" y="1463"/>
                    <a:pt x="1380" y="1445"/>
                    <a:pt x="1560" y="1407"/>
                  </a:cubicBezTo>
                  <a:cubicBezTo>
                    <a:pt x="2311" y="1264"/>
                    <a:pt x="2858" y="835"/>
                    <a:pt x="2775" y="454"/>
                  </a:cubicBezTo>
                  <a:cubicBezTo>
                    <a:pt x="2720" y="171"/>
                    <a:pt x="2315" y="0"/>
                    <a:pt x="179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8" name="Google Shape;168;p2"/>
            <p:cNvSpPr/>
            <p:nvPr/>
          </p:nvSpPr>
          <p:spPr>
            <a:xfrm>
              <a:off x="-3365432" y="2132147"/>
              <a:ext cx="95232" cy="60476"/>
            </a:xfrm>
            <a:custGeom>
              <a:avLst/>
              <a:gdLst/>
              <a:ahLst/>
              <a:cxnLst/>
              <a:rect l="l" t="t" r="r" b="b"/>
              <a:pathLst>
                <a:path w="2340" h="1486" extrusionOk="0">
                  <a:moveTo>
                    <a:pt x="1214" y="0"/>
                  </a:moveTo>
                  <a:cubicBezTo>
                    <a:pt x="1144" y="0"/>
                    <a:pt x="1073" y="7"/>
                    <a:pt x="1001" y="21"/>
                  </a:cubicBezTo>
                  <a:cubicBezTo>
                    <a:pt x="394" y="128"/>
                    <a:pt x="1" y="712"/>
                    <a:pt x="108" y="1319"/>
                  </a:cubicBezTo>
                  <a:cubicBezTo>
                    <a:pt x="132" y="1414"/>
                    <a:pt x="215" y="1474"/>
                    <a:pt x="311" y="1474"/>
                  </a:cubicBezTo>
                  <a:lnTo>
                    <a:pt x="346" y="1486"/>
                  </a:lnTo>
                  <a:cubicBezTo>
                    <a:pt x="453" y="1462"/>
                    <a:pt x="525" y="1355"/>
                    <a:pt x="513" y="1247"/>
                  </a:cubicBezTo>
                  <a:cubicBezTo>
                    <a:pt x="431" y="732"/>
                    <a:pt x="830" y="429"/>
                    <a:pt x="1224" y="429"/>
                  </a:cubicBezTo>
                  <a:cubicBezTo>
                    <a:pt x="1523" y="429"/>
                    <a:pt x="1819" y="601"/>
                    <a:pt x="1906" y="986"/>
                  </a:cubicBezTo>
                  <a:cubicBezTo>
                    <a:pt x="1922" y="1105"/>
                    <a:pt x="2012" y="1159"/>
                    <a:pt x="2103" y="1159"/>
                  </a:cubicBezTo>
                  <a:cubicBezTo>
                    <a:pt x="2220" y="1159"/>
                    <a:pt x="2339" y="1069"/>
                    <a:pt x="2299" y="914"/>
                  </a:cubicBezTo>
                  <a:cubicBezTo>
                    <a:pt x="2204" y="378"/>
                    <a:pt x="1739" y="0"/>
                    <a:pt x="1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9" name="Google Shape;169;p2"/>
            <p:cNvSpPr/>
            <p:nvPr/>
          </p:nvSpPr>
          <p:spPr>
            <a:xfrm>
              <a:off x="-3134928" y="2091002"/>
              <a:ext cx="95232" cy="60436"/>
            </a:xfrm>
            <a:custGeom>
              <a:avLst/>
              <a:gdLst/>
              <a:ahLst/>
              <a:cxnLst/>
              <a:rect l="l" t="t" r="r" b="b"/>
              <a:pathLst>
                <a:path w="2340" h="1485" extrusionOk="0">
                  <a:moveTo>
                    <a:pt x="1232" y="0"/>
                  </a:moveTo>
                  <a:cubicBezTo>
                    <a:pt x="585" y="0"/>
                    <a:pt x="0" y="581"/>
                    <a:pt x="135" y="1318"/>
                  </a:cubicBezTo>
                  <a:cubicBezTo>
                    <a:pt x="159" y="1413"/>
                    <a:pt x="242" y="1485"/>
                    <a:pt x="338" y="1485"/>
                  </a:cubicBezTo>
                  <a:lnTo>
                    <a:pt x="373" y="1485"/>
                  </a:lnTo>
                  <a:cubicBezTo>
                    <a:pt x="481" y="1461"/>
                    <a:pt x="552" y="1354"/>
                    <a:pt x="528" y="1246"/>
                  </a:cubicBezTo>
                  <a:cubicBezTo>
                    <a:pt x="457" y="865"/>
                    <a:pt x="719" y="484"/>
                    <a:pt x="1100" y="413"/>
                  </a:cubicBezTo>
                  <a:cubicBezTo>
                    <a:pt x="1143" y="405"/>
                    <a:pt x="1187" y="401"/>
                    <a:pt x="1230" y="401"/>
                  </a:cubicBezTo>
                  <a:cubicBezTo>
                    <a:pt x="1561" y="401"/>
                    <a:pt x="1858" y="637"/>
                    <a:pt x="1921" y="985"/>
                  </a:cubicBezTo>
                  <a:cubicBezTo>
                    <a:pt x="1947" y="1092"/>
                    <a:pt x="2030" y="1140"/>
                    <a:pt x="2114" y="1140"/>
                  </a:cubicBezTo>
                  <a:cubicBezTo>
                    <a:pt x="2226" y="1140"/>
                    <a:pt x="2340" y="1056"/>
                    <a:pt x="2326" y="913"/>
                  </a:cubicBezTo>
                  <a:cubicBezTo>
                    <a:pt x="2267" y="615"/>
                    <a:pt x="2100" y="365"/>
                    <a:pt x="1862" y="199"/>
                  </a:cubicBezTo>
                  <a:cubicBezTo>
                    <a:pt x="1660" y="61"/>
                    <a:pt x="1443" y="0"/>
                    <a:pt x="12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0" name="Google Shape;170;p2"/>
            <p:cNvSpPr/>
            <p:nvPr/>
          </p:nvSpPr>
          <p:spPr>
            <a:xfrm>
              <a:off x="-3254942" y="2144926"/>
              <a:ext cx="122622" cy="76633"/>
            </a:xfrm>
            <a:custGeom>
              <a:avLst/>
              <a:gdLst/>
              <a:ahLst/>
              <a:cxnLst/>
              <a:rect l="l" t="t" r="r" b="b"/>
              <a:pathLst>
                <a:path w="3013" h="1883" extrusionOk="0">
                  <a:moveTo>
                    <a:pt x="2685" y="0"/>
                  </a:moveTo>
                  <a:cubicBezTo>
                    <a:pt x="2671" y="0"/>
                    <a:pt x="2658" y="2"/>
                    <a:pt x="2644" y="5"/>
                  </a:cubicBezTo>
                  <a:lnTo>
                    <a:pt x="179" y="457"/>
                  </a:lnTo>
                  <a:cubicBezTo>
                    <a:pt x="72" y="469"/>
                    <a:pt x="1" y="576"/>
                    <a:pt x="24" y="683"/>
                  </a:cubicBezTo>
                  <a:cubicBezTo>
                    <a:pt x="153" y="1388"/>
                    <a:pt x="769" y="1882"/>
                    <a:pt x="1462" y="1882"/>
                  </a:cubicBezTo>
                  <a:cubicBezTo>
                    <a:pt x="1541" y="1882"/>
                    <a:pt x="1622" y="1876"/>
                    <a:pt x="1703" y="1862"/>
                  </a:cubicBezTo>
                  <a:lnTo>
                    <a:pt x="1703" y="1850"/>
                  </a:lnTo>
                  <a:cubicBezTo>
                    <a:pt x="2489" y="1707"/>
                    <a:pt x="3013" y="957"/>
                    <a:pt x="2870" y="171"/>
                  </a:cubicBezTo>
                  <a:cubicBezTo>
                    <a:pt x="2860" y="68"/>
                    <a:pt x="2777" y="0"/>
                    <a:pt x="26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1" name="Google Shape;171;p2"/>
            <p:cNvSpPr/>
            <p:nvPr/>
          </p:nvSpPr>
          <p:spPr>
            <a:xfrm>
              <a:off x="-3636958" y="1525887"/>
              <a:ext cx="155302" cy="827136"/>
            </a:xfrm>
            <a:custGeom>
              <a:avLst/>
              <a:gdLst/>
              <a:ahLst/>
              <a:cxnLst/>
              <a:rect l="l" t="t" r="r" b="b"/>
              <a:pathLst>
                <a:path w="3816" h="20324" extrusionOk="0">
                  <a:moveTo>
                    <a:pt x="215" y="1"/>
                  </a:moveTo>
                  <a:cubicBezTo>
                    <a:pt x="108" y="1"/>
                    <a:pt x="1" y="85"/>
                    <a:pt x="41" y="226"/>
                  </a:cubicBezTo>
                  <a:lnTo>
                    <a:pt x="3446" y="20181"/>
                  </a:lnTo>
                  <a:cubicBezTo>
                    <a:pt x="3458" y="20264"/>
                    <a:pt x="3530" y="20324"/>
                    <a:pt x="3625" y="20324"/>
                  </a:cubicBezTo>
                  <a:lnTo>
                    <a:pt x="3649" y="20324"/>
                  </a:lnTo>
                  <a:cubicBezTo>
                    <a:pt x="3744" y="20312"/>
                    <a:pt x="3815" y="20216"/>
                    <a:pt x="3804" y="20109"/>
                  </a:cubicBezTo>
                  <a:lnTo>
                    <a:pt x="398" y="166"/>
                  </a:lnTo>
                  <a:cubicBezTo>
                    <a:pt x="383" y="52"/>
                    <a:pt x="299" y="1"/>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72" name="Google Shape;172;p2"/>
          <p:cNvGrpSpPr/>
          <p:nvPr/>
        </p:nvGrpSpPr>
        <p:grpSpPr>
          <a:xfrm>
            <a:off x="2694947" y="492094"/>
            <a:ext cx="1467298" cy="647991"/>
            <a:chOff x="-1557577" y="1624698"/>
            <a:chExt cx="733649" cy="316952"/>
          </a:xfrm>
        </p:grpSpPr>
        <p:sp>
          <p:nvSpPr>
            <p:cNvPr id="173" name="Google Shape;173;p2"/>
            <p:cNvSpPr/>
            <p:nvPr/>
          </p:nvSpPr>
          <p:spPr>
            <a:xfrm>
              <a:off x="-1555664" y="1686720"/>
              <a:ext cx="349917" cy="254929"/>
            </a:xfrm>
            <a:custGeom>
              <a:avLst/>
              <a:gdLst/>
              <a:ahLst/>
              <a:cxnLst/>
              <a:rect l="l" t="t" r="r" b="b"/>
              <a:pathLst>
                <a:path w="8598" h="6264" extrusionOk="0">
                  <a:moveTo>
                    <a:pt x="3573" y="0"/>
                  </a:moveTo>
                  <a:cubicBezTo>
                    <a:pt x="3168" y="12"/>
                    <a:pt x="2834" y="310"/>
                    <a:pt x="2775" y="703"/>
                  </a:cubicBezTo>
                  <a:lnTo>
                    <a:pt x="2394" y="3477"/>
                  </a:lnTo>
                  <a:lnTo>
                    <a:pt x="1" y="4358"/>
                  </a:lnTo>
                  <a:cubicBezTo>
                    <a:pt x="1" y="4358"/>
                    <a:pt x="679" y="5430"/>
                    <a:pt x="2323" y="6132"/>
                  </a:cubicBezTo>
                  <a:cubicBezTo>
                    <a:pt x="2430" y="6216"/>
                    <a:pt x="2561" y="6263"/>
                    <a:pt x="2704" y="6263"/>
                  </a:cubicBezTo>
                  <a:lnTo>
                    <a:pt x="8597" y="6263"/>
                  </a:lnTo>
                  <a:lnTo>
                    <a:pt x="3823" y="12"/>
                  </a:lnTo>
                  <a:lnTo>
                    <a:pt x="3573" y="0"/>
                  </a:lnTo>
                  <a:close/>
                </a:path>
              </a:pathLst>
            </a:custGeom>
            <a:solidFill>
              <a:srgbClr val="CA5D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4" name="Google Shape;174;p2"/>
            <p:cNvSpPr/>
            <p:nvPr/>
          </p:nvSpPr>
          <p:spPr>
            <a:xfrm>
              <a:off x="-1400123" y="1630518"/>
              <a:ext cx="576195" cy="311132"/>
            </a:xfrm>
            <a:custGeom>
              <a:avLst/>
              <a:gdLst/>
              <a:ahLst/>
              <a:cxnLst/>
              <a:rect l="l" t="t" r="r" b="b"/>
              <a:pathLst>
                <a:path w="14158" h="7645" extrusionOk="0">
                  <a:moveTo>
                    <a:pt x="11836" y="0"/>
                  </a:moveTo>
                  <a:lnTo>
                    <a:pt x="8049" y="1393"/>
                  </a:lnTo>
                  <a:lnTo>
                    <a:pt x="1" y="1393"/>
                  </a:lnTo>
                  <a:lnTo>
                    <a:pt x="4775" y="7644"/>
                  </a:lnTo>
                  <a:lnTo>
                    <a:pt x="12657" y="7644"/>
                  </a:lnTo>
                  <a:cubicBezTo>
                    <a:pt x="13050" y="7632"/>
                    <a:pt x="13395" y="7335"/>
                    <a:pt x="13455" y="6942"/>
                  </a:cubicBezTo>
                  <a:lnTo>
                    <a:pt x="14133" y="2096"/>
                  </a:lnTo>
                  <a:cubicBezTo>
                    <a:pt x="14157" y="1917"/>
                    <a:pt x="14110" y="1739"/>
                    <a:pt x="13991" y="1608"/>
                  </a:cubicBezTo>
                  <a:cubicBezTo>
                    <a:pt x="13967" y="1560"/>
                    <a:pt x="13931" y="1536"/>
                    <a:pt x="13895" y="1501"/>
                  </a:cubicBezTo>
                  <a:cubicBezTo>
                    <a:pt x="13264" y="929"/>
                    <a:pt x="12574" y="429"/>
                    <a:pt x="11836" y="0"/>
                  </a:cubicBezTo>
                  <a:close/>
                </a:path>
              </a:pathLst>
            </a:custGeom>
            <a:solidFill>
              <a:srgbClr val="D7DB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5" name="Google Shape;175;p2"/>
            <p:cNvSpPr/>
            <p:nvPr/>
          </p:nvSpPr>
          <p:spPr>
            <a:xfrm>
              <a:off x="-1557577" y="1624698"/>
              <a:ext cx="336324" cy="254441"/>
            </a:xfrm>
            <a:custGeom>
              <a:avLst/>
              <a:gdLst/>
              <a:ahLst/>
              <a:cxnLst/>
              <a:rect l="l" t="t" r="r" b="b"/>
              <a:pathLst>
                <a:path w="8264" h="6252" extrusionOk="0">
                  <a:moveTo>
                    <a:pt x="1524" y="0"/>
                  </a:moveTo>
                  <a:cubicBezTo>
                    <a:pt x="1119" y="12"/>
                    <a:pt x="786" y="310"/>
                    <a:pt x="726" y="703"/>
                  </a:cubicBezTo>
                  <a:lnTo>
                    <a:pt x="60" y="5549"/>
                  </a:lnTo>
                  <a:cubicBezTo>
                    <a:pt x="0" y="5918"/>
                    <a:pt x="286" y="6251"/>
                    <a:pt x="655" y="6251"/>
                  </a:cubicBezTo>
                  <a:lnTo>
                    <a:pt x="7358" y="6251"/>
                  </a:lnTo>
                  <a:lnTo>
                    <a:pt x="826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6" name="Google Shape;176;p2"/>
            <p:cNvSpPr/>
            <p:nvPr/>
          </p:nvSpPr>
          <p:spPr>
            <a:xfrm>
              <a:off x="-1258133" y="1624698"/>
              <a:ext cx="350324" cy="254441"/>
            </a:xfrm>
            <a:custGeom>
              <a:avLst/>
              <a:gdLst/>
              <a:ahLst/>
              <a:cxnLst/>
              <a:rect l="l" t="t" r="r" b="b"/>
              <a:pathLst>
                <a:path w="8608" h="6252" extrusionOk="0">
                  <a:moveTo>
                    <a:pt x="7960" y="0"/>
                  </a:moveTo>
                  <a:cubicBezTo>
                    <a:pt x="7954" y="0"/>
                    <a:pt x="7948" y="0"/>
                    <a:pt x="7942" y="0"/>
                  </a:cubicBezTo>
                  <a:lnTo>
                    <a:pt x="905" y="0"/>
                  </a:lnTo>
                  <a:lnTo>
                    <a:pt x="0" y="6251"/>
                  </a:lnTo>
                  <a:lnTo>
                    <a:pt x="7073" y="6251"/>
                  </a:lnTo>
                  <a:cubicBezTo>
                    <a:pt x="7465" y="6239"/>
                    <a:pt x="7799" y="5942"/>
                    <a:pt x="7870" y="5549"/>
                  </a:cubicBezTo>
                  <a:lnTo>
                    <a:pt x="8537" y="703"/>
                  </a:lnTo>
                  <a:cubicBezTo>
                    <a:pt x="8607" y="340"/>
                    <a:pt x="8321" y="0"/>
                    <a:pt x="79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7" name="Google Shape;177;p2"/>
            <p:cNvSpPr/>
            <p:nvPr/>
          </p:nvSpPr>
          <p:spPr>
            <a:xfrm>
              <a:off x="-1450505" y="1777800"/>
              <a:ext cx="75616" cy="37889"/>
            </a:xfrm>
            <a:custGeom>
              <a:avLst/>
              <a:gdLst/>
              <a:ahLst/>
              <a:cxnLst/>
              <a:rect l="l" t="t" r="r" b="b"/>
              <a:pathLst>
                <a:path w="1858" h="931" extrusionOk="0">
                  <a:moveTo>
                    <a:pt x="898" y="0"/>
                  </a:moveTo>
                  <a:cubicBezTo>
                    <a:pt x="406" y="0"/>
                    <a:pt x="12" y="198"/>
                    <a:pt x="0" y="441"/>
                  </a:cubicBezTo>
                  <a:cubicBezTo>
                    <a:pt x="0" y="691"/>
                    <a:pt x="405" y="918"/>
                    <a:pt x="917" y="930"/>
                  </a:cubicBezTo>
                  <a:cubicBezTo>
                    <a:pt x="932" y="930"/>
                    <a:pt x="946" y="930"/>
                    <a:pt x="960" y="930"/>
                  </a:cubicBezTo>
                  <a:cubicBezTo>
                    <a:pt x="1452" y="930"/>
                    <a:pt x="1846" y="732"/>
                    <a:pt x="1846" y="489"/>
                  </a:cubicBezTo>
                  <a:cubicBezTo>
                    <a:pt x="1858" y="227"/>
                    <a:pt x="1453" y="13"/>
                    <a:pt x="941" y="1"/>
                  </a:cubicBezTo>
                  <a:cubicBezTo>
                    <a:pt x="927" y="1"/>
                    <a:pt x="912" y="0"/>
                    <a:pt x="8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8" name="Google Shape;178;p2"/>
            <p:cNvSpPr/>
            <p:nvPr/>
          </p:nvSpPr>
          <p:spPr>
            <a:xfrm>
              <a:off x="-1104057" y="1782154"/>
              <a:ext cx="76104" cy="37889"/>
            </a:xfrm>
            <a:custGeom>
              <a:avLst/>
              <a:gdLst/>
              <a:ahLst/>
              <a:cxnLst/>
              <a:rect l="l" t="t" r="r" b="b"/>
              <a:pathLst>
                <a:path w="1870" h="931" extrusionOk="0">
                  <a:moveTo>
                    <a:pt x="910" y="1"/>
                  </a:moveTo>
                  <a:cubicBezTo>
                    <a:pt x="417" y="1"/>
                    <a:pt x="12" y="199"/>
                    <a:pt x="12" y="442"/>
                  </a:cubicBezTo>
                  <a:cubicBezTo>
                    <a:pt x="0" y="703"/>
                    <a:pt x="417" y="918"/>
                    <a:pt x="929" y="930"/>
                  </a:cubicBezTo>
                  <a:cubicBezTo>
                    <a:pt x="943" y="930"/>
                    <a:pt x="958" y="930"/>
                    <a:pt x="972" y="930"/>
                  </a:cubicBezTo>
                  <a:cubicBezTo>
                    <a:pt x="1464" y="930"/>
                    <a:pt x="1858" y="732"/>
                    <a:pt x="1858" y="489"/>
                  </a:cubicBezTo>
                  <a:cubicBezTo>
                    <a:pt x="1870" y="227"/>
                    <a:pt x="1453" y="13"/>
                    <a:pt x="953" y="1"/>
                  </a:cubicBezTo>
                  <a:cubicBezTo>
                    <a:pt x="939" y="1"/>
                    <a:pt x="924" y="1"/>
                    <a:pt x="9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9" name="Google Shape;179;p2"/>
            <p:cNvSpPr/>
            <p:nvPr/>
          </p:nvSpPr>
          <p:spPr>
            <a:xfrm>
              <a:off x="-1415628" y="1725464"/>
              <a:ext cx="42203" cy="41267"/>
            </a:xfrm>
            <a:custGeom>
              <a:avLst/>
              <a:gdLst/>
              <a:ahLst/>
              <a:cxnLst/>
              <a:rect l="l" t="t" r="r" b="b"/>
              <a:pathLst>
                <a:path w="1037" h="1014" extrusionOk="0">
                  <a:moveTo>
                    <a:pt x="504" y="1"/>
                  </a:moveTo>
                  <a:cubicBezTo>
                    <a:pt x="239" y="1"/>
                    <a:pt x="13" y="222"/>
                    <a:pt x="13" y="489"/>
                  </a:cubicBezTo>
                  <a:cubicBezTo>
                    <a:pt x="1" y="775"/>
                    <a:pt x="227" y="1013"/>
                    <a:pt x="501" y="1013"/>
                  </a:cubicBezTo>
                  <a:cubicBezTo>
                    <a:pt x="508" y="1013"/>
                    <a:pt x="515" y="1013"/>
                    <a:pt x="522" y="1013"/>
                  </a:cubicBezTo>
                  <a:cubicBezTo>
                    <a:pt x="798" y="1013"/>
                    <a:pt x="1013" y="791"/>
                    <a:pt x="1025" y="513"/>
                  </a:cubicBezTo>
                  <a:cubicBezTo>
                    <a:pt x="1037" y="239"/>
                    <a:pt x="810" y="1"/>
                    <a:pt x="525" y="1"/>
                  </a:cubicBezTo>
                  <a:cubicBezTo>
                    <a:pt x="518" y="1"/>
                    <a:pt x="511" y="1"/>
                    <a:pt x="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0" name="Google Shape;180;p2"/>
            <p:cNvSpPr/>
            <p:nvPr/>
          </p:nvSpPr>
          <p:spPr>
            <a:xfrm>
              <a:off x="-1102592" y="1729330"/>
              <a:ext cx="41715" cy="41267"/>
            </a:xfrm>
            <a:custGeom>
              <a:avLst/>
              <a:gdLst/>
              <a:ahLst/>
              <a:cxnLst/>
              <a:rect l="l" t="t" r="r" b="b"/>
              <a:pathLst>
                <a:path w="1025" h="1014" extrusionOk="0">
                  <a:moveTo>
                    <a:pt x="503" y="1"/>
                  </a:moveTo>
                  <a:cubicBezTo>
                    <a:pt x="238" y="1"/>
                    <a:pt x="12" y="222"/>
                    <a:pt x="12" y="489"/>
                  </a:cubicBezTo>
                  <a:cubicBezTo>
                    <a:pt x="0" y="775"/>
                    <a:pt x="226" y="1001"/>
                    <a:pt x="500" y="1013"/>
                  </a:cubicBezTo>
                  <a:cubicBezTo>
                    <a:pt x="786" y="1013"/>
                    <a:pt x="1012" y="799"/>
                    <a:pt x="1024" y="513"/>
                  </a:cubicBezTo>
                  <a:cubicBezTo>
                    <a:pt x="1024" y="239"/>
                    <a:pt x="810" y="1"/>
                    <a:pt x="524" y="1"/>
                  </a:cubicBezTo>
                  <a:cubicBezTo>
                    <a:pt x="517" y="1"/>
                    <a:pt x="510" y="1"/>
                    <a:pt x="5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1" name="Google Shape;181;p2"/>
            <p:cNvSpPr/>
            <p:nvPr/>
          </p:nvSpPr>
          <p:spPr>
            <a:xfrm>
              <a:off x="-1343921" y="1746300"/>
              <a:ext cx="206458" cy="41"/>
            </a:xfrm>
            <a:custGeom>
              <a:avLst/>
              <a:gdLst/>
              <a:ahLst/>
              <a:cxnLst/>
              <a:rect l="l" t="t" r="r" b="b"/>
              <a:pathLst>
                <a:path w="5073" h="1" fill="none" extrusionOk="0">
                  <a:moveTo>
                    <a:pt x="1" y="1"/>
                  </a:moveTo>
                  <a:lnTo>
                    <a:pt x="5073" y="1"/>
                  </a:lnTo>
                </a:path>
              </a:pathLst>
            </a:custGeom>
            <a:solidFill>
              <a:schemeClr val="dk1"/>
            </a:solidFill>
            <a:ln w="59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82" name="Google Shape;182;p2"/>
          <p:cNvGrpSpPr/>
          <p:nvPr/>
        </p:nvGrpSpPr>
        <p:grpSpPr>
          <a:xfrm>
            <a:off x="-731391" y="9030779"/>
            <a:ext cx="2171374" cy="1702098"/>
            <a:chOff x="-1894096" y="2727704"/>
            <a:chExt cx="1085687" cy="832548"/>
          </a:xfrm>
        </p:grpSpPr>
        <p:sp>
          <p:nvSpPr>
            <p:cNvPr id="183" name="Google Shape;183;p2"/>
            <p:cNvSpPr/>
            <p:nvPr/>
          </p:nvSpPr>
          <p:spPr>
            <a:xfrm>
              <a:off x="-1877125" y="2744674"/>
              <a:ext cx="1068716" cy="815578"/>
            </a:xfrm>
            <a:custGeom>
              <a:avLst/>
              <a:gdLst/>
              <a:ahLst/>
              <a:cxnLst/>
              <a:rect l="l" t="t" r="r" b="b"/>
              <a:pathLst>
                <a:path w="26260" h="20040" extrusionOk="0">
                  <a:moveTo>
                    <a:pt x="17984" y="9187"/>
                  </a:moveTo>
                  <a:cubicBezTo>
                    <a:pt x="19449" y="9187"/>
                    <a:pt x="20639" y="9985"/>
                    <a:pt x="20639" y="10985"/>
                  </a:cubicBezTo>
                  <a:cubicBezTo>
                    <a:pt x="20639" y="11973"/>
                    <a:pt x="19449" y="12771"/>
                    <a:pt x="17996" y="12771"/>
                  </a:cubicBezTo>
                  <a:lnTo>
                    <a:pt x="17984" y="12771"/>
                  </a:lnTo>
                  <a:cubicBezTo>
                    <a:pt x="16520" y="12771"/>
                    <a:pt x="15341" y="11973"/>
                    <a:pt x="15341" y="10985"/>
                  </a:cubicBezTo>
                  <a:cubicBezTo>
                    <a:pt x="15341" y="9985"/>
                    <a:pt x="16532" y="9187"/>
                    <a:pt x="17984" y="9187"/>
                  </a:cubicBezTo>
                  <a:close/>
                  <a:moveTo>
                    <a:pt x="16876" y="0"/>
                  </a:moveTo>
                  <a:cubicBezTo>
                    <a:pt x="11460" y="0"/>
                    <a:pt x="0" y="2963"/>
                    <a:pt x="875" y="11128"/>
                  </a:cubicBezTo>
                  <a:cubicBezTo>
                    <a:pt x="1578" y="17692"/>
                    <a:pt x="9285" y="20039"/>
                    <a:pt x="15027" y="20039"/>
                  </a:cubicBezTo>
                  <a:cubicBezTo>
                    <a:pt x="17159" y="20039"/>
                    <a:pt x="19020" y="19716"/>
                    <a:pt x="20151" y="19165"/>
                  </a:cubicBezTo>
                  <a:cubicBezTo>
                    <a:pt x="24330" y="17129"/>
                    <a:pt x="23580" y="14343"/>
                    <a:pt x="21973" y="13807"/>
                  </a:cubicBezTo>
                  <a:cubicBezTo>
                    <a:pt x="20378" y="13271"/>
                    <a:pt x="20735" y="12307"/>
                    <a:pt x="21116" y="11985"/>
                  </a:cubicBezTo>
                  <a:cubicBezTo>
                    <a:pt x="22342" y="10961"/>
                    <a:pt x="25188" y="10807"/>
                    <a:pt x="25723" y="7366"/>
                  </a:cubicBezTo>
                  <a:cubicBezTo>
                    <a:pt x="26259" y="3937"/>
                    <a:pt x="22723" y="734"/>
                    <a:pt x="18330" y="91"/>
                  </a:cubicBezTo>
                  <a:cubicBezTo>
                    <a:pt x="17922" y="31"/>
                    <a:pt x="17430" y="0"/>
                    <a:pt x="16876" y="0"/>
                  </a:cubicBez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4" name="Google Shape;184;p2"/>
            <p:cNvSpPr/>
            <p:nvPr/>
          </p:nvSpPr>
          <p:spPr>
            <a:xfrm>
              <a:off x="-1894096" y="2727704"/>
              <a:ext cx="1068716" cy="572492"/>
            </a:xfrm>
            <a:custGeom>
              <a:avLst/>
              <a:gdLst/>
              <a:ahLst/>
              <a:cxnLst/>
              <a:rect l="l" t="t" r="r" b="b"/>
              <a:pathLst>
                <a:path w="26260" h="14067" extrusionOk="0">
                  <a:moveTo>
                    <a:pt x="16876" y="1"/>
                  </a:moveTo>
                  <a:cubicBezTo>
                    <a:pt x="11461" y="1"/>
                    <a:pt x="1" y="2963"/>
                    <a:pt x="875" y="11128"/>
                  </a:cubicBezTo>
                  <a:cubicBezTo>
                    <a:pt x="971" y="12129"/>
                    <a:pt x="1268" y="13105"/>
                    <a:pt x="1733" y="14010"/>
                  </a:cubicBezTo>
                  <a:cubicBezTo>
                    <a:pt x="2492" y="14048"/>
                    <a:pt x="3252" y="14067"/>
                    <a:pt x="4010" y="14067"/>
                  </a:cubicBezTo>
                  <a:cubicBezTo>
                    <a:pt x="8219" y="14067"/>
                    <a:pt x="12399" y="13489"/>
                    <a:pt x="16484" y="12450"/>
                  </a:cubicBezTo>
                  <a:cubicBezTo>
                    <a:pt x="15794" y="12129"/>
                    <a:pt x="15341" y="11593"/>
                    <a:pt x="15341" y="10974"/>
                  </a:cubicBezTo>
                  <a:cubicBezTo>
                    <a:pt x="15341" y="9985"/>
                    <a:pt x="16532" y="9188"/>
                    <a:pt x="17985" y="9188"/>
                  </a:cubicBezTo>
                  <a:cubicBezTo>
                    <a:pt x="19449" y="9188"/>
                    <a:pt x="20640" y="9985"/>
                    <a:pt x="20640" y="10974"/>
                  </a:cubicBezTo>
                  <a:cubicBezTo>
                    <a:pt x="20640" y="11069"/>
                    <a:pt x="20628" y="11152"/>
                    <a:pt x="20604" y="11236"/>
                  </a:cubicBezTo>
                  <a:cubicBezTo>
                    <a:pt x="21985" y="10771"/>
                    <a:pt x="23354" y="10259"/>
                    <a:pt x="24712" y="9700"/>
                  </a:cubicBezTo>
                  <a:cubicBezTo>
                    <a:pt x="25188" y="9152"/>
                    <a:pt x="25557" y="8414"/>
                    <a:pt x="25724" y="7378"/>
                  </a:cubicBezTo>
                  <a:cubicBezTo>
                    <a:pt x="26260" y="3949"/>
                    <a:pt x="22723" y="734"/>
                    <a:pt x="18330" y="91"/>
                  </a:cubicBezTo>
                  <a:cubicBezTo>
                    <a:pt x="17922" y="32"/>
                    <a:pt x="17431" y="1"/>
                    <a:pt x="168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5" name="Google Shape;185;p2"/>
            <p:cNvSpPr/>
            <p:nvPr/>
          </p:nvSpPr>
          <p:spPr>
            <a:xfrm>
              <a:off x="-1823609" y="3122422"/>
              <a:ext cx="935229" cy="420649"/>
            </a:xfrm>
            <a:custGeom>
              <a:avLst/>
              <a:gdLst/>
              <a:ahLst/>
              <a:cxnLst/>
              <a:rect l="l" t="t" r="r" b="b"/>
              <a:pathLst>
                <a:path w="22980" h="10336" extrusionOk="0">
                  <a:moveTo>
                    <a:pt x="22980" y="1"/>
                  </a:moveTo>
                  <a:cubicBezTo>
                    <a:pt x="21622" y="560"/>
                    <a:pt x="20265" y="1072"/>
                    <a:pt x="18872" y="1537"/>
                  </a:cubicBezTo>
                  <a:cubicBezTo>
                    <a:pt x="18693" y="2406"/>
                    <a:pt x="17586" y="3072"/>
                    <a:pt x="16253" y="3072"/>
                  </a:cubicBezTo>
                  <a:cubicBezTo>
                    <a:pt x="16229" y="3073"/>
                    <a:pt x="16206" y="3073"/>
                    <a:pt x="16182" y="3073"/>
                  </a:cubicBezTo>
                  <a:cubicBezTo>
                    <a:pt x="15693" y="3073"/>
                    <a:pt x="15196" y="2955"/>
                    <a:pt x="14752" y="2751"/>
                  </a:cubicBezTo>
                  <a:cubicBezTo>
                    <a:pt x="10667" y="3790"/>
                    <a:pt x="6487" y="4368"/>
                    <a:pt x="2278" y="4368"/>
                  </a:cubicBezTo>
                  <a:cubicBezTo>
                    <a:pt x="1520" y="4368"/>
                    <a:pt x="760" y="4349"/>
                    <a:pt x="1" y="4311"/>
                  </a:cubicBezTo>
                  <a:lnTo>
                    <a:pt x="1" y="4311"/>
                  </a:lnTo>
                  <a:cubicBezTo>
                    <a:pt x="2312" y="8693"/>
                    <a:pt x="8502" y="10335"/>
                    <a:pt x="13308" y="10335"/>
                  </a:cubicBezTo>
                  <a:cubicBezTo>
                    <a:pt x="15435" y="10335"/>
                    <a:pt x="17291" y="10014"/>
                    <a:pt x="18420" y="9466"/>
                  </a:cubicBezTo>
                  <a:cubicBezTo>
                    <a:pt x="22599" y="7430"/>
                    <a:pt x="21837" y="4644"/>
                    <a:pt x="20241" y="4108"/>
                  </a:cubicBezTo>
                  <a:cubicBezTo>
                    <a:pt x="18634" y="3573"/>
                    <a:pt x="18991" y="2608"/>
                    <a:pt x="19384" y="2287"/>
                  </a:cubicBezTo>
                  <a:cubicBezTo>
                    <a:pt x="20241" y="1572"/>
                    <a:pt x="21884" y="1275"/>
                    <a:pt x="2298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6" name="Google Shape;186;p2"/>
            <p:cNvSpPr/>
            <p:nvPr/>
          </p:nvSpPr>
          <p:spPr>
            <a:xfrm>
              <a:off x="-1810994" y="3051691"/>
              <a:ext cx="155098" cy="143947"/>
            </a:xfrm>
            <a:custGeom>
              <a:avLst/>
              <a:gdLst/>
              <a:ahLst/>
              <a:cxnLst/>
              <a:rect l="l" t="t" r="r" b="b"/>
              <a:pathLst>
                <a:path w="3811" h="3537" extrusionOk="0">
                  <a:moveTo>
                    <a:pt x="1905" y="0"/>
                  </a:moveTo>
                  <a:cubicBezTo>
                    <a:pt x="857" y="0"/>
                    <a:pt x="0" y="798"/>
                    <a:pt x="0" y="1774"/>
                  </a:cubicBezTo>
                  <a:cubicBezTo>
                    <a:pt x="0" y="2751"/>
                    <a:pt x="857" y="3536"/>
                    <a:pt x="1905" y="3536"/>
                  </a:cubicBezTo>
                  <a:cubicBezTo>
                    <a:pt x="2953" y="3536"/>
                    <a:pt x="3810" y="2751"/>
                    <a:pt x="3810" y="1774"/>
                  </a:cubicBezTo>
                  <a:cubicBezTo>
                    <a:pt x="3810" y="798"/>
                    <a:pt x="2953" y="0"/>
                    <a:pt x="190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7" name="Google Shape;187;p2"/>
            <p:cNvSpPr/>
            <p:nvPr/>
          </p:nvSpPr>
          <p:spPr>
            <a:xfrm>
              <a:off x="-1708764" y="2888374"/>
              <a:ext cx="155098" cy="143988"/>
            </a:xfrm>
            <a:custGeom>
              <a:avLst/>
              <a:gdLst/>
              <a:ahLst/>
              <a:cxnLst/>
              <a:rect l="l" t="t" r="r" b="b"/>
              <a:pathLst>
                <a:path w="3811" h="3538" extrusionOk="0">
                  <a:moveTo>
                    <a:pt x="1905" y="1"/>
                  </a:moveTo>
                  <a:cubicBezTo>
                    <a:pt x="858" y="1"/>
                    <a:pt x="0" y="799"/>
                    <a:pt x="0" y="1775"/>
                  </a:cubicBezTo>
                  <a:cubicBezTo>
                    <a:pt x="0" y="2751"/>
                    <a:pt x="858" y="3537"/>
                    <a:pt x="1905" y="3537"/>
                  </a:cubicBezTo>
                  <a:cubicBezTo>
                    <a:pt x="2953" y="3537"/>
                    <a:pt x="3810" y="2751"/>
                    <a:pt x="3810" y="1775"/>
                  </a:cubicBezTo>
                  <a:cubicBezTo>
                    <a:pt x="3810" y="799"/>
                    <a:pt x="2953" y="1"/>
                    <a:pt x="19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8" name="Google Shape;188;p2"/>
            <p:cNvSpPr/>
            <p:nvPr/>
          </p:nvSpPr>
          <p:spPr>
            <a:xfrm>
              <a:off x="-1522700" y="2807469"/>
              <a:ext cx="154610" cy="143947"/>
            </a:xfrm>
            <a:custGeom>
              <a:avLst/>
              <a:gdLst/>
              <a:ahLst/>
              <a:cxnLst/>
              <a:rect l="l" t="t" r="r" b="b"/>
              <a:pathLst>
                <a:path w="3799" h="3537" extrusionOk="0">
                  <a:moveTo>
                    <a:pt x="1894" y="1"/>
                  </a:moveTo>
                  <a:cubicBezTo>
                    <a:pt x="846" y="1"/>
                    <a:pt x="0" y="798"/>
                    <a:pt x="0" y="1775"/>
                  </a:cubicBezTo>
                  <a:cubicBezTo>
                    <a:pt x="0" y="2751"/>
                    <a:pt x="846" y="3537"/>
                    <a:pt x="1894" y="3537"/>
                  </a:cubicBezTo>
                  <a:cubicBezTo>
                    <a:pt x="2953" y="3537"/>
                    <a:pt x="3799" y="2751"/>
                    <a:pt x="3799" y="1775"/>
                  </a:cubicBezTo>
                  <a:cubicBezTo>
                    <a:pt x="3799" y="798"/>
                    <a:pt x="2953" y="1"/>
                    <a:pt x="189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9" name="Google Shape;189;p2"/>
            <p:cNvSpPr/>
            <p:nvPr/>
          </p:nvSpPr>
          <p:spPr>
            <a:xfrm>
              <a:off x="-1309492" y="2771127"/>
              <a:ext cx="154610" cy="143947"/>
            </a:xfrm>
            <a:custGeom>
              <a:avLst/>
              <a:gdLst/>
              <a:ahLst/>
              <a:cxnLst/>
              <a:rect l="l" t="t" r="r" b="b"/>
              <a:pathLst>
                <a:path w="3799" h="3537" extrusionOk="0">
                  <a:moveTo>
                    <a:pt x="1893" y="1"/>
                  </a:moveTo>
                  <a:cubicBezTo>
                    <a:pt x="846" y="1"/>
                    <a:pt x="0" y="786"/>
                    <a:pt x="0" y="1763"/>
                  </a:cubicBezTo>
                  <a:cubicBezTo>
                    <a:pt x="0" y="2739"/>
                    <a:pt x="846" y="3537"/>
                    <a:pt x="1893" y="3537"/>
                  </a:cubicBezTo>
                  <a:cubicBezTo>
                    <a:pt x="2941" y="3537"/>
                    <a:pt x="3798" y="2739"/>
                    <a:pt x="3798" y="1763"/>
                  </a:cubicBezTo>
                  <a:cubicBezTo>
                    <a:pt x="3798" y="786"/>
                    <a:pt x="2941" y="1"/>
                    <a:pt x="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0" name="Google Shape;190;p2"/>
            <p:cNvSpPr/>
            <p:nvPr/>
          </p:nvSpPr>
          <p:spPr>
            <a:xfrm>
              <a:off x="-1104545" y="2842835"/>
              <a:ext cx="154610" cy="143947"/>
            </a:xfrm>
            <a:custGeom>
              <a:avLst/>
              <a:gdLst/>
              <a:ahLst/>
              <a:cxnLst/>
              <a:rect l="l" t="t" r="r" b="b"/>
              <a:pathLst>
                <a:path w="3799" h="3537" extrusionOk="0">
                  <a:moveTo>
                    <a:pt x="1906" y="1"/>
                  </a:moveTo>
                  <a:cubicBezTo>
                    <a:pt x="858" y="1"/>
                    <a:pt x="1" y="787"/>
                    <a:pt x="1" y="1775"/>
                  </a:cubicBezTo>
                  <a:cubicBezTo>
                    <a:pt x="1" y="2751"/>
                    <a:pt x="858" y="3537"/>
                    <a:pt x="1906" y="3537"/>
                  </a:cubicBezTo>
                  <a:cubicBezTo>
                    <a:pt x="2953" y="3537"/>
                    <a:pt x="3799" y="2751"/>
                    <a:pt x="3799" y="1775"/>
                  </a:cubicBezTo>
                  <a:cubicBezTo>
                    <a:pt x="3799" y="787"/>
                    <a:pt x="2953" y="1"/>
                    <a:pt x="19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1" name="Google Shape;191;p2"/>
            <p:cNvSpPr/>
            <p:nvPr/>
          </p:nvSpPr>
          <p:spPr>
            <a:xfrm>
              <a:off x="-1595384" y="3380195"/>
              <a:ext cx="126040" cy="63040"/>
            </a:xfrm>
            <a:custGeom>
              <a:avLst/>
              <a:gdLst/>
              <a:ahLst/>
              <a:cxnLst/>
              <a:rect l="l" t="t" r="r" b="b"/>
              <a:pathLst>
                <a:path w="3097" h="1549" extrusionOk="0">
                  <a:moveTo>
                    <a:pt x="1548" y="1"/>
                  </a:moveTo>
                  <a:cubicBezTo>
                    <a:pt x="703" y="1"/>
                    <a:pt x="0" y="334"/>
                    <a:pt x="0" y="763"/>
                  </a:cubicBezTo>
                  <a:cubicBezTo>
                    <a:pt x="0" y="1191"/>
                    <a:pt x="679" y="1537"/>
                    <a:pt x="1536" y="1549"/>
                  </a:cubicBezTo>
                  <a:cubicBezTo>
                    <a:pt x="1551" y="1549"/>
                    <a:pt x="1565" y="1549"/>
                    <a:pt x="1579" y="1549"/>
                  </a:cubicBezTo>
                  <a:cubicBezTo>
                    <a:pt x="2417" y="1549"/>
                    <a:pt x="3084" y="1208"/>
                    <a:pt x="3084" y="787"/>
                  </a:cubicBezTo>
                  <a:cubicBezTo>
                    <a:pt x="3096" y="370"/>
                    <a:pt x="2406" y="13"/>
                    <a:pt x="15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2" name="Google Shape;192;p2"/>
            <p:cNvSpPr/>
            <p:nvPr/>
          </p:nvSpPr>
          <p:spPr>
            <a:xfrm>
              <a:off x="-1253779" y="3383614"/>
              <a:ext cx="125999" cy="63040"/>
            </a:xfrm>
            <a:custGeom>
              <a:avLst/>
              <a:gdLst/>
              <a:ahLst/>
              <a:cxnLst/>
              <a:rect l="l" t="t" r="r" b="b"/>
              <a:pathLst>
                <a:path w="3096" h="1549" extrusionOk="0">
                  <a:moveTo>
                    <a:pt x="1560" y="0"/>
                  </a:moveTo>
                  <a:cubicBezTo>
                    <a:pt x="703" y="0"/>
                    <a:pt x="12" y="333"/>
                    <a:pt x="12" y="762"/>
                  </a:cubicBezTo>
                  <a:cubicBezTo>
                    <a:pt x="0" y="1191"/>
                    <a:pt x="691" y="1548"/>
                    <a:pt x="1548" y="1548"/>
                  </a:cubicBezTo>
                  <a:cubicBezTo>
                    <a:pt x="1563" y="1548"/>
                    <a:pt x="1577" y="1548"/>
                    <a:pt x="1592" y="1548"/>
                  </a:cubicBezTo>
                  <a:cubicBezTo>
                    <a:pt x="2418" y="1548"/>
                    <a:pt x="3096" y="1219"/>
                    <a:pt x="3096" y="798"/>
                  </a:cubicBezTo>
                  <a:cubicBezTo>
                    <a:pt x="3096" y="369"/>
                    <a:pt x="2417" y="12"/>
                    <a:pt x="15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3" name="Google Shape;193;p2"/>
            <p:cNvSpPr/>
            <p:nvPr/>
          </p:nvSpPr>
          <p:spPr>
            <a:xfrm>
              <a:off x="-1430157" y="3346213"/>
              <a:ext cx="138127" cy="47290"/>
            </a:xfrm>
            <a:custGeom>
              <a:avLst/>
              <a:gdLst/>
              <a:ahLst/>
              <a:cxnLst/>
              <a:rect l="l" t="t" r="r" b="b"/>
              <a:pathLst>
                <a:path w="3394" h="1162" extrusionOk="0">
                  <a:moveTo>
                    <a:pt x="1523" y="1"/>
                  </a:moveTo>
                  <a:cubicBezTo>
                    <a:pt x="1008" y="1"/>
                    <a:pt x="494" y="51"/>
                    <a:pt x="1" y="169"/>
                  </a:cubicBezTo>
                  <a:cubicBezTo>
                    <a:pt x="370" y="831"/>
                    <a:pt x="1030" y="1162"/>
                    <a:pt x="1693" y="1162"/>
                  </a:cubicBezTo>
                  <a:cubicBezTo>
                    <a:pt x="2352" y="1162"/>
                    <a:pt x="3014" y="834"/>
                    <a:pt x="3394" y="181"/>
                  </a:cubicBezTo>
                  <a:cubicBezTo>
                    <a:pt x="2834" y="62"/>
                    <a:pt x="2263" y="2"/>
                    <a:pt x="1691" y="2"/>
                  </a:cubicBezTo>
                  <a:cubicBezTo>
                    <a:pt x="1635" y="1"/>
                    <a:pt x="1579" y="1"/>
                    <a:pt x="1523" y="1"/>
                  </a:cubicBezTo>
                  <a:close/>
                </a:path>
              </a:pathLst>
            </a:custGeom>
            <a:solidFill>
              <a:srgbClr val="E8A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4" name="Google Shape;194;p2"/>
            <p:cNvSpPr/>
            <p:nvPr/>
          </p:nvSpPr>
          <p:spPr>
            <a:xfrm>
              <a:off x="-1440819" y="3313330"/>
              <a:ext cx="159453" cy="40250"/>
            </a:xfrm>
            <a:custGeom>
              <a:avLst/>
              <a:gdLst/>
              <a:ahLst/>
              <a:cxnLst/>
              <a:rect l="l" t="t" r="r" b="b"/>
              <a:pathLst>
                <a:path w="3918" h="989" extrusionOk="0">
                  <a:moveTo>
                    <a:pt x="12" y="1"/>
                  </a:moveTo>
                  <a:lnTo>
                    <a:pt x="12" y="1"/>
                  </a:lnTo>
                  <a:cubicBezTo>
                    <a:pt x="1" y="346"/>
                    <a:pt x="96" y="679"/>
                    <a:pt x="263" y="977"/>
                  </a:cubicBezTo>
                  <a:cubicBezTo>
                    <a:pt x="767" y="859"/>
                    <a:pt x="1272" y="809"/>
                    <a:pt x="1785" y="809"/>
                  </a:cubicBezTo>
                  <a:cubicBezTo>
                    <a:pt x="1841" y="809"/>
                    <a:pt x="1897" y="809"/>
                    <a:pt x="1953" y="810"/>
                  </a:cubicBezTo>
                  <a:cubicBezTo>
                    <a:pt x="2525" y="810"/>
                    <a:pt x="3096" y="870"/>
                    <a:pt x="3656" y="989"/>
                  </a:cubicBezTo>
                  <a:cubicBezTo>
                    <a:pt x="3822" y="703"/>
                    <a:pt x="3918" y="370"/>
                    <a:pt x="3918" y="36"/>
                  </a:cubicBezTo>
                  <a:lnTo>
                    <a:pt x="1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5" name="Google Shape;195;p2"/>
            <p:cNvSpPr/>
            <p:nvPr/>
          </p:nvSpPr>
          <p:spPr>
            <a:xfrm>
              <a:off x="-1538206" y="3265349"/>
              <a:ext cx="69308" cy="68860"/>
            </a:xfrm>
            <a:custGeom>
              <a:avLst/>
              <a:gdLst/>
              <a:ahLst/>
              <a:cxnLst/>
              <a:rect l="l" t="t" r="r" b="b"/>
              <a:pathLst>
                <a:path w="1703" h="1692" extrusionOk="0">
                  <a:moveTo>
                    <a:pt x="836" y="1"/>
                  </a:moveTo>
                  <a:cubicBezTo>
                    <a:pt x="382" y="1"/>
                    <a:pt x="12" y="377"/>
                    <a:pt x="12" y="834"/>
                  </a:cubicBezTo>
                  <a:cubicBezTo>
                    <a:pt x="0" y="1299"/>
                    <a:pt x="381" y="1692"/>
                    <a:pt x="846" y="1692"/>
                  </a:cubicBezTo>
                  <a:cubicBezTo>
                    <a:pt x="1310" y="1692"/>
                    <a:pt x="1691" y="1323"/>
                    <a:pt x="1703" y="846"/>
                  </a:cubicBezTo>
                  <a:cubicBezTo>
                    <a:pt x="1703" y="382"/>
                    <a:pt x="1334" y="1"/>
                    <a:pt x="858" y="1"/>
                  </a:cubicBezTo>
                  <a:cubicBezTo>
                    <a:pt x="851" y="1"/>
                    <a:pt x="844" y="1"/>
                    <a:pt x="8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6" name="Google Shape;196;p2"/>
            <p:cNvSpPr/>
            <p:nvPr/>
          </p:nvSpPr>
          <p:spPr>
            <a:xfrm>
              <a:off x="-1252314" y="3268767"/>
              <a:ext cx="69308" cy="68819"/>
            </a:xfrm>
            <a:custGeom>
              <a:avLst/>
              <a:gdLst/>
              <a:ahLst/>
              <a:cxnLst/>
              <a:rect l="l" t="t" r="r" b="b"/>
              <a:pathLst>
                <a:path w="1703" h="1691" extrusionOk="0">
                  <a:moveTo>
                    <a:pt x="836" y="0"/>
                  </a:moveTo>
                  <a:cubicBezTo>
                    <a:pt x="381" y="0"/>
                    <a:pt x="0" y="376"/>
                    <a:pt x="0" y="834"/>
                  </a:cubicBezTo>
                  <a:cubicBezTo>
                    <a:pt x="0" y="1298"/>
                    <a:pt x="369" y="1691"/>
                    <a:pt x="845" y="1691"/>
                  </a:cubicBezTo>
                  <a:cubicBezTo>
                    <a:pt x="1310" y="1691"/>
                    <a:pt x="1691" y="1322"/>
                    <a:pt x="1691" y="858"/>
                  </a:cubicBezTo>
                  <a:cubicBezTo>
                    <a:pt x="1703" y="381"/>
                    <a:pt x="1322" y="0"/>
                    <a:pt x="857" y="0"/>
                  </a:cubicBezTo>
                  <a:cubicBezTo>
                    <a:pt x="850" y="0"/>
                    <a:pt x="843" y="0"/>
                    <a:pt x="8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97" name="Google Shape;197;p2"/>
          <p:cNvSpPr/>
          <p:nvPr/>
        </p:nvSpPr>
        <p:spPr>
          <a:xfrm>
            <a:off x="713478" y="7468323"/>
            <a:ext cx="289028" cy="199227"/>
          </a:xfrm>
          <a:custGeom>
            <a:avLst/>
            <a:gdLst/>
            <a:ahLst/>
            <a:cxnLst/>
            <a:rect l="l" t="t" r="r" b="b"/>
            <a:pathLst>
              <a:path w="4532" h="3056" extrusionOk="0">
                <a:moveTo>
                  <a:pt x="2405" y="0"/>
                </a:moveTo>
                <a:cubicBezTo>
                  <a:pt x="2257" y="0"/>
                  <a:pt x="2100" y="15"/>
                  <a:pt x="1932" y="47"/>
                </a:cubicBezTo>
                <a:cubicBezTo>
                  <a:pt x="1" y="413"/>
                  <a:pt x="635" y="3056"/>
                  <a:pt x="2321" y="3056"/>
                </a:cubicBezTo>
                <a:cubicBezTo>
                  <a:pt x="2444" y="3056"/>
                  <a:pt x="2572" y="3042"/>
                  <a:pt x="2706" y="3012"/>
                </a:cubicBezTo>
                <a:cubicBezTo>
                  <a:pt x="4532" y="2591"/>
                  <a:pt x="4352" y="0"/>
                  <a:pt x="2405" y="0"/>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98" name="Google Shape;198;p2"/>
          <p:cNvSpPr/>
          <p:nvPr/>
        </p:nvSpPr>
        <p:spPr>
          <a:xfrm>
            <a:off x="15867308" y="696631"/>
            <a:ext cx="317280" cy="218721"/>
          </a:xfrm>
          <a:custGeom>
            <a:avLst/>
            <a:gdLst/>
            <a:ahLst/>
            <a:cxnLst/>
            <a:rect l="l" t="t" r="r" b="b"/>
            <a:pathLst>
              <a:path w="4975" h="3355" extrusionOk="0">
                <a:moveTo>
                  <a:pt x="2637" y="1"/>
                </a:moveTo>
                <a:cubicBezTo>
                  <a:pt x="2474" y="1"/>
                  <a:pt x="2301" y="17"/>
                  <a:pt x="2116" y="53"/>
                </a:cubicBezTo>
                <a:cubicBezTo>
                  <a:pt x="0" y="451"/>
                  <a:pt x="688" y="3354"/>
                  <a:pt x="2529" y="3354"/>
                </a:cubicBezTo>
                <a:cubicBezTo>
                  <a:pt x="2667" y="3354"/>
                  <a:pt x="2811" y="3338"/>
                  <a:pt x="2961" y="3303"/>
                </a:cubicBezTo>
                <a:cubicBezTo>
                  <a:pt x="4975" y="2849"/>
                  <a:pt x="4768" y="1"/>
                  <a:pt x="2637"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99" name="Google Shape;199;p2"/>
          <p:cNvSpPr/>
          <p:nvPr/>
        </p:nvSpPr>
        <p:spPr>
          <a:xfrm>
            <a:off x="5203595" y="746282"/>
            <a:ext cx="172958" cy="119432"/>
          </a:xfrm>
          <a:custGeom>
            <a:avLst/>
            <a:gdLst/>
            <a:ahLst/>
            <a:cxnLst/>
            <a:rect l="l" t="t" r="r" b="b"/>
            <a:pathLst>
              <a:path w="2712" h="1832" extrusionOk="0">
                <a:moveTo>
                  <a:pt x="1439" y="1"/>
                </a:moveTo>
                <a:cubicBezTo>
                  <a:pt x="1350" y="1"/>
                  <a:pt x="1254" y="10"/>
                  <a:pt x="1152" y="29"/>
                </a:cubicBezTo>
                <a:cubicBezTo>
                  <a:pt x="1" y="251"/>
                  <a:pt x="373" y="1832"/>
                  <a:pt x="1379" y="1832"/>
                </a:cubicBezTo>
                <a:cubicBezTo>
                  <a:pt x="1455" y="1832"/>
                  <a:pt x="1534" y="1823"/>
                  <a:pt x="1617" y="1803"/>
                </a:cubicBezTo>
                <a:cubicBezTo>
                  <a:pt x="2711" y="1549"/>
                  <a:pt x="2604" y="1"/>
                  <a:pt x="1439" y="1"/>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00" name="Google Shape;200;p2"/>
          <p:cNvSpPr/>
          <p:nvPr/>
        </p:nvSpPr>
        <p:spPr>
          <a:xfrm>
            <a:off x="17556515" y="6647932"/>
            <a:ext cx="173150" cy="119236"/>
          </a:xfrm>
          <a:custGeom>
            <a:avLst/>
            <a:gdLst/>
            <a:ahLst/>
            <a:cxnLst/>
            <a:rect l="l" t="t" r="r" b="b"/>
            <a:pathLst>
              <a:path w="2715" h="1829" extrusionOk="0">
                <a:moveTo>
                  <a:pt x="1430" y="0"/>
                </a:moveTo>
                <a:cubicBezTo>
                  <a:pt x="1343" y="0"/>
                  <a:pt x="1251" y="8"/>
                  <a:pt x="1153" y="26"/>
                </a:cubicBezTo>
                <a:cubicBezTo>
                  <a:pt x="1" y="248"/>
                  <a:pt x="373" y="1829"/>
                  <a:pt x="1379" y="1829"/>
                </a:cubicBezTo>
                <a:cubicBezTo>
                  <a:pt x="1455" y="1829"/>
                  <a:pt x="1534" y="1820"/>
                  <a:pt x="1617" y="1801"/>
                </a:cubicBezTo>
                <a:cubicBezTo>
                  <a:pt x="2714" y="1546"/>
                  <a:pt x="2604" y="0"/>
                  <a:pt x="1430" y="0"/>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01" name="Google Shape;201;p2"/>
          <p:cNvSpPr/>
          <p:nvPr/>
        </p:nvSpPr>
        <p:spPr>
          <a:xfrm>
            <a:off x="10980161" y="746388"/>
            <a:ext cx="173150" cy="119236"/>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0"/>
                  <a:pt x="1619" y="1803"/>
                </a:cubicBezTo>
                <a:cubicBezTo>
                  <a:pt x="2714" y="1548"/>
                  <a:pt x="2607" y="0"/>
                  <a:pt x="1442" y="0"/>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202" name="Google Shape;202;p2"/>
          <p:cNvGrpSpPr/>
          <p:nvPr/>
        </p:nvGrpSpPr>
        <p:grpSpPr>
          <a:xfrm rot="-1184271">
            <a:off x="7538683" y="9743428"/>
            <a:ext cx="3210626" cy="661770"/>
            <a:chOff x="-2409434" y="3707764"/>
            <a:chExt cx="1605394" cy="323708"/>
          </a:xfrm>
        </p:grpSpPr>
        <p:sp>
          <p:nvSpPr>
            <p:cNvPr id="203" name="Google Shape;203;p2"/>
            <p:cNvSpPr/>
            <p:nvPr/>
          </p:nvSpPr>
          <p:spPr>
            <a:xfrm>
              <a:off x="-2409434" y="3708252"/>
              <a:ext cx="1605394" cy="323220"/>
            </a:xfrm>
            <a:custGeom>
              <a:avLst/>
              <a:gdLst/>
              <a:ahLst/>
              <a:cxnLst/>
              <a:rect l="l" t="t" r="r" b="b"/>
              <a:pathLst>
                <a:path w="39447" h="7942" extrusionOk="0">
                  <a:moveTo>
                    <a:pt x="39101" y="0"/>
                  </a:moveTo>
                  <a:lnTo>
                    <a:pt x="38899" y="1310"/>
                  </a:lnTo>
                  <a:cubicBezTo>
                    <a:pt x="38899" y="1381"/>
                    <a:pt x="38848" y="1417"/>
                    <a:pt x="38797" y="1417"/>
                  </a:cubicBezTo>
                  <a:cubicBezTo>
                    <a:pt x="38747" y="1417"/>
                    <a:pt x="38696" y="1381"/>
                    <a:pt x="38696" y="1310"/>
                  </a:cubicBezTo>
                  <a:lnTo>
                    <a:pt x="38696" y="346"/>
                  </a:lnTo>
                  <a:lnTo>
                    <a:pt x="38065" y="346"/>
                  </a:lnTo>
                  <a:lnTo>
                    <a:pt x="38065" y="1310"/>
                  </a:lnTo>
                  <a:cubicBezTo>
                    <a:pt x="38065" y="1381"/>
                    <a:pt x="38015" y="1417"/>
                    <a:pt x="37964" y="1417"/>
                  </a:cubicBezTo>
                  <a:cubicBezTo>
                    <a:pt x="37913" y="1417"/>
                    <a:pt x="37863" y="1381"/>
                    <a:pt x="37863" y="1310"/>
                  </a:cubicBezTo>
                  <a:lnTo>
                    <a:pt x="37863" y="346"/>
                  </a:lnTo>
                  <a:lnTo>
                    <a:pt x="37279" y="346"/>
                  </a:lnTo>
                  <a:lnTo>
                    <a:pt x="37279" y="1310"/>
                  </a:lnTo>
                  <a:cubicBezTo>
                    <a:pt x="37279" y="1381"/>
                    <a:pt x="37226" y="1417"/>
                    <a:pt x="37172" y="1417"/>
                  </a:cubicBezTo>
                  <a:cubicBezTo>
                    <a:pt x="37119" y="1417"/>
                    <a:pt x="37065" y="1381"/>
                    <a:pt x="37065" y="1310"/>
                  </a:cubicBezTo>
                  <a:lnTo>
                    <a:pt x="37065" y="346"/>
                  </a:lnTo>
                  <a:lnTo>
                    <a:pt x="36553" y="346"/>
                  </a:lnTo>
                  <a:lnTo>
                    <a:pt x="36553" y="1798"/>
                  </a:lnTo>
                  <a:cubicBezTo>
                    <a:pt x="36553" y="1953"/>
                    <a:pt x="36434" y="2030"/>
                    <a:pt x="36315" y="2030"/>
                  </a:cubicBezTo>
                  <a:cubicBezTo>
                    <a:pt x="36196" y="2030"/>
                    <a:pt x="36077" y="1953"/>
                    <a:pt x="36077" y="1798"/>
                  </a:cubicBezTo>
                  <a:lnTo>
                    <a:pt x="36077" y="346"/>
                  </a:lnTo>
                  <a:lnTo>
                    <a:pt x="35434" y="346"/>
                  </a:lnTo>
                  <a:lnTo>
                    <a:pt x="35434" y="1310"/>
                  </a:lnTo>
                  <a:cubicBezTo>
                    <a:pt x="35434" y="1381"/>
                    <a:pt x="35380" y="1417"/>
                    <a:pt x="35328" y="1417"/>
                  </a:cubicBezTo>
                  <a:cubicBezTo>
                    <a:pt x="35276" y="1417"/>
                    <a:pt x="35226" y="1381"/>
                    <a:pt x="35232" y="1310"/>
                  </a:cubicBezTo>
                  <a:lnTo>
                    <a:pt x="35232" y="346"/>
                  </a:lnTo>
                  <a:lnTo>
                    <a:pt x="34517" y="346"/>
                  </a:lnTo>
                  <a:lnTo>
                    <a:pt x="34517" y="1310"/>
                  </a:lnTo>
                  <a:cubicBezTo>
                    <a:pt x="34517" y="1381"/>
                    <a:pt x="34464" y="1417"/>
                    <a:pt x="34410" y="1417"/>
                  </a:cubicBezTo>
                  <a:cubicBezTo>
                    <a:pt x="34356" y="1417"/>
                    <a:pt x="34303" y="1381"/>
                    <a:pt x="34303" y="1310"/>
                  </a:cubicBezTo>
                  <a:lnTo>
                    <a:pt x="34303" y="346"/>
                  </a:lnTo>
                  <a:lnTo>
                    <a:pt x="33612" y="346"/>
                  </a:lnTo>
                  <a:lnTo>
                    <a:pt x="33612" y="1310"/>
                  </a:lnTo>
                  <a:cubicBezTo>
                    <a:pt x="33612" y="1381"/>
                    <a:pt x="33562" y="1417"/>
                    <a:pt x="33511" y="1417"/>
                  </a:cubicBezTo>
                  <a:cubicBezTo>
                    <a:pt x="33461" y="1417"/>
                    <a:pt x="33410" y="1381"/>
                    <a:pt x="33410" y="1310"/>
                  </a:cubicBezTo>
                  <a:lnTo>
                    <a:pt x="33410" y="346"/>
                  </a:lnTo>
                  <a:lnTo>
                    <a:pt x="32779" y="346"/>
                  </a:lnTo>
                  <a:lnTo>
                    <a:pt x="32779" y="1310"/>
                  </a:lnTo>
                  <a:cubicBezTo>
                    <a:pt x="32779" y="1381"/>
                    <a:pt x="32728" y="1417"/>
                    <a:pt x="32678" y="1417"/>
                  </a:cubicBezTo>
                  <a:cubicBezTo>
                    <a:pt x="32627" y="1417"/>
                    <a:pt x="32576" y="1381"/>
                    <a:pt x="32576" y="1310"/>
                  </a:cubicBezTo>
                  <a:lnTo>
                    <a:pt x="32576" y="346"/>
                  </a:lnTo>
                  <a:lnTo>
                    <a:pt x="31993" y="346"/>
                  </a:lnTo>
                  <a:lnTo>
                    <a:pt x="31993" y="1310"/>
                  </a:lnTo>
                  <a:cubicBezTo>
                    <a:pt x="31993" y="1381"/>
                    <a:pt x="31939" y="1417"/>
                    <a:pt x="31886" y="1417"/>
                  </a:cubicBezTo>
                  <a:cubicBezTo>
                    <a:pt x="31832" y="1417"/>
                    <a:pt x="31779" y="1381"/>
                    <a:pt x="31779" y="1310"/>
                  </a:cubicBezTo>
                  <a:lnTo>
                    <a:pt x="31779" y="346"/>
                  </a:lnTo>
                  <a:lnTo>
                    <a:pt x="31088" y="346"/>
                  </a:lnTo>
                  <a:lnTo>
                    <a:pt x="31088" y="1798"/>
                  </a:lnTo>
                  <a:cubicBezTo>
                    <a:pt x="31088" y="1953"/>
                    <a:pt x="30969" y="2030"/>
                    <a:pt x="30850" y="2030"/>
                  </a:cubicBezTo>
                  <a:cubicBezTo>
                    <a:pt x="30731" y="2030"/>
                    <a:pt x="30612" y="1953"/>
                    <a:pt x="30612" y="1798"/>
                  </a:cubicBezTo>
                  <a:lnTo>
                    <a:pt x="30612" y="346"/>
                  </a:lnTo>
                  <a:lnTo>
                    <a:pt x="29969" y="346"/>
                  </a:lnTo>
                  <a:lnTo>
                    <a:pt x="29969" y="1310"/>
                  </a:lnTo>
                  <a:cubicBezTo>
                    <a:pt x="29963" y="1381"/>
                    <a:pt x="29909" y="1417"/>
                    <a:pt x="29857" y="1417"/>
                  </a:cubicBezTo>
                  <a:cubicBezTo>
                    <a:pt x="29805" y="1417"/>
                    <a:pt x="29755" y="1381"/>
                    <a:pt x="29755" y="1310"/>
                  </a:cubicBezTo>
                  <a:lnTo>
                    <a:pt x="29755" y="346"/>
                  </a:lnTo>
                  <a:lnTo>
                    <a:pt x="29040" y="346"/>
                  </a:lnTo>
                  <a:lnTo>
                    <a:pt x="29040" y="1310"/>
                  </a:lnTo>
                  <a:cubicBezTo>
                    <a:pt x="29040" y="1381"/>
                    <a:pt x="28990" y="1417"/>
                    <a:pt x="28939" y="1417"/>
                  </a:cubicBezTo>
                  <a:cubicBezTo>
                    <a:pt x="28889" y="1417"/>
                    <a:pt x="28838" y="1381"/>
                    <a:pt x="28838" y="1310"/>
                  </a:cubicBezTo>
                  <a:lnTo>
                    <a:pt x="28838" y="346"/>
                  </a:lnTo>
                  <a:lnTo>
                    <a:pt x="28147" y="346"/>
                  </a:lnTo>
                  <a:lnTo>
                    <a:pt x="28147" y="1310"/>
                  </a:lnTo>
                  <a:cubicBezTo>
                    <a:pt x="28147" y="1381"/>
                    <a:pt x="28094" y="1417"/>
                    <a:pt x="28040" y="1417"/>
                  </a:cubicBezTo>
                  <a:cubicBezTo>
                    <a:pt x="27987" y="1417"/>
                    <a:pt x="27933" y="1381"/>
                    <a:pt x="27933" y="1310"/>
                  </a:cubicBezTo>
                  <a:lnTo>
                    <a:pt x="27933" y="346"/>
                  </a:lnTo>
                  <a:lnTo>
                    <a:pt x="27314" y="346"/>
                  </a:lnTo>
                  <a:lnTo>
                    <a:pt x="27314" y="1310"/>
                  </a:lnTo>
                  <a:cubicBezTo>
                    <a:pt x="27314" y="1381"/>
                    <a:pt x="27260" y="1417"/>
                    <a:pt x="27207" y="1417"/>
                  </a:cubicBezTo>
                  <a:cubicBezTo>
                    <a:pt x="27153" y="1417"/>
                    <a:pt x="27100" y="1381"/>
                    <a:pt x="27100" y="1310"/>
                  </a:cubicBezTo>
                  <a:lnTo>
                    <a:pt x="27100" y="346"/>
                  </a:lnTo>
                  <a:lnTo>
                    <a:pt x="26516" y="346"/>
                  </a:lnTo>
                  <a:lnTo>
                    <a:pt x="26516" y="1310"/>
                  </a:lnTo>
                  <a:cubicBezTo>
                    <a:pt x="26516" y="1381"/>
                    <a:pt x="26466" y="1417"/>
                    <a:pt x="26415" y="1417"/>
                  </a:cubicBezTo>
                  <a:cubicBezTo>
                    <a:pt x="26364" y="1417"/>
                    <a:pt x="26314" y="1381"/>
                    <a:pt x="26314" y="1310"/>
                  </a:cubicBezTo>
                  <a:lnTo>
                    <a:pt x="26314" y="346"/>
                  </a:lnTo>
                  <a:lnTo>
                    <a:pt x="25611" y="346"/>
                  </a:lnTo>
                  <a:lnTo>
                    <a:pt x="25611" y="1798"/>
                  </a:lnTo>
                  <a:cubicBezTo>
                    <a:pt x="25611" y="1953"/>
                    <a:pt x="25492" y="2030"/>
                    <a:pt x="25373" y="2030"/>
                  </a:cubicBezTo>
                  <a:cubicBezTo>
                    <a:pt x="25254" y="2030"/>
                    <a:pt x="25135" y="1953"/>
                    <a:pt x="25135" y="1798"/>
                  </a:cubicBezTo>
                  <a:lnTo>
                    <a:pt x="25135" y="346"/>
                  </a:lnTo>
                  <a:lnTo>
                    <a:pt x="24492" y="346"/>
                  </a:lnTo>
                  <a:lnTo>
                    <a:pt x="24492" y="1310"/>
                  </a:lnTo>
                  <a:cubicBezTo>
                    <a:pt x="24492" y="1381"/>
                    <a:pt x="24439" y="1417"/>
                    <a:pt x="24385" y="1417"/>
                  </a:cubicBezTo>
                  <a:cubicBezTo>
                    <a:pt x="24331" y="1417"/>
                    <a:pt x="24278" y="1381"/>
                    <a:pt x="24278" y="1310"/>
                  </a:cubicBezTo>
                  <a:lnTo>
                    <a:pt x="24278" y="346"/>
                  </a:lnTo>
                  <a:lnTo>
                    <a:pt x="23563" y="346"/>
                  </a:lnTo>
                  <a:lnTo>
                    <a:pt x="23563" y="1310"/>
                  </a:lnTo>
                  <a:cubicBezTo>
                    <a:pt x="23563" y="1381"/>
                    <a:pt x="23513" y="1417"/>
                    <a:pt x="23462" y="1417"/>
                  </a:cubicBezTo>
                  <a:cubicBezTo>
                    <a:pt x="23412" y="1417"/>
                    <a:pt x="23361" y="1381"/>
                    <a:pt x="23361" y="1310"/>
                  </a:cubicBezTo>
                  <a:lnTo>
                    <a:pt x="23361" y="346"/>
                  </a:lnTo>
                  <a:lnTo>
                    <a:pt x="22670" y="346"/>
                  </a:lnTo>
                  <a:lnTo>
                    <a:pt x="22670" y="1310"/>
                  </a:lnTo>
                  <a:cubicBezTo>
                    <a:pt x="22670" y="1381"/>
                    <a:pt x="22620" y="1417"/>
                    <a:pt x="22569" y="1417"/>
                  </a:cubicBezTo>
                  <a:cubicBezTo>
                    <a:pt x="22519" y="1417"/>
                    <a:pt x="22468" y="1381"/>
                    <a:pt x="22468" y="1310"/>
                  </a:cubicBezTo>
                  <a:lnTo>
                    <a:pt x="22468" y="346"/>
                  </a:lnTo>
                  <a:lnTo>
                    <a:pt x="21837" y="346"/>
                  </a:lnTo>
                  <a:lnTo>
                    <a:pt x="21837" y="1310"/>
                  </a:lnTo>
                  <a:cubicBezTo>
                    <a:pt x="21837" y="1381"/>
                    <a:pt x="21786" y="1417"/>
                    <a:pt x="21736" y="1417"/>
                  </a:cubicBezTo>
                  <a:cubicBezTo>
                    <a:pt x="21685" y="1417"/>
                    <a:pt x="21635" y="1381"/>
                    <a:pt x="21635" y="1310"/>
                  </a:cubicBezTo>
                  <a:lnTo>
                    <a:pt x="21635" y="346"/>
                  </a:lnTo>
                  <a:lnTo>
                    <a:pt x="21051" y="346"/>
                  </a:lnTo>
                  <a:lnTo>
                    <a:pt x="21051" y="1310"/>
                  </a:lnTo>
                  <a:cubicBezTo>
                    <a:pt x="21051" y="1381"/>
                    <a:pt x="20998" y="1417"/>
                    <a:pt x="20946" y="1417"/>
                  </a:cubicBezTo>
                  <a:cubicBezTo>
                    <a:pt x="20893" y="1417"/>
                    <a:pt x="20843" y="1381"/>
                    <a:pt x="20849" y="1310"/>
                  </a:cubicBezTo>
                  <a:lnTo>
                    <a:pt x="20849" y="346"/>
                  </a:lnTo>
                  <a:lnTo>
                    <a:pt x="20134" y="346"/>
                  </a:lnTo>
                  <a:lnTo>
                    <a:pt x="20134" y="1798"/>
                  </a:lnTo>
                  <a:cubicBezTo>
                    <a:pt x="20134" y="1953"/>
                    <a:pt x="20018" y="2030"/>
                    <a:pt x="19902" y="2030"/>
                  </a:cubicBezTo>
                  <a:cubicBezTo>
                    <a:pt x="19786" y="2030"/>
                    <a:pt x="19670" y="1953"/>
                    <a:pt x="19670" y="1798"/>
                  </a:cubicBezTo>
                  <a:lnTo>
                    <a:pt x="19670" y="346"/>
                  </a:lnTo>
                  <a:lnTo>
                    <a:pt x="19027" y="346"/>
                  </a:lnTo>
                  <a:lnTo>
                    <a:pt x="19027" y="1310"/>
                  </a:lnTo>
                  <a:cubicBezTo>
                    <a:pt x="19021" y="1381"/>
                    <a:pt x="18968" y="1417"/>
                    <a:pt x="18916" y="1417"/>
                  </a:cubicBezTo>
                  <a:cubicBezTo>
                    <a:pt x="18863" y="1417"/>
                    <a:pt x="18813" y="1381"/>
                    <a:pt x="18813" y="1310"/>
                  </a:cubicBezTo>
                  <a:lnTo>
                    <a:pt x="18813" y="346"/>
                  </a:lnTo>
                  <a:lnTo>
                    <a:pt x="18098" y="346"/>
                  </a:lnTo>
                  <a:lnTo>
                    <a:pt x="18098" y="1310"/>
                  </a:lnTo>
                  <a:cubicBezTo>
                    <a:pt x="18098" y="1381"/>
                    <a:pt x="18048" y="1417"/>
                    <a:pt x="17997" y="1417"/>
                  </a:cubicBezTo>
                  <a:cubicBezTo>
                    <a:pt x="17947" y="1417"/>
                    <a:pt x="17896" y="1381"/>
                    <a:pt x="17896" y="1310"/>
                  </a:cubicBezTo>
                  <a:lnTo>
                    <a:pt x="17896" y="346"/>
                  </a:lnTo>
                  <a:lnTo>
                    <a:pt x="17206" y="346"/>
                  </a:lnTo>
                  <a:lnTo>
                    <a:pt x="17206" y="1310"/>
                  </a:lnTo>
                  <a:cubicBezTo>
                    <a:pt x="17206" y="1381"/>
                    <a:pt x="17152" y="1417"/>
                    <a:pt x="17098" y="1417"/>
                  </a:cubicBezTo>
                  <a:cubicBezTo>
                    <a:pt x="17045" y="1417"/>
                    <a:pt x="16991" y="1381"/>
                    <a:pt x="16991" y="1310"/>
                  </a:cubicBezTo>
                  <a:lnTo>
                    <a:pt x="16991" y="346"/>
                  </a:lnTo>
                  <a:lnTo>
                    <a:pt x="16384" y="346"/>
                  </a:lnTo>
                  <a:lnTo>
                    <a:pt x="16384" y="1310"/>
                  </a:lnTo>
                  <a:cubicBezTo>
                    <a:pt x="16378" y="1381"/>
                    <a:pt x="16324" y="1417"/>
                    <a:pt x="16272" y="1417"/>
                  </a:cubicBezTo>
                  <a:cubicBezTo>
                    <a:pt x="16220" y="1417"/>
                    <a:pt x="16170" y="1381"/>
                    <a:pt x="16170" y="1310"/>
                  </a:cubicBezTo>
                  <a:lnTo>
                    <a:pt x="16170" y="346"/>
                  </a:lnTo>
                  <a:lnTo>
                    <a:pt x="15586" y="346"/>
                  </a:lnTo>
                  <a:lnTo>
                    <a:pt x="15586" y="1310"/>
                  </a:lnTo>
                  <a:cubicBezTo>
                    <a:pt x="15586" y="1381"/>
                    <a:pt x="15533" y="1417"/>
                    <a:pt x="15481" y="1417"/>
                  </a:cubicBezTo>
                  <a:cubicBezTo>
                    <a:pt x="15428" y="1417"/>
                    <a:pt x="15378" y="1381"/>
                    <a:pt x="15384" y="1310"/>
                  </a:cubicBezTo>
                  <a:lnTo>
                    <a:pt x="15384" y="346"/>
                  </a:lnTo>
                  <a:lnTo>
                    <a:pt x="14669" y="346"/>
                  </a:lnTo>
                  <a:lnTo>
                    <a:pt x="14669" y="1798"/>
                  </a:lnTo>
                  <a:cubicBezTo>
                    <a:pt x="14669" y="1953"/>
                    <a:pt x="14553" y="2030"/>
                    <a:pt x="14437" y="2030"/>
                  </a:cubicBezTo>
                  <a:cubicBezTo>
                    <a:pt x="14321" y="2030"/>
                    <a:pt x="14205" y="1953"/>
                    <a:pt x="14205" y="1798"/>
                  </a:cubicBezTo>
                  <a:lnTo>
                    <a:pt x="14205" y="346"/>
                  </a:lnTo>
                  <a:lnTo>
                    <a:pt x="13550" y="346"/>
                  </a:lnTo>
                  <a:lnTo>
                    <a:pt x="13550" y="1310"/>
                  </a:lnTo>
                  <a:cubicBezTo>
                    <a:pt x="13550" y="1381"/>
                    <a:pt x="13497" y="1417"/>
                    <a:pt x="13445" y="1417"/>
                  </a:cubicBezTo>
                  <a:cubicBezTo>
                    <a:pt x="13393" y="1417"/>
                    <a:pt x="13342" y="1381"/>
                    <a:pt x="13348" y="1310"/>
                  </a:cubicBezTo>
                  <a:lnTo>
                    <a:pt x="13348" y="346"/>
                  </a:lnTo>
                  <a:lnTo>
                    <a:pt x="12634" y="346"/>
                  </a:lnTo>
                  <a:lnTo>
                    <a:pt x="12634" y="1310"/>
                  </a:lnTo>
                  <a:cubicBezTo>
                    <a:pt x="12634" y="1381"/>
                    <a:pt x="12580" y="1417"/>
                    <a:pt x="12526" y="1417"/>
                  </a:cubicBezTo>
                  <a:cubicBezTo>
                    <a:pt x="12473" y="1417"/>
                    <a:pt x="12419" y="1381"/>
                    <a:pt x="12419" y="1310"/>
                  </a:cubicBezTo>
                  <a:lnTo>
                    <a:pt x="12419" y="346"/>
                  </a:lnTo>
                  <a:lnTo>
                    <a:pt x="11729" y="346"/>
                  </a:lnTo>
                  <a:lnTo>
                    <a:pt x="11729" y="1310"/>
                  </a:lnTo>
                  <a:cubicBezTo>
                    <a:pt x="11729" y="1381"/>
                    <a:pt x="11678" y="1417"/>
                    <a:pt x="11627" y="1417"/>
                  </a:cubicBezTo>
                  <a:cubicBezTo>
                    <a:pt x="11577" y="1417"/>
                    <a:pt x="11526" y="1381"/>
                    <a:pt x="11526" y="1310"/>
                  </a:cubicBezTo>
                  <a:lnTo>
                    <a:pt x="11526" y="346"/>
                  </a:lnTo>
                  <a:lnTo>
                    <a:pt x="10907" y="346"/>
                  </a:lnTo>
                  <a:lnTo>
                    <a:pt x="10907" y="1310"/>
                  </a:lnTo>
                  <a:cubicBezTo>
                    <a:pt x="10901" y="1381"/>
                    <a:pt x="10848" y="1417"/>
                    <a:pt x="10795" y="1417"/>
                  </a:cubicBezTo>
                  <a:cubicBezTo>
                    <a:pt x="10743" y="1417"/>
                    <a:pt x="10693" y="1381"/>
                    <a:pt x="10693" y="1310"/>
                  </a:cubicBezTo>
                  <a:lnTo>
                    <a:pt x="10693" y="346"/>
                  </a:lnTo>
                  <a:lnTo>
                    <a:pt x="10109" y="346"/>
                  </a:lnTo>
                  <a:lnTo>
                    <a:pt x="10109" y="1310"/>
                  </a:lnTo>
                  <a:cubicBezTo>
                    <a:pt x="10109" y="1381"/>
                    <a:pt x="10056" y="1417"/>
                    <a:pt x="10004" y="1417"/>
                  </a:cubicBezTo>
                  <a:cubicBezTo>
                    <a:pt x="9952" y="1417"/>
                    <a:pt x="9901" y="1381"/>
                    <a:pt x="9907" y="1310"/>
                  </a:cubicBezTo>
                  <a:lnTo>
                    <a:pt x="9907" y="346"/>
                  </a:lnTo>
                  <a:lnTo>
                    <a:pt x="9193" y="346"/>
                  </a:lnTo>
                  <a:lnTo>
                    <a:pt x="9193" y="1798"/>
                  </a:lnTo>
                  <a:cubicBezTo>
                    <a:pt x="9193" y="1953"/>
                    <a:pt x="9077" y="2030"/>
                    <a:pt x="8960" y="2030"/>
                  </a:cubicBezTo>
                  <a:cubicBezTo>
                    <a:pt x="8844" y="2030"/>
                    <a:pt x="8728" y="1953"/>
                    <a:pt x="8728" y="1798"/>
                  </a:cubicBezTo>
                  <a:lnTo>
                    <a:pt x="8728" y="346"/>
                  </a:lnTo>
                  <a:lnTo>
                    <a:pt x="8085" y="346"/>
                  </a:lnTo>
                  <a:lnTo>
                    <a:pt x="8085" y="1310"/>
                  </a:lnTo>
                  <a:cubicBezTo>
                    <a:pt x="8079" y="1381"/>
                    <a:pt x="8026" y="1417"/>
                    <a:pt x="7974" y="1417"/>
                  </a:cubicBezTo>
                  <a:cubicBezTo>
                    <a:pt x="7922" y="1417"/>
                    <a:pt x="7871" y="1381"/>
                    <a:pt x="7871" y="1310"/>
                  </a:cubicBezTo>
                  <a:lnTo>
                    <a:pt x="7871" y="346"/>
                  </a:lnTo>
                  <a:lnTo>
                    <a:pt x="7157" y="346"/>
                  </a:lnTo>
                  <a:lnTo>
                    <a:pt x="7157" y="1310"/>
                  </a:lnTo>
                  <a:cubicBezTo>
                    <a:pt x="7157" y="1381"/>
                    <a:pt x="7106" y="1417"/>
                    <a:pt x="7055" y="1417"/>
                  </a:cubicBezTo>
                  <a:cubicBezTo>
                    <a:pt x="7005" y="1417"/>
                    <a:pt x="6954" y="1381"/>
                    <a:pt x="6954" y="1310"/>
                  </a:cubicBezTo>
                  <a:lnTo>
                    <a:pt x="6954" y="346"/>
                  </a:lnTo>
                  <a:lnTo>
                    <a:pt x="6264" y="346"/>
                  </a:lnTo>
                  <a:lnTo>
                    <a:pt x="6264" y="1310"/>
                  </a:lnTo>
                  <a:cubicBezTo>
                    <a:pt x="6258" y="1381"/>
                    <a:pt x="6204" y="1417"/>
                    <a:pt x="6152" y="1417"/>
                  </a:cubicBezTo>
                  <a:cubicBezTo>
                    <a:pt x="6100" y="1417"/>
                    <a:pt x="6049" y="1381"/>
                    <a:pt x="6049" y="1310"/>
                  </a:cubicBezTo>
                  <a:lnTo>
                    <a:pt x="6049" y="346"/>
                  </a:lnTo>
                  <a:lnTo>
                    <a:pt x="5430" y="346"/>
                  </a:lnTo>
                  <a:lnTo>
                    <a:pt x="5430" y="1310"/>
                  </a:lnTo>
                  <a:cubicBezTo>
                    <a:pt x="5430" y="1381"/>
                    <a:pt x="5377" y="1417"/>
                    <a:pt x="5323" y="1417"/>
                  </a:cubicBezTo>
                  <a:cubicBezTo>
                    <a:pt x="5269" y="1417"/>
                    <a:pt x="5216" y="1381"/>
                    <a:pt x="5216" y="1310"/>
                  </a:cubicBezTo>
                  <a:lnTo>
                    <a:pt x="5216" y="346"/>
                  </a:lnTo>
                  <a:lnTo>
                    <a:pt x="4633" y="346"/>
                  </a:lnTo>
                  <a:lnTo>
                    <a:pt x="4633" y="1310"/>
                  </a:lnTo>
                  <a:cubicBezTo>
                    <a:pt x="4633" y="1381"/>
                    <a:pt x="4582" y="1417"/>
                    <a:pt x="4531" y="1417"/>
                  </a:cubicBezTo>
                  <a:cubicBezTo>
                    <a:pt x="4481" y="1417"/>
                    <a:pt x="4430" y="1381"/>
                    <a:pt x="4430" y="1310"/>
                  </a:cubicBezTo>
                  <a:lnTo>
                    <a:pt x="4430" y="346"/>
                  </a:lnTo>
                  <a:lnTo>
                    <a:pt x="3728" y="346"/>
                  </a:lnTo>
                  <a:lnTo>
                    <a:pt x="3728" y="1798"/>
                  </a:lnTo>
                  <a:cubicBezTo>
                    <a:pt x="3728" y="1953"/>
                    <a:pt x="3609" y="2030"/>
                    <a:pt x="3490" y="2030"/>
                  </a:cubicBezTo>
                  <a:cubicBezTo>
                    <a:pt x="3370" y="2030"/>
                    <a:pt x="3251" y="1953"/>
                    <a:pt x="3251" y="1798"/>
                  </a:cubicBezTo>
                  <a:lnTo>
                    <a:pt x="3251" y="346"/>
                  </a:lnTo>
                  <a:lnTo>
                    <a:pt x="2608" y="346"/>
                  </a:lnTo>
                  <a:lnTo>
                    <a:pt x="2608" y="1310"/>
                  </a:lnTo>
                  <a:cubicBezTo>
                    <a:pt x="2608" y="1381"/>
                    <a:pt x="2558" y="1417"/>
                    <a:pt x="2507" y="1417"/>
                  </a:cubicBezTo>
                  <a:cubicBezTo>
                    <a:pt x="2457" y="1417"/>
                    <a:pt x="2406" y="1381"/>
                    <a:pt x="2406" y="1310"/>
                  </a:cubicBezTo>
                  <a:lnTo>
                    <a:pt x="2406" y="346"/>
                  </a:lnTo>
                  <a:lnTo>
                    <a:pt x="1692" y="346"/>
                  </a:lnTo>
                  <a:lnTo>
                    <a:pt x="1692" y="1310"/>
                  </a:lnTo>
                  <a:cubicBezTo>
                    <a:pt x="1692" y="1381"/>
                    <a:pt x="1638" y="1417"/>
                    <a:pt x="1585" y="1417"/>
                  </a:cubicBezTo>
                  <a:cubicBezTo>
                    <a:pt x="1531" y="1417"/>
                    <a:pt x="1477" y="1381"/>
                    <a:pt x="1477" y="1310"/>
                  </a:cubicBezTo>
                  <a:lnTo>
                    <a:pt x="1477" y="346"/>
                  </a:lnTo>
                  <a:lnTo>
                    <a:pt x="787" y="346"/>
                  </a:lnTo>
                  <a:lnTo>
                    <a:pt x="787" y="1310"/>
                  </a:lnTo>
                  <a:cubicBezTo>
                    <a:pt x="787" y="1381"/>
                    <a:pt x="736" y="1417"/>
                    <a:pt x="686" y="1417"/>
                  </a:cubicBezTo>
                  <a:cubicBezTo>
                    <a:pt x="635" y="1417"/>
                    <a:pt x="584" y="1381"/>
                    <a:pt x="584" y="1310"/>
                  </a:cubicBezTo>
                  <a:lnTo>
                    <a:pt x="584" y="346"/>
                  </a:lnTo>
                  <a:lnTo>
                    <a:pt x="346" y="346"/>
                  </a:lnTo>
                  <a:lnTo>
                    <a:pt x="1" y="7942"/>
                  </a:lnTo>
                  <a:lnTo>
                    <a:pt x="39232" y="7942"/>
                  </a:lnTo>
                  <a:lnTo>
                    <a:pt x="39446" y="357"/>
                  </a:lnTo>
                  <a:lnTo>
                    <a:pt x="3910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4" name="Google Shape;204;p2"/>
            <p:cNvSpPr/>
            <p:nvPr/>
          </p:nvSpPr>
          <p:spPr>
            <a:xfrm>
              <a:off x="-2409434" y="3896230"/>
              <a:ext cx="1585534" cy="121197"/>
            </a:xfrm>
            <a:custGeom>
              <a:avLst/>
              <a:gdLst/>
              <a:ahLst/>
              <a:cxnLst/>
              <a:rect l="l" t="t" r="r" b="b"/>
              <a:pathLst>
                <a:path w="38959" h="2978" extrusionOk="0">
                  <a:moveTo>
                    <a:pt x="38958" y="1"/>
                  </a:moveTo>
                  <a:cubicBezTo>
                    <a:pt x="31819" y="1414"/>
                    <a:pt x="24462" y="1953"/>
                    <a:pt x="17098" y="1953"/>
                  </a:cubicBezTo>
                  <a:cubicBezTo>
                    <a:pt x="11370" y="1953"/>
                    <a:pt x="5637" y="1627"/>
                    <a:pt x="1" y="1132"/>
                  </a:cubicBezTo>
                  <a:lnTo>
                    <a:pt x="1" y="2977"/>
                  </a:lnTo>
                  <a:lnTo>
                    <a:pt x="38875" y="2977"/>
                  </a:lnTo>
                  <a:lnTo>
                    <a:pt x="38958" y="1"/>
                  </a:ln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5" name="Google Shape;205;p2"/>
            <p:cNvSpPr/>
            <p:nvPr/>
          </p:nvSpPr>
          <p:spPr>
            <a:xfrm>
              <a:off x="-2409434" y="3707764"/>
              <a:ext cx="1591354" cy="267952"/>
            </a:xfrm>
            <a:custGeom>
              <a:avLst/>
              <a:gdLst/>
              <a:ahLst/>
              <a:cxnLst/>
              <a:rect l="l" t="t" r="r" b="b"/>
              <a:pathLst>
                <a:path w="39102" h="6584" extrusionOk="0">
                  <a:moveTo>
                    <a:pt x="38553" y="0"/>
                  </a:moveTo>
                  <a:lnTo>
                    <a:pt x="38553" y="965"/>
                  </a:lnTo>
                  <a:cubicBezTo>
                    <a:pt x="38553" y="1036"/>
                    <a:pt x="38503" y="1072"/>
                    <a:pt x="38452" y="1072"/>
                  </a:cubicBezTo>
                  <a:cubicBezTo>
                    <a:pt x="38402" y="1072"/>
                    <a:pt x="38351" y="1036"/>
                    <a:pt x="38351" y="965"/>
                  </a:cubicBezTo>
                  <a:lnTo>
                    <a:pt x="38351" y="12"/>
                  </a:lnTo>
                  <a:lnTo>
                    <a:pt x="37720" y="12"/>
                  </a:lnTo>
                  <a:lnTo>
                    <a:pt x="37720" y="977"/>
                  </a:lnTo>
                  <a:cubicBezTo>
                    <a:pt x="37720" y="1042"/>
                    <a:pt x="37669" y="1075"/>
                    <a:pt x="37619" y="1075"/>
                  </a:cubicBezTo>
                  <a:cubicBezTo>
                    <a:pt x="37568" y="1075"/>
                    <a:pt x="37518" y="1042"/>
                    <a:pt x="37518" y="977"/>
                  </a:cubicBezTo>
                  <a:lnTo>
                    <a:pt x="37518" y="12"/>
                  </a:lnTo>
                  <a:lnTo>
                    <a:pt x="36934" y="12"/>
                  </a:lnTo>
                  <a:lnTo>
                    <a:pt x="36934" y="977"/>
                  </a:lnTo>
                  <a:cubicBezTo>
                    <a:pt x="36934" y="1042"/>
                    <a:pt x="36881" y="1075"/>
                    <a:pt x="36827" y="1075"/>
                  </a:cubicBezTo>
                  <a:cubicBezTo>
                    <a:pt x="36773" y="1075"/>
                    <a:pt x="36720" y="1042"/>
                    <a:pt x="36720" y="977"/>
                  </a:cubicBezTo>
                  <a:lnTo>
                    <a:pt x="36720" y="12"/>
                  </a:lnTo>
                  <a:lnTo>
                    <a:pt x="36208" y="12"/>
                  </a:lnTo>
                  <a:lnTo>
                    <a:pt x="36208" y="1453"/>
                  </a:lnTo>
                  <a:cubicBezTo>
                    <a:pt x="36208" y="1614"/>
                    <a:pt x="36089" y="1694"/>
                    <a:pt x="35970" y="1694"/>
                  </a:cubicBezTo>
                  <a:cubicBezTo>
                    <a:pt x="35851" y="1694"/>
                    <a:pt x="35732" y="1614"/>
                    <a:pt x="35732" y="1453"/>
                  </a:cubicBezTo>
                  <a:lnTo>
                    <a:pt x="35732" y="12"/>
                  </a:lnTo>
                  <a:lnTo>
                    <a:pt x="35089" y="12"/>
                  </a:lnTo>
                  <a:lnTo>
                    <a:pt x="35089" y="977"/>
                  </a:lnTo>
                  <a:cubicBezTo>
                    <a:pt x="35089" y="1042"/>
                    <a:pt x="35035" y="1075"/>
                    <a:pt x="34982" y="1075"/>
                  </a:cubicBezTo>
                  <a:cubicBezTo>
                    <a:pt x="34928" y="1075"/>
                    <a:pt x="34874" y="1042"/>
                    <a:pt x="34874" y="977"/>
                  </a:cubicBezTo>
                  <a:lnTo>
                    <a:pt x="34874" y="12"/>
                  </a:lnTo>
                  <a:lnTo>
                    <a:pt x="34160" y="12"/>
                  </a:lnTo>
                  <a:lnTo>
                    <a:pt x="34160" y="977"/>
                  </a:lnTo>
                  <a:cubicBezTo>
                    <a:pt x="34160" y="1042"/>
                    <a:pt x="34109" y="1075"/>
                    <a:pt x="34059" y="1075"/>
                  </a:cubicBezTo>
                  <a:cubicBezTo>
                    <a:pt x="34008" y="1075"/>
                    <a:pt x="33958" y="1042"/>
                    <a:pt x="33958" y="977"/>
                  </a:cubicBezTo>
                  <a:lnTo>
                    <a:pt x="33958" y="12"/>
                  </a:lnTo>
                  <a:lnTo>
                    <a:pt x="33267" y="12"/>
                  </a:lnTo>
                  <a:lnTo>
                    <a:pt x="33267" y="977"/>
                  </a:lnTo>
                  <a:cubicBezTo>
                    <a:pt x="33267" y="1042"/>
                    <a:pt x="33213" y="1075"/>
                    <a:pt x="33160" y="1075"/>
                  </a:cubicBezTo>
                  <a:cubicBezTo>
                    <a:pt x="33106" y="1075"/>
                    <a:pt x="33053" y="1042"/>
                    <a:pt x="33053" y="977"/>
                  </a:cubicBezTo>
                  <a:lnTo>
                    <a:pt x="33053" y="12"/>
                  </a:lnTo>
                  <a:lnTo>
                    <a:pt x="32434" y="12"/>
                  </a:lnTo>
                  <a:lnTo>
                    <a:pt x="32434" y="977"/>
                  </a:lnTo>
                  <a:cubicBezTo>
                    <a:pt x="32434" y="1042"/>
                    <a:pt x="32380" y="1075"/>
                    <a:pt x="32326" y="1075"/>
                  </a:cubicBezTo>
                  <a:cubicBezTo>
                    <a:pt x="32273" y="1075"/>
                    <a:pt x="32219" y="1042"/>
                    <a:pt x="32219" y="977"/>
                  </a:cubicBezTo>
                  <a:lnTo>
                    <a:pt x="32219" y="12"/>
                  </a:lnTo>
                  <a:lnTo>
                    <a:pt x="31636" y="12"/>
                  </a:lnTo>
                  <a:lnTo>
                    <a:pt x="31636" y="977"/>
                  </a:lnTo>
                  <a:cubicBezTo>
                    <a:pt x="31636" y="1042"/>
                    <a:pt x="31585" y="1075"/>
                    <a:pt x="31535" y="1075"/>
                  </a:cubicBezTo>
                  <a:cubicBezTo>
                    <a:pt x="31484" y="1075"/>
                    <a:pt x="31433" y="1042"/>
                    <a:pt x="31433" y="977"/>
                  </a:cubicBezTo>
                  <a:lnTo>
                    <a:pt x="31433" y="12"/>
                  </a:lnTo>
                  <a:lnTo>
                    <a:pt x="30731" y="12"/>
                  </a:lnTo>
                  <a:lnTo>
                    <a:pt x="30731" y="1453"/>
                  </a:lnTo>
                  <a:cubicBezTo>
                    <a:pt x="30731" y="1614"/>
                    <a:pt x="30612" y="1694"/>
                    <a:pt x="30493" y="1694"/>
                  </a:cubicBezTo>
                  <a:cubicBezTo>
                    <a:pt x="30374" y="1694"/>
                    <a:pt x="30255" y="1614"/>
                    <a:pt x="30255" y="1453"/>
                  </a:cubicBezTo>
                  <a:lnTo>
                    <a:pt x="30255" y="12"/>
                  </a:lnTo>
                  <a:lnTo>
                    <a:pt x="29612" y="12"/>
                  </a:lnTo>
                  <a:lnTo>
                    <a:pt x="29612" y="977"/>
                  </a:lnTo>
                  <a:cubicBezTo>
                    <a:pt x="29612" y="1042"/>
                    <a:pt x="29558" y="1075"/>
                    <a:pt x="29505" y="1075"/>
                  </a:cubicBezTo>
                  <a:cubicBezTo>
                    <a:pt x="29451" y="1075"/>
                    <a:pt x="29398" y="1042"/>
                    <a:pt x="29398" y="977"/>
                  </a:cubicBezTo>
                  <a:lnTo>
                    <a:pt x="29398" y="12"/>
                  </a:lnTo>
                  <a:lnTo>
                    <a:pt x="28695" y="12"/>
                  </a:lnTo>
                  <a:lnTo>
                    <a:pt x="28695" y="977"/>
                  </a:lnTo>
                  <a:cubicBezTo>
                    <a:pt x="28695" y="1042"/>
                    <a:pt x="28641" y="1075"/>
                    <a:pt x="28588" y="1075"/>
                  </a:cubicBezTo>
                  <a:cubicBezTo>
                    <a:pt x="28534" y="1075"/>
                    <a:pt x="28481" y="1042"/>
                    <a:pt x="28481" y="977"/>
                  </a:cubicBezTo>
                  <a:lnTo>
                    <a:pt x="28481" y="12"/>
                  </a:lnTo>
                  <a:lnTo>
                    <a:pt x="27790" y="12"/>
                  </a:lnTo>
                  <a:lnTo>
                    <a:pt x="27790" y="977"/>
                  </a:lnTo>
                  <a:cubicBezTo>
                    <a:pt x="27790" y="1042"/>
                    <a:pt x="27740" y="1075"/>
                    <a:pt x="27689" y="1075"/>
                  </a:cubicBezTo>
                  <a:cubicBezTo>
                    <a:pt x="27638" y="1075"/>
                    <a:pt x="27588" y="1042"/>
                    <a:pt x="27588" y="977"/>
                  </a:cubicBezTo>
                  <a:lnTo>
                    <a:pt x="27588" y="12"/>
                  </a:lnTo>
                  <a:lnTo>
                    <a:pt x="26957" y="12"/>
                  </a:lnTo>
                  <a:lnTo>
                    <a:pt x="26957" y="977"/>
                  </a:lnTo>
                  <a:cubicBezTo>
                    <a:pt x="26957" y="1042"/>
                    <a:pt x="26906" y="1075"/>
                    <a:pt x="26856" y="1075"/>
                  </a:cubicBezTo>
                  <a:cubicBezTo>
                    <a:pt x="26805" y="1075"/>
                    <a:pt x="26754" y="1042"/>
                    <a:pt x="26754" y="977"/>
                  </a:cubicBezTo>
                  <a:lnTo>
                    <a:pt x="26754" y="12"/>
                  </a:lnTo>
                  <a:lnTo>
                    <a:pt x="26171" y="12"/>
                  </a:lnTo>
                  <a:lnTo>
                    <a:pt x="26171" y="977"/>
                  </a:lnTo>
                  <a:cubicBezTo>
                    <a:pt x="26171" y="1042"/>
                    <a:pt x="26117" y="1075"/>
                    <a:pt x="26065" y="1075"/>
                  </a:cubicBezTo>
                  <a:cubicBezTo>
                    <a:pt x="26013" y="1075"/>
                    <a:pt x="25963" y="1042"/>
                    <a:pt x="25969" y="977"/>
                  </a:cubicBezTo>
                  <a:lnTo>
                    <a:pt x="25969" y="12"/>
                  </a:lnTo>
                  <a:lnTo>
                    <a:pt x="25254" y="12"/>
                  </a:lnTo>
                  <a:lnTo>
                    <a:pt x="25254" y="1453"/>
                  </a:lnTo>
                  <a:cubicBezTo>
                    <a:pt x="25254" y="1614"/>
                    <a:pt x="25138" y="1694"/>
                    <a:pt x="25022" y="1694"/>
                  </a:cubicBezTo>
                  <a:cubicBezTo>
                    <a:pt x="24906" y="1694"/>
                    <a:pt x="24790" y="1614"/>
                    <a:pt x="24790" y="1453"/>
                  </a:cubicBezTo>
                  <a:lnTo>
                    <a:pt x="24790" y="12"/>
                  </a:lnTo>
                  <a:lnTo>
                    <a:pt x="24147" y="12"/>
                  </a:lnTo>
                  <a:lnTo>
                    <a:pt x="24147" y="977"/>
                  </a:lnTo>
                  <a:cubicBezTo>
                    <a:pt x="24141" y="1042"/>
                    <a:pt x="24087" y="1075"/>
                    <a:pt x="24035" y="1075"/>
                  </a:cubicBezTo>
                  <a:cubicBezTo>
                    <a:pt x="23983" y="1075"/>
                    <a:pt x="23933" y="1042"/>
                    <a:pt x="23933" y="977"/>
                  </a:cubicBezTo>
                  <a:lnTo>
                    <a:pt x="23933" y="12"/>
                  </a:lnTo>
                  <a:lnTo>
                    <a:pt x="23230" y="12"/>
                  </a:lnTo>
                  <a:lnTo>
                    <a:pt x="23230" y="977"/>
                  </a:lnTo>
                  <a:cubicBezTo>
                    <a:pt x="23224" y="1042"/>
                    <a:pt x="23171" y="1075"/>
                    <a:pt x="23118" y="1075"/>
                  </a:cubicBezTo>
                  <a:cubicBezTo>
                    <a:pt x="23066" y="1075"/>
                    <a:pt x="23016" y="1042"/>
                    <a:pt x="23016" y="977"/>
                  </a:cubicBezTo>
                  <a:lnTo>
                    <a:pt x="23016" y="12"/>
                  </a:lnTo>
                  <a:lnTo>
                    <a:pt x="22325" y="12"/>
                  </a:lnTo>
                  <a:lnTo>
                    <a:pt x="22325" y="977"/>
                  </a:lnTo>
                  <a:cubicBezTo>
                    <a:pt x="22325" y="1042"/>
                    <a:pt x="22272" y="1075"/>
                    <a:pt x="22218" y="1075"/>
                  </a:cubicBezTo>
                  <a:cubicBezTo>
                    <a:pt x="22164" y="1075"/>
                    <a:pt x="22111" y="1042"/>
                    <a:pt x="22111" y="977"/>
                  </a:cubicBezTo>
                  <a:lnTo>
                    <a:pt x="22111" y="12"/>
                  </a:lnTo>
                  <a:lnTo>
                    <a:pt x="21492" y="12"/>
                  </a:lnTo>
                  <a:lnTo>
                    <a:pt x="21492" y="977"/>
                  </a:lnTo>
                  <a:cubicBezTo>
                    <a:pt x="21492" y="1042"/>
                    <a:pt x="21438" y="1075"/>
                    <a:pt x="21386" y="1075"/>
                  </a:cubicBezTo>
                  <a:cubicBezTo>
                    <a:pt x="21334" y="1075"/>
                    <a:pt x="21283" y="1042"/>
                    <a:pt x="21289" y="977"/>
                  </a:cubicBezTo>
                  <a:lnTo>
                    <a:pt x="21289" y="12"/>
                  </a:lnTo>
                  <a:lnTo>
                    <a:pt x="20694" y="12"/>
                  </a:lnTo>
                  <a:lnTo>
                    <a:pt x="20694" y="977"/>
                  </a:lnTo>
                  <a:cubicBezTo>
                    <a:pt x="20694" y="1042"/>
                    <a:pt x="20640" y="1075"/>
                    <a:pt x="20588" y="1075"/>
                  </a:cubicBezTo>
                  <a:cubicBezTo>
                    <a:pt x="20536" y="1075"/>
                    <a:pt x="20486" y="1042"/>
                    <a:pt x="20492" y="977"/>
                  </a:cubicBezTo>
                  <a:lnTo>
                    <a:pt x="20492" y="12"/>
                  </a:lnTo>
                  <a:lnTo>
                    <a:pt x="19777" y="12"/>
                  </a:lnTo>
                  <a:lnTo>
                    <a:pt x="19777" y="1453"/>
                  </a:lnTo>
                  <a:cubicBezTo>
                    <a:pt x="19777" y="1614"/>
                    <a:pt x="19661" y="1694"/>
                    <a:pt x="19545" y="1694"/>
                  </a:cubicBezTo>
                  <a:cubicBezTo>
                    <a:pt x="19429" y="1694"/>
                    <a:pt x="19313" y="1614"/>
                    <a:pt x="19313" y="1453"/>
                  </a:cubicBezTo>
                  <a:lnTo>
                    <a:pt x="19313" y="12"/>
                  </a:lnTo>
                  <a:lnTo>
                    <a:pt x="18670" y="12"/>
                  </a:lnTo>
                  <a:lnTo>
                    <a:pt x="18670" y="977"/>
                  </a:lnTo>
                  <a:cubicBezTo>
                    <a:pt x="18670" y="1042"/>
                    <a:pt x="18616" y="1075"/>
                    <a:pt x="18564" y="1075"/>
                  </a:cubicBezTo>
                  <a:cubicBezTo>
                    <a:pt x="18512" y="1075"/>
                    <a:pt x="18462" y="1042"/>
                    <a:pt x="18468" y="977"/>
                  </a:cubicBezTo>
                  <a:lnTo>
                    <a:pt x="18468" y="12"/>
                  </a:lnTo>
                  <a:lnTo>
                    <a:pt x="17753" y="12"/>
                  </a:lnTo>
                  <a:lnTo>
                    <a:pt x="17753" y="977"/>
                  </a:lnTo>
                  <a:cubicBezTo>
                    <a:pt x="17753" y="1042"/>
                    <a:pt x="17700" y="1075"/>
                    <a:pt x="17646" y="1075"/>
                  </a:cubicBezTo>
                  <a:cubicBezTo>
                    <a:pt x="17592" y="1075"/>
                    <a:pt x="17539" y="1042"/>
                    <a:pt x="17539" y="977"/>
                  </a:cubicBezTo>
                  <a:lnTo>
                    <a:pt x="17539" y="12"/>
                  </a:lnTo>
                  <a:lnTo>
                    <a:pt x="16848" y="12"/>
                  </a:lnTo>
                  <a:lnTo>
                    <a:pt x="16848" y="977"/>
                  </a:lnTo>
                  <a:cubicBezTo>
                    <a:pt x="16848" y="1042"/>
                    <a:pt x="16798" y="1075"/>
                    <a:pt x="16747" y="1075"/>
                  </a:cubicBezTo>
                  <a:cubicBezTo>
                    <a:pt x="16697" y="1075"/>
                    <a:pt x="16646" y="1042"/>
                    <a:pt x="16646" y="977"/>
                  </a:cubicBezTo>
                  <a:lnTo>
                    <a:pt x="16646" y="12"/>
                  </a:lnTo>
                  <a:lnTo>
                    <a:pt x="16027" y="12"/>
                  </a:lnTo>
                  <a:lnTo>
                    <a:pt x="16027" y="977"/>
                  </a:lnTo>
                  <a:cubicBezTo>
                    <a:pt x="16021" y="1042"/>
                    <a:pt x="15967" y="1075"/>
                    <a:pt x="15915" y="1075"/>
                  </a:cubicBezTo>
                  <a:cubicBezTo>
                    <a:pt x="15863" y="1075"/>
                    <a:pt x="15812" y="1042"/>
                    <a:pt x="15812" y="977"/>
                  </a:cubicBezTo>
                  <a:lnTo>
                    <a:pt x="15812" y="12"/>
                  </a:lnTo>
                  <a:lnTo>
                    <a:pt x="15229" y="12"/>
                  </a:lnTo>
                  <a:lnTo>
                    <a:pt x="15229" y="977"/>
                  </a:lnTo>
                  <a:cubicBezTo>
                    <a:pt x="15229" y="1042"/>
                    <a:pt x="15175" y="1075"/>
                    <a:pt x="15123" y="1075"/>
                  </a:cubicBezTo>
                  <a:cubicBezTo>
                    <a:pt x="15071" y="1075"/>
                    <a:pt x="15021" y="1042"/>
                    <a:pt x="15027" y="977"/>
                  </a:cubicBezTo>
                  <a:lnTo>
                    <a:pt x="15027" y="12"/>
                  </a:lnTo>
                  <a:lnTo>
                    <a:pt x="14312" y="12"/>
                  </a:lnTo>
                  <a:lnTo>
                    <a:pt x="14312" y="1453"/>
                  </a:lnTo>
                  <a:cubicBezTo>
                    <a:pt x="14312" y="1614"/>
                    <a:pt x="14196" y="1694"/>
                    <a:pt x="14080" y="1694"/>
                  </a:cubicBezTo>
                  <a:cubicBezTo>
                    <a:pt x="13964" y="1694"/>
                    <a:pt x="13848" y="1614"/>
                    <a:pt x="13848" y="1453"/>
                  </a:cubicBezTo>
                  <a:lnTo>
                    <a:pt x="13848" y="12"/>
                  </a:lnTo>
                  <a:lnTo>
                    <a:pt x="13205" y="12"/>
                  </a:lnTo>
                  <a:lnTo>
                    <a:pt x="13205" y="977"/>
                  </a:lnTo>
                  <a:cubicBezTo>
                    <a:pt x="13199" y="1042"/>
                    <a:pt x="13145" y="1075"/>
                    <a:pt x="13093" y="1075"/>
                  </a:cubicBezTo>
                  <a:cubicBezTo>
                    <a:pt x="13041" y="1075"/>
                    <a:pt x="12991" y="1042"/>
                    <a:pt x="12991" y="977"/>
                  </a:cubicBezTo>
                  <a:lnTo>
                    <a:pt x="12991" y="12"/>
                  </a:lnTo>
                  <a:lnTo>
                    <a:pt x="12276" y="12"/>
                  </a:lnTo>
                  <a:lnTo>
                    <a:pt x="12276" y="977"/>
                  </a:lnTo>
                  <a:cubicBezTo>
                    <a:pt x="12276" y="1042"/>
                    <a:pt x="12226" y="1075"/>
                    <a:pt x="12175" y="1075"/>
                  </a:cubicBezTo>
                  <a:cubicBezTo>
                    <a:pt x="12125" y="1075"/>
                    <a:pt x="12074" y="1042"/>
                    <a:pt x="12074" y="977"/>
                  </a:cubicBezTo>
                  <a:lnTo>
                    <a:pt x="12074" y="12"/>
                  </a:lnTo>
                  <a:lnTo>
                    <a:pt x="11383" y="12"/>
                  </a:lnTo>
                  <a:lnTo>
                    <a:pt x="11383" y="977"/>
                  </a:lnTo>
                  <a:cubicBezTo>
                    <a:pt x="11383" y="1042"/>
                    <a:pt x="11330" y="1075"/>
                    <a:pt x="11276" y="1075"/>
                  </a:cubicBezTo>
                  <a:cubicBezTo>
                    <a:pt x="11223" y="1075"/>
                    <a:pt x="11169" y="1042"/>
                    <a:pt x="11169" y="977"/>
                  </a:cubicBezTo>
                  <a:lnTo>
                    <a:pt x="11169" y="12"/>
                  </a:lnTo>
                  <a:lnTo>
                    <a:pt x="10550" y="12"/>
                  </a:lnTo>
                  <a:lnTo>
                    <a:pt x="10550" y="977"/>
                  </a:lnTo>
                  <a:cubicBezTo>
                    <a:pt x="10550" y="1042"/>
                    <a:pt x="10496" y="1075"/>
                    <a:pt x="10443" y="1075"/>
                  </a:cubicBezTo>
                  <a:cubicBezTo>
                    <a:pt x="10389" y="1075"/>
                    <a:pt x="10336" y="1042"/>
                    <a:pt x="10336" y="977"/>
                  </a:cubicBezTo>
                  <a:lnTo>
                    <a:pt x="10336" y="12"/>
                  </a:lnTo>
                  <a:lnTo>
                    <a:pt x="9752" y="12"/>
                  </a:lnTo>
                  <a:lnTo>
                    <a:pt x="9752" y="977"/>
                  </a:lnTo>
                  <a:cubicBezTo>
                    <a:pt x="9752" y="1042"/>
                    <a:pt x="9702" y="1075"/>
                    <a:pt x="9651" y="1075"/>
                  </a:cubicBezTo>
                  <a:cubicBezTo>
                    <a:pt x="9600" y="1075"/>
                    <a:pt x="9550" y="1042"/>
                    <a:pt x="9550" y="977"/>
                  </a:cubicBezTo>
                  <a:lnTo>
                    <a:pt x="9550" y="12"/>
                  </a:lnTo>
                  <a:lnTo>
                    <a:pt x="8847" y="12"/>
                  </a:lnTo>
                  <a:lnTo>
                    <a:pt x="8847" y="1453"/>
                  </a:lnTo>
                  <a:cubicBezTo>
                    <a:pt x="8847" y="1614"/>
                    <a:pt x="8728" y="1694"/>
                    <a:pt x="8609" y="1694"/>
                  </a:cubicBezTo>
                  <a:cubicBezTo>
                    <a:pt x="8490" y="1694"/>
                    <a:pt x="8371" y="1614"/>
                    <a:pt x="8371" y="1453"/>
                  </a:cubicBezTo>
                  <a:lnTo>
                    <a:pt x="8371" y="12"/>
                  </a:lnTo>
                  <a:lnTo>
                    <a:pt x="7728" y="12"/>
                  </a:lnTo>
                  <a:lnTo>
                    <a:pt x="7728" y="977"/>
                  </a:lnTo>
                  <a:cubicBezTo>
                    <a:pt x="7728" y="1042"/>
                    <a:pt x="7675" y="1075"/>
                    <a:pt x="7621" y="1075"/>
                  </a:cubicBezTo>
                  <a:cubicBezTo>
                    <a:pt x="7567" y="1075"/>
                    <a:pt x="7514" y="1042"/>
                    <a:pt x="7514" y="977"/>
                  </a:cubicBezTo>
                  <a:lnTo>
                    <a:pt x="7514" y="12"/>
                  </a:lnTo>
                  <a:lnTo>
                    <a:pt x="6811" y="12"/>
                  </a:lnTo>
                  <a:lnTo>
                    <a:pt x="6811" y="977"/>
                  </a:lnTo>
                  <a:cubicBezTo>
                    <a:pt x="6811" y="1042"/>
                    <a:pt x="6758" y="1075"/>
                    <a:pt x="6704" y="1075"/>
                  </a:cubicBezTo>
                  <a:cubicBezTo>
                    <a:pt x="6651" y="1075"/>
                    <a:pt x="6597" y="1042"/>
                    <a:pt x="6597" y="977"/>
                  </a:cubicBezTo>
                  <a:lnTo>
                    <a:pt x="6597" y="12"/>
                  </a:lnTo>
                  <a:lnTo>
                    <a:pt x="5906" y="12"/>
                  </a:lnTo>
                  <a:lnTo>
                    <a:pt x="5906" y="977"/>
                  </a:lnTo>
                  <a:cubicBezTo>
                    <a:pt x="5906" y="1042"/>
                    <a:pt x="5856" y="1075"/>
                    <a:pt x="5805" y="1075"/>
                  </a:cubicBezTo>
                  <a:cubicBezTo>
                    <a:pt x="5755" y="1075"/>
                    <a:pt x="5704" y="1042"/>
                    <a:pt x="5704" y="977"/>
                  </a:cubicBezTo>
                  <a:lnTo>
                    <a:pt x="5704" y="12"/>
                  </a:lnTo>
                  <a:lnTo>
                    <a:pt x="5073" y="12"/>
                  </a:lnTo>
                  <a:lnTo>
                    <a:pt x="5073" y="977"/>
                  </a:lnTo>
                  <a:cubicBezTo>
                    <a:pt x="5073" y="1042"/>
                    <a:pt x="5022" y="1075"/>
                    <a:pt x="4972" y="1075"/>
                  </a:cubicBezTo>
                  <a:cubicBezTo>
                    <a:pt x="4921" y="1075"/>
                    <a:pt x="4871" y="1042"/>
                    <a:pt x="4871" y="977"/>
                  </a:cubicBezTo>
                  <a:lnTo>
                    <a:pt x="4871" y="12"/>
                  </a:lnTo>
                  <a:lnTo>
                    <a:pt x="4287" y="12"/>
                  </a:lnTo>
                  <a:lnTo>
                    <a:pt x="4287" y="977"/>
                  </a:lnTo>
                  <a:cubicBezTo>
                    <a:pt x="4287" y="1042"/>
                    <a:pt x="4234" y="1075"/>
                    <a:pt x="4180" y="1075"/>
                  </a:cubicBezTo>
                  <a:cubicBezTo>
                    <a:pt x="4126" y="1075"/>
                    <a:pt x="4073" y="1042"/>
                    <a:pt x="4073" y="977"/>
                  </a:cubicBezTo>
                  <a:lnTo>
                    <a:pt x="4073" y="12"/>
                  </a:lnTo>
                  <a:lnTo>
                    <a:pt x="3370" y="12"/>
                  </a:lnTo>
                  <a:lnTo>
                    <a:pt x="3370" y="1453"/>
                  </a:lnTo>
                  <a:cubicBezTo>
                    <a:pt x="3370" y="1614"/>
                    <a:pt x="3254" y="1694"/>
                    <a:pt x="3138" y="1694"/>
                  </a:cubicBezTo>
                  <a:cubicBezTo>
                    <a:pt x="3022" y="1694"/>
                    <a:pt x="2906" y="1614"/>
                    <a:pt x="2906" y="1453"/>
                  </a:cubicBezTo>
                  <a:lnTo>
                    <a:pt x="2906" y="12"/>
                  </a:lnTo>
                  <a:lnTo>
                    <a:pt x="2251" y="12"/>
                  </a:lnTo>
                  <a:lnTo>
                    <a:pt x="2251" y="977"/>
                  </a:lnTo>
                  <a:cubicBezTo>
                    <a:pt x="2251" y="1042"/>
                    <a:pt x="2201" y="1075"/>
                    <a:pt x="2150" y="1075"/>
                  </a:cubicBezTo>
                  <a:cubicBezTo>
                    <a:pt x="2099" y="1075"/>
                    <a:pt x="2049" y="1042"/>
                    <a:pt x="2049" y="977"/>
                  </a:cubicBezTo>
                  <a:lnTo>
                    <a:pt x="2049" y="12"/>
                  </a:lnTo>
                  <a:lnTo>
                    <a:pt x="1334" y="12"/>
                  </a:lnTo>
                  <a:lnTo>
                    <a:pt x="1334" y="977"/>
                  </a:lnTo>
                  <a:cubicBezTo>
                    <a:pt x="1334" y="1042"/>
                    <a:pt x="1284" y="1075"/>
                    <a:pt x="1233" y="1075"/>
                  </a:cubicBezTo>
                  <a:cubicBezTo>
                    <a:pt x="1183" y="1075"/>
                    <a:pt x="1132" y="1042"/>
                    <a:pt x="1132" y="977"/>
                  </a:cubicBezTo>
                  <a:lnTo>
                    <a:pt x="1132" y="12"/>
                  </a:lnTo>
                  <a:lnTo>
                    <a:pt x="430" y="12"/>
                  </a:lnTo>
                  <a:lnTo>
                    <a:pt x="430" y="977"/>
                  </a:lnTo>
                  <a:cubicBezTo>
                    <a:pt x="430" y="1042"/>
                    <a:pt x="379" y="1075"/>
                    <a:pt x="328" y="1075"/>
                  </a:cubicBezTo>
                  <a:cubicBezTo>
                    <a:pt x="278" y="1075"/>
                    <a:pt x="227" y="1042"/>
                    <a:pt x="227" y="977"/>
                  </a:cubicBezTo>
                  <a:lnTo>
                    <a:pt x="227" y="12"/>
                  </a:lnTo>
                  <a:lnTo>
                    <a:pt x="1" y="12"/>
                  </a:lnTo>
                  <a:lnTo>
                    <a:pt x="1" y="5763"/>
                  </a:lnTo>
                  <a:cubicBezTo>
                    <a:pt x="5629" y="6257"/>
                    <a:pt x="11352" y="6583"/>
                    <a:pt x="17072" y="6583"/>
                  </a:cubicBezTo>
                  <a:cubicBezTo>
                    <a:pt x="24444" y="6583"/>
                    <a:pt x="31811" y="6041"/>
                    <a:pt x="38958" y="4620"/>
                  </a:cubicBezTo>
                  <a:lnTo>
                    <a:pt x="3910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6" name="Google Shape;206;p2"/>
            <p:cNvSpPr/>
            <p:nvPr/>
          </p:nvSpPr>
          <p:spPr>
            <a:xfrm>
              <a:off x="-955800" y="3708252"/>
              <a:ext cx="19413" cy="68372"/>
            </a:xfrm>
            <a:custGeom>
              <a:avLst/>
              <a:gdLst/>
              <a:ahLst/>
              <a:cxnLst/>
              <a:rect l="l" t="t" r="r" b="b"/>
              <a:pathLst>
                <a:path w="477" h="1680" extrusionOk="0">
                  <a:moveTo>
                    <a:pt x="13" y="0"/>
                  </a:moveTo>
                  <a:lnTo>
                    <a:pt x="13" y="1441"/>
                  </a:lnTo>
                  <a:cubicBezTo>
                    <a:pt x="1" y="1572"/>
                    <a:pt x="120" y="1679"/>
                    <a:pt x="251" y="1679"/>
                  </a:cubicBezTo>
                  <a:cubicBezTo>
                    <a:pt x="382"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7" name="Google Shape;207;p2"/>
            <p:cNvSpPr/>
            <p:nvPr/>
          </p:nvSpPr>
          <p:spPr>
            <a:xfrm>
              <a:off x="-1178206" y="3708252"/>
              <a:ext cx="19413" cy="68372"/>
            </a:xfrm>
            <a:custGeom>
              <a:avLst/>
              <a:gdLst/>
              <a:ahLst/>
              <a:cxnLst/>
              <a:rect l="l" t="t" r="r" b="b"/>
              <a:pathLst>
                <a:path w="477" h="1680" extrusionOk="0">
                  <a:moveTo>
                    <a:pt x="1" y="0"/>
                  </a:moveTo>
                  <a:lnTo>
                    <a:pt x="1" y="1441"/>
                  </a:lnTo>
                  <a:cubicBezTo>
                    <a:pt x="1" y="1572"/>
                    <a:pt x="108" y="1679"/>
                    <a:pt x="239" y="1679"/>
                  </a:cubicBezTo>
                  <a:cubicBezTo>
                    <a:pt x="370"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8" name="Google Shape;208;p2"/>
            <p:cNvSpPr/>
            <p:nvPr/>
          </p:nvSpPr>
          <p:spPr>
            <a:xfrm>
              <a:off x="-1400611" y="3708252"/>
              <a:ext cx="18965" cy="68372"/>
            </a:xfrm>
            <a:custGeom>
              <a:avLst/>
              <a:gdLst/>
              <a:ahLst/>
              <a:cxnLst/>
              <a:rect l="l" t="t" r="r" b="b"/>
              <a:pathLst>
                <a:path w="466" h="1680" extrusionOk="0">
                  <a:moveTo>
                    <a:pt x="1" y="0"/>
                  </a:moveTo>
                  <a:lnTo>
                    <a:pt x="1" y="1441"/>
                  </a:lnTo>
                  <a:cubicBezTo>
                    <a:pt x="1" y="1572"/>
                    <a:pt x="108" y="1679"/>
                    <a:pt x="239" y="1679"/>
                  </a:cubicBezTo>
                  <a:cubicBezTo>
                    <a:pt x="370" y="1679"/>
                    <a:pt x="465" y="1572"/>
                    <a:pt x="465" y="1441"/>
                  </a:cubicBez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9" name="Google Shape;209;p2"/>
            <p:cNvSpPr/>
            <p:nvPr/>
          </p:nvSpPr>
          <p:spPr>
            <a:xfrm>
              <a:off x="-1623505" y="3708252"/>
              <a:ext cx="19453" cy="68372"/>
            </a:xfrm>
            <a:custGeom>
              <a:avLst/>
              <a:gdLst/>
              <a:ahLst/>
              <a:cxnLst/>
              <a:rect l="l" t="t" r="r" b="b"/>
              <a:pathLst>
                <a:path w="478" h="1680" extrusionOk="0">
                  <a:moveTo>
                    <a:pt x="1" y="0"/>
                  </a:moveTo>
                  <a:lnTo>
                    <a:pt x="1" y="1441"/>
                  </a:lnTo>
                  <a:cubicBezTo>
                    <a:pt x="1" y="1572"/>
                    <a:pt x="108" y="1679"/>
                    <a:pt x="239" y="1679"/>
                  </a:cubicBezTo>
                  <a:cubicBezTo>
                    <a:pt x="370"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0" name="Google Shape;210;p2"/>
            <p:cNvSpPr/>
            <p:nvPr/>
          </p:nvSpPr>
          <p:spPr>
            <a:xfrm>
              <a:off x="-1845911" y="3708252"/>
              <a:ext cx="18965" cy="68372"/>
            </a:xfrm>
            <a:custGeom>
              <a:avLst/>
              <a:gdLst/>
              <a:ahLst/>
              <a:cxnLst/>
              <a:rect l="l" t="t" r="r" b="b"/>
              <a:pathLst>
                <a:path w="466" h="1680" extrusionOk="0">
                  <a:moveTo>
                    <a:pt x="1" y="0"/>
                  </a:moveTo>
                  <a:lnTo>
                    <a:pt x="1" y="1441"/>
                  </a:lnTo>
                  <a:cubicBezTo>
                    <a:pt x="1" y="1572"/>
                    <a:pt x="108" y="1679"/>
                    <a:pt x="239" y="1679"/>
                  </a:cubicBezTo>
                  <a:cubicBezTo>
                    <a:pt x="358" y="1679"/>
                    <a:pt x="465" y="1572"/>
                    <a:pt x="465" y="1441"/>
                  </a:cubicBez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1" name="Google Shape;211;p2"/>
            <p:cNvSpPr/>
            <p:nvPr/>
          </p:nvSpPr>
          <p:spPr>
            <a:xfrm>
              <a:off x="-2068764" y="3708252"/>
              <a:ext cx="19413" cy="68372"/>
            </a:xfrm>
            <a:custGeom>
              <a:avLst/>
              <a:gdLst/>
              <a:ahLst/>
              <a:cxnLst/>
              <a:rect l="l" t="t" r="r" b="b"/>
              <a:pathLst>
                <a:path w="477" h="1680" extrusionOk="0">
                  <a:moveTo>
                    <a:pt x="0" y="0"/>
                  </a:moveTo>
                  <a:lnTo>
                    <a:pt x="0" y="1441"/>
                  </a:lnTo>
                  <a:cubicBezTo>
                    <a:pt x="0" y="1572"/>
                    <a:pt x="107" y="1679"/>
                    <a:pt x="238" y="1679"/>
                  </a:cubicBezTo>
                  <a:cubicBezTo>
                    <a:pt x="369" y="1679"/>
                    <a:pt x="476" y="1572"/>
                    <a:pt x="476" y="1441"/>
                  </a:cubicBezTo>
                  <a:lnTo>
                    <a:pt x="47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2" name="Google Shape;212;p2"/>
            <p:cNvSpPr/>
            <p:nvPr/>
          </p:nvSpPr>
          <p:spPr>
            <a:xfrm>
              <a:off x="-2291658" y="3708252"/>
              <a:ext cx="19413" cy="68372"/>
            </a:xfrm>
            <a:custGeom>
              <a:avLst/>
              <a:gdLst/>
              <a:ahLst/>
              <a:cxnLst/>
              <a:rect l="l" t="t" r="r" b="b"/>
              <a:pathLst>
                <a:path w="477" h="1680" extrusionOk="0">
                  <a:moveTo>
                    <a:pt x="0" y="0"/>
                  </a:moveTo>
                  <a:lnTo>
                    <a:pt x="0" y="1441"/>
                  </a:lnTo>
                  <a:cubicBezTo>
                    <a:pt x="0" y="1572"/>
                    <a:pt x="107" y="1679"/>
                    <a:pt x="238" y="1679"/>
                  </a:cubicBezTo>
                  <a:cubicBezTo>
                    <a:pt x="369" y="1679"/>
                    <a:pt x="476" y="1572"/>
                    <a:pt x="476" y="1441"/>
                  </a:cubicBezTo>
                  <a:lnTo>
                    <a:pt x="47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3" name="Google Shape;213;p2"/>
            <p:cNvSpPr/>
            <p:nvPr/>
          </p:nvSpPr>
          <p:spPr>
            <a:xfrm>
              <a:off x="-990188"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4" name="Google Shape;214;p2"/>
            <p:cNvSpPr/>
            <p:nvPr/>
          </p:nvSpPr>
          <p:spPr>
            <a:xfrm>
              <a:off x="-1212594" y="3708252"/>
              <a:ext cx="8262" cy="43139"/>
            </a:xfrm>
            <a:custGeom>
              <a:avLst/>
              <a:gdLst/>
              <a:ahLst/>
              <a:cxnLst/>
              <a:rect l="l" t="t" r="r" b="b"/>
              <a:pathLst>
                <a:path w="203" h="1060" extrusionOk="0">
                  <a:moveTo>
                    <a:pt x="0" y="0"/>
                  </a:moveTo>
                  <a:lnTo>
                    <a:pt x="0" y="965"/>
                  </a:lnTo>
                  <a:cubicBezTo>
                    <a:pt x="0"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5" name="Google Shape;215;p2"/>
            <p:cNvSpPr/>
            <p:nvPr/>
          </p:nvSpPr>
          <p:spPr>
            <a:xfrm>
              <a:off x="-1435488"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6" name="Google Shape;216;p2"/>
            <p:cNvSpPr/>
            <p:nvPr/>
          </p:nvSpPr>
          <p:spPr>
            <a:xfrm>
              <a:off x="-1657894" y="3708252"/>
              <a:ext cx="8262" cy="43139"/>
            </a:xfrm>
            <a:custGeom>
              <a:avLst/>
              <a:gdLst/>
              <a:ahLst/>
              <a:cxnLst/>
              <a:rect l="l" t="t" r="r" b="b"/>
              <a:pathLst>
                <a:path w="203"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7" name="Google Shape;217;p2"/>
            <p:cNvSpPr/>
            <p:nvPr/>
          </p:nvSpPr>
          <p:spPr>
            <a:xfrm>
              <a:off x="-1880788"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8" name="Google Shape;218;p2"/>
            <p:cNvSpPr/>
            <p:nvPr/>
          </p:nvSpPr>
          <p:spPr>
            <a:xfrm>
              <a:off x="-2103682" y="3708252"/>
              <a:ext cx="8791" cy="43139"/>
            </a:xfrm>
            <a:custGeom>
              <a:avLst/>
              <a:gdLst/>
              <a:ahLst/>
              <a:cxnLst/>
              <a:rect l="l" t="t" r="r" b="b"/>
              <a:pathLst>
                <a:path w="216" h="1060" extrusionOk="0">
                  <a:moveTo>
                    <a:pt x="1" y="0"/>
                  </a:moveTo>
                  <a:lnTo>
                    <a:pt x="1" y="965"/>
                  </a:lnTo>
                  <a:cubicBezTo>
                    <a:pt x="1" y="1012"/>
                    <a:pt x="48"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9" name="Google Shape;219;p2"/>
            <p:cNvSpPr/>
            <p:nvPr/>
          </p:nvSpPr>
          <p:spPr>
            <a:xfrm>
              <a:off x="-2326088"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0" name="Google Shape;220;p2"/>
            <p:cNvSpPr/>
            <p:nvPr/>
          </p:nvSpPr>
          <p:spPr>
            <a:xfrm>
              <a:off x="-1027507"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1" name="Google Shape;221;p2"/>
            <p:cNvSpPr/>
            <p:nvPr/>
          </p:nvSpPr>
          <p:spPr>
            <a:xfrm>
              <a:off x="-1250401" y="3708252"/>
              <a:ext cx="8791" cy="43139"/>
            </a:xfrm>
            <a:custGeom>
              <a:avLst/>
              <a:gdLst/>
              <a:ahLst/>
              <a:cxnLst/>
              <a:rect l="l" t="t" r="r" b="b"/>
              <a:pathLst>
                <a:path w="216"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2" name="Google Shape;222;p2"/>
            <p:cNvSpPr/>
            <p:nvPr/>
          </p:nvSpPr>
          <p:spPr>
            <a:xfrm>
              <a:off x="-1472807"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3" name="Google Shape;223;p2"/>
            <p:cNvSpPr/>
            <p:nvPr/>
          </p:nvSpPr>
          <p:spPr>
            <a:xfrm>
              <a:off x="-1695701"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4" name="Google Shape;224;p2"/>
            <p:cNvSpPr/>
            <p:nvPr/>
          </p:nvSpPr>
          <p:spPr>
            <a:xfrm>
              <a:off x="-1918106" y="3708252"/>
              <a:ext cx="8302" cy="43139"/>
            </a:xfrm>
            <a:custGeom>
              <a:avLst/>
              <a:gdLst/>
              <a:ahLst/>
              <a:cxnLst/>
              <a:rect l="l" t="t" r="r" b="b"/>
              <a:pathLst>
                <a:path w="204" h="1060" extrusionOk="0">
                  <a:moveTo>
                    <a:pt x="1" y="0"/>
                  </a:moveTo>
                  <a:lnTo>
                    <a:pt x="1" y="965"/>
                  </a:lnTo>
                  <a:cubicBezTo>
                    <a:pt x="1" y="1012"/>
                    <a:pt x="49"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5" name="Google Shape;225;p2"/>
            <p:cNvSpPr/>
            <p:nvPr/>
          </p:nvSpPr>
          <p:spPr>
            <a:xfrm>
              <a:off x="-2140960"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6" name="Google Shape;226;p2"/>
            <p:cNvSpPr/>
            <p:nvPr/>
          </p:nvSpPr>
          <p:spPr>
            <a:xfrm>
              <a:off x="-2363365" y="3708252"/>
              <a:ext cx="8262" cy="43139"/>
            </a:xfrm>
            <a:custGeom>
              <a:avLst/>
              <a:gdLst/>
              <a:ahLst/>
              <a:cxnLst/>
              <a:rect l="l" t="t" r="r" b="b"/>
              <a:pathLst>
                <a:path w="203" h="1060" extrusionOk="0">
                  <a:moveTo>
                    <a:pt x="0" y="0"/>
                  </a:moveTo>
                  <a:lnTo>
                    <a:pt x="0" y="965"/>
                  </a:lnTo>
                  <a:cubicBezTo>
                    <a:pt x="0" y="1012"/>
                    <a:pt x="48" y="1060"/>
                    <a:pt x="107" y="1060"/>
                  </a:cubicBezTo>
                  <a:cubicBezTo>
                    <a:pt x="155" y="1060"/>
                    <a:pt x="202" y="1012"/>
                    <a:pt x="202" y="965"/>
                  </a:cubicBezTo>
                  <a:lnTo>
                    <a:pt x="20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7" name="Google Shape;227;p2"/>
            <p:cNvSpPr/>
            <p:nvPr/>
          </p:nvSpPr>
          <p:spPr>
            <a:xfrm>
              <a:off x="-1064337" y="3708252"/>
              <a:ext cx="8791" cy="43139"/>
            </a:xfrm>
            <a:custGeom>
              <a:avLst/>
              <a:gdLst/>
              <a:ahLst/>
              <a:cxnLst/>
              <a:rect l="l" t="t" r="r" b="b"/>
              <a:pathLst>
                <a:path w="216"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8" name="Google Shape;228;p2"/>
            <p:cNvSpPr/>
            <p:nvPr/>
          </p:nvSpPr>
          <p:spPr>
            <a:xfrm>
              <a:off x="-1286743"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9" name="Google Shape;229;p2"/>
            <p:cNvSpPr/>
            <p:nvPr/>
          </p:nvSpPr>
          <p:spPr>
            <a:xfrm>
              <a:off x="-1509637"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0" name="Google Shape;230;p2"/>
            <p:cNvSpPr/>
            <p:nvPr/>
          </p:nvSpPr>
          <p:spPr>
            <a:xfrm>
              <a:off x="-1732043" y="3708252"/>
              <a:ext cx="8302" cy="43139"/>
            </a:xfrm>
            <a:custGeom>
              <a:avLst/>
              <a:gdLst/>
              <a:ahLst/>
              <a:cxnLst/>
              <a:rect l="l" t="t" r="r" b="b"/>
              <a:pathLst>
                <a:path w="204" h="1060" extrusionOk="0">
                  <a:moveTo>
                    <a:pt x="1" y="0"/>
                  </a:moveTo>
                  <a:lnTo>
                    <a:pt x="1" y="965"/>
                  </a:lnTo>
                  <a:cubicBezTo>
                    <a:pt x="1" y="1012"/>
                    <a:pt x="49"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1" name="Google Shape;231;p2"/>
            <p:cNvSpPr/>
            <p:nvPr/>
          </p:nvSpPr>
          <p:spPr>
            <a:xfrm>
              <a:off x="-1954896" y="3708252"/>
              <a:ext cx="8750" cy="43221"/>
            </a:xfrm>
            <a:custGeom>
              <a:avLst/>
              <a:gdLst/>
              <a:ahLst/>
              <a:cxnLst/>
              <a:rect l="l" t="t" r="r" b="b"/>
              <a:pathLst>
                <a:path w="215" h="1062" extrusionOk="0">
                  <a:moveTo>
                    <a:pt x="0" y="0"/>
                  </a:moveTo>
                  <a:lnTo>
                    <a:pt x="0" y="965"/>
                  </a:lnTo>
                  <a:cubicBezTo>
                    <a:pt x="0" y="1018"/>
                    <a:pt x="38" y="1062"/>
                    <a:pt x="89" y="1062"/>
                  </a:cubicBezTo>
                  <a:cubicBezTo>
                    <a:pt x="95" y="1062"/>
                    <a:pt x="101" y="1061"/>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2" name="Google Shape;232;p2"/>
            <p:cNvSpPr/>
            <p:nvPr/>
          </p:nvSpPr>
          <p:spPr>
            <a:xfrm>
              <a:off x="-2177302"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3" name="Google Shape;233;p2"/>
            <p:cNvSpPr/>
            <p:nvPr/>
          </p:nvSpPr>
          <p:spPr>
            <a:xfrm>
              <a:off x="-2400196"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4" name="Google Shape;234;p2"/>
            <p:cNvSpPr/>
            <p:nvPr/>
          </p:nvSpPr>
          <p:spPr>
            <a:xfrm>
              <a:off x="-1097749" y="3708252"/>
              <a:ext cx="8262" cy="43139"/>
            </a:xfrm>
            <a:custGeom>
              <a:avLst/>
              <a:gdLst/>
              <a:ahLst/>
              <a:cxnLst/>
              <a:rect l="l" t="t" r="r" b="b"/>
              <a:pathLst>
                <a:path w="203" h="1060" extrusionOk="0">
                  <a:moveTo>
                    <a:pt x="0" y="0"/>
                  </a:moveTo>
                  <a:lnTo>
                    <a:pt x="0" y="965"/>
                  </a:lnTo>
                  <a:cubicBezTo>
                    <a:pt x="0" y="1012"/>
                    <a:pt x="36" y="1060"/>
                    <a:pt x="95"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5" name="Google Shape;235;p2"/>
            <p:cNvSpPr/>
            <p:nvPr/>
          </p:nvSpPr>
          <p:spPr>
            <a:xfrm>
              <a:off x="-1320643"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6" name="Google Shape;236;p2"/>
            <p:cNvSpPr/>
            <p:nvPr/>
          </p:nvSpPr>
          <p:spPr>
            <a:xfrm>
              <a:off x="-1543049" y="3708252"/>
              <a:ext cx="8262" cy="43139"/>
            </a:xfrm>
            <a:custGeom>
              <a:avLst/>
              <a:gdLst/>
              <a:ahLst/>
              <a:cxnLst/>
              <a:rect l="l" t="t" r="r" b="b"/>
              <a:pathLst>
                <a:path w="203" h="1060" extrusionOk="0">
                  <a:moveTo>
                    <a:pt x="0" y="0"/>
                  </a:moveTo>
                  <a:lnTo>
                    <a:pt x="0" y="965"/>
                  </a:lnTo>
                  <a:cubicBezTo>
                    <a:pt x="0" y="1012"/>
                    <a:pt x="48"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7" name="Google Shape;237;p2"/>
            <p:cNvSpPr/>
            <p:nvPr/>
          </p:nvSpPr>
          <p:spPr>
            <a:xfrm>
              <a:off x="-1765943"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8" name="Google Shape;238;p2"/>
            <p:cNvSpPr/>
            <p:nvPr/>
          </p:nvSpPr>
          <p:spPr>
            <a:xfrm>
              <a:off x="-1988837"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9" name="Google Shape;239;p2"/>
            <p:cNvSpPr/>
            <p:nvPr/>
          </p:nvSpPr>
          <p:spPr>
            <a:xfrm>
              <a:off x="-2211242" y="3708252"/>
              <a:ext cx="8302" cy="43139"/>
            </a:xfrm>
            <a:custGeom>
              <a:avLst/>
              <a:gdLst/>
              <a:ahLst/>
              <a:cxnLst/>
              <a:rect l="l" t="t" r="r" b="b"/>
              <a:pathLst>
                <a:path w="204" h="1060" extrusionOk="0">
                  <a:moveTo>
                    <a:pt x="1" y="0"/>
                  </a:moveTo>
                  <a:lnTo>
                    <a:pt x="1" y="965"/>
                  </a:lnTo>
                  <a:cubicBezTo>
                    <a:pt x="1" y="1012"/>
                    <a:pt x="48" y="1060"/>
                    <a:pt x="108"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0" name="Google Shape;240;p2"/>
            <p:cNvSpPr/>
            <p:nvPr/>
          </p:nvSpPr>
          <p:spPr>
            <a:xfrm>
              <a:off x="-1130225"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1" name="Google Shape;241;p2"/>
            <p:cNvSpPr/>
            <p:nvPr/>
          </p:nvSpPr>
          <p:spPr>
            <a:xfrm>
              <a:off x="-849175"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2" name="Google Shape;242;p2"/>
            <p:cNvSpPr/>
            <p:nvPr/>
          </p:nvSpPr>
          <p:spPr>
            <a:xfrm>
              <a:off x="-883116" y="3708252"/>
              <a:ext cx="8750" cy="43139"/>
            </a:xfrm>
            <a:custGeom>
              <a:avLst/>
              <a:gdLst/>
              <a:ahLst/>
              <a:cxnLst/>
              <a:rect l="l" t="t" r="r" b="b"/>
              <a:pathLst>
                <a:path w="215" h="1060" extrusionOk="0">
                  <a:moveTo>
                    <a:pt x="13" y="0"/>
                  </a:moveTo>
                  <a:lnTo>
                    <a:pt x="13"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3" name="Google Shape;243;p2"/>
            <p:cNvSpPr/>
            <p:nvPr/>
          </p:nvSpPr>
          <p:spPr>
            <a:xfrm>
              <a:off x="-915104"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4" name="Google Shape;244;p2"/>
            <p:cNvSpPr/>
            <p:nvPr/>
          </p:nvSpPr>
          <p:spPr>
            <a:xfrm>
              <a:off x="-1352630" y="3708252"/>
              <a:ext cx="8262" cy="43139"/>
            </a:xfrm>
            <a:custGeom>
              <a:avLst/>
              <a:gdLst/>
              <a:ahLst/>
              <a:cxnLst/>
              <a:rect l="l" t="t" r="r" b="b"/>
              <a:pathLst>
                <a:path w="203"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5" name="Google Shape;245;p2"/>
            <p:cNvSpPr/>
            <p:nvPr/>
          </p:nvSpPr>
          <p:spPr>
            <a:xfrm>
              <a:off x="-1575524"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6" name="Google Shape;246;p2"/>
            <p:cNvSpPr/>
            <p:nvPr/>
          </p:nvSpPr>
          <p:spPr>
            <a:xfrm>
              <a:off x="-1797930" y="3708252"/>
              <a:ext cx="8302" cy="43139"/>
            </a:xfrm>
            <a:custGeom>
              <a:avLst/>
              <a:gdLst/>
              <a:ahLst/>
              <a:cxnLst/>
              <a:rect l="l" t="t" r="r" b="b"/>
              <a:pathLst>
                <a:path w="204"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7" name="Google Shape;247;p2"/>
            <p:cNvSpPr/>
            <p:nvPr/>
          </p:nvSpPr>
          <p:spPr>
            <a:xfrm>
              <a:off x="-2020824"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8" name="Google Shape;248;p2"/>
            <p:cNvSpPr/>
            <p:nvPr/>
          </p:nvSpPr>
          <p:spPr>
            <a:xfrm>
              <a:off x="-2243718"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9" name="Google Shape;249;p2"/>
            <p:cNvSpPr/>
            <p:nvPr/>
          </p:nvSpPr>
          <p:spPr>
            <a:xfrm>
              <a:off x="-1832807" y="3925776"/>
              <a:ext cx="116802" cy="58238"/>
            </a:xfrm>
            <a:custGeom>
              <a:avLst/>
              <a:gdLst/>
              <a:ahLst/>
              <a:cxnLst/>
              <a:rect l="l" t="t" r="r" b="b"/>
              <a:pathLst>
                <a:path w="2870" h="1431" extrusionOk="0">
                  <a:moveTo>
                    <a:pt x="1407" y="1"/>
                  </a:moveTo>
                  <a:cubicBezTo>
                    <a:pt x="631" y="1"/>
                    <a:pt x="12" y="295"/>
                    <a:pt x="12" y="680"/>
                  </a:cubicBezTo>
                  <a:cubicBezTo>
                    <a:pt x="0" y="1073"/>
                    <a:pt x="631" y="1406"/>
                    <a:pt x="1417" y="1430"/>
                  </a:cubicBezTo>
                  <a:cubicBezTo>
                    <a:pt x="1432" y="1430"/>
                    <a:pt x="1448" y="1430"/>
                    <a:pt x="1463" y="1430"/>
                  </a:cubicBezTo>
                  <a:cubicBezTo>
                    <a:pt x="2228" y="1430"/>
                    <a:pt x="2846" y="1137"/>
                    <a:pt x="2858" y="751"/>
                  </a:cubicBezTo>
                  <a:cubicBezTo>
                    <a:pt x="2870" y="358"/>
                    <a:pt x="2239" y="25"/>
                    <a:pt x="1453" y="1"/>
                  </a:cubicBezTo>
                  <a:cubicBezTo>
                    <a:pt x="1438" y="1"/>
                    <a:pt x="1422" y="1"/>
                    <a:pt x="14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0" name="Google Shape;250;p2"/>
            <p:cNvSpPr/>
            <p:nvPr/>
          </p:nvSpPr>
          <p:spPr>
            <a:xfrm>
              <a:off x="-1523189" y="3916090"/>
              <a:ext cx="116313" cy="58238"/>
            </a:xfrm>
            <a:custGeom>
              <a:avLst/>
              <a:gdLst/>
              <a:ahLst/>
              <a:cxnLst/>
              <a:rect l="l" t="t" r="r" b="b"/>
              <a:pathLst>
                <a:path w="2858" h="1431" extrusionOk="0">
                  <a:moveTo>
                    <a:pt x="1396" y="1"/>
                  </a:moveTo>
                  <a:cubicBezTo>
                    <a:pt x="631" y="1"/>
                    <a:pt x="12" y="295"/>
                    <a:pt x="12" y="692"/>
                  </a:cubicBezTo>
                  <a:cubicBezTo>
                    <a:pt x="1" y="1085"/>
                    <a:pt x="632" y="1406"/>
                    <a:pt x="1417" y="1430"/>
                  </a:cubicBezTo>
                  <a:cubicBezTo>
                    <a:pt x="1432" y="1430"/>
                    <a:pt x="1447" y="1430"/>
                    <a:pt x="1461" y="1430"/>
                  </a:cubicBezTo>
                  <a:cubicBezTo>
                    <a:pt x="2227" y="1430"/>
                    <a:pt x="2846" y="1125"/>
                    <a:pt x="2858" y="739"/>
                  </a:cubicBezTo>
                  <a:cubicBezTo>
                    <a:pt x="2858" y="346"/>
                    <a:pt x="2227" y="13"/>
                    <a:pt x="1441" y="1"/>
                  </a:cubicBezTo>
                  <a:cubicBezTo>
                    <a:pt x="1426" y="1"/>
                    <a:pt x="1411" y="1"/>
                    <a:pt x="139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1" name="Google Shape;251;p2"/>
            <p:cNvSpPr/>
            <p:nvPr/>
          </p:nvSpPr>
          <p:spPr>
            <a:xfrm>
              <a:off x="-1673887" y="3868923"/>
              <a:ext cx="117779" cy="68087"/>
            </a:xfrm>
            <a:custGeom>
              <a:avLst/>
              <a:gdLst/>
              <a:ahLst/>
              <a:cxnLst/>
              <a:rect l="l" t="t" r="r" b="b"/>
              <a:pathLst>
                <a:path w="2894" h="1673" extrusionOk="0">
                  <a:moveTo>
                    <a:pt x="216" y="1"/>
                  </a:moveTo>
                  <a:cubicBezTo>
                    <a:pt x="117" y="1"/>
                    <a:pt x="18" y="66"/>
                    <a:pt x="13" y="196"/>
                  </a:cubicBezTo>
                  <a:cubicBezTo>
                    <a:pt x="1" y="993"/>
                    <a:pt x="632" y="1648"/>
                    <a:pt x="1418" y="1660"/>
                  </a:cubicBezTo>
                  <a:lnTo>
                    <a:pt x="1418" y="1672"/>
                  </a:lnTo>
                  <a:cubicBezTo>
                    <a:pt x="1425" y="1672"/>
                    <a:pt x="1432" y="1672"/>
                    <a:pt x="1440" y="1672"/>
                  </a:cubicBezTo>
                  <a:cubicBezTo>
                    <a:pt x="2227" y="1672"/>
                    <a:pt x="2870" y="1046"/>
                    <a:pt x="2894" y="267"/>
                  </a:cubicBezTo>
                  <a:cubicBezTo>
                    <a:pt x="2894" y="127"/>
                    <a:pt x="2791" y="56"/>
                    <a:pt x="2689" y="56"/>
                  </a:cubicBezTo>
                  <a:cubicBezTo>
                    <a:pt x="2592" y="56"/>
                    <a:pt x="2495" y="121"/>
                    <a:pt x="2489" y="255"/>
                  </a:cubicBezTo>
                  <a:cubicBezTo>
                    <a:pt x="2430" y="783"/>
                    <a:pt x="1979" y="1172"/>
                    <a:pt x="1453" y="1172"/>
                  </a:cubicBezTo>
                  <a:cubicBezTo>
                    <a:pt x="1445" y="1172"/>
                    <a:pt x="1437" y="1172"/>
                    <a:pt x="1429" y="1172"/>
                  </a:cubicBezTo>
                  <a:cubicBezTo>
                    <a:pt x="894" y="1160"/>
                    <a:pt x="453" y="743"/>
                    <a:pt x="417" y="208"/>
                  </a:cubicBezTo>
                  <a:cubicBezTo>
                    <a:pt x="417" y="69"/>
                    <a:pt x="317" y="1"/>
                    <a:pt x="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2" name="Google Shape;252;p2"/>
            <p:cNvSpPr/>
            <p:nvPr/>
          </p:nvSpPr>
          <p:spPr>
            <a:xfrm>
              <a:off x="-1778559" y="3845848"/>
              <a:ext cx="64506" cy="63529"/>
            </a:xfrm>
            <a:custGeom>
              <a:avLst/>
              <a:gdLst/>
              <a:ahLst/>
              <a:cxnLst/>
              <a:rect l="l" t="t" r="r" b="b"/>
              <a:pathLst>
                <a:path w="1585" h="1561" extrusionOk="0">
                  <a:moveTo>
                    <a:pt x="789" y="0"/>
                  </a:moveTo>
                  <a:cubicBezTo>
                    <a:pt x="370" y="0"/>
                    <a:pt x="25" y="341"/>
                    <a:pt x="13" y="763"/>
                  </a:cubicBezTo>
                  <a:cubicBezTo>
                    <a:pt x="1" y="1191"/>
                    <a:pt x="346" y="1560"/>
                    <a:pt x="775" y="1560"/>
                  </a:cubicBezTo>
                  <a:cubicBezTo>
                    <a:pt x="782" y="1561"/>
                    <a:pt x="790" y="1561"/>
                    <a:pt x="797" y="1561"/>
                  </a:cubicBezTo>
                  <a:cubicBezTo>
                    <a:pt x="1227" y="1561"/>
                    <a:pt x="1573" y="1220"/>
                    <a:pt x="1584" y="798"/>
                  </a:cubicBezTo>
                  <a:cubicBezTo>
                    <a:pt x="1584" y="370"/>
                    <a:pt x="1251" y="13"/>
                    <a:pt x="811" y="1"/>
                  </a:cubicBezTo>
                  <a:cubicBezTo>
                    <a:pt x="803" y="0"/>
                    <a:pt x="796" y="0"/>
                    <a:pt x="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3" name="Google Shape;253;p2"/>
            <p:cNvSpPr/>
            <p:nvPr/>
          </p:nvSpPr>
          <p:spPr>
            <a:xfrm>
              <a:off x="-1514968" y="3851179"/>
              <a:ext cx="64506" cy="64017"/>
            </a:xfrm>
            <a:custGeom>
              <a:avLst/>
              <a:gdLst/>
              <a:ahLst/>
              <a:cxnLst/>
              <a:rect l="l" t="t" r="r" b="b"/>
              <a:pathLst>
                <a:path w="1585" h="1573" extrusionOk="0">
                  <a:moveTo>
                    <a:pt x="811" y="1"/>
                  </a:moveTo>
                  <a:cubicBezTo>
                    <a:pt x="370" y="1"/>
                    <a:pt x="13" y="334"/>
                    <a:pt x="1" y="775"/>
                  </a:cubicBezTo>
                  <a:cubicBezTo>
                    <a:pt x="1" y="1203"/>
                    <a:pt x="334" y="1560"/>
                    <a:pt x="775" y="1572"/>
                  </a:cubicBezTo>
                  <a:cubicBezTo>
                    <a:pt x="782" y="1572"/>
                    <a:pt x="789" y="1573"/>
                    <a:pt x="796" y="1573"/>
                  </a:cubicBezTo>
                  <a:cubicBezTo>
                    <a:pt x="1215" y="1573"/>
                    <a:pt x="1561" y="1232"/>
                    <a:pt x="1573" y="810"/>
                  </a:cubicBezTo>
                  <a:cubicBezTo>
                    <a:pt x="1584" y="370"/>
                    <a:pt x="1239" y="13"/>
                    <a:pt x="81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bg>
      <p:bgPr>
        <a:solidFill>
          <a:schemeClr val="accent3"/>
        </a:solidFill>
        <a:effectLst/>
      </p:bgPr>
    </p:bg>
    <p:spTree>
      <p:nvGrpSpPr>
        <p:cNvPr id="1" name="Shape 1156"/>
        <p:cNvGrpSpPr/>
        <p:nvPr/>
      </p:nvGrpSpPr>
      <p:grpSpPr>
        <a:xfrm>
          <a:off x="0" y="0"/>
          <a:ext cx="0" cy="0"/>
          <a:chOff x="0" y="0"/>
          <a:chExt cx="0" cy="0"/>
        </a:xfrm>
      </p:grpSpPr>
      <p:sp>
        <p:nvSpPr>
          <p:cNvPr id="1157" name="Google Shape;1157;p11"/>
          <p:cNvSpPr txBox="1">
            <a:spLocks noGrp="1"/>
          </p:cNvSpPr>
          <p:nvPr>
            <p:ph type="title" hasCustomPrompt="1"/>
          </p:nvPr>
        </p:nvSpPr>
        <p:spPr>
          <a:xfrm>
            <a:off x="2933000" y="2587040"/>
            <a:ext cx="12421800" cy="2682107"/>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24000"/>
            </a:lvl1pPr>
            <a:lvl2pPr lvl="1" algn="ctr">
              <a:spcBef>
                <a:spcPts val="0"/>
              </a:spcBef>
              <a:spcAft>
                <a:spcPts val="0"/>
              </a:spcAft>
              <a:buSzPts val="12000"/>
              <a:buNone/>
              <a:defRPr sz="24000"/>
            </a:lvl2pPr>
            <a:lvl3pPr lvl="2" algn="ctr">
              <a:spcBef>
                <a:spcPts val="0"/>
              </a:spcBef>
              <a:spcAft>
                <a:spcPts val="0"/>
              </a:spcAft>
              <a:buSzPts val="12000"/>
              <a:buNone/>
              <a:defRPr sz="24000"/>
            </a:lvl3pPr>
            <a:lvl4pPr lvl="3" algn="ctr">
              <a:spcBef>
                <a:spcPts val="0"/>
              </a:spcBef>
              <a:spcAft>
                <a:spcPts val="0"/>
              </a:spcAft>
              <a:buSzPts val="12000"/>
              <a:buNone/>
              <a:defRPr sz="24000"/>
            </a:lvl4pPr>
            <a:lvl5pPr lvl="4" algn="ctr">
              <a:spcBef>
                <a:spcPts val="0"/>
              </a:spcBef>
              <a:spcAft>
                <a:spcPts val="0"/>
              </a:spcAft>
              <a:buSzPts val="12000"/>
              <a:buNone/>
              <a:defRPr sz="24000"/>
            </a:lvl5pPr>
            <a:lvl6pPr lvl="5" algn="ctr">
              <a:spcBef>
                <a:spcPts val="0"/>
              </a:spcBef>
              <a:spcAft>
                <a:spcPts val="0"/>
              </a:spcAft>
              <a:buSzPts val="12000"/>
              <a:buNone/>
              <a:defRPr sz="24000"/>
            </a:lvl6pPr>
            <a:lvl7pPr lvl="6" algn="ctr">
              <a:spcBef>
                <a:spcPts val="0"/>
              </a:spcBef>
              <a:spcAft>
                <a:spcPts val="0"/>
              </a:spcAft>
              <a:buSzPts val="12000"/>
              <a:buNone/>
              <a:defRPr sz="24000"/>
            </a:lvl7pPr>
            <a:lvl8pPr lvl="7" algn="ctr">
              <a:spcBef>
                <a:spcPts val="0"/>
              </a:spcBef>
              <a:spcAft>
                <a:spcPts val="0"/>
              </a:spcAft>
              <a:buSzPts val="12000"/>
              <a:buNone/>
              <a:defRPr sz="24000"/>
            </a:lvl8pPr>
            <a:lvl9pPr lvl="8" algn="ctr">
              <a:spcBef>
                <a:spcPts val="0"/>
              </a:spcBef>
              <a:spcAft>
                <a:spcPts val="0"/>
              </a:spcAft>
              <a:buSzPts val="12000"/>
              <a:buNone/>
              <a:defRPr sz="24000"/>
            </a:lvl9pPr>
          </a:lstStyle>
          <a:p>
            <a:r>
              <a:t>xx%</a:t>
            </a:r>
          </a:p>
        </p:txBody>
      </p:sp>
      <p:sp>
        <p:nvSpPr>
          <p:cNvPr id="1158" name="Google Shape;1158;p11"/>
          <p:cNvSpPr txBox="1">
            <a:spLocks noGrp="1"/>
          </p:cNvSpPr>
          <p:nvPr>
            <p:ph type="body" idx="1"/>
          </p:nvPr>
        </p:nvSpPr>
        <p:spPr>
          <a:xfrm>
            <a:off x="3692100" y="5269147"/>
            <a:ext cx="10903800" cy="2659413"/>
          </a:xfrm>
          <a:prstGeom prst="rect">
            <a:avLst/>
          </a:prstGeom>
        </p:spPr>
        <p:txBody>
          <a:bodyPr spcFirstLastPara="1" wrap="square" lIns="91425" tIns="91425" rIns="91425" bIns="91425" anchor="t" anchorCtr="0">
            <a:noAutofit/>
          </a:bodyPr>
          <a:lstStyle>
            <a:lvl1pPr marL="914400" lvl="0" indent="-635000" algn="ctr">
              <a:spcBef>
                <a:spcPts val="0"/>
              </a:spcBef>
              <a:spcAft>
                <a:spcPts val="0"/>
              </a:spcAft>
              <a:buSzPts val="1400"/>
              <a:buChar char="●"/>
              <a:defRPr/>
            </a:lvl1pPr>
            <a:lvl2pPr marL="1828800" lvl="1" indent="-635000" algn="ctr">
              <a:spcBef>
                <a:spcPts val="0"/>
              </a:spcBef>
              <a:spcAft>
                <a:spcPts val="0"/>
              </a:spcAft>
              <a:buSzPts val="1400"/>
              <a:buChar char="○"/>
              <a:defRPr/>
            </a:lvl2pPr>
            <a:lvl3pPr marL="2743200" lvl="2" indent="-635000" algn="ctr">
              <a:spcBef>
                <a:spcPts val="0"/>
              </a:spcBef>
              <a:spcAft>
                <a:spcPts val="0"/>
              </a:spcAft>
              <a:buSzPts val="1400"/>
              <a:buChar char="■"/>
              <a:defRPr/>
            </a:lvl3pPr>
            <a:lvl4pPr marL="3657600" lvl="3" indent="-635000" algn="ctr">
              <a:spcBef>
                <a:spcPts val="0"/>
              </a:spcBef>
              <a:spcAft>
                <a:spcPts val="0"/>
              </a:spcAft>
              <a:buSzPts val="1400"/>
              <a:buChar char="●"/>
              <a:defRPr/>
            </a:lvl4pPr>
            <a:lvl5pPr marL="4572000" lvl="4" indent="-635000" algn="ctr">
              <a:spcBef>
                <a:spcPts val="0"/>
              </a:spcBef>
              <a:spcAft>
                <a:spcPts val="0"/>
              </a:spcAft>
              <a:buSzPts val="1400"/>
              <a:buChar char="○"/>
              <a:defRPr/>
            </a:lvl5pPr>
            <a:lvl6pPr marL="5486400" lvl="5" indent="-635000" algn="ctr">
              <a:spcBef>
                <a:spcPts val="0"/>
              </a:spcBef>
              <a:spcAft>
                <a:spcPts val="0"/>
              </a:spcAft>
              <a:buSzPts val="1400"/>
              <a:buChar char="■"/>
              <a:defRPr/>
            </a:lvl6pPr>
            <a:lvl7pPr marL="6400800" lvl="6" indent="-635000" algn="ctr">
              <a:spcBef>
                <a:spcPts val="0"/>
              </a:spcBef>
              <a:spcAft>
                <a:spcPts val="0"/>
              </a:spcAft>
              <a:buSzPts val="1400"/>
              <a:buChar char="●"/>
              <a:defRPr/>
            </a:lvl7pPr>
            <a:lvl8pPr marL="7315200" lvl="7" indent="-635000" algn="ctr">
              <a:spcBef>
                <a:spcPts val="0"/>
              </a:spcBef>
              <a:spcAft>
                <a:spcPts val="0"/>
              </a:spcAft>
              <a:buSzPts val="1400"/>
              <a:buChar char="○"/>
              <a:defRPr/>
            </a:lvl8pPr>
            <a:lvl9pPr marL="8229600" lvl="8" indent="-635000" algn="ctr">
              <a:spcBef>
                <a:spcPts val="0"/>
              </a:spcBef>
              <a:spcAft>
                <a:spcPts val="0"/>
              </a:spcAft>
              <a:buSzPts val="1400"/>
              <a:buChar char="■"/>
              <a:defRPr/>
            </a:lvl9pPr>
          </a:lstStyle>
          <a:p>
            <a:endParaRPr/>
          </a:p>
        </p:txBody>
      </p:sp>
      <p:sp>
        <p:nvSpPr>
          <p:cNvPr id="1159" name="Google Shape;1159;p11"/>
          <p:cNvSpPr/>
          <p:nvPr/>
        </p:nvSpPr>
        <p:spPr>
          <a:xfrm>
            <a:off x="-2590950" y="3439063"/>
            <a:ext cx="5821684" cy="5533630"/>
          </a:xfrm>
          <a:custGeom>
            <a:avLst/>
            <a:gdLst/>
            <a:ahLst/>
            <a:cxnLst/>
            <a:rect l="l" t="t" r="r" b="b"/>
            <a:pathLst>
              <a:path w="89931" h="83623" extrusionOk="0">
                <a:moveTo>
                  <a:pt x="24924" y="0"/>
                </a:moveTo>
                <a:cubicBezTo>
                  <a:pt x="21943" y="0"/>
                  <a:pt x="18745" y="2788"/>
                  <a:pt x="14945" y="9903"/>
                </a:cubicBezTo>
                <a:cubicBezTo>
                  <a:pt x="0" y="37887"/>
                  <a:pt x="9968" y="83623"/>
                  <a:pt x="48027" y="83623"/>
                </a:cubicBezTo>
                <a:cubicBezTo>
                  <a:pt x="52749" y="83623"/>
                  <a:pt x="57905" y="82918"/>
                  <a:pt x="63499" y="81388"/>
                </a:cubicBezTo>
                <a:cubicBezTo>
                  <a:pt x="86847" y="75007"/>
                  <a:pt x="89931" y="41050"/>
                  <a:pt x="63356" y="36300"/>
                </a:cubicBezTo>
                <a:cubicBezTo>
                  <a:pt x="42783" y="32633"/>
                  <a:pt x="35121" y="0"/>
                  <a:pt x="24924" y="0"/>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0" name="Google Shape;1160;p11"/>
          <p:cNvSpPr/>
          <p:nvPr/>
        </p:nvSpPr>
        <p:spPr>
          <a:xfrm>
            <a:off x="10969456" y="-2259724"/>
            <a:ext cx="9813244" cy="6020736"/>
          </a:xfrm>
          <a:custGeom>
            <a:avLst/>
            <a:gdLst/>
            <a:ahLst/>
            <a:cxnLst/>
            <a:rect l="l" t="t" r="r" b="b"/>
            <a:pathLst>
              <a:path w="151591" h="90984" extrusionOk="0">
                <a:moveTo>
                  <a:pt x="151591" y="1"/>
                </a:moveTo>
                <a:lnTo>
                  <a:pt x="1834" y="501"/>
                </a:lnTo>
                <a:cubicBezTo>
                  <a:pt x="1834" y="501"/>
                  <a:pt x="1" y="12621"/>
                  <a:pt x="23670" y="29409"/>
                </a:cubicBezTo>
                <a:cubicBezTo>
                  <a:pt x="51924" y="49447"/>
                  <a:pt x="90440" y="42816"/>
                  <a:pt x="103514" y="66985"/>
                </a:cubicBezTo>
                <a:cubicBezTo>
                  <a:pt x="114371" y="87061"/>
                  <a:pt x="129359" y="90984"/>
                  <a:pt x="139417" y="90984"/>
                </a:cubicBezTo>
                <a:cubicBezTo>
                  <a:pt x="145870" y="90984"/>
                  <a:pt x="150293" y="89369"/>
                  <a:pt x="150293" y="89369"/>
                </a:cubicBezTo>
                <a:lnTo>
                  <a:pt x="151591" y="1"/>
                </a:ln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1" name="Google Shape;1161;p11"/>
          <p:cNvSpPr/>
          <p:nvPr/>
        </p:nvSpPr>
        <p:spPr>
          <a:xfrm>
            <a:off x="8991013" y="8554677"/>
            <a:ext cx="10953938" cy="3732783"/>
          </a:xfrm>
          <a:custGeom>
            <a:avLst/>
            <a:gdLst/>
            <a:ahLst/>
            <a:cxnLst/>
            <a:rect l="l" t="t" r="r" b="b"/>
            <a:pathLst>
              <a:path w="169212" h="56409" extrusionOk="0">
                <a:moveTo>
                  <a:pt x="73266" y="0"/>
                </a:moveTo>
                <a:cubicBezTo>
                  <a:pt x="67644" y="0"/>
                  <a:pt x="62643" y="1494"/>
                  <a:pt x="58734" y="5259"/>
                </a:cubicBezTo>
                <a:cubicBezTo>
                  <a:pt x="40279" y="23035"/>
                  <a:pt x="0" y="18344"/>
                  <a:pt x="4096" y="40061"/>
                </a:cubicBezTo>
                <a:lnTo>
                  <a:pt x="169212" y="56408"/>
                </a:lnTo>
                <a:cubicBezTo>
                  <a:pt x="169212" y="56408"/>
                  <a:pt x="155413" y="23452"/>
                  <a:pt x="137696" y="21904"/>
                </a:cubicBezTo>
                <a:cubicBezTo>
                  <a:pt x="123723" y="20675"/>
                  <a:pt x="94188" y="0"/>
                  <a:pt x="73266" y="0"/>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2" name="Google Shape;1162;p11"/>
          <p:cNvSpPr/>
          <p:nvPr/>
        </p:nvSpPr>
        <p:spPr>
          <a:xfrm>
            <a:off x="-1954943" y="-1629435"/>
            <a:ext cx="6983870" cy="2902373"/>
          </a:xfrm>
          <a:custGeom>
            <a:avLst/>
            <a:gdLst/>
            <a:ahLst/>
            <a:cxnLst/>
            <a:rect l="l" t="t" r="r" b="b"/>
            <a:pathLst>
              <a:path w="107884" h="43860" extrusionOk="0">
                <a:moveTo>
                  <a:pt x="107883" y="1"/>
                </a:moveTo>
                <a:lnTo>
                  <a:pt x="1" y="1965"/>
                </a:lnTo>
                <a:cubicBezTo>
                  <a:pt x="1" y="1965"/>
                  <a:pt x="15407" y="34124"/>
                  <a:pt x="50864" y="42863"/>
                </a:cubicBezTo>
                <a:cubicBezTo>
                  <a:pt x="53632" y="43545"/>
                  <a:pt x="56316" y="43860"/>
                  <a:pt x="58911" y="43860"/>
                </a:cubicBezTo>
                <a:cubicBezTo>
                  <a:pt x="89556" y="43860"/>
                  <a:pt x="107883" y="1"/>
                  <a:pt x="107883" y="1"/>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63"/>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1">
  <p:cSld name="CUSTOM_1">
    <p:bg>
      <p:bgPr>
        <a:solidFill>
          <a:schemeClr val="lt2"/>
        </a:solidFill>
        <a:effectLst/>
      </p:bgPr>
    </p:bg>
    <p:spTree>
      <p:nvGrpSpPr>
        <p:cNvPr id="1" name="Shape 1164"/>
        <p:cNvGrpSpPr/>
        <p:nvPr/>
      </p:nvGrpSpPr>
      <p:grpSpPr>
        <a:xfrm>
          <a:off x="0" y="0"/>
          <a:ext cx="0" cy="0"/>
          <a:chOff x="0" y="0"/>
          <a:chExt cx="0" cy="0"/>
        </a:xfrm>
      </p:grpSpPr>
      <p:sp>
        <p:nvSpPr>
          <p:cNvPr id="1165" name="Google Shape;1165;p13"/>
          <p:cNvSpPr/>
          <p:nvPr/>
        </p:nvSpPr>
        <p:spPr>
          <a:xfrm>
            <a:off x="1354074" y="839697"/>
            <a:ext cx="15552676" cy="8908800"/>
          </a:xfrm>
          <a:custGeom>
            <a:avLst/>
            <a:gdLst/>
            <a:ahLst/>
            <a:cxnLst/>
            <a:rect l="l" t="t" r="r" b="b"/>
            <a:pathLst>
              <a:path w="242329" h="135792" extrusionOk="0">
                <a:moveTo>
                  <a:pt x="8751" y="1"/>
                </a:moveTo>
                <a:cubicBezTo>
                  <a:pt x="3917" y="1"/>
                  <a:pt x="0" y="3299"/>
                  <a:pt x="0" y="7359"/>
                </a:cubicBezTo>
                <a:lnTo>
                  <a:pt x="0" y="128433"/>
                </a:lnTo>
                <a:cubicBezTo>
                  <a:pt x="0" y="132493"/>
                  <a:pt x="3917" y="135791"/>
                  <a:pt x="8751" y="135791"/>
                </a:cubicBezTo>
                <a:lnTo>
                  <a:pt x="233565" y="135791"/>
                </a:lnTo>
                <a:cubicBezTo>
                  <a:pt x="238399" y="135791"/>
                  <a:pt x="242316" y="132493"/>
                  <a:pt x="242316" y="128433"/>
                </a:cubicBezTo>
                <a:lnTo>
                  <a:pt x="242316" y="7359"/>
                </a:lnTo>
                <a:cubicBezTo>
                  <a:pt x="242328" y="3299"/>
                  <a:pt x="238399" y="1"/>
                  <a:pt x="233565" y="1"/>
                </a:cubicBez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6" name="Google Shape;1166;p13"/>
          <p:cNvSpPr txBox="1">
            <a:spLocks noGrp="1"/>
          </p:cNvSpPr>
          <p:nvPr>
            <p:ph type="title"/>
          </p:nvPr>
        </p:nvSpPr>
        <p:spPr>
          <a:xfrm>
            <a:off x="1426450" y="677120"/>
            <a:ext cx="15435000" cy="1170853"/>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500"/>
              <a:buNone/>
              <a:defRPr sz="5000">
                <a:solidFill>
                  <a:schemeClr val="dk1"/>
                </a:solidFill>
              </a:defRPr>
            </a:lvl1pPr>
            <a:lvl2pPr lvl="1" algn="ctr" rtl="0">
              <a:spcBef>
                <a:spcPts val="0"/>
              </a:spcBef>
              <a:spcAft>
                <a:spcPts val="0"/>
              </a:spcAft>
              <a:buClr>
                <a:schemeClr val="dk1"/>
              </a:buClr>
              <a:buSzPts val="2500"/>
              <a:buNone/>
              <a:defRPr sz="5000">
                <a:solidFill>
                  <a:schemeClr val="dk1"/>
                </a:solidFill>
              </a:defRPr>
            </a:lvl2pPr>
            <a:lvl3pPr lvl="2" algn="ctr" rtl="0">
              <a:spcBef>
                <a:spcPts val="0"/>
              </a:spcBef>
              <a:spcAft>
                <a:spcPts val="0"/>
              </a:spcAft>
              <a:buClr>
                <a:schemeClr val="dk1"/>
              </a:buClr>
              <a:buSzPts val="2500"/>
              <a:buNone/>
              <a:defRPr sz="5000">
                <a:solidFill>
                  <a:schemeClr val="dk1"/>
                </a:solidFill>
              </a:defRPr>
            </a:lvl3pPr>
            <a:lvl4pPr lvl="3" algn="ctr" rtl="0">
              <a:spcBef>
                <a:spcPts val="0"/>
              </a:spcBef>
              <a:spcAft>
                <a:spcPts val="0"/>
              </a:spcAft>
              <a:buClr>
                <a:schemeClr val="dk1"/>
              </a:buClr>
              <a:buSzPts val="2500"/>
              <a:buNone/>
              <a:defRPr sz="5000">
                <a:solidFill>
                  <a:schemeClr val="dk1"/>
                </a:solidFill>
              </a:defRPr>
            </a:lvl4pPr>
            <a:lvl5pPr lvl="4" algn="ctr" rtl="0">
              <a:spcBef>
                <a:spcPts val="0"/>
              </a:spcBef>
              <a:spcAft>
                <a:spcPts val="0"/>
              </a:spcAft>
              <a:buClr>
                <a:schemeClr val="dk1"/>
              </a:buClr>
              <a:buSzPts val="2500"/>
              <a:buNone/>
              <a:defRPr sz="5000">
                <a:solidFill>
                  <a:schemeClr val="dk1"/>
                </a:solidFill>
              </a:defRPr>
            </a:lvl5pPr>
            <a:lvl6pPr lvl="5" algn="ctr" rtl="0">
              <a:spcBef>
                <a:spcPts val="0"/>
              </a:spcBef>
              <a:spcAft>
                <a:spcPts val="0"/>
              </a:spcAft>
              <a:buClr>
                <a:schemeClr val="dk1"/>
              </a:buClr>
              <a:buSzPts val="2500"/>
              <a:buNone/>
              <a:defRPr sz="5000">
                <a:solidFill>
                  <a:schemeClr val="dk1"/>
                </a:solidFill>
              </a:defRPr>
            </a:lvl6pPr>
            <a:lvl7pPr lvl="6" algn="ctr" rtl="0">
              <a:spcBef>
                <a:spcPts val="0"/>
              </a:spcBef>
              <a:spcAft>
                <a:spcPts val="0"/>
              </a:spcAft>
              <a:buClr>
                <a:schemeClr val="dk1"/>
              </a:buClr>
              <a:buSzPts val="2500"/>
              <a:buNone/>
              <a:defRPr sz="5000">
                <a:solidFill>
                  <a:schemeClr val="dk1"/>
                </a:solidFill>
              </a:defRPr>
            </a:lvl7pPr>
            <a:lvl8pPr lvl="7" algn="ctr" rtl="0">
              <a:spcBef>
                <a:spcPts val="0"/>
              </a:spcBef>
              <a:spcAft>
                <a:spcPts val="0"/>
              </a:spcAft>
              <a:buClr>
                <a:schemeClr val="dk1"/>
              </a:buClr>
              <a:buSzPts val="2500"/>
              <a:buNone/>
              <a:defRPr sz="5000">
                <a:solidFill>
                  <a:schemeClr val="dk1"/>
                </a:solidFill>
              </a:defRPr>
            </a:lvl8pPr>
            <a:lvl9pPr lvl="8" algn="ctr" rtl="0">
              <a:spcBef>
                <a:spcPts val="0"/>
              </a:spcBef>
              <a:spcAft>
                <a:spcPts val="0"/>
              </a:spcAft>
              <a:buClr>
                <a:schemeClr val="dk1"/>
              </a:buClr>
              <a:buSzPts val="2500"/>
              <a:buNone/>
              <a:defRPr sz="5000">
                <a:solidFill>
                  <a:schemeClr val="dk1"/>
                </a:solidFill>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lt2"/>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250" y="1"/>
            <a:ext cx="18287900" cy="10567449"/>
            <a:chOff x="-12625" y="0"/>
            <a:chExt cx="9143950" cy="5168861"/>
          </a:xfrm>
        </p:grpSpPr>
        <p:sp>
          <p:nvSpPr>
            <p:cNvPr id="10" name="Google Shape;10;p2"/>
            <p:cNvSpPr/>
            <p:nvPr/>
          </p:nvSpPr>
          <p:spPr>
            <a:xfrm>
              <a:off x="-12625" y="0"/>
              <a:ext cx="2355093" cy="2822691"/>
            </a:xfrm>
            <a:custGeom>
              <a:avLst/>
              <a:gdLst/>
              <a:ahLst/>
              <a:cxnLst/>
              <a:rect l="l" t="t" r="r" b="b"/>
              <a:pathLst>
                <a:path w="73522" h="88154" extrusionOk="0">
                  <a:moveTo>
                    <a:pt x="1" y="1"/>
                  </a:moveTo>
                  <a:lnTo>
                    <a:pt x="1" y="79594"/>
                  </a:lnTo>
                  <a:cubicBezTo>
                    <a:pt x="1394" y="80404"/>
                    <a:pt x="2846" y="81166"/>
                    <a:pt x="4335" y="81880"/>
                  </a:cubicBezTo>
                  <a:cubicBezTo>
                    <a:pt x="12407" y="85690"/>
                    <a:pt x="21182" y="87809"/>
                    <a:pt x="30100" y="88119"/>
                  </a:cubicBezTo>
                  <a:cubicBezTo>
                    <a:pt x="30790" y="88141"/>
                    <a:pt x="31489" y="88154"/>
                    <a:pt x="32192" y="88154"/>
                  </a:cubicBezTo>
                  <a:cubicBezTo>
                    <a:pt x="38514" y="88154"/>
                    <a:pt x="45238" y="87144"/>
                    <a:pt x="49995" y="83416"/>
                  </a:cubicBezTo>
                  <a:cubicBezTo>
                    <a:pt x="55377" y="79201"/>
                    <a:pt x="56841" y="72760"/>
                    <a:pt x="56865" y="66795"/>
                  </a:cubicBezTo>
                  <a:cubicBezTo>
                    <a:pt x="56924" y="58091"/>
                    <a:pt x="55067" y="49435"/>
                    <a:pt x="54698" y="40744"/>
                  </a:cubicBezTo>
                  <a:cubicBezTo>
                    <a:pt x="54353" y="32267"/>
                    <a:pt x="55650" y="23920"/>
                    <a:pt x="59853" y="16158"/>
                  </a:cubicBezTo>
                  <a:cubicBezTo>
                    <a:pt x="63128" y="10121"/>
                    <a:pt x="67854" y="4608"/>
                    <a:pt x="73522" y="1"/>
                  </a:cubicBez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 name="Google Shape;11;p2"/>
            <p:cNvSpPr/>
            <p:nvPr/>
          </p:nvSpPr>
          <p:spPr>
            <a:xfrm>
              <a:off x="1223473" y="0"/>
              <a:ext cx="5604150" cy="5168861"/>
            </a:xfrm>
            <a:custGeom>
              <a:avLst/>
              <a:gdLst/>
              <a:ahLst/>
              <a:cxnLst/>
              <a:rect l="l" t="t" r="r" b="b"/>
              <a:pathLst>
                <a:path w="174952" h="161426" extrusionOk="0">
                  <a:moveTo>
                    <a:pt x="97763" y="1"/>
                  </a:moveTo>
                  <a:cubicBezTo>
                    <a:pt x="98549" y="2846"/>
                    <a:pt x="99037" y="5763"/>
                    <a:pt x="99228" y="8704"/>
                  </a:cubicBezTo>
                  <a:cubicBezTo>
                    <a:pt x="99739" y="17062"/>
                    <a:pt x="97704" y="25421"/>
                    <a:pt x="94155" y="33172"/>
                  </a:cubicBezTo>
                  <a:cubicBezTo>
                    <a:pt x="86321" y="50257"/>
                    <a:pt x="72272" y="64830"/>
                    <a:pt x="58163" y="78451"/>
                  </a:cubicBezTo>
                  <a:cubicBezTo>
                    <a:pt x="43721" y="92405"/>
                    <a:pt x="28302" y="105752"/>
                    <a:pt x="15205" y="120670"/>
                  </a:cubicBezTo>
                  <a:cubicBezTo>
                    <a:pt x="8252" y="128600"/>
                    <a:pt x="1382" y="137780"/>
                    <a:pt x="453" y="147888"/>
                  </a:cubicBezTo>
                  <a:cubicBezTo>
                    <a:pt x="1" y="152734"/>
                    <a:pt x="1156" y="157258"/>
                    <a:pt x="3382" y="161425"/>
                  </a:cubicBezTo>
                  <a:lnTo>
                    <a:pt x="28385" y="161425"/>
                  </a:lnTo>
                  <a:cubicBezTo>
                    <a:pt x="29433" y="154282"/>
                    <a:pt x="31576" y="147257"/>
                    <a:pt x="35231" y="140494"/>
                  </a:cubicBezTo>
                  <a:cubicBezTo>
                    <a:pt x="38827" y="133874"/>
                    <a:pt x="43673" y="127505"/>
                    <a:pt x="49650" y="122230"/>
                  </a:cubicBezTo>
                  <a:cubicBezTo>
                    <a:pt x="54948" y="117551"/>
                    <a:pt x="61890" y="113241"/>
                    <a:pt x="69831" y="113050"/>
                  </a:cubicBezTo>
                  <a:cubicBezTo>
                    <a:pt x="69992" y="113047"/>
                    <a:pt x="70152" y="113045"/>
                    <a:pt x="70313" y="113045"/>
                  </a:cubicBezTo>
                  <a:cubicBezTo>
                    <a:pt x="77634" y="113045"/>
                    <a:pt x="84758" y="117000"/>
                    <a:pt x="88393" y="122290"/>
                  </a:cubicBezTo>
                  <a:cubicBezTo>
                    <a:pt x="91941" y="127457"/>
                    <a:pt x="92417" y="133755"/>
                    <a:pt x="91929" y="139577"/>
                  </a:cubicBezTo>
                  <a:cubicBezTo>
                    <a:pt x="91310" y="146983"/>
                    <a:pt x="89202" y="154186"/>
                    <a:pt x="87369" y="161425"/>
                  </a:cubicBezTo>
                  <a:lnTo>
                    <a:pt x="104835" y="161425"/>
                  </a:lnTo>
                  <a:cubicBezTo>
                    <a:pt x="106109" y="160306"/>
                    <a:pt x="107300" y="159092"/>
                    <a:pt x="108419" y="157806"/>
                  </a:cubicBezTo>
                  <a:cubicBezTo>
                    <a:pt x="112979" y="152496"/>
                    <a:pt x="114932" y="146304"/>
                    <a:pt x="114789" y="139780"/>
                  </a:cubicBezTo>
                  <a:cubicBezTo>
                    <a:pt x="114634" y="132577"/>
                    <a:pt x="112551" y="125350"/>
                    <a:pt x="110765" y="118337"/>
                  </a:cubicBezTo>
                  <a:cubicBezTo>
                    <a:pt x="107050" y="103716"/>
                    <a:pt x="102287" y="88559"/>
                    <a:pt x="104776" y="73498"/>
                  </a:cubicBezTo>
                  <a:cubicBezTo>
                    <a:pt x="105693" y="67914"/>
                    <a:pt x="107610" y="62413"/>
                    <a:pt x="111050" y="57555"/>
                  </a:cubicBezTo>
                  <a:cubicBezTo>
                    <a:pt x="114456" y="52733"/>
                    <a:pt x="119254" y="48769"/>
                    <a:pt x="124743" y="45649"/>
                  </a:cubicBezTo>
                  <a:cubicBezTo>
                    <a:pt x="136899" y="38732"/>
                    <a:pt x="151675" y="35184"/>
                    <a:pt x="162712" y="26826"/>
                  </a:cubicBezTo>
                  <a:cubicBezTo>
                    <a:pt x="168212" y="22658"/>
                    <a:pt x="172213" y="17479"/>
                    <a:pt x="173844" y="11336"/>
                  </a:cubicBezTo>
                  <a:cubicBezTo>
                    <a:pt x="174832" y="7609"/>
                    <a:pt x="174951" y="3775"/>
                    <a:pt x="174404" y="1"/>
                  </a:cubicBez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 name="Google Shape;12;p2"/>
            <p:cNvSpPr/>
            <p:nvPr/>
          </p:nvSpPr>
          <p:spPr>
            <a:xfrm>
              <a:off x="7763666" y="0"/>
              <a:ext cx="1367660" cy="2489523"/>
            </a:xfrm>
            <a:custGeom>
              <a:avLst/>
              <a:gdLst/>
              <a:ahLst/>
              <a:cxnLst/>
              <a:rect l="l" t="t" r="r" b="b"/>
              <a:pathLst>
                <a:path w="42696" h="77749" extrusionOk="0">
                  <a:moveTo>
                    <a:pt x="26575" y="1"/>
                  </a:moveTo>
                  <a:cubicBezTo>
                    <a:pt x="26646" y="2180"/>
                    <a:pt x="26492" y="4370"/>
                    <a:pt x="26134" y="6525"/>
                  </a:cubicBezTo>
                  <a:cubicBezTo>
                    <a:pt x="23956" y="19360"/>
                    <a:pt x="12871" y="28742"/>
                    <a:pt x="5179" y="39363"/>
                  </a:cubicBezTo>
                  <a:cubicBezTo>
                    <a:pt x="3072" y="42280"/>
                    <a:pt x="822" y="45387"/>
                    <a:pt x="381" y="48864"/>
                  </a:cubicBezTo>
                  <a:cubicBezTo>
                    <a:pt x="0" y="51900"/>
                    <a:pt x="1084" y="54781"/>
                    <a:pt x="3012" y="57317"/>
                  </a:cubicBezTo>
                  <a:cubicBezTo>
                    <a:pt x="5227" y="60211"/>
                    <a:pt x="8382" y="62592"/>
                    <a:pt x="11621" y="64628"/>
                  </a:cubicBezTo>
                  <a:cubicBezTo>
                    <a:pt x="15324" y="66985"/>
                    <a:pt x="19169" y="69128"/>
                    <a:pt x="23134" y="71033"/>
                  </a:cubicBezTo>
                  <a:cubicBezTo>
                    <a:pt x="29373" y="73998"/>
                    <a:pt x="35945" y="76248"/>
                    <a:pt x="42696" y="77748"/>
                  </a:cubicBezTo>
                  <a:lnTo>
                    <a:pt x="42696" y="1"/>
                  </a:ln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3" name="Google Shape;13;p2"/>
          <p:cNvSpPr/>
          <p:nvPr/>
        </p:nvSpPr>
        <p:spPr>
          <a:xfrm>
            <a:off x="13786546" y="6369407"/>
            <a:ext cx="4476240" cy="4197662"/>
          </a:xfrm>
          <a:custGeom>
            <a:avLst/>
            <a:gdLst/>
            <a:ahLst/>
            <a:cxnLst/>
            <a:rect l="l" t="t" r="r" b="b"/>
            <a:pathLst>
              <a:path w="70188" h="64389" extrusionOk="0">
                <a:moveTo>
                  <a:pt x="18568" y="0"/>
                </a:moveTo>
                <a:cubicBezTo>
                  <a:pt x="14432" y="0"/>
                  <a:pt x="10298" y="719"/>
                  <a:pt x="7037" y="2857"/>
                </a:cubicBezTo>
                <a:cubicBezTo>
                  <a:pt x="275" y="7286"/>
                  <a:pt x="1" y="15990"/>
                  <a:pt x="1013" y="22526"/>
                </a:cubicBezTo>
                <a:cubicBezTo>
                  <a:pt x="2358" y="31218"/>
                  <a:pt x="6120" y="39552"/>
                  <a:pt x="6490" y="48363"/>
                </a:cubicBezTo>
                <a:cubicBezTo>
                  <a:pt x="6680" y="52804"/>
                  <a:pt x="5882" y="57257"/>
                  <a:pt x="3834" y="61352"/>
                </a:cubicBezTo>
                <a:cubicBezTo>
                  <a:pt x="3311" y="62400"/>
                  <a:pt x="2727" y="63412"/>
                  <a:pt x="2084" y="64388"/>
                </a:cubicBezTo>
                <a:lnTo>
                  <a:pt x="70188" y="64388"/>
                </a:lnTo>
                <a:lnTo>
                  <a:pt x="70188" y="24252"/>
                </a:lnTo>
                <a:cubicBezTo>
                  <a:pt x="68390" y="22014"/>
                  <a:pt x="66414" y="19931"/>
                  <a:pt x="64283" y="18002"/>
                </a:cubicBezTo>
                <a:cubicBezTo>
                  <a:pt x="59294" y="13513"/>
                  <a:pt x="53424" y="10060"/>
                  <a:pt x="47007" y="7179"/>
                </a:cubicBezTo>
                <a:cubicBezTo>
                  <a:pt x="40256" y="4155"/>
                  <a:pt x="33005" y="1726"/>
                  <a:pt x="25480" y="571"/>
                </a:cubicBezTo>
                <a:cubicBezTo>
                  <a:pt x="23284" y="234"/>
                  <a:pt x="20926" y="0"/>
                  <a:pt x="18568" y="0"/>
                </a:cubicBezTo>
                <a:close/>
              </a:path>
            </a:pathLst>
          </a:custGeom>
          <a:solidFill>
            <a:srgbClr val="E4B9C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4" name="Google Shape;14;p2"/>
          <p:cNvSpPr txBox="1">
            <a:spLocks noGrp="1"/>
          </p:cNvSpPr>
          <p:nvPr>
            <p:ph type="ctrTitle"/>
          </p:nvPr>
        </p:nvSpPr>
        <p:spPr>
          <a:xfrm>
            <a:off x="3860250" y="2329275"/>
            <a:ext cx="10567800" cy="4471813"/>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11000"/>
            </a:lvl1pPr>
            <a:lvl2pPr lvl="1" algn="ctr">
              <a:lnSpc>
                <a:spcPct val="80000"/>
              </a:lnSpc>
              <a:spcBef>
                <a:spcPts val="0"/>
              </a:spcBef>
              <a:spcAft>
                <a:spcPts val="0"/>
              </a:spcAft>
              <a:buSzPts val="6000"/>
              <a:buNone/>
              <a:defRPr sz="12000"/>
            </a:lvl2pPr>
            <a:lvl3pPr lvl="2" algn="ctr">
              <a:lnSpc>
                <a:spcPct val="80000"/>
              </a:lnSpc>
              <a:spcBef>
                <a:spcPts val="0"/>
              </a:spcBef>
              <a:spcAft>
                <a:spcPts val="0"/>
              </a:spcAft>
              <a:buSzPts val="6000"/>
              <a:buNone/>
              <a:defRPr sz="12000"/>
            </a:lvl3pPr>
            <a:lvl4pPr lvl="3" algn="ctr">
              <a:lnSpc>
                <a:spcPct val="80000"/>
              </a:lnSpc>
              <a:spcBef>
                <a:spcPts val="0"/>
              </a:spcBef>
              <a:spcAft>
                <a:spcPts val="0"/>
              </a:spcAft>
              <a:buSzPts val="6000"/>
              <a:buNone/>
              <a:defRPr sz="12000"/>
            </a:lvl4pPr>
            <a:lvl5pPr lvl="4" algn="ctr">
              <a:lnSpc>
                <a:spcPct val="80000"/>
              </a:lnSpc>
              <a:spcBef>
                <a:spcPts val="0"/>
              </a:spcBef>
              <a:spcAft>
                <a:spcPts val="0"/>
              </a:spcAft>
              <a:buSzPts val="6000"/>
              <a:buNone/>
              <a:defRPr sz="12000"/>
            </a:lvl5pPr>
            <a:lvl6pPr lvl="5" algn="ctr">
              <a:lnSpc>
                <a:spcPct val="80000"/>
              </a:lnSpc>
              <a:spcBef>
                <a:spcPts val="0"/>
              </a:spcBef>
              <a:spcAft>
                <a:spcPts val="0"/>
              </a:spcAft>
              <a:buSzPts val="6000"/>
              <a:buNone/>
              <a:defRPr sz="12000"/>
            </a:lvl6pPr>
            <a:lvl7pPr lvl="6" algn="ctr">
              <a:lnSpc>
                <a:spcPct val="80000"/>
              </a:lnSpc>
              <a:spcBef>
                <a:spcPts val="0"/>
              </a:spcBef>
              <a:spcAft>
                <a:spcPts val="0"/>
              </a:spcAft>
              <a:buSzPts val="6000"/>
              <a:buNone/>
              <a:defRPr sz="12000"/>
            </a:lvl7pPr>
            <a:lvl8pPr lvl="7" algn="ctr">
              <a:lnSpc>
                <a:spcPct val="80000"/>
              </a:lnSpc>
              <a:spcBef>
                <a:spcPts val="0"/>
              </a:spcBef>
              <a:spcAft>
                <a:spcPts val="0"/>
              </a:spcAft>
              <a:buSzPts val="6000"/>
              <a:buNone/>
              <a:defRPr sz="12000"/>
            </a:lvl8pPr>
            <a:lvl9pPr lvl="8" algn="ctr">
              <a:lnSpc>
                <a:spcPct val="80000"/>
              </a:lnSpc>
              <a:spcBef>
                <a:spcPts val="0"/>
              </a:spcBef>
              <a:spcAft>
                <a:spcPts val="0"/>
              </a:spcAft>
              <a:buSzPts val="6000"/>
              <a:buNone/>
              <a:defRPr sz="12000"/>
            </a:lvl9pPr>
          </a:lstStyle>
          <a:p>
            <a:endParaRPr/>
          </a:p>
        </p:txBody>
      </p:sp>
      <p:sp>
        <p:nvSpPr>
          <p:cNvPr id="15" name="Google Shape;15;p2"/>
          <p:cNvSpPr txBox="1">
            <a:spLocks noGrp="1"/>
          </p:cNvSpPr>
          <p:nvPr>
            <p:ph type="subTitle" idx="1"/>
          </p:nvPr>
        </p:nvSpPr>
        <p:spPr>
          <a:xfrm>
            <a:off x="3859800" y="6801112"/>
            <a:ext cx="10568400" cy="1067813"/>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200"/>
              <a:buFont typeface="Chilanka"/>
              <a:buNone/>
              <a:defRPr sz="4400">
                <a:latin typeface="Chilanka"/>
                <a:ea typeface="Chilanka"/>
                <a:cs typeface="Chilanka"/>
                <a:sym typeface="Chilanka"/>
              </a:defRPr>
            </a:lvl1pPr>
            <a:lvl2pPr lvl="1" algn="ctr">
              <a:lnSpc>
                <a:spcPct val="100000"/>
              </a:lnSpc>
              <a:spcBef>
                <a:spcPts val="0"/>
              </a:spcBef>
              <a:spcAft>
                <a:spcPts val="0"/>
              </a:spcAft>
              <a:buSzPts val="2200"/>
              <a:buFont typeface="Chilanka"/>
              <a:buNone/>
              <a:defRPr sz="4400">
                <a:latin typeface="Chilanka"/>
                <a:ea typeface="Chilanka"/>
                <a:cs typeface="Chilanka"/>
                <a:sym typeface="Chilanka"/>
              </a:defRPr>
            </a:lvl2pPr>
            <a:lvl3pPr lvl="2" algn="ctr">
              <a:lnSpc>
                <a:spcPct val="100000"/>
              </a:lnSpc>
              <a:spcBef>
                <a:spcPts val="0"/>
              </a:spcBef>
              <a:spcAft>
                <a:spcPts val="0"/>
              </a:spcAft>
              <a:buSzPts val="2200"/>
              <a:buFont typeface="Chilanka"/>
              <a:buNone/>
              <a:defRPr sz="4400">
                <a:latin typeface="Chilanka"/>
                <a:ea typeface="Chilanka"/>
                <a:cs typeface="Chilanka"/>
                <a:sym typeface="Chilanka"/>
              </a:defRPr>
            </a:lvl3pPr>
            <a:lvl4pPr lvl="3" algn="ctr">
              <a:lnSpc>
                <a:spcPct val="100000"/>
              </a:lnSpc>
              <a:spcBef>
                <a:spcPts val="0"/>
              </a:spcBef>
              <a:spcAft>
                <a:spcPts val="0"/>
              </a:spcAft>
              <a:buSzPts val="2200"/>
              <a:buFont typeface="Chilanka"/>
              <a:buNone/>
              <a:defRPr sz="4400">
                <a:latin typeface="Chilanka"/>
                <a:ea typeface="Chilanka"/>
                <a:cs typeface="Chilanka"/>
                <a:sym typeface="Chilanka"/>
              </a:defRPr>
            </a:lvl4pPr>
            <a:lvl5pPr lvl="4" algn="ctr">
              <a:lnSpc>
                <a:spcPct val="100000"/>
              </a:lnSpc>
              <a:spcBef>
                <a:spcPts val="0"/>
              </a:spcBef>
              <a:spcAft>
                <a:spcPts val="0"/>
              </a:spcAft>
              <a:buSzPts val="2200"/>
              <a:buFont typeface="Chilanka"/>
              <a:buNone/>
              <a:defRPr sz="4400">
                <a:latin typeface="Chilanka"/>
                <a:ea typeface="Chilanka"/>
                <a:cs typeface="Chilanka"/>
                <a:sym typeface="Chilanka"/>
              </a:defRPr>
            </a:lvl5pPr>
            <a:lvl6pPr lvl="5" algn="ctr">
              <a:lnSpc>
                <a:spcPct val="100000"/>
              </a:lnSpc>
              <a:spcBef>
                <a:spcPts val="0"/>
              </a:spcBef>
              <a:spcAft>
                <a:spcPts val="0"/>
              </a:spcAft>
              <a:buSzPts val="2200"/>
              <a:buFont typeface="Chilanka"/>
              <a:buNone/>
              <a:defRPr sz="4400">
                <a:latin typeface="Chilanka"/>
                <a:ea typeface="Chilanka"/>
                <a:cs typeface="Chilanka"/>
                <a:sym typeface="Chilanka"/>
              </a:defRPr>
            </a:lvl6pPr>
            <a:lvl7pPr lvl="6" algn="ctr">
              <a:lnSpc>
                <a:spcPct val="100000"/>
              </a:lnSpc>
              <a:spcBef>
                <a:spcPts val="0"/>
              </a:spcBef>
              <a:spcAft>
                <a:spcPts val="0"/>
              </a:spcAft>
              <a:buSzPts val="2200"/>
              <a:buFont typeface="Chilanka"/>
              <a:buNone/>
              <a:defRPr sz="4400">
                <a:latin typeface="Chilanka"/>
                <a:ea typeface="Chilanka"/>
                <a:cs typeface="Chilanka"/>
                <a:sym typeface="Chilanka"/>
              </a:defRPr>
            </a:lvl7pPr>
            <a:lvl8pPr lvl="7" algn="ctr">
              <a:lnSpc>
                <a:spcPct val="100000"/>
              </a:lnSpc>
              <a:spcBef>
                <a:spcPts val="0"/>
              </a:spcBef>
              <a:spcAft>
                <a:spcPts val="0"/>
              </a:spcAft>
              <a:buSzPts val="2200"/>
              <a:buFont typeface="Chilanka"/>
              <a:buNone/>
              <a:defRPr sz="4400">
                <a:latin typeface="Chilanka"/>
                <a:ea typeface="Chilanka"/>
                <a:cs typeface="Chilanka"/>
                <a:sym typeface="Chilanka"/>
              </a:defRPr>
            </a:lvl8pPr>
            <a:lvl9pPr lvl="8" algn="ctr">
              <a:lnSpc>
                <a:spcPct val="100000"/>
              </a:lnSpc>
              <a:spcBef>
                <a:spcPts val="0"/>
              </a:spcBef>
              <a:spcAft>
                <a:spcPts val="0"/>
              </a:spcAft>
              <a:buSzPts val="2200"/>
              <a:buFont typeface="Chilanka"/>
              <a:buNone/>
              <a:defRPr sz="4400">
                <a:latin typeface="Chilanka"/>
                <a:ea typeface="Chilanka"/>
                <a:cs typeface="Chilanka"/>
                <a:sym typeface="Chilanka"/>
              </a:defRPr>
            </a:lvl9pPr>
          </a:lstStyle>
          <a:p>
            <a:endParaRPr/>
          </a:p>
        </p:txBody>
      </p:sp>
      <p:sp>
        <p:nvSpPr>
          <p:cNvPr id="16" name="Google Shape;16;p2"/>
          <p:cNvSpPr/>
          <p:nvPr/>
        </p:nvSpPr>
        <p:spPr>
          <a:xfrm>
            <a:off x="12195862" y="8932988"/>
            <a:ext cx="675200" cy="690204"/>
          </a:xfrm>
          <a:custGeom>
            <a:avLst/>
            <a:gdLst/>
            <a:ahLst/>
            <a:cxnLst/>
            <a:rect l="l" t="t" r="r" b="b"/>
            <a:pathLst>
              <a:path w="10550" h="10550" extrusionOk="0">
                <a:moveTo>
                  <a:pt x="5275" y="0"/>
                </a:moveTo>
                <a:cubicBezTo>
                  <a:pt x="2370" y="0"/>
                  <a:pt x="1" y="2358"/>
                  <a:pt x="1" y="5275"/>
                </a:cubicBezTo>
                <a:cubicBezTo>
                  <a:pt x="1" y="8180"/>
                  <a:pt x="2370" y="10549"/>
                  <a:pt x="5275" y="10549"/>
                </a:cubicBezTo>
                <a:cubicBezTo>
                  <a:pt x="8192" y="10549"/>
                  <a:pt x="10550" y="8180"/>
                  <a:pt x="10550" y="5275"/>
                </a:cubicBezTo>
                <a:cubicBezTo>
                  <a:pt x="10550" y="2358"/>
                  <a:pt x="8192" y="0"/>
                  <a:pt x="5275"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7" name="Google Shape;17;p2"/>
          <p:cNvSpPr/>
          <p:nvPr/>
        </p:nvSpPr>
        <p:spPr>
          <a:xfrm>
            <a:off x="5376558" y="9649859"/>
            <a:ext cx="327744" cy="334962"/>
          </a:xfrm>
          <a:custGeom>
            <a:avLst/>
            <a:gdLst/>
            <a:ahLst/>
            <a:cxnLst/>
            <a:rect l="l" t="t" r="r" b="b"/>
            <a:pathLst>
              <a:path w="5121" h="5120" extrusionOk="0">
                <a:moveTo>
                  <a:pt x="2560" y="0"/>
                </a:moveTo>
                <a:cubicBezTo>
                  <a:pt x="1144" y="0"/>
                  <a:pt x="1" y="1155"/>
                  <a:pt x="1" y="2560"/>
                </a:cubicBezTo>
                <a:cubicBezTo>
                  <a:pt x="1" y="3977"/>
                  <a:pt x="1144" y="5120"/>
                  <a:pt x="2560" y="5120"/>
                </a:cubicBezTo>
                <a:cubicBezTo>
                  <a:pt x="3977" y="5120"/>
                  <a:pt x="5120" y="3977"/>
                  <a:pt x="5120" y="2560"/>
                </a:cubicBezTo>
                <a:cubicBezTo>
                  <a:pt x="5120" y="1155"/>
                  <a:pt x="3977" y="0"/>
                  <a:pt x="2560"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8" name="Google Shape;18;p2"/>
          <p:cNvSpPr/>
          <p:nvPr/>
        </p:nvSpPr>
        <p:spPr>
          <a:xfrm>
            <a:off x="-13942" y="9315491"/>
            <a:ext cx="461824" cy="473657"/>
          </a:xfrm>
          <a:custGeom>
            <a:avLst/>
            <a:gdLst/>
            <a:ahLst/>
            <a:cxnLst/>
            <a:rect l="l" t="t" r="r" b="b"/>
            <a:pathLst>
              <a:path w="7216" h="7240" extrusionOk="0">
                <a:moveTo>
                  <a:pt x="2108" y="1"/>
                </a:moveTo>
                <a:lnTo>
                  <a:pt x="2108" y="2561"/>
                </a:lnTo>
                <a:lnTo>
                  <a:pt x="1" y="4001"/>
                </a:lnTo>
                <a:lnTo>
                  <a:pt x="2430" y="4799"/>
                </a:lnTo>
                <a:lnTo>
                  <a:pt x="3156" y="7240"/>
                </a:lnTo>
                <a:lnTo>
                  <a:pt x="4656" y="5180"/>
                </a:lnTo>
                <a:lnTo>
                  <a:pt x="7216" y="5240"/>
                </a:lnTo>
                <a:lnTo>
                  <a:pt x="5716" y="3180"/>
                </a:lnTo>
                <a:lnTo>
                  <a:pt x="6561" y="763"/>
                </a:lnTo>
                <a:lnTo>
                  <a:pt x="4132" y="1561"/>
                </a:lnTo>
                <a:lnTo>
                  <a:pt x="2108" y="1"/>
                </a:ln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9" name="Google Shape;19;p2"/>
          <p:cNvSpPr/>
          <p:nvPr/>
        </p:nvSpPr>
        <p:spPr>
          <a:xfrm>
            <a:off x="428216" y="606693"/>
            <a:ext cx="264448" cy="271110"/>
          </a:xfrm>
          <a:custGeom>
            <a:avLst/>
            <a:gdLst/>
            <a:ahLst/>
            <a:cxnLst/>
            <a:rect l="l" t="t" r="r" b="b"/>
            <a:pathLst>
              <a:path w="4132" h="4144" extrusionOk="0">
                <a:moveTo>
                  <a:pt x="1203" y="1"/>
                </a:moveTo>
                <a:lnTo>
                  <a:pt x="1203" y="1465"/>
                </a:lnTo>
                <a:lnTo>
                  <a:pt x="0" y="2299"/>
                </a:lnTo>
                <a:lnTo>
                  <a:pt x="1393" y="2751"/>
                </a:lnTo>
                <a:lnTo>
                  <a:pt x="1810" y="4144"/>
                </a:lnTo>
                <a:lnTo>
                  <a:pt x="2667" y="2965"/>
                </a:lnTo>
                <a:lnTo>
                  <a:pt x="4132" y="3001"/>
                </a:lnTo>
                <a:lnTo>
                  <a:pt x="4132" y="3001"/>
                </a:lnTo>
                <a:lnTo>
                  <a:pt x="3274" y="1822"/>
                </a:lnTo>
                <a:lnTo>
                  <a:pt x="3763" y="441"/>
                </a:lnTo>
                <a:lnTo>
                  <a:pt x="2370" y="894"/>
                </a:lnTo>
                <a:lnTo>
                  <a:pt x="1203" y="1"/>
                </a:ln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0" name="Google Shape;20;p2"/>
          <p:cNvSpPr/>
          <p:nvPr/>
        </p:nvSpPr>
        <p:spPr>
          <a:xfrm>
            <a:off x="13040214" y="9467291"/>
            <a:ext cx="263680" cy="271175"/>
          </a:xfrm>
          <a:custGeom>
            <a:avLst/>
            <a:gdLst/>
            <a:ahLst/>
            <a:cxnLst/>
            <a:rect l="l" t="t" r="r" b="b"/>
            <a:pathLst>
              <a:path w="4120" h="4145" extrusionOk="0">
                <a:moveTo>
                  <a:pt x="1203" y="1"/>
                </a:moveTo>
                <a:lnTo>
                  <a:pt x="1203" y="1465"/>
                </a:lnTo>
                <a:lnTo>
                  <a:pt x="0" y="2287"/>
                </a:lnTo>
                <a:lnTo>
                  <a:pt x="1381" y="2739"/>
                </a:lnTo>
                <a:lnTo>
                  <a:pt x="1798" y="4144"/>
                </a:lnTo>
                <a:lnTo>
                  <a:pt x="2655" y="2966"/>
                </a:lnTo>
                <a:lnTo>
                  <a:pt x="4120" y="3001"/>
                </a:lnTo>
                <a:lnTo>
                  <a:pt x="3262" y="1823"/>
                </a:lnTo>
                <a:lnTo>
                  <a:pt x="3750" y="442"/>
                </a:lnTo>
                <a:lnTo>
                  <a:pt x="2357" y="894"/>
                </a:lnTo>
                <a:lnTo>
                  <a:pt x="1203" y="1"/>
                </a:lnTo>
                <a:close/>
              </a:path>
            </a:pathLst>
          </a:custGeom>
          <a:solidFill>
            <a:schemeClr val="accen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1" name="Google Shape;21;p2"/>
          <p:cNvSpPr/>
          <p:nvPr/>
        </p:nvSpPr>
        <p:spPr>
          <a:xfrm>
            <a:off x="1002492" y="8549053"/>
            <a:ext cx="264512" cy="271110"/>
          </a:xfrm>
          <a:custGeom>
            <a:avLst/>
            <a:gdLst/>
            <a:ahLst/>
            <a:cxnLst/>
            <a:rect l="l" t="t" r="r" b="b"/>
            <a:pathLst>
              <a:path w="4133" h="4144" extrusionOk="0">
                <a:moveTo>
                  <a:pt x="1203" y="0"/>
                </a:moveTo>
                <a:lnTo>
                  <a:pt x="1203" y="1465"/>
                </a:lnTo>
                <a:lnTo>
                  <a:pt x="1" y="2286"/>
                </a:lnTo>
                <a:lnTo>
                  <a:pt x="1394" y="2739"/>
                </a:lnTo>
                <a:lnTo>
                  <a:pt x="1811" y="4144"/>
                </a:lnTo>
                <a:lnTo>
                  <a:pt x="2668" y="2965"/>
                </a:lnTo>
                <a:lnTo>
                  <a:pt x="4132" y="3001"/>
                </a:lnTo>
                <a:lnTo>
                  <a:pt x="3275" y="1822"/>
                </a:lnTo>
                <a:lnTo>
                  <a:pt x="3763" y="441"/>
                </a:lnTo>
                <a:lnTo>
                  <a:pt x="2370" y="893"/>
                </a:lnTo>
                <a:lnTo>
                  <a:pt x="1203" y="0"/>
                </a:ln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2" name="Google Shape;22;p2"/>
          <p:cNvSpPr/>
          <p:nvPr/>
        </p:nvSpPr>
        <p:spPr>
          <a:xfrm>
            <a:off x="17020986" y="3249420"/>
            <a:ext cx="627200" cy="643493"/>
          </a:xfrm>
          <a:custGeom>
            <a:avLst/>
            <a:gdLst/>
            <a:ahLst/>
            <a:cxnLst/>
            <a:rect l="l" t="t" r="r" b="b"/>
            <a:pathLst>
              <a:path w="9800" h="9836" extrusionOk="0">
                <a:moveTo>
                  <a:pt x="2858" y="1"/>
                </a:moveTo>
                <a:lnTo>
                  <a:pt x="2858" y="3465"/>
                </a:lnTo>
                <a:lnTo>
                  <a:pt x="0" y="5442"/>
                </a:lnTo>
                <a:lnTo>
                  <a:pt x="3298" y="6513"/>
                </a:lnTo>
                <a:lnTo>
                  <a:pt x="4287" y="9835"/>
                </a:lnTo>
                <a:lnTo>
                  <a:pt x="6335" y="7025"/>
                </a:lnTo>
                <a:lnTo>
                  <a:pt x="9799" y="7121"/>
                </a:lnTo>
                <a:lnTo>
                  <a:pt x="9799" y="7121"/>
                </a:lnTo>
                <a:lnTo>
                  <a:pt x="7763" y="4311"/>
                </a:lnTo>
                <a:lnTo>
                  <a:pt x="8918" y="1036"/>
                </a:lnTo>
                <a:lnTo>
                  <a:pt x="8918" y="1036"/>
                </a:lnTo>
                <a:lnTo>
                  <a:pt x="5620" y="2108"/>
                </a:lnTo>
                <a:lnTo>
                  <a:pt x="2858" y="1"/>
                </a:ln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3" name="Google Shape;23;p2"/>
          <p:cNvSpPr/>
          <p:nvPr/>
        </p:nvSpPr>
        <p:spPr>
          <a:xfrm>
            <a:off x="1267018" y="-11429"/>
            <a:ext cx="429056" cy="438591"/>
          </a:xfrm>
          <a:custGeom>
            <a:avLst/>
            <a:gdLst/>
            <a:ahLst/>
            <a:cxnLst/>
            <a:rect l="l" t="t" r="r" b="b"/>
            <a:pathLst>
              <a:path w="6704" h="6704" extrusionOk="0">
                <a:moveTo>
                  <a:pt x="3346" y="1"/>
                </a:moveTo>
                <a:cubicBezTo>
                  <a:pt x="1500" y="1"/>
                  <a:pt x="0" y="1501"/>
                  <a:pt x="0" y="3346"/>
                </a:cubicBezTo>
                <a:cubicBezTo>
                  <a:pt x="0" y="5204"/>
                  <a:pt x="1500" y="6704"/>
                  <a:pt x="3346" y="6704"/>
                </a:cubicBezTo>
                <a:cubicBezTo>
                  <a:pt x="5203" y="6704"/>
                  <a:pt x="6703" y="5204"/>
                  <a:pt x="6703" y="3346"/>
                </a:cubicBezTo>
                <a:cubicBezTo>
                  <a:pt x="6703" y="1501"/>
                  <a:pt x="5203" y="1"/>
                  <a:pt x="3346" y="1"/>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4" name="Google Shape;24;p2"/>
          <p:cNvSpPr/>
          <p:nvPr/>
        </p:nvSpPr>
        <p:spPr>
          <a:xfrm>
            <a:off x="16521712" y="9468591"/>
            <a:ext cx="163904" cy="167481"/>
          </a:xfrm>
          <a:custGeom>
            <a:avLst/>
            <a:gdLst/>
            <a:ahLst/>
            <a:cxnLst/>
            <a:rect l="l" t="t" r="r" b="b"/>
            <a:pathLst>
              <a:path w="2561" h="2560" extrusionOk="0">
                <a:moveTo>
                  <a:pt x="1287" y="0"/>
                </a:moveTo>
                <a:cubicBezTo>
                  <a:pt x="572" y="0"/>
                  <a:pt x="1" y="572"/>
                  <a:pt x="1" y="1274"/>
                </a:cubicBezTo>
                <a:cubicBezTo>
                  <a:pt x="1" y="1988"/>
                  <a:pt x="572" y="2560"/>
                  <a:pt x="1287" y="2560"/>
                </a:cubicBezTo>
                <a:cubicBezTo>
                  <a:pt x="1989" y="2560"/>
                  <a:pt x="2561" y="1988"/>
                  <a:pt x="2561" y="1274"/>
                </a:cubicBezTo>
                <a:cubicBezTo>
                  <a:pt x="2561" y="572"/>
                  <a:pt x="1989" y="0"/>
                  <a:pt x="1287"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5" name="Google Shape;25;p2"/>
          <p:cNvSpPr/>
          <p:nvPr/>
        </p:nvSpPr>
        <p:spPr>
          <a:xfrm>
            <a:off x="135608" y="3021362"/>
            <a:ext cx="163904" cy="167546"/>
          </a:xfrm>
          <a:custGeom>
            <a:avLst/>
            <a:gdLst/>
            <a:ahLst/>
            <a:cxnLst/>
            <a:rect l="l" t="t" r="r" b="b"/>
            <a:pathLst>
              <a:path w="2561" h="2561" extrusionOk="0">
                <a:moveTo>
                  <a:pt x="1274" y="1"/>
                </a:moveTo>
                <a:cubicBezTo>
                  <a:pt x="572" y="1"/>
                  <a:pt x="0" y="572"/>
                  <a:pt x="0" y="1275"/>
                </a:cubicBezTo>
                <a:cubicBezTo>
                  <a:pt x="0" y="1989"/>
                  <a:pt x="572" y="2561"/>
                  <a:pt x="1274" y="2561"/>
                </a:cubicBezTo>
                <a:cubicBezTo>
                  <a:pt x="1977" y="2561"/>
                  <a:pt x="2560" y="1989"/>
                  <a:pt x="2560" y="1275"/>
                </a:cubicBezTo>
                <a:cubicBezTo>
                  <a:pt x="2560" y="572"/>
                  <a:pt x="1977" y="1"/>
                  <a:pt x="1274" y="1"/>
                </a:cubicBezTo>
                <a:close/>
              </a:path>
            </a:pathLst>
          </a:custGeom>
          <a:solidFill>
            <a:srgbClr val="7269CC"/>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26" name="Google Shape;26;p2"/>
          <p:cNvGrpSpPr/>
          <p:nvPr/>
        </p:nvGrpSpPr>
        <p:grpSpPr>
          <a:xfrm rot="1274123">
            <a:off x="16958174" y="-48694"/>
            <a:ext cx="1999344" cy="2232987"/>
            <a:chOff x="-3828150" y="2463459"/>
            <a:chExt cx="999672" cy="1092223"/>
          </a:xfrm>
        </p:grpSpPr>
        <p:sp>
          <p:nvSpPr>
            <p:cNvPr id="27" name="Google Shape;27;p2"/>
            <p:cNvSpPr/>
            <p:nvPr/>
          </p:nvSpPr>
          <p:spPr>
            <a:xfrm>
              <a:off x="-3308742" y="2486209"/>
              <a:ext cx="126529" cy="119732"/>
            </a:xfrm>
            <a:custGeom>
              <a:avLst/>
              <a:gdLst/>
              <a:ahLst/>
              <a:cxnLst/>
              <a:rect l="l" t="t" r="r" b="b"/>
              <a:pathLst>
                <a:path w="3109" h="2942" extrusionOk="0">
                  <a:moveTo>
                    <a:pt x="2251" y="1"/>
                  </a:moveTo>
                  <a:cubicBezTo>
                    <a:pt x="2013" y="1168"/>
                    <a:pt x="1406" y="2072"/>
                    <a:pt x="120" y="2418"/>
                  </a:cubicBezTo>
                  <a:cubicBezTo>
                    <a:pt x="49" y="2727"/>
                    <a:pt x="1" y="2942"/>
                    <a:pt x="1" y="2942"/>
                  </a:cubicBezTo>
                  <a:lnTo>
                    <a:pt x="3109" y="2942"/>
                  </a:lnTo>
                  <a:cubicBezTo>
                    <a:pt x="3109" y="2942"/>
                    <a:pt x="2799" y="989"/>
                    <a:pt x="2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 name="Google Shape;28;p2"/>
            <p:cNvSpPr/>
            <p:nvPr/>
          </p:nvSpPr>
          <p:spPr>
            <a:xfrm>
              <a:off x="-3303859" y="2463459"/>
              <a:ext cx="86767" cy="121156"/>
            </a:xfrm>
            <a:custGeom>
              <a:avLst/>
              <a:gdLst/>
              <a:ahLst/>
              <a:cxnLst/>
              <a:rect l="l" t="t" r="r" b="b"/>
              <a:pathLst>
                <a:path w="2132" h="2977" extrusionOk="0">
                  <a:moveTo>
                    <a:pt x="1500" y="0"/>
                  </a:moveTo>
                  <a:cubicBezTo>
                    <a:pt x="798" y="0"/>
                    <a:pt x="226" y="2000"/>
                    <a:pt x="0" y="2977"/>
                  </a:cubicBezTo>
                  <a:cubicBezTo>
                    <a:pt x="1286" y="2631"/>
                    <a:pt x="1893" y="1727"/>
                    <a:pt x="2131" y="572"/>
                  </a:cubicBezTo>
                  <a:cubicBezTo>
                    <a:pt x="1953" y="226"/>
                    <a:pt x="1738"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nvGrpSpPr>
            <p:cNvPr id="29" name="Google Shape;29;p2"/>
            <p:cNvGrpSpPr/>
            <p:nvPr/>
          </p:nvGrpSpPr>
          <p:grpSpPr>
            <a:xfrm>
              <a:off x="-3828150" y="2582172"/>
              <a:ext cx="999672" cy="973510"/>
              <a:chOff x="-3828150" y="2582172"/>
              <a:chExt cx="999672" cy="973510"/>
            </a:xfrm>
          </p:grpSpPr>
          <p:sp>
            <p:nvSpPr>
              <p:cNvPr id="30" name="Google Shape;30;p2"/>
              <p:cNvSpPr/>
              <p:nvPr/>
            </p:nvSpPr>
            <p:spPr>
              <a:xfrm>
                <a:off x="-3742403" y="3460653"/>
                <a:ext cx="100360" cy="36180"/>
              </a:xfrm>
              <a:custGeom>
                <a:avLst/>
                <a:gdLst/>
                <a:ahLst/>
                <a:cxnLst/>
                <a:rect l="l" t="t" r="r" b="b"/>
                <a:pathLst>
                  <a:path w="2466" h="889" extrusionOk="0">
                    <a:moveTo>
                      <a:pt x="2465" y="0"/>
                    </a:moveTo>
                    <a:cubicBezTo>
                      <a:pt x="1811" y="107"/>
                      <a:pt x="1157" y="157"/>
                      <a:pt x="502" y="157"/>
                    </a:cubicBezTo>
                    <a:cubicBezTo>
                      <a:pt x="430" y="157"/>
                      <a:pt x="359" y="156"/>
                      <a:pt x="287" y="155"/>
                    </a:cubicBezTo>
                    <a:cubicBezTo>
                      <a:pt x="215" y="405"/>
                      <a:pt x="120" y="643"/>
                      <a:pt x="1" y="869"/>
                    </a:cubicBezTo>
                    <a:cubicBezTo>
                      <a:pt x="150" y="882"/>
                      <a:pt x="299" y="888"/>
                      <a:pt x="448" y="888"/>
                    </a:cubicBezTo>
                    <a:cubicBezTo>
                      <a:pt x="1142" y="888"/>
                      <a:pt x="1828" y="751"/>
                      <a:pt x="2465" y="476"/>
                    </a:cubicBezTo>
                    <a:lnTo>
                      <a:pt x="2465" y="0"/>
                    </a:ln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 name="Google Shape;31;p2"/>
              <p:cNvSpPr/>
              <p:nvPr/>
            </p:nvSpPr>
            <p:spPr>
              <a:xfrm>
                <a:off x="-3805848" y="3460164"/>
                <a:ext cx="75128" cy="35895"/>
              </a:xfrm>
              <a:custGeom>
                <a:avLst/>
                <a:gdLst/>
                <a:ahLst/>
                <a:cxnLst/>
                <a:rect l="l" t="t" r="r" b="b"/>
                <a:pathLst>
                  <a:path w="1846" h="882" extrusionOk="0">
                    <a:moveTo>
                      <a:pt x="0" y="0"/>
                    </a:moveTo>
                    <a:lnTo>
                      <a:pt x="0" y="488"/>
                    </a:lnTo>
                    <a:cubicBezTo>
                      <a:pt x="488" y="715"/>
                      <a:pt x="1024" y="846"/>
                      <a:pt x="1560" y="881"/>
                    </a:cubicBezTo>
                    <a:cubicBezTo>
                      <a:pt x="1679" y="655"/>
                      <a:pt x="1774" y="417"/>
                      <a:pt x="1846" y="167"/>
                    </a:cubicBezTo>
                    <a:cubicBezTo>
                      <a:pt x="1227" y="155"/>
                      <a:pt x="607" y="107"/>
                      <a:pt x="0"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 name="Google Shape;32;p2"/>
              <p:cNvSpPr/>
              <p:nvPr/>
            </p:nvSpPr>
            <p:spPr>
              <a:xfrm>
                <a:off x="-3730764" y="3337138"/>
                <a:ext cx="88721" cy="129906"/>
              </a:xfrm>
              <a:custGeom>
                <a:avLst/>
                <a:gdLst/>
                <a:ahLst/>
                <a:cxnLst/>
                <a:rect l="l" t="t" r="r" b="b"/>
                <a:pathLst>
                  <a:path w="2180" h="3192" extrusionOk="0">
                    <a:moveTo>
                      <a:pt x="1221" y="1"/>
                    </a:moveTo>
                    <a:cubicBezTo>
                      <a:pt x="971" y="1"/>
                      <a:pt x="705" y="63"/>
                      <a:pt x="370" y="202"/>
                    </a:cubicBezTo>
                    <a:cubicBezTo>
                      <a:pt x="286" y="1023"/>
                      <a:pt x="203" y="1845"/>
                      <a:pt x="108" y="2678"/>
                    </a:cubicBezTo>
                    <a:cubicBezTo>
                      <a:pt x="84" y="2845"/>
                      <a:pt x="48" y="3023"/>
                      <a:pt x="1" y="3190"/>
                    </a:cubicBezTo>
                    <a:cubicBezTo>
                      <a:pt x="73" y="3191"/>
                      <a:pt x="144" y="3192"/>
                      <a:pt x="216" y="3192"/>
                    </a:cubicBezTo>
                    <a:cubicBezTo>
                      <a:pt x="871" y="3192"/>
                      <a:pt x="1525" y="3142"/>
                      <a:pt x="2179" y="3035"/>
                    </a:cubicBezTo>
                    <a:lnTo>
                      <a:pt x="2179" y="261"/>
                    </a:lnTo>
                    <a:cubicBezTo>
                      <a:pt x="1817" y="96"/>
                      <a:pt x="1531" y="1"/>
                      <a:pt x="1221" y="1"/>
                    </a:cubicBez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 name="Google Shape;33;p2"/>
              <p:cNvSpPr/>
              <p:nvPr/>
            </p:nvSpPr>
            <p:spPr>
              <a:xfrm>
                <a:off x="-3805848" y="3345318"/>
                <a:ext cx="90145" cy="121645"/>
              </a:xfrm>
              <a:custGeom>
                <a:avLst/>
                <a:gdLst/>
                <a:ahLst/>
                <a:cxnLst/>
                <a:rect l="l" t="t" r="r" b="b"/>
                <a:pathLst>
                  <a:path w="2215" h="2989" extrusionOk="0">
                    <a:moveTo>
                      <a:pt x="2215" y="1"/>
                    </a:moveTo>
                    <a:lnTo>
                      <a:pt x="2215" y="1"/>
                    </a:lnTo>
                    <a:cubicBezTo>
                      <a:pt x="2108" y="48"/>
                      <a:pt x="2000" y="96"/>
                      <a:pt x="1893" y="155"/>
                    </a:cubicBezTo>
                    <a:cubicBezTo>
                      <a:pt x="1596" y="289"/>
                      <a:pt x="1279" y="355"/>
                      <a:pt x="963" y="355"/>
                    </a:cubicBezTo>
                    <a:cubicBezTo>
                      <a:pt x="633" y="355"/>
                      <a:pt x="304" y="283"/>
                      <a:pt x="0" y="143"/>
                    </a:cubicBezTo>
                    <a:lnTo>
                      <a:pt x="0" y="2822"/>
                    </a:lnTo>
                    <a:cubicBezTo>
                      <a:pt x="607" y="2929"/>
                      <a:pt x="1227" y="2977"/>
                      <a:pt x="1846" y="2989"/>
                    </a:cubicBezTo>
                    <a:cubicBezTo>
                      <a:pt x="1893" y="2822"/>
                      <a:pt x="1929" y="2644"/>
                      <a:pt x="1953" y="2477"/>
                    </a:cubicBezTo>
                    <a:cubicBezTo>
                      <a:pt x="2048" y="1644"/>
                      <a:pt x="2131" y="822"/>
                      <a:pt x="2215"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 name="Google Shape;34;p2"/>
              <p:cNvSpPr/>
              <p:nvPr/>
            </p:nvSpPr>
            <p:spPr>
              <a:xfrm>
                <a:off x="-3805848" y="2884508"/>
                <a:ext cx="113424" cy="444498"/>
              </a:xfrm>
              <a:custGeom>
                <a:avLst/>
                <a:gdLst/>
                <a:ahLst/>
                <a:cxnLst/>
                <a:rect l="l" t="t" r="r" b="b"/>
                <a:pathLst>
                  <a:path w="2787" h="10922" extrusionOk="0">
                    <a:moveTo>
                      <a:pt x="2631" y="1"/>
                    </a:moveTo>
                    <a:lnTo>
                      <a:pt x="2631" y="1"/>
                    </a:lnTo>
                    <a:cubicBezTo>
                      <a:pt x="2381" y="72"/>
                      <a:pt x="2131" y="167"/>
                      <a:pt x="1893" y="298"/>
                    </a:cubicBezTo>
                    <a:cubicBezTo>
                      <a:pt x="1593" y="434"/>
                      <a:pt x="1272" y="502"/>
                      <a:pt x="953" y="502"/>
                    </a:cubicBezTo>
                    <a:cubicBezTo>
                      <a:pt x="626" y="502"/>
                      <a:pt x="301" y="431"/>
                      <a:pt x="0" y="286"/>
                    </a:cubicBezTo>
                    <a:lnTo>
                      <a:pt x="0" y="10621"/>
                    </a:lnTo>
                    <a:cubicBezTo>
                      <a:pt x="280" y="10784"/>
                      <a:pt x="625" y="10922"/>
                      <a:pt x="984" y="10922"/>
                    </a:cubicBezTo>
                    <a:cubicBezTo>
                      <a:pt x="1175" y="10922"/>
                      <a:pt x="1370" y="10883"/>
                      <a:pt x="1560" y="10788"/>
                    </a:cubicBezTo>
                    <a:cubicBezTo>
                      <a:pt x="1798" y="10681"/>
                      <a:pt x="2036" y="10573"/>
                      <a:pt x="2286" y="10490"/>
                    </a:cubicBezTo>
                    <a:cubicBezTo>
                      <a:pt x="2608" y="7002"/>
                      <a:pt x="2786" y="3501"/>
                      <a:pt x="2631"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 name="Google Shape;35;p2"/>
              <p:cNvSpPr/>
              <p:nvPr/>
            </p:nvSpPr>
            <p:spPr>
              <a:xfrm>
                <a:off x="-3712816" y="2882596"/>
                <a:ext cx="70773" cy="432248"/>
              </a:xfrm>
              <a:custGeom>
                <a:avLst/>
                <a:gdLst/>
                <a:ahLst/>
                <a:cxnLst/>
                <a:rect l="l" t="t" r="r" b="b"/>
                <a:pathLst>
                  <a:path w="1739" h="10621" extrusionOk="0">
                    <a:moveTo>
                      <a:pt x="777" y="1"/>
                    </a:moveTo>
                    <a:cubicBezTo>
                      <a:pt x="640" y="1"/>
                      <a:pt x="499" y="19"/>
                      <a:pt x="345" y="60"/>
                    </a:cubicBezTo>
                    <a:cubicBezTo>
                      <a:pt x="488" y="3548"/>
                      <a:pt x="322" y="7049"/>
                      <a:pt x="0" y="10549"/>
                    </a:cubicBezTo>
                    <a:cubicBezTo>
                      <a:pt x="251" y="10460"/>
                      <a:pt x="512" y="10417"/>
                      <a:pt x="771" y="10417"/>
                    </a:cubicBezTo>
                    <a:cubicBezTo>
                      <a:pt x="1102" y="10417"/>
                      <a:pt x="1431" y="10487"/>
                      <a:pt x="1738" y="10620"/>
                    </a:cubicBezTo>
                    <a:lnTo>
                      <a:pt x="1738" y="262"/>
                    </a:lnTo>
                    <a:cubicBezTo>
                      <a:pt x="1375" y="97"/>
                      <a:pt x="1087" y="1"/>
                      <a:pt x="777" y="1"/>
                    </a:cubicBez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 name="Google Shape;36;p2"/>
              <p:cNvSpPr/>
              <p:nvPr/>
            </p:nvSpPr>
            <p:spPr>
              <a:xfrm>
                <a:off x="-3709927" y="2738651"/>
                <a:ext cx="67883" cy="121197"/>
              </a:xfrm>
              <a:custGeom>
                <a:avLst/>
                <a:gdLst/>
                <a:ahLst/>
                <a:cxnLst/>
                <a:rect l="l" t="t" r="r" b="b"/>
                <a:pathLst>
                  <a:path w="1668" h="2978" extrusionOk="0">
                    <a:moveTo>
                      <a:pt x="1" y="1"/>
                    </a:moveTo>
                    <a:cubicBezTo>
                      <a:pt x="108" y="942"/>
                      <a:pt x="179" y="1882"/>
                      <a:pt x="239" y="2835"/>
                    </a:cubicBezTo>
                    <a:cubicBezTo>
                      <a:pt x="397" y="2799"/>
                      <a:pt x="559" y="2782"/>
                      <a:pt x="720" y="2782"/>
                    </a:cubicBezTo>
                    <a:cubicBezTo>
                      <a:pt x="1043" y="2782"/>
                      <a:pt x="1366" y="2850"/>
                      <a:pt x="1667" y="2977"/>
                    </a:cubicBezTo>
                    <a:lnTo>
                      <a:pt x="1667" y="1"/>
                    </a:ln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 name="Google Shape;37;p2"/>
              <p:cNvSpPr/>
              <p:nvPr/>
            </p:nvSpPr>
            <p:spPr>
              <a:xfrm>
                <a:off x="-3805848" y="2738651"/>
                <a:ext cx="106139" cy="135726"/>
              </a:xfrm>
              <a:custGeom>
                <a:avLst/>
                <a:gdLst/>
                <a:ahLst/>
                <a:cxnLst/>
                <a:rect l="l" t="t" r="r" b="b"/>
                <a:pathLst>
                  <a:path w="2608" h="3335" extrusionOk="0">
                    <a:moveTo>
                      <a:pt x="0" y="1"/>
                    </a:moveTo>
                    <a:lnTo>
                      <a:pt x="0" y="3025"/>
                    </a:lnTo>
                    <a:cubicBezTo>
                      <a:pt x="283" y="3190"/>
                      <a:pt x="634" y="3335"/>
                      <a:pt x="997" y="3335"/>
                    </a:cubicBezTo>
                    <a:cubicBezTo>
                      <a:pt x="1184" y="3335"/>
                      <a:pt x="1374" y="3297"/>
                      <a:pt x="1560" y="3204"/>
                    </a:cubicBezTo>
                    <a:cubicBezTo>
                      <a:pt x="1893" y="3037"/>
                      <a:pt x="2239" y="2906"/>
                      <a:pt x="2608" y="2823"/>
                    </a:cubicBezTo>
                    <a:cubicBezTo>
                      <a:pt x="2548" y="1882"/>
                      <a:pt x="2477" y="942"/>
                      <a:pt x="2370"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 name="Google Shape;38;p2"/>
              <p:cNvSpPr/>
              <p:nvPr/>
            </p:nvSpPr>
            <p:spPr>
              <a:xfrm>
                <a:off x="-3805848" y="3311418"/>
                <a:ext cx="93075" cy="48308"/>
              </a:xfrm>
              <a:custGeom>
                <a:avLst/>
                <a:gdLst/>
                <a:ahLst/>
                <a:cxnLst/>
                <a:rect l="l" t="t" r="r" b="b"/>
                <a:pathLst>
                  <a:path w="2287" h="1187" extrusionOk="0">
                    <a:moveTo>
                      <a:pt x="2286" y="0"/>
                    </a:moveTo>
                    <a:lnTo>
                      <a:pt x="2286" y="0"/>
                    </a:lnTo>
                    <a:cubicBezTo>
                      <a:pt x="2036" y="83"/>
                      <a:pt x="1798" y="179"/>
                      <a:pt x="1560" y="298"/>
                    </a:cubicBezTo>
                    <a:cubicBezTo>
                      <a:pt x="1370" y="393"/>
                      <a:pt x="1175" y="432"/>
                      <a:pt x="984" y="432"/>
                    </a:cubicBezTo>
                    <a:cubicBezTo>
                      <a:pt x="625" y="432"/>
                      <a:pt x="280" y="294"/>
                      <a:pt x="0" y="131"/>
                    </a:cubicBezTo>
                    <a:lnTo>
                      <a:pt x="0" y="976"/>
                    </a:lnTo>
                    <a:cubicBezTo>
                      <a:pt x="301" y="1115"/>
                      <a:pt x="626" y="1186"/>
                      <a:pt x="953" y="1186"/>
                    </a:cubicBezTo>
                    <a:cubicBezTo>
                      <a:pt x="1272" y="1186"/>
                      <a:pt x="1593" y="1118"/>
                      <a:pt x="1893" y="976"/>
                    </a:cubicBezTo>
                    <a:cubicBezTo>
                      <a:pt x="2000" y="929"/>
                      <a:pt x="2108" y="881"/>
                      <a:pt x="2215" y="834"/>
                    </a:cubicBezTo>
                    <a:cubicBezTo>
                      <a:pt x="2239" y="560"/>
                      <a:pt x="2262" y="274"/>
                      <a:pt x="2286"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 name="Google Shape;39;p2"/>
              <p:cNvSpPr/>
              <p:nvPr/>
            </p:nvSpPr>
            <p:spPr>
              <a:xfrm>
                <a:off x="-3715747" y="3306534"/>
                <a:ext cx="73703" cy="41267"/>
              </a:xfrm>
              <a:custGeom>
                <a:avLst/>
                <a:gdLst/>
                <a:ahLst/>
                <a:cxnLst/>
                <a:rect l="l" t="t" r="r" b="b"/>
                <a:pathLst>
                  <a:path w="1811" h="1014" extrusionOk="0">
                    <a:moveTo>
                      <a:pt x="843" y="0"/>
                    </a:moveTo>
                    <a:cubicBezTo>
                      <a:pt x="584" y="0"/>
                      <a:pt x="323" y="43"/>
                      <a:pt x="72" y="132"/>
                    </a:cubicBezTo>
                    <a:cubicBezTo>
                      <a:pt x="48" y="406"/>
                      <a:pt x="25" y="680"/>
                      <a:pt x="1" y="954"/>
                    </a:cubicBezTo>
                    <a:cubicBezTo>
                      <a:pt x="336" y="815"/>
                      <a:pt x="602" y="753"/>
                      <a:pt x="852" y="753"/>
                    </a:cubicBezTo>
                    <a:cubicBezTo>
                      <a:pt x="1162" y="753"/>
                      <a:pt x="1448" y="848"/>
                      <a:pt x="1810" y="1013"/>
                    </a:cubicBezTo>
                    <a:lnTo>
                      <a:pt x="1810" y="203"/>
                    </a:lnTo>
                    <a:cubicBezTo>
                      <a:pt x="1503" y="70"/>
                      <a:pt x="1174" y="0"/>
                      <a:pt x="843"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 name="Google Shape;40;p2"/>
              <p:cNvSpPr/>
              <p:nvPr/>
            </p:nvSpPr>
            <p:spPr>
              <a:xfrm>
                <a:off x="-3805848" y="2853497"/>
                <a:ext cx="107116" cy="51482"/>
              </a:xfrm>
              <a:custGeom>
                <a:avLst/>
                <a:gdLst/>
                <a:ahLst/>
                <a:cxnLst/>
                <a:rect l="l" t="t" r="r" b="b"/>
                <a:pathLst>
                  <a:path w="2632" h="1265" extrusionOk="0">
                    <a:moveTo>
                      <a:pt x="2596" y="1"/>
                    </a:moveTo>
                    <a:cubicBezTo>
                      <a:pt x="2239" y="84"/>
                      <a:pt x="1881" y="215"/>
                      <a:pt x="1560" y="382"/>
                    </a:cubicBezTo>
                    <a:cubicBezTo>
                      <a:pt x="1374" y="471"/>
                      <a:pt x="1184" y="507"/>
                      <a:pt x="997" y="507"/>
                    </a:cubicBezTo>
                    <a:cubicBezTo>
                      <a:pt x="634" y="507"/>
                      <a:pt x="283" y="368"/>
                      <a:pt x="0" y="203"/>
                    </a:cubicBezTo>
                    <a:lnTo>
                      <a:pt x="0" y="1048"/>
                    </a:lnTo>
                    <a:cubicBezTo>
                      <a:pt x="301" y="1193"/>
                      <a:pt x="626" y="1264"/>
                      <a:pt x="953" y="1264"/>
                    </a:cubicBezTo>
                    <a:cubicBezTo>
                      <a:pt x="1272" y="1264"/>
                      <a:pt x="1593" y="1196"/>
                      <a:pt x="1893" y="1060"/>
                    </a:cubicBezTo>
                    <a:cubicBezTo>
                      <a:pt x="2131" y="929"/>
                      <a:pt x="2381" y="834"/>
                      <a:pt x="2631" y="763"/>
                    </a:cubicBezTo>
                    <a:cubicBezTo>
                      <a:pt x="2620" y="513"/>
                      <a:pt x="2608" y="263"/>
                      <a:pt x="2596" y="1"/>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 name="Google Shape;41;p2"/>
              <p:cNvSpPr/>
              <p:nvPr/>
            </p:nvSpPr>
            <p:spPr>
              <a:xfrm>
                <a:off x="-3700241" y="2851829"/>
                <a:ext cx="58197" cy="41430"/>
              </a:xfrm>
              <a:custGeom>
                <a:avLst/>
                <a:gdLst/>
                <a:ahLst/>
                <a:cxnLst/>
                <a:rect l="l" t="t" r="r" b="b"/>
                <a:pathLst>
                  <a:path w="1430" h="1018" extrusionOk="0">
                    <a:moveTo>
                      <a:pt x="482" y="1"/>
                    </a:moveTo>
                    <a:cubicBezTo>
                      <a:pt x="321" y="1"/>
                      <a:pt x="159" y="18"/>
                      <a:pt x="1" y="54"/>
                    </a:cubicBezTo>
                    <a:cubicBezTo>
                      <a:pt x="13" y="304"/>
                      <a:pt x="25" y="566"/>
                      <a:pt x="36" y="816"/>
                    </a:cubicBezTo>
                    <a:cubicBezTo>
                      <a:pt x="194" y="775"/>
                      <a:pt x="336" y="757"/>
                      <a:pt x="473" y="757"/>
                    </a:cubicBezTo>
                    <a:cubicBezTo>
                      <a:pt x="783" y="757"/>
                      <a:pt x="1066" y="853"/>
                      <a:pt x="1429" y="1018"/>
                    </a:cubicBezTo>
                    <a:lnTo>
                      <a:pt x="1429" y="196"/>
                    </a:lnTo>
                    <a:cubicBezTo>
                      <a:pt x="1128" y="69"/>
                      <a:pt x="805" y="1"/>
                      <a:pt x="482" y="1"/>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 name="Google Shape;42;p2"/>
              <p:cNvSpPr/>
              <p:nvPr/>
            </p:nvSpPr>
            <p:spPr>
              <a:xfrm>
                <a:off x="-3787454" y="2604921"/>
                <a:ext cx="126529" cy="119244"/>
              </a:xfrm>
              <a:custGeom>
                <a:avLst/>
                <a:gdLst/>
                <a:ahLst/>
                <a:cxnLst/>
                <a:rect l="l" t="t" r="r" b="b"/>
                <a:pathLst>
                  <a:path w="3109" h="2930" extrusionOk="0">
                    <a:moveTo>
                      <a:pt x="2251" y="1"/>
                    </a:moveTo>
                    <a:cubicBezTo>
                      <a:pt x="2025" y="1156"/>
                      <a:pt x="1406" y="2061"/>
                      <a:pt x="120" y="2418"/>
                    </a:cubicBezTo>
                    <a:cubicBezTo>
                      <a:pt x="48" y="2727"/>
                      <a:pt x="1" y="2930"/>
                      <a:pt x="1" y="2930"/>
                    </a:cubicBezTo>
                    <a:lnTo>
                      <a:pt x="3108" y="2930"/>
                    </a:lnTo>
                    <a:cubicBezTo>
                      <a:pt x="3108" y="2930"/>
                      <a:pt x="2799" y="989"/>
                      <a:pt x="2251" y="1"/>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 name="Google Shape;43;p2"/>
              <p:cNvSpPr/>
              <p:nvPr/>
            </p:nvSpPr>
            <p:spPr>
              <a:xfrm>
                <a:off x="-3782611" y="2582172"/>
                <a:ext cx="86767" cy="121156"/>
              </a:xfrm>
              <a:custGeom>
                <a:avLst/>
                <a:gdLst/>
                <a:ahLst/>
                <a:cxnLst/>
                <a:rect l="l" t="t" r="r" b="b"/>
                <a:pathLst>
                  <a:path w="2132" h="2977" extrusionOk="0">
                    <a:moveTo>
                      <a:pt x="1501" y="0"/>
                    </a:moveTo>
                    <a:cubicBezTo>
                      <a:pt x="798" y="0"/>
                      <a:pt x="239" y="2000"/>
                      <a:pt x="1" y="2977"/>
                    </a:cubicBezTo>
                    <a:cubicBezTo>
                      <a:pt x="1287" y="2620"/>
                      <a:pt x="1906" y="1715"/>
                      <a:pt x="2132" y="560"/>
                    </a:cubicBezTo>
                    <a:cubicBezTo>
                      <a:pt x="1953" y="226"/>
                      <a:pt x="1739" y="0"/>
                      <a:pt x="1501"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 name="Google Shape;44;p2"/>
              <p:cNvSpPr/>
              <p:nvPr/>
            </p:nvSpPr>
            <p:spPr>
              <a:xfrm>
                <a:off x="-3711392" y="2722209"/>
                <a:ext cx="78058" cy="31988"/>
              </a:xfrm>
              <a:custGeom>
                <a:avLst/>
                <a:gdLst/>
                <a:ahLst/>
                <a:cxnLst/>
                <a:rect l="l" t="t" r="r" b="b"/>
                <a:pathLst>
                  <a:path w="1918" h="786" extrusionOk="0">
                    <a:moveTo>
                      <a:pt x="1" y="0"/>
                    </a:moveTo>
                    <a:cubicBezTo>
                      <a:pt x="37" y="262"/>
                      <a:pt x="60" y="524"/>
                      <a:pt x="84" y="786"/>
                    </a:cubicBezTo>
                    <a:lnTo>
                      <a:pt x="1394" y="786"/>
                    </a:lnTo>
                    <a:cubicBezTo>
                      <a:pt x="1918" y="786"/>
                      <a:pt x="1918" y="0"/>
                      <a:pt x="1394"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 name="Google Shape;45;p2"/>
              <p:cNvSpPr/>
              <p:nvPr/>
            </p:nvSpPr>
            <p:spPr>
              <a:xfrm>
                <a:off x="-3810203" y="2722169"/>
                <a:ext cx="102273" cy="32029"/>
              </a:xfrm>
              <a:custGeom>
                <a:avLst/>
                <a:gdLst/>
                <a:ahLst/>
                <a:cxnLst/>
                <a:rect l="l" t="t" r="r" b="b"/>
                <a:pathLst>
                  <a:path w="2513" h="787" extrusionOk="0">
                    <a:moveTo>
                      <a:pt x="383" y="1"/>
                    </a:moveTo>
                    <a:cubicBezTo>
                      <a:pt x="167" y="1"/>
                      <a:pt x="0" y="175"/>
                      <a:pt x="12" y="394"/>
                    </a:cubicBezTo>
                    <a:cubicBezTo>
                      <a:pt x="12" y="608"/>
                      <a:pt x="179" y="787"/>
                      <a:pt x="405" y="787"/>
                    </a:cubicBezTo>
                    <a:lnTo>
                      <a:pt x="2512" y="787"/>
                    </a:lnTo>
                    <a:cubicBezTo>
                      <a:pt x="2488" y="525"/>
                      <a:pt x="2453" y="263"/>
                      <a:pt x="2429" y="1"/>
                    </a:cubicBezTo>
                    <a:lnTo>
                      <a:pt x="405" y="1"/>
                    </a:lnTo>
                    <a:cubicBezTo>
                      <a:pt x="398" y="1"/>
                      <a:pt x="391" y="1"/>
                      <a:pt x="383" y="1"/>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 name="Google Shape;46;p2"/>
              <p:cNvSpPr/>
              <p:nvPr/>
            </p:nvSpPr>
            <p:spPr>
              <a:xfrm>
                <a:off x="-3577175" y="3480024"/>
                <a:ext cx="100360" cy="34715"/>
              </a:xfrm>
              <a:custGeom>
                <a:avLst/>
                <a:gdLst/>
                <a:ahLst/>
                <a:cxnLst/>
                <a:rect l="l" t="t" r="r" b="b"/>
                <a:pathLst>
                  <a:path w="2466" h="853" extrusionOk="0">
                    <a:moveTo>
                      <a:pt x="2466" y="0"/>
                    </a:moveTo>
                    <a:cubicBezTo>
                      <a:pt x="1811" y="108"/>
                      <a:pt x="1157" y="157"/>
                      <a:pt x="502" y="157"/>
                    </a:cubicBezTo>
                    <a:cubicBezTo>
                      <a:pt x="430" y="157"/>
                      <a:pt x="359" y="156"/>
                      <a:pt x="287" y="155"/>
                    </a:cubicBezTo>
                    <a:cubicBezTo>
                      <a:pt x="215" y="393"/>
                      <a:pt x="120" y="620"/>
                      <a:pt x="1" y="834"/>
                    </a:cubicBezTo>
                    <a:cubicBezTo>
                      <a:pt x="149" y="847"/>
                      <a:pt x="297" y="853"/>
                      <a:pt x="445" y="853"/>
                    </a:cubicBezTo>
                    <a:cubicBezTo>
                      <a:pt x="1132" y="853"/>
                      <a:pt x="1819" y="717"/>
                      <a:pt x="2466" y="453"/>
                    </a:cubicBezTo>
                    <a:lnTo>
                      <a:pt x="2466" y="0"/>
                    </a:ln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 name="Google Shape;47;p2"/>
              <p:cNvSpPr/>
              <p:nvPr/>
            </p:nvSpPr>
            <p:spPr>
              <a:xfrm>
                <a:off x="-3641109" y="3479536"/>
                <a:ext cx="75616" cy="34430"/>
              </a:xfrm>
              <a:custGeom>
                <a:avLst/>
                <a:gdLst/>
                <a:ahLst/>
                <a:cxnLst/>
                <a:rect l="l" t="t" r="r" b="b"/>
                <a:pathLst>
                  <a:path w="1858" h="846" extrusionOk="0">
                    <a:moveTo>
                      <a:pt x="0" y="1"/>
                    </a:moveTo>
                    <a:lnTo>
                      <a:pt x="0" y="465"/>
                    </a:lnTo>
                    <a:cubicBezTo>
                      <a:pt x="500" y="679"/>
                      <a:pt x="1036" y="798"/>
                      <a:pt x="1572" y="846"/>
                    </a:cubicBezTo>
                    <a:cubicBezTo>
                      <a:pt x="1691" y="620"/>
                      <a:pt x="1786" y="393"/>
                      <a:pt x="1858" y="167"/>
                    </a:cubicBezTo>
                    <a:cubicBezTo>
                      <a:pt x="1239" y="155"/>
                      <a:pt x="619" y="96"/>
                      <a:pt x="0"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 name="Google Shape;48;p2"/>
              <p:cNvSpPr/>
              <p:nvPr/>
            </p:nvSpPr>
            <p:spPr>
              <a:xfrm>
                <a:off x="-3565536" y="3363387"/>
                <a:ext cx="88721" cy="123029"/>
              </a:xfrm>
              <a:custGeom>
                <a:avLst/>
                <a:gdLst/>
                <a:ahLst/>
                <a:cxnLst/>
                <a:rect l="l" t="t" r="r" b="b"/>
                <a:pathLst>
                  <a:path w="2180" h="3023" extrusionOk="0">
                    <a:moveTo>
                      <a:pt x="1224" y="1"/>
                    </a:moveTo>
                    <a:cubicBezTo>
                      <a:pt x="973" y="1"/>
                      <a:pt x="706" y="59"/>
                      <a:pt x="370" y="188"/>
                    </a:cubicBezTo>
                    <a:cubicBezTo>
                      <a:pt x="286" y="973"/>
                      <a:pt x="203" y="1747"/>
                      <a:pt x="108" y="2533"/>
                    </a:cubicBezTo>
                    <a:cubicBezTo>
                      <a:pt x="84" y="2700"/>
                      <a:pt x="48" y="2855"/>
                      <a:pt x="1" y="3021"/>
                    </a:cubicBezTo>
                    <a:cubicBezTo>
                      <a:pt x="73" y="3022"/>
                      <a:pt x="144" y="3023"/>
                      <a:pt x="216" y="3023"/>
                    </a:cubicBezTo>
                    <a:cubicBezTo>
                      <a:pt x="871" y="3023"/>
                      <a:pt x="1525" y="2974"/>
                      <a:pt x="2180" y="2866"/>
                    </a:cubicBezTo>
                    <a:lnTo>
                      <a:pt x="2180" y="247"/>
                    </a:lnTo>
                    <a:cubicBezTo>
                      <a:pt x="1818" y="89"/>
                      <a:pt x="1533" y="1"/>
                      <a:pt x="1224" y="1"/>
                    </a:cubicBez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 name="Google Shape;49;p2"/>
              <p:cNvSpPr/>
              <p:nvPr/>
            </p:nvSpPr>
            <p:spPr>
              <a:xfrm>
                <a:off x="-3641109" y="3370998"/>
                <a:ext cx="90633" cy="115377"/>
              </a:xfrm>
              <a:custGeom>
                <a:avLst/>
                <a:gdLst/>
                <a:ahLst/>
                <a:cxnLst/>
                <a:rect l="l" t="t" r="r" b="b"/>
                <a:pathLst>
                  <a:path w="2227" h="2835" extrusionOk="0">
                    <a:moveTo>
                      <a:pt x="2227" y="1"/>
                    </a:moveTo>
                    <a:lnTo>
                      <a:pt x="2227" y="1"/>
                    </a:lnTo>
                    <a:cubicBezTo>
                      <a:pt x="2120" y="48"/>
                      <a:pt x="2012" y="96"/>
                      <a:pt x="1905" y="143"/>
                    </a:cubicBezTo>
                    <a:cubicBezTo>
                      <a:pt x="1605" y="273"/>
                      <a:pt x="1284" y="338"/>
                      <a:pt x="964" y="338"/>
                    </a:cubicBezTo>
                    <a:cubicBezTo>
                      <a:pt x="636" y="338"/>
                      <a:pt x="307" y="270"/>
                      <a:pt x="0" y="132"/>
                    </a:cubicBezTo>
                    <a:lnTo>
                      <a:pt x="0" y="2679"/>
                    </a:lnTo>
                    <a:cubicBezTo>
                      <a:pt x="619" y="2775"/>
                      <a:pt x="1239" y="2822"/>
                      <a:pt x="1858" y="2834"/>
                    </a:cubicBezTo>
                    <a:cubicBezTo>
                      <a:pt x="1905" y="2668"/>
                      <a:pt x="1941" y="2513"/>
                      <a:pt x="1965" y="2346"/>
                    </a:cubicBezTo>
                    <a:cubicBezTo>
                      <a:pt x="2060" y="1560"/>
                      <a:pt x="2143" y="786"/>
                      <a:pt x="2227" y="1"/>
                    </a:cubicBezTo>
                    <a:close/>
                  </a:path>
                </a:pathLst>
              </a:custGeom>
              <a:solidFill>
                <a:srgbClr val="E79C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 name="Google Shape;50;p2"/>
              <p:cNvSpPr/>
              <p:nvPr/>
            </p:nvSpPr>
            <p:spPr>
              <a:xfrm>
                <a:off x="-3641109" y="2935868"/>
                <a:ext cx="113424" cy="419754"/>
              </a:xfrm>
              <a:custGeom>
                <a:avLst/>
                <a:gdLst/>
                <a:ahLst/>
                <a:cxnLst/>
                <a:rect l="l" t="t" r="r" b="b"/>
                <a:pathLst>
                  <a:path w="2787" h="10314" extrusionOk="0">
                    <a:moveTo>
                      <a:pt x="2643" y="1"/>
                    </a:moveTo>
                    <a:lnTo>
                      <a:pt x="2643" y="1"/>
                    </a:lnTo>
                    <a:cubicBezTo>
                      <a:pt x="2382" y="60"/>
                      <a:pt x="2143" y="156"/>
                      <a:pt x="1905" y="263"/>
                    </a:cubicBezTo>
                    <a:cubicBezTo>
                      <a:pt x="1602" y="394"/>
                      <a:pt x="1277" y="459"/>
                      <a:pt x="953" y="459"/>
                    </a:cubicBezTo>
                    <a:cubicBezTo>
                      <a:pt x="628" y="459"/>
                      <a:pt x="304" y="394"/>
                      <a:pt x="0" y="263"/>
                    </a:cubicBezTo>
                    <a:lnTo>
                      <a:pt x="0" y="10026"/>
                    </a:lnTo>
                    <a:cubicBezTo>
                      <a:pt x="290" y="10182"/>
                      <a:pt x="642" y="10313"/>
                      <a:pt x="1005" y="10313"/>
                    </a:cubicBezTo>
                    <a:cubicBezTo>
                      <a:pt x="1193" y="10313"/>
                      <a:pt x="1385" y="10278"/>
                      <a:pt x="1572" y="10192"/>
                    </a:cubicBezTo>
                    <a:cubicBezTo>
                      <a:pt x="1810" y="10085"/>
                      <a:pt x="2048" y="9990"/>
                      <a:pt x="2298" y="9919"/>
                    </a:cubicBezTo>
                    <a:cubicBezTo>
                      <a:pt x="2620" y="6609"/>
                      <a:pt x="2786" y="3299"/>
                      <a:pt x="26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 name="Google Shape;51;p2"/>
              <p:cNvSpPr/>
              <p:nvPr/>
            </p:nvSpPr>
            <p:spPr>
              <a:xfrm>
                <a:off x="-3547589" y="2933304"/>
                <a:ext cx="70285" cy="409173"/>
              </a:xfrm>
              <a:custGeom>
                <a:avLst/>
                <a:gdLst/>
                <a:ahLst/>
                <a:cxnLst/>
                <a:rect l="l" t="t" r="r" b="b"/>
                <a:pathLst>
                  <a:path w="1727" h="10054" extrusionOk="0">
                    <a:moveTo>
                      <a:pt x="758" y="0"/>
                    </a:moveTo>
                    <a:cubicBezTo>
                      <a:pt x="628" y="0"/>
                      <a:pt x="493" y="17"/>
                      <a:pt x="345" y="52"/>
                    </a:cubicBezTo>
                    <a:cubicBezTo>
                      <a:pt x="488" y="3362"/>
                      <a:pt x="322" y="6672"/>
                      <a:pt x="0" y="9982"/>
                    </a:cubicBezTo>
                    <a:cubicBezTo>
                      <a:pt x="249" y="9897"/>
                      <a:pt x="509" y="9855"/>
                      <a:pt x="770" y="9855"/>
                    </a:cubicBezTo>
                    <a:cubicBezTo>
                      <a:pt x="1096" y="9855"/>
                      <a:pt x="1422" y="9921"/>
                      <a:pt x="1727" y="10053"/>
                    </a:cubicBezTo>
                    <a:lnTo>
                      <a:pt x="1727" y="254"/>
                    </a:lnTo>
                    <a:cubicBezTo>
                      <a:pt x="1357" y="95"/>
                      <a:pt x="1071" y="0"/>
                      <a:pt x="758" y="0"/>
                    </a:cubicBez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 name="Google Shape;52;p2"/>
              <p:cNvSpPr/>
              <p:nvPr/>
            </p:nvSpPr>
            <p:spPr>
              <a:xfrm>
                <a:off x="-3544700" y="2797783"/>
                <a:ext cx="67883" cy="114889"/>
              </a:xfrm>
              <a:custGeom>
                <a:avLst/>
                <a:gdLst/>
                <a:ahLst/>
                <a:cxnLst/>
                <a:rect l="l" t="t" r="r" b="b"/>
                <a:pathLst>
                  <a:path w="1668" h="2823" extrusionOk="0">
                    <a:moveTo>
                      <a:pt x="1" y="0"/>
                    </a:moveTo>
                    <a:cubicBezTo>
                      <a:pt x="108" y="893"/>
                      <a:pt x="179" y="1774"/>
                      <a:pt x="239" y="2667"/>
                    </a:cubicBezTo>
                    <a:cubicBezTo>
                      <a:pt x="389" y="2637"/>
                      <a:pt x="541" y="2623"/>
                      <a:pt x="694" y="2623"/>
                    </a:cubicBezTo>
                    <a:cubicBezTo>
                      <a:pt x="1026" y="2623"/>
                      <a:pt x="1358" y="2692"/>
                      <a:pt x="1668" y="2822"/>
                    </a:cubicBezTo>
                    <a:lnTo>
                      <a:pt x="1668" y="0"/>
                    </a:ln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 name="Google Shape;53;p2"/>
              <p:cNvSpPr/>
              <p:nvPr/>
            </p:nvSpPr>
            <p:spPr>
              <a:xfrm>
                <a:off x="-3641109" y="2797783"/>
                <a:ext cx="106627" cy="127912"/>
              </a:xfrm>
              <a:custGeom>
                <a:avLst/>
                <a:gdLst/>
                <a:ahLst/>
                <a:cxnLst/>
                <a:rect l="l" t="t" r="r" b="b"/>
                <a:pathLst>
                  <a:path w="2620" h="3143" extrusionOk="0">
                    <a:moveTo>
                      <a:pt x="0" y="0"/>
                    </a:moveTo>
                    <a:lnTo>
                      <a:pt x="0" y="2858"/>
                    </a:lnTo>
                    <a:cubicBezTo>
                      <a:pt x="293" y="3008"/>
                      <a:pt x="649" y="3143"/>
                      <a:pt x="1015" y="3143"/>
                    </a:cubicBezTo>
                    <a:cubicBezTo>
                      <a:pt x="1200" y="3143"/>
                      <a:pt x="1388" y="3109"/>
                      <a:pt x="1572" y="3025"/>
                    </a:cubicBezTo>
                    <a:cubicBezTo>
                      <a:pt x="1905" y="2858"/>
                      <a:pt x="2251" y="2739"/>
                      <a:pt x="2620" y="2667"/>
                    </a:cubicBezTo>
                    <a:cubicBezTo>
                      <a:pt x="2560" y="1774"/>
                      <a:pt x="2489" y="882"/>
                      <a:pt x="2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 name="Google Shape;54;p2"/>
              <p:cNvSpPr/>
              <p:nvPr/>
            </p:nvSpPr>
            <p:spPr>
              <a:xfrm>
                <a:off x="-3641109" y="3339498"/>
                <a:ext cx="93564" cy="45296"/>
              </a:xfrm>
              <a:custGeom>
                <a:avLst/>
                <a:gdLst/>
                <a:ahLst/>
                <a:cxnLst/>
                <a:rect l="l" t="t" r="r" b="b"/>
                <a:pathLst>
                  <a:path w="2299" h="1113" extrusionOk="0">
                    <a:moveTo>
                      <a:pt x="2298" y="1"/>
                    </a:moveTo>
                    <a:lnTo>
                      <a:pt x="2298" y="1"/>
                    </a:lnTo>
                    <a:cubicBezTo>
                      <a:pt x="2048" y="72"/>
                      <a:pt x="1810" y="167"/>
                      <a:pt x="1572" y="274"/>
                    </a:cubicBezTo>
                    <a:cubicBezTo>
                      <a:pt x="1385" y="360"/>
                      <a:pt x="1193" y="395"/>
                      <a:pt x="1005" y="395"/>
                    </a:cubicBezTo>
                    <a:cubicBezTo>
                      <a:pt x="642" y="395"/>
                      <a:pt x="290" y="264"/>
                      <a:pt x="0" y="108"/>
                    </a:cubicBezTo>
                    <a:lnTo>
                      <a:pt x="0" y="906"/>
                    </a:lnTo>
                    <a:cubicBezTo>
                      <a:pt x="307" y="1044"/>
                      <a:pt x="636" y="1112"/>
                      <a:pt x="964" y="1112"/>
                    </a:cubicBezTo>
                    <a:cubicBezTo>
                      <a:pt x="1284" y="1112"/>
                      <a:pt x="1605" y="1047"/>
                      <a:pt x="1905" y="917"/>
                    </a:cubicBezTo>
                    <a:cubicBezTo>
                      <a:pt x="2012" y="870"/>
                      <a:pt x="2120" y="822"/>
                      <a:pt x="2227" y="786"/>
                    </a:cubicBezTo>
                    <a:cubicBezTo>
                      <a:pt x="2251" y="525"/>
                      <a:pt x="2274" y="263"/>
                      <a:pt x="2298"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 name="Google Shape;55;p2"/>
              <p:cNvSpPr/>
              <p:nvPr/>
            </p:nvSpPr>
            <p:spPr>
              <a:xfrm>
                <a:off x="-3550519" y="3334696"/>
                <a:ext cx="73703" cy="38785"/>
              </a:xfrm>
              <a:custGeom>
                <a:avLst/>
                <a:gdLst/>
                <a:ahLst/>
                <a:cxnLst/>
                <a:rect l="l" t="t" r="r" b="b"/>
                <a:pathLst>
                  <a:path w="1811" h="953" extrusionOk="0">
                    <a:moveTo>
                      <a:pt x="842" y="0"/>
                    </a:moveTo>
                    <a:cubicBezTo>
                      <a:pt x="583" y="0"/>
                      <a:pt x="324" y="40"/>
                      <a:pt x="72" y="119"/>
                    </a:cubicBezTo>
                    <a:cubicBezTo>
                      <a:pt x="48" y="381"/>
                      <a:pt x="25" y="643"/>
                      <a:pt x="1" y="904"/>
                    </a:cubicBezTo>
                    <a:cubicBezTo>
                      <a:pt x="342" y="769"/>
                      <a:pt x="611" y="708"/>
                      <a:pt x="865" y="708"/>
                    </a:cubicBezTo>
                    <a:cubicBezTo>
                      <a:pt x="1171" y="708"/>
                      <a:pt x="1453" y="796"/>
                      <a:pt x="1811" y="952"/>
                    </a:cubicBezTo>
                    <a:lnTo>
                      <a:pt x="1811" y="190"/>
                    </a:lnTo>
                    <a:cubicBezTo>
                      <a:pt x="1498" y="64"/>
                      <a:pt x="1170" y="0"/>
                      <a:pt x="842" y="0"/>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 name="Google Shape;56;p2"/>
              <p:cNvSpPr/>
              <p:nvPr/>
            </p:nvSpPr>
            <p:spPr>
              <a:xfrm>
                <a:off x="-3641109" y="2906322"/>
                <a:ext cx="107604" cy="48267"/>
              </a:xfrm>
              <a:custGeom>
                <a:avLst/>
                <a:gdLst/>
                <a:ahLst/>
                <a:cxnLst/>
                <a:rect l="l" t="t" r="r" b="b"/>
                <a:pathLst>
                  <a:path w="2644" h="1186" extrusionOk="0">
                    <a:moveTo>
                      <a:pt x="2608" y="0"/>
                    </a:moveTo>
                    <a:cubicBezTo>
                      <a:pt x="2251" y="72"/>
                      <a:pt x="1893" y="191"/>
                      <a:pt x="1560" y="346"/>
                    </a:cubicBezTo>
                    <a:cubicBezTo>
                      <a:pt x="1376" y="436"/>
                      <a:pt x="1186" y="472"/>
                      <a:pt x="998" y="472"/>
                    </a:cubicBezTo>
                    <a:cubicBezTo>
                      <a:pt x="640" y="472"/>
                      <a:pt x="289" y="339"/>
                      <a:pt x="0" y="191"/>
                    </a:cubicBezTo>
                    <a:lnTo>
                      <a:pt x="0" y="989"/>
                    </a:lnTo>
                    <a:cubicBezTo>
                      <a:pt x="304" y="1120"/>
                      <a:pt x="628" y="1185"/>
                      <a:pt x="953" y="1185"/>
                    </a:cubicBezTo>
                    <a:cubicBezTo>
                      <a:pt x="1277" y="1185"/>
                      <a:pt x="1602" y="1120"/>
                      <a:pt x="1905" y="989"/>
                    </a:cubicBezTo>
                    <a:cubicBezTo>
                      <a:pt x="2143" y="882"/>
                      <a:pt x="2382" y="786"/>
                      <a:pt x="2643" y="715"/>
                    </a:cubicBezTo>
                    <a:cubicBezTo>
                      <a:pt x="2632" y="477"/>
                      <a:pt x="2620" y="239"/>
                      <a:pt x="2608" y="0"/>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 name="Google Shape;57;p2"/>
              <p:cNvSpPr/>
              <p:nvPr/>
            </p:nvSpPr>
            <p:spPr>
              <a:xfrm>
                <a:off x="-3535014" y="2904490"/>
                <a:ext cx="58197" cy="39192"/>
              </a:xfrm>
              <a:custGeom>
                <a:avLst/>
                <a:gdLst/>
                <a:ahLst/>
                <a:cxnLst/>
                <a:rect l="l" t="t" r="r" b="b"/>
                <a:pathLst>
                  <a:path w="1430" h="963" extrusionOk="0">
                    <a:moveTo>
                      <a:pt x="456" y="1"/>
                    </a:moveTo>
                    <a:cubicBezTo>
                      <a:pt x="303" y="1"/>
                      <a:pt x="151" y="15"/>
                      <a:pt x="1" y="45"/>
                    </a:cubicBezTo>
                    <a:cubicBezTo>
                      <a:pt x="13" y="284"/>
                      <a:pt x="25" y="534"/>
                      <a:pt x="36" y="772"/>
                    </a:cubicBezTo>
                    <a:cubicBezTo>
                      <a:pt x="195" y="731"/>
                      <a:pt x="339" y="712"/>
                      <a:pt x="477" y="712"/>
                    </a:cubicBezTo>
                    <a:cubicBezTo>
                      <a:pt x="786" y="712"/>
                      <a:pt x="1068" y="806"/>
                      <a:pt x="1430" y="962"/>
                    </a:cubicBezTo>
                    <a:lnTo>
                      <a:pt x="1430" y="200"/>
                    </a:lnTo>
                    <a:cubicBezTo>
                      <a:pt x="1120" y="70"/>
                      <a:pt x="788" y="1"/>
                      <a:pt x="456" y="1"/>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 name="Google Shape;58;p2"/>
              <p:cNvSpPr/>
              <p:nvPr/>
            </p:nvSpPr>
            <p:spPr>
              <a:xfrm>
                <a:off x="-3622226" y="2670850"/>
                <a:ext cx="126529" cy="112936"/>
              </a:xfrm>
              <a:custGeom>
                <a:avLst/>
                <a:gdLst/>
                <a:ahLst/>
                <a:cxnLst/>
                <a:rect l="l" t="t" r="r" b="b"/>
                <a:pathLst>
                  <a:path w="3109" h="2775" extrusionOk="0">
                    <a:moveTo>
                      <a:pt x="2251" y="0"/>
                    </a:moveTo>
                    <a:cubicBezTo>
                      <a:pt x="2013" y="1107"/>
                      <a:pt x="1406" y="1953"/>
                      <a:pt x="120" y="2286"/>
                    </a:cubicBezTo>
                    <a:cubicBezTo>
                      <a:pt x="48" y="2584"/>
                      <a:pt x="1" y="2774"/>
                      <a:pt x="1" y="2774"/>
                    </a:cubicBezTo>
                    <a:lnTo>
                      <a:pt x="3108" y="2774"/>
                    </a:lnTo>
                    <a:cubicBezTo>
                      <a:pt x="3108" y="2774"/>
                      <a:pt x="2799" y="941"/>
                      <a:pt x="2251" y="0"/>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 name="Google Shape;59;p2"/>
              <p:cNvSpPr/>
              <p:nvPr/>
            </p:nvSpPr>
            <p:spPr>
              <a:xfrm>
                <a:off x="-3617383" y="2649525"/>
                <a:ext cx="86767" cy="114401"/>
              </a:xfrm>
              <a:custGeom>
                <a:avLst/>
                <a:gdLst/>
                <a:ahLst/>
                <a:cxnLst/>
                <a:rect l="l" t="t" r="r" b="b"/>
                <a:pathLst>
                  <a:path w="2132" h="2811" extrusionOk="0">
                    <a:moveTo>
                      <a:pt x="1501" y="0"/>
                    </a:moveTo>
                    <a:cubicBezTo>
                      <a:pt x="798" y="0"/>
                      <a:pt x="239" y="1893"/>
                      <a:pt x="1" y="2810"/>
                    </a:cubicBezTo>
                    <a:cubicBezTo>
                      <a:pt x="1287" y="2477"/>
                      <a:pt x="1894" y="1619"/>
                      <a:pt x="2132" y="524"/>
                    </a:cubicBezTo>
                    <a:cubicBezTo>
                      <a:pt x="1953" y="214"/>
                      <a:pt x="1739" y="0"/>
                      <a:pt x="1501" y="0"/>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 name="Google Shape;60;p2"/>
              <p:cNvSpPr/>
              <p:nvPr/>
            </p:nvSpPr>
            <p:spPr>
              <a:xfrm>
                <a:off x="-3546612" y="2781708"/>
                <a:ext cx="78912" cy="30727"/>
              </a:xfrm>
              <a:custGeom>
                <a:avLst/>
                <a:gdLst/>
                <a:ahLst/>
                <a:cxnLst/>
                <a:rect l="l" t="t" r="r" b="b"/>
                <a:pathLst>
                  <a:path w="1939" h="755" extrusionOk="0">
                    <a:moveTo>
                      <a:pt x="1449" y="1"/>
                    </a:moveTo>
                    <a:cubicBezTo>
                      <a:pt x="1435" y="1"/>
                      <a:pt x="1420" y="1"/>
                      <a:pt x="1405" y="3"/>
                    </a:cubicBezTo>
                    <a:lnTo>
                      <a:pt x="0" y="3"/>
                    </a:lnTo>
                    <a:cubicBezTo>
                      <a:pt x="36" y="253"/>
                      <a:pt x="60" y="503"/>
                      <a:pt x="95" y="753"/>
                    </a:cubicBezTo>
                    <a:lnTo>
                      <a:pt x="1405" y="753"/>
                    </a:lnTo>
                    <a:cubicBezTo>
                      <a:pt x="1420" y="754"/>
                      <a:pt x="1435" y="755"/>
                      <a:pt x="1449" y="755"/>
                    </a:cubicBezTo>
                    <a:cubicBezTo>
                      <a:pt x="1938" y="755"/>
                      <a:pt x="1938" y="1"/>
                      <a:pt x="1449" y="1"/>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 name="Google Shape;61;p2"/>
              <p:cNvSpPr/>
              <p:nvPr/>
            </p:nvSpPr>
            <p:spPr>
              <a:xfrm>
                <a:off x="-3644528" y="2781790"/>
                <a:ext cx="101825" cy="30564"/>
              </a:xfrm>
              <a:custGeom>
                <a:avLst/>
                <a:gdLst/>
                <a:ahLst/>
                <a:cxnLst/>
                <a:rect l="l" t="t" r="r" b="b"/>
                <a:pathLst>
                  <a:path w="2502" h="751" extrusionOk="0">
                    <a:moveTo>
                      <a:pt x="394" y="1"/>
                    </a:moveTo>
                    <a:cubicBezTo>
                      <a:pt x="180" y="1"/>
                      <a:pt x="1" y="155"/>
                      <a:pt x="1" y="370"/>
                    </a:cubicBezTo>
                    <a:cubicBezTo>
                      <a:pt x="1" y="584"/>
                      <a:pt x="180" y="751"/>
                      <a:pt x="394" y="751"/>
                    </a:cubicBezTo>
                    <a:lnTo>
                      <a:pt x="2501" y="751"/>
                    </a:lnTo>
                    <a:cubicBezTo>
                      <a:pt x="2477" y="501"/>
                      <a:pt x="2442" y="251"/>
                      <a:pt x="2418"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 name="Google Shape;62;p2"/>
              <p:cNvSpPr/>
              <p:nvPr/>
            </p:nvSpPr>
            <p:spPr>
              <a:xfrm>
                <a:off x="-3417727" y="3480024"/>
                <a:ext cx="100319" cy="34715"/>
              </a:xfrm>
              <a:custGeom>
                <a:avLst/>
                <a:gdLst/>
                <a:ahLst/>
                <a:cxnLst/>
                <a:rect l="l" t="t" r="r" b="b"/>
                <a:pathLst>
                  <a:path w="2465" h="853" extrusionOk="0">
                    <a:moveTo>
                      <a:pt x="2465" y="0"/>
                    </a:moveTo>
                    <a:cubicBezTo>
                      <a:pt x="1810" y="108"/>
                      <a:pt x="1156" y="157"/>
                      <a:pt x="502" y="157"/>
                    </a:cubicBezTo>
                    <a:cubicBezTo>
                      <a:pt x="430" y="157"/>
                      <a:pt x="358" y="156"/>
                      <a:pt x="286" y="155"/>
                    </a:cubicBezTo>
                    <a:cubicBezTo>
                      <a:pt x="214" y="393"/>
                      <a:pt x="119" y="620"/>
                      <a:pt x="0" y="834"/>
                    </a:cubicBezTo>
                    <a:cubicBezTo>
                      <a:pt x="148" y="847"/>
                      <a:pt x="296" y="853"/>
                      <a:pt x="444" y="853"/>
                    </a:cubicBezTo>
                    <a:cubicBezTo>
                      <a:pt x="1132" y="853"/>
                      <a:pt x="1818" y="717"/>
                      <a:pt x="2465" y="453"/>
                    </a:cubicBezTo>
                    <a:lnTo>
                      <a:pt x="2465" y="0"/>
                    </a:ln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 name="Google Shape;63;p2"/>
              <p:cNvSpPr/>
              <p:nvPr/>
            </p:nvSpPr>
            <p:spPr>
              <a:xfrm>
                <a:off x="-3481213" y="3480024"/>
                <a:ext cx="75616" cy="33942"/>
              </a:xfrm>
              <a:custGeom>
                <a:avLst/>
                <a:gdLst/>
                <a:ahLst/>
                <a:cxnLst/>
                <a:rect l="l" t="t" r="r" b="b"/>
                <a:pathLst>
                  <a:path w="1858" h="834" extrusionOk="0">
                    <a:moveTo>
                      <a:pt x="0" y="0"/>
                    </a:moveTo>
                    <a:lnTo>
                      <a:pt x="0" y="453"/>
                    </a:lnTo>
                    <a:cubicBezTo>
                      <a:pt x="500" y="667"/>
                      <a:pt x="1024" y="786"/>
                      <a:pt x="1572" y="834"/>
                    </a:cubicBezTo>
                    <a:cubicBezTo>
                      <a:pt x="1691" y="608"/>
                      <a:pt x="1786" y="381"/>
                      <a:pt x="1858" y="155"/>
                    </a:cubicBezTo>
                    <a:cubicBezTo>
                      <a:pt x="1227" y="143"/>
                      <a:pt x="608" y="96"/>
                      <a:pt x="0"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 name="Google Shape;64;p2"/>
              <p:cNvSpPr/>
              <p:nvPr/>
            </p:nvSpPr>
            <p:spPr>
              <a:xfrm>
                <a:off x="-3406129" y="3363387"/>
                <a:ext cx="88721" cy="123029"/>
              </a:xfrm>
              <a:custGeom>
                <a:avLst/>
                <a:gdLst/>
                <a:ahLst/>
                <a:cxnLst/>
                <a:rect l="l" t="t" r="r" b="b"/>
                <a:pathLst>
                  <a:path w="2180" h="3023" extrusionOk="0">
                    <a:moveTo>
                      <a:pt x="1224" y="1"/>
                    </a:moveTo>
                    <a:cubicBezTo>
                      <a:pt x="973" y="1"/>
                      <a:pt x="706" y="59"/>
                      <a:pt x="370" y="188"/>
                    </a:cubicBezTo>
                    <a:cubicBezTo>
                      <a:pt x="287" y="973"/>
                      <a:pt x="203" y="1747"/>
                      <a:pt x="108" y="2533"/>
                    </a:cubicBezTo>
                    <a:cubicBezTo>
                      <a:pt x="84" y="2700"/>
                      <a:pt x="48" y="2855"/>
                      <a:pt x="1" y="3021"/>
                    </a:cubicBezTo>
                    <a:cubicBezTo>
                      <a:pt x="73" y="3022"/>
                      <a:pt x="145" y="3023"/>
                      <a:pt x="217" y="3023"/>
                    </a:cubicBezTo>
                    <a:cubicBezTo>
                      <a:pt x="871" y="3023"/>
                      <a:pt x="1525" y="2974"/>
                      <a:pt x="2180" y="2866"/>
                    </a:cubicBezTo>
                    <a:lnTo>
                      <a:pt x="2180" y="247"/>
                    </a:lnTo>
                    <a:cubicBezTo>
                      <a:pt x="1818" y="89"/>
                      <a:pt x="1533" y="1"/>
                      <a:pt x="1224" y="1"/>
                    </a:cubicBez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 name="Google Shape;65;p2"/>
              <p:cNvSpPr/>
              <p:nvPr/>
            </p:nvSpPr>
            <p:spPr>
              <a:xfrm>
                <a:off x="-3481213" y="3370998"/>
                <a:ext cx="90145" cy="115377"/>
              </a:xfrm>
              <a:custGeom>
                <a:avLst/>
                <a:gdLst/>
                <a:ahLst/>
                <a:cxnLst/>
                <a:rect l="l" t="t" r="r" b="b"/>
                <a:pathLst>
                  <a:path w="2215" h="2835" extrusionOk="0">
                    <a:moveTo>
                      <a:pt x="2215" y="1"/>
                    </a:moveTo>
                    <a:cubicBezTo>
                      <a:pt x="2120" y="48"/>
                      <a:pt x="2013" y="96"/>
                      <a:pt x="1893" y="143"/>
                    </a:cubicBezTo>
                    <a:cubicBezTo>
                      <a:pt x="1593" y="273"/>
                      <a:pt x="1276" y="338"/>
                      <a:pt x="958" y="338"/>
                    </a:cubicBezTo>
                    <a:cubicBezTo>
                      <a:pt x="633" y="338"/>
                      <a:pt x="307" y="270"/>
                      <a:pt x="0" y="132"/>
                    </a:cubicBezTo>
                    <a:lnTo>
                      <a:pt x="0" y="2679"/>
                    </a:lnTo>
                    <a:cubicBezTo>
                      <a:pt x="608" y="2775"/>
                      <a:pt x="1227" y="2822"/>
                      <a:pt x="1858" y="2834"/>
                    </a:cubicBezTo>
                    <a:cubicBezTo>
                      <a:pt x="1905" y="2668"/>
                      <a:pt x="1941" y="2513"/>
                      <a:pt x="1965" y="2346"/>
                    </a:cubicBezTo>
                    <a:cubicBezTo>
                      <a:pt x="2048" y="1560"/>
                      <a:pt x="2132" y="786"/>
                      <a:pt x="2215" y="1"/>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 name="Google Shape;66;p2"/>
              <p:cNvSpPr/>
              <p:nvPr/>
            </p:nvSpPr>
            <p:spPr>
              <a:xfrm>
                <a:off x="-3481213" y="2935868"/>
                <a:ext cx="113424" cy="419754"/>
              </a:xfrm>
              <a:custGeom>
                <a:avLst/>
                <a:gdLst/>
                <a:ahLst/>
                <a:cxnLst/>
                <a:rect l="l" t="t" r="r" b="b"/>
                <a:pathLst>
                  <a:path w="2787" h="10314" extrusionOk="0">
                    <a:moveTo>
                      <a:pt x="2644" y="1"/>
                    </a:moveTo>
                    <a:lnTo>
                      <a:pt x="2644" y="1"/>
                    </a:lnTo>
                    <a:cubicBezTo>
                      <a:pt x="2382" y="60"/>
                      <a:pt x="2132" y="156"/>
                      <a:pt x="1893" y="263"/>
                    </a:cubicBezTo>
                    <a:cubicBezTo>
                      <a:pt x="1590" y="394"/>
                      <a:pt x="1268" y="459"/>
                      <a:pt x="947" y="459"/>
                    </a:cubicBezTo>
                    <a:cubicBezTo>
                      <a:pt x="625" y="459"/>
                      <a:pt x="304" y="394"/>
                      <a:pt x="0" y="263"/>
                    </a:cubicBezTo>
                    <a:lnTo>
                      <a:pt x="0" y="10026"/>
                    </a:lnTo>
                    <a:cubicBezTo>
                      <a:pt x="282" y="10182"/>
                      <a:pt x="631" y="10313"/>
                      <a:pt x="997" y="10313"/>
                    </a:cubicBezTo>
                    <a:cubicBezTo>
                      <a:pt x="1186" y="10313"/>
                      <a:pt x="1381" y="10278"/>
                      <a:pt x="1572" y="10192"/>
                    </a:cubicBezTo>
                    <a:cubicBezTo>
                      <a:pt x="1798" y="10085"/>
                      <a:pt x="2048" y="9990"/>
                      <a:pt x="2298" y="9919"/>
                    </a:cubicBezTo>
                    <a:cubicBezTo>
                      <a:pt x="2608" y="6609"/>
                      <a:pt x="2786" y="3299"/>
                      <a:pt x="2644" y="1"/>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 name="Google Shape;67;p2"/>
              <p:cNvSpPr/>
              <p:nvPr/>
            </p:nvSpPr>
            <p:spPr>
              <a:xfrm>
                <a:off x="-3388182" y="2933304"/>
                <a:ext cx="70773" cy="409173"/>
              </a:xfrm>
              <a:custGeom>
                <a:avLst/>
                <a:gdLst/>
                <a:ahLst/>
                <a:cxnLst/>
                <a:rect l="l" t="t" r="r" b="b"/>
                <a:pathLst>
                  <a:path w="1739" h="10054" extrusionOk="0">
                    <a:moveTo>
                      <a:pt x="761" y="0"/>
                    </a:moveTo>
                    <a:cubicBezTo>
                      <a:pt x="629" y="0"/>
                      <a:pt x="493" y="17"/>
                      <a:pt x="346" y="52"/>
                    </a:cubicBezTo>
                    <a:cubicBezTo>
                      <a:pt x="500" y="3362"/>
                      <a:pt x="322" y="6672"/>
                      <a:pt x="0" y="9982"/>
                    </a:cubicBezTo>
                    <a:cubicBezTo>
                      <a:pt x="250" y="9899"/>
                      <a:pt x="506" y="9859"/>
                      <a:pt x="761" y="9859"/>
                    </a:cubicBezTo>
                    <a:cubicBezTo>
                      <a:pt x="1092" y="9859"/>
                      <a:pt x="1423" y="9925"/>
                      <a:pt x="1739" y="10053"/>
                    </a:cubicBezTo>
                    <a:lnTo>
                      <a:pt x="1739" y="254"/>
                    </a:lnTo>
                    <a:cubicBezTo>
                      <a:pt x="1369" y="95"/>
                      <a:pt x="1077" y="0"/>
                      <a:pt x="761" y="0"/>
                    </a:cubicBez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 name="Google Shape;68;p2"/>
              <p:cNvSpPr/>
              <p:nvPr/>
            </p:nvSpPr>
            <p:spPr>
              <a:xfrm>
                <a:off x="-3384804" y="2797783"/>
                <a:ext cx="67395" cy="114889"/>
              </a:xfrm>
              <a:custGeom>
                <a:avLst/>
                <a:gdLst/>
                <a:ahLst/>
                <a:cxnLst/>
                <a:rect l="l" t="t" r="r" b="b"/>
                <a:pathLst>
                  <a:path w="1656" h="2823" extrusionOk="0">
                    <a:moveTo>
                      <a:pt x="1" y="0"/>
                    </a:moveTo>
                    <a:cubicBezTo>
                      <a:pt x="96" y="893"/>
                      <a:pt x="167" y="1774"/>
                      <a:pt x="227" y="2667"/>
                    </a:cubicBezTo>
                    <a:cubicBezTo>
                      <a:pt x="377" y="2637"/>
                      <a:pt x="530" y="2623"/>
                      <a:pt x="682" y="2623"/>
                    </a:cubicBezTo>
                    <a:cubicBezTo>
                      <a:pt x="1014" y="2623"/>
                      <a:pt x="1346" y="2692"/>
                      <a:pt x="1656" y="2822"/>
                    </a:cubicBezTo>
                    <a:lnTo>
                      <a:pt x="1656" y="0"/>
                    </a:ln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 name="Google Shape;69;p2"/>
              <p:cNvSpPr/>
              <p:nvPr/>
            </p:nvSpPr>
            <p:spPr>
              <a:xfrm>
                <a:off x="-3481213" y="2797783"/>
                <a:ext cx="106139" cy="127912"/>
              </a:xfrm>
              <a:custGeom>
                <a:avLst/>
                <a:gdLst/>
                <a:ahLst/>
                <a:cxnLst/>
                <a:rect l="l" t="t" r="r" b="b"/>
                <a:pathLst>
                  <a:path w="2608" h="3143" extrusionOk="0">
                    <a:moveTo>
                      <a:pt x="0" y="0"/>
                    </a:moveTo>
                    <a:lnTo>
                      <a:pt x="0" y="2858"/>
                    </a:lnTo>
                    <a:cubicBezTo>
                      <a:pt x="285" y="3008"/>
                      <a:pt x="638" y="3143"/>
                      <a:pt x="1007" y="3143"/>
                    </a:cubicBezTo>
                    <a:cubicBezTo>
                      <a:pt x="1194" y="3143"/>
                      <a:pt x="1384" y="3109"/>
                      <a:pt x="1572" y="3025"/>
                    </a:cubicBezTo>
                    <a:cubicBezTo>
                      <a:pt x="1893" y="2858"/>
                      <a:pt x="2251" y="2739"/>
                      <a:pt x="2608" y="2667"/>
                    </a:cubicBezTo>
                    <a:cubicBezTo>
                      <a:pt x="2560" y="1774"/>
                      <a:pt x="2477" y="882"/>
                      <a:pt x="2382" y="0"/>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 name="Google Shape;70;p2"/>
              <p:cNvSpPr/>
              <p:nvPr/>
            </p:nvSpPr>
            <p:spPr>
              <a:xfrm>
                <a:off x="-3481213" y="3339498"/>
                <a:ext cx="93564" cy="45296"/>
              </a:xfrm>
              <a:custGeom>
                <a:avLst/>
                <a:gdLst/>
                <a:ahLst/>
                <a:cxnLst/>
                <a:rect l="l" t="t" r="r" b="b"/>
                <a:pathLst>
                  <a:path w="2299" h="1113" extrusionOk="0">
                    <a:moveTo>
                      <a:pt x="2298" y="1"/>
                    </a:moveTo>
                    <a:lnTo>
                      <a:pt x="2298" y="1"/>
                    </a:lnTo>
                    <a:cubicBezTo>
                      <a:pt x="2048" y="72"/>
                      <a:pt x="1798" y="167"/>
                      <a:pt x="1572" y="274"/>
                    </a:cubicBezTo>
                    <a:cubicBezTo>
                      <a:pt x="1381" y="360"/>
                      <a:pt x="1186" y="395"/>
                      <a:pt x="997" y="395"/>
                    </a:cubicBezTo>
                    <a:cubicBezTo>
                      <a:pt x="631" y="395"/>
                      <a:pt x="282" y="264"/>
                      <a:pt x="0" y="108"/>
                    </a:cubicBezTo>
                    <a:lnTo>
                      <a:pt x="0" y="906"/>
                    </a:lnTo>
                    <a:cubicBezTo>
                      <a:pt x="307" y="1044"/>
                      <a:pt x="633" y="1112"/>
                      <a:pt x="958" y="1112"/>
                    </a:cubicBezTo>
                    <a:cubicBezTo>
                      <a:pt x="1276" y="1112"/>
                      <a:pt x="1593" y="1047"/>
                      <a:pt x="1893" y="917"/>
                    </a:cubicBezTo>
                    <a:cubicBezTo>
                      <a:pt x="2013" y="870"/>
                      <a:pt x="2120" y="822"/>
                      <a:pt x="2215" y="786"/>
                    </a:cubicBezTo>
                    <a:cubicBezTo>
                      <a:pt x="2239" y="525"/>
                      <a:pt x="2274" y="263"/>
                      <a:pt x="2298" y="1"/>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 name="Google Shape;71;p2"/>
              <p:cNvSpPr/>
              <p:nvPr/>
            </p:nvSpPr>
            <p:spPr>
              <a:xfrm>
                <a:off x="-3391112" y="3334696"/>
                <a:ext cx="73703" cy="38785"/>
              </a:xfrm>
              <a:custGeom>
                <a:avLst/>
                <a:gdLst/>
                <a:ahLst/>
                <a:cxnLst/>
                <a:rect l="l" t="t" r="r" b="b"/>
                <a:pathLst>
                  <a:path w="1811" h="953" extrusionOk="0">
                    <a:moveTo>
                      <a:pt x="842" y="0"/>
                    </a:moveTo>
                    <a:cubicBezTo>
                      <a:pt x="584" y="0"/>
                      <a:pt x="324" y="40"/>
                      <a:pt x="72" y="119"/>
                    </a:cubicBezTo>
                    <a:cubicBezTo>
                      <a:pt x="49" y="381"/>
                      <a:pt x="25" y="643"/>
                      <a:pt x="1" y="904"/>
                    </a:cubicBezTo>
                    <a:cubicBezTo>
                      <a:pt x="342" y="769"/>
                      <a:pt x="611" y="708"/>
                      <a:pt x="866" y="708"/>
                    </a:cubicBezTo>
                    <a:cubicBezTo>
                      <a:pt x="1171" y="708"/>
                      <a:pt x="1453" y="796"/>
                      <a:pt x="1811" y="952"/>
                    </a:cubicBezTo>
                    <a:lnTo>
                      <a:pt x="1811" y="190"/>
                    </a:lnTo>
                    <a:cubicBezTo>
                      <a:pt x="1498" y="64"/>
                      <a:pt x="1170" y="0"/>
                      <a:pt x="842" y="0"/>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 name="Google Shape;72;p2"/>
              <p:cNvSpPr/>
              <p:nvPr/>
            </p:nvSpPr>
            <p:spPr>
              <a:xfrm>
                <a:off x="-3481213" y="2906322"/>
                <a:ext cx="107604" cy="48267"/>
              </a:xfrm>
              <a:custGeom>
                <a:avLst/>
                <a:gdLst/>
                <a:ahLst/>
                <a:cxnLst/>
                <a:rect l="l" t="t" r="r" b="b"/>
                <a:pathLst>
                  <a:path w="2644" h="1186" extrusionOk="0">
                    <a:moveTo>
                      <a:pt x="2596" y="0"/>
                    </a:moveTo>
                    <a:cubicBezTo>
                      <a:pt x="2239" y="72"/>
                      <a:pt x="1893" y="191"/>
                      <a:pt x="1560" y="346"/>
                    </a:cubicBezTo>
                    <a:cubicBezTo>
                      <a:pt x="1372" y="436"/>
                      <a:pt x="1179" y="472"/>
                      <a:pt x="990" y="472"/>
                    </a:cubicBezTo>
                    <a:cubicBezTo>
                      <a:pt x="629" y="472"/>
                      <a:pt x="282" y="339"/>
                      <a:pt x="0" y="191"/>
                    </a:cubicBezTo>
                    <a:lnTo>
                      <a:pt x="0" y="989"/>
                    </a:lnTo>
                    <a:cubicBezTo>
                      <a:pt x="304" y="1120"/>
                      <a:pt x="625" y="1185"/>
                      <a:pt x="947" y="1185"/>
                    </a:cubicBezTo>
                    <a:cubicBezTo>
                      <a:pt x="1268" y="1185"/>
                      <a:pt x="1590" y="1120"/>
                      <a:pt x="1893" y="989"/>
                    </a:cubicBezTo>
                    <a:cubicBezTo>
                      <a:pt x="2132" y="882"/>
                      <a:pt x="2382" y="786"/>
                      <a:pt x="2644" y="715"/>
                    </a:cubicBezTo>
                    <a:cubicBezTo>
                      <a:pt x="2632" y="477"/>
                      <a:pt x="2620" y="239"/>
                      <a:pt x="2596"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 name="Google Shape;73;p2"/>
              <p:cNvSpPr/>
              <p:nvPr/>
            </p:nvSpPr>
            <p:spPr>
              <a:xfrm>
                <a:off x="-3375606" y="2904490"/>
                <a:ext cx="58197" cy="39192"/>
              </a:xfrm>
              <a:custGeom>
                <a:avLst/>
                <a:gdLst/>
                <a:ahLst/>
                <a:cxnLst/>
                <a:rect l="l" t="t" r="r" b="b"/>
                <a:pathLst>
                  <a:path w="1430" h="963" extrusionOk="0">
                    <a:moveTo>
                      <a:pt x="456" y="1"/>
                    </a:moveTo>
                    <a:cubicBezTo>
                      <a:pt x="304" y="1"/>
                      <a:pt x="151" y="15"/>
                      <a:pt x="1" y="45"/>
                    </a:cubicBezTo>
                    <a:cubicBezTo>
                      <a:pt x="13" y="284"/>
                      <a:pt x="25" y="534"/>
                      <a:pt x="37" y="772"/>
                    </a:cubicBezTo>
                    <a:cubicBezTo>
                      <a:pt x="195" y="731"/>
                      <a:pt x="339" y="712"/>
                      <a:pt x="477" y="712"/>
                    </a:cubicBezTo>
                    <a:cubicBezTo>
                      <a:pt x="786" y="712"/>
                      <a:pt x="1068" y="806"/>
                      <a:pt x="1430" y="962"/>
                    </a:cubicBezTo>
                    <a:lnTo>
                      <a:pt x="1430" y="200"/>
                    </a:lnTo>
                    <a:cubicBezTo>
                      <a:pt x="1120" y="70"/>
                      <a:pt x="788" y="1"/>
                      <a:pt x="456" y="1"/>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 name="Google Shape;74;p2"/>
              <p:cNvSpPr/>
              <p:nvPr/>
            </p:nvSpPr>
            <p:spPr>
              <a:xfrm>
                <a:off x="-3462819" y="2670850"/>
                <a:ext cx="126529" cy="112936"/>
              </a:xfrm>
              <a:custGeom>
                <a:avLst/>
                <a:gdLst/>
                <a:ahLst/>
                <a:cxnLst/>
                <a:rect l="l" t="t" r="r" b="b"/>
                <a:pathLst>
                  <a:path w="3109" h="2775" extrusionOk="0">
                    <a:moveTo>
                      <a:pt x="2251" y="0"/>
                    </a:moveTo>
                    <a:cubicBezTo>
                      <a:pt x="2013" y="1107"/>
                      <a:pt x="1406" y="1953"/>
                      <a:pt x="120" y="2286"/>
                    </a:cubicBezTo>
                    <a:cubicBezTo>
                      <a:pt x="48" y="2584"/>
                      <a:pt x="1" y="2774"/>
                      <a:pt x="1" y="2774"/>
                    </a:cubicBezTo>
                    <a:lnTo>
                      <a:pt x="3108" y="2774"/>
                    </a:lnTo>
                    <a:cubicBezTo>
                      <a:pt x="3108" y="2774"/>
                      <a:pt x="2799" y="941"/>
                      <a:pt x="2251" y="0"/>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 name="Google Shape;75;p2"/>
              <p:cNvSpPr/>
              <p:nvPr/>
            </p:nvSpPr>
            <p:spPr>
              <a:xfrm>
                <a:off x="-3457976" y="2649525"/>
                <a:ext cx="86808" cy="114401"/>
              </a:xfrm>
              <a:custGeom>
                <a:avLst/>
                <a:gdLst/>
                <a:ahLst/>
                <a:cxnLst/>
                <a:rect l="l" t="t" r="r" b="b"/>
                <a:pathLst>
                  <a:path w="2133" h="2811" extrusionOk="0">
                    <a:moveTo>
                      <a:pt x="1501" y="0"/>
                    </a:moveTo>
                    <a:cubicBezTo>
                      <a:pt x="799" y="0"/>
                      <a:pt x="239" y="1893"/>
                      <a:pt x="1" y="2810"/>
                    </a:cubicBezTo>
                    <a:cubicBezTo>
                      <a:pt x="1287" y="2477"/>
                      <a:pt x="1906" y="1619"/>
                      <a:pt x="2132" y="524"/>
                    </a:cubicBezTo>
                    <a:cubicBezTo>
                      <a:pt x="1953" y="214"/>
                      <a:pt x="1739" y="0"/>
                      <a:pt x="1501"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 name="Google Shape;76;p2"/>
              <p:cNvSpPr/>
              <p:nvPr/>
            </p:nvSpPr>
            <p:spPr>
              <a:xfrm>
                <a:off x="-3386716" y="2781708"/>
                <a:ext cx="78424" cy="30727"/>
              </a:xfrm>
              <a:custGeom>
                <a:avLst/>
                <a:gdLst/>
                <a:ahLst/>
                <a:cxnLst/>
                <a:rect l="l" t="t" r="r" b="b"/>
                <a:pathLst>
                  <a:path w="1927" h="755" extrusionOk="0">
                    <a:moveTo>
                      <a:pt x="1448" y="1"/>
                    </a:moveTo>
                    <a:cubicBezTo>
                      <a:pt x="1434" y="1"/>
                      <a:pt x="1420" y="1"/>
                      <a:pt x="1405" y="3"/>
                    </a:cubicBezTo>
                    <a:lnTo>
                      <a:pt x="0" y="3"/>
                    </a:lnTo>
                    <a:cubicBezTo>
                      <a:pt x="24" y="253"/>
                      <a:pt x="60" y="503"/>
                      <a:pt x="83" y="753"/>
                    </a:cubicBezTo>
                    <a:lnTo>
                      <a:pt x="1405" y="753"/>
                    </a:lnTo>
                    <a:cubicBezTo>
                      <a:pt x="1420" y="754"/>
                      <a:pt x="1434" y="755"/>
                      <a:pt x="1448" y="755"/>
                    </a:cubicBezTo>
                    <a:cubicBezTo>
                      <a:pt x="1926" y="755"/>
                      <a:pt x="1926" y="1"/>
                      <a:pt x="1448" y="1"/>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 name="Google Shape;77;p2"/>
              <p:cNvSpPr/>
              <p:nvPr/>
            </p:nvSpPr>
            <p:spPr>
              <a:xfrm>
                <a:off x="-3485080" y="2781749"/>
                <a:ext cx="101784" cy="30605"/>
              </a:xfrm>
              <a:custGeom>
                <a:avLst/>
                <a:gdLst/>
                <a:ahLst/>
                <a:cxnLst/>
                <a:rect l="l" t="t" r="r" b="b"/>
                <a:pathLst>
                  <a:path w="2501" h="752" extrusionOk="0">
                    <a:moveTo>
                      <a:pt x="371" y="1"/>
                    </a:moveTo>
                    <a:cubicBezTo>
                      <a:pt x="167" y="1"/>
                      <a:pt x="0" y="164"/>
                      <a:pt x="0" y="371"/>
                    </a:cubicBezTo>
                    <a:cubicBezTo>
                      <a:pt x="0" y="585"/>
                      <a:pt x="179" y="752"/>
                      <a:pt x="393" y="752"/>
                    </a:cubicBezTo>
                    <a:lnTo>
                      <a:pt x="2500" y="752"/>
                    </a:lnTo>
                    <a:cubicBezTo>
                      <a:pt x="2477" y="502"/>
                      <a:pt x="2441" y="252"/>
                      <a:pt x="2417" y="2"/>
                    </a:cubicBezTo>
                    <a:lnTo>
                      <a:pt x="393" y="2"/>
                    </a:lnTo>
                    <a:cubicBezTo>
                      <a:pt x="386" y="1"/>
                      <a:pt x="379" y="1"/>
                      <a:pt x="371" y="1"/>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 name="Google Shape;78;p2"/>
              <p:cNvSpPr/>
              <p:nvPr/>
            </p:nvSpPr>
            <p:spPr>
              <a:xfrm>
                <a:off x="-3263651" y="3341940"/>
                <a:ext cx="100319" cy="36628"/>
              </a:xfrm>
              <a:custGeom>
                <a:avLst/>
                <a:gdLst/>
                <a:ahLst/>
                <a:cxnLst/>
                <a:rect l="l" t="t" r="r" b="b"/>
                <a:pathLst>
                  <a:path w="2465" h="900" extrusionOk="0">
                    <a:moveTo>
                      <a:pt x="2465" y="0"/>
                    </a:moveTo>
                    <a:cubicBezTo>
                      <a:pt x="1800" y="109"/>
                      <a:pt x="1134" y="168"/>
                      <a:pt x="469" y="168"/>
                    </a:cubicBezTo>
                    <a:cubicBezTo>
                      <a:pt x="408" y="168"/>
                      <a:pt x="347" y="168"/>
                      <a:pt x="286" y="167"/>
                    </a:cubicBezTo>
                    <a:cubicBezTo>
                      <a:pt x="215" y="405"/>
                      <a:pt x="119" y="643"/>
                      <a:pt x="0" y="881"/>
                    </a:cubicBezTo>
                    <a:cubicBezTo>
                      <a:pt x="142" y="893"/>
                      <a:pt x="285" y="899"/>
                      <a:pt x="427" y="899"/>
                    </a:cubicBezTo>
                    <a:cubicBezTo>
                      <a:pt x="1128" y="899"/>
                      <a:pt x="1821" y="754"/>
                      <a:pt x="2465" y="476"/>
                    </a:cubicBezTo>
                    <a:lnTo>
                      <a:pt x="2465" y="0"/>
                    </a:lnTo>
                    <a:close/>
                  </a:path>
                </a:pathLst>
              </a:custGeom>
              <a:solidFill>
                <a:srgbClr val="4E89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 name="Google Shape;79;p2"/>
              <p:cNvSpPr/>
              <p:nvPr/>
            </p:nvSpPr>
            <p:spPr>
              <a:xfrm>
                <a:off x="-3327625" y="3341940"/>
                <a:ext cx="75616" cy="35895"/>
              </a:xfrm>
              <a:custGeom>
                <a:avLst/>
                <a:gdLst/>
                <a:ahLst/>
                <a:cxnLst/>
                <a:rect l="l" t="t" r="r" b="b"/>
                <a:pathLst>
                  <a:path w="1858" h="882" extrusionOk="0">
                    <a:moveTo>
                      <a:pt x="1" y="0"/>
                    </a:moveTo>
                    <a:lnTo>
                      <a:pt x="1" y="476"/>
                    </a:lnTo>
                    <a:cubicBezTo>
                      <a:pt x="501" y="703"/>
                      <a:pt x="1036" y="834"/>
                      <a:pt x="1572" y="881"/>
                    </a:cubicBezTo>
                    <a:cubicBezTo>
                      <a:pt x="1691" y="643"/>
                      <a:pt x="1787" y="405"/>
                      <a:pt x="1858" y="167"/>
                    </a:cubicBezTo>
                    <a:cubicBezTo>
                      <a:pt x="1239" y="155"/>
                      <a:pt x="620" y="95"/>
                      <a:pt x="1" y="0"/>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 name="Google Shape;80;p2"/>
              <p:cNvSpPr/>
              <p:nvPr/>
            </p:nvSpPr>
            <p:spPr>
              <a:xfrm>
                <a:off x="-3252011" y="3218629"/>
                <a:ext cx="88680" cy="130191"/>
              </a:xfrm>
              <a:custGeom>
                <a:avLst/>
                <a:gdLst/>
                <a:ahLst/>
                <a:cxnLst/>
                <a:rect l="l" t="t" r="r" b="b"/>
                <a:pathLst>
                  <a:path w="2179" h="3199" extrusionOk="0">
                    <a:moveTo>
                      <a:pt x="1205" y="1"/>
                    </a:moveTo>
                    <a:cubicBezTo>
                      <a:pt x="959" y="1"/>
                      <a:pt x="697" y="61"/>
                      <a:pt x="369" y="196"/>
                    </a:cubicBezTo>
                    <a:cubicBezTo>
                      <a:pt x="286" y="1018"/>
                      <a:pt x="202" y="1851"/>
                      <a:pt x="107" y="2673"/>
                    </a:cubicBezTo>
                    <a:cubicBezTo>
                      <a:pt x="83" y="2852"/>
                      <a:pt x="48" y="3018"/>
                      <a:pt x="0" y="3197"/>
                    </a:cubicBezTo>
                    <a:cubicBezTo>
                      <a:pt x="61" y="3198"/>
                      <a:pt x="122" y="3198"/>
                      <a:pt x="183" y="3198"/>
                    </a:cubicBezTo>
                    <a:cubicBezTo>
                      <a:pt x="848" y="3198"/>
                      <a:pt x="1514" y="3139"/>
                      <a:pt x="2179" y="3030"/>
                    </a:cubicBezTo>
                    <a:lnTo>
                      <a:pt x="2179" y="268"/>
                    </a:lnTo>
                    <a:cubicBezTo>
                      <a:pt x="1810" y="100"/>
                      <a:pt x="1521" y="1"/>
                      <a:pt x="1205" y="1"/>
                    </a:cubicBezTo>
                    <a:close/>
                  </a:path>
                </a:pathLst>
              </a:custGeom>
              <a:solidFill>
                <a:srgbClr val="67B5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 name="Google Shape;81;p2"/>
              <p:cNvSpPr/>
              <p:nvPr/>
            </p:nvSpPr>
            <p:spPr>
              <a:xfrm>
                <a:off x="-3327625" y="3226605"/>
                <a:ext cx="90674" cy="122133"/>
              </a:xfrm>
              <a:custGeom>
                <a:avLst/>
                <a:gdLst/>
                <a:ahLst/>
                <a:cxnLst/>
                <a:rect l="l" t="t" r="r" b="b"/>
                <a:pathLst>
                  <a:path w="2228" h="3001" extrusionOk="0">
                    <a:moveTo>
                      <a:pt x="2227" y="0"/>
                    </a:moveTo>
                    <a:lnTo>
                      <a:pt x="2227" y="0"/>
                    </a:lnTo>
                    <a:cubicBezTo>
                      <a:pt x="2120" y="48"/>
                      <a:pt x="2013" y="96"/>
                      <a:pt x="1906" y="155"/>
                    </a:cubicBezTo>
                    <a:cubicBezTo>
                      <a:pt x="1605" y="291"/>
                      <a:pt x="1284" y="359"/>
                      <a:pt x="963" y="359"/>
                    </a:cubicBezTo>
                    <a:cubicBezTo>
                      <a:pt x="636" y="359"/>
                      <a:pt x="307" y="288"/>
                      <a:pt x="1" y="143"/>
                    </a:cubicBezTo>
                    <a:lnTo>
                      <a:pt x="1" y="2822"/>
                    </a:lnTo>
                    <a:cubicBezTo>
                      <a:pt x="620" y="2929"/>
                      <a:pt x="1239" y="2989"/>
                      <a:pt x="1858" y="3001"/>
                    </a:cubicBezTo>
                    <a:cubicBezTo>
                      <a:pt x="1906" y="2822"/>
                      <a:pt x="1941" y="2656"/>
                      <a:pt x="1965" y="2477"/>
                    </a:cubicBezTo>
                    <a:cubicBezTo>
                      <a:pt x="2060" y="1655"/>
                      <a:pt x="2144" y="834"/>
                      <a:pt x="2227"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 name="Google Shape;82;p2"/>
              <p:cNvSpPr/>
              <p:nvPr/>
            </p:nvSpPr>
            <p:spPr>
              <a:xfrm>
                <a:off x="-3327625" y="2766284"/>
                <a:ext cx="113424" cy="444376"/>
              </a:xfrm>
              <a:custGeom>
                <a:avLst/>
                <a:gdLst/>
                <a:ahLst/>
                <a:cxnLst/>
                <a:rect l="l" t="t" r="r" b="b"/>
                <a:pathLst>
                  <a:path w="2787" h="10919" extrusionOk="0">
                    <a:moveTo>
                      <a:pt x="2644" y="1"/>
                    </a:moveTo>
                    <a:cubicBezTo>
                      <a:pt x="2382" y="72"/>
                      <a:pt x="2132" y="167"/>
                      <a:pt x="1894" y="286"/>
                    </a:cubicBezTo>
                    <a:cubicBezTo>
                      <a:pt x="1599" y="422"/>
                      <a:pt x="1281" y="490"/>
                      <a:pt x="962" y="490"/>
                    </a:cubicBezTo>
                    <a:cubicBezTo>
                      <a:pt x="636" y="490"/>
                      <a:pt x="307" y="419"/>
                      <a:pt x="1" y="274"/>
                    </a:cubicBezTo>
                    <a:lnTo>
                      <a:pt x="1" y="10609"/>
                    </a:lnTo>
                    <a:cubicBezTo>
                      <a:pt x="292" y="10774"/>
                      <a:pt x="645" y="10919"/>
                      <a:pt x="1009" y="10919"/>
                    </a:cubicBezTo>
                    <a:cubicBezTo>
                      <a:pt x="1196" y="10919"/>
                      <a:pt x="1386" y="10881"/>
                      <a:pt x="1572" y="10788"/>
                    </a:cubicBezTo>
                    <a:cubicBezTo>
                      <a:pt x="1810" y="10669"/>
                      <a:pt x="2049" y="10573"/>
                      <a:pt x="2299" y="10490"/>
                    </a:cubicBezTo>
                    <a:cubicBezTo>
                      <a:pt x="2620" y="6990"/>
                      <a:pt x="2787" y="3489"/>
                      <a:pt x="26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 name="Google Shape;83;p2"/>
              <p:cNvSpPr/>
              <p:nvPr/>
            </p:nvSpPr>
            <p:spPr>
              <a:xfrm>
                <a:off x="-3234105" y="2763883"/>
                <a:ext cx="70773" cy="432248"/>
              </a:xfrm>
              <a:custGeom>
                <a:avLst/>
                <a:gdLst/>
                <a:ahLst/>
                <a:cxnLst/>
                <a:rect l="l" t="t" r="r" b="b"/>
                <a:pathLst>
                  <a:path w="1739" h="10621" extrusionOk="0">
                    <a:moveTo>
                      <a:pt x="777" y="0"/>
                    </a:moveTo>
                    <a:cubicBezTo>
                      <a:pt x="640" y="0"/>
                      <a:pt x="499" y="19"/>
                      <a:pt x="346" y="60"/>
                    </a:cubicBezTo>
                    <a:cubicBezTo>
                      <a:pt x="489" y="3548"/>
                      <a:pt x="322" y="7049"/>
                      <a:pt x="1" y="10549"/>
                    </a:cubicBezTo>
                    <a:cubicBezTo>
                      <a:pt x="255" y="10464"/>
                      <a:pt x="518" y="10422"/>
                      <a:pt x="780" y="10422"/>
                    </a:cubicBezTo>
                    <a:cubicBezTo>
                      <a:pt x="1108" y="10422"/>
                      <a:pt x="1435" y="10488"/>
                      <a:pt x="1739" y="10620"/>
                    </a:cubicBezTo>
                    <a:lnTo>
                      <a:pt x="1739" y="262"/>
                    </a:lnTo>
                    <a:cubicBezTo>
                      <a:pt x="1376" y="97"/>
                      <a:pt x="1087" y="0"/>
                      <a:pt x="7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 name="Google Shape;84;p2"/>
              <p:cNvSpPr/>
              <p:nvPr/>
            </p:nvSpPr>
            <p:spPr>
              <a:xfrm>
                <a:off x="-3231216" y="2620427"/>
                <a:ext cx="67883" cy="121197"/>
              </a:xfrm>
              <a:custGeom>
                <a:avLst/>
                <a:gdLst/>
                <a:ahLst/>
                <a:cxnLst/>
                <a:rect l="l" t="t" r="r" b="b"/>
                <a:pathLst>
                  <a:path w="1668" h="2978" extrusionOk="0">
                    <a:moveTo>
                      <a:pt x="1" y="1"/>
                    </a:moveTo>
                    <a:cubicBezTo>
                      <a:pt x="108" y="941"/>
                      <a:pt x="180" y="1882"/>
                      <a:pt x="239" y="2823"/>
                    </a:cubicBezTo>
                    <a:cubicBezTo>
                      <a:pt x="396" y="2791"/>
                      <a:pt x="555" y="2775"/>
                      <a:pt x="714" y="2775"/>
                    </a:cubicBezTo>
                    <a:cubicBezTo>
                      <a:pt x="1039" y="2775"/>
                      <a:pt x="1364" y="2841"/>
                      <a:pt x="1668" y="2977"/>
                    </a:cubicBezTo>
                    <a:lnTo>
                      <a:pt x="166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 name="Google Shape;85;p2"/>
              <p:cNvSpPr/>
              <p:nvPr/>
            </p:nvSpPr>
            <p:spPr>
              <a:xfrm>
                <a:off x="-3327625" y="2619938"/>
                <a:ext cx="106627" cy="135726"/>
              </a:xfrm>
              <a:custGeom>
                <a:avLst/>
                <a:gdLst/>
                <a:ahLst/>
                <a:cxnLst/>
                <a:rect l="l" t="t" r="r" b="b"/>
                <a:pathLst>
                  <a:path w="2620" h="3335" extrusionOk="0">
                    <a:moveTo>
                      <a:pt x="1" y="1"/>
                    </a:moveTo>
                    <a:lnTo>
                      <a:pt x="1" y="3025"/>
                    </a:lnTo>
                    <a:cubicBezTo>
                      <a:pt x="292" y="3190"/>
                      <a:pt x="645" y="3335"/>
                      <a:pt x="1009" y="3335"/>
                    </a:cubicBezTo>
                    <a:cubicBezTo>
                      <a:pt x="1196" y="3335"/>
                      <a:pt x="1386" y="3297"/>
                      <a:pt x="1572" y="3204"/>
                    </a:cubicBezTo>
                    <a:cubicBezTo>
                      <a:pt x="1906" y="3037"/>
                      <a:pt x="2251" y="2906"/>
                      <a:pt x="2620" y="2835"/>
                    </a:cubicBezTo>
                    <a:cubicBezTo>
                      <a:pt x="2560" y="1894"/>
                      <a:pt x="2489" y="94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 name="Google Shape;86;p2"/>
              <p:cNvSpPr/>
              <p:nvPr/>
            </p:nvSpPr>
            <p:spPr>
              <a:xfrm>
                <a:off x="-3327625" y="3193153"/>
                <a:ext cx="93564" cy="48104"/>
              </a:xfrm>
              <a:custGeom>
                <a:avLst/>
                <a:gdLst/>
                <a:ahLst/>
                <a:cxnLst/>
                <a:rect l="l" t="t" r="r" b="b"/>
                <a:pathLst>
                  <a:path w="2299" h="1182" extrusionOk="0">
                    <a:moveTo>
                      <a:pt x="2299" y="1"/>
                    </a:moveTo>
                    <a:lnTo>
                      <a:pt x="2299" y="1"/>
                    </a:lnTo>
                    <a:cubicBezTo>
                      <a:pt x="2049" y="72"/>
                      <a:pt x="1810" y="180"/>
                      <a:pt x="1572" y="299"/>
                    </a:cubicBezTo>
                    <a:cubicBezTo>
                      <a:pt x="1386" y="388"/>
                      <a:pt x="1196" y="424"/>
                      <a:pt x="1009" y="424"/>
                    </a:cubicBezTo>
                    <a:cubicBezTo>
                      <a:pt x="645" y="424"/>
                      <a:pt x="292" y="285"/>
                      <a:pt x="1" y="120"/>
                    </a:cubicBezTo>
                    <a:lnTo>
                      <a:pt x="1" y="965"/>
                    </a:lnTo>
                    <a:cubicBezTo>
                      <a:pt x="307" y="1110"/>
                      <a:pt x="636" y="1181"/>
                      <a:pt x="962" y="1181"/>
                    </a:cubicBezTo>
                    <a:cubicBezTo>
                      <a:pt x="1281" y="1181"/>
                      <a:pt x="1599" y="1113"/>
                      <a:pt x="1894" y="977"/>
                    </a:cubicBezTo>
                    <a:cubicBezTo>
                      <a:pt x="2013" y="918"/>
                      <a:pt x="2120" y="870"/>
                      <a:pt x="2215" y="822"/>
                    </a:cubicBezTo>
                    <a:cubicBezTo>
                      <a:pt x="2251" y="549"/>
                      <a:pt x="2275" y="275"/>
                      <a:pt x="2299" y="1"/>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 name="Google Shape;87;p2"/>
              <p:cNvSpPr/>
              <p:nvPr/>
            </p:nvSpPr>
            <p:spPr>
              <a:xfrm>
                <a:off x="-3236994" y="3187984"/>
                <a:ext cx="73662" cy="41552"/>
              </a:xfrm>
              <a:custGeom>
                <a:avLst/>
                <a:gdLst/>
                <a:ahLst/>
                <a:cxnLst/>
                <a:rect l="l" t="t" r="r" b="b"/>
                <a:pathLst>
                  <a:path w="1810" h="1021" extrusionOk="0">
                    <a:moveTo>
                      <a:pt x="851" y="1"/>
                    </a:moveTo>
                    <a:cubicBezTo>
                      <a:pt x="589" y="1"/>
                      <a:pt x="326" y="43"/>
                      <a:pt x="72" y="128"/>
                    </a:cubicBezTo>
                    <a:cubicBezTo>
                      <a:pt x="48" y="402"/>
                      <a:pt x="24" y="676"/>
                      <a:pt x="0" y="949"/>
                    </a:cubicBezTo>
                    <a:cubicBezTo>
                      <a:pt x="332" y="812"/>
                      <a:pt x="597" y="750"/>
                      <a:pt x="846" y="750"/>
                    </a:cubicBezTo>
                    <a:cubicBezTo>
                      <a:pt x="1158" y="750"/>
                      <a:pt x="1445" y="849"/>
                      <a:pt x="1810" y="1021"/>
                    </a:cubicBezTo>
                    <a:lnTo>
                      <a:pt x="1810" y="199"/>
                    </a:lnTo>
                    <a:cubicBezTo>
                      <a:pt x="1506" y="67"/>
                      <a:pt x="1179" y="1"/>
                      <a:pt x="851" y="1"/>
                    </a:cubicBezTo>
                    <a:close/>
                  </a:path>
                </a:pathLst>
              </a:custGeom>
              <a:solidFill>
                <a:srgbClr val="4E89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 name="Google Shape;88;p2"/>
              <p:cNvSpPr/>
              <p:nvPr/>
            </p:nvSpPr>
            <p:spPr>
              <a:xfrm>
                <a:off x="-3327625" y="2735273"/>
                <a:ext cx="107604" cy="50994"/>
              </a:xfrm>
              <a:custGeom>
                <a:avLst/>
                <a:gdLst/>
                <a:ahLst/>
                <a:cxnLst/>
                <a:rect l="l" t="t" r="r" b="b"/>
                <a:pathLst>
                  <a:path w="2644" h="1253" extrusionOk="0">
                    <a:moveTo>
                      <a:pt x="2608" y="1"/>
                    </a:moveTo>
                    <a:cubicBezTo>
                      <a:pt x="2251" y="72"/>
                      <a:pt x="1894" y="203"/>
                      <a:pt x="1560" y="370"/>
                    </a:cubicBezTo>
                    <a:cubicBezTo>
                      <a:pt x="1378" y="459"/>
                      <a:pt x="1191" y="495"/>
                      <a:pt x="1006" y="495"/>
                    </a:cubicBezTo>
                    <a:cubicBezTo>
                      <a:pt x="645" y="495"/>
                      <a:pt x="292" y="356"/>
                      <a:pt x="1" y="191"/>
                    </a:cubicBezTo>
                    <a:lnTo>
                      <a:pt x="1" y="1036"/>
                    </a:lnTo>
                    <a:cubicBezTo>
                      <a:pt x="307" y="1181"/>
                      <a:pt x="636" y="1252"/>
                      <a:pt x="962" y="1252"/>
                    </a:cubicBezTo>
                    <a:cubicBezTo>
                      <a:pt x="1281" y="1252"/>
                      <a:pt x="1599" y="1184"/>
                      <a:pt x="1894" y="1048"/>
                    </a:cubicBezTo>
                    <a:cubicBezTo>
                      <a:pt x="2132" y="929"/>
                      <a:pt x="2382" y="834"/>
                      <a:pt x="2644" y="763"/>
                    </a:cubicBezTo>
                    <a:cubicBezTo>
                      <a:pt x="2632" y="501"/>
                      <a:pt x="2620" y="251"/>
                      <a:pt x="26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 name="Google Shape;89;p2"/>
              <p:cNvSpPr/>
              <p:nvPr/>
            </p:nvSpPr>
            <p:spPr>
              <a:xfrm>
                <a:off x="-3221489" y="2733360"/>
                <a:ext cx="58157" cy="41186"/>
              </a:xfrm>
              <a:custGeom>
                <a:avLst/>
                <a:gdLst/>
                <a:ahLst/>
                <a:cxnLst/>
                <a:rect l="l" t="t" r="r" b="b"/>
                <a:pathLst>
                  <a:path w="1429" h="1012" extrusionOk="0">
                    <a:moveTo>
                      <a:pt x="475" y="0"/>
                    </a:moveTo>
                    <a:cubicBezTo>
                      <a:pt x="316" y="0"/>
                      <a:pt x="157" y="16"/>
                      <a:pt x="0" y="48"/>
                    </a:cubicBezTo>
                    <a:cubicBezTo>
                      <a:pt x="12" y="298"/>
                      <a:pt x="24" y="560"/>
                      <a:pt x="36" y="810"/>
                    </a:cubicBezTo>
                    <a:cubicBezTo>
                      <a:pt x="189" y="769"/>
                      <a:pt x="331" y="750"/>
                      <a:pt x="470" y="750"/>
                    </a:cubicBezTo>
                    <a:cubicBezTo>
                      <a:pt x="782" y="750"/>
                      <a:pt x="1074" y="847"/>
                      <a:pt x="1429" y="1012"/>
                    </a:cubicBezTo>
                    <a:lnTo>
                      <a:pt x="1429" y="202"/>
                    </a:lnTo>
                    <a:cubicBezTo>
                      <a:pt x="1125" y="66"/>
                      <a:pt x="800"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 name="Google Shape;90;p2"/>
              <p:cNvSpPr/>
              <p:nvPr/>
            </p:nvSpPr>
            <p:spPr>
              <a:xfrm>
                <a:off x="-3232640" y="2603497"/>
                <a:ext cx="78058" cy="31988"/>
              </a:xfrm>
              <a:custGeom>
                <a:avLst/>
                <a:gdLst/>
                <a:ahLst/>
                <a:cxnLst/>
                <a:rect l="l" t="t" r="r" b="b"/>
                <a:pathLst>
                  <a:path w="1918" h="786" extrusionOk="0">
                    <a:moveTo>
                      <a:pt x="0" y="0"/>
                    </a:moveTo>
                    <a:cubicBezTo>
                      <a:pt x="24" y="262"/>
                      <a:pt x="60" y="524"/>
                      <a:pt x="84" y="786"/>
                    </a:cubicBezTo>
                    <a:lnTo>
                      <a:pt x="1393" y="786"/>
                    </a:lnTo>
                    <a:cubicBezTo>
                      <a:pt x="1917" y="786"/>
                      <a:pt x="1917" y="0"/>
                      <a:pt x="13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 name="Google Shape;91;p2"/>
              <p:cNvSpPr/>
              <p:nvPr/>
            </p:nvSpPr>
            <p:spPr>
              <a:xfrm>
                <a:off x="-3331491" y="2603497"/>
                <a:ext cx="102273" cy="31988"/>
              </a:xfrm>
              <a:custGeom>
                <a:avLst/>
                <a:gdLst/>
                <a:ahLst/>
                <a:cxnLst/>
                <a:rect l="l" t="t" r="r" b="b"/>
                <a:pathLst>
                  <a:path w="2513" h="786" extrusionOk="0">
                    <a:moveTo>
                      <a:pt x="405" y="0"/>
                    </a:moveTo>
                    <a:cubicBezTo>
                      <a:pt x="179" y="0"/>
                      <a:pt x="0" y="179"/>
                      <a:pt x="12" y="393"/>
                    </a:cubicBezTo>
                    <a:cubicBezTo>
                      <a:pt x="0" y="607"/>
                      <a:pt x="179" y="786"/>
                      <a:pt x="405" y="786"/>
                    </a:cubicBezTo>
                    <a:lnTo>
                      <a:pt x="2513" y="786"/>
                    </a:lnTo>
                    <a:cubicBezTo>
                      <a:pt x="2489" y="524"/>
                      <a:pt x="2453" y="262"/>
                      <a:pt x="24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 name="Google Shape;92;p2"/>
              <p:cNvSpPr/>
              <p:nvPr/>
            </p:nvSpPr>
            <p:spPr>
              <a:xfrm>
                <a:off x="-3101353" y="3504727"/>
                <a:ext cx="100360" cy="36384"/>
              </a:xfrm>
              <a:custGeom>
                <a:avLst/>
                <a:gdLst/>
                <a:ahLst/>
                <a:cxnLst/>
                <a:rect l="l" t="t" r="r" b="b"/>
                <a:pathLst>
                  <a:path w="2466" h="894" extrusionOk="0">
                    <a:moveTo>
                      <a:pt x="2465" y="1"/>
                    </a:moveTo>
                    <a:cubicBezTo>
                      <a:pt x="1811" y="108"/>
                      <a:pt x="1157" y="157"/>
                      <a:pt x="502" y="157"/>
                    </a:cubicBezTo>
                    <a:cubicBezTo>
                      <a:pt x="430" y="157"/>
                      <a:pt x="359" y="157"/>
                      <a:pt x="287" y="155"/>
                    </a:cubicBezTo>
                    <a:cubicBezTo>
                      <a:pt x="215" y="405"/>
                      <a:pt x="120" y="644"/>
                      <a:pt x="1" y="870"/>
                    </a:cubicBezTo>
                    <a:cubicBezTo>
                      <a:pt x="159" y="885"/>
                      <a:pt x="317" y="893"/>
                      <a:pt x="475" y="893"/>
                    </a:cubicBezTo>
                    <a:cubicBezTo>
                      <a:pt x="1160" y="893"/>
                      <a:pt x="1836" y="748"/>
                      <a:pt x="2465" y="477"/>
                    </a:cubicBezTo>
                    <a:lnTo>
                      <a:pt x="2465" y="1"/>
                    </a:lnTo>
                    <a:close/>
                  </a:path>
                </a:pathLst>
              </a:custGeom>
              <a:solidFill>
                <a:srgbClr val="3A64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 name="Google Shape;93;p2"/>
              <p:cNvSpPr/>
              <p:nvPr/>
            </p:nvSpPr>
            <p:spPr>
              <a:xfrm>
                <a:off x="-3165287" y="3504239"/>
                <a:ext cx="75616" cy="36384"/>
              </a:xfrm>
              <a:custGeom>
                <a:avLst/>
                <a:gdLst/>
                <a:ahLst/>
                <a:cxnLst/>
                <a:rect l="l" t="t" r="r" b="b"/>
                <a:pathLst>
                  <a:path w="1858" h="894" extrusionOk="0">
                    <a:moveTo>
                      <a:pt x="0" y="1"/>
                    </a:moveTo>
                    <a:lnTo>
                      <a:pt x="0" y="489"/>
                    </a:lnTo>
                    <a:cubicBezTo>
                      <a:pt x="500" y="715"/>
                      <a:pt x="1036" y="846"/>
                      <a:pt x="1572" y="894"/>
                    </a:cubicBezTo>
                    <a:cubicBezTo>
                      <a:pt x="1691" y="656"/>
                      <a:pt x="1786" y="417"/>
                      <a:pt x="1858" y="179"/>
                    </a:cubicBezTo>
                    <a:cubicBezTo>
                      <a:pt x="1238" y="167"/>
                      <a:pt x="619" y="108"/>
                      <a:pt x="0" y="1"/>
                    </a:cubicBezTo>
                    <a:close/>
                  </a:path>
                </a:pathLst>
              </a:custGeom>
              <a:solidFill>
                <a:srgbClr val="3F6A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 name="Google Shape;94;p2"/>
              <p:cNvSpPr/>
              <p:nvPr/>
            </p:nvSpPr>
            <p:spPr>
              <a:xfrm>
                <a:off x="-3089714" y="3381457"/>
                <a:ext cx="88721" cy="129703"/>
              </a:xfrm>
              <a:custGeom>
                <a:avLst/>
                <a:gdLst/>
                <a:ahLst/>
                <a:cxnLst/>
                <a:rect l="l" t="t" r="r" b="b"/>
                <a:pathLst>
                  <a:path w="2180" h="3187" extrusionOk="0">
                    <a:moveTo>
                      <a:pt x="1206" y="0"/>
                    </a:moveTo>
                    <a:cubicBezTo>
                      <a:pt x="960" y="0"/>
                      <a:pt x="698" y="61"/>
                      <a:pt x="370" y="196"/>
                    </a:cubicBezTo>
                    <a:cubicBezTo>
                      <a:pt x="286" y="1018"/>
                      <a:pt x="203" y="1839"/>
                      <a:pt x="108" y="2672"/>
                    </a:cubicBezTo>
                    <a:cubicBezTo>
                      <a:pt x="84" y="2839"/>
                      <a:pt x="48" y="3018"/>
                      <a:pt x="1" y="3184"/>
                    </a:cubicBezTo>
                    <a:cubicBezTo>
                      <a:pt x="73" y="3186"/>
                      <a:pt x="144" y="3186"/>
                      <a:pt x="216" y="3186"/>
                    </a:cubicBezTo>
                    <a:cubicBezTo>
                      <a:pt x="871" y="3186"/>
                      <a:pt x="1525" y="3137"/>
                      <a:pt x="2179" y="3030"/>
                    </a:cubicBezTo>
                    <a:lnTo>
                      <a:pt x="2179" y="267"/>
                    </a:lnTo>
                    <a:cubicBezTo>
                      <a:pt x="1811" y="100"/>
                      <a:pt x="1522" y="0"/>
                      <a:pt x="1206" y="0"/>
                    </a:cubicBezTo>
                    <a:close/>
                  </a:path>
                </a:pathLst>
              </a:custGeom>
              <a:solidFill>
                <a:srgbClr val="508C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 name="Google Shape;95;p2"/>
              <p:cNvSpPr/>
              <p:nvPr/>
            </p:nvSpPr>
            <p:spPr>
              <a:xfrm>
                <a:off x="-3165287" y="3389393"/>
                <a:ext cx="90633" cy="121686"/>
              </a:xfrm>
              <a:custGeom>
                <a:avLst/>
                <a:gdLst/>
                <a:ahLst/>
                <a:cxnLst/>
                <a:rect l="l" t="t" r="r" b="b"/>
                <a:pathLst>
                  <a:path w="2227" h="2990" extrusionOk="0">
                    <a:moveTo>
                      <a:pt x="2227" y="1"/>
                    </a:moveTo>
                    <a:lnTo>
                      <a:pt x="2227" y="1"/>
                    </a:lnTo>
                    <a:cubicBezTo>
                      <a:pt x="2120" y="49"/>
                      <a:pt x="2012" y="96"/>
                      <a:pt x="1905" y="156"/>
                    </a:cubicBezTo>
                    <a:cubicBezTo>
                      <a:pt x="1608" y="290"/>
                      <a:pt x="1291" y="355"/>
                      <a:pt x="974" y="355"/>
                    </a:cubicBezTo>
                    <a:cubicBezTo>
                      <a:pt x="642" y="355"/>
                      <a:pt x="310" y="284"/>
                      <a:pt x="0" y="144"/>
                    </a:cubicBezTo>
                    <a:lnTo>
                      <a:pt x="0" y="2823"/>
                    </a:lnTo>
                    <a:cubicBezTo>
                      <a:pt x="619" y="2930"/>
                      <a:pt x="1238" y="2978"/>
                      <a:pt x="1858" y="2989"/>
                    </a:cubicBezTo>
                    <a:cubicBezTo>
                      <a:pt x="1905" y="2823"/>
                      <a:pt x="1941" y="2644"/>
                      <a:pt x="1965" y="2466"/>
                    </a:cubicBezTo>
                    <a:cubicBezTo>
                      <a:pt x="2060" y="1644"/>
                      <a:pt x="2143" y="823"/>
                      <a:pt x="2227" y="1"/>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 name="Google Shape;96;p2"/>
              <p:cNvSpPr/>
              <p:nvPr/>
            </p:nvSpPr>
            <p:spPr>
              <a:xfrm>
                <a:off x="-3165287" y="2928624"/>
                <a:ext cx="113424" cy="444376"/>
              </a:xfrm>
              <a:custGeom>
                <a:avLst/>
                <a:gdLst/>
                <a:ahLst/>
                <a:cxnLst/>
                <a:rect l="l" t="t" r="r" b="b"/>
                <a:pathLst>
                  <a:path w="2787" h="10919" extrusionOk="0">
                    <a:moveTo>
                      <a:pt x="2643" y="0"/>
                    </a:moveTo>
                    <a:cubicBezTo>
                      <a:pt x="2381" y="72"/>
                      <a:pt x="2131" y="167"/>
                      <a:pt x="1905" y="286"/>
                    </a:cubicBezTo>
                    <a:cubicBezTo>
                      <a:pt x="1602" y="429"/>
                      <a:pt x="1277" y="500"/>
                      <a:pt x="953" y="500"/>
                    </a:cubicBezTo>
                    <a:cubicBezTo>
                      <a:pt x="628" y="500"/>
                      <a:pt x="304" y="429"/>
                      <a:pt x="0" y="286"/>
                    </a:cubicBezTo>
                    <a:lnTo>
                      <a:pt x="0" y="10621"/>
                    </a:lnTo>
                    <a:cubicBezTo>
                      <a:pt x="290" y="10777"/>
                      <a:pt x="642" y="10919"/>
                      <a:pt x="1006" y="10919"/>
                    </a:cubicBezTo>
                    <a:cubicBezTo>
                      <a:pt x="1194" y="10919"/>
                      <a:pt x="1385" y="10881"/>
                      <a:pt x="1572" y="10787"/>
                    </a:cubicBezTo>
                    <a:cubicBezTo>
                      <a:pt x="1810" y="10668"/>
                      <a:pt x="2048" y="10573"/>
                      <a:pt x="2298" y="10490"/>
                    </a:cubicBezTo>
                    <a:cubicBezTo>
                      <a:pt x="2620" y="6989"/>
                      <a:pt x="2786" y="3501"/>
                      <a:pt x="264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 name="Google Shape;97;p2"/>
              <p:cNvSpPr/>
              <p:nvPr/>
            </p:nvSpPr>
            <p:spPr>
              <a:xfrm>
                <a:off x="-3071767" y="2926670"/>
                <a:ext cx="70773" cy="432248"/>
              </a:xfrm>
              <a:custGeom>
                <a:avLst/>
                <a:gdLst/>
                <a:ahLst/>
                <a:cxnLst/>
                <a:rect l="l" t="t" r="r" b="b"/>
                <a:pathLst>
                  <a:path w="1739" h="10621" extrusionOk="0">
                    <a:moveTo>
                      <a:pt x="777" y="1"/>
                    </a:moveTo>
                    <a:cubicBezTo>
                      <a:pt x="640" y="1"/>
                      <a:pt x="499" y="20"/>
                      <a:pt x="345" y="60"/>
                    </a:cubicBezTo>
                    <a:cubicBezTo>
                      <a:pt x="488" y="3549"/>
                      <a:pt x="322" y="7049"/>
                      <a:pt x="0" y="10549"/>
                    </a:cubicBezTo>
                    <a:cubicBezTo>
                      <a:pt x="251" y="10460"/>
                      <a:pt x="512" y="10418"/>
                      <a:pt x="771" y="10418"/>
                    </a:cubicBezTo>
                    <a:cubicBezTo>
                      <a:pt x="1102" y="10418"/>
                      <a:pt x="1431" y="10487"/>
                      <a:pt x="1738" y="10621"/>
                    </a:cubicBezTo>
                    <a:lnTo>
                      <a:pt x="1738" y="262"/>
                    </a:lnTo>
                    <a:cubicBezTo>
                      <a:pt x="1375" y="97"/>
                      <a:pt x="1087" y="1"/>
                      <a:pt x="777" y="1"/>
                    </a:cubicBezTo>
                    <a:close/>
                  </a:path>
                </a:pathLst>
              </a:custGeom>
              <a:solidFill>
                <a:srgbClr val="508C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 name="Google Shape;98;p2"/>
              <p:cNvSpPr/>
              <p:nvPr/>
            </p:nvSpPr>
            <p:spPr>
              <a:xfrm>
                <a:off x="-3068878" y="2782766"/>
                <a:ext cx="67883" cy="121156"/>
              </a:xfrm>
              <a:custGeom>
                <a:avLst/>
                <a:gdLst/>
                <a:ahLst/>
                <a:cxnLst/>
                <a:rect l="l" t="t" r="r" b="b"/>
                <a:pathLst>
                  <a:path w="1668" h="2977" extrusionOk="0">
                    <a:moveTo>
                      <a:pt x="1" y="0"/>
                    </a:moveTo>
                    <a:cubicBezTo>
                      <a:pt x="108" y="941"/>
                      <a:pt x="179" y="1882"/>
                      <a:pt x="239" y="2834"/>
                    </a:cubicBezTo>
                    <a:cubicBezTo>
                      <a:pt x="397" y="2798"/>
                      <a:pt x="559" y="2781"/>
                      <a:pt x="720" y="2781"/>
                    </a:cubicBezTo>
                    <a:cubicBezTo>
                      <a:pt x="1043" y="2781"/>
                      <a:pt x="1366" y="2850"/>
                      <a:pt x="1667" y="2977"/>
                    </a:cubicBezTo>
                    <a:lnTo>
                      <a:pt x="166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 name="Google Shape;99;p2"/>
              <p:cNvSpPr/>
              <p:nvPr/>
            </p:nvSpPr>
            <p:spPr>
              <a:xfrm>
                <a:off x="-3165287" y="2782766"/>
                <a:ext cx="106139" cy="135726"/>
              </a:xfrm>
              <a:custGeom>
                <a:avLst/>
                <a:gdLst/>
                <a:ahLst/>
                <a:cxnLst/>
                <a:rect l="l" t="t" r="r" b="b"/>
                <a:pathLst>
                  <a:path w="2608" h="3335" extrusionOk="0">
                    <a:moveTo>
                      <a:pt x="0" y="0"/>
                    </a:moveTo>
                    <a:lnTo>
                      <a:pt x="0" y="3025"/>
                    </a:lnTo>
                    <a:cubicBezTo>
                      <a:pt x="291" y="3190"/>
                      <a:pt x="645" y="3334"/>
                      <a:pt x="1009" y="3334"/>
                    </a:cubicBezTo>
                    <a:cubicBezTo>
                      <a:pt x="1196" y="3334"/>
                      <a:pt x="1386" y="3296"/>
                      <a:pt x="1572" y="3203"/>
                    </a:cubicBezTo>
                    <a:cubicBezTo>
                      <a:pt x="1905" y="3036"/>
                      <a:pt x="2251" y="2905"/>
                      <a:pt x="2608" y="2822"/>
                    </a:cubicBezTo>
                    <a:cubicBezTo>
                      <a:pt x="2560" y="1882"/>
                      <a:pt x="2477" y="941"/>
                      <a:pt x="238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 name="Google Shape;100;p2"/>
              <p:cNvSpPr/>
              <p:nvPr/>
            </p:nvSpPr>
            <p:spPr>
              <a:xfrm>
                <a:off x="-3165287" y="3355492"/>
                <a:ext cx="93564" cy="48064"/>
              </a:xfrm>
              <a:custGeom>
                <a:avLst/>
                <a:gdLst/>
                <a:ahLst/>
                <a:cxnLst/>
                <a:rect l="l" t="t" r="r" b="b"/>
                <a:pathLst>
                  <a:path w="2299" h="1181" extrusionOk="0">
                    <a:moveTo>
                      <a:pt x="2298" y="1"/>
                    </a:moveTo>
                    <a:lnTo>
                      <a:pt x="2298" y="1"/>
                    </a:lnTo>
                    <a:cubicBezTo>
                      <a:pt x="2048" y="84"/>
                      <a:pt x="1810" y="179"/>
                      <a:pt x="1572" y="298"/>
                    </a:cubicBezTo>
                    <a:cubicBezTo>
                      <a:pt x="1382" y="393"/>
                      <a:pt x="1187" y="432"/>
                      <a:pt x="995" y="432"/>
                    </a:cubicBezTo>
                    <a:cubicBezTo>
                      <a:pt x="636" y="432"/>
                      <a:pt x="288" y="295"/>
                      <a:pt x="0" y="132"/>
                    </a:cubicBezTo>
                    <a:lnTo>
                      <a:pt x="0" y="965"/>
                    </a:lnTo>
                    <a:cubicBezTo>
                      <a:pt x="307" y="1109"/>
                      <a:pt x="635" y="1181"/>
                      <a:pt x="963" y="1181"/>
                    </a:cubicBezTo>
                    <a:cubicBezTo>
                      <a:pt x="1284" y="1181"/>
                      <a:pt x="1605" y="1112"/>
                      <a:pt x="1905" y="977"/>
                    </a:cubicBezTo>
                    <a:cubicBezTo>
                      <a:pt x="2012" y="917"/>
                      <a:pt x="2120" y="870"/>
                      <a:pt x="2227" y="822"/>
                    </a:cubicBezTo>
                    <a:cubicBezTo>
                      <a:pt x="2251" y="548"/>
                      <a:pt x="2274" y="274"/>
                      <a:pt x="2298" y="1"/>
                    </a:cubicBezTo>
                    <a:close/>
                  </a:path>
                </a:pathLst>
              </a:custGeom>
              <a:solidFill>
                <a:srgbClr val="3F6A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 name="Google Shape;101;p2"/>
              <p:cNvSpPr/>
              <p:nvPr/>
            </p:nvSpPr>
            <p:spPr>
              <a:xfrm>
                <a:off x="-3074697" y="3350609"/>
                <a:ext cx="73703" cy="41756"/>
              </a:xfrm>
              <a:custGeom>
                <a:avLst/>
                <a:gdLst/>
                <a:ahLst/>
                <a:cxnLst/>
                <a:rect l="l" t="t" r="r" b="b"/>
                <a:pathLst>
                  <a:path w="1811" h="1026" extrusionOk="0">
                    <a:moveTo>
                      <a:pt x="843" y="1"/>
                    </a:moveTo>
                    <a:cubicBezTo>
                      <a:pt x="584" y="1"/>
                      <a:pt x="323" y="43"/>
                      <a:pt x="72" y="132"/>
                    </a:cubicBezTo>
                    <a:cubicBezTo>
                      <a:pt x="48" y="406"/>
                      <a:pt x="25" y="680"/>
                      <a:pt x="1" y="954"/>
                    </a:cubicBezTo>
                    <a:cubicBezTo>
                      <a:pt x="333" y="817"/>
                      <a:pt x="598" y="754"/>
                      <a:pt x="846" y="754"/>
                    </a:cubicBezTo>
                    <a:cubicBezTo>
                      <a:pt x="1159" y="754"/>
                      <a:pt x="1446" y="853"/>
                      <a:pt x="1810" y="1025"/>
                    </a:cubicBezTo>
                    <a:lnTo>
                      <a:pt x="1810" y="204"/>
                    </a:lnTo>
                    <a:cubicBezTo>
                      <a:pt x="1503" y="70"/>
                      <a:pt x="1174" y="1"/>
                      <a:pt x="843" y="1"/>
                    </a:cubicBezTo>
                    <a:close/>
                  </a:path>
                </a:pathLst>
              </a:custGeom>
              <a:solidFill>
                <a:srgbClr val="3A64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 name="Google Shape;102;p2"/>
              <p:cNvSpPr/>
              <p:nvPr/>
            </p:nvSpPr>
            <p:spPr>
              <a:xfrm>
                <a:off x="-3165287" y="2897613"/>
                <a:ext cx="107604" cy="51401"/>
              </a:xfrm>
              <a:custGeom>
                <a:avLst/>
                <a:gdLst/>
                <a:ahLst/>
                <a:cxnLst/>
                <a:rect l="l" t="t" r="r" b="b"/>
                <a:pathLst>
                  <a:path w="2644" h="1263" extrusionOk="0">
                    <a:moveTo>
                      <a:pt x="2608" y="0"/>
                    </a:moveTo>
                    <a:cubicBezTo>
                      <a:pt x="2239" y="83"/>
                      <a:pt x="1893" y="203"/>
                      <a:pt x="1560" y="381"/>
                    </a:cubicBezTo>
                    <a:cubicBezTo>
                      <a:pt x="1378" y="470"/>
                      <a:pt x="1191" y="507"/>
                      <a:pt x="1005" y="507"/>
                    </a:cubicBezTo>
                    <a:cubicBezTo>
                      <a:pt x="644" y="507"/>
                      <a:pt x="291" y="368"/>
                      <a:pt x="0" y="203"/>
                    </a:cubicBezTo>
                    <a:lnTo>
                      <a:pt x="0" y="1048"/>
                    </a:lnTo>
                    <a:cubicBezTo>
                      <a:pt x="304" y="1191"/>
                      <a:pt x="628" y="1262"/>
                      <a:pt x="953" y="1262"/>
                    </a:cubicBezTo>
                    <a:cubicBezTo>
                      <a:pt x="1277" y="1262"/>
                      <a:pt x="1602" y="1191"/>
                      <a:pt x="1905" y="1048"/>
                    </a:cubicBezTo>
                    <a:cubicBezTo>
                      <a:pt x="2131" y="929"/>
                      <a:pt x="2381" y="834"/>
                      <a:pt x="2643" y="762"/>
                    </a:cubicBezTo>
                    <a:cubicBezTo>
                      <a:pt x="2632" y="512"/>
                      <a:pt x="2620" y="250"/>
                      <a:pt x="2608"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 name="Google Shape;103;p2"/>
              <p:cNvSpPr/>
              <p:nvPr/>
            </p:nvSpPr>
            <p:spPr>
              <a:xfrm>
                <a:off x="-3059192" y="2895944"/>
                <a:ext cx="58197" cy="41430"/>
              </a:xfrm>
              <a:custGeom>
                <a:avLst/>
                <a:gdLst/>
                <a:ahLst/>
                <a:cxnLst/>
                <a:rect l="l" t="t" r="r" b="b"/>
                <a:pathLst>
                  <a:path w="1430" h="1018" extrusionOk="0">
                    <a:moveTo>
                      <a:pt x="482" y="0"/>
                    </a:moveTo>
                    <a:cubicBezTo>
                      <a:pt x="321" y="0"/>
                      <a:pt x="159" y="17"/>
                      <a:pt x="1" y="53"/>
                    </a:cubicBezTo>
                    <a:cubicBezTo>
                      <a:pt x="13" y="303"/>
                      <a:pt x="25" y="565"/>
                      <a:pt x="36" y="815"/>
                    </a:cubicBezTo>
                    <a:cubicBezTo>
                      <a:pt x="190" y="775"/>
                      <a:pt x="331" y="756"/>
                      <a:pt x="468" y="756"/>
                    </a:cubicBezTo>
                    <a:cubicBezTo>
                      <a:pt x="778" y="756"/>
                      <a:pt x="1066" y="852"/>
                      <a:pt x="1429" y="1017"/>
                    </a:cubicBezTo>
                    <a:lnTo>
                      <a:pt x="1429" y="196"/>
                    </a:lnTo>
                    <a:cubicBezTo>
                      <a:pt x="1128" y="69"/>
                      <a:pt x="805" y="0"/>
                      <a:pt x="482"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 name="Google Shape;104;p2"/>
              <p:cNvSpPr/>
              <p:nvPr/>
            </p:nvSpPr>
            <p:spPr>
              <a:xfrm>
                <a:off x="-3146404" y="2649037"/>
                <a:ext cx="126529" cy="119244"/>
              </a:xfrm>
              <a:custGeom>
                <a:avLst/>
                <a:gdLst/>
                <a:ahLst/>
                <a:cxnLst/>
                <a:rect l="l" t="t" r="r" b="b"/>
                <a:pathLst>
                  <a:path w="3109" h="2930" extrusionOk="0">
                    <a:moveTo>
                      <a:pt x="2251" y="0"/>
                    </a:moveTo>
                    <a:cubicBezTo>
                      <a:pt x="2013" y="1167"/>
                      <a:pt x="1406" y="2060"/>
                      <a:pt x="120" y="2417"/>
                    </a:cubicBezTo>
                    <a:cubicBezTo>
                      <a:pt x="48" y="2727"/>
                      <a:pt x="1" y="2929"/>
                      <a:pt x="1" y="2929"/>
                    </a:cubicBezTo>
                    <a:lnTo>
                      <a:pt x="3108" y="2929"/>
                    </a:lnTo>
                    <a:cubicBezTo>
                      <a:pt x="3108" y="2929"/>
                      <a:pt x="2799" y="988"/>
                      <a:pt x="22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 name="Google Shape;105;p2"/>
              <p:cNvSpPr/>
              <p:nvPr/>
            </p:nvSpPr>
            <p:spPr>
              <a:xfrm>
                <a:off x="-3141561" y="2626246"/>
                <a:ext cx="86767" cy="121197"/>
              </a:xfrm>
              <a:custGeom>
                <a:avLst/>
                <a:gdLst/>
                <a:ahLst/>
                <a:cxnLst/>
                <a:rect l="l" t="t" r="r" b="b"/>
                <a:pathLst>
                  <a:path w="2132" h="2978" extrusionOk="0">
                    <a:moveTo>
                      <a:pt x="1501" y="1"/>
                    </a:moveTo>
                    <a:cubicBezTo>
                      <a:pt x="798" y="1"/>
                      <a:pt x="227" y="2001"/>
                      <a:pt x="1" y="2977"/>
                    </a:cubicBezTo>
                    <a:cubicBezTo>
                      <a:pt x="1287" y="2632"/>
                      <a:pt x="1894" y="1727"/>
                      <a:pt x="2132" y="560"/>
                    </a:cubicBezTo>
                    <a:cubicBezTo>
                      <a:pt x="1953" y="227"/>
                      <a:pt x="1739" y="1"/>
                      <a:pt x="15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 name="Google Shape;106;p2"/>
              <p:cNvSpPr/>
              <p:nvPr/>
            </p:nvSpPr>
            <p:spPr>
              <a:xfrm>
                <a:off x="-3070831" y="2766284"/>
                <a:ext cx="78546" cy="32029"/>
              </a:xfrm>
              <a:custGeom>
                <a:avLst/>
                <a:gdLst/>
                <a:ahLst/>
                <a:cxnLst/>
                <a:rect l="l" t="t" r="r" b="b"/>
                <a:pathLst>
                  <a:path w="1930" h="787" extrusionOk="0">
                    <a:moveTo>
                      <a:pt x="1" y="1"/>
                    </a:moveTo>
                    <a:cubicBezTo>
                      <a:pt x="37" y="263"/>
                      <a:pt x="72" y="524"/>
                      <a:pt x="96" y="786"/>
                    </a:cubicBezTo>
                    <a:lnTo>
                      <a:pt x="1406" y="786"/>
                    </a:lnTo>
                    <a:cubicBezTo>
                      <a:pt x="1930" y="786"/>
                      <a:pt x="1930" y="1"/>
                      <a:pt x="1406" y="1"/>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 name="Google Shape;107;p2"/>
              <p:cNvSpPr/>
              <p:nvPr/>
            </p:nvSpPr>
            <p:spPr>
              <a:xfrm>
                <a:off x="-3169194" y="2766284"/>
                <a:ext cx="102314" cy="32029"/>
              </a:xfrm>
              <a:custGeom>
                <a:avLst/>
                <a:gdLst/>
                <a:ahLst/>
                <a:cxnLst/>
                <a:rect l="l" t="t" r="r" b="b"/>
                <a:pathLst>
                  <a:path w="2514" h="787" extrusionOk="0">
                    <a:moveTo>
                      <a:pt x="384" y="0"/>
                    </a:moveTo>
                    <a:cubicBezTo>
                      <a:pt x="168" y="0"/>
                      <a:pt x="1" y="174"/>
                      <a:pt x="1" y="393"/>
                    </a:cubicBezTo>
                    <a:cubicBezTo>
                      <a:pt x="1" y="608"/>
                      <a:pt x="180" y="786"/>
                      <a:pt x="406" y="786"/>
                    </a:cubicBezTo>
                    <a:lnTo>
                      <a:pt x="2513" y="786"/>
                    </a:lnTo>
                    <a:cubicBezTo>
                      <a:pt x="2477" y="524"/>
                      <a:pt x="2454" y="263"/>
                      <a:pt x="2418" y="1"/>
                    </a:cubicBezTo>
                    <a:lnTo>
                      <a:pt x="406" y="1"/>
                    </a:lnTo>
                    <a:cubicBezTo>
                      <a:pt x="399" y="0"/>
                      <a:pt x="392" y="0"/>
                      <a:pt x="384"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 name="Google Shape;108;p2"/>
              <p:cNvSpPr/>
              <p:nvPr/>
            </p:nvSpPr>
            <p:spPr>
              <a:xfrm>
                <a:off x="-2939992" y="3460653"/>
                <a:ext cx="99872" cy="36180"/>
              </a:xfrm>
              <a:custGeom>
                <a:avLst/>
                <a:gdLst/>
                <a:ahLst/>
                <a:cxnLst/>
                <a:rect l="l" t="t" r="r" b="b"/>
                <a:pathLst>
                  <a:path w="2454" h="889" extrusionOk="0">
                    <a:moveTo>
                      <a:pt x="2453" y="0"/>
                    </a:moveTo>
                    <a:cubicBezTo>
                      <a:pt x="1810" y="107"/>
                      <a:pt x="1156" y="157"/>
                      <a:pt x="493" y="157"/>
                    </a:cubicBezTo>
                    <a:cubicBezTo>
                      <a:pt x="421" y="157"/>
                      <a:pt x="348" y="156"/>
                      <a:pt x="274" y="155"/>
                    </a:cubicBezTo>
                    <a:cubicBezTo>
                      <a:pt x="203" y="405"/>
                      <a:pt x="120" y="643"/>
                      <a:pt x="1" y="869"/>
                    </a:cubicBezTo>
                    <a:cubicBezTo>
                      <a:pt x="148" y="882"/>
                      <a:pt x="295" y="888"/>
                      <a:pt x="443" y="888"/>
                    </a:cubicBezTo>
                    <a:cubicBezTo>
                      <a:pt x="1130" y="888"/>
                      <a:pt x="1816" y="751"/>
                      <a:pt x="2453" y="476"/>
                    </a:cubicBezTo>
                    <a:lnTo>
                      <a:pt x="2453" y="0"/>
                    </a:ln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 name="Google Shape;109;p2"/>
              <p:cNvSpPr/>
              <p:nvPr/>
            </p:nvSpPr>
            <p:spPr>
              <a:xfrm>
                <a:off x="-3003926" y="3460164"/>
                <a:ext cx="75128" cy="35895"/>
              </a:xfrm>
              <a:custGeom>
                <a:avLst/>
                <a:gdLst/>
                <a:ahLst/>
                <a:cxnLst/>
                <a:rect l="l" t="t" r="r" b="b"/>
                <a:pathLst>
                  <a:path w="1846" h="882" extrusionOk="0">
                    <a:moveTo>
                      <a:pt x="0" y="0"/>
                    </a:moveTo>
                    <a:lnTo>
                      <a:pt x="0" y="488"/>
                    </a:lnTo>
                    <a:cubicBezTo>
                      <a:pt x="488" y="715"/>
                      <a:pt x="1024" y="846"/>
                      <a:pt x="1572" y="881"/>
                    </a:cubicBezTo>
                    <a:cubicBezTo>
                      <a:pt x="1691" y="655"/>
                      <a:pt x="1774" y="417"/>
                      <a:pt x="1845" y="167"/>
                    </a:cubicBezTo>
                    <a:cubicBezTo>
                      <a:pt x="1226" y="155"/>
                      <a:pt x="607" y="107"/>
                      <a:pt x="0"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0" name="Google Shape;110;p2"/>
              <p:cNvSpPr/>
              <p:nvPr/>
            </p:nvSpPr>
            <p:spPr>
              <a:xfrm>
                <a:off x="-2928842" y="3337138"/>
                <a:ext cx="88721" cy="129906"/>
              </a:xfrm>
              <a:custGeom>
                <a:avLst/>
                <a:gdLst/>
                <a:ahLst/>
                <a:cxnLst/>
                <a:rect l="l" t="t" r="r" b="b"/>
                <a:pathLst>
                  <a:path w="2180" h="3192" extrusionOk="0">
                    <a:moveTo>
                      <a:pt x="1221" y="1"/>
                    </a:moveTo>
                    <a:cubicBezTo>
                      <a:pt x="971" y="1"/>
                      <a:pt x="705" y="63"/>
                      <a:pt x="370" y="202"/>
                    </a:cubicBezTo>
                    <a:cubicBezTo>
                      <a:pt x="286" y="1023"/>
                      <a:pt x="203" y="1845"/>
                      <a:pt x="108" y="2678"/>
                    </a:cubicBezTo>
                    <a:cubicBezTo>
                      <a:pt x="84" y="2845"/>
                      <a:pt x="48" y="3023"/>
                      <a:pt x="0" y="3190"/>
                    </a:cubicBezTo>
                    <a:cubicBezTo>
                      <a:pt x="74" y="3191"/>
                      <a:pt x="147" y="3192"/>
                      <a:pt x="219" y="3192"/>
                    </a:cubicBezTo>
                    <a:cubicBezTo>
                      <a:pt x="882" y="3192"/>
                      <a:pt x="1536" y="3142"/>
                      <a:pt x="2179" y="3035"/>
                    </a:cubicBezTo>
                    <a:lnTo>
                      <a:pt x="2179" y="261"/>
                    </a:lnTo>
                    <a:cubicBezTo>
                      <a:pt x="1817" y="96"/>
                      <a:pt x="1531" y="1"/>
                      <a:pt x="1221" y="1"/>
                    </a:cubicBez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1" name="Google Shape;111;p2"/>
              <p:cNvSpPr/>
              <p:nvPr/>
            </p:nvSpPr>
            <p:spPr>
              <a:xfrm>
                <a:off x="-3003926" y="3345318"/>
                <a:ext cx="90145" cy="121645"/>
              </a:xfrm>
              <a:custGeom>
                <a:avLst/>
                <a:gdLst/>
                <a:ahLst/>
                <a:cxnLst/>
                <a:rect l="l" t="t" r="r" b="b"/>
                <a:pathLst>
                  <a:path w="2215" h="2989" extrusionOk="0">
                    <a:moveTo>
                      <a:pt x="2215" y="1"/>
                    </a:moveTo>
                    <a:lnTo>
                      <a:pt x="2215" y="1"/>
                    </a:lnTo>
                    <a:cubicBezTo>
                      <a:pt x="2107" y="48"/>
                      <a:pt x="2012" y="96"/>
                      <a:pt x="1893" y="155"/>
                    </a:cubicBezTo>
                    <a:cubicBezTo>
                      <a:pt x="1596" y="289"/>
                      <a:pt x="1279" y="355"/>
                      <a:pt x="963" y="355"/>
                    </a:cubicBezTo>
                    <a:cubicBezTo>
                      <a:pt x="633" y="355"/>
                      <a:pt x="304" y="283"/>
                      <a:pt x="0" y="143"/>
                    </a:cubicBezTo>
                    <a:lnTo>
                      <a:pt x="0" y="2822"/>
                    </a:lnTo>
                    <a:cubicBezTo>
                      <a:pt x="607" y="2929"/>
                      <a:pt x="1226" y="2977"/>
                      <a:pt x="1845" y="2989"/>
                    </a:cubicBezTo>
                    <a:cubicBezTo>
                      <a:pt x="1893" y="2822"/>
                      <a:pt x="1929" y="2644"/>
                      <a:pt x="1953" y="2477"/>
                    </a:cubicBezTo>
                    <a:cubicBezTo>
                      <a:pt x="2048" y="1644"/>
                      <a:pt x="2131" y="822"/>
                      <a:pt x="2215"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2" name="Google Shape;112;p2"/>
              <p:cNvSpPr/>
              <p:nvPr/>
            </p:nvSpPr>
            <p:spPr>
              <a:xfrm>
                <a:off x="-3003926" y="2884508"/>
                <a:ext cx="113424" cy="444498"/>
              </a:xfrm>
              <a:custGeom>
                <a:avLst/>
                <a:gdLst/>
                <a:ahLst/>
                <a:cxnLst/>
                <a:rect l="l" t="t" r="r" b="b"/>
                <a:pathLst>
                  <a:path w="2787" h="10922" extrusionOk="0">
                    <a:moveTo>
                      <a:pt x="2643" y="1"/>
                    </a:moveTo>
                    <a:cubicBezTo>
                      <a:pt x="2381" y="72"/>
                      <a:pt x="2131" y="167"/>
                      <a:pt x="1893" y="298"/>
                    </a:cubicBezTo>
                    <a:cubicBezTo>
                      <a:pt x="1593" y="434"/>
                      <a:pt x="1272" y="502"/>
                      <a:pt x="952" y="502"/>
                    </a:cubicBezTo>
                    <a:cubicBezTo>
                      <a:pt x="626" y="502"/>
                      <a:pt x="301" y="431"/>
                      <a:pt x="0" y="286"/>
                    </a:cubicBezTo>
                    <a:lnTo>
                      <a:pt x="0" y="10621"/>
                    </a:lnTo>
                    <a:cubicBezTo>
                      <a:pt x="280" y="10784"/>
                      <a:pt x="625" y="10922"/>
                      <a:pt x="987" y="10922"/>
                    </a:cubicBezTo>
                    <a:cubicBezTo>
                      <a:pt x="1180" y="10922"/>
                      <a:pt x="1377" y="10883"/>
                      <a:pt x="1572" y="10788"/>
                    </a:cubicBezTo>
                    <a:cubicBezTo>
                      <a:pt x="1798" y="10681"/>
                      <a:pt x="2048" y="10573"/>
                      <a:pt x="2298" y="10490"/>
                    </a:cubicBezTo>
                    <a:cubicBezTo>
                      <a:pt x="2607" y="7002"/>
                      <a:pt x="2786" y="3501"/>
                      <a:pt x="2643"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3" name="Google Shape;113;p2"/>
              <p:cNvSpPr/>
              <p:nvPr/>
            </p:nvSpPr>
            <p:spPr>
              <a:xfrm>
                <a:off x="-2910447" y="2882596"/>
                <a:ext cx="70325" cy="432248"/>
              </a:xfrm>
              <a:custGeom>
                <a:avLst/>
                <a:gdLst/>
                <a:ahLst/>
                <a:cxnLst/>
                <a:rect l="l" t="t" r="r" b="b"/>
                <a:pathLst>
                  <a:path w="1728" h="10621" extrusionOk="0">
                    <a:moveTo>
                      <a:pt x="775" y="1"/>
                    </a:moveTo>
                    <a:cubicBezTo>
                      <a:pt x="640" y="1"/>
                      <a:pt x="500" y="19"/>
                      <a:pt x="346" y="60"/>
                    </a:cubicBezTo>
                    <a:cubicBezTo>
                      <a:pt x="489" y="3548"/>
                      <a:pt x="310" y="7049"/>
                      <a:pt x="1" y="10549"/>
                    </a:cubicBezTo>
                    <a:cubicBezTo>
                      <a:pt x="247" y="10460"/>
                      <a:pt x="504" y="10417"/>
                      <a:pt x="762" y="10417"/>
                    </a:cubicBezTo>
                    <a:cubicBezTo>
                      <a:pt x="1091" y="10417"/>
                      <a:pt x="1420" y="10487"/>
                      <a:pt x="1727" y="10620"/>
                    </a:cubicBezTo>
                    <a:lnTo>
                      <a:pt x="1727" y="262"/>
                    </a:lnTo>
                    <a:cubicBezTo>
                      <a:pt x="1364" y="97"/>
                      <a:pt x="1081" y="1"/>
                      <a:pt x="775" y="1"/>
                    </a:cubicBez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 name="Google Shape;114;p2"/>
              <p:cNvSpPr/>
              <p:nvPr/>
            </p:nvSpPr>
            <p:spPr>
              <a:xfrm>
                <a:off x="-2907517" y="2738651"/>
                <a:ext cx="67395" cy="121197"/>
              </a:xfrm>
              <a:custGeom>
                <a:avLst/>
                <a:gdLst/>
                <a:ahLst/>
                <a:cxnLst/>
                <a:rect l="l" t="t" r="r" b="b"/>
                <a:pathLst>
                  <a:path w="1656" h="2978" extrusionOk="0">
                    <a:moveTo>
                      <a:pt x="0" y="1"/>
                    </a:moveTo>
                    <a:cubicBezTo>
                      <a:pt x="96" y="942"/>
                      <a:pt x="179" y="1882"/>
                      <a:pt x="227" y="2835"/>
                    </a:cubicBezTo>
                    <a:cubicBezTo>
                      <a:pt x="389" y="2799"/>
                      <a:pt x="552" y="2782"/>
                      <a:pt x="713" y="2782"/>
                    </a:cubicBezTo>
                    <a:cubicBezTo>
                      <a:pt x="1036" y="2782"/>
                      <a:pt x="1354" y="2850"/>
                      <a:pt x="1655" y="2977"/>
                    </a:cubicBezTo>
                    <a:lnTo>
                      <a:pt x="1655" y="1"/>
                    </a:ln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 name="Google Shape;115;p2"/>
              <p:cNvSpPr/>
              <p:nvPr/>
            </p:nvSpPr>
            <p:spPr>
              <a:xfrm>
                <a:off x="-3003926" y="2738651"/>
                <a:ext cx="106139" cy="135726"/>
              </a:xfrm>
              <a:custGeom>
                <a:avLst/>
                <a:gdLst/>
                <a:ahLst/>
                <a:cxnLst/>
                <a:rect l="l" t="t" r="r" b="b"/>
                <a:pathLst>
                  <a:path w="2608" h="3335" extrusionOk="0">
                    <a:moveTo>
                      <a:pt x="0" y="1"/>
                    </a:moveTo>
                    <a:lnTo>
                      <a:pt x="0" y="3025"/>
                    </a:lnTo>
                    <a:cubicBezTo>
                      <a:pt x="283" y="3190"/>
                      <a:pt x="634" y="3335"/>
                      <a:pt x="1001" y="3335"/>
                    </a:cubicBezTo>
                    <a:cubicBezTo>
                      <a:pt x="1189" y="3335"/>
                      <a:pt x="1382" y="3297"/>
                      <a:pt x="1572" y="3204"/>
                    </a:cubicBezTo>
                    <a:cubicBezTo>
                      <a:pt x="1893" y="3037"/>
                      <a:pt x="2250" y="2906"/>
                      <a:pt x="2607" y="2823"/>
                    </a:cubicBezTo>
                    <a:cubicBezTo>
                      <a:pt x="2560" y="1882"/>
                      <a:pt x="2477" y="942"/>
                      <a:pt x="2381"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6" name="Google Shape;116;p2"/>
              <p:cNvSpPr/>
              <p:nvPr/>
            </p:nvSpPr>
            <p:spPr>
              <a:xfrm>
                <a:off x="-3003926" y="3311418"/>
                <a:ext cx="93523" cy="48308"/>
              </a:xfrm>
              <a:custGeom>
                <a:avLst/>
                <a:gdLst/>
                <a:ahLst/>
                <a:cxnLst/>
                <a:rect l="l" t="t" r="r" b="b"/>
                <a:pathLst>
                  <a:path w="2298" h="1187" extrusionOk="0">
                    <a:moveTo>
                      <a:pt x="2298" y="0"/>
                    </a:moveTo>
                    <a:lnTo>
                      <a:pt x="2298" y="0"/>
                    </a:lnTo>
                    <a:cubicBezTo>
                      <a:pt x="2048" y="83"/>
                      <a:pt x="1798" y="179"/>
                      <a:pt x="1560" y="298"/>
                    </a:cubicBezTo>
                    <a:cubicBezTo>
                      <a:pt x="1369" y="393"/>
                      <a:pt x="1175" y="432"/>
                      <a:pt x="984" y="432"/>
                    </a:cubicBezTo>
                    <a:cubicBezTo>
                      <a:pt x="625" y="432"/>
                      <a:pt x="280" y="294"/>
                      <a:pt x="0" y="131"/>
                    </a:cubicBezTo>
                    <a:lnTo>
                      <a:pt x="0" y="976"/>
                    </a:lnTo>
                    <a:cubicBezTo>
                      <a:pt x="301" y="1115"/>
                      <a:pt x="626" y="1186"/>
                      <a:pt x="952" y="1186"/>
                    </a:cubicBezTo>
                    <a:cubicBezTo>
                      <a:pt x="1272" y="1186"/>
                      <a:pt x="1593" y="1118"/>
                      <a:pt x="1893" y="976"/>
                    </a:cubicBezTo>
                    <a:cubicBezTo>
                      <a:pt x="2012" y="929"/>
                      <a:pt x="2107" y="881"/>
                      <a:pt x="2215" y="834"/>
                    </a:cubicBezTo>
                    <a:cubicBezTo>
                      <a:pt x="2238" y="560"/>
                      <a:pt x="2262" y="274"/>
                      <a:pt x="2298"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7" name="Google Shape;117;p2"/>
              <p:cNvSpPr/>
              <p:nvPr/>
            </p:nvSpPr>
            <p:spPr>
              <a:xfrm>
                <a:off x="-2913825" y="3306534"/>
                <a:ext cx="73703" cy="41267"/>
              </a:xfrm>
              <a:custGeom>
                <a:avLst/>
                <a:gdLst/>
                <a:ahLst/>
                <a:cxnLst/>
                <a:rect l="l" t="t" r="r" b="b"/>
                <a:pathLst>
                  <a:path w="1811" h="1014" extrusionOk="0">
                    <a:moveTo>
                      <a:pt x="845" y="0"/>
                    </a:moveTo>
                    <a:cubicBezTo>
                      <a:pt x="587" y="0"/>
                      <a:pt x="330" y="43"/>
                      <a:pt x="84" y="132"/>
                    </a:cubicBezTo>
                    <a:cubicBezTo>
                      <a:pt x="48" y="406"/>
                      <a:pt x="24" y="680"/>
                      <a:pt x="1" y="954"/>
                    </a:cubicBezTo>
                    <a:cubicBezTo>
                      <a:pt x="336" y="815"/>
                      <a:pt x="602" y="753"/>
                      <a:pt x="852" y="753"/>
                    </a:cubicBezTo>
                    <a:cubicBezTo>
                      <a:pt x="1162" y="753"/>
                      <a:pt x="1448" y="848"/>
                      <a:pt x="1810" y="1013"/>
                    </a:cubicBezTo>
                    <a:lnTo>
                      <a:pt x="1810" y="203"/>
                    </a:lnTo>
                    <a:cubicBezTo>
                      <a:pt x="1503" y="70"/>
                      <a:pt x="1174" y="0"/>
                      <a:pt x="845" y="0"/>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8" name="Google Shape;118;p2"/>
              <p:cNvSpPr/>
              <p:nvPr/>
            </p:nvSpPr>
            <p:spPr>
              <a:xfrm>
                <a:off x="-3003926" y="2853497"/>
                <a:ext cx="107604" cy="51482"/>
              </a:xfrm>
              <a:custGeom>
                <a:avLst/>
                <a:gdLst/>
                <a:ahLst/>
                <a:cxnLst/>
                <a:rect l="l" t="t" r="r" b="b"/>
                <a:pathLst>
                  <a:path w="2644" h="1265" extrusionOk="0">
                    <a:moveTo>
                      <a:pt x="2596" y="1"/>
                    </a:moveTo>
                    <a:cubicBezTo>
                      <a:pt x="2238" y="84"/>
                      <a:pt x="1893" y="215"/>
                      <a:pt x="1560" y="382"/>
                    </a:cubicBezTo>
                    <a:cubicBezTo>
                      <a:pt x="1374" y="471"/>
                      <a:pt x="1184" y="507"/>
                      <a:pt x="997" y="507"/>
                    </a:cubicBezTo>
                    <a:cubicBezTo>
                      <a:pt x="634" y="507"/>
                      <a:pt x="283" y="368"/>
                      <a:pt x="0" y="203"/>
                    </a:cubicBezTo>
                    <a:lnTo>
                      <a:pt x="0" y="1048"/>
                    </a:lnTo>
                    <a:cubicBezTo>
                      <a:pt x="301" y="1193"/>
                      <a:pt x="626" y="1264"/>
                      <a:pt x="952" y="1264"/>
                    </a:cubicBezTo>
                    <a:cubicBezTo>
                      <a:pt x="1272" y="1264"/>
                      <a:pt x="1593" y="1196"/>
                      <a:pt x="1893" y="1060"/>
                    </a:cubicBezTo>
                    <a:cubicBezTo>
                      <a:pt x="2131" y="929"/>
                      <a:pt x="2381" y="834"/>
                      <a:pt x="2643" y="763"/>
                    </a:cubicBezTo>
                    <a:cubicBezTo>
                      <a:pt x="2631" y="513"/>
                      <a:pt x="2619" y="263"/>
                      <a:pt x="2596" y="1"/>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9" name="Google Shape;119;p2"/>
              <p:cNvSpPr/>
              <p:nvPr/>
            </p:nvSpPr>
            <p:spPr>
              <a:xfrm>
                <a:off x="-2898319" y="2851829"/>
                <a:ext cx="58197" cy="41430"/>
              </a:xfrm>
              <a:custGeom>
                <a:avLst/>
                <a:gdLst/>
                <a:ahLst/>
                <a:cxnLst/>
                <a:rect l="l" t="t" r="r" b="b"/>
                <a:pathLst>
                  <a:path w="1430" h="1018" extrusionOk="0">
                    <a:moveTo>
                      <a:pt x="487" y="1"/>
                    </a:moveTo>
                    <a:cubicBezTo>
                      <a:pt x="326" y="1"/>
                      <a:pt x="163" y="18"/>
                      <a:pt x="1" y="54"/>
                    </a:cubicBezTo>
                    <a:cubicBezTo>
                      <a:pt x="24" y="304"/>
                      <a:pt x="36" y="566"/>
                      <a:pt x="48" y="816"/>
                    </a:cubicBezTo>
                    <a:cubicBezTo>
                      <a:pt x="202" y="775"/>
                      <a:pt x="342" y="757"/>
                      <a:pt x="477" y="757"/>
                    </a:cubicBezTo>
                    <a:cubicBezTo>
                      <a:pt x="783" y="757"/>
                      <a:pt x="1066" y="853"/>
                      <a:pt x="1429" y="1018"/>
                    </a:cubicBezTo>
                    <a:lnTo>
                      <a:pt x="1429" y="196"/>
                    </a:lnTo>
                    <a:cubicBezTo>
                      <a:pt x="1128" y="69"/>
                      <a:pt x="810" y="1"/>
                      <a:pt x="487" y="1"/>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0" name="Google Shape;120;p2"/>
              <p:cNvSpPr/>
              <p:nvPr/>
            </p:nvSpPr>
            <p:spPr>
              <a:xfrm>
                <a:off x="-2985043" y="2604921"/>
                <a:ext cx="125999" cy="119244"/>
              </a:xfrm>
              <a:custGeom>
                <a:avLst/>
                <a:gdLst/>
                <a:ahLst/>
                <a:cxnLst/>
                <a:rect l="l" t="t" r="r" b="b"/>
                <a:pathLst>
                  <a:path w="3096" h="2930" extrusionOk="0">
                    <a:moveTo>
                      <a:pt x="2251" y="1"/>
                    </a:moveTo>
                    <a:cubicBezTo>
                      <a:pt x="2013" y="1156"/>
                      <a:pt x="1405" y="2061"/>
                      <a:pt x="108" y="2418"/>
                    </a:cubicBezTo>
                    <a:cubicBezTo>
                      <a:pt x="36" y="2727"/>
                      <a:pt x="0" y="2930"/>
                      <a:pt x="0" y="2930"/>
                    </a:cubicBezTo>
                    <a:lnTo>
                      <a:pt x="3096" y="2930"/>
                    </a:lnTo>
                    <a:cubicBezTo>
                      <a:pt x="3096" y="2930"/>
                      <a:pt x="2786" y="989"/>
                      <a:pt x="2251" y="1"/>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1" name="Google Shape;121;p2"/>
              <p:cNvSpPr/>
              <p:nvPr/>
            </p:nvSpPr>
            <p:spPr>
              <a:xfrm>
                <a:off x="-2980689" y="2582172"/>
                <a:ext cx="87255" cy="121156"/>
              </a:xfrm>
              <a:custGeom>
                <a:avLst/>
                <a:gdLst/>
                <a:ahLst/>
                <a:cxnLst/>
                <a:rect l="l" t="t" r="r" b="b"/>
                <a:pathLst>
                  <a:path w="2144" h="2977" extrusionOk="0">
                    <a:moveTo>
                      <a:pt x="1501" y="0"/>
                    </a:moveTo>
                    <a:cubicBezTo>
                      <a:pt x="798" y="0"/>
                      <a:pt x="239" y="2000"/>
                      <a:pt x="1" y="2977"/>
                    </a:cubicBezTo>
                    <a:cubicBezTo>
                      <a:pt x="1298" y="2631"/>
                      <a:pt x="1906" y="1727"/>
                      <a:pt x="2144" y="560"/>
                    </a:cubicBezTo>
                    <a:cubicBezTo>
                      <a:pt x="1953" y="226"/>
                      <a:pt x="1739" y="0"/>
                      <a:pt x="1501"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2" name="Google Shape;122;p2"/>
              <p:cNvSpPr/>
              <p:nvPr/>
            </p:nvSpPr>
            <p:spPr>
              <a:xfrm>
                <a:off x="-2909470" y="2722209"/>
                <a:ext cx="78546" cy="31988"/>
              </a:xfrm>
              <a:custGeom>
                <a:avLst/>
                <a:gdLst/>
                <a:ahLst/>
                <a:cxnLst/>
                <a:rect l="l" t="t" r="r" b="b"/>
                <a:pathLst>
                  <a:path w="1930" h="786" extrusionOk="0">
                    <a:moveTo>
                      <a:pt x="1" y="0"/>
                    </a:moveTo>
                    <a:cubicBezTo>
                      <a:pt x="36" y="262"/>
                      <a:pt x="60" y="524"/>
                      <a:pt x="84" y="786"/>
                    </a:cubicBezTo>
                    <a:lnTo>
                      <a:pt x="1406" y="786"/>
                    </a:lnTo>
                    <a:cubicBezTo>
                      <a:pt x="1930" y="786"/>
                      <a:pt x="1930" y="0"/>
                      <a:pt x="1406" y="0"/>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3" name="Google Shape;123;p2"/>
              <p:cNvSpPr/>
              <p:nvPr/>
            </p:nvSpPr>
            <p:spPr>
              <a:xfrm>
                <a:off x="-3007833" y="2722169"/>
                <a:ext cx="102273" cy="32029"/>
              </a:xfrm>
              <a:custGeom>
                <a:avLst/>
                <a:gdLst/>
                <a:ahLst/>
                <a:cxnLst/>
                <a:rect l="l" t="t" r="r" b="b"/>
                <a:pathLst>
                  <a:path w="2513" h="787" extrusionOk="0">
                    <a:moveTo>
                      <a:pt x="373" y="1"/>
                    </a:moveTo>
                    <a:cubicBezTo>
                      <a:pt x="168" y="1"/>
                      <a:pt x="1" y="175"/>
                      <a:pt x="1" y="394"/>
                    </a:cubicBezTo>
                    <a:cubicBezTo>
                      <a:pt x="1" y="608"/>
                      <a:pt x="179" y="787"/>
                      <a:pt x="394" y="787"/>
                    </a:cubicBezTo>
                    <a:lnTo>
                      <a:pt x="2513" y="787"/>
                    </a:lnTo>
                    <a:cubicBezTo>
                      <a:pt x="2477" y="525"/>
                      <a:pt x="2453" y="263"/>
                      <a:pt x="2418" y="1"/>
                    </a:cubicBezTo>
                    <a:lnTo>
                      <a:pt x="394" y="1"/>
                    </a:lnTo>
                    <a:cubicBezTo>
                      <a:pt x="387" y="1"/>
                      <a:pt x="380" y="1"/>
                      <a:pt x="373" y="1"/>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4" name="Google Shape;124;p2"/>
              <p:cNvSpPr/>
              <p:nvPr/>
            </p:nvSpPr>
            <p:spPr>
              <a:xfrm>
                <a:off x="-3530660" y="3430130"/>
                <a:ext cx="459882" cy="125552"/>
              </a:xfrm>
              <a:custGeom>
                <a:avLst/>
                <a:gdLst/>
                <a:ahLst/>
                <a:cxnLst/>
                <a:rect l="l" t="t" r="r" b="b"/>
                <a:pathLst>
                  <a:path w="11300" h="3085" extrusionOk="0">
                    <a:moveTo>
                      <a:pt x="11300" y="0"/>
                    </a:moveTo>
                    <a:lnTo>
                      <a:pt x="11300" y="0"/>
                    </a:lnTo>
                    <a:cubicBezTo>
                      <a:pt x="8233" y="856"/>
                      <a:pt x="5058" y="1288"/>
                      <a:pt x="1872" y="1288"/>
                    </a:cubicBezTo>
                    <a:cubicBezTo>
                      <a:pt x="1249" y="1288"/>
                      <a:pt x="625" y="1271"/>
                      <a:pt x="1" y="1238"/>
                    </a:cubicBezTo>
                    <a:lnTo>
                      <a:pt x="1" y="1238"/>
                    </a:lnTo>
                    <a:lnTo>
                      <a:pt x="965" y="2953"/>
                    </a:lnTo>
                    <a:cubicBezTo>
                      <a:pt x="2890" y="2979"/>
                      <a:pt x="4833" y="3084"/>
                      <a:pt x="6967" y="3084"/>
                    </a:cubicBezTo>
                    <a:cubicBezTo>
                      <a:pt x="7803" y="3084"/>
                      <a:pt x="8668" y="3068"/>
                      <a:pt x="9574" y="3024"/>
                    </a:cubicBezTo>
                    <a:cubicBezTo>
                      <a:pt x="10050" y="2179"/>
                      <a:pt x="10645" y="1131"/>
                      <a:pt x="11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5" name="Google Shape;125;p2"/>
              <p:cNvSpPr/>
              <p:nvPr/>
            </p:nvSpPr>
            <p:spPr>
              <a:xfrm>
                <a:off x="-3824284" y="2820899"/>
                <a:ext cx="995339" cy="661660"/>
              </a:xfrm>
              <a:custGeom>
                <a:avLst/>
                <a:gdLst/>
                <a:ahLst/>
                <a:cxnLst/>
                <a:rect l="l" t="t" r="r" b="b"/>
                <a:pathLst>
                  <a:path w="24457" h="16258" extrusionOk="0">
                    <a:moveTo>
                      <a:pt x="20658" y="1778"/>
                    </a:moveTo>
                    <a:cubicBezTo>
                      <a:pt x="20658" y="1778"/>
                      <a:pt x="18860" y="5540"/>
                      <a:pt x="12574" y="5719"/>
                    </a:cubicBezTo>
                    <a:cubicBezTo>
                      <a:pt x="12449" y="5722"/>
                      <a:pt x="12326" y="5724"/>
                      <a:pt x="12205" y="5724"/>
                    </a:cubicBezTo>
                    <a:cubicBezTo>
                      <a:pt x="6228" y="5724"/>
                      <a:pt x="4501" y="1778"/>
                      <a:pt x="4501" y="1778"/>
                    </a:cubicBezTo>
                    <a:close/>
                    <a:moveTo>
                      <a:pt x="11148" y="1"/>
                    </a:moveTo>
                    <a:cubicBezTo>
                      <a:pt x="7662" y="1"/>
                      <a:pt x="3806" y="41"/>
                      <a:pt x="1" y="159"/>
                    </a:cubicBezTo>
                    <a:cubicBezTo>
                      <a:pt x="1" y="159"/>
                      <a:pt x="48" y="1849"/>
                      <a:pt x="1" y="3207"/>
                    </a:cubicBezTo>
                    <a:cubicBezTo>
                      <a:pt x="1358" y="5671"/>
                      <a:pt x="4894" y="12029"/>
                      <a:pt x="7216" y="16208"/>
                    </a:cubicBezTo>
                    <a:cubicBezTo>
                      <a:pt x="7839" y="16241"/>
                      <a:pt x="8462" y="16258"/>
                      <a:pt x="9084" y="16258"/>
                    </a:cubicBezTo>
                    <a:cubicBezTo>
                      <a:pt x="12271" y="16258"/>
                      <a:pt x="15447" y="15825"/>
                      <a:pt x="18515" y="14958"/>
                    </a:cubicBezTo>
                    <a:cubicBezTo>
                      <a:pt x="20491" y="11565"/>
                      <a:pt x="23016" y="7314"/>
                      <a:pt x="24456" y="4707"/>
                    </a:cubicBezTo>
                    <a:cubicBezTo>
                      <a:pt x="24456" y="2850"/>
                      <a:pt x="24409" y="1206"/>
                      <a:pt x="24313" y="183"/>
                    </a:cubicBezTo>
                    <a:cubicBezTo>
                      <a:pt x="24313" y="183"/>
                      <a:pt x="18570" y="1"/>
                      <a:pt x="1114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6" name="Google Shape;126;p2"/>
              <p:cNvSpPr/>
              <p:nvPr/>
            </p:nvSpPr>
            <p:spPr>
              <a:xfrm>
                <a:off x="-3815086" y="3434973"/>
                <a:ext cx="253464" cy="114401"/>
              </a:xfrm>
              <a:custGeom>
                <a:avLst/>
                <a:gdLst/>
                <a:ahLst/>
                <a:cxnLst/>
                <a:rect l="l" t="t" r="r" b="b"/>
                <a:pathLst>
                  <a:path w="6228" h="2811" extrusionOk="0">
                    <a:moveTo>
                      <a:pt x="1" y="0"/>
                    </a:moveTo>
                    <a:lnTo>
                      <a:pt x="1" y="0"/>
                    </a:lnTo>
                    <a:cubicBezTo>
                      <a:pt x="60" y="857"/>
                      <a:pt x="144" y="1715"/>
                      <a:pt x="239" y="2560"/>
                    </a:cubicBezTo>
                    <a:cubicBezTo>
                      <a:pt x="239" y="2560"/>
                      <a:pt x="2644" y="2727"/>
                      <a:pt x="6228" y="2810"/>
                    </a:cubicBezTo>
                    <a:lnTo>
                      <a:pt x="5204" y="976"/>
                    </a:lnTo>
                    <a:cubicBezTo>
                      <a:pt x="3454" y="786"/>
                      <a:pt x="1704" y="464"/>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7" name="Google Shape;127;p2"/>
              <p:cNvSpPr/>
              <p:nvPr/>
            </p:nvSpPr>
            <p:spPr>
              <a:xfrm>
                <a:off x="-3828150" y="3072039"/>
                <a:ext cx="224854" cy="402702"/>
              </a:xfrm>
              <a:custGeom>
                <a:avLst/>
                <a:gdLst/>
                <a:ahLst/>
                <a:cxnLst/>
                <a:rect l="l" t="t" r="r" b="b"/>
                <a:pathLst>
                  <a:path w="5525" h="9895" extrusionOk="0">
                    <a:moveTo>
                      <a:pt x="12" y="0"/>
                    </a:moveTo>
                    <a:cubicBezTo>
                      <a:pt x="0" y="2525"/>
                      <a:pt x="48" y="5715"/>
                      <a:pt x="310" y="8918"/>
                    </a:cubicBezTo>
                    <a:cubicBezTo>
                      <a:pt x="2025" y="9382"/>
                      <a:pt x="3763" y="9704"/>
                      <a:pt x="5525" y="9894"/>
                    </a:cubicBezTo>
                    <a:cubicBezTo>
                      <a:pt x="3739" y="6680"/>
                      <a:pt x="1501" y="2667"/>
                      <a:pt x="12" y="0"/>
                    </a:cubicBezTo>
                    <a:close/>
                  </a:path>
                </a:pathLst>
              </a:custGeom>
              <a:solidFill>
                <a:srgbClr val="F3D5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8" name="Google Shape;128;p2"/>
              <p:cNvSpPr/>
              <p:nvPr/>
            </p:nvSpPr>
            <p:spPr>
              <a:xfrm>
                <a:off x="-3603343" y="3474205"/>
                <a:ext cx="112000" cy="76104"/>
              </a:xfrm>
              <a:custGeom>
                <a:avLst/>
                <a:gdLst/>
                <a:ahLst/>
                <a:cxnLst/>
                <a:rect l="l" t="t" r="r" b="b"/>
                <a:pathLst>
                  <a:path w="2752" h="1870" extrusionOk="0">
                    <a:moveTo>
                      <a:pt x="1" y="1"/>
                    </a:moveTo>
                    <a:lnTo>
                      <a:pt x="1025" y="1846"/>
                    </a:lnTo>
                    <a:cubicBezTo>
                      <a:pt x="1573" y="1858"/>
                      <a:pt x="2144" y="1870"/>
                      <a:pt x="2751" y="1870"/>
                    </a:cubicBezTo>
                    <a:lnTo>
                      <a:pt x="1787" y="155"/>
                    </a:lnTo>
                    <a:cubicBezTo>
                      <a:pt x="1192" y="120"/>
                      <a:pt x="596" y="72"/>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29" name="Google Shape;129;p2"/>
              <p:cNvSpPr/>
              <p:nvPr/>
            </p:nvSpPr>
            <p:spPr>
              <a:xfrm>
                <a:off x="-3827173" y="2951373"/>
                <a:ext cx="297051" cy="529190"/>
              </a:xfrm>
              <a:custGeom>
                <a:avLst/>
                <a:gdLst/>
                <a:ahLst/>
                <a:cxnLst/>
                <a:rect l="l" t="t" r="r" b="b"/>
                <a:pathLst>
                  <a:path w="7299" h="13003" extrusionOk="0">
                    <a:moveTo>
                      <a:pt x="72" y="1"/>
                    </a:moveTo>
                    <a:cubicBezTo>
                      <a:pt x="36" y="810"/>
                      <a:pt x="24" y="1822"/>
                      <a:pt x="0" y="2965"/>
                    </a:cubicBezTo>
                    <a:cubicBezTo>
                      <a:pt x="1477" y="5632"/>
                      <a:pt x="3715" y="9645"/>
                      <a:pt x="5513" y="12859"/>
                    </a:cubicBezTo>
                    <a:cubicBezTo>
                      <a:pt x="6108" y="12919"/>
                      <a:pt x="6704" y="12967"/>
                      <a:pt x="7299" y="13002"/>
                    </a:cubicBezTo>
                    <a:cubicBezTo>
                      <a:pt x="4965" y="8823"/>
                      <a:pt x="1429" y="2465"/>
                      <a:pt x="7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0" name="Google Shape;130;p2"/>
              <p:cNvSpPr/>
              <p:nvPr/>
            </p:nvSpPr>
            <p:spPr>
              <a:xfrm>
                <a:off x="-3069366" y="3338522"/>
                <a:ext cx="236493" cy="210854"/>
              </a:xfrm>
              <a:custGeom>
                <a:avLst/>
                <a:gdLst/>
                <a:ahLst/>
                <a:cxnLst/>
                <a:rect l="l" t="t" r="r" b="b"/>
                <a:pathLst>
                  <a:path w="5811" h="5181" extrusionOk="0">
                    <a:moveTo>
                      <a:pt x="5811" y="1"/>
                    </a:moveTo>
                    <a:cubicBezTo>
                      <a:pt x="4596" y="596"/>
                      <a:pt x="3358" y="1120"/>
                      <a:pt x="2084" y="1572"/>
                    </a:cubicBezTo>
                    <a:cubicBezTo>
                      <a:pt x="1310" y="2882"/>
                      <a:pt x="584" y="4120"/>
                      <a:pt x="1" y="5168"/>
                    </a:cubicBezTo>
                    <a:cubicBezTo>
                      <a:pt x="1787" y="5049"/>
                      <a:pt x="3942" y="5180"/>
                      <a:pt x="5656" y="4954"/>
                    </a:cubicBezTo>
                    <a:cubicBezTo>
                      <a:pt x="5656" y="4954"/>
                      <a:pt x="5739" y="2787"/>
                      <a:pt x="58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1" name="Google Shape;131;p2"/>
              <p:cNvSpPr/>
              <p:nvPr/>
            </p:nvSpPr>
            <p:spPr>
              <a:xfrm>
                <a:off x="-2984555" y="3138416"/>
                <a:ext cx="155098" cy="264127"/>
              </a:xfrm>
              <a:custGeom>
                <a:avLst/>
                <a:gdLst/>
                <a:ahLst/>
                <a:cxnLst/>
                <a:rect l="l" t="t" r="r" b="b"/>
                <a:pathLst>
                  <a:path w="3811" h="6490" extrusionOk="0">
                    <a:moveTo>
                      <a:pt x="3810" y="1"/>
                    </a:moveTo>
                    <a:cubicBezTo>
                      <a:pt x="2751" y="1917"/>
                      <a:pt x="1310" y="4287"/>
                      <a:pt x="0" y="6489"/>
                    </a:cubicBezTo>
                    <a:cubicBezTo>
                      <a:pt x="1274" y="6037"/>
                      <a:pt x="2512" y="5513"/>
                      <a:pt x="3727" y="4918"/>
                    </a:cubicBezTo>
                    <a:cubicBezTo>
                      <a:pt x="3763" y="3370"/>
                      <a:pt x="3798" y="1644"/>
                      <a:pt x="3810" y="1"/>
                    </a:cubicBezTo>
                    <a:close/>
                  </a:path>
                </a:pathLst>
              </a:custGeom>
              <a:solidFill>
                <a:srgbClr val="F3D5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2" name="Google Shape;132;p2"/>
              <p:cNvSpPr/>
              <p:nvPr/>
            </p:nvSpPr>
            <p:spPr>
              <a:xfrm>
                <a:off x="-3070831" y="3012418"/>
                <a:ext cx="242354" cy="417760"/>
              </a:xfrm>
              <a:custGeom>
                <a:avLst/>
                <a:gdLst/>
                <a:ahLst/>
                <a:cxnLst/>
                <a:rect l="l" t="t" r="r" b="b"/>
                <a:pathLst>
                  <a:path w="5955" h="10265" extrusionOk="0">
                    <a:moveTo>
                      <a:pt x="5942" y="1"/>
                    </a:moveTo>
                    <a:cubicBezTo>
                      <a:pt x="4502" y="2608"/>
                      <a:pt x="1977" y="6859"/>
                      <a:pt x="1" y="10264"/>
                    </a:cubicBezTo>
                    <a:cubicBezTo>
                      <a:pt x="715" y="10062"/>
                      <a:pt x="1430" y="9835"/>
                      <a:pt x="2132" y="9585"/>
                    </a:cubicBezTo>
                    <a:cubicBezTo>
                      <a:pt x="3430" y="7383"/>
                      <a:pt x="4871" y="5013"/>
                      <a:pt x="5930" y="3097"/>
                    </a:cubicBezTo>
                    <a:cubicBezTo>
                      <a:pt x="5942" y="2037"/>
                      <a:pt x="5954" y="989"/>
                      <a:pt x="59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3" name="Google Shape;133;p2"/>
              <p:cNvSpPr/>
              <p:nvPr/>
            </p:nvSpPr>
            <p:spPr>
              <a:xfrm>
                <a:off x="-3141073" y="3402497"/>
                <a:ext cx="156563" cy="150744"/>
              </a:xfrm>
              <a:custGeom>
                <a:avLst/>
                <a:gdLst/>
                <a:ahLst/>
                <a:cxnLst/>
                <a:rect l="l" t="t" r="r" b="b"/>
                <a:pathLst>
                  <a:path w="3847" h="3704" extrusionOk="0">
                    <a:moveTo>
                      <a:pt x="3846" y="0"/>
                    </a:moveTo>
                    <a:lnTo>
                      <a:pt x="3846" y="0"/>
                    </a:lnTo>
                    <a:cubicBezTo>
                      <a:pt x="3156" y="250"/>
                      <a:pt x="2441" y="477"/>
                      <a:pt x="1727" y="679"/>
                    </a:cubicBezTo>
                    <a:cubicBezTo>
                      <a:pt x="1072" y="1810"/>
                      <a:pt x="465" y="2858"/>
                      <a:pt x="1" y="3703"/>
                    </a:cubicBezTo>
                    <a:cubicBezTo>
                      <a:pt x="584" y="3668"/>
                      <a:pt x="1167" y="3644"/>
                      <a:pt x="1763" y="3596"/>
                    </a:cubicBezTo>
                    <a:cubicBezTo>
                      <a:pt x="2346" y="2548"/>
                      <a:pt x="3072" y="1310"/>
                      <a:pt x="384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4" name="Google Shape;134;p2"/>
              <p:cNvSpPr/>
              <p:nvPr/>
            </p:nvSpPr>
            <p:spPr>
              <a:xfrm>
                <a:off x="-3584908" y="3221274"/>
                <a:ext cx="108581" cy="54331"/>
              </a:xfrm>
              <a:custGeom>
                <a:avLst/>
                <a:gdLst/>
                <a:ahLst/>
                <a:cxnLst/>
                <a:rect l="l" t="t" r="r" b="b"/>
                <a:pathLst>
                  <a:path w="2668" h="1335" extrusionOk="0">
                    <a:moveTo>
                      <a:pt x="1322" y="1"/>
                    </a:moveTo>
                    <a:cubicBezTo>
                      <a:pt x="596" y="12"/>
                      <a:pt x="0" y="322"/>
                      <a:pt x="12" y="691"/>
                    </a:cubicBezTo>
                    <a:cubicBezTo>
                      <a:pt x="12" y="1053"/>
                      <a:pt x="584" y="1334"/>
                      <a:pt x="1301" y="1334"/>
                    </a:cubicBezTo>
                    <a:cubicBezTo>
                      <a:pt x="1316" y="1334"/>
                      <a:pt x="1331" y="1334"/>
                      <a:pt x="1346" y="1334"/>
                    </a:cubicBezTo>
                    <a:cubicBezTo>
                      <a:pt x="2072" y="1322"/>
                      <a:pt x="2667" y="1013"/>
                      <a:pt x="2656" y="655"/>
                    </a:cubicBezTo>
                    <a:cubicBezTo>
                      <a:pt x="2656" y="286"/>
                      <a:pt x="2048" y="1"/>
                      <a:pt x="13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5" name="Google Shape;135;p2"/>
              <p:cNvSpPr/>
              <p:nvPr/>
            </p:nvSpPr>
            <p:spPr>
              <a:xfrm>
                <a:off x="-3127969" y="3216879"/>
                <a:ext cx="108540" cy="53883"/>
              </a:xfrm>
              <a:custGeom>
                <a:avLst/>
                <a:gdLst/>
                <a:ahLst/>
                <a:cxnLst/>
                <a:rect l="l" t="t" r="r" b="b"/>
                <a:pathLst>
                  <a:path w="2667" h="1324" extrusionOk="0">
                    <a:moveTo>
                      <a:pt x="1367" y="1"/>
                    </a:moveTo>
                    <a:cubicBezTo>
                      <a:pt x="1352" y="1"/>
                      <a:pt x="1337" y="1"/>
                      <a:pt x="1322" y="1"/>
                    </a:cubicBezTo>
                    <a:cubicBezTo>
                      <a:pt x="583" y="1"/>
                      <a:pt x="0" y="311"/>
                      <a:pt x="12" y="680"/>
                    </a:cubicBezTo>
                    <a:cubicBezTo>
                      <a:pt x="12" y="1042"/>
                      <a:pt x="583" y="1323"/>
                      <a:pt x="1301" y="1323"/>
                    </a:cubicBezTo>
                    <a:cubicBezTo>
                      <a:pt x="1316" y="1323"/>
                      <a:pt x="1331" y="1323"/>
                      <a:pt x="1345" y="1323"/>
                    </a:cubicBezTo>
                    <a:cubicBezTo>
                      <a:pt x="2096" y="1311"/>
                      <a:pt x="2667" y="1013"/>
                      <a:pt x="2667" y="644"/>
                    </a:cubicBezTo>
                    <a:cubicBezTo>
                      <a:pt x="2655" y="283"/>
                      <a:pt x="2095" y="1"/>
                      <a:pt x="1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6" name="Google Shape;136;p2"/>
              <p:cNvSpPr/>
              <p:nvPr/>
            </p:nvSpPr>
            <p:spPr>
              <a:xfrm>
                <a:off x="-3547589" y="3155834"/>
                <a:ext cx="69308" cy="59337"/>
              </a:xfrm>
              <a:custGeom>
                <a:avLst/>
                <a:gdLst/>
                <a:ahLst/>
                <a:cxnLst/>
                <a:rect l="l" t="t" r="r" b="b"/>
                <a:pathLst>
                  <a:path w="1703" h="1458" extrusionOk="0">
                    <a:moveTo>
                      <a:pt x="974" y="1"/>
                    </a:moveTo>
                    <a:cubicBezTo>
                      <a:pt x="967" y="1"/>
                      <a:pt x="960" y="1"/>
                      <a:pt x="953" y="1"/>
                    </a:cubicBezTo>
                    <a:cubicBezTo>
                      <a:pt x="310" y="13"/>
                      <a:pt x="0" y="799"/>
                      <a:pt x="465" y="1251"/>
                    </a:cubicBezTo>
                    <a:cubicBezTo>
                      <a:pt x="611" y="1394"/>
                      <a:pt x="787" y="1457"/>
                      <a:pt x="961" y="1457"/>
                    </a:cubicBezTo>
                    <a:cubicBezTo>
                      <a:pt x="1339" y="1457"/>
                      <a:pt x="1703" y="1156"/>
                      <a:pt x="1703" y="716"/>
                    </a:cubicBezTo>
                    <a:cubicBezTo>
                      <a:pt x="1691" y="318"/>
                      <a:pt x="1369" y="1"/>
                      <a:pt x="9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7" name="Google Shape;137;p2"/>
              <p:cNvSpPr/>
              <p:nvPr/>
            </p:nvSpPr>
            <p:spPr>
              <a:xfrm>
                <a:off x="-3144939" y="3150014"/>
                <a:ext cx="69633" cy="59418"/>
              </a:xfrm>
              <a:custGeom>
                <a:avLst/>
                <a:gdLst/>
                <a:ahLst/>
                <a:cxnLst/>
                <a:rect l="l" t="t" r="r" b="b"/>
                <a:pathLst>
                  <a:path w="1711" h="1460" extrusionOk="0">
                    <a:moveTo>
                      <a:pt x="974" y="1"/>
                    </a:moveTo>
                    <a:cubicBezTo>
                      <a:pt x="967" y="1"/>
                      <a:pt x="960" y="1"/>
                      <a:pt x="953" y="1"/>
                    </a:cubicBezTo>
                    <a:cubicBezTo>
                      <a:pt x="310" y="13"/>
                      <a:pt x="0" y="811"/>
                      <a:pt x="465" y="1251"/>
                    </a:cubicBezTo>
                    <a:cubicBezTo>
                      <a:pt x="613" y="1396"/>
                      <a:pt x="793" y="1460"/>
                      <a:pt x="970" y="1460"/>
                    </a:cubicBezTo>
                    <a:cubicBezTo>
                      <a:pt x="1349" y="1460"/>
                      <a:pt x="1711" y="1166"/>
                      <a:pt x="1703" y="728"/>
                    </a:cubicBezTo>
                    <a:cubicBezTo>
                      <a:pt x="1691" y="330"/>
                      <a:pt x="1369" y="1"/>
                      <a:pt x="9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38" name="Google Shape;138;p2"/>
              <p:cNvSpPr/>
              <p:nvPr/>
            </p:nvSpPr>
            <p:spPr>
              <a:xfrm>
                <a:off x="-3449226" y="3173496"/>
                <a:ext cx="287365" cy="62918"/>
              </a:xfrm>
              <a:custGeom>
                <a:avLst/>
                <a:gdLst/>
                <a:ahLst/>
                <a:cxnLst/>
                <a:rect l="l" t="t" r="r" b="b"/>
                <a:pathLst>
                  <a:path w="7061" h="1546" extrusionOk="0">
                    <a:moveTo>
                      <a:pt x="6827" y="1"/>
                    </a:moveTo>
                    <a:cubicBezTo>
                      <a:pt x="6726" y="1"/>
                      <a:pt x="6623" y="80"/>
                      <a:pt x="6644" y="210"/>
                    </a:cubicBezTo>
                    <a:cubicBezTo>
                      <a:pt x="6680" y="413"/>
                      <a:pt x="6620" y="615"/>
                      <a:pt x="6501" y="782"/>
                    </a:cubicBezTo>
                    <a:cubicBezTo>
                      <a:pt x="6334" y="996"/>
                      <a:pt x="6013" y="1115"/>
                      <a:pt x="5572" y="1115"/>
                    </a:cubicBezTo>
                    <a:lnTo>
                      <a:pt x="3941" y="1139"/>
                    </a:lnTo>
                    <a:lnTo>
                      <a:pt x="1560" y="1175"/>
                    </a:lnTo>
                    <a:cubicBezTo>
                      <a:pt x="1537" y="1175"/>
                      <a:pt x="1515" y="1175"/>
                      <a:pt x="1493" y="1175"/>
                    </a:cubicBezTo>
                    <a:cubicBezTo>
                      <a:pt x="1075" y="1175"/>
                      <a:pt x="777" y="1069"/>
                      <a:pt x="607" y="877"/>
                    </a:cubicBezTo>
                    <a:cubicBezTo>
                      <a:pt x="488" y="710"/>
                      <a:pt x="429" y="508"/>
                      <a:pt x="465" y="305"/>
                    </a:cubicBezTo>
                    <a:cubicBezTo>
                      <a:pt x="485" y="169"/>
                      <a:pt x="376" y="87"/>
                      <a:pt x="271" y="87"/>
                    </a:cubicBezTo>
                    <a:cubicBezTo>
                      <a:pt x="192" y="87"/>
                      <a:pt x="116" y="132"/>
                      <a:pt x="95" y="234"/>
                    </a:cubicBezTo>
                    <a:cubicBezTo>
                      <a:pt x="0" y="758"/>
                      <a:pt x="310" y="1282"/>
                      <a:pt x="822" y="1436"/>
                    </a:cubicBezTo>
                    <a:cubicBezTo>
                      <a:pt x="1030" y="1509"/>
                      <a:pt x="1248" y="1546"/>
                      <a:pt x="1466" y="1546"/>
                    </a:cubicBezTo>
                    <a:cubicBezTo>
                      <a:pt x="1497" y="1546"/>
                      <a:pt x="1529" y="1545"/>
                      <a:pt x="1560" y="1544"/>
                    </a:cubicBezTo>
                    <a:lnTo>
                      <a:pt x="3191" y="1520"/>
                    </a:lnTo>
                    <a:lnTo>
                      <a:pt x="5572" y="1484"/>
                    </a:lnTo>
                    <a:cubicBezTo>
                      <a:pt x="6144" y="1472"/>
                      <a:pt x="6561" y="1317"/>
                      <a:pt x="6799" y="1008"/>
                    </a:cubicBezTo>
                    <a:cubicBezTo>
                      <a:pt x="6989" y="758"/>
                      <a:pt x="7061" y="448"/>
                      <a:pt x="7001" y="139"/>
                    </a:cubicBezTo>
                    <a:cubicBezTo>
                      <a:pt x="6976" y="43"/>
                      <a:pt x="6902" y="1"/>
                      <a:pt x="682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grpSp>
        <p:nvGrpSpPr>
          <p:cNvPr id="139" name="Google Shape;139;p2"/>
          <p:cNvGrpSpPr/>
          <p:nvPr/>
        </p:nvGrpSpPr>
        <p:grpSpPr>
          <a:xfrm rot="-6681848">
            <a:off x="16447838" y="9086125"/>
            <a:ext cx="2503412" cy="499204"/>
            <a:chOff x="-3817976" y="3806128"/>
            <a:chExt cx="1224474" cy="249598"/>
          </a:xfrm>
        </p:grpSpPr>
        <p:sp>
          <p:nvSpPr>
            <p:cNvPr id="140" name="Google Shape;140;p2"/>
            <p:cNvSpPr/>
            <p:nvPr/>
          </p:nvSpPr>
          <p:spPr>
            <a:xfrm>
              <a:off x="-2661873" y="3867661"/>
              <a:ext cx="68372" cy="121156"/>
            </a:xfrm>
            <a:custGeom>
              <a:avLst/>
              <a:gdLst/>
              <a:ahLst/>
              <a:cxnLst/>
              <a:rect l="l" t="t" r="r" b="b"/>
              <a:pathLst>
                <a:path w="1680" h="2977" extrusionOk="0">
                  <a:moveTo>
                    <a:pt x="298" y="0"/>
                  </a:moveTo>
                  <a:cubicBezTo>
                    <a:pt x="108" y="822"/>
                    <a:pt x="1" y="1929"/>
                    <a:pt x="441" y="2977"/>
                  </a:cubicBezTo>
                  <a:cubicBezTo>
                    <a:pt x="1144" y="2513"/>
                    <a:pt x="1680" y="2001"/>
                    <a:pt x="1680" y="1536"/>
                  </a:cubicBezTo>
                  <a:cubicBezTo>
                    <a:pt x="1680" y="1024"/>
                    <a:pt x="1072" y="489"/>
                    <a:pt x="2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1" name="Google Shape;141;p2"/>
            <p:cNvSpPr/>
            <p:nvPr/>
          </p:nvSpPr>
          <p:spPr>
            <a:xfrm>
              <a:off x="-3680870" y="3808040"/>
              <a:ext cx="908124" cy="247685"/>
            </a:xfrm>
            <a:custGeom>
              <a:avLst/>
              <a:gdLst/>
              <a:ahLst/>
              <a:cxnLst/>
              <a:rect l="l" t="t" r="r" b="b"/>
              <a:pathLst>
                <a:path w="22314" h="6086" extrusionOk="0">
                  <a:moveTo>
                    <a:pt x="1" y="1"/>
                  </a:moveTo>
                  <a:lnTo>
                    <a:pt x="1" y="5978"/>
                  </a:lnTo>
                  <a:lnTo>
                    <a:pt x="22087" y="5978"/>
                  </a:lnTo>
                  <a:lnTo>
                    <a:pt x="22087" y="6085"/>
                  </a:lnTo>
                  <a:lnTo>
                    <a:pt x="22242" y="6014"/>
                  </a:lnTo>
                  <a:cubicBezTo>
                    <a:pt x="22230" y="5752"/>
                    <a:pt x="22254" y="5490"/>
                    <a:pt x="22313" y="5240"/>
                  </a:cubicBezTo>
                  <a:lnTo>
                    <a:pt x="22313" y="5240"/>
                  </a:lnTo>
                  <a:cubicBezTo>
                    <a:pt x="20494" y="5316"/>
                    <a:pt x="18498" y="5386"/>
                    <a:pt x="16441" y="5386"/>
                  </a:cubicBezTo>
                  <a:cubicBezTo>
                    <a:pt x="12089" y="5386"/>
                    <a:pt x="7468" y="5072"/>
                    <a:pt x="3692" y="3835"/>
                  </a:cubicBezTo>
                  <a:cubicBezTo>
                    <a:pt x="1989" y="3228"/>
                    <a:pt x="1299" y="1704"/>
                    <a:pt x="109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2" name="Google Shape;142;p2"/>
            <p:cNvSpPr/>
            <p:nvPr/>
          </p:nvSpPr>
          <p:spPr>
            <a:xfrm>
              <a:off x="-3636267" y="3806128"/>
              <a:ext cx="876583" cy="221150"/>
            </a:xfrm>
            <a:custGeom>
              <a:avLst/>
              <a:gdLst/>
              <a:ahLst/>
              <a:cxnLst/>
              <a:rect l="l" t="t" r="r" b="b"/>
              <a:pathLst>
                <a:path w="21539" h="5434" extrusionOk="0">
                  <a:moveTo>
                    <a:pt x="20991" y="0"/>
                  </a:moveTo>
                  <a:lnTo>
                    <a:pt x="20991" y="48"/>
                  </a:lnTo>
                  <a:lnTo>
                    <a:pt x="0" y="48"/>
                  </a:lnTo>
                  <a:cubicBezTo>
                    <a:pt x="203" y="1751"/>
                    <a:pt x="905" y="3275"/>
                    <a:pt x="2608" y="3894"/>
                  </a:cubicBezTo>
                  <a:cubicBezTo>
                    <a:pt x="6370" y="5121"/>
                    <a:pt x="10982" y="5434"/>
                    <a:pt x="15328" y="5434"/>
                  </a:cubicBezTo>
                  <a:cubicBezTo>
                    <a:pt x="17390" y="5434"/>
                    <a:pt x="19393" y="5363"/>
                    <a:pt x="21217" y="5287"/>
                  </a:cubicBezTo>
                  <a:cubicBezTo>
                    <a:pt x="21289" y="4965"/>
                    <a:pt x="21396" y="4644"/>
                    <a:pt x="21539" y="4334"/>
                  </a:cubicBezTo>
                  <a:cubicBezTo>
                    <a:pt x="19812" y="3215"/>
                    <a:pt x="21491" y="1667"/>
                    <a:pt x="21491" y="1667"/>
                  </a:cubicBezTo>
                  <a:cubicBezTo>
                    <a:pt x="20801" y="1179"/>
                    <a:pt x="20824" y="548"/>
                    <a:pt x="21051" y="24"/>
                  </a:cubicBezTo>
                  <a:lnTo>
                    <a:pt x="2099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3" name="Google Shape;143;p2"/>
            <p:cNvSpPr/>
            <p:nvPr/>
          </p:nvSpPr>
          <p:spPr>
            <a:xfrm>
              <a:off x="-2776230" y="4018362"/>
              <a:ext cx="74680" cy="34430"/>
            </a:xfrm>
            <a:custGeom>
              <a:avLst/>
              <a:gdLst/>
              <a:ahLst/>
              <a:cxnLst/>
              <a:rect l="l" t="t" r="r" b="b"/>
              <a:pathLst>
                <a:path w="1835" h="846" extrusionOk="0">
                  <a:moveTo>
                    <a:pt x="1835" y="0"/>
                  </a:moveTo>
                  <a:lnTo>
                    <a:pt x="84" y="72"/>
                  </a:lnTo>
                  <a:cubicBezTo>
                    <a:pt x="25" y="322"/>
                    <a:pt x="1" y="584"/>
                    <a:pt x="13" y="846"/>
                  </a:cubicBezTo>
                  <a:cubicBezTo>
                    <a:pt x="322" y="703"/>
                    <a:pt x="1084" y="357"/>
                    <a:pt x="1835" y="0"/>
                  </a:cubicBez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4" name="Google Shape;144;p2"/>
            <p:cNvSpPr/>
            <p:nvPr/>
          </p:nvSpPr>
          <p:spPr>
            <a:xfrm>
              <a:off x="-2829990" y="3807104"/>
              <a:ext cx="186110" cy="214191"/>
            </a:xfrm>
            <a:custGeom>
              <a:avLst/>
              <a:gdLst/>
              <a:ahLst/>
              <a:cxnLst/>
              <a:rect l="l" t="t" r="r" b="b"/>
              <a:pathLst>
                <a:path w="4573" h="5263" extrusionOk="0">
                  <a:moveTo>
                    <a:pt x="1239" y="0"/>
                  </a:moveTo>
                  <a:lnTo>
                    <a:pt x="1239" y="0"/>
                  </a:lnTo>
                  <a:cubicBezTo>
                    <a:pt x="1012" y="524"/>
                    <a:pt x="989" y="1155"/>
                    <a:pt x="1679" y="1631"/>
                  </a:cubicBezTo>
                  <a:cubicBezTo>
                    <a:pt x="1679" y="1631"/>
                    <a:pt x="0" y="3191"/>
                    <a:pt x="1727" y="4310"/>
                  </a:cubicBezTo>
                  <a:cubicBezTo>
                    <a:pt x="1584" y="4620"/>
                    <a:pt x="1477" y="4941"/>
                    <a:pt x="1405" y="5263"/>
                  </a:cubicBezTo>
                  <a:lnTo>
                    <a:pt x="3156" y="5191"/>
                  </a:lnTo>
                  <a:cubicBezTo>
                    <a:pt x="3691" y="4929"/>
                    <a:pt x="4227" y="4667"/>
                    <a:pt x="4572" y="4465"/>
                  </a:cubicBezTo>
                  <a:cubicBezTo>
                    <a:pt x="4132" y="3417"/>
                    <a:pt x="4239" y="2298"/>
                    <a:pt x="4429" y="1488"/>
                  </a:cubicBezTo>
                  <a:cubicBezTo>
                    <a:pt x="3703" y="1084"/>
                    <a:pt x="1596" y="155"/>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5" name="Google Shape;145;p2"/>
            <p:cNvSpPr/>
            <p:nvPr/>
          </p:nvSpPr>
          <p:spPr>
            <a:xfrm>
              <a:off x="-3817976" y="3940834"/>
              <a:ext cx="118755" cy="110494"/>
            </a:xfrm>
            <a:custGeom>
              <a:avLst/>
              <a:gdLst/>
              <a:ahLst/>
              <a:cxnLst/>
              <a:rect l="l" t="t" r="r" b="b"/>
              <a:pathLst>
                <a:path w="2918" h="2715" extrusionOk="0">
                  <a:moveTo>
                    <a:pt x="1" y="0"/>
                  </a:moveTo>
                  <a:lnTo>
                    <a:pt x="1" y="1262"/>
                  </a:lnTo>
                  <a:cubicBezTo>
                    <a:pt x="1" y="1548"/>
                    <a:pt x="215" y="2655"/>
                    <a:pt x="965" y="2655"/>
                  </a:cubicBezTo>
                  <a:lnTo>
                    <a:pt x="2548" y="2715"/>
                  </a:lnTo>
                  <a:cubicBezTo>
                    <a:pt x="2751" y="2715"/>
                    <a:pt x="2918" y="2501"/>
                    <a:pt x="2918" y="2215"/>
                  </a:cubicBezTo>
                  <a:lnTo>
                    <a:pt x="2918" y="1286"/>
                  </a:lnTo>
                  <a:cubicBezTo>
                    <a:pt x="2902" y="1286"/>
                    <a:pt x="2887" y="1286"/>
                    <a:pt x="2872" y="1286"/>
                  </a:cubicBezTo>
                  <a:cubicBezTo>
                    <a:pt x="1758" y="1286"/>
                    <a:pt x="705" y="858"/>
                    <a:pt x="1"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6" name="Google Shape;146;p2"/>
            <p:cNvSpPr/>
            <p:nvPr/>
          </p:nvSpPr>
          <p:spPr>
            <a:xfrm>
              <a:off x="-3817976" y="3806128"/>
              <a:ext cx="118755" cy="187086"/>
            </a:xfrm>
            <a:custGeom>
              <a:avLst/>
              <a:gdLst/>
              <a:ahLst/>
              <a:cxnLst/>
              <a:rect l="l" t="t" r="r" b="b"/>
              <a:pathLst>
                <a:path w="2918" h="4597" extrusionOk="0">
                  <a:moveTo>
                    <a:pt x="2548" y="0"/>
                  </a:moveTo>
                  <a:lnTo>
                    <a:pt x="965" y="72"/>
                  </a:lnTo>
                  <a:cubicBezTo>
                    <a:pt x="227" y="72"/>
                    <a:pt x="1" y="1179"/>
                    <a:pt x="1" y="1453"/>
                  </a:cubicBezTo>
                  <a:lnTo>
                    <a:pt x="1" y="3310"/>
                  </a:lnTo>
                  <a:cubicBezTo>
                    <a:pt x="705" y="4168"/>
                    <a:pt x="1758" y="4596"/>
                    <a:pt x="2872" y="4596"/>
                  </a:cubicBezTo>
                  <a:cubicBezTo>
                    <a:pt x="2887" y="4596"/>
                    <a:pt x="2902" y="4596"/>
                    <a:pt x="2918" y="4596"/>
                  </a:cubicBezTo>
                  <a:lnTo>
                    <a:pt x="2918" y="2846"/>
                  </a:lnTo>
                  <a:lnTo>
                    <a:pt x="2918" y="500"/>
                  </a:lnTo>
                  <a:cubicBezTo>
                    <a:pt x="2918" y="227"/>
                    <a:pt x="2751" y="0"/>
                    <a:pt x="25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7" name="Google Shape;147;p2"/>
            <p:cNvSpPr/>
            <p:nvPr/>
          </p:nvSpPr>
          <p:spPr>
            <a:xfrm>
              <a:off x="-3717171" y="3992193"/>
              <a:ext cx="36343" cy="59622"/>
            </a:xfrm>
            <a:custGeom>
              <a:avLst/>
              <a:gdLst/>
              <a:ahLst/>
              <a:cxnLst/>
              <a:rect l="l" t="t" r="r" b="b"/>
              <a:pathLst>
                <a:path w="893" h="1465" extrusionOk="0">
                  <a:moveTo>
                    <a:pt x="893" y="0"/>
                  </a:moveTo>
                  <a:cubicBezTo>
                    <a:pt x="729" y="20"/>
                    <a:pt x="562" y="29"/>
                    <a:pt x="397" y="29"/>
                  </a:cubicBezTo>
                  <a:cubicBezTo>
                    <a:pt x="262" y="29"/>
                    <a:pt x="128" y="23"/>
                    <a:pt x="0" y="12"/>
                  </a:cubicBezTo>
                  <a:lnTo>
                    <a:pt x="0" y="1465"/>
                  </a:lnTo>
                  <a:lnTo>
                    <a:pt x="893" y="1465"/>
                  </a:lnTo>
                  <a:lnTo>
                    <a:pt x="89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8" name="Google Shape;148;p2"/>
            <p:cNvSpPr/>
            <p:nvPr/>
          </p:nvSpPr>
          <p:spPr>
            <a:xfrm>
              <a:off x="-3717171" y="3806128"/>
              <a:ext cx="35895" cy="187086"/>
            </a:xfrm>
            <a:custGeom>
              <a:avLst/>
              <a:gdLst/>
              <a:ahLst/>
              <a:cxnLst/>
              <a:rect l="l" t="t" r="r" b="b"/>
              <a:pathLst>
                <a:path w="882" h="4597" extrusionOk="0">
                  <a:moveTo>
                    <a:pt x="0" y="0"/>
                  </a:moveTo>
                  <a:lnTo>
                    <a:pt x="0" y="4584"/>
                  </a:lnTo>
                  <a:cubicBezTo>
                    <a:pt x="101" y="4593"/>
                    <a:pt x="204" y="4597"/>
                    <a:pt x="308" y="4597"/>
                  </a:cubicBezTo>
                  <a:cubicBezTo>
                    <a:pt x="497" y="4597"/>
                    <a:pt x="689" y="4583"/>
                    <a:pt x="881" y="4560"/>
                  </a:cubicBezTo>
                  <a:lnTo>
                    <a:pt x="8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49" name="Google Shape;149;p2"/>
            <p:cNvSpPr/>
            <p:nvPr/>
          </p:nvSpPr>
          <p:spPr>
            <a:xfrm>
              <a:off x="-3356194" y="3949055"/>
              <a:ext cx="94011" cy="47046"/>
            </a:xfrm>
            <a:custGeom>
              <a:avLst/>
              <a:gdLst/>
              <a:ahLst/>
              <a:cxnLst/>
              <a:rect l="l" t="t" r="r" b="b"/>
              <a:pathLst>
                <a:path w="2310" h="1156" extrusionOk="0">
                  <a:moveTo>
                    <a:pt x="1195" y="0"/>
                  </a:moveTo>
                  <a:cubicBezTo>
                    <a:pt x="1182" y="0"/>
                    <a:pt x="1168" y="0"/>
                    <a:pt x="1155" y="1"/>
                  </a:cubicBezTo>
                  <a:cubicBezTo>
                    <a:pt x="512" y="1"/>
                    <a:pt x="0" y="251"/>
                    <a:pt x="0" y="572"/>
                  </a:cubicBezTo>
                  <a:cubicBezTo>
                    <a:pt x="0" y="894"/>
                    <a:pt x="524" y="1156"/>
                    <a:pt x="1155" y="1156"/>
                  </a:cubicBezTo>
                  <a:cubicBezTo>
                    <a:pt x="1798" y="1156"/>
                    <a:pt x="2310" y="894"/>
                    <a:pt x="2310" y="572"/>
                  </a:cubicBezTo>
                  <a:cubicBezTo>
                    <a:pt x="2310" y="269"/>
                    <a:pt x="1808" y="0"/>
                    <a:pt x="11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0" name="Google Shape;150;p2"/>
            <p:cNvSpPr/>
            <p:nvPr/>
          </p:nvSpPr>
          <p:spPr>
            <a:xfrm>
              <a:off x="-3128457" y="3954875"/>
              <a:ext cx="93523" cy="47046"/>
            </a:xfrm>
            <a:custGeom>
              <a:avLst/>
              <a:gdLst/>
              <a:ahLst/>
              <a:cxnLst/>
              <a:rect l="l" t="t" r="r" b="b"/>
              <a:pathLst>
                <a:path w="2298" h="1156" extrusionOk="0">
                  <a:moveTo>
                    <a:pt x="1143" y="1"/>
                  </a:moveTo>
                  <a:cubicBezTo>
                    <a:pt x="512" y="1"/>
                    <a:pt x="0" y="262"/>
                    <a:pt x="0" y="584"/>
                  </a:cubicBezTo>
                  <a:cubicBezTo>
                    <a:pt x="0" y="905"/>
                    <a:pt x="512" y="1155"/>
                    <a:pt x="1155" y="1155"/>
                  </a:cubicBezTo>
                  <a:cubicBezTo>
                    <a:pt x="1786" y="1155"/>
                    <a:pt x="2298" y="894"/>
                    <a:pt x="2298" y="572"/>
                  </a:cubicBezTo>
                  <a:cubicBezTo>
                    <a:pt x="2298" y="262"/>
                    <a:pt x="1786" y="1"/>
                    <a:pt x="11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1" name="Google Shape;151;p2"/>
            <p:cNvSpPr/>
            <p:nvPr/>
          </p:nvSpPr>
          <p:spPr>
            <a:xfrm>
              <a:off x="-3324247" y="3894806"/>
              <a:ext cx="62064" cy="40250"/>
            </a:xfrm>
            <a:custGeom>
              <a:avLst/>
              <a:gdLst/>
              <a:ahLst/>
              <a:cxnLst/>
              <a:rect l="l" t="t" r="r" b="b"/>
              <a:pathLst>
                <a:path w="1525" h="989" fill="none" extrusionOk="0">
                  <a:moveTo>
                    <a:pt x="1" y="965"/>
                  </a:moveTo>
                  <a:cubicBezTo>
                    <a:pt x="61" y="0"/>
                    <a:pt x="1501" y="12"/>
                    <a:pt x="1525" y="988"/>
                  </a:cubicBezTo>
                </a:path>
              </a:pathLst>
            </a:custGeom>
            <a:noFill/>
            <a:ln w="7150" cap="rnd" cmpd="sng">
              <a:solidFill>
                <a:srgbClr val="252A3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2" name="Google Shape;152;p2"/>
            <p:cNvSpPr/>
            <p:nvPr/>
          </p:nvSpPr>
          <p:spPr>
            <a:xfrm>
              <a:off x="-3127969" y="3906893"/>
              <a:ext cx="63000" cy="33006"/>
            </a:xfrm>
            <a:custGeom>
              <a:avLst/>
              <a:gdLst/>
              <a:ahLst/>
              <a:cxnLst/>
              <a:rect l="l" t="t" r="r" b="b"/>
              <a:pathLst>
                <a:path w="1548" h="811" fill="none" extrusionOk="0">
                  <a:moveTo>
                    <a:pt x="12" y="787"/>
                  </a:moveTo>
                  <a:cubicBezTo>
                    <a:pt x="0" y="358"/>
                    <a:pt x="345" y="1"/>
                    <a:pt x="774" y="13"/>
                  </a:cubicBezTo>
                  <a:cubicBezTo>
                    <a:pt x="1214" y="13"/>
                    <a:pt x="1548" y="382"/>
                    <a:pt x="1524" y="810"/>
                  </a:cubicBezTo>
                </a:path>
              </a:pathLst>
            </a:custGeom>
            <a:noFill/>
            <a:ln w="7150" cap="rnd" cmpd="sng">
              <a:solidFill>
                <a:srgbClr val="252A3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3" name="Google Shape;153;p2"/>
            <p:cNvSpPr/>
            <p:nvPr/>
          </p:nvSpPr>
          <p:spPr>
            <a:xfrm>
              <a:off x="-3231663" y="3956502"/>
              <a:ext cx="86279" cy="35244"/>
            </a:xfrm>
            <a:custGeom>
              <a:avLst/>
              <a:gdLst/>
              <a:ahLst/>
              <a:cxnLst/>
              <a:rect l="l" t="t" r="r" b="b"/>
              <a:pathLst>
                <a:path w="2120" h="866" extrusionOk="0">
                  <a:moveTo>
                    <a:pt x="1577" y="1"/>
                  </a:moveTo>
                  <a:cubicBezTo>
                    <a:pt x="1018" y="1"/>
                    <a:pt x="468" y="107"/>
                    <a:pt x="0" y="377"/>
                  </a:cubicBezTo>
                  <a:cubicBezTo>
                    <a:pt x="248" y="704"/>
                    <a:pt x="613" y="865"/>
                    <a:pt x="976" y="865"/>
                  </a:cubicBezTo>
                  <a:cubicBezTo>
                    <a:pt x="1379" y="865"/>
                    <a:pt x="1780" y="665"/>
                    <a:pt x="2012" y="270"/>
                  </a:cubicBezTo>
                  <a:cubicBezTo>
                    <a:pt x="2060" y="199"/>
                    <a:pt x="2096" y="115"/>
                    <a:pt x="2119" y="32"/>
                  </a:cubicBezTo>
                  <a:cubicBezTo>
                    <a:pt x="1939" y="12"/>
                    <a:pt x="1758" y="1"/>
                    <a:pt x="1577" y="1"/>
                  </a:cubicBezTo>
                  <a:close/>
                </a:path>
              </a:pathLst>
            </a:custGeom>
            <a:solidFill>
              <a:srgbClr val="E8A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4" name="Google Shape;154;p2"/>
            <p:cNvSpPr/>
            <p:nvPr/>
          </p:nvSpPr>
          <p:spPr>
            <a:xfrm>
              <a:off x="-3241390" y="3934526"/>
              <a:ext cx="98895" cy="36872"/>
            </a:xfrm>
            <a:custGeom>
              <a:avLst/>
              <a:gdLst/>
              <a:ahLst/>
              <a:cxnLst/>
              <a:rect l="l" t="t" r="r" b="b"/>
              <a:pathLst>
                <a:path w="2430" h="906" extrusionOk="0">
                  <a:moveTo>
                    <a:pt x="180" y="0"/>
                  </a:moveTo>
                  <a:cubicBezTo>
                    <a:pt x="84" y="0"/>
                    <a:pt x="1" y="72"/>
                    <a:pt x="1" y="167"/>
                  </a:cubicBezTo>
                  <a:cubicBezTo>
                    <a:pt x="1" y="429"/>
                    <a:pt x="84" y="691"/>
                    <a:pt x="251" y="905"/>
                  </a:cubicBezTo>
                  <a:cubicBezTo>
                    <a:pt x="709" y="645"/>
                    <a:pt x="1255" y="540"/>
                    <a:pt x="1812" y="540"/>
                  </a:cubicBezTo>
                  <a:cubicBezTo>
                    <a:pt x="1994" y="540"/>
                    <a:pt x="2177" y="551"/>
                    <a:pt x="2358" y="572"/>
                  </a:cubicBezTo>
                  <a:cubicBezTo>
                    <a:pt x="2406" y="453"/>
                    <a:pt x="2418" y="334"/>
                    <a:pt x="2430" y="215"/>
                  </a:cubicBezTo>
                  <a:cubicBezTo>
                    <a:pt x="2430" y="120"/>
                    <a:pt x="2346" y="48"/>
                    <a:pt x="2263" y="48"/>
                  </a:cubicBezTo>
                  <a:lnTo>
                    <a:pt x="18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55" name="Google Shape;155;p2"/>
          <p:cNvGrpSpPr/>
          <p:nvPr/>
        </p:nvGrpSpPr>
        <p:grpSpPr>
          <a:xfrm>
            <a:off x="-580446" y="529525"/>
            <a:ext cx="1869476" cy="2052618"/>
            <a:chOff x="-3794698" y="1415395"/>
            <a:chExt cx="934738" cy="1003998"/>
          </a:xfrm>
        </p:grpSpPr>
        <p:sp>
          <p:nvSpPr>
            <p:cNvPr id="156" name="Google Shape;156;p2"/>
            <p:cNvSpPr/>
            <p:nvPr/>
          </p:nvSpPr>
          <p:spPr>
            <a:xfrm>
              <a:off x="-3731740" y="1928988"/>
              <a:ext cx="871781" cy="490405"/>
            </a:xfrm>
            <a:custGeom>
              <a:avLst/>
              <a:gdLst/>
              <a:ahLst/>
              <a:cxnLst/>
              <a:rect l="l" t="t" r="r" b="b"/>
              <a:pathLst>
                <a:path w="21421" h="12050" extrusionOk="0">
                  <a:moveTo>
                    <a:pt x="2931" y="8478"/>
                  </a:moveTo>
                  <a:cubicBezTo>
                    <a:pt x="3278" y="8478"/>
                    <a:pt x="3608" y="8747"/>
                    <a:pt x="3608" y="9156"/>
                  </a:cubicBezTo>
                  <a:cubicBezTo>
                    <a:pt x="3608" y="9526"/>
                    <a:pt x="3311" y="9835"/>
                    <a:pt x="2930" y="9835"/>
                  </a:cubicBezTo>
                  <a:cubicBezTo>
                    <a:pt x="2334" y="9835"/>
                    <a:pt x="2037" y="9109"/>
                    <a:pt x="2454" y="8680"/>
                  </a:cubicBezTo>
                  <a:cubicBezTo>
                    <a:pt x="2593" y="8541"/>
                    <a:pt x="2764" y="8478"/>
                    <a:pt x="2931" y="8478"/>
                  </a:cubicBezTo>
                  <a:close/>
                  <a:moveTo>
                    <a:pt x="1" y="1"/>
                  </a:moveTo>
                  <a:lnTo>
                    <a:pt x="1" y="1"/>
                  </a:lnTo>
                  <a:cubicBezTo>
                    <a:pt x="882" y="5275"/>
                    <a:pt x="1894" y="10942"/>
                    <a:pt x="2358" y="12050"/>
                  </a:cubicBezTo>
                  <a:cubicBezTo>
                    <a:pt x="2358" y="12050"/>
                    <a:pt x="14526" y="10764"/>
                    <a:pt x="21420" y="8942"/>
                  </a:cubicBezTo>
                  <a:cubicBezTo>
                    <a:pt x="21420" y="8942"/>
                    <a:pt x="20980" y="6097"/>
                    <a:pt x="20396" y="2453"/>
                  </a:cubicBezTo>
                  <a:cubicBezTo>
                    <a:pt x="20039" y="2608"/>
                    <a:pt x="19682" y="2751"/>
                    <a:pt x="19337" y="2906"/>
                  </a:cubicBezTo>
                  <a:cubicBezTo>
                    <a:pt x="18277" y="3251"/>
                    <a:pt x="17051" y="3418"/>
                    <a:pt x="15812" y="3596"/>
                  </a:cubicBezTo>
                  <a:cubicBezTo>
                    <a:pt x="15021" y="3596"/>
                    <a:pt x="14187" y="3641"/>
                    <a:pt x="13354" y="3641"/>
                  </a:cubicBezTo>
                  <a:cubicBezTo>
                    <a:pt x="12520" y="3641"/>
                    <a:pt x="11687" y="3596"/>
                    <a:pt x="10895" y="3418"/>
                  </a:cubicBezTo>
                  <a:cubicBezTo>
                    <a:pt x="8038" y="2953"/>
                    <a:pt x="4835" y="2370"/>
                    <a:pt x="2132" y="1156"/>
                  </a:cubicBezTo>
                  <a:lnTo>
                    <a:pt x="2132" y="1156"/>
                  </a:lnTo>
                  <a:cubicBezTo>
                    <a:pt x="2132" y="1191"/>
                    <a:pt x="2132" y="1215"/>
                    <a:pt x="2144" y="1251"/>
                  </a:cubicBezTo>
                  <a:cubicBezTo>
                    <a:pt x="2144" y="1641"/>
                    <a:pt x="1819" y="1921"/>
                    <a:pt x="1464" y="1921"/>
                  </a:cubicBezTo>
                  <a:cubicBezTo>
                    <a:pt x="1353" y="1921"/>
                    <a:pt x="1239" y="1894"/>
                    <a:pt x="1132" y="1834"/>
                  </a:cubicBezTo>
                  <a:cubicBezTo>
                    <a:pt x="679" y="1584"/>
                    <a:pt x="668" y="929"/>
                    <a:pt x="1120" y="667"/>
                  </a:cubicBezTo>
                  <a:cubicBezTo>
                    <a:pt x="739" y="465"/>
                    <a:pt x="358" y="239"/>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7" name="Google Shape;157;p2"/>
            <p:cNvSpPr/>
            <p:nvPr/>
          </p:nvSpPr>
          <p:spPr>
            <a:xfrm>
              <a:off x="-3794698" y="1415395"/>
              <a:ext cx="893066" cy="661782"/>
            </a:xfrm>
            <a:custGeom>
              <a:avLst/>
              <a:gdLst/>
              <a:ahLst/>
              <a:cxnLst/>
              <a:rect l="l" t="t" r="r" b="b"/>
              <a:pathLst>
                <a:path w="21944" h="16261" extrusionOk="0">
                  <a:moveTo>
                    <a:pt x="1657" y="4001"/>
                  </a:moveTo>
                  <a:cubicBezTo>
                    <a:pt x="2003" y="4001"/>
                    <a:pt x="2334" y="4270"/>
                    <a:pt x="2334" y="4679"/>
                  </a:cubicBezTo>
                  <a:cubicBezTo>
                    <a:pt x="2334" y="5048"/>
                    <a:pt x="2036" y="5346"/>
                    <a:pt x="1667" y="5346"/>
                  </a:cubicBezTo>
                  <a:cubicBezTo>
                    <a:pt x="1060" y="5346"/>
                    <a:pt x="762" y="4620"/>
                    <a:pt x="1179" y="4203"/>
                  </a:cubicBezTo>
                  <a:cubicBezTo>
                    <a:pt x="1318" y="4063"/>
                    <a:pt x="1489" y="4001"/>
                    <a:pt x="1657" y="4001"/>
                  </a:cubicBezTo>
                  <a:close/>
                  <a:moveTo>
                    <a:pt x="19229" y="0"/>
                  </a:moveTo>
                  <a:cubicBezTo>
                    <a:pt x="19229" y="12"/>
                    <a:pt x="3750" y="1643"/>
                    <a:pt x="0" y="2905"/>
                  </a:cubicBezTo>
                  <a:cubicBezTo>
                    <a:pt x="0" y="2905"/>
                    <a:pt x="714" y="7584"/>
                    <a:pt x="1560" y="12621"/>
                  </a:cubicBezTo>
                  <a:cubicBezTo>
                    <a:pt x="1917" y="12859"/>
                    <a:pt x="2286" y="13085"/>
                    <a:pt x="2667" y="13287"/>
                  </a:cubicBezTo>
                  <a:cubicBezTo>
                    <a:pt x="2780" y="13216"/>
                    <a:pt x="2902" y="13184"/>
                    <a:pt x="3022" y="13184"/>
                  </a:cubicBezTo>
                  <a:cubicBezTo>
                    <a:pt x="3345" y="13184"/>
                    <a:pt x="3648" y="13420"/>
                    <a:pt x="3691" y="13776"/>
                  </a:cubicBezTo>
                  <a:cubicBezTo>
                    <a:pt x="6382" y="14990"/>
                    <a:pt x="9596" y="15561"/>
                    <a:pt x="12442" y="16038"/>
                  </a:cubicBezTo>
                  <a:cubicBezTo>
                    <a:pt x="13234" y="16216"/>
                    <a:pt x="14070" y="16261"/>
                    <a:pt x="14907" y="16261"/>
                  </a:cubicBezTo>
                  <a:cubicBezTo>
                    <a:pt x="15743" y="16261"/>
                    <a:pt x="16579" y="16216"/>
                    <a:pt x="17371" y="16216"/>
                  </a:cubicBezTo>
                  <a:cubicBezTo>
                    <a:pt x="18598" y="16038"/>
                    <a:pt x="19836" y="15871"/>
                    <a:pt x="20884" y="15514"/>
                  </a:cubicBezTo>
                  <a:cubicBezTo>
                    <a:pt x="21241" y="15371"/>
                    <a:pt x="21598" y="15216"/>
                    <a:pt x="21943" y="15073"/>
                  </a:cubicBezTo>
                  <a:cubicBezTo>
                    <a:pt x="20979" y="9037"/>
                    <a:pt x="19610" y="869"/>
                    <a:pt x="192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8" name="Google Shape;158;p2"/>
            <p:cNvSpPr/>
            <p:nvPr/>
          </p:nvSpPr>
          <p:spPr>
            <a:xfrm>
              <a:off x="-3666301" y="1569921"/>
              <a:ext cx="659340" cy="105203"/>
            </a:xfrm>
            <a:custGeom>
              <a:avLst/>
              <a:gdLst/>
              <a:ahLst/>
              <a:cxnLst/>
              <a:rect l="l" t="t" r="r" b="b"/>
              <a:pathLst>
                <a:path w="16201" h="2585" extrusionOk="0">
                  <a:moveTo>
                    <a:pt x="16073" y="1"/>
                  </a:moveTo>
                  <a:cubicBezTo>
                    <a:pt x="16069" y="1"/>
                    <a:pt x="16066" y="1"/>
                    <a:pt x="16062" y="1"/>
                  </a:cubicBezTo>
                  <a:lnTo>
                    <a:pt x="107" y="2406"/>
                  </a:lnTo>
                  <a:cubicBezTo>
                    <a:pt x="0" y="2430"/>
                    <a:pt x="12" y="2585"/>
                    <a:pt x="119" y="2585"/>
                  </a:cubicBezTo>
                  <a:lnTo>
                    <a:pt x="131" y="2585"/>
                  </a:lnTo>
                  <a:lnTo>
                    <a:pt x="16086" y="180"/>
                  </a:lnTo>
                  <a:cubicBezTo>
                    <a:pt x="16201" y="168"/>
                    <a:pt x="16182" y="1"/>
                    <a:pt x="16073"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59" name="Google Shape;159;p2"/>
            <p:cNvSpPr/>
            <p:nvPr/>
          </p:nvSpPr>
          <p:spPr>
            <a:xfrm>
              <a:off x="-3656615" y="1666291"/>
              <a:ext cx="659218" cy="105284"/>
            </a:xfrm>
            <a:custGeom>
              <a:avLst/>
              <a:gdLst/>
              <a:ahLst/>
              <a:cxnLst/>
              <a:rect l="l" t="t" r="r" b="b"/>
              <a:pathLst>
                <a:path w="16198" h="2587" extrusionOk="0">
                  <a:moveTo>
                    <a:pt x="16083" y="0"/>
                  </a:moveTo>
                  <a:cubicBezTo>
                    <a:pt x="16076" y="0"/>
                    <a:pt x="16069" y="1"/>
                    <a:pt x="16062" y="2"/>
                  </a:cubicBezTo>
                  <a:lnTo>
                    <a:pt x="107" y="2407"/>
                  </a:lnTo>
                  <a:cubicBezTo>
                    <a:pt x="0" y="2419"/>
                    <a:pt x="12" y="2574"/>
                    <a:pt x="119" y="2586"/>
                  </a:cubicBezTo>
                  <a:lnTo>
                    <a:pt x="131" y="2586"/>
                  </a:lnTo>
                  <a:lnTo>
                    <a:pt x="16086" y="181"/>
                  </a:lnTo>
                  <a:cubicBezTo>
                    <a:pt x="16197" y="159"/>
                    <a:pt x="16183" y="0"/>
                    <a:pt x="16083"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0" name="Google Shape;160;p2"/>
            <p:cNvSpPr/>
            <p:nvPr/>
          </p:nvSpPr>
          <p:spPr>
            <a:xfrm>
              <a:off x="-3632400" y="1765672"/>
              <a:ext cx="659869" cy="105203"/>
            </a:xfrm>
            <a:custGeom>
              <a:avLst/>
              <a:gdLst/>
              <a:ahLst/>
              <a:cxnLst/>
              <a:rect l="l" t="t" r="r" b="b"/>
              <a:pathLst>
                <a:path w="16214" h="2585" extrusionOk="0">
                  <a:moveTo>
                    <a:pt x="16085" y="1"/>
                  </a:moveTo>
                  <a:cubicBezTo>
                    <a:pt x="16082" y="1"/>
                    <a:pt x="16078" y="1"/>
                    <a:pt x="16074" y="1"/>
                  </a:cubicBezTo>
                  <a:lnTo>
                    <a:pt x="108" y="2394"/>
                  </a:lnTo>
                  <a:cubicBezTo>
                    <a:pt x="1" y="2418"/>
                    <a:pt x="13" y="2573"/>
                    <a:pt x="132" y="2585"/>
                  </a:cubicBezTo>
                  <a:lnTo>
                    <a:pt x="143" y="2585"/>
                  </a:lnTo>
                  <a:lnTo>
                    <a:pt x="16098" y="180"/>
                  </a:lnTo>
                  <a:cubicBezTo>
                    <a:pt x="16213" y="168"/>
                    <a:pt x="16194" y="1"/>
                    <a:pt x="16085"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1" name="Google Shape;161;p2"/>
            <p:cNvSpPr/>
            <p:nvPr/>
          </p:nvSpPr>
          <p:spPr>
            <a:xfrm>
              <a:off x="-3624139" y="1852275"/>
              <a:ext cx="660032" cy="105366"/>
            </a:xfrm>
            <a:custGeom>
              <a:avLst/>
              <a:gdLst/>
              <a:ahLst/>
              <a:cxnLst/>
              <a:rect l="l" t="t" r="r" b="b"/>
              <a:pathLst>
                <a:path w="16218" h="2589" extrusionOk="0">
                  <a:moveTo>
                    <a:pt x="16091" y="0"/>
                  </a:moveTo>
                  <a:cubicBezTo>
                    <a:pt x="16082" y="0"/>
                    <a:pt x="16072" y="2"/>
                    <a:pt x="16062" y="4"/>
                  </a:cubicBezTo>
                  <a:lnTo>
                    <a:pt x="107" y="2398"/>
                  </a:lnTo>
                  <a:cubicBezTo>
                    <a:pt x="0" y="2421"/>
                    <a:pt x="12" y="2576"/>
                    <a:pt x="131" y="2588"/>
                  </a:cubicBezTo>
                  <a:lnTo>
                    <a:pt x="143" y="2576"/>
                  </a:lnTo>
                  <a:lnTo>
                    <a:pt x="16097" y="183"/>
                  </a:lnTo>
                  <a:cubicBezTo>
                    <a:pt x="16218" y="172"/>
                    <a:pt x="16197" y="0"/>
                    <a:pt x="16091"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2" name="Google Shape;162;p2"/>
            <p:cNvSpPr/>
            <p:nvPr/>
          </p:nvSpPr>
          <p:spPr>
            <a:xfrm>
              <a:off x="-3614453" y="1948279"/>
              <a:ext cx="659218" cy="105284"/>
            </a:xfrm>
            <a:custGeom>
              <a:avLst/>
              <a:gdLst/>
              <a:ahLst/>
              <a:cxnLst/>
              <a:rect l="l" t="t" r="r" b="b"/>
              <a:pathLst>
                <a:path w="16198" h="2587" extrusionOk="0">
                  <a:moveTo>
                    <a:pt x="16082" y="1"/>
                  </a:moveTo>
                  <a:cubicBezTo>
                    <a:pt x="16075" y="1"/>
                    <a:pt x="16069" y="1"/>
                    <a:pt x="16062" y="3"/>
                  </a:cubicBezTo>
                  <a:lnTo>
                    <a:pt x="107" y="2408"/>
                  </a:lnTo>
                  <a:cubicBezTo>
                    <a:pt x="0" y="2420"/>
                    <a:pt x="12" y="2587"/>
                    <a:pt x="119" y="2587"/>
                  </a:cubicBezTo>
                  <a:lnTo>
                    <a:pt x="143" y="2587"/>
                  </a:lnTo>
                  <a:lnTo>
                    <a:pt x="16085" y="181"/>
                  </a:lnTo>
                  <a:cubicBezTo>
                    <a:pt x="16198" y="170"/>
                    <a:pt x="16183" y="1"/>
                    <a:pt x="16082"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3" name="Google Shape;163;p2"/>
            <p:cNvSpPr/>
            <p:nvPr/>
          </p:nvSpPr>
          <p:spPr>
            <a:xfrm>
              <a:off x="-3589751" y="2035410"/>
              <a:ext cx="660032" cy="105366"/>
            </a:xfrm>
            <a:custGeom>
              <a:avLst/>
              <a:gdLst/>
              <a:ahLst/>
              <a:cxnLst/>
              <a:rect l="l" t="t" r="r" b="b"/>
              <a:pathLst>
                <a:path w="16218" h="2589" extrusionOk="0">
                  <a:moveTo>
                    <a:pt x="16090" y="1"/>
                  </a:moveTo>
                  <a:cubicBezTo>
                    <a:pt x="16081" y="1"/>
                    <a:pt x="16072" y="2"/>
                    <a:pt x="16062" y="5"/>
                  </a:cubicBezTo>
                  <a:lnTo>
                    <a:pt x="108" y="2410"/>
                  </a:lnTo>
                  <a:cubicBezTo>
                    <a:pt x="0" y="2434"/>
                    <a:pt x="12" y="2589"/>
                    <a:pt x="119" y="2589"/>
                  </a:cubicBezTo>
                  <a:lnTo>
                    <a:pt x="143" y="2589"/>
                  </a:lnTo>
                  <a:lnTo>
                    <a:pt x="16086" y="184"/>
                  </a:lnTo>
                  <a:cubicBezTo>
                    <a:pt x="16218" y="184"/>
                    <a:pt x="16197" y="1"/>
                    <a:pt x="16090"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4" name="Google Shape;164;p2"/>
            <p:cNvSpPr/>
            <p:nvPr/>
          </p:nvSpPr>
          <p:spPr>
            <a:xfrm>
              <a:off x="-3581042" y="2123600"/>
              <a:ext cx="659584" cy="105366"/>
            </a:xfrm>
            <a:custGeom>
              <a:avLst/>
              <a:gdLst/>
              <a:ahLst/>
              <a:cxnLst/>
              <a:rect l="l" t="t" r="r" b="b"/>
              <a:pathLst>
                <a:path w="16207" h="2589" extrusionOk="0">
                  <a:moveTo>
                    <a:pt x="16092" y="1"/>
                  </a:moveTo>
                  <a:cubicBezTo>
                    <a:pt x="16083" y="1"/>
                    <a:pt x="16073" y="2"/>
                    <a:pt x="16062" y="5"/>
                  </a:cubicBezTo>
                  <a:lnTo>
                    <a:pt x="108" y="2410"/>
                  </a:lnTo>
                  <a:cubicBezTo>
                    <a:pt x="1" y="2434"/>
                    <a:pt x="13" y="2589"/>
                    <a:pt x="120" y="2589"/>
                  </a:cubicBezTo>
                  <a:lnTo>
                    <a:pt x="132" y="2589"/>
                  </a:lnTo>
                  <a:lnTo>
                    <a:pt x="16086" y="184"/>
                  </a:lnTo>
                  <a:cubicBezTo>
                    <a:pt x="16206" y="173"/>
                    <a:pt x="16196" y="1"/>
                    <a:pt x="16092"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5" name="Google Shape;165;p2"/>
            <p:cNvSpPr/>
            <p:nvPr/>
          </p:nvSpPr>
          <p:spPr>
            <a:xfrm>
              <a:off x="-3556339" y="2222941"/>
              <a:ext cx="659625" cy="105366"/>
            </a:xfrm>
            <a:custGeom>
              <a:avLst/>
              <a:gdLst/>
              <a:ahLst/>
              <a:cxnLst/>
              <a:rect l="l" t="t" r="r" b="b"/>
              <a:pathLst>
                <a:path w="16208" h="2589" extrusionOk="0">
                  <a:moveTo>
                    <a:pt x="16091" y="1"/>
                  </a:moveTo>
                  <a:cubicBezTo>
                    <a:pt x="16082" y="1"/>
                    <a:pt x="16072" y="2"/>
                    <a:pt x="16062" y="5"/>
                  </a:cubicBezTo>
                  <a:lnTo>
                    <a:pt x="108" y="2410"/>
                  </a:lnTo>
                  <a:cubicBezTo>
                    <a:pt x="1" y="2434"/>
                    <a:pt x="13" y="2588"/>
                    <a:pt x="120" y="2588"/>
                  </a:cubicBezTo>
                  <a:lnTo>
                    <a:pt x="132" y="2588"/>
                  </a:lnTo>
                  <a:lnTo>
                    <a:pt x="16086" y="183"/>
                  </a:lnTo>
                  <a:cubicBezTo>
                    <a:pt x="16207" y="183"/>
                    <a:pt x="16196" y="1"/>
                    <a:pt x="16091"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6" name="Google Shape;166;p2"/>
            <p:cNvSpPr/>
            <p:nvPr/>
          </p:nvSpPr>
          <p:spPr>
            <a:xfrm>
              <a:off x="-3384315" y="2195715"/>
              <a:ext cx="116354" cy="59744"/>
            </a:xfrm>
            <a:custGeom>
              <a:avLst/>
              <a:gdLst/>
              <a:ahLst/>
              <a:cxnLst/>
              <a:rect l="l" t="t" r="r" b="b"/>
              <a:pathLst>
                <a:path w="2859" h="1468" extrusionOk="0">
                  <a:moveTo>
                    <a:pt x="1801" y="0"/>
                  </a:moveTo>
                  <a:cubicBezTo>
                    <a:pt x="1638" y="0"/>
                    <a:pt x="1465" y="18"/>
                    <a:pt x="1286" y="55"/>
                  </a:cubicBezTo>
                  <a:cubicBezTo>
                    <a:pt x="536" y="209"/>
                    <a:pt x="1" y="638"/>
                    <a:pt x="72" y="1007"/>
                  </a:cubicBezTo>
                  <a:cubicBezTo>
                    <a:pt x="126" y="1295"/>
                    <a:pt x="520" y="1468"/>
                    <a:pt x="1034" y="1468"/>
                  </a:cubicBezTo>
                  <a:cubicBezTo>
                    <a:pt x="1199" y="1468"/>
                    <a:pt x="1377" y="1450"/>
                    <a:pt x="1560" y="1412"/>
                  </a:cubicBezTo>
                  <a:cubicBezTo>
                    <a:pt x="2310" y="1257"/>
                    <a:pt x="2858" y="828"/>
                    <a:pt x="2775" y="459"/>
                  </a:cubicBezTo>
                  <a:cubicBezTo>
                    <a:pt x="2720" y="178"/>
                    <a:pt x="2320" y="0"/>
                    <a:pt x="18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7" name="Google Shape;167;p2"/>
            <p:cNvSpPr/>
            <p:nvPr/>
          </p:nvSpPr>
          <p:spPr>
            <a:xfrm>
              <a:off x="-3116370" y="2148914"/>
              <a:ext cx="116354" cy="59540"/>
            </a:xfrm>
            <a:custGeom>
              <a:avLst/>
              <a:gdLst/>
              <a:ahLst/>
              <a:cxnLst/>
              <a:rect l="l" t="t" r="r" b="b"/>
              <a:pathLst>
                <a:path w="2859" h="1463" extrusionOk="0">
                  <a:moveTo>
                    <a:pt x="1792" y="0"/>
                  </a:moveTo>
                  <a:cubicBezTo>
                    <a:pt x="1632" y="0"/>
                    <a:pt x="1462" y="16"/>
                    <a:pt x="1287" y="50"/>
                  </a:cubicBezTo>
                  <a:cubicBezTo>
                    <a:pt x="537" y="204"/>
                    <a:pt x="1" y="633"/>
                    <a:pt x="72" y="1014"/>
                  </a:cubicBezTo>
                  <a:cubicBezTo>
                    <a:pt x="135" y="1293"/>
                    <a:pt x="531" y="1463"/>
                    <a:pt x="1038" y="1463"/>
                  </a:cubicBezTo>
                  <a:cubicBezTo>
                    <a:pt x="1203" y="1463"/>
                    <a:pt x="1380" y="1445"/>
                    <a:pt x="1560" y="1407"/>
                  </a:cubicBezTo>
                  <a:cubicBezTo>
                    <a:pt x="2311" y="1264"/>
                    <a:pt x="2858" y="835"/>
                    <a:pt x="2775" y="454"/>
                  </a:cubicBezTo>
                  <a:cubicBezTo>
                    <a:pt x="2720" y="171"/>
                    <a:pt x="2315" y="0"/>
                    <a:pt x="179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8" name="Google Shape;168;p2"/>
            <p:cNvSpPr/>
            <p:nvPr/>
          </p:nvSpPr>
          <p:spPr>
            <a:xfrm>
              <a:off x="-3365432" y="2132147"/>
              <a:ext cx="95232" cy="60476"/>
            </a:xfrm>
            <a:custGeom>
              <a:avLst/>
              <a:gdLst/>
              <a:ahLst/>
              <a:cxnLst/>
              <a:rect l="l" t="t" r="r" b="b"/>
              <a:pathLst>
                <a:path w="2340" h="1486" extrusionOk="0">
                  <a:moveTo>
                    <a:pt x="1214" y="0"/>
                  </a:moveTo>
                  <a:cubicBezTo>
                    <a:pt x="1144" y="0"/>
                    <a:pt x="1073" y="7"/>
                    <a:pt x="1001" y="21"/>
                  </a:cubicBezTo>
                  <a:cubicBezTo>
                    <a:pt x="394" y="128"/>
                    <a:pt x="1" y="712"/>
                    <a:pt x="108" y="1319"/>
                  </a:cubicBezTo>
                  <a:cubicBezTo>
                    <a:pt x="132" y="1414"/>
                    <a:pt x="215" y="1474"/>
                    <a:pt x="311" y="1474"/>
                  </a:cubicBezTo>
                  <a:lnTo>
                    <a:pt x="346" y="1486"/>
                  </a:lnTo>
                  <a:cubicBezTo>
                    <a:pt x="453" y="1462"/>
                    <a:pt x="525" y="1355"/>
                    <a:pt x="513" y="1247"/>
                  </a:cubicBezTo>
                  <a:cubicBezTo>
                    <a:pt x="431" y="732"/>
                    <a:pt x="830" y="429"/>
                    <a:pt x="1224" y="429"/>
                  </a:cubicBezTo>
                  <a:cubicBezTo>
                    <a:pt x="1523" y="429"/>
                    <a:pt x="1819" y="601"/>
                    <a:pt x="1906" y="986"/>
                  </a:cubicBezTo>
                  <a:cubicBezTo>
                    <a:pt x="1922" y="1105"/>
                    <a:pt x="2012" y="1159"/>
                    <a:pt x="2103" y="1159"/>
                  </a:cubicBezTo>
                  <a:cubicBezTo>
                    <a:pt x="2220" y="1159"/>
                    <a:pt x="2339" y="1069"/>
                    <a:pt x="2299" y="914"/>
                  </a:cubicBezTo>
                  <a:cubicBezTo>
                    <a:pt x="2204" y="378"/>
                    <a:pt x="1739" y="0"/>
                    <a:pt x="1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69" name="Google Shape;169;p2"/>
            <p:cNvSpPr/>
            <p:nvPr/>
          </p:nvSpPr>
          <p:spPr>
            <a:xfrm>
              <a:off x="-3134928" y="2091002"/>
              <a:ext cx="95232" cy="60436"/>
            </a:xfrm>
            <a:custGeom>
              <a:avLst/>
              <a:gdLst/>
              <a:ahLst/>
              <a:cxnLst/>
              <a:rect l="l" t="t" r="r" b="b"/>
              <a:pathLst>
                <a:path w="2340" h="1485" extrusionOk="0">
                  <a:moveTo>
                    <a:pt x="1232" y="0"/>
                  </a:moveTo>
                  <a:cubicBezTo>
                    <a:pt x="585" y="0"/>
                    <a:pt x="0" y="581"/>
                    <a:pt x="135" y="1318"/>
                  </a:cubicBezTo>
                  <a:cubicBezTo>
                    <a:pt x="159" y="1413"/>
                    <a:pt x="242" y="1485"/>
                    <a:pt x="338" y="1485"/>
                  </a:cubicBezTo>
                  <a:lnTo>
                    <a:pt x="373" y="1485"/>
                  </a:lnTo>
                  <a:cubicBezTo>
                    <a:pt x="481" y="1461"/>
                    <a:pt x="552" y="1354"/>
                    <a:pt x="528" y="1246"/>
                  </a:cubicBezTo>
                  <a:cubicBezTo>
                    <a:pt x="457" y="865"/>
                    <a:pt x="719" y="484"/>
                    <a:pt x="1100" y="413"/>
                  </a:cubicBezTo>
                  <a:cubicBezTo>
                    <a:pt x="1143" y="405"/>
                    <a:pt x="1187" y="401"/>
                    <a:pt x="1230" y="401"/>
                  </a:cubicBezTo>
                  <a:cubicBezTo>
                    <a:pt x="1561" y="401"/>
                    <a:pt x="1858" y="637"/>
                    <a:pt x="1921" y="985"/>
                  </a:cubicBezTo>
                  <a:cubicBezTo>
                    <a:pt x="1947" y="1092"/>
                    <a:pt x="2030" y="1140"/>
                    <a:pt x="2114" y="1140"/>
                  </a:cubicBezTo>
                  <a:cubicBezTo>
                    <a:pt x="2226" y="1140"/>
                    <a:pt x="2340" y="1056"/>
                    <a:pt x="2326" y="913"/>
                  </a:cubicBezTo>
                  <a:cubicBezTo>
                    <a:pt x="2267" y="615"/>
                    <a:pt x="2100" y="365"/>
                    <a:pt x="1862" y="199"/>
                  </a:cubicBezTo>
                  <a:cubicBezTo>
                    <a:pt x="1660" y="61"/>
                    <a:pt x="1443" y="0"/>
                    <a:pt x="12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0" name="Google Shape;170;p2"/>
            <p:cNvSpPr/>
            <p:nvPr/>
          </p:nvSpPr>
          <p:spPr>
            <a:xfrm>
              <a:off x="-3254942" y="2144926"/>
              <a:ext cx="122622" cy="76633"/>
            </a:xfrm>
            <a:custGeom>
              <a:avLst/>
              <a:gdLst/>
              <a:ahLst/>
              <a:cxnLst/>
              <a:rect l="l" t="t" r="r" b="b"/>
              <a:pathLst>
                <a:path w="3013" h="1883" extrusionOk="0">
                  <a:moveTo>
                    <a:pt x="2685" y="0"/>
                  </a:moveTo>
                  <a:cubicBezTo>
                    <a:pt x="2671" y="0"/>
                    <a:pt x="2658" y="2"/>
                    <a:pt x="2644" y="5"/>
                  </a:cubicBezTo>
                  <a:lnTo>
                    <a:pt x="179" y="457"/>
                  </a:lnTo>
                  <a:cubicBezTo>
                    <a:pt x="72" y="469"/>
                    <a:pt x="1" y="576"/>
                    <a:pt x="24" y="683"/>
                  </a:cubicBezTo>
                  <a:cubicBezTo>
                    <a:pt x="153" y="1388"/>
                    <a:pt x="769" y="1882"/>
                    <a:pt x="1462" y="1882"/>
                  </a:cubicBezTo>
                  <a:cubicBezTo>
                    <a:pt x="1541" y="1882"/>
                    <a:pt x="1622" y="1876"/>
                    <a:pt x="1703" y="1862"/>
                  </a:cubicBezTo>
                  <a:lnTo>
                    <a:pt x="1703" y="1850"/>
                  </a:lnTo>
                  <a:cubicBezTo>
                    <a:pt x="2489" y="1707"/>
                    <a:pt x="3013" y="957"/>
                    <a:pt x="2870" y="171"/>
                  </a:cubicBezTo>
                  <a:cubicBezTo>
                    <a:pt x="2860" y="68"/>
                    <a:pt x="2777" y="0"/>
                    <a:pt x="26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1" name="Google Shape;171;p2"/>
            <p:cNvSpPr/>
            <p:nvPr/>
          </p:nvSpPr>
          <p:spPr>
            <a:xfrm>
              <a:off x="-3636958" y="1525887"/>
              <a:ext cx="155302" cy="827136"/>
            </a:xfrm>
            <a:custGeom>
              <a:avLst/>
              <a:gdLst/>
              <a:ahLst/>
              <a:cxnLst/>
              <a:rect l="l" t="t" r="r" b="b"/>
              <a:pathLst>
                <a:path w="3816" h="20324" extrusionOk="0">
                  <a:moveTo>
                    <a:pt x="215" y="1"/>
                  </a:moveTo>
                  <a:cubicBezTo>
                    <a:pt x="108" y="1"/>
                    <a:pt x="1" y="85"/>
                    <a:pt x="41" y="226"/>
                  </a:cubicBezTo>
                  <a:lnTo>
                    <a:pt x="3446" y="20181"/>
                  </a:lnTo>
                  <a:cubicBezTo>
                    <a:pt x="3458" y="20264"/>
                    <a:pt x="3530" y="20324"/>
                    <a:pt x="3625" y="20324"/>
                  </a:cubicBezTo>
                  <a:lnTo>
                    <a:pt x="3649" y="20324"/>
                  </a:lnTo>
                  <a:cubicBezTo>
                    <a:pt x="3744" y="20312"/>
                    <a:pt x="3815" y="20216"/>
                    <a:pt x="3804" y="20109"/>
                  </a:cubicBezTo>
                  <a:lnTo>
                    <a:pt x="398" y="166"/>
                  </a:lnTo>
                  <a:cubicBezTo>
                    <a:pt x="383" y="52"/>
                    <a:pt x="299" y="1"/>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72" name="Google Shape;172;p2"/>
          <p:cNvGrpSpPr/>
          <p:nvPr/>
        </p:nvGrpSpPr>
        <p:grpSpPr>
          <a:xfrm>
            <a:off x="2694947" y="492094"/>
            <a:ext cx="1467298" cy="647991"/>
            <a:chOff x="-1557577" y="1624698"/>
            <a:chExt cx="733649" cy="316952"/>
          </a:xfrm>
        </p:grpSpPr>
        <p:sp>
          <p:nvSpPr>
            <p:cNvPr id="173" name="Google Shape;173;p2"/>
            <p:cNvSpPr/>
            <p:nvPr/>
          </p:nvSpPr>
          <p:spPr>
            <a:xfrm>
              <a:off x="-1555664" y="1686720"/>
              <a:ext cx="349917" cy="254929"/>
            </a:xfrm>
            <a:custGeom>
              <a:avLst/>
              <a:gdLst/>
              <a:ahLst/>
              <a:cxnLst/>
              <a:rect l="l" t="t" r="r" b="b"/>
              <a:pathLst>
                <a:path w="8598" h="6264" extrusionOk="0">
                  <a:moveTo>
                    <a:pt x="3573" y="0"/>
                  </a:moveTo>
                  <a:cubicBezTo>
                    <a:pt x="3168" y="12"/>
                    <a:pt x="2834" y="310"/>
                    <a:pt x="2775" y="703"/>
                  </a:cubicBezTo>
                  <a:lnTo>
                    <a:pt x="2394" y="3477"/>
                  </a:lnTo>
                  <a:lnTo>
                    <a:pt x="1" y="4358"/>
                  </a:lnTo>
                  <a:cubicBezTo>
                    <a:pt x="1" y="4358"/>
                    <a:pt x="679" y="5430"/>
                    <a:pt x="2323" y="6132"/>
                  </a:cubicBezTo>
                  <a:cubicBezTo>
                    <a:pt x="2430" y="6216"/>
                    <a:pt x="2561" y="6263"/>
                    <a:pt x="2704" y="6263"/>
                  </a:cubicBezTo>
                  <a:lnTo>
                    <a:pt x="8597" y="6263"/>
                  </a:lnTo>
                  <a:lnTo>
                    <a:pt x="3823" y="12"/>
                  </a:lnTo>
                  <a:lnTo>
                    <a:pt x="3573" y="0"/>
                  </a:lnTo>
                  <a:close/>
                </a:path>
              </a:pathLst>
            </a:custGeom>
            <a:solidFill>
              <a:srgbClr val="CA5D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4" name="Google Shape;174;p2"/>
            <p:cNvSpPr/>
            <p:nvPr/>
          </p:nvSpPr>
          <p:spPr>
            <a:xfrm>
              <a:off x="-1400123" y="1630518"/>
              <a:ext cx="576195" cy="311132"/>
            </a:xfrm>
            <a:custGeom>
              <a:avLst/>
              <a:gdLst/>
              <a:ahLst/>
              <a:cxnLst/>
              <a:rect l="l" t="t" r="r" b="b"/>
              <a:pathLst>
                <a:path w="14158" h="7645" extrusionOk="0">
                  <a:moveTo>
                    <a:pt x="11836" y="0"/>
                  </a:moveTo>
                  <a:lnTo>
                    <a:pt x="8049" y="1393"/>
                  </a:lnTo>
                  <a:lnTo>
                    <a:pt x="1" y="1393"/>
                  </a:lnTo>
                  <a:lnTo>
                    <a:pt x="4775" y="7644"/>
                  </a:lnTo>
                  <a:lnTo>
                    <a:pt x="12657" y="7644"/>
                  </a:lnTo>
                  <a:cubicBezTo>
                    <a:pt x="13050" y="7632"/>
                    <a:pt x="13395" y="7335"/>
                    <a:pt x="13455" y="6942"/>
                  </a:cubicBezTo>
                  <a:lnTo>
                    <a:pt x="14133" y="2096"/>
                  </a:lnTo>
                  <a:cubicBezTo>
                    <a:pt x="14157" y="1917"/>
                    <a:pt x="14110" y="1739"/>
                    <a:pt x="13991" y="1608"/>
                  </a:cubicBezTo>
                  <a:cubicBezTo>
                    <a:pt x="13967" y="1560"/>
                    <a:pt x="13931" y="1536"/>
                    <a:pt x="13895" y="1501"/>
                  </a:cubicBezTo>
                  <a:cubicBezTo>
                    <a:pt x="13264" y="929"/>
                    <a:pt x="12574" y="429"/>
                    <a:pt x="11836" y="0"/>
                  </a:cubicBezTo>
                  <a:close/>
                </a:path>
              </a:pathLst>
            </a:custGeom>
            <a:solidFill>
              <a:srgbClr val="D7DB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5" name="Google Shape;175;p2"/>
            <p:cNvSpPr/>
            <p:nvPr/>
          </p:nvSpPr>
          <p:spPr>
            <a:xfrm>
              <a:off x="-1557577" y="1624698"/>
              <a:ext cx="336324" cy="254441"/>
            </a:xfrm>
            <a:custGeom>
              <a:avLst/>
              <a:gdLst/>
              <a:ahLst/>
              <a:cxnLst/>
              <a:rect l="l" t="t" r="r" b="b"/>
              <a:pathLst>
                <a:path w="8264" h="6252" extrusionOk="0">
                  <a:moveTo>
                    <a:pt x="1524" y="0"/>
                  </a:moveTo>
                  <a:cubicBezTo>
                    <a:pt x="1119" y="12"/>
                    <a:pt x="786" y="310"/>
                    <a:pt x="726" y="703"/>
                  </a:cubicBezTo>
                  <a:lnTo>
                    <a:pt x="60" y="5549"/>
                  </a:lnTo>
                  <a:cubicBezTo>
                    <a:pt x="0" y="5918"/>
                    <a:pt x="286" y="6251"/>
                    <a:pt x="655" y="6251"/>
                  </a:cubicBezTo>
                  <a:lnTo>
                    <a:pt x="7358" y="6251"/>
                  </a:lnTo>
                  <a:lnTo>
                    <a:pt x="826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6" name="Google Shape;176;p2"/>
            <p:cNvSpPr/>
            <p:nvPr/>
          </p:nvSpPr>
          <p:spPr>
            <a:xfrm>
              <a:off x="-1258133" y="1624698"/>
              <a:ext cx="350324" cy="254441"/>
            </a:xfrm>
            <a:custGeom>
              <a:avLst/>
              <a:gdLst/>
              <a:ahLst/>
              <a:cxnLst/>
              <a:rect l="l" t="t" r="r" b="b"/>
              <a:pathLst>
                <a:path w="8608" h="6252" extrusionOk="0">
                  <a:moveTo>
                    <a:pt x="7960" y="0"/>
                  </a:moveTo>
                  <a:cubicBezTo>
                    <a:pt x="7954" y="0"/>
                    <a:pt x="7948" y="0"/>
                    <a:pt x="7942" y="0"/>
                  </a:cubicBezTo>
                  <a:lnTo>
                    <a:pt x="905" y="0"/>
                  </a:lnTo>
                  <a:lnTo>
                    <a:pt x="0" y="6251"/>
                  </a:lnTo>
                  <a:lnTo>
                    <a:pt x="7073" y="6251"/>
                  </a:lnTo>
                  <a:cubicBezTo>
                    <a:pt x="7465" y="6239"/>
                    <a:pt x="7799" y="5942"/>
                    <a:pt x="7870" y="5549"/>
                  </a:cubicBezTo>
                  <a:lnTo>
                    <a:pt x="8537" y="703"/>
                  </a:lnTo>
                  <a:cubicBezTo>
                    <a:pt x="8607" y="340"/>
                    <a:pt x="8321" y="0"/>
                    <a:pt x="79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7" name="Google Shape;177;p2"/>
            <p:cNvSpPr/>
            <p:nvPr/>
          </p:nvSpPr>
          <p:spPr>
            <a:xfrm>
              <a:off x="-1450505" y="1777800"/>
              <a:ext cx="75616" cy="37889"/>
            </a:xfrm>
            <a:custGeom>
              <a:avLst/>
              <a:gdLst/>
              <a:ahLst/>
              <a:cxnLst/>
              <a:rect l="l" t="t" r="r" b="b"/>
              <a:pathLst>
                <a:path w="1858" h="931" extrusionOk="0">
                  <a:moveTo>
                    <a:pt x="898" y="0"/>
                  </a:moveTo>
                  <a:cubicBezTo>
                    <a:pt x="406" y="0"/>
                    <a:pt x="12" y="198"/>
                    <a:pt x="0" y="441"/>
                  </a:cubicBezTo>
                  <a:cubicBezTo>
                    <a:pt x="0" y="691"/>
                    <a:pt x="405" y="918"/>
                    <a:pt x="917" y="930"/>
                  </a:cubicBezTo>
                  <a:cubicBezTo>
                    <a:pt x="932" y="930"/>
                    <a:pt x="946" y="930"/>
                    <a:pt x="960" y="930"/>
                  </a:cubicBezTo>
                  <a:cubicBezTo>
                    <a:pt x="1452" y="930"/>
                    <a:pt x="1846" y="732"/>
                    <a:pt x="1846" y="489"/>
                  </a:cubicBezTo>
                  <a:cubicBezTo>
                    <a:pt x="1858" y="227"/>
                    <a:pt x="1453" y="13"/>
                    <a:pt x="941" y="1"/>
                  </a:cubicBezTo>
                  <a:cubicBezTo>
                    <a:pt x="927" y="1"/>
                    <a:pt x="912" y="0"/>
                    <a:pt x="8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8" name="Google Shape;178;p2"/>
            <p:cNvSpPr/>
            <p:nvPr/>
          </p:nvSpPr>
          <p:spPr>
            <a:xfrm>
              <a:off x="-1104057" y="1782154"/>
              <a:ext cx="76104" cy="37889"/>
            </a:xfrm>
            <a:custGeom>
              <a:avLst/>
              <a:gdLst/>
              <a:ahLst/>
              <a:cxnLst/>
              <a:rect l="l" t="t" r="r" b="b"/>
              <a:pathLst>
                <a:path w="1870" h="931" extrusionOk="0">
                  <a:moveTo>
                    <a:pt x="910" y="1"/>
                  </a:moveTo>
                  <a:cubicBezTo>
                    <a:pt x="417" y="1"/>
                    <a:pt x="12" y="199"/>
                    <a:pt x="12" y="442"/>
                  </a:cubicBezTo>
                  <a:cubicBezTo>
                    <a:pt x="0" y="703"/>
                    <a:pt x="417" y="918"/>
                    <a:pt x="929" y="930"/>
                  </a:cubicBezTo>
                  <a:cubicBezTo>
                    <a:pt x="943" y="930"/>
                    <a:pt x="958" y="930"/>
                    <a:pt x="972" y="930"/>
                  </a:cubicBezTo>
                  <a:cubicBezTo>
                    <a:pt x="1464" y="930"/>
                    <a:pt x="1858" y="732"/>
                    <a:pt x="1858" y="489"/>
                  </a:cubicBezTo>
                  <a:cubicBezTo>
                    <a:pt x="1870" y="227"/>
                    <a:pt x="1453" y="13"/>
                    <a:pt x="953" y="1"/>
                  </a:cubicBezTo>
                  <a:cubicBezTo>
                    <a:pt x="939" y="1"/>
                    <a:pt x="924" y="1"/>
                    <a:pt x="9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79" name="Google Shape;179;p2"/>
            <p:cNvSpPr/>
            <p:nvPr/>
          </p:nvSpPr>
          <p:spPr>
            <a:xfrm>
              <a:off x="-1415628" y="1725464"/>
              <a:ext cx="42203" cy="41267"/>
            </a:xfrm>
            <a:custGeom>
              <a:avLst/>
              <a:gdLst/>
              <a:ahLst/>
              <a:cxnLst/>
              <a:rect l="l" t="t" r="r" b="b"/>
              <a:pathLst>
                <a:path w="1037" h="1014" extrusionOk="0">
                  <a:moveTo>
                    <a:pt x="504" y="1"/>
                  </a:moveTo>
                  <a:cubicBezTo>
                    <a:pt x="239" y="1"/>
                    <a:pt x="13" y="222"/>
                    <a:pt x="13" y="489"/>
                  </a:cubicBezTo>
                  <a:cubicBezTo>
                    <a:pt x="1" y="775"/>
                    <a:pt x="227" y="1013"/>
                    <a:pt x="501" y="1013"/>
                  </a:cubicBezTo>
                  <a:cubicBezTo>
                    <a:pt x="508" y="1013"/>
                    <a:pt x="515" y="1013"/>
                    <a:pt x="522" y="1013"/>
                  </a:cubicBezTo>
                  <a:cubicBezTo>
                    <a:pt x="798" y="1013"/>
                    <a:pt x="1013" y="791"/>
                    <a:pt x="1025" y="513"/>
                  </a:cubicBezTo>
                  <a:cubicBezTo>
                    <a:pt x="1037" y="239"/>
                    <a:pt x="810" y="1"/>
                    <a:pt x="525" y="1"/>
                  </a:cubicBezTo>
                  <a:cubicBezTo>
                    <a:pt x="518" y="1"/>
                    <a:pt x="511" y="1"/>
                    <a:pt x="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0" name="Google Shape;180;p2"/>
            <p:cNvSpPr/>
            <p:nvPr/>
          </p:nvSpPr>
          <p:spPr>
            <a:xfrm>
              <a:off x="-1102592" y="1729330"/>
              <a:ext cx="41715" cy="41267"/>
            </a:xfrm>
            <a:custGeom>
              <a:avLst/>
              <a:gdLst/>
              <a:ahLst/>
              <a:cxnLst/>
              <a:rect l="l" t="t" r="r" b="b"/>
              <a:pathLst>
                <a:path w="1025" h="1014" extrusionOk="0">
                  <a:moveTo>
                    <a:pt x="503" y="1"/>
                  </a:moveTo>
                  <a:cubicBezTo>
                    <a:pt x="238" y="1"/>
                    <a:pt x="12" y="222"/>
                    <a:pt x="12" y="489"/>
                  </a:cubicBezTo>
                  <a:cubicBezTo>
                    <a:pt x="0" y="775"/>
                    <a:pt x="226" y="1001"/>
                    <a:pt x="500" y="1013"/>
                  </a:cubicBezTo>
                  <a:cubicBezTo>
                    <a:pt x="786" y="1013"/>
                    <a:pt x="1012" y="799"/>
                    <a:pt x="1024" y="513"/>
                  </a:cubicBezTo>
                  <a:cubicBezTo>
                    <a:pt x="1024" y="239"/>
                    <a:pt x="810" y="1"/>
                    <a:pt x="524" y="1"/>
                  </a:cubicBezTo>
                  <a:cubicBezTo>
                    <a:pt x="517" y="1"/>
                    <a:pt x="510" y="1"/>
                    <a:pt x="5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1" name="Google Shape;181;p2"/>
            <p:cNvSpPr/>
            <p:nvPr/>
          </p:nvSpPr>
          <p:spPr>
            <a:xfrm>
              <a:off x="-1343921" y="1746300"/>
              <a:ext cx="206458" cy="41"/>
            </a:xfrm>
            <a:custGeom>
              <a:avLst/>
              <a:gdLst/>
              <a:ahLst/>
              <a:cxnLst/>
              <a:rect l="l" t="t" r="r" b="b"/>
              <a:pathLst>
                <a:path w="5073" h="1" fill="none" extrusionOk="0">
                  <a:moveTo>
                    <a:pt x="1" y="1"/>
                  </a:moveTo>
                  <a:lnTo>
                    <a:pt x="5073" y="1"/>
                  </a:lnTo>
                </a:path>
              </a:pathLst>
            </a:custGeom>
            <a:solidFill>
              <a:schemeClr val="dk1"/>
            </a:solidFill>
            <a:ln w="59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82" name="Google Shape;182;p2"/>
          <p:cNvGrpSpPr/>
          <p:nvPr/>
        </p:nvGrpSpPr>
        <p:grpSpPr>
          <a:xfrm>
            <a:off x="-731391" y="9030779"/>
            <a:ext cx="2171374" cy="1702098"/>
            <a:chOff x="-1894096" y="2727704"/>
            <a:chExt cx="1085687" cy="832548"/>
          </a:xfrm>
        </p:grpSpPr>
        <p:sp>
          <p:nvSpPr>
            <p:cNvPr id="183" name="Google Shape;183;p2"/>
            <p:cNvSpPr/>
            <p:nvPr/>
          </p:nvSpPr>
          <p:spPr>
            <a:xfrm>
              <a:off x="-1877125" y="2744674"/>
              <a:ext cx="1068716" cy="815578"/>
            </a:xfrm>
            <a:custGeom>
              <a:avLst/>
              <a:gdLst/>
              <a:ahLst/>
              <a:cxnLst/>
              <a:rect l="l" t="t" r="r" b="b"/>
              <a:pathLst>
                <a:path w="26260" h="20040" extrusionOk="0">
                  <a:moveTo>
                    <a:pt x="17984" y="9187"/>
                  </a:moveTo>
                  <a:cubicBezTo>
                    <a:pt x="19449" y="9187"/>
                    <a:pt x="20639" y="9985"/>
                    <a:pt x="20639" y="10985"/>
                  </a:cubicBezTo>
                  <a:cubicBezTo>
                    <a:pt x="20639" y="11973"/>
                    <a:pt x="19449" y="12771"/>
                    <a:pt x="17996" y="12771"/>
                  </a:cubicBezTo>
                  <a:lnTo>
                    <a:pt x="17984" y="12771"/>
                  </a:lnTo>
                  <a:cubicBezTo>
                    <a:pt x="16520" y="12771"/>
                    <a:pt x="15341" y="11973"/>
                    <a:pt x="15341" y="10985"/>
                  </a:cubicBezTo>
                  <a:cubicBezTo>
                    <a:pt x="15341" y="9985"/>
                    <a:pt x="16532" y="9187"/>
                    <a:pt x="17984" y="9187"/>
                  </a:cubicBezTo>
                  <a:close/>
                  <a:moveTo>
                    <a:pt x="16876" y="0"/>
                  </a:moveTo>
                  <a:cubicBezTo>
                    <a:pt x="11460" y="0"/>
                    <a:pt x="0" y="2963"/>
                    <a:pt x="875" y="11128"/>
                  </a:cubicBezTo>
                  <a:cubicBezTo>
                    <a:pt x="1578" y="17692"/>
                    <a:pt x="9285" y="20039"/>
                    <a:pt x="15027" y="20039"/>
                  </a:cubicBezTo>
                  <a:cubicBezTo>
                    <a:pt x="17159" y="20039"/>
                    <a:pt x="19020" y="19716"/>
                    <a:pt x="20151" y="19165"/>
                  </a:cubicBezTo>
                  <a:cubicBezTo>
                    <a:pt x="24330" y="17129"/>
                    <a:pt x="23580" y="14343"/>
                    <a:pt x="21973" y="13807"/>
                  </a:cubicBezTo>
                  <a:cubicBezTo>
                    <a:pt x="20378" y="13271"/>
                    <a:pt x="20735" y="12307"/>
                    <a:pt x="21116" y="11985"/>
                  </a:cubicBezTo>
                  <a:cubicBezTo>
                    <a:pt x="22342" y="10961"/>
                    <a:pt x="25188" y="10807"/>
                    <a:pt x="25723" y="7366"/>
                  </a:cubicBezTo>
                  <a:cubicBezTo>
                    <a:pt x="26259" y="3937"/>
                    <a:pt x="22723" y="734"/>
                    <a:pt x="18330" y="91"/>
                  </a:cubicBezTo>
                  <a:cubicBezTo>
                    <a:pt x="17922" y="31"/>
                    <a:pt x="17430" y="0"/>
                    <a:pt x="16876" y="0"/>
                  </a:cubicBez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4" name="Google Shape;184;p2"/>
            <p:cNvSpPr/>
            <p:nvPr/>
          </p:nvSpPr>
          <p:spPr>
            <a:xfrm>
              <a:off x="-1894096" y="2727704"/>
              <a:ext cx="1068716" cy="572492"/>
            </a:xfrm>
            <a:custGeom>
              <a:avLst/>
              <a:gdLst/>
              <a:ahLst/>
              <a:cxnLst/>
              <a:rect l="l" t="t" r="r" b="b"/>
              <a:pathLst>
                <a:path w="26260" h="14067" extrusionOk="0">
                  <a:moveTo>
                    <a:pt x="16876" y="1"/>
                  </a:moveTo>
                  <a:cubicBezTo>
                    <a:pt x="11461" y="1"/>
                    <a:pt x="1" y="2963"/>
                    <a:pt x="875" y="11128"/>
                  </a:cubicBezTo>
                  <a:cubicBezTo>
                    <a:pt x="971" y="12129"/>
                    <a:pt x="1268" y="13105"/>
                    <a:pt x="1733" y="14010"/>
                  </a:cubicBezTo>
                  <a:cubicBezTo>
                    <a:pt x="2492" y="14048"/>
                    <a:pt x="3252" y="14067"/>
                    <a:pt x="4010" y="14067"/>
                  </a:cubicBezTo>
                  <a:cubicBezTo>
                    <a:pt x="8219" y="14067"/>
                    <a:pt x="12399" y="13489"/>
                    <a:pt x="16484" y="12450"/>
                  </a:cubicBezTo>
                  <a:cubicBezTo>
                    <a:pt x="15794" y="12129"/>
                    <a:pt x="15341" y="11593"/>
                    <a:pt x="15341" y="10974"/>
                  </a:cubicBezTo>
                  <a:cubicBezTo>
                    <a:pt x="15341" y="9985"/>
                    <a:pt x="16532" y="9188"/>
                    <a:pt x="17985" y="9188"/>
                  </a:cubicBezTo>
                  <a:cubicBezTo>
                    <a:pt x="19449" y="9188"/>
                    <a:pt x="20640" y="9985"/>
                    <a:pt x="20640" y="10974"/>
                  </a:cubicBezTo>
                  <a:cubicBezTo>
                    <a:pt x="20640" y="11069"/>
                    <a:pt x="20628" y="11152"/>
                    <a:pt x="20604" y="11236"/>
                  </a:cubicBezTo>
                  <a:cubicBezTo>
                    <a:pt x="21985" y="10771"/>
                    <a:pt x="23354" y="10259"/>
                    <a:pt x="24712" y="9700"/>
                  </a:cubicBezTo>
                  <a:cubicBezTo>
                    <a:pt x="25188" y="9152"/>
                    <a:pt x="25557" y="8414"/>
                    <a:pt x="25724" y="7378"/>
                  </a:cubicBezTo>
                  <a:cubicBezTo>
                    <a:pt x="26260" y="3949"/>
                    <a:pt x="22723" y="734"/>
                    <a:pt x="18330" y="91"/>
                  </a:cubicBezTo>
                  <a:cubicBezTo>
                    <a:pt x="17922" y="32"/>
                    <a:pt x="17431" y="1"/>
                    <a:pt x="168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5" name="Google Shape;185;p2"/>
            <p:cNvSpPr/>
            <p:nvPr/>
          </p:nvSpPr>
          <p:spPr>
            <a:xfrm>
              <a:off x="-1823609" y="3122422"/>
              <a:ext cx="935229" cy="420649"/>
            </a:xfrm>
            <a:custGeom>
              <a:avLst/>
              <a:gdLst/>
              <a:ahLst/>
              <a:cxnLst/>
              <a:rect l="l" t="t" r="r" b="b"/>
              <a:pathLst>
                <a:path w="22980" h="10336" extrusionOk="0">
                  <a:moveTo>
                    <a:pt x="22980" y="1"/>
                  </a:moveTo>
                  <a:cubicBezTo>
                    <a:pt x="21622" y="560"/>
                    <a:pt x="20265" y="1072"/>
                    <a:pt x="18872" y="1537"/>
                  </a:cubicBezTo>
                  <a:cubicBezTo>
                    <a:pt x="18693" y="2406"/>
                    <a:pt x="17586" y="3072"/>
                    <a:pt x="16253" y="3072"/>
                  </a:cubicBezTo>
                  <a:cubicBezTo>
                    <a:pt x="16229" y="3073"/>
                    <a:pt x="16206" y="3073"/>
                    <a:pt x="16182" y="3073"/>
                  </a:cubicBezTo>
                  <a:cubicBezTo>
                    <a:pt x="15693" y="3073"/>
                    <a:pt x="15196" y="2955"/>
                    <a:pt x="14752" y="2751"/>
                  </a:cubicBezTo>
                  <a:cubicBezTo>
                    <a:pt x="10667" y="3790"/>
                    <a:pt x="6487" y="4368"/>
                    <a:pt x="2278" y="4368"/>
                  </a:cubicBezTo>
                  <a:cubicBezTo>
                    <a:pt x="1520" y="4368"/>
                    <a:pt x="760" y="4349"/>
                    <a:pt x="1" y="4311"/>
                  </a:cubicBezTo>
                  <a:lnTo>
                    <a:pt x="1" y="4311"/>
                  </a:lnTo>
                  <a:cubicBezTo>
                    <a:pt x="2312" y="8693"/>
                    <a:pt x="8502" y="10335"/>
                    <a:pt x="13308" y="10335"/>
                  </a:cubicBezTo>
                  <a:cubicBezTo>
                    <a:pt x="15435" y="10335"/>
                    <a:pt x="17291" y="10014"/>
                    <a:pt x="18420" y="9466"/>
                  </a:cubicBezTo>
                  <a:cubicBezTo>
                    <a:pt x="22599" y="7430"/>
                    <a:pt x="21837" y="4644"/>
                    <a:pt x="20241" y="4108"/>
                  </a:cubicBezTo>
                  <a:cubicBezTo>
                    <a:pt x="18634" y="3573"/>
                    <a:pt x="18991" y="2608"/>
                    <a:pt x="19384" y="2287"/>
                  </a:cubicBezTo>
                  <a:cubicBezTo>
                    <a:pt x="20241" y="1572"/>
                    <a:pt x="21884" y="1275"/>
                    <a:pt x="2298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6" name="Google Shape;186;p2"/>
            <p:cNvSpPr/>
            <p:nvPr/>
          </p:nvSpPr>
          <p:spPr>
            <a:xfrm>
              <a:off x="-1810994" y="3051691"/>
              <a:ext cx="155098" cy="143947"/>
            </a:xfrm>
            <a:custGeom>
              <a:avLst/>
              <a:gdLst/>
              <a:ahLst/>
              <a:cxnLst/>
              <a:rect l="l" t="t" r="r" b="b"/>
              <a:pathLst>
                <a:path w="3811" h="3537" extrusionOk="0">
                  <a:moveTo>
                    <a:pt x="1905" y="0"/>
                  </a:moveTo>
                  <a:cubicBezTo>
                    <a:pt x="857" y="0"/>
                    <a:pt x="0" y="798"/>
                    <a:pt x="0" y="1774"/>
                  </a:cubicBezTo>
                  <a:cubicBezTo>
                    <a:pt x="0" y="2751"/>
                    <a:pt x="857" y="3536"/>
                    <a:pt x="1905" y="3536"/>
                  </a:cubicBezTo>
                  <a:cubicBezTo>
                    <a:pt x="2953" y="3536"/>
                    <a:pt x="3810" y="2751"/>
                    <a:pt x="3810" y="1774"/>
                  </a:cubicBezTo>
                  <a:cubicBezTo>
                    <a:pt x="3810" y="798"/>
                    <a:pt x="2953" y="0"/>
                    <a:pt x="190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7" name="Google Shape;187;p2"/>
            <p:cNvSpPr/>
            <p:nvPr/>
          </p:nvSpPr>
          <p:spPr>
            <a:xfrm>
              <a:off x="-1708764" y="2888374"/>
              <a:ext cx="155098" cy="143988"/>
            </a:xfrm>
            <a:custGeom>
              <a:avLst/>
              <a:gdLst/>
              <a:ahLst/>
              <a:cxnLst/>
              <a:rect l="l" t="t" r="r" b="b"/>
              <a:pathLst>
                <a:path w="3811" h="3538" extrusionOk="0">
                  <a:moveTo>
                    <a:pt x="1905" y="1"/>
                  </a:moveTo>
                  <a:cubicBezTo>
                    <a:pt x="858" y="1"/>
                    <a:pt x="0" y="799"/>
                    <a:pt x="0" y="1775"/>
                  </a:cubicBezTo>
                  <a:cubicBezTo>
                    <a:pt x="0" y="2751"/>
                    <a:pt x="858" y="3537"/>
                    <a:pt x="1905" y="3537"/>
                  </a:cubicBezTo>
                  <a:cubicBezTo>
                    <a:pt x="2953" y="3537"/>
                    <a:pt x="3810" y="2751"/>
                    <a:pt x="3810" y="1775"/>
                  </a:cubicBezTo>
                  <a:cubicBezTo>
                    <a:pt x="3810" y="799"/>
                    <a:pt x="2953" y="1"/>
                    <a:pt x="19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8" name="Google Shape;188;p2"/>
            <p:cNvSpPr/>
            <p:nvPr/>
          </p:nvSpPr>
          <p:spPr>
            <a:xfrm>
              <a:off x="-1522700" y="2807469"/>
              <a:ext cx="154610" cy="143947"/>
            </a:xfrm>
            <a:custGeom>
              <a:avLst/>
              <a:gdLst/>
              <a:ahLst/>
              <a:cxnLst/>
              <a:rect l="l" t="t" r="r" b="b"/>
              <a:pathLst>
                <a:path w="3799" h="3537" extrusionOk="0">
                  <a:moveTo>
                    <a:pt x="1894" y="1"/>
                  </a:moveTo>
                  <a:cubicBezTo>
                    <a:pt x="846" y="1"/>
                    <a:pt x="0" y="798"/>
                    <a:pt x="0" y="1775"/>
                  </a:cubicBezTo>
                  <a:cubicBezTo>
                    <a:pt x="0" y="2751"/>
                    <a:pt x="846" y="3537"/>
                    <a:pt x="1894" y="3537"/>
                  </a:cubicBezTo>
                  <a:cubicBezTo>
                    <a:pt x="2953" y="3537"/>
                    <a:pt x="3799" y="2751"/>
                    <a:pt x="3799" y="1775"/>
                  </a:cubicBezTo>
                  <a:cubicBezTo>
                    <a:pt x="3799" y="798"/>
                    <a:pt x="2953" y="1"/>
                    <a:pt x="189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89" name="Google Shape;189;p2"/>
            <p:cNvSpPr/>
            <p:nvPr/>
          </p:nvSpPr>
          <p:spPr>
            <a:xfrm>
              <a:off x="-1309492" y="2771127"/>
              <a:ext cx="154610" cy="143947"/>
            </a:xfrm>
            <a:custGeom>
              <a:avLst/>
              <a:gdLst/>
              <a:ahLst/>
              <a:cxnLst/>
              <a:rect l="l" t="t" r="r" b="b"/>
              <a:pathLst>
                <a:path w="3799" h="3537" extrusionOk="0">
                  <a:moveTo>
                    <a:pt x="1893" y="1"/>
                  </a:moveTo>
                  <a:cubicBezTo>
                    <a:pt x="846" y="1"/>
                    <a:pt x="0" y="786"/>
                    <a:pt x="0" y="1763"/>
                  </a:cubicBezTo>
                  <a:cubicBezTo>
                    <a:pt x="0" y="2739"/>
                    <a:pt x="846" y="3537"/>
                    <a:pt x="1893" y="3537"/>
                  </a:cubicBezTo>
                  <a:cubicBezTo>
                    <a:pt x="2941" y="3537"/>
                    <a:pt x="3798" y="2739"/>
                    <a:pt x="3798" y="1763"/>
                  </a:cubicBezTo>
                  <a:cubicBezTo>
                    <a:pt x="3798" y="786"/>
                    <a:pt x="2941" y="1"/>
                    <a:pt x="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0" name="Google Shape;190;p2"/>
            <p:cNvSpPr/>
            <p:nvPr/>
          </p:nvSpPr>
          <p:spPr>
            <a:xfrm>
              <a:off x="-1104545" y="2842835"/>
              <a:ext cx="154610" cy="143947"/>
            </a:xfrm>
            <a:custGeom>
              <a:avLst/>
              <a:gdLst/>
              <a:ahLst/>
              <a:cxnLst/>
              <a:rect l="l" t="t" r="r" b="b"/>
              <a:pathLst>
                <a:path w="3799" h="3537" extrusionOk="0">
                  <a:moveTo>
                    <a:pt x="1906" y="1"/>
                  </a:moveTo>
                  <a:cubicBezTo>
                    <a:pt x="858" y="1"/>
                    <a:pt x="1" y="787"/>
                    <a:pt x="1" y="1775"/>
                  </a:cubicBezTo>
                  <a:cubicBezTo>
                    <a:pt x="1" y="2751"/>
                    <a:pt x="858" y="3537"/>
                    <a:pt x="1906" y="3537"/>
                  </a:cubicBezTo>
                  <a:cubicBezTo>
                    <a:pt x="2953" y="3537"/>
                    <a:pt x="3799" y="2751"/>
                    <a:pt x="3799" y="1775"/>
                  </a:cubicBezTo>
                  <a:cubicBezTo>
                    <a:pt x="3799" y="787"/>
                    <a:pt x="2953" y="1"/>
                    <a:pt x="19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1" name="Google Shape;191;p2"/>
            <p:cNvSpPr/>
            <p:nvPr/>
          </p:nvSpPr>
          <p:spPr>
            <a:xfrm>
              <a:off x="-1595384" y="3380195"/>
              <a:ext cx="126040" cy="63040"/>
            </a:xfrm>
            <a:custGeom>
              <a:avLst/>
              <a:gdLst/>
              <a:ahLst/>
              <a:cxnLst/>
              <a:rect l="l" t="t" r="r" b="b"/>
              <a:pathLst>
                <a:path w="3097" h="1549" extrusionOk="0">
                  <a:moveTo>
                    <a:pt x="1548" y="1"/>
                  </a:moveTo>
                  <a:cubicBezTo>
                    <a:pt x="703" y="1"/>
                    <a:pt x="0" y="334"/>
                    <a:pt x="0" y="763"/>
                  </a:cubicBezTo>
                  <a:cubicBezTo>
                    <a:pt x="0" y="1191"/>
                    <a:pt x="679" y="1537"/>
                    <a:pt x="1536" y="1549"/>
                  </a:cubicBezTo>
                  <a:cubicBezTo>
                    <a:pt x="1551" y="1549"/>
                    <a:pt x="1565" y="1549"/>
                    <a:pt x="1579" y="1549"/>
                  </a:cubicBezTo>
                  <a:cubicBezTo>
                    <a:pt x="2417" y="1549"/>
                    <a:pt x="3084" y="1208"/>
                    <a:pt x="3084" y="787"/>
                  </a:cubicBezTo>
                  <a:cubicBezTo>
                    <a:pt x="3096" y="370"/>
                    <a:pt x="2406" y="13"/>
                    <a:pt x="15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2" name="Google Shape;192;p2"/>
            <p:cNvSpPr/>
            <p:nvPr/>
          </p:nvSpPr>
          <p:spPr>
            <a:xfrm>
              <a:off x="-1253779" y="3383614"/>
              <a:ext cx="125999" cy="63040"/>
            </a:xfrm>
            <a:custGeom>
              <a:avLst/>
              <a:gdLst/>
              <a:ahLst/>
              <a:cxnLst/>
              <a:rect l="l" t="t" r="r" b="b"/>
              <a:pathLst>
                <a:path w="3096" h="1549" extrusionOk="0">
                  <a:moveTo>
                    <a:pt x="1560" y="0"/>
                  </a:moveTo>
                  <a:cubicBezTo>
                    <a:pt x="703" y="0"/>
                    <a:pt x="12" y="333"/>
                    <a:pt x="12" y="762"/>
                  </a:cubicBezTo>
                  <a:cubicBezTo>
                    <a:pt x="0" y="1191"/>
                    <a:pt x="691" y="1548"/>
                    <a:pt x="1548" y="1548"/>
                  </a:cubicBezTo>
                  <a:cubicBezTo>
                    <a:pt x="1563" y="1548"/>
                    <a:pt x="1577" y="1548"/>
                    <a:pt x="1592" y="1548"/>
                  </a:cubicBezTo>
                  <a:cubicBezTo>
                    <a:pt x="2418" y="1548"/>
                    <a:pt x="3096" y="1219"/>
                    <a:pt x="3096" y="798"/>
                  </a:cubicBezTo>
                  <a:cubicBezTo>
                    <a:pt x="3096" y="369"/>
                    <a:pt x="2417" y="12"/>
                    <a:pt x="15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3" name="Google Shape;193;p2"/>
            <p:cNvSpPr/>
            <p:nvPr/>
          </p:nvSpPr>
          <p:spPr>
            <a:xfrm>
              <a:off x="-1430157" y="3346213"/>
              <a:ext cx="138127" cy="47290"/>
            </a:xfrm>
            <a:custGeom>
              <a:avLst/>
              <a:gdLst/>
              <a:ahLst/>
              <a:cxnLst/>
              <a:rect l="l" t="t" r="r" b="b"/>
              <a:pathLst>
                <a:path w="3394" h="1162" extrusionOk="0">
                  <a:moveTo>
                    <a:pt x="1523" y="1"/>
                  </a:moveTo>
                  <a:cubicBezTo>
                    <a:pt x="1008" y="1"/>
                    <a:pt x="494" y="51"/>
                    <a:pt x="1" y="169"/>
                  </a:cubicBezTo>
                  <a:cubicBezTo>
                    <a:pt x="370" y="831"/>
                    <a:pt x="1030" y="1162"/>
                    <a:pt x="1693" y="1162"/>
                  </a:cubicBezTo>
                  <a:cubicBezTo>
                    <a:pt x="2352" y="1162"/>
                    <a:pt x="3014" y="834"/>
                    <a:pt x="3394" y="181"/>
                  </a:cubicBezTo>
                  <a:cubicBezTo>
                    <a:pt x="2834" y="62"/>
                    <a:pt x="2263" y="2"/>
                    <a:pt x="1691" y="2"/>
                  </a:cubicBezTo>
                  <a:cubicBezTo>
                    <a:pt x="1635" y="1"/>
                    <a:pt x="1579" y="1"/>
                    <a:pt x="1523" y="1"/>
                  </a:cubicBezTo>
                  <a:close/>
                </a:path>
              </a:pathLst>
            </a:custGeom>
            <a:solidFill>
              <a:srgbClr val="E8A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4" name="Google Shape;194;p2"/>
            <p:cNvSpPr/>
            <p:nvPr/>
          </p:nvSpPr>
          <p:spPr>
            <a:xfrm>
              <a:off x="-1440819" y="3313330"/>
              <a:ext cx="159453" cy="40250"/>
            </a:xfrm>
            <a:custGeom>
              <a:avLst/>
              <a:gdLst/>
              <a:ahLst/>
              <a:cxnLst/>
              <a:rect l="l" t="t" r="r" b="b"/>
              <a:pathLst>
                <a:path w="3918" h="989" extrusionOk="0">
                  <a:moveTo>
                    <a:pt x="12" y="1"/>
                  </a:moveTo>
                  <a:lnTo>
                    <a:pt x="12" y="1"/>
                  </a:lnTo>
                  <a:cubicBezTo>
                    <a:pt x="1" y="346"/>
                    <a:pt x="96" y="679"/>
                    <a:pt x="263" y="977"/>
                  </a:cubicBezTo>
                  <a:cubicBezTo>
                    <a:pt x="767" y="859"/>
                    <a:pt x="1272" y="809"/>
                    <a:pt x="1785" y="809"/>
                  </a:cubicBezTo>
                  <a:cubicBezTo>
                    <a:pt x="1841" y="809"/>
                    <a:pt x="1897" y="809"/>
                    <a:pt x="1953" y="810"/>
                  </a:cubicBezTo>
                  <a:cubicBezTo>
                    <a:pt x="2525" y="810"/>
                    <a:pt x="3096" y="870"/>
                    <a:pt x="3656" y="989"/>
                  </a:cubicBezTo>
                  <a:cubicBezTo>
                    <a:pt x="3822" y="703"/>
                    <a:pt x="3918" y="370"/>
                    <a:pt x="3918" y="36"/>
                  </a:cubicBezTo>
                  <a:lnTo>
                    <a:pt x="1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5" name="Google Shape;195;p2"/>
            <p:cNvSpPr/>
            <p:nvPr/>
          </p:nvSpPr>
          <p:spPr>
            <a:xfrm>
              <a:off x="-1538206" y="3265349"/>
              <a:ext cx="69308" cy="68860"/>
            </a:xfrm>
            <a:custGeom>
              <a:avLst/>
              <a:gdLst/>
              <a:ahLst/>
              <a:cxnLst/>
              <a:rect l="l" t="t" r="r" b="b"/>
              <a:pathLst>
                <a:path w="1703" h="1692" extrusionOk="0">
                  <a:moveTo>
                    <a:pt x="836" y="1"/>
                  </a:moveTo>
                  <a:cubicBezTo>
                    <a:pt x="382" y="1"/>
                    <a:pt x="12" y="377"/>
                    <a:pt x="12" y="834"/>
                  </a:cubicBezTo>
                  <a:cubicBezTo>
                    <a:pt x="0" y="1299"/>
                    <a:pt x="381" y="1692"/>
                    <a:pt x="846" y="1692"/>
                  </a:cubicBezTo>
                  <a:cubicBezTo>
                    <a:pt x="1310" y="1692"/>
                    <a:pt x="1691" y="1323"/>
                    <a:pt x="1703" y="846"/>
                  </a:cubicBezTo>
                  <a:cubicBezTo>
                    <a:pt x="1703" y="382"/>
                    <a:pt x="1334" y="1"/>
                    <a:pt x="858" y="1"/>
                  </a:cubicBezTo>
                  <a:cubicBezTo>
                    <a:pt x="851" y="1"/>
                    <a:pt x="844" y="1"/>
                    <a:pt x="8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96" name="Google Shape;196;p2"/>
            <p:cNvSpPr/>
            <p:nvPr/>
          </p:nvSpPr>
          <p:spPr>
            <a:xfrm>
              <a:off x="-1252314" y="3268767"/>
              <a:ext cx="69308" cy="68819"/>
            </a:xfrm>
            <a:custGeom>
              <a:avLst/>
              <a:gdLst/>
              <a:ahLst/>
              <a:cxnLst/>
              <a:rect l="l" t="t" r="r" b="b"/>
              <a:pathLst>
                <a:path w="1703" h="1691" extrusionOk="0">
                  <a:moveTo>
                    <a:pt x="836" y="0"/>
                  </a:moveTo>
                  <a:cubicBezTo>
                    <a:pt x="381" y="0"/>
                    <a:pt x="0" y="376"/>
                    <a:pt x="0" y="834"/>
                  </a:cubicBezTo>
                  <a:cubicBezTo>
                    <a:pt x="0" y="1298"/>
                    <a:pt x="369" y="1691"/>
                    <a:pt x="845" y="1691"/>
                  </a:cubicBezTo>
                  <a:cubicBezTo>
                    <a:pt x="1310" y="1691"/>
                    <a:pt x="1691" y="1322"/>
                    <a:pt x="1691" y="858"/>
                  </a:cubicBezTo>
                  <a:cubicBezTo>
                    <a:pt x="1703" y="381"/>
                    <a:pt x="1322" y="0"/>
                    <a:pt x="857" y="0"/>
                  </a:cubicBezTo>
                  <a:cubicBezTo>
                    <a:pt x="850" y="0"/>
                    <a:pt x="843" y="0"/>
                    <a:pt x="8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97" name="Google Shape;197;p2"/>
          <p:cNvSpPr/>
          <p:nvPr/>
        </p:nvSpPr>
        <p:spPr>
          <a:xfrm>
            <a:off x="713478" y="7468323"/>
            <a:ext cx="289028" cy="199227"/>
          </a:xfrm>
          <a:custGeom>
            <a:avLst/>
            <a:gdLst/>
            <a:ahLst/>
            <a:cxnLst/>
            <a:rect l="l" t="t" r="r" b="b"/>
            <a:pathLst>
              <a:path w="4532" h="3056" extrusionOk="0">
                <a:moveTo>
                  <a:pt x="2405" y="0"/>
                </a:moveTo>
                <a:cubicBezTo>
                  <a:pt x="2257" y="0"/>
                  <a:pt x="2100" y="15"/>
                  <a:pt x="1932" y="47"/>
                </a:cubicBezTo>
                <a:cubicBezTo>
                  <a:pt x="1" y="413"/>
                  <a:pt x="635" y="3056"/>
                  <a:pt x="2321" y="3056"/>
                </a:cubicBezTo>
                <a:cubicBezTo>
                  <a:pt x="2444" y="3056"/>
                  <a:pt x="2572" y="3042"/>
                  <a:pt x="2706" y="3012"/>
                </a:cubicBezTo>
                <a:cubicBezTo>
                  <a:pt x="4532" y="2591"/>
                  <a:pt x="4352" y="0"/>
                  <a:pt x="2405" y="0"/>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98" name="Google Shape;198;p2"/>
          <p:cNvSpPr/>
          <p:nvPr/>
        </p:nvSpPr>
        <p:spPr>
          <a:xfrm>
            <a:off x="15867308" y="696631"/>
            <a:ext cx="317280" cy="218721"/>
          </a:xfrm>
          <a:custGeom>
            <a:avLst/>
            <a:gdLst/>
            <a:ahLst/>
            <a:cxnLst/>
            <a:rect l="l" t="t" r="r" b="b"/>
            <a:pathLst>
              <a:path w="4975" h="3355" extrusionOk="0">
                <a:moveTo>
                  <a:pt x="2637" y="1"/>
                </a:moveTo>
                <a:cubicBezTo>
                  <a:pt x="2474" y="1"/>
                  <a:pt x="2301" y="17"/>
                  <a:pt x="2116" y="53"/>
                </a:cubicBezTo>
                <a:cubicBezTo>
                  <a:pt x="0" y="451"/>
                  <a:pt x="688" y="3354"/>
                  <a:pt x="2529" y="3354"/>
                </a:cubicBezTo>
                <a:cubicBezTo>
                  <a:pt x="2667" y="3354"/>
                  <a:pt x="2811" y="3338"/>
                  <a:pt x="2961" y="3303"/>
                </a:cubicBezTo>
                <a:cubicBezTo>
                  <a:pt x="4975" y="2849"/>
                  <a:pt x="4768" y="1"/>
                  <a:pt x="2637" y="1"/>
                </a:cubicBezTo>
                <a:close/>
              </a:path>
            </a:pathLst>
          </a:custGeom>
          <a:solidFill>
            <a:schemeClr val="dk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99" name="Google Shape;199;p2"/>
          <p:cNvSpPr/>
          <p:nvPr/>
        </p:nvSpPr>
        <p:spPr>
          <a:xfrm>
            <a:off x="5203595" y="746282"/>
            <a:ext cx="172958" cy="119432"/>
          </a:xfrm>
          <a:custGeom>
            <a:avLst/>
            <a:gdLst/>
            <a:ahLst/>
            <a:cxnLst/>
            <a:rect l="l" t="t" r="r" b="b"/>
            <a:pathLst>
              <a:path w="2712" h="1832" extrusionOk="0">
                <a:moveTo>
                  <a:pt x="1439" y="1"/>
                </a:moveTo>
                <a:cubicBezTo>
                  <a:pt x="1350" y="1"/>
                  <a:pt x="1254" y="10"/>
                  <a:pt x="1152" y="29"/>
                </a:cubicBezTo>
                <a:cubicBezTo>
                  <a:pt x="1" y="251"/>
                  <a:pt x="373" y="1832"/>
                  <a:pt x="1379" y="1832"/>
                </a:cubicBezTo>
                <a:cubicBezTo>
                  <a:pt x="1455" y="1832"/>
                  <a:pt x="1534" y="1823"/>
                  <a:pt x="1617" y="1803"/>
                </a:cubicBezTo>
                <a:cubicBezTo>
                  <a:pt x="2711" y="1549"/>
                  <a:pt x="2604" y="1"/>
                  <a:pt x="1439" y="1"/>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00" name="Google Shape;200;p2"/>
          <p:cNvSpPr/>
          <p:nvPr/>
        </p:nvSpPr>
        <p:spPr>
          <a:xfrm>
            <a:off x="17556515" y="6647932"/>
            <a:ext cx="173150" cy="119236"/>
          </a:xfrm>
          <a:custGeom>
            <a:avLst/>
            <a:gdLst/>
            <a:ahLst/>
            <a:cxnLst/>
            <a:rect l="l" t="t" r="r" b="b"/>
            <a:pathLst>
              <a:path w="2715" h="1829" extrusionOk="0">
                <a:moveTo>
                  <a:pt x="1430" y="0"/>
                </a:moveTo>
                <a:cubicBezTo>
                  <a:pt x="1343" y="0"/>
                  <a:pt x="1251" y="8"/>
                  <a:pt x="1153" y="26"/>
                </a:cubicBezTo>
                <a:cubicBezTo>
                  <a:pt x="1" y="248"/>
                  <a:pt x="373" y="1829"/>
                  <a:pt x="1379" y="1829"/>
                </a:cubicBezTo>
                <a:cubicBezTo>
                  <a:pt x="1455" y="1829"/>
                  <a:pt x="1534" y="1820"/>
                  <a:pt x="1617" y="1801"/>
                </a:cubicBezTo>
                <a:cubicBezTo>
                  <a:pt x="2714" y="1546"/>
                  <a:pt x="2604" y="0"/>
                  <a:pt x="1430" y="0"/>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201" name="Google Shape;201;p2"/>
          <p:cNvSpPr/>
          <p:nvPr/>
        </p:nvSpPr>
        <p:spPr>
          <a:xfrm>
            <a:off x="10980161" y="746388"/>
            <a:ext cx="173150" cy="119236"/>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0"/>
                  <a:pt x="1619" y="1803"/>
                </a:cubicBezTo>
                <a:cubicBezTo>
                  <a:pt x="2714" y="1548"/>
                  <a:pt x="2607" y="0"/>
                  <a:pt x="1442" y="0"/>
                </a:cubicBezTo>
                <a:close/>
              </a:path>
            </a:pathLst>
          </a:custGeom>
          <a:solidFill>
            <a:schemeClr val="accent4"/>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202" name="Google Shape;202;p2"/>
          <p:cNvGrpSpPr/>
          <p:nvPr/>
        </p:nvGrpSpPr>
        <p:grpSpPr>
          <a:xfrm rot="-1184271">
            <a:off x="7538683" y="9743428"/>
            <a:ext cx="3210626" cy="661770"/>
            <a:chOff x="-2409434" y="3707764"/>
            <a:chExt cx="1605394" cy="323708"/>
          </a:xfrm>
        </p:grpSpPr>
        <p:sp>
          <p:nvSpPr>
            <p:cNvPr id="203" name="Google Shape;203;p2"/>
            <p:cNvSpPr/>
            <p:nvPr/>
          </p:nvSpPr>
          <p:spPr>
            <a:xfrm>
              <a:off x="-2409434" y="3708252"/>
              <a:ext cx="1605394" cy="323220"/>
            </a:xfrm>
            <a:custGeom>
              <a:avLst/>
              <a:gdLst/>
              <a:ahLst/>
              <a:cxnLst/>
              <a:rect l="l" t="t" r="r" b="b"/>
              <a:pathLst>
                <a:path w="39447" h="7942" extrusionOk="0">
                  <a:moveTo>
                    <a:pt x="39101" y="0"/>
                  </a:moveTo>
                  <a:lnTo>
                    <a:pt x="38899" y="1310"/>
                  </a:lnTo>
                  <a:cubicBezTo>
                    <a:pt x="38899" y="1381"/>
                    <a:pt x="38848" y="1417"/>
                    <a:pt x="38797" y="1417"/>
                  </a:cubicBezTo>
                  <a:cubicBezTo>
                    <a:pt x="38747" y="1417"/>
                    <a:pt x="38696" y="1381"/>
                    <a:pt x="38696" y="1310"/>
                  </a:cubicBezTo>
                  <a:lnTo>
                    <a:pt x="38696" y="346"/>
                  </a:lnTo>
                  <a:lnTo>
                    <a:pt x="38065" y="346"/>
                  </a:lnTo>
                  <a:lnTo>
                    <a:pt x="38065" y="1310"/>
                  </a:lnTo>
                  <a:cubicBezTo>
                    <a:pt x="38065" y="1381"/>
                    <a:pt x="38015" y="1417"/>
                    <a:pt x="37964" y="1417"/>
                  </a:cubicBezTo>
                  <a:cubicBezTo>
                    <a:pt x="37913" y="1417"/>
                    <a:pt x="37863" y="1381"/>
                    <a:pt x="37863" y="1310"/>
                  </a:cubicBezTo>
                  <a:lnTo>
                    <a:pt x="37863" y="346"/>
                  </a:lnTo>
                  <a:lnTo>
                    <a:pt x="37279" y="346"/>
                  </a:lnTo>
                  <a:lnTo>
                    <a:pt x="37279" y="1310"/>
                  </a:lnTo>
                  <a:cubicBezTo>
                    <a:pt x="37279" y="1381"/>
                    <a:pt x="37226" y="1417"/>
                    <a:pt x="37172" y="1417"/>
                  </a:cubicBezTo>
                  <a:cubicBezTo>
                    <a:pt x="37119" y="1417"/>
                    <a:pt x="37065" y="1381"/>
                    <a:pt x="37065" y="1310"/>
                  </a:cubicBezTo>
                  <a:lnTo>
                    <a:pt x="37065" y="346"/>
                  </a:lnTo>
                  <a:lnTo>
                    <a:pt x="36553" y="346"/>
                  </a:lnTo>
                  <a:lnTo>
                    <a:pt x="36553" y="1798"/>
                  </a:lnTo>
                  <a:cubicBezTo>
                    <a:pt x="36553" y="1953"/>
                    <a:pt x="36434" y="2030"/>
                    <a:pt x="36315" y="2030"/>
                  </a:cubicBezTo>
                  <a:cubicBezTo>
                    <a:pt x="36196" y="2030"/>
                    <a:pt x="36077" y="1953"/>
                    <a:pt x="36077" y="1798"/>
                  </a:cubicBezTo>
                  <a:lnTo>
                    <a:pt x="36077" y="346"/>
                  </a:lnTo>
                  <a:lnTo>
                    <a:pt x="35434" y="346"/>
                  </a:lnTo>
                  <a:lnTo>
                    <a:pt x="35434" y="1310"/>
                  </a:lnTo>
                  <a:cubicBezTo>
                    <a:pt x="35434" y="1381"/>
                    <a:pt x="35380" y="1417"/>
                    <a:pt x="35328" y="1417"/>
                  </a:cubicBezTo>
                  <a:cubicBezTo>
                    <a:pt x="35276" y="1417"/>
                    <a:pt x="35226" y="1381"/>
                    <a:pt x="35232" y="1310"/>
                  </a:cubicBezTo>
                  <a:lnTo>
                    <a:pt x="35232" y="346"/>
                  </a:lnTo>
                  <a:lnTo>
                    <a:pt x="34517" y="346"/>
                  </a:lnTo>
                  <a:lnTo>
                    <a:pt x="34517" y="1310"/>
                  </a:lnTo>
                  <a:cubicBezTo>
                    <a:pt x="34517" y="1381"/>
                    <a:pt x="34464" y="1417"/>
                    <a:pt x="34410" y="1417"/>
                  </a:cubicBezTo>
                  <a:cubicBezTo>
                    <a:pt x="34356" y="1417"/>
                    <a:pt x="34303" y="1381"/>
                    <a:pt x="34303" y="1310"/>
                  </a:cubicBezTo>
                  <a:lnTo>
                    <a:pt x="34303" y="346"/>
                  </a:lnTo>
                  <a:lnTo>
                    <a:pt x="33612" y="346"/>
                  </a:lnTo>
                  <a:lnTo>
                    <a:pt x="33612" y="1310"/>
                  </a:lnTo>
                  <a:cubicBezTo>
                    <a:pt x="33612" y="1381"/>
                    <a:pt x="33562" y="1417"/>
                    <a:pt x="33511" y="1417"/>
                  </a:cubicBezTo>
                  <a:cubicBezTo>
                    <a:pt x="33461" y="1417"/>
                    <a:pt x="33410" y="1381"/>
                    <a:pt x="33410" y="1310"/>
                  </a:cubicBezTo>
                  <a:lnTo>
                    <a:pt x="33410" y="346"/>
                  </a:lnTo>
                  <a:lnTo>
                    <a:pt x="32779" y="346"/>
                  </a:lnTo>
                  <a:lnTo>
                    <a:pt x="32779" y="1310"/>
                  </a:lnTo>
                  <a:cubicBezTo>
                    <a:pt x="32779" y="1381"/>
                    <a:pt x="32728" y="1417"/>
                    <a:pt x="32678" y="1417"/>
                  </a:cubicBezTo>
                  <a:cubicBezTo>
                    <a:pt x="32627" y="1417"/>
                    <a:pt x="32576" y="1381"/>
                    <a:pt x="32576" y="1310"/>
                  </a:cubicBezTo>
                  <a:lnTo>
                    <a:pt x="32576" y="346"/>
                  </a:lnTo>
                  <a:lnTo>
                    <a:pt x="31993" y="346"/>
                  </a:lnTo>
                  <a:lnTo>
                    <a:pt x="31993" y="1310"/>
                  </a:lnTo>
                  <a:cubicBezTo>
                    <a:pt x="31993" y="1381"/>
                    <a:pt x="31939" y="1417"/>
                    <a:pt x="31886" y="1417"/>
                  </a:cubicBezTo>
                  <a:cubicBezTo>
                    <a:pt x="31832" y="1417"/>
                    <a:pt x="31779" y="1381"/>
                    <a:pt x="31779" y="1310"/>
                  </a:cubicBezTo>
                  <a:lnTo>
                    <a:pt x="31779" y="346"/>
                  </a:lnTo>
                  <a:lnTo>
                    <a:pt x="31088" y="346"/>
                  </a:lnTo>
                  <a:lnTo>
                    <a:pt x="31088" y="1798"/>
                  </a:lnTo>
                  <a:cubicBezTo>
                    <a:pt x="31088" y="1953"/>
                    <a:pt x="30969" y="2030"/>
                    <a:pt x="30850" y="2030"/>
                  </a:cubicBezTo>
                  <a:cubicBezTo>
                    <a:pt x="30731" y="2030"/>
                    <a:pt x="30612" y="1953"/>
                    <a:pt x="30612" y="1798"/>
                  </a:cubicBezTo>
                  <a:lnTo>
                    <a:pt x="30612" y="346"/>
                  </a:lnTo>
                  <a:lnTo>
                    <a:pt x="29969" y="346"/>
                  </a:lnTo>
                  <a:lnTo>
                    <a:pt x="29969" y="1310"/>
                  </a:lnTo>
                  <a:cubicBezTo>
                    <a:pt x="29963" y="1381"/>
                    <a:pt x="29909" y="1417"/>
                    <a:pt x="29857" y="1417"/>
                  </a:cubicBezTo>
                  <a:cubicBezTo>
                    <a:pt x="29805" y="1417"/>
                    <a:pt x="29755" y="1381"/>
                    <a:pt x="29755" y="1310"/>
                  </a:cubicBezTo>
                  <a:lnTo>
                    <a:pt x="29755" y="346"/>
                  </a:lnTo>
                  <a:lnTo>
                    <a:pt x="29040" y="346"/>
                  </a:lnTo>
                  <a:lnTo>
                    <a:pt x="29040" y="1310"/>
                  </a:lnTo>
                  <a:cubicBezTo>
                    <a:pt x="29040" y="1381"/>
                    <a:pt x="28990" y="1417"/>
                    <a:pt x="28939" y="1417"/>
                  </a:cubicBezTo>
                  <a:cubicBezTo>
                    <a:pt x="28889" y="1417"/>
                    <a:pt x="28838" y="1381"/>
                    <a:pt x="28838" y="1310"/>
                  </a:cubicBezTo>
                  <a:lnTo>
                    <a:pt x="28838" y="346"/>
                  </a:lnTo>
                  <a:lnTo>
                    <a:pt x="28147" y="346"/>
                  </a:lnTo>
                  <a:lnTo>
                    <a:pt x="28147" y="1310"/>
                  </a:lnTo>
                  <a:cubicBezTo>
                    <a:pt x="28147" y="1381"/>
                    <a:pt x="28094" y="1417"/>
                    <a:pt x="28040" y="1417"/>
                  </a:cubicBezTo>
                  <a:cubicBezTo>
                    <a:pt x="27987" y="1417"/>
                    <a:pt x="27933" y="1381"/>
                    <a:pt x="27933" y="1310"/>
                  </a:cubicBezTo>
                  <a:lnTo>
                    <a:pt x="27933" y="346"/>
                  </a:lnTo>
                  <a:lnTo>
                    <a:pt x="27314" y="346"/>
                  </a:lnTo>
                  <a:lnTo>
                    <a:pt x="27314" y="1310"/>
                  </a:lnTo>
                  <a:cubicBezTo>
                    <a:pt x="27314" y="1381"/>
                    <a:pt x="27260" y="1417"/>
                    <a:pt x="27207" y="1417"/>
                  </a:cubicBezTo>
                  <a:cubicBezTo>
                    <a:pt x="27153" y="1417"/>
                    <a:pt x="27100" y="1381"/>
                    <a:pt x="27100" y="1310"/>
                  </a:cubicBezTo>
                  <a:lnTo>
                    <a:pt x="27100" y="346"/>
                  </a:lnTo>
                  <a:lnTo>
                    <a:pt x="26516" y="346"/>
                  </a:lnTo>
                  <a:lnTo>
                    <a:pt x="26516" y="1310"/>
                  </a:lnTo>
                  <a:cubicBezTo>
                    <a:pt x="26516" y="1381"/>
                    <a:pt x="26466" y="1417"/>
                    <a:pt x="26415" y="1417"/>
                  </a:cubicBezTo>
                  <a:cubicBezTo>
                    <a:pt x="26364" y="1417"/>
                    <a:pt x="26314" y="1381"/>
                    <a:pt x="26314" y="1310"/>
                  </a:cubicBezTo>
                  <a:lnTo>
                    <a:pt x="26314" y="346"/>
                  </a:lnTo>
                  <a:lnTo>
                    <a:pt x="25611" y="346"/>
                  </a:lnTo>
                  <a:lnTo>
                    <a:pt x="25611" y="1798"/>
                  </a:lnTo>
                  <a:cubicBezTo>
                    <a:pt x="25611" y="1953"/>
                    <a:pt x="25492" y="2030"/>
                    <a:pt x="25373" y="2030"/>
                  </a:cubicBezTo>
                  <a:cubicBezTo>
                    <a:pt x="25254" y="2030"/>
                    <a:pt x="25135" y="1953"/>
                    <a:pt x="25135" y="1798"/>
                  </a:cubicBezTo>
                  <a:lnTo>
                    <a:pt x="25135" y="346"/>
                  </a:lnTo>
                  <a:lnTo>
                    <a:pt x="24492" y="346"/>
                  </a:lnTo>
                  <a:lnTo>
                    <a:pt x="24492" y="1310"/>
                  </a:lnTo>
                  <a:cubicBezTo>
                    <a:pt x="24492" y="1381"/>
                    <a:pt x="24439" y="1417"/>
                    <a:pt x="24385" y="1417"/>
                  </a:cubicBezTo>
                  <a:cubicBezTo>
                    <a:pt x="24331" y="1417"/>
                    <a:pt x="24278" y="1381"/>
                    <a:pt x="24278" y="1310"/>
                  </a:cubicBezTo>
                  <a:lnTo>
                    <a:pt x="24278" y="346"/>
                  </a:lnTo>
                  <a:lnTo>
                    <a:pt x="23563" y="346"/>
                  </a:lnTo>
                  <a:lnTo>
                    <a:pt x="23563" y="1310"/>
                  </a:lnTo>
                  <a:cubicBezTo>
                    <a:pt x="23563" y="1381"/>
                    <a:pt x="23513" y="1417"/>
                    <a:pt x="23462" y="1417"/>
                  </a:cubicBezTo>
                  <a:cubicBezTo>
                    <a:pt x="23412" y="1417"/>
                    <a:pt x="23361" y="1381"/>
                    <a:pt x="23361" y="1310"/>
                  </a:cubicBezTo>
                  <a:lnTo>
                    <a:pt x="23361" y="346"/>
                  </a:lnTo>
                  <a:lnTo>
                    <a:pt x="22670" y="346"/>
                  </a:lnTo>
                  <a:lnTo>
                    <a:pt x="22670" y="1310"/>
                  </a:lnTo>
                  <a:cubicBezTo>
                    <a:pt x="22670" y="1381"/>
                    <a:pt x="22620" y="1417"/>
                    <a:pt x="22569" y="1417"/>
                  </a:cubicBezTo>
                  <a:cubicBezTo>
                    <a:pt x="22519" y="1417"/>
                    <a:pt x="22468" y="1381"/>
                    <a:pt x="22468" y="1310"/>
                  </a:cubicBezTo>
                  <a:lnTo>
                    <a:pt x="22468" y="346"/>
                  </a:lnTo>
                  <a:lnTo>
                    <a:pt x="21837" y="346"/>
                  </a:lnTo>
                  <a:lnTo>
                    <a:pt x="21837" y="1310"/>
                  </a:lnTo>
                  <a:cubicBezTo>
                    <a:pt x="21837" y="1381"/>
                    <a:pt x="21786" y="1417"/>
                    <a:pt x="21736" y="1417"/>
                  </a:cubicBezTo>
                  <a:cubicBezTo>
                    <a:pt x="21685" y="1417"/>
                    <a:pt x="21635" y="1381"/>
                    <a:pt x="21635" y="1310"/>
                  </a:cubicBezTo>
                  <a:lnTo>
                    <a:pt x="21635" y="346"/>
                  </a:lnTo>
                  <a:lnTo>
                    <a:pt x="21051" y="346"/>
                  </a:lnTo>
                  <a:lnTo>
                    <a:pt x="21051" y="1310"/>
                  </a:lnTo>
                  <a:cubicBezTo>
                    <a:pt x="21051" y="1381"/>
                    <a:pt x="20998" y="1417"/>
                    <a:pt x="20946" y="1417"/>
                  </a:cubicBezTo>
                  <a:cubicBezTo>
                    <a:pt x="20893" y="1417"/>
                    <a:pt x="20843" y="1381"/>
                    <a:pt x="20849" y="1310"/>
                  </a:cubicBezTo>
                  <a:lnTo>
                    <a:pt x="20849" y="346"/>
                  </a:lnTo>
                  <a:lnTo>
                    <a:pt x="20134" y="346"/>
                  </a:lnTo>
                  <a:lnTo>
                    <a:pt x="20134" y="1798"/>
                  </a:lnTo>
                  <a:cubicBezTo>
                    <a:pt x="20134" y="1953"/>
                    <a:pt x="20018" y="2030"/>
                    <a:pt x="19902" y="2030"/>
                  </a:cubicBezTo>
                  <a:cubicBezTo>
                    <a:pt x="19786" y="2030"/>
                    <a:pt x="19670" y="1953"/>
                    <a:pt x="19670" y="1798"/>
                  </a:cubicBezTo>
                  <a:lnTo>
                    <a:pt x="19670" y="346"/>
                  </a:lnTo>
                  <a:lnTo>
                    <a:pt x="19027" y="346"/>
                  </a:lnTo>
                  <a:lnTo>
                    <a:pt x="19027" y="1310"/>
                  </a:lnTo>
                  <a:cubicBezTo>
                    <a:pt x="19021" y="1381"/>
                    <a:pt x="18968" y="1417"/>
                    <a:pt x="18916" y="1417"/>
                  </a:cubicBezTo>
                  <a:cubicBezTo>
                    <a:pt x="18863" y="1417"/>
                    <a:pt x="18813" y="1381"/>
                    <a:pt x="18813" y="1310"/>
                  </a:cubicBezTo>
                  <a:lnTo>
                    <a:pt x="18813" y="346"/>
                  </a:lnTo>
                  <a:lnTo>
                    <a:pt x="18098" y="346"/>
                  </a:lnTo>
                  <a:lnTo>
                    <a:pt x="18098" y="1310"/>
                  </a:lnTo>
                  <a:cubicBezTo>
                    <a:pt x="18098" y="1381"/>
                    <a:pt x="18048" y="1417"/>
                    <a:pt x="17997" y="1417"/>
                  </a:cubicBezTo>
                  <a:cubicBezTo>
                    <a:pt x="17947" y="1417"/>
                    <a:pt x="17896" y="1381"/>
                    <a:pt x="17896" y="1310"/>
                  </a:cubicBezTo>
                  <a:lnTo>
                    <a:pt x="17896" y="346"/>
                  </a:lnTo>
                  <a:lnTo>
                    <a:pt x="17206" y="346"/>
                  </a:lnTo>
                  <a:lnTo>
                    <a:pt x="17206" y="1310"/>
                  </a:lnTo>
                  <a:cubicBezTo>
                    <a:pt x="17206" y="1381"/>
                    <a:pt x="17152" y="1417"/>
                    <a:pt x="17098" y="1417"/>
                  </a:cubicBezTo>
                  <a:cubicBezTo>
                    <a:pt x="17045" y="1417"/>
                    <a:pt x="16991" y="1381"/>
                    <a:pt x="16991" y="1310"/>
                  </a:cubicBezTo>
                  <a:lnTo>
                    <a:pt x="16991" y="346"/>
                  </a:lnTo>
                  <a:lnTo>
                    <a:pt x="16384" y="346"/>
                  </a:lnTo>
                  <a:lnTo>
                    <a:pt x="16384" y="1310"/>
                  </a:lnTo>
                  <a:cubicBezTo>
                    <a:pt x="16378" y="1381"/>
                    <a:pt x="16324" y="1417"/>
                    <a:pt x="16272" y="1417"/>
                  </a:cubicBezTo>
                  <a:cubicBezTo>
                    <a:pt x="16220" y="1417"/>
                    <a:pt x="16170" y="1381"/>
                    <a:pt x="16170" y="1310"/>
                  </a:cubicBezTo>
                  <a:lnTo>
                    <a:pt x="16170" y="346"/>
                  </a:lnTo>
                  <a:lnTo>
                    <a:pt x="15586" y="346"/>
                  </a:lnTo>
                  <a:lnTo>
                    <a:pt x="15586" y="1310"/>
                  </a:lnTo>
                  <a:cubicBezTo>
                    <a:pt x="15586" y="1381"/>
                    <a:pt x="15533" y="1417"/>
                    <a:pt x="15481" y="1417"/>
                  </a:cubicBezTo>
                  <a:cubicBezTo>
                    <a:pt x="15428" y="1417"/>
                    <a:pt x="15378" y="1381"/>
                    <a:pt x="15384" y="1310"/>
                  </a:cubicBezTo>
                  <a:lnTo>
                    <a:pt x="15384" y="346"/>
                  </a:lnTo>
                  <a:lnTo>
                    <a:pt x="14669" y="346"/>
                  </a:lnTo>
                  <a:lnTo>
                    <a:pt x="14669" y="1798"/>
                  </a:lnTo>
                  <a:cubicBezTo>
                    <a:pt x="14669" y="1953"/>
                    <a:pt x="14553" y="2030"/>
                    <a:pt x="14437" y="2030"/>
                  </a:cubicBezTo>
                  <a:cubicBezTo>
                    <a:pt x="14321" y="2030"/>
                    <a:pt x="14205" y="1953"/>
                    <a:pt x="14205" y="1798"/>
                  </a:cubicBezTo>
                  <a:lnTo>
                    <a:pt x="14205" y="346"/>
                  </a:lnTo>
                  <a:lnTo>
                    <a:pt x="13550" y="346"/>
                  </a:lnTo>
                  <a:lnTo>
                    <a:pt x="13550" y="1310"/>
                  </a:lnTo>
                  <a:cubicBezTo>
                    <a:pt x="13550" y="1381"/>
                    <a:pt x="13497" y="1417"/>
                    <a:pt x="13445" y="1417"/>
                  </a:cubicBezTo>
                  <a:cubicBezTo>
                    <a:pt x="13393" y="1417"/>
                    <a:pt x="13342" y="1381"/>
                    <a:pt x="13348" y="1310"/>
                  </a:cubicBezTo>
                  <a:lnTo>
                    <a:pt x="13348" y="346"/>
                  </a:lnTo>
                  <a:lnTo>
                    <a:pt x="12634" y="346"/>
                  </a:lnTo>
                  <a:lnTo>
                    <a:pt x="12634" y="1310"/>
                  </a:lnTo>
                  <a:cubicBezTo>
                    <a:pt x="12634" y="1381"/>
                    <a:pt x="12580" y="1417"/>
                    <a:pt x="12526" y="1417"/>
                  </a:cubicBezTo>
                  <a:cubicBezTo>
                    <a:pt x="12473" y="1417"/>
                    <a:pt x="12419" y="1381"/>
                    <a:pt x="12419" y="1310"/>
                  </a:cubicBezTo>
                  <a:lnTo>
                    <a:pt x="12419" y="346"/>
                  </a:lnTo>
                  <a:lnTo>
                    <a:pt x="11729" y="346"/>
                  </a:lnTo>
                  <a:lnTo>
                    <a:pt x="11729" y="1310"/>
                  </a:lnTo>
                  <a:cubicBezTo>
                    <a:pt x="11729" y="1381"/>
                    <a:pt x="11678" y="1417"/>
                    <a:pt x="11627" y="1417"/>
                  </a:cubicBezTo>
                  <a:cubicBezTo>
                    <a:pt x="11577" y="1417"/>
                    <a:pt x="11526" y="1381"/>
                    <a:pt x="11526" y="1310"/>
                  </a:cubicBezTo>
                  <a:lnTo>
                    <a:pt x="11526" y="346"/>
                  </a:lnTo>
                  <a:lnTo>
                    <a:pt x="10907" y="346"/>
                  </a:lnTo>
                  <a:lnTo>
                    <a:pt x="10907" y="1310"/>
                  </a:lnTo>
                  <a:cubicBezTo>
                    <a:pt x="10901" y="1381"/>
                    <a:pt x="10848" y="1417"/>
                    <a:pt x="10795" y="1417"/>
                  </a:cubicBezTo>
                  <a:cubicBezTo>
                    <a:pt x="10743" y="1417"/>
                    <a:pt x="10693" y="1381"/>
                    <a:pt x="10693" y="1310"/>
                  </a:cubicBezTo>
                  <a:lnTo>
                    <a:pt x="10693" y="346"/>
                  </a:lnTo>
                  <a:lnTo>
                    <a:pt x="10109" y="346"/>
                  </a:lnTo>
                  <a:lnTo>
                    <a:pt x="10109" y="1310"/>
                  </a:lnTo>
                  <a:cubicBezTo>
                    <a:pt x="10109" y="1381"/>
                    <a:pt x="10056" y="1417"/>
                    <a:pt x="10004" y="1417"/>
                  </a:cubicBezTo>
                  <a:cubicBezTo>
                    <a:pt x="9952" y="1417"/>
                    <a:pt x="9901" y="1381"/>
                    <a:pt x="9907" y="1310"/>
                  </a:cubicBezTo>
                  <a:lnTo>
                    <a:pt x="9907" y="346"/>
                  </a:lnTo>
                  <a:lnTo>
                    <a:pt x="9193" y="346"/>
                  </a:lnTo>
                  <a:lnTo>
                    <a:pt x="9193" y="1798"/>
                  </a:lnTo>
                  <a:cubicBezTo>
                    <a:pt x="9193" y="1953"/>
                    <a:pt x="9077" y="2030"/>
                    <a:pt x="8960" y="2030"/>
                  </a:cubicBezTo>
                  <a:cubicBezTo>
                    <a:pt x="8844" y="2030"/>
                    <a:pt x="8728" y="1953"/>
                    <a:pt x="8728" y="1798"/>
                  </a:cubicBezTo>
                  <a:lnTo>
                    <a:pt x="8728" y="346"/>
                  </a:lnTo>
                  <a:lnTo>
                    <a:pt x="8085" y="346"/>
                  </a:lnTo>
                  <a:lnTo>
                    <a:pt x="8085" y="1310"/>
                  </a:lnTo>
                  <a:cubicBezTo>
                    <a:pt x="8079" y="1381"/>
                    <a:pt x="8026" y="1417"/>
                    <a:pt x="7974" y="1417"/>
                  </a:cubicBezTo>
                  <a:cubicBezTo>
                    <a:pt x="7922" y="1417"/>
                    <a:pt x="7871" y="1381"/>
                    <a:pt x="7871" y="1310"/>
                  </a:cubicBezTo>
                  <a:lnTo>
                    <a:pt x="7871" y="346"/>
                  </a:lnTo>
                  <a:lnTo>
                    <a:pt x="7157" y="346"/>
                  </a:lnTo>
                  <a:lnTo>
                    <a:pt x="7157" y="1310"/>
                  </a:lnTo>
                  <a:cubicBezTo>
                    <a:pt x="7157" y="1381"/>
                    <a:pt x="7106" y="1417"/>
                    <a:pt x="7055" y="1417"/>
                  </a:cubicBezTo>
                  <a:cubicBezTo>
                    <a:pt x="7005" y="1417"/>
                    <a:pt x="6954" y="1381"/>
                    <a:pt x="6954" y="1310"/>
                  </a:cubicBezTo>
                  <a:lnTo>
                    <a:pt x="6954" y="346"/>
                  </a:lnTo>
                  <a:lnTo>
                    <a:pt x="6264" y="346"/>
                  </a:lnTo>
                  <a:lnTo>
                    <a:pt x="6264" y="1310"/>
                  </a:lnTo>
                  <a:cubicBezTo>
                    <a:pt x="6258" y="1381"/>
                    <a:pt x="6204" y="1417"/>
                    <a:pt x="6152" y="1417"/>
                  </a:cubicBezTo>
                  <a:cubicBezTo>
                    <a:pt x="6100" y="1417"/>
                    <a:pt x="6049" y="1381"/>
                    <a:pt x="6049" y="1310"/>
                  </a:cubicBezTo>
                  <a:lnTo>
                    <a:pt x="6049" y="346"/>
                  </a:lnTo>
                  <a:lnTo>
                    <a:pt x="5430" y="346"/>
                  </a:lnTo>
                  <a:lnTo>
                    <a:pt x="5430" y="1310"/>
                  </a:lnTo>
                  <a:cubicBezTo>
                    <a:pt x="5430" y="1381"/>
                    <a:pt x="5377" y="1417"/>
                    <a:pt x="5323" y="1417"/>
                  </a:cubicBezTo>
                  <a:cubicBezTo>
                    <a:pt x="5269" y="1417"/>
                    <a:pt x="5216" y="1381"/>
                    <a:pt x="5216" y="1310"/>
                  </a:cubicBezTo>
                  <a:lnTo>
                    <a:pt x="5216" y="346"/>
                  </a:lnTo>
                  <a:lnTo>
                    <a:pt x="4633" y="346"/>
                  </a:lnTo>
                  <a:lnTo>
                    <a:pt x="4633" y="1310"/>
                  </a:lnTo>
                  <a:cubicBezTo>
                    <a:pt x="4633" y="1381"/>
                    <a:pt x="4582" y="1417"/>
                    <a:pt x="4531" y="1417"/>
                  </a:cubicBezTo>
                  <a:cubicBezTo>
                    <a:pt x="4481" y="1417"/>
                    <a:pt x="4430" y="1381"/>
                    <a:pt x="4430" y="1310"/>
                  </a:cubicBezTo>
                  <a:lnTo>
                    <a:pt x="4430" y="346"/>
                  </a:lnTo>
                  <a:lnTo>
                    <a:pt x="3728" y="346"/>
                  </a:lnTo>
                  <a:lnTo>
                    <a:pt x="3728" y="1798"/>
                  </a:lnTo>
                  <a:cubicBezTo>
                    <a:pt x="3728" y="1953"/>
                    <a:pt x="3609" y="2030"/>
                    <a:pt x="3490" y="2030"/>
                  </a:cubicBezTo>
                  <a:cubicBezTo>
                    <a:pt x="3370" y="2030"/>
                    <a:pt x="3251" y="1953"/>
                    <a:pt x="3251" y="1798"/>
                  </a:cubicBezTo>
                  <a:lnTo>
                    <a:pt x="3251" y="346"/>
                  </a:lnTo>
                  <a:lnTo>
                    <a:pt x="2608" y="346"/>
                  </a:lnTo>
                  <a:lnTo>
                    <a:pt x="2608" y="1310"/>
                  </a:lnTo>
                  <a:cubicBezTo>
                    <a:pt x="2608" y="1381"/>
                    <a:pt x="2558" y="1417"/>
                    <a:pt x="2507" y="1417"/>
                  </a:cubicBezTo>
                  <a:cubicBezTo>
                    <a:pt x="2457" y="1417"/>
                    <a:pt x="2406" y="1381"/>
                    <a:pt x="2406" y="1310"/>
                  </a:cubicBezTo>
                  <a:lnTo>
                    <a:pt x="2406" y="346"/>
                  </a:lnTo>
                  <a:lnTo>
                    <a:pt x="1692" y="346"/>
                  </a:lnTo>
                  <a:lnTo>
                    <a:pt x="1692" y="1310"/>
                  </a:lnTo>
                  <a:cubicBezTo>
                    <a:pt x="1692" y="1381"/>
                    <a:pt x="1638" y="1417"/>
                    <a:pt x="1585" y="1417"/>
                  </a:cubicBezTo>
                  <a:cubicBezTo>
                    <a:pt x="1531" y="1417"/>
                    <a:pt x="1477" y="1381"/>
                    <a:pt x="1477" y="1310"/>
                  </a:cubicBezTo>
                  <a:lnTo>
                    <a:pt x="1477" y="346"/>
                  </a:lnTo>
                  <a:lnTo>
                    <a:pt x="787" y="346"/>
                  </a:lnTo>
                  <a:lnTo>
                    <a:pt x="787" y="1310"/>
                  </a:lnTo>
                  <a:cubicBezTo>
                    <a:pt x="787" y="1381"/>
                    <a:pt x="736" y="1417"/>
                    <a:pt x="686" y="1417"/>
                  </a:cubicBezTo>
                  <a:cubicBezTo>
                    <a:pt x="635" y="1417"/>
                    <a:pt x="584" y="1381"/>
                    <a:pt x="584" y="1310"/>
                  </a:cubicBezTo>
                  <a:lnTo>
                    <a:pt x="584" y="346"/>
                  </a:lnTo>
                  <a:lnTo>
                    <a:pt x="346" y="346"/>
                  </a:lnTo>
                  <a:lnTo>
                    <a:pt x="1" y="7942"/>
                  </a:lnTo>
                  <a:lnTo>
                    <a:pt x="39232" y="7942"/>
                  </a:lnTo>
                  <a:lnTo>
                    <a:pt x="39446" y="357"/>
                  </a:lnTo>
                  <a:lnTo>
                    <a:pt x="3910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4" name="Google Shape;204;p2"/>
            <p:cNvSpPr/>
            <p:nvPr/>
          </p:nvSpPr>
          <p:spPr>
            <a:xfrm>
              <a:off x="-2409434" y="3896230"/>
              <a:ext cx="1585534" cy="121197"/>
            </a:xfrm>
            <a:custGeom>
              <a:avLst/>
              <a:gdLst/>
              <a:ahLst/>
              <a:cxnLst/>
              <a:rect l="l" t="t" r="r" b="b"/>
              <a:pathLst>
                <a:path w="38959" h="2978" extrusionOk="0">
                  <a:moveTo>
                    <a:pt x="38958" y="1"/>
                  </a:moveTo>
                  <a:cubicBezTo>
                    <a:pt x="31819" y="1414"/>
                    <a:pt x="24462" y="1953"/>
                    <a:pt x="17098" y="1953"/>
                  </a:cubicBezTo>
                  <a:cubicBezTo>
                    <a:pt x="11370" y="1953"/>
                    <a:pt x="5637" y="1627"/>
                    <a:pt x="1" y="1132"/>
                  </a:cubicBezTo>
                  <a:lnTo>
                    <a:pt x="1" y="2977"/>
                  </a:lnTo>
                  <a:lnTo>
                    <a:pt x="38875" y="2977"/>
                  </a:lnTo>
                  <a:lnTo>
                    <a:pt x="38958" y="1"/>
                  </a:ln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5" name="Google Shape;205;p2"/>
            <p:cNvSpPr/>
            <p:nvPr/>
          </p:nvSpPr>
          <p:spPr>
            <a:xfrm>
              <a:off x="-2409434" y="3707764"/>
              <a:ext cx="1591354" cy="267952"/>
            </a:xfrm>
            <a:custGeom>
              <a:avLst/>
              <a:gdLst/>
              <a:ahLst/>
              <a:cxnLst/>
              <a:rect l="l" t="t" r="r" b="b"/>
              <a:pathLst>
                <a:path w="39102" h="6584" extrusionOk="0">
                  <a:moveTo>
                    <a:pt x="38553" y="0"/>
                  </a:moveTo>
                  <a:lnTo>
                    <a:pt x="38553" y="965"/>
                  </a:lnTo>
                  <a:cubicBezTo>
                    <a:pt x="38553" y="1036"/>
                    <a:pt x="38503" y="1072"/>
                    <a:pt x="38452" y="1072"/>
                  </a:cubicBezTo>
                  <a:cubicBezTo>
                    <a:pt x="38402" y="1072"/>
                    <a:pt x="38351" y="1036"/>
                    <a:pt x="38351" y="965"/>
                  </a:cubicBezTo>
                  <a:lnTo>
                    <a:pt x="38351" y="12"/>
                  </a:lnTo>
                  <a:lnTo>
                    <a:pt x="37720" y="12"/>
                  </a:lnTo>
                  <a:lnTo>
                    <a:pt x="37720" y="977"/>
                  </a:lnTo>
                  <a:cubicBezTo>
                    <a:pt x="37720" y="1042"/>
                    <a:pt x="37669" y="1075"/>
                    <a:pt x="37619" y="1075"/>
                  </a:cubicBezTo>
                  <a:cubicBezTo>
                    <a:pt x="37568" y="1075"/>
                    <a:pt x="37518" y="1042"/>
                    <a:pt x="37518" y="977"/>
                  </a:cubicBezTo>
                  <a:lnTo>
                    <a:pt x="37518" y="12"/>
                  </a:lnTo>
                  <a:lnTo>
                    <a:pt x="36934" y="12"/>
                  </a:lnTo>
                  <a:lnTo>
                    <a:pt x="36934" y="977"/>
                  </a:lnTo>
                  <a:cubicBezTo>
                    <a:pt x="36934" y="1042"/>
                    <a:pt x="36881" y="1075"/>
                    <a:pt x="36827" y="1075"/>
                  </a:cubicBezTo>
                  <a:cubicBezTo>
                    <a:pt x="36773" y="1075"/>
                    <a:pt x="36720" y="1042"/>
                    <a:pt x="36720" y="977"/>
                  </a:cubicBezTo>
                  <a:lnTo>
                    <a:pt x="36720" y="12"/>
                  </a:lnTo>
                  <a:lnTo>
                    <a:pt x="36208" y="12"/>
                  </a:lnTo>
                  <a:lnTo>
                    <a:pt x="36208" y="1453"/>
                  </a:lnTo>
                  <a:cubicBezTo>
                    <a:pt x="36208" y="1614"/>
                    <a:pt x="36089" y="1694"/>
                    <a:pt x="35970" y="1694"/>
                  </a:cubicBezTo>
                  <a:cubicBezTo>
                    <a:pt x="35851" y="1694"/>
                    <a:pt x="35732" y="1614"/>
                    <a:pt x="35732" y="1453"/>
                  </a:cubicBezTo>
                  <a:lnTo>
                    <a:pt x="35732" y="12"/>
                  </a:lnTo>
                  <a:lnTo>
                    <a:pt x="35089" y="12"/>
                  </a:lnTo>
                  <a:lnTo>
                    <a:pt x="35089" y="977"/>
                  </a:lnTo>
                  <a:cubicBezTo>
                    <a:pt x="35089" y="1042"/>
                    <a:pt x="35035" y="1075"/>
                    <a:pt x="34982" y="1075"/>
                  </a:cubicBezTo>
                  <a:cubicBezTo>
                    <a:pt x="34928" y="1075"/>
                    <a:pt x="34874" y="1042"/>
                    <a:pt x="34874" y="977"/>
                  </a:cubicBezTo>
                  <a:lnTo>
                    <a:pt x="34874" y="12"/>
                  </a:lnTo>
                  <a:lnTo>
                    <a:pt x="34160" y="12"/>
                  </a:lnTo>
                  <a:lnTo>
                    <a:pt x="34160" y="977"/>
                  </a:lnTo>
                  <a:cubicBezTo>
                    <a:pt x="34160" y="1042"/>
                    <a:pt x="34109" y="1075"/>
                    <a:pt x="34059" y="1075"/>
                  </a:cubicBezTo>
                  <a:cubicBezTo>
                    <a:pt x="34008" y="1075"/>
                    <a:pt x="33958" y="1042"/>
                    <a:pt x="33958" y="977"/>
                  </a:cubicBezTo>
                  <a:lnTo>
                    <a:pt x="33958" y="12"/>
                  </a:lnTo>
                  <a:lnTo>
                    <a:pt x="33267" y="12"/>
                  </a:lnTo>
                  <a:lnTo>
                    <a:pt x="33267" y="977"/>
                  </a:lnTo>
                  <a:cubicBezTo>
                    <a:pt x="33267" y="1042"/>
                    <a:pt x="33213" y="1075"/>
                    <a:pt x="33160" y="1075"/>
                  </a:cubicBezTo>
                  <a:cubicBezTo>
                    <a:pt x="33106" y="1075"/>
                    <a:pt x="33053" y="1042"/>
                    <a:pt x="33053" y="977"/>
                  </a:cubicBezTo>
                  <a:lnTo>
                    <a:pt x="33053" y="12"/>
                  </a:lnTo>
                  <a:lnTo>
                    <a:pt x="32434" y="12"/>
                  </a:lnTo>
                  <a:lnTo>
                    <a:pt x="32434" y="977"/>
                  </a:lnTo>
                  <a:cubicBezTo>
                    <a:pt x="32434" y="1042"/>
                    <a:pt x="32380" y="1075"/>
                    <a:pt x="32326" y="1075"/>
                  </a:cubicBezTo>
                  <a:cubicBezTo>
                    <a:pt x="32273" y="1075"/>
                    <a:pt x="32219" y="1042"/>
                    <a:pt x="32219" y="977"/>
                  </a:cubicBezTo>
                  <a:lnTo>
                    <a:pt x="32219" y="12"/>
                  </a:lnTo>
                  <a:lnTo>
                    <a:pt x="31636" y="12"/>
                  </a:lnTo>
                  <a:lnTo>
                    <a:pt x="31636" y="977"/>
                  </a:lnTo>
                  <a:cubicBezTo>
                    <a:pt x="31636" y="1042"/>
                    <a:pt x="31585" y="1075"/>
                    <a:pt x="31535" y="1075"/>
                  </a:cubicBezTo>
                  <a:cubicBezTo>
                    <a:pt x="31484" y="1075"/>
                    <a:pt x="31433" y="1042"/>
                    <a:pt x="31433" y="977"/>
                  </a:cubicBezTo>
                  <a:lnTo>
                    <a:pt x="31433" y="12"/>
                  </a:lnTo>
                  <a:lnTo>
                    <a:pt x="30731" y="12"/>
                  </a:lnTo>
                  <a:lnTo>
                    <a:pt x="30731" y="1453"/>
                  </a:lnTo>
                  <a:cubicBezTo>
                    <a:pt x="30731" y="1614"/>
                    <a:pt x="30612" y="1694"/>
                    <a:pt x="30493" y="1694"/>
                  </a:cubicBezTo>
                  <a:cubicBezTo>
                    <a:pt x="30374" y="1694"/>
                    <a:pt x="30255" y="1614"/>
                    <a:pt x="30255" y="1453"/>
                  </a:cubicBezTo>
                  <a:lnTo>
                    <a:pt x="30255" y="12"/>
                  </a:lnTo>
                  <a:lnTo>
                    <a:pt x="29612" y="12"/>
                  </a:lnTo>
                  <a:lnTo>
                    <a:pt x="29612" y="977"/>
                  </a:lnTo>
                  <a:cubicBezTo>
                    <a:pt x="29612" y="1042"/>
                    <a:pt x="29558" y="1075"/>
                    <a:pt x="29505" y="1075"/>
                  </a:cubicBezTo>
                  <a:cubicBezTo>
                    <a:pt x="29451" y="1075"/>
                    <a:pt x="29398" y="1042"/>
                    <a:pt x="29398" y="977"/>
                  </a:cubicBezTo>
                  <a:lnTo>
                    <a:pt x="29398" y="12"/>
                  </a:lnTo>
                  <a:lnTo>
                    <a:pt x="28695" y="12"/>
                  </a:lnTo>
                  <a:lnTo>
                    <a:pt x="28695" y="977"/>
                  </a:lnTo>
                  <a:cubicBezTo>
                    <a:pt x="28695" y="1042"/>
                    <a:pt x="28641" y="1075"/>
                    <a:pt x="28588" y="1075"/>
                  </a:cubicBezTo>
                  <a:cubicBezTo>
                    <a:pt x="28534" y="1075"/>
                    <a:pt x="28481" y="1042"/>
                    <a:pt x="28481" y="977"/>
                  </a:cubicBezTo>
                  <a:lnTo>
                    <a:pt x="28481" y="12"/>
                  </a:lnTo>
                  <a:lnTo>
                    <a:pt x="27790" y="12"/>
                  </a:lnTo>
                  <a:lnTo>
                    <a:pt x="27790" y="977"/>
                  </a:lnTo>
                  <a:cubicBezTo>
                    <a:pt x="27790" y="1042"/>
                    <a:pt x="27740" y="1075"/>
                    <a:pt x="27689" y="1075"/>
                  </a:cubicBezTo>
                  <a:cubicBezTo>
                    <a:pt x="27638" y="1075"/>
                    <a:pt x="27588" y="1042"/>
                    <a:pt x="27588" y="977"/>
                  </a:cubicBezTo>
                  <a:lnTo>
                    <a:pt x="27588" y="12"/>
                  </a:lnTo>
                  <a:lnTo>
                    <a:pt x="26957" y="12"/>
                  </a:lnTo>
                  <a:lnTo>
                    <a:pt x="26957" y="977"/>
                  </a:lnTo>
                  <a:cubicBezTo>
                    <a:pt x="26957" y="1042"/>
                    <a:pt x="26906" y="1075"/>
                    <a:pt x="26856" y="1075"/>
                  </a:cubicBezTo>
                  <a:cubicBezTo>
                    <a:pt x="26805" y="1075"/>
                    <a:pt x="26754" y="1042"/>
                    <a:pt x="26754" y="977"/>
                  </a:cubicBezTo>
                  <a:lnTo>
                    <a:pt x="26754" y="12"/>
                  </a:lnTo>
                  <a:lnTo>
                    <a:pt x="26171" y="12"/>
                  </a:lnTo>
                  <a:lnTo>
                    <a:pt x="26171" y="977"/>
                  </a:lnTo>
                  <a:cubicBezTo>
                    <a:pt x="26171" y="1042"/>
                    <a:pt x="26117" y="1075"/>
                    <a:pt x="26065" y="1075"/>
                  </a:cubicBezTo>
                  <a:cubicBezTo>
                    <a:pt x="26013" y="1075"/>
                    <a:pt x="25963" y="1042"/>
                    <a:pt x="25969" y="977"/>
                  </a:cubicBezTo>
                  <a:lnTo>
                    <a:pt x="25969" y="12"/>
                  </a:lnTo>
                  <a:lnTo>
                    <a:pt x="25254" y="12"/>
                  </a:lnTo>
                  <a:lnTo>
                    <a:pt x="25254" y="1453"/>
                  </a:lnTo>
                  <a:cubicBezTo>
                    <a:pt x="25254" y="1614"/>
                    <a:pt x="25138" y="1694"/>
                    <a:pt x="25022" y="1694"/>
                  </a:cubicBezTo>
                  <a:cubicBezTo>
                    <a:pt x="24906" y="1694"/>
                    <a:pt x="24790" y="1614"/>
                    <a:pt x="24790" y="1453"/>
                  </a:cubicBezTo>
                  <a:lnTo>
                    <a:pt x="24790" y="12"/>
                  </a:lnTo>
                  <a:lnTo>
                    <a:pt x="24147" y="12"/>
                  </a:lnTo>
                  <a:lnTo>
                    <a:pt x="24147" y="977"/>
                  </a:lnTo>
                  <a:cubicBezTo>
                    <a:pt x="24141" y="1042"/>
                    <a:pt x="24087" y="1075"/>
                    <a:pt x="24035" y="1075"/>
                  </a:cubicBezTo>
                  <a:cubicBezTo>
                    <a:pt x="23983" y="1075"/>
                    <a:pt x="23933" y="1042"/>
                    <a:pt x="23933" y="977"/>
                  </a:cubicBezTo>
                  <a:lnTo>
                    <a:pt x="23933" y="12"/>
                  </a:lnTo>
                  <a:lnTo>
                    <a:pt x="23230" y="12"/>
                  </a:lnTo>
                  <a:lnTo>
                    <a:pt x="23230" y="977"/>
                  </a:lnTo>
                  <a:cubicBezTo>
                    <a:pt x="23224" y="1042"/>
                    <a:pt x="23171" y="1075"/>
                    <a:pt x="23118" y="1075"/>
                  </a:cubicBezTo>
                  <a:cubicBezTo>
                    <a:pt x="23066" y="1075"/>
                    <a:pt x="23016" y="1042"/>
                    <a:pt x="23016" y="977"/>
                  </a:cubicBezTo>
                  <a:lnTo>
                    <a:pt x="23016" y="12"/>
                  </a:lnTo>
                  <a:lnTo>
                    <a:pt x="22325" y="12"/>
                  </a:lnTo>
                  <a:lnTo>
                    <a:pt x="22325" y="977"/>
                  </a:lnTo>
                  <a:cubicBezTo>
                    <a:pt x="22325" y="1042"/>
                    <a:pt x="22272" y="1075"/>
                    <a:pt x="22218" y="1075"/>
                  </a:cubicBezTo>
                  <a:cubicBezTo>
                    <a:pt x="22164" y="1075"/>
                    <a:pt x="22111" y="1042"/>
                    <a:pt x="22111" y="977"/>
                  </a:cubicBezTo>
                  <a:lnTo>
                    <a:pt x="22111" y="12"/>
                  </a:lnTo>
                  <a:lnTo>
                    <a:pt x="21492" y="12"/>
                  </a:lnTo>
                  <a:lnTo>
                    <a:pt x="21492" y="977"/>
                  </a:lnTo>
                  <a:cubicBezTo>
                    <a:pt x="21492" y="1042"/>
                    <a:pt x="21438" y="1075"/>
                    <a:pt x="21386" y="1075"/>
                  </a:cubicBezTo>
                  <a:cubicBezTo>
                    <a:pt x="21334" y="1075"/>
                    <a:pt x="21283" y="1042"/>
                    <a:pt x="21289" y="977"/>
                  </a:cubicBezTo>
                  <a:lnTo>
                    <a:pt x="21289" y="12"/>
                  </a:lnTo>
                  <a:lnTo>
                    <a:pt x="20694" y="12"/>
                  </a:lnTo>
                  <a:lnTo>
                    <a:pt x="20694" y="977"/>
                  </a:lnTo>
                  <a:cubicBezTo>
                    <a:pt x="20694" y="1042"/>
                    <a:pt x="20640" y="1075"/>
                    <a:pt x="20588" y="1075"/>
                  </a:cubicBezTo>
                  <a:cubicBezTo>
                    <a:pt x="20536" y="1075"/>
                    <a:pt x="20486" y="1042"/>
                    <a:pt x="20492" y="977"/>
                  </a:cubicBezTo>
                  <a:lnTo>
                    <a:pt x="20492" y="12"/>
                  </a:lnTo>
                  <a:lnTo>
                    <a:pt x="19777" y="12"/>
                  </a:lnTo>
                  <a:lnTo>
                    <a:pt x="19777" y="1453"/>
                  </a:lnTo>
                  <a:cubicBezTo>
                    <a:pt x="19777" y="1614"/>
                    <a:pt x="19661" y="1694"/>
                    <a:pt x="19545" y="1694"/>
                  </a:cubicBezTo>
                  <a:cubicBezTo>
                    <a:pt x="19429" y="1694"/>
                    <a:pt x="19313" y="1614"/>
                    <a:pt x="19313" y="1453"/>
                  </a:cubicBezTo>
                  <a:lnTo>
                    <a:pt x="19313" y="12"/>
                  </a:lnTo>
                  <a:lnTo>
                    <a:pt x="18670" y="12"/>
                  </a:lnTo>
                  <a:lnTo>
                    <a:pt x="18670" y="977"/>
                  </a:lnTo>
                  <a:cubicBezTo>
                    <a:pt x="18670" y="1042"/>
                    <a:pt x="18616" y="1075"/>
                    <a:pt x="18564" y="1075"/>
                  </a:cubicBezTo>
                  <a:cubicBezTo>
                    <a:pt x="18512" y="1075"/>
                    <a:pt x="18462" y="1042"/>
                    <a:pt x="18468" y="977"/>
                  </a:cubicBezTo>
                  <a:lnTo>
                    <a:pt x="18468" y="12"/>
                  </a:lnTo>
                  <a:lnTo>
                    <a:pt x="17753" y="12"/>
                  </a:lnTo>
                  <a:lnTo>
                    <a:pt x="17753" y="977"/>
                  </a:lnTo>
                  <a:cubicBezTo>
                    <a:pt x="17753" y="1042"/>
                    <a:pt x="17700" y="1075"/>
                    <a:pt x="17646" y="1075"/>
                  </a:cubicBezTo>
                  <a:cubicBezTo>
                    <a:pt x="17592" y="1075"/>
                    <a:pt x="17539" y="1042"/>
                    <a:pt x="17539" y="977"/>
                  </a:cubicBezTo>
                  <a:lnTo>
                    <a:pt x="17539" y="12"/>
                  </a:lnTo>
                  <a:lnTo>
                    <a:pt x="16848" y="12"/>
                  </a:lnTo>
                  <a:lnTo>
                    <a:pt x="16848" y="977"/>
                  </a:lnTo>
                  <a:cubicBezTo>
                    <a:pt x="16848" y="1042"/>
                    <a:pt x="16798" y="1075"/>
                    <a:pt x="16747" y="1075"/>
                  </a:cubicBezTo>
                  <a:cubicBezTo>
                    <a:pt x="16697" y="1075"/>
                    <a:pt x="16646" y="1042"/>
                    <a:pt x="16646" y="977"/>
                  </a:cubicBezTo>
                  <a:lnTo>
                    <a:pt x="16646" y="12"/>
                  </a:lnTo>
                  <a:lnTo>
                    <a:pt x="16027" y="12"/>
                  </a:lnTo>
                  <a:lnTo>
                    <a:pt x="16027" y="977"/>
                  </a:lnTo>
                  <a:cubicBezTo>
                    <a:pt x="16021" y="1042"/>
                    <a:pt x="15967" y="1075"/>
                    <a:pt x="15915" y="1075"/>
                  </a:cubicBezTo>
                  <a:cubicBezTo>
                    <a:pt x="15863" y="1075"/>
                    <a:pt x="15812" y="1042"/>
                    <a:pt x="15812" y="977"/>
                  </a:cubicBezTo>
                  <a:lnTo>
                    <a:pt x="15812" y="12"/>
                  </a:lnTo>
                  <a:lnTo>
                    <a:pt x="15229" y="12"/>
                  </a:lnTo>
                  <a:lnTo>
                    <a:pt x="15229" y="977"/>
                  </a:lnTo>
                  <a:cubicBezTo>
                    <a:pt x="15229" y="1042"/>
                    <a:pt x="15175" y="1075"/>
                    <a:pt x="15123" y="1075"/>
                  </a:cubicBezTo>
                  <a:cubicBezTo>
                    <a:pt x="15071" y="1075"/>
                    <a:pt x="15021" y="1042"/>
                    <a:pt x="15027" y="977"/>
                  </a:cubicBezTo>
                  <a:lnTo>
                    <a:pt x="15027" y="12"/>
                  </a:lnTo>
                  <a:lnTo>
                    <a:pt x="14312" y="12"/>
                  </a:lnTo>
                  <a:lnTo>
                    <a:pt x="14312" y="1453"/>
                  </a:lnTo>
                  <a:cubicBezTo>
                    <a:pt x="14312" y="1614"/>
                    <a:pt x="14196" y="1694"/>
                    <a:pt x="14080" y="1694"/>
                  </a:cubicBezTo>
                  <a:cubicBezTo>
                    <a:pt x="13964" y="1694"/>
                    <a:pt x="13848" y="1614"/>
                    <a:pt x="13848" y="1453"/>
                  </a:cubicBezTo>
                  <a:lnTo>
                    <a:pt x="13848" y="12"/>
                  </a:lnTo>
                  <a:lnTo>
                    <a:pt x="13205" y="12"/>
                  </a:lnTo>
                  <a:lnTo>
                    <a:pt x="13205" y="977"/>
                  </a:lnTo>
                  <a:cubicBezTo>
                    <a:pt x="13199" y="1042"/>
                    <a:pt x="13145" y="1075"/>
                    <a:pt x="13093" y="1075"/>
                  </a:cubicBezTo>
                  <a:cubicBezTo>
                    <a:pt x="13041" y="1075"/>
                    <a:pt x="12991" y="1042"/>
                    <a:pt x="12991" y="977"/>
                  </a:cubicBezTo>
                  <a:lnTo>
                    <a:pt x="12991" y="12"/>
                  </a:lnTo>
                  <a:lnTo>
                    <a:pt x="12276" y="12"/>
                  </a:lnTo>
                  <a:lnTo>
                    <a:pt x="12276" y="977"/>
                  </a:lnTo>
                  <a:cubicBezTo>
                    <a:pt x="12276" y="1042"/>
                    <a:pt x="12226" y="1075"/>
                    <a:pt x="12175" y="1075"/>
                  </a:cubicBezTo>
                  <a:cubicBezTo>
                    <a:pt x="12125" y="1075"/>
                    <a:pt x="12074" y="1042"/>
                    <a:pt x="12074" y="977"/>
                  </a:cubicBezTo>
                  <a:lnTo>
                    <a:pt x="12074" y="12"/>
                  </a:lnTo>
                  <a:lnTo>
                    <a:pt x="11383" y="12"/>
                  </a:lnTo>
                  <a:lnTo>
                    <a:pt x="11383" y="977"/>
                  </a:lnTo>
                  <a:cubicBezTo>
                    <a:pt x="11383" y="1042"/>
                    <a:pt x="11330" y="1075"/>
                    <a:pt x="11276" y="1075"/>
                  </a:cubicBezTo>
                  <a:cubicBezTo>
                    <a:pt x="11223" y="1075"/>
                    <a:pt x="11169" y="1042"/>
                    <a:pt x="11169" y="977"/>
                  </a:cubicBezTo>
                  <a:lnTo>
                    <a:pt x="11169" y="12"/>
                  </a:lnTo>
                  <a:lnTo>
                    <a:pt x="10550" y="12"/>
                  </a:lnTo>
                  <a:lnTo>
                    <a:pt x="10550" y="977"/>
                  </a:lnTo>
                  <a:cubicBezTo>
                    <a:pt x="10550" y="1042"/>
                    <a:pt x="10496" y="1075"/>
                    <a:pt x="10443" y="1075"/>
                  </a:cubicBezTo>
                  <a:cubicBezTo>
                    <a:pt x="10389" y="1075"/>
                    <a:pt x="10336" y="1042"/>
                    <a:pt x="10336" y="977"/>
                  </a:cubicBezTo>
                  <a:lnTo>
                    <a:pt x="10336" y="12"/>
                  </a:lnTo>
                  <a:lnTo>
                    <a:pt x="9752" y="12"/>
                  </a:lnTo>
                  <a:lnTo>
                    <a:pt x="9752" y="977"/>
                  </a:lnTo>
                  <a:cubicBezTo>
                    <a:pt x="9752" y="1042"/>
                    <a:pt x="9702" y="1075"/>
                    <a:pt x="9651" y="1075"/>
                  </a:cubicBezTo>
                  <a:cubicBezTo>
                    <a:pt x="9600" y="1075"/>
                    <a:pt x="9550" y="1042"/>
                    <a:pt x="9550" y="977"/>
                  </a:cubicBezTo>
                  <a:lnTo>
                    <a:pt x="9550" y="12"/>
                  </a:lnTo>
                  <a:lnTo>
                    <a:pt x="8847" y="12"/>
                  </a:lnTo>
                  <a:lnTo>
                    <a:pt x="8847" y="1453"/>
                  </a:lnTo>
                  <a:cubicBezTo>
                    <a:pt x="8847" y="1614"/>
                    <a:pt x="8728" y="1694"/>
                    <a:pt x="8609" y="1694"/>
                  </a:cubicBezTo>
                  <a:cubicBezTo>
                    <a:pt x="8490" y="1694"/>
                    <a:pt x="8371" y="1614"/>
                    <a:pt x="8371" y="1453"/>
                  </a:cubicBezTo>
                  <a:lnTo>
                    <a:pt x="8371" y="12"/>
                  </a:lnTo>
                  <a:lnTo>
                    <a:pt x="7728" y="12"/>
                  </a:lnTo>
                  <a:lnTo>
                    <a:pt x="7728" y="977"/>
                  </a:lnTo>
                  <a:cubicBezTo>
                    <a:pt x="7728" y="1042"/>
                    <a:pt x="7675" y="1075"/>
                    <a:pt x="7621" y="1075"/>
                  </a:cubicBezTo>
                  <a:cubicBezTo>
                    <a:pt x="7567" y="1075"/>
                    <a:pt x="7514" y="1042"/>
                    <a:pt x="7514" y="977"/>
                  </a:cubicBezTo>
                  <a:lnTo>
                    <a:pt x="7514" y="12"/>
                  </a:lnTo>
                  <a:lnTo>
                    <a:pt x="6811" y="12"/>
                  </a:lnTo>
                  <a:lnTo>
                    <a:pt x="6811" y="977"/>
                  </a:lnTo>
                  <a:cubicBezTo>
                    <a:pt x="6811" y="1042"/>
                    <a:pt x="6758" y="1075"/>
                    <a:pt x="6704" y="1075"/>
                  </a:cubicBezTo>
                  <a:cubicBezTo>
                    <a:pt x="6651" y="1075"/>
                    <a:pt x="6597" y="1042"/>
                    <a:pt x="6597" y="977"/>
                  </a:cubicBezTo>
                  <a:lnTo>
                    <a:pt x="6597" y="12"/>
                  </a:lnTo>
                  <a:lnTo>
                    <a:pt x="5906" y="12"/>
                  </a:lnTo>
                  <a:lnTo>
                    <a:pt x="5906" y="977"/>
                  </a:lnTo>
                  <a:cubicBezTo>
                    <a:pt x="5906" y="1042"/>
                    <a:pt x="5856" y="1075"/>
                    <a:pt x="5805" y="1075"/>
                  </a:cubicBezTo>
                  <a:cubicBezTo>
                    <a:pt x="5755" y="1075"/>
                    <a:pt x="5704" y="1042"/>
                    <a:pt x="5704" y="977"/>
                  </a:cubicBezTo>
                  <a:lnTo>
                    <a:pt x="5704" y="12"/>
                  </a:lnTo>
                  <a:lnTo>
                    <a:pt x="5073" y="12"/>
                  </a:lnTo>
                  <a:lnTo>
                    <a:pt x="5073" y="977"/>
                  </a:lnTo>
                  <a:cubicBezTo>
                    <a:pt x="5073" y="1042"/>
                    <a:pt x="5022" y="1075"/>
                    <a:pt x="4972" y="1075"/>
                  </a:cubicBezTo>
                  <a:cubicBezTo>
                    <a:pt x="4921" y="1075"/>
                    <a:pt x="4871" y="1042"/>
                    <a:pt x="4871" y="977"/>
                  </a:cubicBezTo>
                  <a:lnTo>
                    <a:pt x="4871" y="12"/>
                  </a:lnTo>
                  <a:lnTo>
                    <a:pt x="4287" y="12"/>
                  </a:lnTo>
                  <a:lnTo>
                    <a:pt x="4287" y="977"/>
                  </a:lnTo>
                  <a:cubicBezTo>
                    <a:pt x="4287" y="1042"/>
                    <a:pt x="4234" y="1075"/>
                    <a:pt x="4180" y="1075"/>
                  </a:cubicBezTo>
                  <a:cubicBezTo>
                    <a:pt x="4126" y="1075"/>
                    <a:pt x="4073" y="1042"/>
                    <a:pt x="4073" y="977"/>
                  </a:cubicBezTo>
                  <a:lnTo>
                    <a:pt x="4073" y="12"/>
                  </a:lnTo>
                  <a:lnTo>
                    <a:pt x="3370" y="12"/>
                  </a:lnTo>
                  <a:lnTo>
                    <a:pt x="3370" y="1453"/>
                  </a:lnTo>
                  <a:cubicBezTo>
                    <a:pt x="3370" y="1614"/>
                    <a:pt x="3254" y="1694"/>
                    <a:pt x="3138" y="1694"/>
                  </a:cubicBezTo>
                  <a:cubicBezTo>
                    <a:pt x="3022" y="1694"/>
                    <a:pt x="2906" y="1614"/>
                    <a:pt x="2906" y="1453"/>
                  </a:cubicBezTo>
                  <a:lnTo>
                    <a:pt x="2906" y="12"/>
                  </a:lnTo>
                  <a:lnTo>
                    <a:pt x="2251" y="12"/>
                  </a:lnTo>
                  <a:lnTo>
                    <a:pt x="2251" y="977"/>
                  </a:lnTo>
                  <a:cubicBezTo>
                    <a:pt x="2251" y="1042"/>
                    <a:pt x="2201" y="1075"/>
                    <a:pt x="2150" y="1075"/>
                  </a:cubicBezTo>
                  <a:cubicBezTo>
                    <a:pt x="2099" y="1075"/>
                    <a:pt x="2049" y="1042"/>
                    <a:pt x="2049" y="977"/>
                  </a:cubicBezTo>
                  <a:lnTo>
                    <a:pt x="2049" y="12"/>
                  </a:lnTo>
                  <a:lnTo>
                    <a:pt x="1334" y="12"/>
                  </a:lnTo>
                  <a:lnTo>
                    <a:pt x="1334" y="977"/>
                  </a:lnTo>
                  <a:cubicBezTo>
                    <a:pt x="1334" y="1042"/>
                    <a:pt x="1284" y="1075"/>
                    <a:pt x="1233" y="1075"/>
                  </a:cubicBezTo>
                  <a:cubicBezTo>
                    <a:pt x="1183" y="1075"/>
                    <a:pt x="1132" y="1042"/>
                    <a:pt x="1132" y="977"/>
                  </a:cubicBezTo>
                  <a:lnTo>
                    <a:pt x="1132" y="12"/>
                  </a:lnTo>
                  <a:lnTo>
                    <a:pt x="430" y="12"/>
                  </a:lnTo>
                  <a:lnTo>
                    <a:pt x="430" y="977"/>
                  </a:lnTo>
                  <a:cubicBezTo>
                    <a:pt x="430" y="1042"/>
                    <a:pt x="379" y="1075"/>
                    <a:pt x="328" y="1075"/>
                  </a:cubicBezTo>
                  <a:cubicBezTo>
                    <a:pt x="278" y="1075"/>
                    <a:pt x="227" y="1042"/>
                    <a:pt x="227" y="977"/>
                  </a:cubicBezTo>
                  <a:lnTo>
                    <a:pt x="227" y="12"/>
                  </a:lnTo>
                  <a:lnTo>
                    <a:pt x="1" y="12"/>
                  </a:lnTo>
                  <a:lnTo>
                    <a:pt x="1" y="5763"/>
                  </a:lnTo>
                  <a:cubicBezTo>
                    <a:pt x="5629" y="6257"/>
                    <a:pt x="11352" y="6583"/>
                    <a:pt x="17072" y="6583"/>
                  </a:cubicBezTo>
                  <a:cubicBezTo>
                    <a:pt x="24444" y="6583"/>
                    <a:pt x="31811" y="6041"/>
                    <a:pt x="38958" y="4620"/>
                  </a:cubicBezTo>
                  <a:lnTo>
                    <a:pt x="3910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6" name="Google Shape;206;p2"/>
            <p:cNvSpPr/>
            <p:nvPr/>
          </p:nvSpPr>
          <p:spPr>
            <a:xfrm>
              <a:off x="-955800" y="3708252"/>
              <a:ext cx="19413" cy="68372"/>
            </a:xfrm>
            <a:custGeom>
              <a:avLst/>
              <a:gdLst/>
              <a:ahLst/>
              <a:cxnLst/>
              <a:rect l="l" t="t" r="r" b="b"/>
              <a:pathLst>
                <a:path w="477" h="1680" extrusionOk="0">
                  <a:moveTo>
                    <a:pt x="13" y="0"/>
                  </a:moveTo>
                  <a:lnTo>
                    <a:pt x="13" y="1441"/>
                  </a:lnTo>
                  <a:cubicBezTo>
                    <a:pt x="1" y="1572"/>
                    <a:pt x="120" y="1679"/>
                    <a:pt x="251" y="1679"/>
                  </a:cubicBezTo>
                  <a:cubicBezTo>
                    <a:pt x="382"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7" name="Google Shape;207;p2"/>
            <p:cNvSpPr/>
            <p:nvPr/>
          </p:nvSpPr>
          <p:spPr>
            <a:xfrm>
              <a:off x="-1178206" y="3708252"/>
              <a:ext cx="19413" cy="68372"/>
            </a:xfrm>
            <a:custGeom>
              <a:avLst/>
              <a:gdLst/>
              <a:ahLst/>
              <a:cxnLst/>
              <a:rect l="l" t="t" r="r" b="b"/>
              <a:pathLst>
                <a:path w="477" h="1680" extrusionOk="0">
                  <a:moveTo>
                    <a:pt x="1" y="0"/>
                  </a:moveTo>
                  <a:lnTo>
                    <a:pt x="1" y="1441"/>
                  </a:lnTo>
                  <a:cubicBezTo>
                    <a:pt x="1" y="1572"/>
                    <a:pt x="108" y="1679"/>
                    <a:pt x="239" y="1679"/>
                  </a:cubicBezTo>
                  <a:cubicBezTo>
                    <a:pt x="370"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8" name="Google Shape;208;p2"/>
            <p:cNvSpPr/>
            <p:nvPr/>
          </p:nvSpPr>
          <p:spPr>
            <a:xfrm>
              <a:off x="-1400611" y="3708252"/>
              <a:ext cx="18965" cy="68372"/>
            </a:xfrm>
            <a:custGeom>
              <a:avLst/>
              <a:gdLst/>
              <a:ahLst/>
              <a:cxnLst/>
              <a:rect l="l" t="t" r="r" b="b"/>
              <a:pathLst>
                <a:path w="466" h="1680" extrusionOk="0">
                  <a:moveTo>
                    <a:pt x="1" y="0"/>
                  </a:moveTo>
                  <a:lnTo>
                    <a:pt x="1" y="1441"/>
                  </a:lnTo>
                  <a:cubicBezTo>
                    <a:pt x="1" y="1572"/>
                    <a:pt x="108" y="1679"/>
                    <a:pt x="239" y="1679"/>
                  </a:cubicBezTo>
                  <a:cubicBezTo>
                    <a:pt x="370" y="1679"/>
                    <a:pt x="465" y="1572"/>
                    <a:pt x="465" y="1441"/>
                  </a:cubicBez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09" name="Google Shape;209;p2"/>
            <p:cNvSpPr/>
            <p:nvPr/>
          </p:nvSpPr>
          <p:spPr>
            <a:xfrm>
              <a:off x="-1623505" y="3708252"/>
              <a:ext cx="19453" cy="68372"/>
            </a:xfrm>
            <a:custGeom>
              <a:avLst/>
              <a:gdLst/>
              <a:ahLst/>
              <a:cxnLst/>
              <a:rect l="l" t="t" r="r" b="b"/>
              <a:pathLst>
                <a:path w="478" h="1680" extrusionOk="0">
                  <a:moveTo>
                    <a:pt x="1" y="0"/>
                  </a:moveTo>
                  <a:lnTo>
                    <a:pt x="1" y="1441"/>
                  </a:lnTo>
                  <a:cubicBezTo>
                    <a:pt x="1" y="1572"/>
                    <a:pt x="108" y="1679"/>
                    <a:pt x="239" y="1679"/>
                  </a:cubicBezTo>
                  <a:cubicBezTo>
                    <a:pt x="370"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0" name="Google Shape;210;p2"/>
            <p:cNvSpPr/>
            <p:nvPr/>
          </p:nvSpPr>
          <p:spPr>
            <a:xfrm>
              <a:off x="-1845911" y="3708252"/>
              <a:ext cx="18965" cy="68372"/>
            </a:xfrm>
            <a:custGeom>
              <a:avLst/>
              <a:gdLst/>
              <a:ahLst/>
              <a:cxnLst/>
              <a:rect l="l" t="t" r="r" b="b"/>
              <a:pathLst>
                <a:path w="466" h="1680" extrusionOk="0">
                  <a:moveTo>
                    <a:pt x="1" y="0"/>
                  </a:moveTo>
                  <a:lnTo>
                    <a:pt x="1" y="1441"/>
                  </a:lnTo>
                  <a:cubicBezTo>
                    <a:pt x="1" y="1572"/>
                    <a:pt x="108" y="1679"/>
                    <a:pt x="239" y="1679"/>
                  </a:cubicBezTo>
                  <a:cubicBezTo>
                    <a:pt x="358" y="1679"/>
                    <a:pt x="465" y="1572"/>
                    <a:pt x="465" y="1441"/>
                  </a:cubicBez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1" name="Google Shape;211;p2"/>
            <p:cNvSpPr/>
            <p:nvPr/>
          </p:nvSpPr>
          <p:spPr>
            <a:xfrm>
              <a:off x="-2068764" y="3708252"/>
              <a:ext cx="19413" cy="68372"/>
            </a:xfrm>
            <a:custGeom>
              <a:avLst/>
              <a:gdLst/>
              <a:ahLst/>
              <a:cxnLst/>
              <a:rect l="l" t="t" r="r" b="b"/>
              <a:pathLst>
                <a:path w="477" h="1680" extrusionOk="0">
                  <a:moveTo>
                    <a:pt x="0" y="0"/>
                  </a:moveTo>
                  <a:lnTo>
                    <a:pt x="0" y="1441"/>
                  </a:lnTo>
                  <a:cubicBezTo>
                    <a:pt x="0" y="1572"/>
                    <a:pt x="107" y="1679"/>
                    <a:pt x="238" y="1679"/>
                  </a:cubicBezTo>
                  <a:cubicBezTo>
                    <a:pt x="369" y="1679"/>
                    <a:pt x="476" y="1572"/>
                    <a:pt x="476" y="1441"/>
                  </a:cubicBezTo>
                  <a:lnTo>
                    <a:pt x="47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2" name="Google Shape;212;p2"/>
            <p:cNvSpPr/>
            <p:nvPr/>
          </p:nvSpPr>
          <p:spPr>
            <a:xfrm>
              <a:off x="-2291658" y="3708252"/>
              <a:ext cx="19413" cy="68372"/>
            </a:xfrm>
            <a:custGeom>
              <a:avLst/>
              <a:gdLst/>
              <a:ahLst/>
              <a:cxnLst/>
              <a:rect l="l" t="t" r="r" b="b"/>
              <a:pathLst>
                <a:path w="477" h="1680" extrusionOk="0">
                  <a:moveTo>
                    <a:pt x="0" y="0"/>
                  </a:moveTo>
                  <a:lnTo>
                    <a:pt x="0" y="1441"/>
                  </a:lnTo>
                  <a:cubicBezTo>
                    <a:pt x="0" y="1572"/>
                    <a:pt x="107" y="1679"/>
                    <a:pt x="238" y="1679"/>
                  </a:cubicBezTo>
                  <a:cubicBezTo>
                    <a:pt x="369" y="1679"/>
                    <a:pt x="476" y="1572"/>
                    <a:pt x="476" y="1441"/>
                  </a:cubicBezTo>
                  <a:lnTo>
                    <a:pt x="47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3" name="Google Shape;213;p2"/>
            <p:cNvSpPr/>
            <p:nvPr/>
          </p:nvSpPr>
          <p:spPr>
            <a:xfrm>
              <a:off x="-990188"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4" name="Google Shape;214;p2"/>
            <p:cNvSpPr/>
            <p:nvPr/>
          </p:nvSpPr>
          <p:spPr>
            <a:xfrm>
              <a:off x="-1212594" y="3708252"/>
              <a:ext cx="8262" cy="43139"/>
            </a:xfrm>
            <a:custGeom>
              <a:avLst/>
              <a:gdLst/>
              <a:ahLst/>
              <a:cxnLst/>
              <a:rect l="l" t="t" r="r" b="b"/>
              <a:pathLst>
                <a:path w="203" h="1060" extrusionOk="0">
                  <a:moveTo>
                    <a:pt x="0" y="0"/>
                  </a:moveTo>
                  <a:lnTo>
                    <a:pt x="0" y="965"/>
                  </a:lnTo>
                  <a:cubicBezTo>
                    <a:pt x="0"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5" name="Google Shape;215;p2"/>
            <p:cNvSpPr/>
            <p:nvPr/>
          </p:nvSpPr>
          <p:spPr>
            <a:xfrm>
              <a:off x="-1435488"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6" name="Google Shape;216;p2"/>
            <p:cNvSpPr/>
            <p:nvPr/>
          </p:nvSpPr>
          <p:spPr>
            <a:xfrm>
              <a:off x="-1657894" y="3708252"/>
              <a:ext cx="8262" cy="43139"/>
            </a:xfrm>
            <a:custGeom>
              <a:avLst/>
              <a:gdLst/>
              <a:ahLst/>
              <a:cxnLst/>
              <a:rect l="l" t="t" r="r" b="b"/>
              <a:pathLst>
                <a:path w="203"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7" name="Google Shape;217;p2"/>
            <p:cNvSpPr/>
            <p:nvPr/>
          </p:nvSpPr>
          <p:spPr>
            <a:xfrm>
              <a:off x="-1880788"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8" name="Google Shape;218;p2"/>
            <p:cNvSpPr/>
            <p:nvPr/>
          </p:nvSpPr>
          <p:spPr>
            <a:xfrm>
              <a:off x="-2103682" y="3708252"/>
              <a:ext cx="8791" cy="43139"/>
            </a:xfrm>
            <a:custGeom>
              <a:avLst/>
              <a:gdLst/>
              <a:ahLst/>
              <a:cxnLst/>
              <a:rect l="l" t="t" r="r" b="b"/>
              <a:pathLst>
                <a:path w="216" h="1060" extrusionOk="0">
                  <a:moveTo>
                    <a:pt x="1" y="0"/>
                  </a:moveTo>
                  <a:lnTo>
                    <a:pt x="1" y="965"/>
                  </a:lnTo>
                  <a:cubicBezTo>
                    <a:pt x="1" y="1012"/>
                    <a:pt x="48"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19" name="Google Shape;219;p2"/>
            <p:cNvSpPr/>
            <p:nvPr/>
          </p:nvSpPr>
          <p:spPr>
            <a:xfrm>
              <a:off x="-2326088"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0" name="Google Shape;220;p2"/>
            <p:cNvSpPr/>
            <p:nvPr/>
          </p:nvSpPr>
          <p:spPr>
            <a:xfrm>
              <a:off x="-1027507"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1" name="Google Shape;221;p2"/>
            <p:cNvSpPr/>
            <p:nvPr/>
          </p:nvSpPr>
          <p:spPr>
            <a:xfrm>
              <a:off x="-1250401" y="3708252"/>
              <a:ext cx="8791" cy="43139"/>
            </a:xfrm>
            <a:custGeom>
              <a:avLst/>
              <a:gdLst/>
              <a:ahLst/>
              <a:cxnLst/>
              <a:rect l="l" t="t" r="r" b="b"/>
              <a:pathLst>
                <a:path w="216"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2" name="Google Shape;222;p2"/>
            <p:cNvSpPr/>
            <p:nvPr/>
          </p:nvSpPr>
          <p:spPr>
            <a:xfrm>
              <a:off x="-1472807"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3" name="Google Shape;223;p2"/>
            <p:cNvSpPr/>
            <p:nvPr/>
          </p:nvSpPr>
          <p:spPr>
            <a:xfrm>
              <a:off x="-1695701"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4" name="Google Shape;224;p2"/>
            <p:cNvSpPr/>
            <p:nvPr/>
          </p:nvSpPr>
          <p:spPr>
            <a:xfrm>
              <a:off x="-1918106" y="3708252"/>
              <a:ext cx="8302" cy="43139"/>
            </a:xfrm>
            <a:custGeom>
              <a:avLst/>
              <a:gdLst/>
              <a:ahLst/>
              <a:cxnLst/>
              <a:rect l="l" t="t" r="r" b="b"/>
              <a:pathLst>
                <a:path w="204" h="1060" extrusionOk="0">
                  <a:moveTo>
                    <a:pt x="1" y="0"/>
                  </a:moveTo>
                  <a:lnTo>
                    <a:pt x="1" y="965"/>
                  </a:lnTo>
                  <a:cubicBezTo>
                    <a:pt x="1" y="1012"/>
                    <a:pt x="49"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5" name="Google Shape;225;p2"/>
            <p:cNvSpPr/>
            <p:nvPr/>
          </p:nvSpPr>
          <p:spPr>
            <a:xfrm>
              <a:off x="-2140960"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6" name="Google Shape;226;p2"/>
            <p:cNvSpPr/>
            <p:nvPr/>
          </p:nvSpPr>
          <p:spPr>
            <a:xfrm>
              <a:off x="-2363365" y="3708252"/>
              <a:ext cx="8262" cy="43139"/>
            </a:xfrm>
            <a:custGeom>
              <a:avLst/>
              <a:gdLst/>
              <a:ahLst/>
              <a:cxnLst/>
              <a:rect l="l" t="t" r="r" b="b"/>
              <a:pathLst>
                <a:path w="203" h="1060" extrusionOk="0">
                  <a:moveTo>
                    <a:pt x="0" y="0"/>
                  </a:moveTo>
                  <a:lnTo>
                    <a:pt x="0" y="965"/>
                  </a:lnTo>
                  <a:cubicBezTo>
                    <a:pt x="0" y="1012"/>
                    <a:pt x="48" y="1060"/>
                    <a:pt x="107" y="1060"/>
                  </a:cubicBezTo>
                  <a:cubicBezTo>
                    <a:pt x="155" y="1060"/>
                    <a:pt x="202" y="1012"/>
                    <a:pt x="202" y="965"/>
                  </a:cubicBezTo>
                  <a:lnTo>
                    <a:pt x="20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7" name="Google Shape;227;p2"/>
            <p:cNvSpPr/>
            <p:nvPr/>
          </p:nvSpPr>
          <p:spPr>
            <a:xfrm>
              <a:off x="-1064337" y="3708252"/>
              <a:ext cx="8791" cy="43139"/>
            </a:xfrm>
            <a:custGeom>
              <a:avLst/>
              <a:gdLst/>
              <a:ahLst/>
              <a:cxnLst/>
              <a:rect l="l" t="t" r="r" b="b"/>
              <a:pathLst>
                <a:path w="216"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8" name="Google Shape;228;p2"/>
            <p:cNvSpPr/>
            <p:nvPr/>
          </p:nvSpPr>
          <p:spPr>
            <a:xfrm>
              <a:off x="-1286743"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29" name="Google Shape;229;p2"/>
            <p:cNvSpPr/>
            <p:nvPr/>
          </p:nvSpPr>
          <p:spPr>
            <a:xfrm>
              <a:off x="-1509637"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0" name="Google Shape;230;p2"/>
            <p:cNvSpPr/>
            <p:nvPr/>
          </p:nvSpPr>
          <p:spPr>
            <a:xfrm>
              <a:off x="-1732043" y="3708252"/>
              <a:ext cx="8302" cy="43139"/>
            </a:xfrm>
            <a:custGeom>
              <a:avLst/>
              <a:gdLst/>
              <a:ahLst/>
              <a:cxnLst/>
              <a:rect l="l" t="t" r="r" b="b"/>
              <a:pathLst>
                <a:path w="204" h="1060" extrusionOk="0">
                  <a:moveTo>
                    <a:pt x="1" y="0"/>
                  </a:moveTo>
                  <a:lnTo>
                    <a:pt x="1" y="965"/>
                  </a:lnTo>
                  <a:cubicBezTo>
                    <a:pt x="1" y="1012"/>
                    <a:pt x="49"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1" name="Google Shape;231;p2"/>
            <p:cNvSpPr/>
            <p:nvPr/>
          </p:nvSpPr>
          <p:spPr>
            <a:xfrm>
              <a:off x="-1954896" y="3708252"/>
              <a:ext cx="8750" cy="43221"/>
            </a:xfrm>
            <a:custGeom>
              <a:avLst/>
              <a:gdLst/>
              <a:ahLst/>
              <a:cxnLst/>
              <a:rect l="l" t="t" r="r" b="b"/>
              <a:pathLst>
                <a:path w="215" h="1062" extrusionOk="0">
                  <a:moveTo>
                    <a:pt x="0" y="0"/>
                  </a:moveTo>
                  <a:lnTo>
                    <a:pt x="0" y="965"/>
                  </a:lnTo>
                  <a:cubicBezTo>
                    <a:pt x="0" y="1018"/>
                    <a:pt x="38" y="1062"/>
                    <a:pt x="89" y="1062"/>
                  </a:cubicBezTo>
                  <a:cubicBezTo>
                    <a:pt x="95" y="1062"/>
                    <a:pt x="101" y="1061"/>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2" name="Google Shape;232;p2"/>
            <p:cNvSpPr/>
            <p:nvPr/>
          </p:nvSpPr>
          <p:spPr>
            <a:xfrm>
              <a:off x="-2177302"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3" name="Google Shape;233;p2"/>
            <p:cNvSpPr/>
            <p:nvPr/>
          </p:nvSpPr>
          <p:spPr>
            <a:xfrm>
              <a:off x="-2400196"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4" name="Google Shape;234;p2"/>
            <p:cNvSpPr/>
            <p:nvPr/>
          </p:nvSpPr>
          <p:spPr>
            <a:xfrm>
              <a:off x="-1097749" y="3708252"/>
              <a:ext cx="8262" cy="43139"/>
            </a:xfrm>
            <a:custGeom>
              <a:avLst/>
              <a:gdLst/>
              <a:ahLst/>
              <a:cxnLst/>
              <a:rect l="l" t="t" r="r" b="b"/>
              <a:pathLst>
                <a:path w="203" h="1060" extrusionOk="0">
                  <a:moveTo>
                    <a:pt x="0" y="0"/>
                  </a:moveTo>
                  <a:lnTo>
                    <a:pt x="0" y="965"/>
                  </a:lnTo>
                  <a:cubicBezTo>
                    <a:pt x="0" y="1012"/>
                    <a:pt x="36" y="1060"/>
                    <a:pt x="95"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5" name="Google Shape;235;p2"/>
            <p:cNvSpPr/>
            <p:nvPr/>
          </p:nvSpPr>
          <p:spPr>
            <a:xfrm>
              <a:off x="-1320643"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6" name="Google Shape;236;p2"/>
            <p:cNvSpPr/>
            <p:nvPr/>
          </p:nvSpPr>
          <p:spPr>
            <a:xfrm>
              <a:off x="-1543049" y="3708252"/>
              <a:ext cx="8262" cy="43139"/>
            </a:xfrm>
            <a:custGeom>
              <a:avLst/>
              <a:gdLst/>
              <a:ahLst/>
              <a:cxnLst/>
              <a:rect l="l" t="t" r="r" b="b"/>
              <a:pathLst>
                <a:path w="203" h="1060" extrusionOk="0">
                  <a:moveTo>
                    <a:pt x="0" y="0"/>
                  </a:moveTo>
                  <a:lnTo>
                    <a:pt x="0" y="965"/>
                  </a:lnTo>
                  <a:cubicBezTo>
                    <a:pt x="0" y="1012"/>
                    <a:pt x="48"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7" name="Google Shape;237;p2"/>
            <p:cNvSpPr/>
            <p:nvPr/>
          </p:nvSpPr>
          <p:spPr>
            <a:xfrm>
              <a:off x="-1765943"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8" name="Google Shape;238;p2"/>
            <p:cNvSpPr/>
            <p:nvPr/>
          </p:nvSpPr>
          <p:spPr>
            <a:xfrm>
              <a:off x="-1988837"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39" name="Google Shape;239;p2"/>
            <p:cNvSpPr/>
            <p:nvPr/>
          </p:nvSpPr>
          <p:spPr>
            <a:xfrm>
              <a:off x="-2211242" y="3708252"/>
              <a:ext cx="8302" cy="43139"/>
            </a:xfrm>
            <a:custGeom>
              <a:avLst/>
              <a:gdLst/>
              <a:ahLst/>
              <a:cxnLst/>
              <a:rect l="l" t="t" r="r" b="b"/>
              <a:pathLst>
                <a:path w="204" h="1060" extrusionOk="0">
                  <a:moveTo>
                    <a:pt x="1" y="0"/>
                  </a:moveTo>
                  <a:lnTo>
                    <a:pt x="1" y="965"/>
                  </a:lnTo>
                  <a:cubicBezTo>
                    <a:pt x="1" y="1012"/>
                    <a:pt x="48" y="1060"/>
                    <a:pt x="108"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0" name="Google Shape;240;p2"/>
            <p:cNvSpPr/>
            <p:nvPr/>
          </p:nvSpPr>
          <p:spPr>
            <a:xfrm>
              <a:off x="-1130225"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1" name="Google Shape;241;p2"/>
            <p:cNvSpPr/>
            <p:nvPr/>
          </p:nvSpPr>
          <p:spPr>
            <a:xfrm>
              <a:off x="-849175"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2" name="Google Shape;242;p2"/>
            <p:cNvSpPr/>
            <p:nvPr/>
          </p:nvSpPr>
          <p:spPr>
            <a:xfrm>
              <a:off x="-883116" y="3708252"/>
              <a:ext cx="8750" cy="43139"/>
            </a:xfrm>
            <a:custGeom>
              <a:avLst/>
              <a:gdLst/>
              <a:ahLst/>
              <a:cxnLst/>
              <a:rect l="l" t="t" r="r" b="b"/>
              <a:pathLst>
                <a:path w="215" h="1060" extrusionOk="0">
                  <a:moveTo>
                    <a:pt x="13" y="0"/>
                  </a:moveTo>
                  <a:lnTo>
                    <a:pt x="13"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3" name="Google Shape;243;p2"/>
            <p:cNvSpPr/>
            <p:nvPr/>
          </p:nvSpPr>
          <p:spPr>
            <a:xfrm>
              <a:off x="-915104"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4" name="Google Shape;244;p2"/>
            <p:cNvSpPr/>
            <p:nvPr/>
          </p:nvSpPr>
          <p:spPr>
            <a:xfrm>
              <a:off x="-1352630" y="3708252"/>
              <a:ext cx="8262" cy="43139"/>
            </a:xfrm>
            <a:custGeom>
              <a:avLst/>
              <a:gdLst/>
              <a:ahLst/>
              <a:cxnLst/>
              <a:rect l="l" t="t" r="r" b="b"/>
              <a:pathLst>
                <a:path w="203"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5" name="Google Shape;245;p2"/>
            <p:cNvSpPr/>
            <p:nvPr/>
          </p:nvSpPr>
          <p:spPr>
            <a:xfrm>
              <a:off x="-1575524"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6" name="Google Shape;246;p2"/>
            <p:cNvSpPr/>
            <p:nvPr/>
          </p:nvSpPr>
          <p:spPr>
            <a:xfrm>
              <a:off x="-1797930" y="3708252"/>
              <a:ext cx="8302" cy="43139"/>
            </a:xfrm>
            <a:custGeom>
              <a:avLst/>
              <a:gdLst/>
              <a:ahLst/>
              <a:cxnLst/>
              <a:rect l="l" t="t" r="r" b="b"/>
              <a:pathLst>
                <a:path w="204"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7" name="Google Shape;247;p2"/>
            <p:cNvSpPr/>
            <p:nvPr/>
          </p:nvSpPr>
          <p:spPr>
            <a:xfrm>
              <a:off x="-2020824"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8" name="Google Shape;248;p2"/>
            <p:cNvSpPr/>
            <p:nvPr/>
          </p:nvSpPr>
          <p:spPr>
            <a:xfrm>
              <a:off x="-2243718"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49" name="Google Shape;249;p2"/>
            <p:cNvSpPr/>
            <p:nvPr/>
          </p:nvSpPr>
          <p:spPr>
            <a:xfrm>
              <a:off x="-1832807" y="3925776"/>
              <a:ext cx="116802" cy="58238"/>
            </a:xfrm>
            <a:custGeom>
              <a:avLst/>
              <a:gdLst/>
              <a:ahLst/>
              <a:cxnLst/>
              <a:rect l="l" t="t" r="r" b="b"/>
              <a:pathLst>
                <a:path w="2870" h="1431" extrusionOk="0">
                  <a:moveTo>
                    <a:pt x="1407" y="1"/>
                  </a:moveTo>
                  <a:cubicBezTo>
                    <a:pt x="631" y="1"/>
                    <a:pt x="12" y="295"/>
                    <a:pt x="12" y="680"/>
                  </a:cubicBezTo>
                  <a:cubicBezTo>
                    <a:pt x="0" y="1073"/>
                    <a:pt x="631" y="1406"/>
                    <a:pt x="1417" y="1430"/>
                  </a:cubicBezTo>
                  <a:cubicBezTo>
                    <a:pt x="1432" y="1430"/>
                    <a:pt x="1448" y="1430"/>
                    <a:pt x="1463" y="1430"/>
                  </a:cubicBezTo>
                  <a:cubicBezTo>
                    <a:pt x="2228" y="1430"/>
                    <a:pt x="2846" y="1137"/>
                    <a:pt x="2858" y="751"/>
                  </a:cubicBezTo>
                  <a:cubicBezTo>
                    <a:pt x="2870" y="358"/>
                    <a:pt x="2239" y="25"/>
                    <a:pt x="1453" y="1"/>
                  </a:cubicBezTo>
                  <a:cubicBezTo>
                    <a:pt x="1438" y="1"/>
                    <a:pt x="1422" y="1"/>
                    <a:pt x="14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0" name="Google Shape;250;p2"/>
            <p:cNvSpPr/>
            <p:nvPr/>
          </p:nvSpPr>
          <p:spPr>
            <a:xfrm>
              <a:off x="-1523189" y="3916090"/>
              <a:ext cx="116313" cy="58238"/>
            </a:xfrm>
            <a:custGeom>
              <a:avLst/>
              <a:gdLst/>
              <a:ahLst/>
              <a:cxnLst/>
              <a:rect l="l" t="t" r="r" b="b"/>
              <a:pathLst>
                <a:path w="2858" h="1431" extrusionOk="0">
                  <a:moveTo>
                    <a:pt x="1396" y="1"/>
                  </a:moveTo>
                  <a:cubicBezTo>
                    <a:pt x="631" y="1"/>
                    <a:pt x="12" y="295"/>
                    <a:pt x="12" y="692"/>
                  </a:cubicBezTo>
                  <a:cubicBezTo>
                    <a:pt x="1" y="1085"/>
                    <a:pt x="632" y="1406"/>
                    <a:pt x="1417" y="1430"/>
                  </a:cubicBezTo>
                  <a:cubicBezTo>
                    <a:pt x="1432" y="1430"/>
                    <a:pt x="1447" y="1430"/>
                    <a:pt x="1461" y="1430"/>
                  </a:cubicBezTo>
                  <a:cubicBezTo>
                    <a:pt x="2227" y="1430"/>
                    <a:pt x="2846" y="1125"/>
                    <a:pt x="2858" y="739"/>
                  </a:cubicBezTo>
                  <a:cubicBezTo>
                    <a:pt x="2858" y="346"/>
                    <a:pt x="2227" y="13"/>
                    <a:pt x="1441" y="1"/>
                  </a:cubicBezTo>
                  <a:cubicBezTo>
                    <a:pt x="1426" y="1"/>
                    <a:pt x="1411" y="1"/>
                    <a:pt x="139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1" name="Google Shape;251;p2"/>
            <p:cNvSpPr/>
            <p:nvPr/>
          </p:nvSpPr>
          <p:spPr>
            <a:xfrm>
              <a:off x="-1673887" y="3868923"/>
              <a:ext cx="117779" cy="68087"/>
            </a:xfrm>
            <a:custGeom>
              <a:avLst/>
              <a:gdLst/>
              <a:ahLst/>
              <a:cxnLst/>
              <a:rect l="l" t="t" r="r" b="b"/>
              <a:pathLst>
                <a:path w="2894" h="1673" extrusionOk="0">
                  <a:moveTo>
                    <a:pt x="216" y="1"/>
                  </a:moveTo>
                  <a:cubicBezTo>
                    <a:pt x="117" y="1"/>
                    <a:pt x="18" y="66"/>
                    <a:pt x="13" y="196"/>
                  </a:cubicBezTo>
                  <a:cubicBezTo>
                    <a:pt x="1" y="993"/>
                    <a:pt x="632" y="1648"/>
                    <a:pt x="1418" y="1660"/>
                  </a:cubicBezTo>
                  <a:lnTo>
                    <a:pt x="1418" y="1672"/>
                  </a:lnTo>
                  <a:cubicBezTo>
                    <a:pt x="1425" y="1672"/>
                    <a:pt x="1432" y="1672"/>
                    <a:pt x="1440" y="1672"/>
                  </a:cubicBezTo>
                  <a:cubicBezTo>
                    <a:pt x="2227" y="1672"/>
                    <a:pt x="2870" y="1046"/>
                    <a:pt x="2894" y="267"/>
                  </a:cubicBezTo>
                  <a:cubicBezTo>
                    <a:pt x="2894" y="127"/>
                    <a:pt x="2791" y="56"/>
                    <a:pt x="2689" y="56"/>
                  </a:cubicBezTo>
                  <a:cubicBezTo>
                    <a:pt x="2592" y="56"/>
                    <a:pt x="2495" y="121"/>
                    <a:pt x="2489" y="255"/>
                  </a:cubicBezTo>
                  <a:cubicBezTo>
                    <a:pt x="2430" y="783"/>
                    <a:pt x="1979" y="1172"/>
                    <a:pt x="1453" y="1172"/>
                  </a:cubicBezTo>
                  <a:cubicBezTo>
                    <a:pt x="1445" y="1172"/>
                    <a:pt x="1437" y="1172"/>
                    <a:pt x="1429" y="1172"/>
                  </a:cubicBezTo>
                  <a:cubicBezTo>
                    <a:pt x="894" y="1160"/>
                    <a:pt x="453" y="743"/>
                    <a:pt x="417" y="208"/>
                  </a:cubicBezTo>
                  <a:cubicBezTo>
                    <a:pt x="417" y="69"/>
                    <a:pt x="317" y="1"/>
                    <a:pt x="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2" name="Google Shape;252;p2"/>
            <p:cNvSpPr/>
            <p:nvPr/>
          </p:nvSpPr>
          <p:spPr>
            <a:xfrm>
              <a:off x="-1778559" y="3845848"/>
              <a:ext cx="64506" cy="63529"/>
            </a:xfrm>
            <a:custGeom>
              <a:avLst/>
              <a:gdLst/>
              <a:ahLst/>
              <a:cxnLst/>
              <a:rect l="l" t="t" r="r" b="b"/>
              <a:pathLst>
                <a:path w="1585" h="1561" extrusionOk="0">
                  <a:moveTo>
                    <a:pt x="789" y="0"/>
                  </a:moveTo>
                  <a:cubicBezTo>
                    <a:pt x="370" y="0"/>
                    <a:pt x="25" y="341"/>
                    <a:pt x="13" y="763"/>
                  </a:cubicBezTo>
                  <a:cubicBezTo>
                    <a:pt x="1" y="1191"/>
                    <a:pt x="346" y="1560"/>
                    <a:pt x="775" y="1560"/>
                  </a:cubicBezTo>
                  <a:cubicBezTo>
                    <a:pt x="782" y="1561"/>
                    <a:pt x="790" y="1561"/>
                    <a:pt x="797" y="1561"/>
                  </a:cubicBezTo>
                  <a:cubicBezTo>
                    <a:pt x="1227" y="1561"/>
                    <a:pt x="1573" y="1220"/>
                    <a:pt x="1584" y="798"/>
                  </a:cubicBezTo>
                  <a:cubicBezTo>
                    <a:pt x="1584" y="370"/>
                    <a:pt x="1251" y="13"/>
                    <a:pt x="811" y="1"/>
                  </a:cubicBezTo>
                  <a:cubicBezTo>
                    <a:pt x="803" y="0"/>
                    <a:pt x="796" y="0"/>
                    <a:pt x="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3" name="Google Shape;253;p2"/>
            <p:cNvSpPr/>
            <p:nvPr/>
          </p:nvSpPr>
          <p:spPr>
            <a:xfrm>
              <a:off x="-1514968" y="3851179"/>
              <a:ext cx="64506" cy="64017"/>
            </a:xfrm>
            <a:custGeom>
              <a:avLst/>
              <a:gdLst/>
              <a:ahLst/>
              <a:cxnLst/>
              <a:rect l="l" t="t" r="r" b="b"/>
              <a:pathLst>
                <a:path w="1585" h="1573" extrusionOk="0">
                  <a:moveTo>
                    <a:pt x="811" y="1"/>
                  </a:moveTo>
                  <a:cubicBezTo>
                    <a:pt x="370" y="1"/>
                    <a:pt x="13" y="334"/>
                    <a:pt x="1" y="775"/>
                  </a:cubicBezTo>
                  <a:cubicBezTo>
                    <a:pt x="1" y="1203"/>
                    <a:pt x="334" y="1560"/>
                    <a:pt x="775" y="1572"/>
                  </a:cubicBezTo>
                  <a:cubicBezTo>
                    <a:pt x="782" y="1572"/>
                    <a:pt x="789" y="1573"/>
                    <a:pt x="796" y="1573"/>
                  </a:cubicBezTo>
                  <a:cubicBezTo>
                    <a:pt x="1215" y="1573"/>
                    <a:pt x="1561" y="1232"/>
                    <a:pt x="1573" y="810"/>
                  </a:cubicBezTo>
                  <a:cubicBezTo>
                    <a:pt x="1584" y="370"/>
                    <a:pt x="1239" y="13"/>
                    <a:pt x="81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extLst>
      <p:ext uri="{BB962C8B-B14F-4D97-AF65-F5344CB8AC3E}">
        <p14:creationId xmlns:p14="http://schemas.microsoft.com/office/powerpoint/2010/main" val="25623008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chemeClr val="lt2"/>
        </a:solidFill>
        <a:effectLst/>
      </p:bgPr>
    </p:bg>
    <p:spTree>
      <p:nvGrpSpPr>
        <p:cNvPr id="1" name="Shape 254"/>
        <p:cNvGrpSpPr/>
        <p:nvPr/>
      </p:nvGrpSpPr>
      <p:grpSpPr>
        <a:xfrm>
          <a:off x="0" y="0"/>
          <a:ext cx="0" cy="0"/>
          <a:chOff x="0" y="0"/>
          <a:chExt cx="0" cy="0"/>
        </a:xfrm>
      </p:grpSpPr>
      <p:sp>
        <p:nvSpPr>
          <p:cNvPr id="255" name="Google Shape;255;p3"/>
          <p:cNvSpPr txBox="1">
            <a:spLocks noGrp="1"/>
          </p:cNvSpPr>
          <p:nvPr>
            <p:ph type="title"/>
          </p:nvPr>
        </p:nvSpPr>
        <p:spPr>
          <a:xfrm>
            <a:off x="4071650" y="4397294"/>
            <a:ext cx="10144800" cy="1721013"/>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7200"/>
            </a:lvl1pPr>
            <a:lvl2pPr lvl="1" algn="ctr">
              <a:spcBef>
                <a:spcPts val="0"/>
              </a:spcBef>
              <a:spcAft>
                <a:spcPts val="0"/>
              </a:spcAft>
              <a:buSzPts val="3600"/>
              <a:buNone/>
              <a:defRPr sz="7200"/>
            </a:lvl2pPr>
            <a:lvl3pPr lvl="2" algn="ctr">
              <a:spcBef>
                <a:spcPts val="0"/>
              </a:spcBef>
              <a:spcAft>
                <a:spcPts val="0"/>
              </a:spcAft>
              <a:buSzPts val="3600"/>
              <a:buNone/>
              <a:defRPr sz="7200"/>
            </a:lvl3pPr>
            <a:lvl4pPr lvl="3" algn="ctr">
              <a:spcBef>
                <a:spcPts val="0"/>
              </a:spcBef>
              <a:spcAft>
                <a:spcPts val="0"/>
              </a:spcAft>
              <a:buSzPts val="3600"/>
              <a:buNone/>
              <a:defRPr sz="7200"/>
            </a:lvl4pPr>
            <a:lvl5pPr lvl="4" algn="ctr">
              <a:spcBef>
                <a:spcPts val="0"/>
              </a:spcBef>
              <a:spcAft>
                <a:spcPts val="0"/>
              </a:spcAft>
              <a:buSzPts val="3600"/>
              <a:buNone/>
              <a:defRPr sz="7200"/>
            </a:lvl5pPr>
            <a:lvl6pPr lvl="5" algn="ctr">
              <a:spcBef>
                <a:spcPts val="0"/>
              </a:spcBef>
              <a:spcAft>
                <a:spcPts val="0"/>
              </a:spcAft>
              <a:buSzPts val="3600"/>
              <a:buNone/>
              <a:defRPr sz="7200"/>
            </a:lvl6pPr>
            <a:lvl7pPr lvl="6" algn="ctr">
              <a:spcBef>
                <a:spcPts val="0"/>
              </a:spcBef>
              <a:spcAft>
                <a:spcPts val="0"/>
              </a:spcAft>
              <a:buSzPts val="3600"/>
              <a:buNone/>
              <a:defRPr sz="7200"/>
            </a:lvl7pPr>
            <a:lvl8pPr lvl="7" algn="ctr">
              <a:spcBef>
                <a:spcPts val="0"/>
              </a:spcBef>
              <a:spcAft>
                <a:spcPts val="0"/>
              </a:spcAft>
              <a:buSzPts val="3600"/>
              <a:buNone/>
              <a:defRPr sz="7200"/>
            </a:lvl8pPr>
            <a:lvl9pPr lvl="8" algn="ctr">
              <a:spcBef>
                <a:spcPts val="0"/>
              </a:spcBef>
              <a:spcAft>
                <a:spcPts val="0"/>
              </a:spcAft>
              <a:buSzPts val="3600"/>
              <a:buNone/>
              <a:defRPr sz="7200"/>
            </a:lvl9pPr>
          </a:lstStyle>
          <a:p>
            <a:endParaRPr/>
          </a:p>
        </p:txBody>
      </p:sp>
      <p:grpSp>
        <p:nvGrpSpPr>
          <p:cNvPr id="256" name="Google Shape;256;p3"/>
          <p:cNvGrpSpPr/>
          <p:nvPr/>
        </p:nvGrpSpPr>
        <p:grpSpPr>
          <a:xfrm>
            <a:off x="-2991411" y="-3745909"/>
            <a:ext cx="24451210" cy="18509791"/>
            <a:chOff x="-992100" y="-432575"/>
            <a:chExt cx="9566950" cy="7084828"/>
          </a:xfrm>
        </p:grpSpPr>
        <p:sp>
          <p:nvSpPr>
            <p:cNvPr id="257" name="Google Shape;257;p3"/>
            <p:cNvSpPr/>
            <p:nvPr/>
          </p:nvSpPr>
          <p:spPr>
            <a:xfrm>
              <a:off x="6099850" y="496500"/>
              <a:ext cx="2475000" cy="2310875"/>
            </a:xfrm>
            <a:custGeom>
              <a:avLst/>
              <a:gdLst/>
              <a:ahLst/>
              <a:cxnLst/>
              <a:rect l="l" t="t" r="r" b="b"/>
              <a:pathLst>
                <a:path w="99000" h="92435" extrusionOk="0">
                  <a:moveTo>
                    <a:pt x="28892" y="0"/>
                  </a:moveTo>
                  <a:cubicBezTo>
                    <a:pt x="20401" y="0"/>
                    <a:pt x="12115" y="4088"/>
                    <a:pt x="6871" y="11185"/>
                  </a:cubicBezTo>
                  <a:cubicBezTo>
                    <a:pt x="1561" y="18353"/>
                    <a:pt x="1" y="28568"/>
                    <a:pt x="1346" y="37260"/>
                  </a:cubicBezTo>
                  <a:cubicBezTo>
                    <a:pt x="3049" y="48130"/>
                    <a:pt x="7156" y="60417"/>
                    <a:pt x="12276" y="70133"/>
                  </a:cubicBezTo>
                  <a:cubicBezTo>
                    <a:pt x="17860" y="80718"/>
                    <a:pt x="27278" y="90064"/>
                    <a:pt x="39065" y="92040"/>
                  </a:cubicBezTo>
                  <a:cubicBezTo>
                    <a:pt x="40690" y="92309"/>
                    <a:pt x="42329" y="92434"/>
                    <a:pt x="43969" y="92434"/>
                  </a:cubicBezTo>
                  <a:cubicBezTo>
                    <a:pt x="49369" y="92434"/>
                    <a:pt x="54788" y="91079"/>
                    <a:pt x="59830" y="89052"/>
                  </a:cubicBezTo>
                  <a:cubicBezTo>
                    <a:pt x="79737" y="81015"/>
                    <a:pt x="97025" y="60322"/>
                    <a:pt x="98335" y="38367"/>
                  </a:cubicBezTo>
                  <a:cubicBezTo>
                    <a:pt x="99000" y="27605"/>
                    <a:pt x="93443" y="9590"/>
                    <a:pt x="80115" y="9590"/>
                  </a:cubicBezTo>
                  <a:cubicBezTo>
                    <a:pt x="80084" y="9590"/>
                    <a:pt x="80053" y="9590"/>
                    <a:pt x="80023" y="9590"/>
                  </a:cubicBezTo>
                  <a:cubicBezTo>
                    <a:pt x="79856" y="9590"/>
                    <a:pt x="79689" y="9590"/>
                    <a:pt x="79523" y="9614"/>
                  </a:cubicBezTo>
                  <a:cubicBezTo>
                    <a:pt x="75260" y="9768"/>
                    <a:pt x="71307" y="11935"/>
                    <a:pt x="67069" y="12471"/>
                  </a:cubicBezTo>
                  <a:cubicBezTo>
                    <a:pt x="66289" y="12570"/>
                    <a:pt x="65521" y="12617"/>
                    <a:pt x="64761" y="12617"/>
                  </a:cubicBezTo>
                  <a:cubicBezTo>
                    <a:pt x="55022" y="12617"/>
                    <a:pt x="46846" y="4941"/>
                    <a:pt x="38065" y="1660"/>
                  </a:cubicBezTo>
                  <a:cubicBezTo>
                    <a:pt x="35070" y="536"/>
                    <a:pt x="31968" y="0"/>
                    <a:pt x="288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8" name="Google Shape;258;p3"/>
            <p:cNvSpPr/>
            <p:nvPr/>
          </p:nvSpPr>
          <p:spPr>
            <a:xfrm>
              <a:off x="-552692" y="3602067"/>
              <a:ext cx="2556600" cy="2425125"/>
            </a:xfrm>
            <a:custGeom>
              <a:avLst/>
              <a:gdLst/>
              <a:ahLst/>
              <a:cxnLst/>
              <a:rect l="l" t="t" r="r" b="b"/>
              <a:pathLst>
                <a:path w="102264" h="97005" extrusionOk="0">
                  <a:moveTo>
                    <a:pt x="38626" y="0"/>
                  </a:moveTo>
                  <a:cubicBezTo>
                    <a:pt x="35430" y="0"/>
                    <a:pt x="32203" y="553"/>
                    <a:pt x="29100" y="1692"/>
                  </a:cubicBezTo>
                  <a:cubicBezTo>
                    <a:pt x="20718" y="4752"/>
                    <a:pt x="13800" y="12419"/>
                    <a:pt x="10145" y="20420"/>
                  </a:cubicBezTo>
                  <a:cubicBezTo>
                    <a:pt x="5561" y="30445"/>
                    <a:pt x="2239" y="42959"/>
                    <a:pt x="1167" y="53901"/>
                  </a:cubicBezTo>
                  <a:cubicBezTo>
                    <a:pt x="1" y="65807"/>
                    <a:pt x="2727" y="78797"/>
                    <a:pt x="11478" y="86940"/>
                  </a:cubicBezTo>
                  <a:cubicBezTo>
                    <a:pt x="16658" y="91763"/>
                    <a:pt x="23516" y="94465"/>
                    <a:pt x="30457" y="95870"/>
                  </a:cubicBezTo>
                  <a:cubicBezTo>
                    <a:pt x="34234" y="96630"/>
                    <a:pt x="38164" y="97004"/>
                    <a:pt x="42146" y="97004"/>
                  </a:cubicBezTo>
                  <a:cubicBezTo>
                    <a:pt x="60368" y="97004"/>
                    <a:pt x="79686" y="89178"/>
                    <a:pt x="90512" y="74737"/>
                  </a:cubicBezTo>
                  <a:cubicBezTo>
                    <a:pt x="96989" y="66069"/>
                    <a:pt x="102263" y="47912"/>
                    <a:pt x="91048" y="40601"/>
                  </a:cubicBezTo>
                  <a:cubicBezTo>
                    <a:pt x="90917" y="40518"/>
                    <a:pt x="90774" y="40423"/>
                    <a:pt x="90643" y="40363"/>
                  </a:cubicBezTo>
                  <a:cubicBezTo>
                    <a:pt x="86976" y="38149"/>
                    <a:pt x="82487" y="37792"/>
                    <a:pt x="78665" y="35898"/>
                  </a:cubicBezTo>
                  <a:cubicBezTo>
                    <a:pt x="68914" y="31100"/>
                    <a:pt x="66354" y="19075"/>
                    <a:pt x="60401" y="10895"/>
                  </a:cubicBezTo>
                  <a:cubicBezTo>
                    <a:pt x="55264" y="3842"/>
                    <a:pt x="47055" y="0"/>
                    <a:pt x="3862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9" name="Google Shape;259;p3"/>
            <p:cNvSpPr/>
            <p:nvPr/>
          </p:nvSpPr>
          <p:spPr>
            <a:xfrm>
              <a:off x="5324252" y="3876103"/>
              <a:ext cx="3025100" cy="2776150"/>
            </a:xfrm>
            <a:custGeom>
              <a:avLst/>
              <a:gdLst/>
              <a:ahLst/>
              <a:cxnLst/>
              <a:rect l="l" t="t" r="r" b="b"/>
              <a:pathLst>
                <a:path w="121004" h="111046" extrusionOk="0">
                  <a:moveTo>
                    <a:pt x="34887" y="0"/>
                  </a:moveTo>
                  <a:cubicBezTo>
                    <a:pt x="23602" y="0"/>
                    <a:pt x="12761" y="5967"/>
                    <a:pt x="6608" y="15874"/>
                  </a:cubicBezTo>
                  <a:cubicBezTo>
                    <a:pt x="881" y="25125"/>
                    <a:pt x="0" y="37663"/>
                    <a:pt x="2500" y="48104"/>
                  </a:cubicBezTo>
                  <a:cubicBezTo>
                    <a:pt x="5632" y="61154"/>
                    <a:pt x="11835" y="75655"/>
                    <a:pt x="19026" y="86954"/>
                  </a:cubicBezTo>
                  <a:cubicBezTo>
                    <a:pt x="26861" y="99254"/>
                    <a:pt x="39219" y="109683"/>
                    <a:pt x="53733" y="110922"/>
                  </a:cubicBezTo>
                  <a:cubicBezTo>
                    <a:pt x="54720" y="111005"/>
                    <a:pt x="55708" y="111045"/>
                    <a:pt x="56694" y="111045"/>
                  </a:cubicBezTo>
                  <a:cubicBezTo>
                    <a:pt x="64297" y="111045"/>
                    <a:pt x="71835" y="108656"/>
                    <a:pt x="78665" y="105231"/>
                  </a:cubicBezTo>
                  <a:cubicBezTo>
                    <a:pt x="102060" y="93491"/>
                    <a:pt x="121003" y="66642"/>
                    <a:pt x="120420" y="39853"/>
                  </a:cubicBezTo>
                  <a:cubicBezTo>
                    <a:pt x="120155" y="27100"/>
                    <a:pt x="112117" y="6641"/>
                    <a:pt x="96836" y="6641"/>
                  </a:cubicBezTo>
                  <a:cubicBezTo>
                    <a:pt x="96338" y="6641"/>
                    <a:pt x="95834" y="6662"/>
                    <a:pt x="95321" y="6707"/>
                  </a:cubicBezTo>
                  <a:cubicBezTo>
                    <a:pt x="95119" y="6730"/>
                    <a:pt x="94929" y="6742"/>
                    <a:pt x="94714" y="6754"/>
                  </a:cubicBezTo>
                  <a:cubicBezTo>
                    <a:pt x="89559" y="7373"/>
                    <a:pt x="84975" y="10397"/>
                    <a:pt x="79879" y="11469"/>
                  </a:cubicBezTo>
                  <a:cubicBezTo>
                    <a:pt x="78302" y="11801"/>
                    <a:pt x="76746" y="11950"/>
                    <a:pt x="75209" y="11950"/>
                  </a:cubicBezTo>
                  <a:cubicBezTo>
                    <a:pt x="64112" y="11950"/>
                    <a:pt x="53981" y="4176"/>
                    <a:pt x="43565" y="1206"/>
                  </a:cubicBezTo>
                  <a:cubicBezTo>
                    <a:pt x="40691" y="391"/>
                    <a:pt x="37775" y="0"/>
                    <a:pt x="348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0" name="Google Shape;260;p3"/>
            <p:cNvSpPr/>
            <p:nvPr/>
          </p:nvSpPr>
          <p:spPr>
            <a:xfrm>
              <a:off x="2373800" y="-432575"/>
              <a:ext cx="3024500" cy="1637675"/>
            </a:xfrm>
            <a:custGeom>
              <a:avLst/>
              <a:gdLst/>
              <a:ahLst/>
              <a:cxnLst/>
              <a:rect l="l" t="t" r="r" b="b"/>
              <a:pathLst>
                <a:path w="120980" h="65507" extrusionOk="0">
                  <a:moveTo>
                    <a:pt x="34887" y="1"/>
                  </a:moveTo>
                  <a:cubicBezTo>
                    <a:pt x="23602" y="1"/>
                    <a:pt x="12761" y="3518"/>
                    <a:pt x="6608" y="9367"/>
                  </a:cubicBezTo>
                  <a:cubicBezTo>
                    <a:pt x="881" y="14808"/>
                    <a:pt x="0" y="22226"/>
                    <a:pt x="2501" y="28370"/>
                  </a:cubicBezTo>
                  <a:cubicBezTo>
                    <a:pt x="5620" y="36061"/>
                    <a:pt x="11835" y="44622"/>
                    <a:pt x="19027" y="51289"/>
                  </a:cubicBezTo>
                  <a:cubicBezTo>
                    <a:pt x="26849" y="58552"/>
                    <a:pt x="39220" y="64695"/>
                    <a:pt x="53733" y="65434"/>
                  </a:cubicBezTo>
                  <a:cubicBezTo>
                    <a:pt x="54722" y="65483"/>
                    <a:pt x="55711" y="65507"/>
                    <a:pt x="56698" y="65507"/>
                  </a:cubicBezTo>
                  <a:cubicBezTo>
                    <a:pt x="64296" y="65507"/>
                    <a:pt x="71813" y="64099"/>
                    <a:pt x="78641" y="62076"/>
                  </a:cubicBezTo>
                  <a:cubicBezTo>
                    <a:pt x="102037" y="55159"/>
                    <a:pt x="120980" y="39323"/>
                    <a:pt x="120408" y="23512"/>
                  </a:cubicBezTo>
                  <a:cubicBezTo>
                    <a:pt x="120132" y="15995"/>
                    <a:pt x="112096" y="3923"/>
                    <a:pt x="96819" y="3923"/>
                  </a:cubicBezTo>
                  <a:cubicBezTo>
                    <a:pt x="96320" y="3923"/>
                    <a:pt x="95813" y="3935"/>
                    <a:pt x="95298" y="3962"/>
                  </a:cubicBezTo>
                  <a:cubicBezTo>
                    <a:pt x="95107" y="3962"/>
                    <a:pt x="94905" y="3974"/>
                    <a:pt x="94715" y="3986"/>
                  </a:cubicBezTo>
                  <a:cubicBezTo>
                    <a:pt x="89547" y="4367"/>
                    <a:pt x="84963" y="6153"/>
                    <a:pt x="79879" y="6772"/>
                  </a:cubicBezTo>
                  <a:cubicBezTo>
                    <a:pt x="78303" y="6967"/>
                    <a:pt x="76748" y="7055"/>
                    <a:pt x="75212" y="7055"/>
                  </a:cubicBezTo>
                  <a:cubicBezTo>
                    <a:pt x="64114" y="7055"/>
                    <a:pt x="53982" y="2468"/>
                    <a:pt x="43565" y="711"/>
                  </a:cubicBezTo>
                  <a:cubicBezTo>
                    <a:pt x="40691" y="231"/>
                    <a:pt x="37774" y="1"/>
                    <a:pt x="348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1" name="Google Shape;261;p3"/>
            <p:cNvSpPr/>
            <p:nvPr/>
          </p:nvSpPr>
          <p:spPr>
            <a:xfrm>
              <a:off x="-992100" y="332625"/>
              <a:ext cx="2386625" cy="2439350"/>
            </a:xfrm>
            <a:custGeom>
              <a:avLst/>
              <a:gdLst/>
              <a:ahLst/>
              <a:cxnLst/>
              <a:rect l="l" t="t" r="r" b="b"/>
              <a:pathLst>
                <a:path w="95465" h="97574" extrusionOk="0">
                  <a:moveTo>
                    <a:pt x="61914" y="1"/>
                  </a:moveTo>
                  <a:cubicBezTo>
                    <a:pt x="59617" y="1"/>
                    <a:pt x="57347" y="196"/>
                    <a:pt x="55174" y="571"/>
                  </a:cubicBezTo>
                  <a:cubicBezTo>
                    <a:pt x="44327" y="2453"/>
                    <a:pt x="32124" y="6763"/>
                    <a:pt x="22491" y="12061"/>
                  </a:cubicBezTo>
                  <a:cubicBezTo>
                    <a:pt x="12014" y="17824"/>
                    <a:pt x="2834" y="27408"/>
                    <a:pt x="1060" y="39219"/>
                  </a:cubicBezTo>
                  <a:cubicBezTo>
                    <a:pt x="0" y="46220"/>
                    <a:pt x="1644" y="53411"/>
                    <a:pt x="4406" y="59924"/>
                  </a:cubicBezTo>
                  <a:cubicBezTo>
                    <a:pt x="12788" y="79712"/>
                    <a:pt x="33779" y="96607"/>
                    <a:pt x="55757" y="97548"/>
                  </a:cubicBezTo>
                  <a:cubicBezTo>
                    <a:pt x="56150" y="97565"/>
                    <a:pt x="56552" y="97573"/>
                    <a:pt x="56963" y="97573"/>
                  </a:cubicBezTo>
                  <a:cubicBezTo>
                    <a:pt x="67828" y="97573"/>
                    <a:pt x="84500" y="91631"/>
                    <a:pt x="84213" y="78724"/>
                  </a:cubicBezTo>
                  <a:cubicBezTo>
                    <a:pt x="84213" y="78557"/>
                    <a:pt x="84201" y="78402"/>
                    <a:pt x="84201" y="78236"/>
                  </a:cubicBezTo>
                  <a:cubicBezTo>
                    <a:pt x="83963" y="73973"/>
                    <a:pt x="81725" y="70068"/>
                    <a:pt x="81118" y="65841"/>
                  </a:cubicBezTo>
                  <a:cubicBezTo>
                    <a:pt x="79570" y="55090"/>
                    <a:pt x="88035" y="46172"/>
                    <a:pt x="91429" y="36659"/>
                  </a:cubicBezTo>
                  <a:cubicBezTo>
                    <a:pt x="95465" y="25324"/>
                    <a:pt x="91155" y="12609"/>
                    <a:pt x="81356" y="5632"/>
                  </a:cubicBezTo>
                  <a:cubicBezTo>
                    <a:pt x="75902" y="1749"/>
                    <a:pt x="68790" y="1"/>
                    <a:pt x="619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extLst>
      <p:ext uri="{BB962C8B-B14F-4D97-AF65-F5344CB8AC3E}">
        <p14:creationId xmlns:p14="http://schemas.microsoft.com/office/powerpoint/2010/main" val="5150463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accent3"/>
        </a:solidFill>
        <a:effectLst/>
      </p:bgPr>
    </p:bg>
    <p:spTree>
      <p:nvGrpSpPr>
        <p:cNvPr id="1" name="Shape 262"/>
        <p:cNvGrpSpPr/>
        <p:nvPr/>
      </p:nvGrpSpPr>
      <p:grpSpPr>
        <a:xfrm>
          <a:off x="0" y="0"/>
          <a:ext cx="0" cy="0"/>
          <a:chOff x="0" y="0"/>
          <a:chExt cx="0" cy="0"/>
        </a:xfrm>
      </p:grpSpPr>
      <p:sp>
        <p:nvSpPr>
          <p:cNvPr id="263" name="Google Shape;263;p4"/>
          <p:cNvSpPr txBox="1">
            <a:spLocks noGrp="1"/>
          </p:cNvSpPr>
          <p:nvPr>
            <p:ph type="title"/>
          </p:nvPr>
        </p:nvSpPr>
        <p:spPr>
          <a:xfrm>
            <a:off x="1440000" y="677120"/>
            <a:ext cx="15408000" cy="1170853"/>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lgn="ctr">
              <a:spcBef>
                <a:spcPts val="0"/>
              </a:spcBef>
              <a:spcAft>
                <a:spcPts val="0"/>
              </a:spcAft>
              <a:buSzPts val="2800"/>
              <a:buNone/>
              <a:defRPr/>
            </a:lvl2pPr>
            <a:lvl3pPr lvl="2" algn="ctr">
              <a:spcBef>
                <a:spcPts val="0"/>
              </a:spcBef>
              <a:spcAft>
                <a:spcPts val="0"/>
              </a:spcAft>
              <a:buSzPts val="2800"/>
              <a:buNone/>
              <a:defRPr/>
            </a:lvl3pPr>
            <a:lvl4pPr lvl="3" algn="ctr">
              <a:spcBef>
                <a:spcPts val="0"/>
              </a:spcBef>
              <a:spcAft>
                <a:spcPts val="0"/>
              </a:spcAft>
              <a:buSzPts val="2800"/>
              <a:buNone/>
              <a:defRPr/>
            </a:lvl4pPr>
            <a:lvl5pPr lvl="4" algn="ctr">
              <a:spcBef>
                <a:spcPts val="0"/>
              </a:spcBef>
              <a:spcAft>
                <a:spcPts val="0"/>
              </a:spcAft>
              <a:buSzPts val="2800"/>
              <a:buNone/>
              <a:defRPr/>
            </a:lvl5pPr>
            <a:lvl6pPr lvl="5" algn="ctr">
              <a:spcBef>
                <a:spcPts val="0"/>
              </a:spcBef>
              <a:spcAft>
                <a:spcPts val="0"/>
              </a:spcAft>
              <a:buSzPts val="2800"/>
              <a:buNone/>
              <a:defRPr/>
            </a:lvl6pPr>
            <a:lvl7pPr lvl="6" algn="ctr">
              <a:spcBef>
                <a:spcPts val="0"/>
              </a:spcBef>
              <a:spcAft>
                <a:spcPts val="0"/>
              </a:spcAft>
              <a:buSzPts val="2800"/>
              <a:buNone/>
              <a:defRPr/>
            </a:lvl7pPr>
            <a:lvl8pPr lvl="7" algn="ctr">
              <a:spcBef>
                <a:spcPts val="0"/>
              </a:spcBef>
              <a:spcAft>
                <a:spcPts val="0"/>
              </a:spcAft>
              <a:buSzPts val="2800"/>
              <a:buNone/>
              <a:defRPr/>
            </a:lvl8pPr>
            <a:lvl9pPr lvl="8" algn="ctr">
              <a:spcBef>
                <a:spcPts val="0"/>
              </a:spcBef>
              <a:spcAft>
                <a:spcPts val="0"/>
              </a:spcAft>
              <a:buSzPts val="2800"/>
              <a:buNone/>
              <a:defRPr/>
            </a:lvl9pPr>
          </a:lstStyle>
          <a:p>
            <a:endParaRPr/>
          </a:p>
        </p:txBody>
      </p:sp>
      <p:sp>
        <p:nvSpPr>
          <p:cNvPr id="264" name="Google Shape;264;p4"/>
          <p:cNvSpPr txBox="1">
            <a:spLocks noGrp="1"/>
          </p:cNvSpPr>
          <p:nvPr>
            <p:ph type="body" idx="1"/>
          </p:nvPr>
        </p:nvSpPr>
        <p:spPr>
          <a:xfrm>
            <a:off x="1440000" y="2356171"/>
            <a:ext cx="15408000" cy="7055173"/>
          </a:xfrm>
          <a:prstGeom prst="rect">
            <a:avLst/>
          </a:prstGeom>
        </p:spPr>
        <p:txBody>
          <a:bodyPr spcFirstLastPara="1" wrap="square" lIns="91425" tIns="91425" rIns="91425" bIns="91425" anchor="b" anchorCtr="0">
            <a:noAutofit/>
          </a:bodyPr>
          <a:lstStyle>
            <a:lvl1pPr marL="914400" lvl="0" indent="-609600">
              <a:lnSpc>
                <a:spcPct val="100000"/>
              </a:lnSpc>
              <a:spcBef>
                <a:spcPts val="0"/>
              </a:spcBef>
              <a:spcAft>
                <a:spcPts val="0"/>
              </a:spcAft>
              <a:buSzPts val="1200"/>
              <a:buChar char="●"/>
              <a:defRPr sz="2400"/>
            </a:lvl1pPr>
            <a:lvl2pPr marL="1828800" lvl="1" indent="-609600">
              <a:lnSpc>
                <a:spcPct val="100000"/>
              </a:lnSpc>
              <a:spcBef>
                <a:spcPts val="0"/>
              </a:spcBef>
              <a:spcAft>
                <a:spcPts val="0"/>
              </a:spcAft>
              <a:buSzPts val="1200"/>
              <a:buChar char="○"/>
              <a:defRPr sz="2400"/>
            </a:lvl2pPr>
            <a:lvl3pPr marL="2743200" lvl="2" indent="-609600">
              <a:lnSpc>
                <a:spcPct val="100000"/>
              </a:lnSpc>
              <a:spcBef>
                <a:spcPts val="0"/>
              </a:spcBef>
              <a:spcAft>
                <a:spcPts val="0"/>
              </a:spcAft>
              <a:buSzPts val="1200"/>
              <a:buChar char="■"/>
              <a:defRPr sz="2400"/>
            </a:lvl3pPr>
            <a:lvl4pPr marL="3657600" lvl="3" indent="-609600">
              <a:lnSpc>
                <a:spcPct val="100000"/>
              </a:lnSpc>
              <a:spcBef>
                <a:spcPts val="0"/>
              </a:spcBef>
              <a:spcAft>
                <a:spcPts val="0"/>
              </a:spcAft>
              <a:buSzPts val="1200"/>
              <a:buChar char="●"/>
              <a:defRPr sz="2400"/>
            </a:lvl4pPr>
            <a:lvl5pPr marL="4572000" lvl="4" indent="-609600">
              <a:lnSpc>
                <a:spcPct val="100000"/>
              </a:lnSpc>
              <a:spcBef>
                <a:spcPts val="0"/>
              </a:spcBef>
              <a:spcAft>
                <a:spcPts val="0"/>
              </a:spcAft>
              <a:buSzPts val="1200"/>
              <a:buChar char="○"/>
              <a:defRPr sz="2400"/>
            </a:lvl5pPr>
            <a:lvl6pPr marL="5486400" lvl="5" indent="-609600">
              <a:lnSpc>
                <a:spcPct val="100000"/>
              </a:lnSpc>
              <a:spcBef>
                <a:spcPts val="0"/>
              </a:spcBef>
              <a:spcAft>
                <a:spcPts val="0"/>
              </a:spcAft>
              <a:buSzPts val="1200"/>
              <a:buChar char="■"/>
              <a:defRPr sz="2400"/>
            </a:lvl6pPr>
            <a:lvl7pPr marL="6400800" lvl="6" indent="-609600">
              <a:lnSpc>
                <a:spcPct val="100000"/>
              </a:lnSpc>
              <a:spcBef>
                <a:spcPts val="0"/>
              </a:spcBef>
              <a:spcAft>
                <a:spcPts val="0"/>
              </a:spcAft>
              <a:buSzPts val="1200"/>
              <a:buChar char="●"/>
              <a:defRPr sz="2400"/>
            </a:lvl7pPr>
            <a:lvl8pPr marL="7315200" lvl="7" indent="-609600">
              <a:lnSpc>
                <a:spcPct val="100000"/>
              </a:lnSpc>
              <a:spcBef>
                <a:spcPts val="0"/>
              </a:spcBef>
              <a:spcAft>
                <a:spcPts val="0"/>
              </a:spcAft>
              <a:buSzPts val="1200"/>
              <a:buChar char="○"/>
              <a:defRPr sz="2400"/>
            </a:lvl8pPr>
            <a:lvl9pPr marL="8229600" lvl="8" indent="-609600">
              <a:lnSpc>
                <a:spcPct val="100000"/>
              </a:lnSpc>
              <a:spcBef>
                <a:spcPts val="0"/>
              </a:spcBef>
              <a:spcAft>
                <a:spcPts val="0"/>
              </a:spcAft>
              <a:buSzPts val="1200"/>
              <a:buChar char="■"/>
              <a:defRPr sz="2400"/>
            </a:lvl9pPr>
          </a:lstStyle>
          <a:p>
            <a:endParaRPr/>
          </a:p>
        </p:txBody>
      </p:sp>
      <p:grpSp>
        <p:nvGrpSpPr>
          <p:cNvPr id="265" name="Google Shape;265;p4"/>
          <p:cNvGrpSpPr/>
          <p:nvPr/>
        </p:nvGrpSpPr>
        <p:grpSpPr>
          <a:xfrm flipH="1">
            <a:off x="449200" y="-1033890"/>
            <a:ext cx="1929056" cy="2087893"/>
            <a:chOff x="7782610" y="-185800"/>
            <a:chExt cx="940178" cy="995470"/>
          </a:xfrm>
        </p:grpSpPr>
        <p:sp>
          <p:nvSpPr>
            <p:cNvPr id="266" name="Google Shape;266;p4"/>
            <p:cNvSpPr/>
            <p:nvPr/>
          </p:nvSpPr>
          <p:spPr>
            <a:xfrm>
              <a:off x="7782610" y="-185800"/>
              <a:ext cx="936795" cy="983915"/>
            </a:xfrm>
            <a:custGeom>
              <a:avLst/>
              <a:gdLst/>
              <a:ahLst/>
              <a:cxnLst/>
              <a:rect l="l" t="t" r="r" b="b"/>
              <a:pathLst>
                <a:path w="29683" h="31176" extrusionOk="0">
                  <a:moveTo>
                    <a:pt x="4668" y="1"/>
                  </a:moveTo>
                  <a:cubicBezTo>
                    <a:pt x="4442" y="84"/>
                    <a:pt x="4204" y="96"/>
                    <a:pt x="4073" y="251"/>
                  </a:cubicBezTo>
                  <a:cubicBezTo>
                    <a:pt x="3946" y="291"/>
                    <a:pt x="3804" y="409"/>
                    <a:pt x="3691" y="409"/>
                  </a:cubicBezTo>
                  <a:cubicBezTo>
                    <a:pt x="3603" y="409"/>
                    <a:pt x="3533" y="336"/>
                    <a:pt x="3501" y="96"/>
                  </a:cubicBezTo>
                  <a:cubicBezTo>
                    <a:pt x="3432" y="50"/>
                    <a:pt x="3362" y="30"/>
                    <a:pt x="3294" y="30"/>
                  </a:cubicBezTo>
                  <a:cubicBezTo>
                    <a:pt x="3185" y="30"/>
                    <a:pt x="3079" y="78"/>
                    <a:pt x="2977" y="143"/>
                  </a:cubicBezTo>
                  <a:cubicBezTo>
                    <a:pt x="2792" y="286"/>
                    <a:pt x="2602" y="408"/>
                    <a:pt x="2403" y="408"/>
                  </a:cubicBezTo>
                  <a:cubicBezTo>
                    <a:pt x="2270" y="408"/>
                    <a:pt x="2132" y="353"/>
                    <a:pt x="1989" y="215"/>
                  </a:cubicBezTo>
                  <a:cubicBezTo>
                    <a:pt x="1910" y="176"/>
                    <a:pt x="1832" y="161"/>
                    <a:pt x="1755" y="161"/>
                  </a:cubicBezTo>
                  <a:cubicBezTo>
                    <a:pt x="1535" y="161"/>
                    <a:pt x="1318" y="277"/>
                    <a:pt x="1098" y="277"/>
                  </a:cubicBezTo>
                  <a:cubicBezTo>
                    <a:pt x="1042" y="277"/>
                    <a:pt x="986" y="269"/>
                    <a:pt x="929" y="251"/>
                  </a:cubicBezTo>
                  <a:cubicBezTo>
                    <a:pt x="834" y="382"/>
                    <a:pt x="703" y="465"/>
                    <a:pt x="691" y="644"/>
                  </a:cubicBezTo>
                  <a:cubicBezTo>
                    <a:pt x="691" y="691"/>
                    <a:pt x="739" y="703"/>
                    <a:pt x="703" y="751"/>
                  </a:cubicBezTo>
                  <a:cubicBezTo>
                    <a:pt x="578" y="612"/>
                    <a:pt x="485" y="558"/>
                    <a:pt x="414" y="558"/>
                  </a:cubicBezTo>
                  <a:cubicBezTo>
                    <a:pt x="240" y="558"/>
                    <a:pt x="189" y="875"/>
                    <a:pt x="96" y="1060"/>
                  </a:cubicBezTo>
                  <a:cubicBezTo>
                    <a:pt x="1" y="1322"/>
                    <a:pt x="36" y="1501"/>
                    <a:pt x="322" y="1513"/>
                  </a:cubicBezTo>
                  <a:cubicBezTo>
                    <a:pt x="465" y="1513"/>
                    <a:pt x="596" y="1537"/>
                    <a:pt x="703" y="1679"/>
                  </a:cubicBezTo>
                  <a:cubicBezTo>
                    <a:pt x="870" y="1751"/>
                    <a:pt x="1060" y="1798"/>
                    <a:pt x="1072" y="2048"/>
                  </a:cubicBezTo>
                  <a:cubicBezTo>
                    <a:pt x="1096" y="2072"/>
                    <a:pt x="1096" y="2096"/>
                    <a:pt x="1108" y="2120"/>
                  </a:cubicBezTo>
                  <a:cubicBezTo>
                    <a:pt x="1132" y="2168"/>
                    <a:pt x="1168" y="2215"/>
                    <a:pt x="1215" y="2239"/>
                  </a:cubicBezTo>
                  <a:cubicBezTo>
                    <a:pt x="1403" y="2504"/>
                    <a:pt x="1375" y="2646"/>
                    <a:pt x="1104" y="2646"/>
                  </a:cubicBezTo>
                  <a:cubicBezTo>
                    <a:pt x="1083" y="2646"/>
                    <a:pt x="1060" y="2645"/>
                    <a:pt x="1037" y="2644"/>
                  </a:cubicBezTo>
                  <a:cubicBezTo>
                    <a:pt x="1006" y="2639"/>
                    <a:pt x="977" y="2637"/>
                    <a:pt x="949" y="2637"/>
                  </a:cubicBezTo>
                  <a:cubicBezTo>
                    <a:pt x="901" y="2637"/>
                    <a:pt x="856" y="2645"/>
                    <a:pt x="810" y="2668"/>
                  </a:cubicBezTo>
                  <a:cubicBezTo>
                    <a:pt x="679" y="3132"/>
                    <a:pt x="775" y="3465"/>
                    <a:pt x="1120" y="3561"/>
                  </a:cubicBezTo>
                  <a:cubicBezTo>
                    <a:pt x="1251" y="3596"/>
                    <a:pt x="1406" y="3620"/>
                    <a:pt x="1489" y="3775"/>
                  </a:cubicBezTo>
                  <a:cubicBezTo>
                    <a:pt x="1539" y="3824"/>
                    <a:pt x="1605" y="3849"/>
                    <a:pt x="1667" y="3849"/>
                  </a:cubicBezTo>
                  <a:cubicBezTo>
                    <a:pt x="1679" y="3849"/>
                    <a:pt x="1691" y="3848"/>
                    <a:pt x="1703" y="3846"/>
                  </a:cubicBezTo>
                  <a:cubicBezTo>
                    <a:pt x="1754" y="3817"/>
                    <a:pt x="1798" y="3804"/>
                    <a:pt x="1837" y="3804"/>
                  </a:cubicBezTo>
                  <a:cubicBezTo>
                    <a:pt x="1969" y="3804"/>
                    <a:pt x="2040" y="3953"/>
                    <a:pt x="2132" y="4073"/>
                  </a:cubicBezTo>
                  <a:cubicBezTo>
                    <a:pt x="2430" y="4132"/>
                    <a:pt x="2703" y="4215"/>
                    <a:pt x="2918" y="4454"/>
                  </a:cubicBezTo>
                  <a:cubicBezTo>
                    <a:pt x="2965" y="4477"/>
                    <a:pt x="3025" y="4489"/>
                    <a:pt x="3073" y="4501"/>
                  </a:cubicBezTo>
                  <a:cubicBezTo>
                    <a:pt x="3170" y="4483"/>
                    <a:pt x="3281" y="4412"/>
                    <a:pt x="3386" y="4412"/>
                  </a:cubicBezTo>
                  <a:cubicBezTo>
                    <a:pt x="3421" y="4412"/>
                    <a:pt x="3456" y="4421"/>
                    <a:pt x="3489" y="4442"/>
                  </a:cubicBezTo>
                  <a:cubicBezTo>
                    <a:pt x="4096" y="4846"/>
                    <a:pt x="4858" y="4680"/>
                    <a:pt x="5442" y="5156"/>
                  </a:cubicBezTo>
                  <a:cubicBezTo>
                    <a:pt x="5692" y="5263"/>
                    <a:pt x="5918" y="5466"/>
                    <a:pt x="6192" y="5489"/>
                  </a:cubicBezTo>
                  <a:cubicBezTo>
                    <a:pt x="6280" y="5441"/>
                    <a:pt x="6362" y="5421"/>
                    <a:pt x="6440" y="5421"/>
                  </a:cubicBezTo>
                  <a:cubicBezTo>
                    <a:pt x="6593" y="5421"/>
                    <a:pt x="6733" y="5498"/>
                    <a:pt x="6883" y="5585"/>
                  </a:cubicBezTo>
                  <a:cubicBezTo>
                    <a:pt x="7156" y="6005"/>
                    <a:pt x="7513" y="6240"/>
                    <a:pt x="7961" y="6240"/>
                  </a:cubicBezTo>
                  <a:cubicBezTo>
                    <a:pt x="8021" y="6240"/>
                    <a:pt x="8082" y="6236"/>
                    <a:pt x="8145" y="6228"/>
                  </a:cubicBezTo>
                  <a:cubicBezTo>
                    <a:pt x="8323" y="6287"/>
                    <a:pt x="8311" y="6561"/>
                    <a:pt x="8478" y="6644"/>
                  </a:cubicBezTo>
                  <a:cubicBezTo>
                    <a:pt x="8740" y="6692"/>
                    <a:pt x="9026" y="6692"/>
                    <a:pt x="9252" y="6918"/>
                  </a:cubicBezTo>
                  <a:cubicBezTo>
                    <a:pt x="9621" y="7311"/>
                    <a:pt x="10157" y="7454"/>
                    <a:pt x="10478" y="7906"/>
                  </a:cubicBezTo>
                  <a:cubicBezTo>
                    <a:pt x="10509" y="7921"/>
                    <a:pt x="10539" y="7927"/>
                    <a:pt x="10569" y="7927"/>
                  </a:cubicBezTo>
                  <a:cubicBezTo>
                    <a:pt x="10689" y="7927"/>
                    <a:pt x="10795" y="7828"/>
                    <a:pt x="10905" y="7828"/>
                  </a:cubicBezTo>
                  <a:cubicBezTo>
                    <a:pt x="10921" y="7828"/>
                    <a:pt x="10938" y="7830"/>
                    <a:pt x="10954" y="7835"/>
                  </a:cubicBezTo>
                  <a:lnTo>
                    <a:pt x="11097" y="7835"/>
                  </a:lnTo>
                  <a:cubicBezTo>
                    <a:pt x="11359" y="8144"/>
                    <a:pt x="11574" y="8502"/>
                    <a:pt x="11812" y="8847"/>
                  </a:cubicBezTo>
                  <a:cubicBezTo>
                    <a:pt x="11895" y="9145"/>
                    <a:pt x="12228" y="8978"/>
                    <a:pt x="12347" y="9216"/>
                  </a:cubicBezTo>
                  <a:cubicBezTo>
                    <a:pt x="12443" y="9430"/>
                    <a:pt x="12598" y="9561"/>
                    <a:pt x="12800" y="9621"/>
                  </a:cubicBezTo>
                  <a:cubicBezTo>
                    <a:pt x="13038" y="9680"/>
                    <a:pt x="13205" y="9811"/>
                    <a:pt x="13217" y="10109"/>
                  </a:cubicBezTo>
                  <a:cubicBezTo>
                    <a:pt x="13252" y="10169"/>
                    <a:pt x="13264" y="10216"/>
                    <a:pt x="13312" y="10264"/>
                  </a:cubicBezTo>
                  <a:cubicBezTo>
                    <a:pt x="13340" y="10278"/>
                    <a:pt x="13372" y="10283"/>
                    <a:pt x="13401" y="10283"/>
                  </a:cubicBezTo>
                  <a:cubicBezTo>
                    <a:pt x="13421" y="10283"/>
                    <a:pt x="13440" y="10281"/>
                    <a:pt x="13455" y="10276"/>
                  </a:cubicBezTo>
                  <a:cubicBezTo>
                    <a:pt x="13537" y="10215"/>
                    <a:pt x="13607" y="10189"/>
                    <a:pt x="13669" y="10189"/>
                  </a:cubicBezTo>
                  <a:cubicBezTo>
                    <a:pt x="13846" y="10189"/>
                    <a:pt x="13950" y="10399"/>
                    <a:pt x="14074" y="10550"/>
                  </a:cubicBezTo>
                  <a:cubicBezTo>
                    <a:pt x="14217" y="10728"/>
                    <a:pt x="14276" y="10990"/>
                    <a:pt x="14514" y="11061"/>
                  </a:cubicBezTo>
                  <a:cubicBezTo>
                    <a:pt x="14562" y="11061"/>
                    <a:pt x="14622" y="11085"/>
                    <a:pt x="14669" y="11085"/>
                  </a:cubicBezTo>
                  <a:cubicBezTo>
                    <a:pt x="14701" y="11082"/>
                    <a:pt x="14732" y="11080"/>
                    <a:pt x="14761" y="11080"/>
                  </a:cubicBezTo>
                  <a:cubicBezTo>
                    <a:pt x="15133" y="11080"/>
                    <a:pt x="15280" y="11356"/>
                    <a:pt x="15324" y="11764"/>
                  </a:cubicBezTo>
                  <a:cubicBezTo>
                    <a:pt x="15348" y="11812"/>
                    <a:pt x="15384" y="11835"/>
                    <a:pt x="15419" y="11871"/>
                  </a:cubicBezTo>
                  <a:cubicBezTo>
                    <a:pt x="15426" y="11878"/>
                    <a:pt x="15434" y="11881"/>
                    <a:pt x="15443" y="11881"/>
                  </a:cubicBezTo>
                  <a:cubicBezTo>
                    <a:pt x="15482" y="11881"/>
                    <a:pt x="15533" y="11819"/>
                    <a:pt x="15575" y="11819"/>
                  </a:cubicBezTo>
                  <a:cubicBezTo>
                    <a:pt x="15600" y="11819"/>
                    <a:pt x="15622" y="11843"/>
                    <a:pt x="15634" y="11919"/>
                  </a:cubicBezTo>
                  <a:cubicBezTo>
                    <a:pt x="15634" y="12050"/>
                    <a:pt x="15657" y="12169"/>
                    <a:pt x="15753" y="12276"/>
                  </a:cubicBezTo>
                  <a:cubicBezTo>
                    <a:pt x="15931" y="12395"/>
                    <a:pt x="16157" y="12407"/>
                    <a:pt x="16277" y="12633"/>
                  </a:cubicBezTo>
                  <a:cubicBezTo>
                    <a:pt x="16360" y="12788"/>
                    <a:pt x="16217" y="12836"/>
                    <a:pt x="16134" y="12931"/>
                  </a:cubicBezTo>
                  <a:cubicBezTo>
                    <a:pt x="16038" y="13288"/>
                    <a:pt x="16253" y="13324"/>
                    <a:pt x="16467" y="13324"/>
                  </a:cubicBezTo>
                  <a:cubicBezTo>
                    <a:pt x="16484" y="13326"/>
                    <a:pt x="16501" y="13327"/>
                    <a:pt x="16518" y="13327"/>
                  </a:cubicBezTo>
                  <a:cubicBezTo>
                    <a:pt x="16627" y="13327"/>
                    <a:pt x="16736" y="13286"/>
                    <a:pt x="16845" y="13286"/>
                  </a:cubicBezTo>
                  <a:cubicBezTo>
                    <a:pt x="16898" y="13286"/>
                    <a:pt x="16950" y="13296"/>
                    <a:pt x="17003" y="13324"/>
                  </a:cubicBezTo>
                  <a:cubicBezTo>
                    <a:pt x="17193" y="13407"/>
                    <a:pt x="17372" y="13467"/>
                    <a:pt x="17431" y="13740"/>
                  </a:cubicBezTo>
                  <a:cubicBezTo>
                    <a:pt x="17539" y="14193"/>
                    <a:pt x="17836" y="14490"/>
                    <a:pt x="18182" y="14621"/>
                  </a:cubicBezTo>
                  <a:cubicBezTo>
                    <a:pt x="18574" y="14788"/>
                    <a:pt x="18443" y="15026"/>
                    <a:pt x="18372" y="15288"/>
                  </a:cubicBezTo>
                  <a:cubicBezTo>
                    <a:pt x="18308" y="15596"/>
                    <a:pt x="18349" y="15810"/>
                    <a:pt x="18621" y="15810"/>
                  </a:cubicBezTo>
                  <a:cubicBezTo>
                    <a:pt x="18653" y="15810"/>
                    <a:pt x="18690" y="15807"/>
                    <a:pt x="18729" y="15800"/>
                  </a:cubicBezTo>
                  <a:cubicBezTo>
                    <a:pt x="18734" y="15800"/>
                    <a:pt x="18739" y="15799"/>
                    <a:pt x="18743" y="15799"/>
                  </a:cubicBezTo>
                  <a:cubicBezTo>
                    <a:pt x="18832" y="15799"/>
                    <a:pt x="18789" y="15910"/>
                    <a:pt x="18801" y="15967"/>
                  </a:cubicBezTo>
                  <a:cubicBezTo>
                    <a:pt x="18813" y="16026"/>
                    <a:pt x="18848" y="16062"/>
                    <a:pt x="18872" y="16110"/>
                  </a:cubicBezTo>
                  <a:cubicBezTo>
                    <a:pt x="19086" y="16145"/>
                    <a:pt x="19229" y="16217"/>
                    <a:pt x="19170" y="16503"/>
                  </a:cubicBezTo>
                  <a:cubicBezTo>
                    <a:pt x="19194" y="16741"/>
                    <a:pt x="19253" y="16943"/>
                    <a:pt x="19503" y="16955"/>
                  </a:cubicBezTo>
                  <a:cubicBezTo>
                    <a:pt x="19682" y="16979"/>
                    <a:pt x="19694" y="17122"/>
                    <a:pt x="19694" y="17277"/>
                  </a:cubicBezTo>
                  <a:cubicBezTo>
                    <a:pt x="19789" y="17431"/>
                    <a:pt x="20027" y="17467"/>
                    <a:pt x="20027" y="17717"/>
                  </a:cubicBezTo>
                  <a:cubicBezTo>
                    <a:pt x="20051" y="17765"/>
                    <a:pt x="20087" y="17812"/>
                    <a:pt x="20122" y="17836"/>
                  </a:cubicBezTo>
                  <a:cubicBezTo>
                    <a:pt x="20337" y="17991"/>
                    <a:pt x="20563" y="18122"/>
                    <a:pt x="20718" y="18324"/>
                  </a:cubicBezTo>
                  <a:cubicBezTo>
                    <a:pt x="20813" y="18431"/>
                    <a:pt x="20920" y="18539"/>
                    <a:pt x="20920" y="18717"/>
                  </a:cubicBezTo>
                  <a:cubicBezTo>
                    <a:pt x="20932" y="18848"/>
                    <a:pt x="20884" y="18979"/>
                    <a:pt x="20980" y="19098"/>
                  </a:cubicBezTo>
                  <a:cubicBezTo>
                    <a:pt x="21036" y="19161"/>
                    <a:pt x="21100" y="19183"/>
                    <a:pt x="21168" y="19183"/>
                  </a:cubicBezTo>
                  <a:cubicBezTo>
                    <a:pt x="21215" y="19183"/>
                    <a:pt x="21264" y="19172"/>
                    <a:pt x="21313" y="19158"/>
                  </a:cubicBezTo>
                  <a:cubicBezTo>
                    <a:pt x="21357" y="19151"/>
                    <a:pt x="21398" y="19147"/>
                    <a:pt x="21437" y="19147"/>
                  </a:cubicBezTo>
                  <a:cubicBezTo>
                    <a:pt x="21598" y="19147"/>
                    <a:pt x="21708" y="19220"/>
                    <a:pt x="21718" y="19479"/>
                  </a:cubicBezTo>
                  <a:cubicBezTo>
                    <a:pt x="21706" y="19622"/>
                    <a:pt x="21670" y="19753"/>
                    <a:pt x="21658" y="19896"/>
                  </a:cubicBezTo>
                  <a:cubicBezTo>
                    <a:pt x="21648" y="20090"/>
                    <a:pt x="21726" y="20213"/>
                    <a:pt x="21858" y="20213"/>
                  </a:cubicBezTo>
                  <a:cubicBezTo>
                    <a:pt x="21888" y="20213"/>
                    <a:pt x="21921" y="20207"/>
                    <a:pt x="21956" y="20194"/>
                  </a:cubicBezTo>
                  <a:cubicBezTo>
                    <a:pt x="22030" y="20167"/>
                    <a:pt x="22080" y="20155"/>
                    <a:pt x="22112" y="20155"/>
                  </a:cubicBezTo>
                  <a:cubicBezTo>
                    <a:pt x="22252" y="20155"/>
                    <a:pt x="22067" y="20366"/>
                    <a:pt x="22087" y="20444"/>
                  </a:cubicBezTo>
                  <a:cubicBezTo>
                    <a:pt x="22063" y="20515"/>
                    <a:pt x="22027" y="20586"/>
                    <a:pt x="22015" y="20682"/>
                  </a:cubicBezTo>
                  <a:cubicBezTo>
                    <a:pt x="22134" y="20920"/>
                    <a:pt x="22361" y="21051"/>
                    <a:pt x="22444" y="21325"/>
                  </a:cubicBezTo>
                  <a:cubicBezTo>
                    <a:pt x="22480" y="21360"/>
                    <a:pt x="22504" y="21408"/>
                    <a:pt x="22551" y="21444"/>
                  </a:cubicBezTo>
                  <a:cubicBezTo>
                    <a:pt x="22825" y="21741"/>
                    <a:pt x="23039" y="22039"/>
                    <a:pt x="23075" y="22491"/>
                  </a:cubicBezTo>
                  <a:cubicBezTo>
                    <a:pt x="23087" y="22789"/>
                    <a:pt x="23206" y="23015"/>
                    <a:pt x="23492" y="23087"/>
                  </a:cubicBezTo>
                  <a:cubicBezTo>
                    <a:pt x="23539" y="23087"/>
                    <a:pt x="23623" y="23027"/>
                    <a:pt x="23623" y="23027"/>
                  </a:cubicBezTo>
                  <a:lnTo>
                    <a:pt x="23623" y="23027"/>
                  </a:lnTo>
                  <a:cubicBezTo>
                    <a:pt x="23575" y="23420"/>
                    <a:pt x="23932" y="23658"/>
                    <a:pt x="23920" y="24063"/>
                  </a:cubicBezTo>
                  <a:cubicBezTo>
                    <a:pt x="23920" y="24274"/>
                    <a:pt x="24006" y="24371"/>
                    <a:pt x="24133" y="24371"/>
                  </a:cubicBezTo>
                  <a:cubicBezTo>
                    <a:pt x="24206" y="24371"/>
                    <a:pt x="24293" y="24338"/>
                    <a:pt x="24385" y="24277"/>
                  </a:cubicBezTo>
                  <a:cubicBezTo>
                    <a:pt x="24801" y="24385"/>
                    <a:pt x="24968" y="24873"/>
                    <a:pt x="25301" y="25087"/>
                  </a:cubicBezTo>
                  <a:cubicBezTo>
                    <a:pt x="25290" y="25099"/>
                    <a:pt x="25290" y="25111"/>
                    <a:pt x="25278" y="25135"/>
                  </a:cubicBezTo>
                  <a:cubicBezTo>
                    <a:pt x="25171" y="25337"/>
                    <a:pt x="25123" y="25563"/>
                    <a:pt x="25218" y="25801"/>
                  </a:cubicBezTo>
                  <a:cubicBezTo>
                    <a:pt x="25325" y="25980"/>
                    <a:pt x="25468" y="26147"/>
                    <a:pt x="25456" y="26385"/>
                  </a:cubicBezTo>
                  <a:cubicBezTo>
                    <a:pt x="25480" y="26540"/>
                    <a:pt x="25516" y="26718"/>
                    <a:pt x="25694" y="26778"/>
                  </a:cubicBezTo>
                  <a:lnTo>
                    <a:pt x="25921" y="26825"/>
                  </a:lnTo>
                  <a:cubicBezTo>
                    <a:pt x="25972" y="26836"/>
                    <a:pt x="26032" y="26863"/>
                    <a:pt x="26093" y="26863"/>
                  </a:cubicBezTo>
                  <a:cubicBezTo>
                    <a:pt x="26103" y="26863"/>
                    <a:pt x="26113" y="26863"/>
                    <a:pt x="26123" y="26861"/>
                  </a:cubicBezTo>
                  <a:cubicBezTo>
                    <a:pt x="26226" y="26840"/>
                    <a:pt x="26321" y="26828"/>
                    <a:pt x="26407" y="26828"/>
                  </a:cubicBezTo>
                  <a:cubicBezTo>
                    <a:pt x="26757" y="26828"/>
                    <a:pt x="26956" y="27026"/>
                    <a:pt x="26956" y="27599"/>
                  </a:cubicBezTo>
                  <a:cubicBezTo>
                    <a:pt x="26956" y="27799"/>
                    <a:pt x="27058" y="27905"/>
                    <a:pt x="27211" y="27905"/>
                  </a:cubicBezTo>
                  <a:cubicBezTo>
                    <a:pt x="27341" y="27905"/>
                    <a:pt x="27508" y="27829"/>
                    <a:pt x="27683" y="27671"/>
                  </a:cubicBezTo>
                  <a:lnTo>
                    <a:pt x="27683" y="27671"/>
                  </a:lnTo>
                  <a:cubicBezTo>
                    <a:pt x="27445" y="28075"/>
                    <a:pt x="27504" y="28540"/>
                    <a:pt x="27195" y="28826"/>
                  </a:cubicBezTo>
                  <a:cubicBezTo>
                    <a:pt x="27171" y="28873"/>
                    <a:pt x="27171" y="28933"/>
                    <a:pt x="27171" y="28992"/>
                  </a:cubicBezTo>
                  <a:cubicBezTo>
                    <a:pt x="27183" y="29159"/>
                    <a:pt x="27254" y="29266"/>
                    <a:pt x="27385" y="29326"/>
                  </a:cubicBezTo>
                  <a:cubicBezTo>
                    <a:pt x="27552" y="29385"/>
                    <a:pt x="27528" y="29492"/>
                    <a:pt x="27445" y="29611"/>
                  </a:cubicBezTo>
                  <a:cubicBezTo>
                    <a:pt x="27421" y="29659"/>
                    <a:pt x="27409" y="29695"/>
                    <a:pt x="27385" y="29754"/>
                  </a:cubicBezTo>
                  <a:cubicBezTo>
                    <a:pt x="27445" y="29969"/>
                    <a:pt x="27564" y="30111"/>
                    <a:pt x="27349" y="30350"/>
                  </a:cubicBezTo>
                  <a:cubicBezTo>
                    <a:pt x="27150" y="30561"/>
                    <a:pt x="27055" y="30945"/>
                    <a:pt x="27541" y="30945"/>
                  </a:cubicBezTo>
                  <a:cubicBezTo>
                    <a:pt x="27549" y="30945"/>
                    <a:pt x="27556" y="30945"/>
                    <a:pt x="27564" y="30945"/>
                  </a:cubicBezTo>
                  <a:cubicBezTo>
                    <a:pt x="27643" y="30897"/>
                    <a:pt x="27722" y="30880"/>
                    <a:pt x="27801" y="30880"/>
                  </a:cubicBezTo>
                  <a:cubicBezTo>
                    <a:pt x="28023" y="30880"/>
                    <a:pt x="28242" y="31020"/>
                    <a:pt x="28464" y="31020"/>
                  </a:cubicBezTo>
                  <a:cubicBezTo>
                    <a:pt x="28517" y="31020"/>
                    <a:pt x="28570" y="31012"/>
                    <a:pt x="28623" y="30993"/>
                  </a:cubicBezTo>
                  <a:cubicBezTo>
                    <a:pt x="28730" y="30993"/>
                    <a:pt x="28838" y="31004"/>
                    <a:pt x="28933" y="31052"/>
                  </a:cubicBezTo>
                  <a:cubicBezTo>
                    <a:pt x="29039" y="31095"/>
                    <a:pt x="29159" y="31175"/>
                    <a:pt x="29266" y="31175"/>
                  </a:cubicBezTo>
                  <a:cubicBezTo>
                    <a:pt x="29338" y="31175"/>
                    <a:pt x="29404" y="31139"/>
                    <a:pt x="29457" y="31028"/>
                  </a:cubicBezTo>
                  <a:cubicBezTo>
                    <a:pt x="29623" y="30695"/>
                    <a:pt x="29385" y="30552"/>
                    <a:pt x="29135" y="30409"/>
                  </a:cubicBezTo>
                  <a:lnTo>
                    <a:pt x="29135" y="30409"/>
                  </a:lnTo>
                  <a:cubicBezTo>
                    <a:pt x="29285" y="30447"/>
                    <a:pt x="29384" y="30588"/>
                    <a:pt x="29506" y="30588"/>
                  </a:cubicBezTo>
                  <a:cubicBezTo>
                    <a:pt x="29539" y="30588"/>
                    <a:pt x="29574" y="30577"/>
                    <a:pt x="29612" y="30552"/>
                  </a:cubicBezTo>
                  <a:cubicBezTo>
                    <a:pt x="29612" y="30397"/>
                    <a:pt x="29588" y="30254"/>
                    <a:pt x="29588" y="30100"/>
                  </a:cubicBezTo>
                  <a:cubicBezTo>
                    <a:pt x="29683" y="29838"/>
                    <a:pt x="29433" y="29695"/>
                    <a:pt x="29409" y="29480"/>
                  </a:cubicBezTo>
                  <a:cubicBezTo>
                    <a:pt x="29350" y="29254"/>
                    <a:pt x="29100" y="29099"/>
                    <a:pt x="29159" y="28826"/>
                  </a:cubicBezTo>
                  <a:cubicBezTo>
                    <a:pt x="28850" y="28195"/>
                    <a:pt x="28480" y="27587"/>
                    <a:pt x="28600" y="26813"/>
                  </a:cubicBezTo>
                  <a:cubicBezTo>
                    <a:pt x="28611" y="26635"/>
                    <a:pt x="28552" y="26480"/>
                    <a:pt x="28516" y="26325"/>
                  </a:cubicBezTo>
                  <a:cubicBezTo>
                    <a:pt x="28504" y="26266"/>
                    <a:pt x="28480" y="26182"/>
                    <a:pt x="28445" y="26123"/>
                  </a:cubicBezTo>
                  <a:cubicBezTo>
                    <a:pt x="28433" y="25885"/>
                    <a:pt x="28219" y="25754"/>
                    <a:pt x="28207" y="25516"/>
                  </a:cubicBezTo>
                  <a:cubicBezTo>
                    <a:pt x="28159" y="25444"/>
                    <a:pt x="28135" y="25385"/>
                    <a:pt x="28099" y="25325"/>
                  </a:cubicBezTo>
                  <a:cubicBezTo>
                    <a:pt x="28141" y="25262"/>
                    <a:pt x="28174" y="25239"/>
                    <a:pt x="28203" y="25239"/>
                  </a:cubicBezTo>
                  <a:cubicBezTo>
                    <a:pt x="28281" y="25239"/>
                    <a:pt x="28329" y="25398"/>
                    <a:pt x="28409" y="25398"/>
                  </a:cubicBezTo>
                  <a:cubicBezTo>
                    <a:pt x="28413" y="25398"/>
                    <a:pt x="28417" y="25397"/>
                    <a:pt x="28421" y="25397"/>
                  </a:cubicBezTo>
                  <a:lnTo>
                    <a:pt x="28730" y="25706"/>
                  </a:lnTo>
                  <a:cubicBezTo>
                    <a:pt x="28804" y="25741"/>
                    <a:pt x="28861" y="25756"/>
                    <a:pt x="28906" y="25756"/>
                  </a:cubicBezTo>
                  <a:cubicBezTo>
                    <a:pt x="29107" y="25756"/>
                    <a:pt x="29060" y="25455"/>
                    <a:pt x="29147" y="25289"/>
                  </a:cubicBezTo>
                  <a:cubicBezTo>
                    <a:pt x="28802" y="23825"/>
                    <a:pt x="28219" y="22432"/>
                    <a:pt x="27564" y="21110"/>
                  </a:cubicBezTo>
                  <a:cubicBezTo>
                    <a:pt x="27028" y="20039"/>
                    <a:pt x="26468" y="18991"/>
                    <a:pt x="25861" y="17979"/>
                  </a:cubicBezTo>
                  <a:cubicBezTo>
                    <a:pt x="25087" y="16693"/>
                    <a:pt x="24254" y="15443"/>
                    <a:pt x="23337" y="14264"/>
                  </a:cubicBezTo>
                  <a:cubicBezTo>
                    <a:pt x="22670" y="13407"/>
                    <a:pt x="21932" y="12633"/>
                    <a:pt x="21194" y="11823"/>
                  </a:cubicBezTo>
                  <a:cubicBezTo>
                    <a:pt x="19872" y="10347"/>
                    <a:pt x="18574" y="8847"/>
                    <a:pt x="17134" y="7513"/>
                  </a:cubicBezTo>
                  <a:cubicBezTo>
                    <a:pt x="17034" y="7467"/>
                    <a:pt x="16935" y="7398"/>
                    <a:pt x="16841" y="7398"/>
                  </a:cubicBezTo>
                  <a:cubicBezTo>
                    <a:pt x="16767" y="7398"/>
                    <a:pt x="16697" y="7441"/>
                    <a:pt x="16634" y="7573"/>
                  </a:cubicBezTo>
                  <a:cubicBezTo>
                    <a:pt x="16717" y="7359"/>
                    <a:pt x="16705" y="7121"/>
                    <a:pt x="16527" y="7037"/>
                  </a:cubicBezTo>
                  <a:cubicBezTo>
                    <a:pt x="16241" y="6870"/>
                    <a:pt x="16062" y="6597"/>
                    <a:pt x="15836" y="6359"/>
                  </a:cubicBezTo>
                  <a:cubicBezTo>
                    <a:pt x="15732" y="6266"/>
                    <a:pt x="15660" y="6227"/>
                    <a:pt x="15612" y="6227"/>
                  </a:cubicBezTo>
                  <a:cubicBezTo>
                    <a:pt x="15512" y="6227"/>
                    <a:pt x="15514" y="6396"/>
                    <a:pt x="15538" y="6597"/>
                  </a:cubicBezTo>
                  <a:cubicBezTo>
                    <a:pt x="15467" y="6394"/>
                    <a:pt x="15586" y="6108"/>
                    <a:pt x="15348" y="5942"/>
                  </a:cubicBezTo>
                  <a:cubicBezTo>
                    <a:pt x="14884" y="5513"/>
                    <a:pt x="14372" y="5204"/>
                    <a:pt x="13871" y="4799"/>
                  </a:cubicBezTo>
                  <a:cubicBezTo>
                    <a:pt x="12609" y="3775"/>
                    <a:pt x="11240" y="2894"/>
                    <a:pt x="9811" y="2168"/>
                  </a:cubicBezTo>
                  <a:cubicBezTo>
                    <a:pt x="8788" y="1644"/>
                    <a:pt x="7787" y="1048"/>
                    <a:pt x="6704" y="679"/>
                  </a:cubicBezTo>
                  <a:cubicBezTo>
                    <a:pt x="6013" y="453"/>
                    <a:pt x="5299" y="358"/>
                    <a:pt x="46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7" name="Google Shape;267;p4"/>
            <p:cNvSpPr/>
            <p:nvPr/>
          </p:nvSpPr>
          <p:spPr>
            <a:xfrm>
              <a:off x="8610784" y="694762"/>
              <a:ext cx="53747" cy="102822"/>
            </a:xfrm>
            <a:custGeom>
              <a:avLst/>
              <a:gdLst/>
              <a:ahLst/>
              <a:cxnLst/>
              <a:rect l="l" t="t" r="r" b="b"/>
              <a:pathLst>
                <a:path w="1703" h="3258" extrusionOk="0">
                  <a:moveTo>
                    <a:pt x="468" y="0"/>
                  </a:moveTo>
                  <a:cubicBezTo>
                    <a:pt x="422" y="0"/>
                    <a:pt x="373" y="16"/>
                    <a:pt x="322" y="54"/>
                  </a:cubicBezTo>
                  <a:cubicBezTo>
                    <a:pt x="0" y="257"/>
                    <a:pt x="476" y="412"/>
                    <a:pt x="345" y="638"/>
                  </a:cubicBezTo>
                  <a:cubicBezTo>
                    <a:pt x="191" y="876"/>
                    <a:pt x="405" y="1150"/>
                    <a:pt x="298" y="1424"/>
                  </a:cubicBezTo>
                  <a:cubicBezTo>
                    <a:pt x="310" y="1555"/>
                    <a:pt x="345" y="1709"/>
                    <a:pt x="417" y="1828"/>
                  </a:cubicBezTo>
                  <a:cubicBezTo>
                    <a:pt x="464" y="2186"/>
                    <a:pt x="583" y="2495"/>
                    <a:pt x="786" y="2757"/>
                  </a:cubicBezTo>
                  <a:cubicBezTo>
                    <a:pt x="845" y="2960"/>
                    <a:pt x="893" y="3198"/>
                    <a:pt x="1119" y="3257"/>
                  </a:cubicBezTo>
                  <a:lnTo>
                    <a:pt x="1203" y="3210"/>
                  </a:lnTo>
                  <a:cubicBezTo>
                    <a:pt x="1322" y="3186"/>
                    <a:pt x="1417" y="3138"/>
                    <a:pt x="1334" y="2960"/>
                  </a:cubicBezTo>
                  <a:cubicBezTo>
                    <a:pt x="822" y="2948"/>
                    <a:pt x="1131" y="2650"/>
                    <a:pt x="1215" y="2448"/>
                  </a:cubicBezTo>
                  <a:cubicBezTo>
                    <a:pt x="1322" y="2245"/>
                    <a:pt x="1607" y="2329"/>
                    <a:pt x="1703" y="2126"/>
                  </a:cubicBezTo>
                  <a:cubicBezTo>
                    <a:pt x="1688" y="1999"/>
                    <a:pt x="1636" y="1964"/>
                    <a:pt x="1572" y="1964"/>
                  </a:cubicBezTo>
                  <a:cubicBezTo>
                    <a:pt x="1497" y="1964"/>
                    <a:pt x="1406" y="2010"/>
                    <a:pt x="1334" y="2010"/>
                  </a:cubicBezTo>
                  <a:cubicBezTo>
                    <a:pt x="1270" y="2010"/>
                    <a:pt x="1222" y="1974"/>
                    <a:pt x="1215" y="1840"/>
                  </a:cubicBezTo>
                  <a:cubicBezTo>
                    <a:pt x="1191" y="1781"/>
                    <a:pt x="1179" y="1697"/>
                    <a:pt x="1203" y="1674"/>
                  </a:cubicBezTo>
                  <a:cubicBezTo>
                    <a:pt x="1212" y="1666"/>
                    <a:pt x="1219" y="1663"/>
                    <a:pt x="1225" y="1663"/>
                  </a:cubicBezTo>
                  <a:cubicBezTo>
                    <a:pt x="1260" y="1663"/>
                    <a:pt x="1258" y="1757"/>
                    <a:pt x="1298" y="1757"/>
                  </a:cubicBezTo>
                  <a:cubicBezTo>
                    <a:pt x="1536" y="1590"/>
                    <a:pt x="1643" y="1400"/>
                    <a:pt x="1286" y="1281"/>
                  </a:cubicBezTo>
                  <a:cubicBezTo>
                    <a:pt x="1167" y="1233"/>
                    <a:pt x="1060" y="1197"/>
                    <a:pt x="1012" y="1055"/>
                  </a:cubicBezTo>
                  <a:cubicBezTo>
                    <a:pt x="869" y="1043"/>
                    <a:pt x="834" y="924"/>
                    <a:pt x="881" y="816"/>
                  </a:cubicBezTo>
                  <a:cubicBezTo>
                    <a:pt x="893" y="650"/>
                    <a:pt x="905" y="471"/>
                    <a:pt x="845" y="304"/>
                  </a:cubicBezTo>
                  <a:cubicBezTo>
                    <a:pt x="822" y="221"/>
                    <a:pt x="762" y="162"/>
                    <a:pt x="703" y="102"/>
                  </a:cubicBezTo>
                  <a:cubicBezTo>
                    <a:pt x="626" y="49"/>
                    <a:pt x="550"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8" name="Google Shape;268;p4"/>
            <p:cNvSpPr/>
            <p:nvPr/>
          </p:nvSpPr>
          <p:spPr>
            <a:xfrm>
              <a:off x="8505187" y="530844"/>
              <a:ext cx="72935" cy="93354"/>
            </a:xfrm>
            <a:custGeom>
              <a:avLst/>
              <a:gdLst/>
              <a:ahLst/>
              <a:cxnLst/>
              <a:rect l="l" t="t" r="r" b="b"/>
              <a:pathLst>
                <a:path w="2311" h="2958" extrusionOk="0">
                  <a:moveTo>
                    <a:pt x="741" y="0"/>
                  </a:moveTo>
                  <a:cubicBezTo>
                    <a:pt x="607" y="0"/>
                    <a:pt x="649" y="200"/>
                    <a:pt x="596" y="295"/>
                  </a:cubicBezTo>
                  <a:cubicBezTo>
                    <a:pt x="584" y="297"/>
                    <a:pt x="572" y="298"/>
                    <a:pt x="560" y="298"/>
                  </a:cubicBezTo>
                  <a:cubicBezTo>
                    <a:pt x="424" y="298"/>
                    <a:pt x="298" y="208"/>
                    <a:pt x="156" y="208"/>
                  </a:cubicBezTo>
                  <a:cubicBezTo>
                    <a:pt x="114" y="208"/>
                    <a:pt x="70" y="216"/>
                    <a:pt x="24" y="236"/>
                  </a:cubicBezTo>
                  <a:cubicBezTo>
                    <a:pt x="0" y="295"/>
                    <a:pt x="0" y="331"/>
                    <a:pt x="0" y="391"/>
                  </a:cubicBezTo>
                  <a:cubicBezTo>
                    <a:pt x="60" y="629"/>
                    <a:pt x="167" y="807"/>
                    <a:pt x="322" y="974"/>
                  </a:cubicBezTo>
                  <a:cubicBezTo>
                    <a:pt x="381" y="1034"/>
                    <a:pt x="441" y="1081"/>
                    <a:pt x="500" y="1141"/>
                  </a:cubicBezTo>
                  <a:cubicBezTo>
                    <a:pt x="953" y="1629"/>
                    <a:pt x="1191" y="2284"/>
                    <a:pt x="1560" y="2831"/>
                  </a:cubicBezTo>
                  <a:cubicBezTo>
                    <a:pt x="1708" y="2898"/>
                    <a:pt x="1851" y="2957"/>
                    <a:pt x="1973" y="2957"/>
                  </a:cubicBezTo>
                  <a:cubicBezTo>
                    <a:pt x="2137" y="2957"/>
                    <a:pt x="2263" y="2851"/>
                    <a:pt x="2310" y="2510"/>
                  </a:cubicBezTo>
                  <a:cubicBezTo>
                    <a:pt x="1917" y="2212"/>
                    <a:pt x="1655" y="1808"/>
                    <a:pt x="1441" y="1343"/>
                  </a:cubicBezTo>
                  <a:cubicBezTo>
                    <a:pt x="1370" y="1415"/>
                    <a:pt x="1298" y="1522"/>
                    <a:pt x="1239" y="1522"/>
                  </a:cubicBezTo>
                  <a:cubicBezTo>
                    <a:pt x="1096" y="1510"/>
                    <a:pt x="1096" y="1367"/>
                    <a:pt x="1096" y="1224"/>
                  </a:cubicBezTo>
                  <a:cubicBezTo>
                    <a:pt x="1096" y="1046"/>
                    <a:pt x="1274" y="772"/>
                    <a:pt x="1096" y="736"/>
                  </a:cubicBezTo>
                  <a:cubicBezTo>
                    <a:pt x="786" y="676"/>
                    <a:pt x="881" y="426"/>
                    <a:pt x="822" y="248"/>
                  </a:cubicBezTo>
                  <a:cubicBezTo>
                    <a:pt x="798" y="176"/>
                    <a:pt x="965" y="57"/>
                    <a:pt x="798" y="10"/>
                  </a:cubicBezTo>
                  <a:cubicBezTo>
                    <a:pt x="776" y="3"/>
                    <a:pt x="757" y="0"/>
                    <a:pt x="7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9" name="Google Shape;269;p4"/>
            <p:cNvSpPr/>
            <p:nvPr/>
          </p:nvSpPr>
          <p:spPr>
            <a:xfrm>
              <a:off x="8432664" y="412182"/>
              <a:ext cx="59396" cy="86443"/>
            </a:xfrm>
            <a:custGeom>
              <a:avLst/>
              <a:gdLst/>
              <a:ahLst/>
              <a:cxnLst/>
              <a:rect l="l" t="t" r="r" b="b"/>
              <a:pathLst>
                <a:path w="1882" h="2739" extrusionOk="0">
                  <a:moveTo>
                    <a:pt x="180" y="1"/>
                  </a:moveTo>
                  <a:cubicBezTo>
                    <a:pt x="104" y="1"/>
                    <a:pt x="44" y="56"/>
                    <a:pt x="1" y="186"/>
                  </a:cubicBezTo>
                  <a:cubicBezTo>
                    <a:pt x="167" y="722"/>
                    <a:pt x="512" y="1115"/>
                    <a:pt x="810" y="1555"/>
                  </a:cubicBezTo>
                  <a:cubicBezTo>
                    <a:pt x="774" y="1758"/>
                    <a:pt x="893" y="1865"/>
                    <a:pt x="1024" y="1960"/>
                  </a:cubicBezTo>
                  <a:cubicBezTo>
                    <a:pt x="1191" y="2091"/>
                    <a:pt x="1310" y="2258"/>
                    <a:pt x="1322" y="2496"/>
                  </a:cubicBezTo>
                  <a:cubicBezTo>
                    <a:pt x="1298" y="2603"/>
                    <a:pt x="1417" y="2603"/>
                    <a:pt x="1441" y="2674"/>
                  </a:cubicBezTo>
                  <a:cubicBezTo>
                    <a:pt x="1498" y="2717"/>
                    <a:pt x="1551" y="2739"/>
                    <a:pt x="1607" y="2739"/>
                  </a:cubicBezTo>
                  <a:cubicBezTo>
                    <a:pt x="1645" y="2739"/>
                    <a:pt x="1684" y="2729"/>
                    <a:pt x="1727" y="2710"/>
                  </a:cubicBezTo>
                  <a:cubicBezTo>
                    <a:pt x="1882" y="2603"/>
                    <a:pt x="1822" y="2412"/>
                    <a:pt x="1870" y="2269"/>
                  </a:cubicBezTo>
                  <a:cubicBezTo>
                    <a:pt x="1834" y="1936"/>
                    <a:pt x="1691" y="1746"/>
                    <a:pt x="1405" y="1698"/>
                  </a:cubicBezTo>
                  <a:cubicBezTo>
                    <a:pt x="1417" y="1567"/>
                    <a:pt x="1477" y="1543"/>
                    <a:pt x="1584" y="1531"/>
                  </a:cubicBezTo>
                  <a:cubicBezTo>
                    <a:pt x="1636" y="1178"/>
                    <a:pt x="1650" y="1081"/>
                    <a:pt x="1501" y="1081"/>
                  </a:cubicBezTo>
                  <a:cubicBezTo>
                    <a:pt x="1444" y="1081"/>
                    <a:pt x="1363" y="1095"/>
                    <a:pt x="1251" y="1115"/>
                  </a:cubicBezTo>
                  <a:cubicBezTo>
                    <a:pt x="1235" y="1118"/>
                    <a:pt x="1222" y="1120"/>
                    <a:pt x="1210" y="1120"/>
                  </a:cubicBezTo>
                  <a:cubicBezTo>
                    <a:pt x="1108" y="1120"/>
                    <a:pt x="1105" y="995"/>
                    <a:pt x="1084" y="888"/>
                  </a:cubicBezTo>
                  <a:cubicBezTo>
                    <a:pt x="1013" y="793"/>
                    <a:pt x="846" y="888"/>
                    <a:pt x="822" y="710"/>
                  </a:cubicBezTo>
                  <a:cubicBezTo>
                    <a:pt x="786" y="507"/>
                    <a:pt x="715" y="329"/>
                    <a:pt x="655" y="138"/>
                  </a:cubicBezTo>
                  <a:cubicBezTo>
                    <a:pt x="548" y="114"/>
                    <a:pt x="453" y="91"/>
                    <a:pt x="346" y="67"/>
                  </a:cubicBezTo>
                  <a:cubicBezTo>
                    <a:pt x="285" y="24"/>
                    <a:pt x="229" y="1"/>
                    <a:pt x="1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0" name="Google Shape;270;p4"/>
            <p:cNvSpPr/>
            <p:nvPr/>
          </p:nvSpPr>
          <p:spPr>
            <a:xfrm>
              <a:off x="8260194" y="197738"/>
              <a:ext cx="69558" cy="66276"/>
            </a:xfrm>
            <a:custGeom>
              <a:avLst/>
              <a:gdLst/>
              <a:ahLst/>
              <a:cxnLst/>
              <a:rect l="l" t="t" r="r" b="b"/>
              <a:pathLst>
                <a:path w="2204" h="2100" extrusionOk="0">
                  <a:moveTo>
                    <a:pt x="416" y="1"/>
                  </a:moveTo>
                  <a:cubicBezTo>
                    <a:pt x="379" y="1"/>
                    <a:pt x="340" y="10"/>
                    <a:pt x="298" y="28"/>
                  </a:cubicBezTo>
                  <a:cubicBezTo>
                    <a:pt x="155" y="87"/>
                    <a:pt x="1" y="135"/>
                    <a:pt x="24" y="373"/>
                  </a:cubicBezTo>
                  <a:cubicBezTo>
                    <a:pt x="60" y="528"/>
                    <a:pt x="203" y="575"/>
                    <a:pt x="274" y="694"/>
                  </a:cubicBezTo>
                  <a:cubicBezTo>
                    <a:pt x="405" y="849"/>
                    <a:pt x="536" y="1016"/>
                    <a:pt x="679" y="1159"/>
                  </a:cubicBezTo>
                  <a:cubicBezTo>
                    <a:pt x="870" y="1314"/>
                    <a:pt x="1072" y="1456"/>
                    <a:pt x="1227" y="1671"/>
                  </a:cubicBezTo>
                  <a:cubicBezTo>
                    <a:pt x="1334" y="1921"/>
                    <a:pt x="1548" y="1980"/>
                    <a:pt x="1751" y="2099"/>
                  </a:cubicBezTo>
                  <a:cubicBezTo>
                    <a:pt x="1763" y="2040"/>
                    <a:pt x="1763" y="1992"/>
                    <a:pt x="1751" y="1933"/>
                  </a:cubicBezTo>
                  <a:cubicBezTo>
                    <a:pt x="1715" y="1861"/>
                    <a:pt x="1632" y="1814"/>
                    <a:pt x="1810" y="1742"/>
                  </a:cubicBezTo>
                  <a:cubicBezTo>
                    <a:pt x="2203" y="1575"/>
                    <a:pt x="2191" y="1385"/>
                    <a:pt x="1834" y="1075"/>
                  </a:cubicBezTo>
                  <a:cubicBezTo>
                    <a:pt x="1763" y="962"/>
                    <a:pt x="1692" y="895"/>
                    <a:pt x="1603" y="895"/>
                  </a:cubicBezTo>
                  <a:cubicBezTo>
                    <a:pt x="1543" y="895"/>
                    <a:pt x="1475" y="925"/>
                    <a:pt x="1394" y="992"/>
                  </a:cubicBezTo>
                  <a:cubicBezTo>
                    <a:pt x="1329" y="1037"/>
                    <a:pt x="1249" y="1074"/>
                    <a:pt x="1178" y="1074"/>
                  </a:cubicBezTo>
                  <a:cubicBezTo>
                    <a:pt x="1081" y="1074"/>
                    <a:pt x="1001" y="1004"/>
                    <a:pt x="1001" y="790"/>
                  </a:cubicBezTo>
                  <a:cubicBezTo>
                    <a:pt x="941" y="552"/>
                    <a:pt x="1263" y="659"/>
                    <a:pt x="1179" y="444"/>
                  </a:cubicBezTo>
                  <a:cubicBezTo>
                    <a:pt x="1077" y="168"/>
                    <a:pt x="896" y="15"/>
                    <a:pt x="650" y="15"/>
                  </a:cubicBezTo>
                  <a:cubicBezTo>
                    <a:pt x="610" y="15"/>
                    <a:pt x="568" y="19"/>
                    <a:pt x="524" y="28"/>
                  </a:cubicBezTo>
                  <a:cubicBezTo>
                    <a:pt x="489" y="10"/>
                    <a:pt x="453" y="1"/>
                    <a:pt x="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1" name="Google Shape;271;p4"/>
            <p:cNvSpPr/>
            <p:nvPr/>
          </p:nvSpPr>
          <p:spPr>
            <a:xfrm>
              <a:off x="8067810" y="31011"/>
              <a:ext cx="66907" cy="60153"/>
            </a:xfrm>
            <a:custGeom>
              <a:avLst/>
              <a:gdLst/>
              <a:ahLst/>
              <a:cxnLst/>
              <a:rect l="l" t="t" r="r" b="b"/>
              <a:pathLst>
                <a:path w="2120" h="1906" extrusionOk="0">
                  <a:moveTo>
                    <a:pt x="215" y="0"/>
                  </a:moveTo>
                  <a:cubicBezTo>
                    <a:pt x="48" y="191"/>
                    <a:pt x="1" y="417"/>
                    <a:pt x="96" y="655"/>
                  </a:cubicBezTo>
                  <a:cubicBezTo>
                    <a:pt x="132" y="679"/>
                    <a:pt x="191" y="715"/>
                    <a:pt x="239" y="739"/>
                  </a:cubicBezTo>
                  <a:cubicBezTo>
                    <a:pt x="691" y="1108"/>
                    <a:pt x="1179" y="1394"/>
                    <a:pt x="1596" y="1810"/>
                  </a:cubicBezTo>
                  <a:cubicBezTo>
                    <a:pt x="1620" y="1846"/>
                    <a:pt x="1667" y="1870"/>
                    <a:pt x="1703" y="1905"/>
                  </a:cubicBezTo>
                  <a:cubicBezTo>
                    <a:pt x="1786" y="1894"/>
                    <a:pt x="1822" y="1810"/>
                    <a:pt x="1834" y="1727"/>
                  </a:cubicBezTo>
                  <a:cubicBezTo>
                    <a:pt x="1775" y="1429"/>
                    <a:pt x="2120" y="1167"/>
                    <a:pt x="1894" y="870"/>
                  </a:cubicBezTo>
                  <a:cubicBezTo>
                    <a:pt x="1877" y="865"/>
                    <a:pt x="1862" y="863"/>
                    <a:pt x="1847" y="863"/>
                  </a:cubicBezTo>
                  <a:cubicBezTo>
                    <a:pt x="1705" y="863"/>
                    <a:pt x="1615" y="1038"/>
                    <a:pt x="1487" y="1038"/>
                  </a:cubicBezTo>
                  <a:cubicBezTo>
                    <a:pt x="1480" y="1038"/>
                    <a:pt x="1472" y="1037"/>
                    <a:pt x="1465" y="1036"/>
                  </a:cubicBezTo>
                  <a:cubicBezTo>
                    <a:pt x="1286" y="322"/>
                    <a:pt x="632" y="358"/>
                    <a:pt x="2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2" name="Google Shape;272;p4"/>
            <p:cNvSpPr/>
            <p:nvPr/>
          </p:nvSpPr>
          <p:spPr>
            <a:xfrm>
              <a:off x="8364276" y="314980"/>
              <a:ext cx="66181" cy="88431"/>
            </a:xfrm>
            <a:custGeom>
              <a:avLst/>
              <a:gdLst/>
              <a:ahLst/>
              <a:cxnLst/>
              <a:rect l="l" t="t" r="r" b="b"/>
              <a:pathLst>
                <a:path w="2097" h="2802" extrusionOk="0">
                  <a:moveTo>
                    <a:pt x="198" y="1"/>
                  </a:moveTo>
                  <a:cubicBezTo>
                    <a:pt x="113" y="1"/>
                    <a:pt x="45" y="61"/>
                    <a:pt x="1" y="194"/>
                  </a:cubicBezTo>
                  <a:cubicBezTo>
                    <a:pt x="12" y="468"/>
                    <a:pt x="179" y="611"/>
                    <a:pt x="322" y="789"/>
                  </a:cubicBezTo>
                  <a:cubicBezTo>
                    <a:pt x="465" y="968"/>
                    <a:pt x="703" y="1051"/>
                    <a:pt x="715" y="1349"/>
                  </a:cubicBezTo>
                  <a:cubicBezTo>
                    <a:pt x="727" y="1361"/>
                    <a:pt x="739" y="1385"/>
                    <a:pt x="739" y="1420"/>
                  </a:cubicBezTo>
                  <a:cubicBezTo>
                    <a:pt x="1013" y="1623"/>
                    <a:pt x="1191" y="1909"/>
                    <a:pt x="1334" y="2218"/>
                  </a:cubicBezTo>
                  <a:cubicBezTo>
                    <a:pt x="1334" y="2313"/>
                    <a:pt x="1358" y="2385"/>
                    <a:pt x="1358" y="2480"/>
                  </a:cubicBezTo>
                  <a:cubicBezTo>
                    <a:pt x="1548" y="2504"/>
                    <a:pt x="1632" y="2730"/>
                    <a:pt x="1810" y="2802"/>
                  </a:cubicBezTo>
                  <a:cubicBezTo>
                    <a:pt x="2013" y="2683"/>
                    <a:pt x="2096" y="2278"/>
                    <a:pt x="2025" y="2278"/>
                  </a:cubicBezTo>
                  <a:lnTo>
                    <a:pt x="2025" y="2278"/>
                  </a:lnTo>
                  <a:cubicBezTo>
                    <a:pt x="2016" y="2278"/>
                    <a:pt x="2008" y="2279"/>
                    <a:pt x="2000" y="2279"/>
                  </a:cubicBezTo>
                  <a:cubicBezTo>
                    <a:pt x="1700" y="2279"/>
                    <a:pt x="1852" y="1849"/>
                    <a:pt x="1632" y="1837"/>
                  </a:cubicBezTo>
                  <a:cubicBezTo>
                    <a:pt x="1441" y="1766"/>
                    <a:pt x="1370" y="1563"/>
                    <a:pt x="1275" y="1385"/>
                  </a:cubicBezTo>
                  <a:cubicBezTo>
                    <a:pt x="1421" y="1176"/>
                    <a:pt x="1494" y="866"/>
                    <a:pt x="1268" y="866"/>
                  </a:cubicBezTo>
                  <a:cubicBezTo>
                    <a:pt x="1236" y="866"/>
                    <a:pt x="1199" y="872"/>
                    <a:pt x="1155" y="885"/>
                  </a:cubicBezTo>
                  <a:cubicBezTo>
                    <a:pt x="1094" y="902"/>
                    <a:pt x="1045" y="910"/>
                    <a:pt x="1005" y="910"/>
                  </a:cubicBezTo>
                  <a:cubicBezTo>
                    <a:pt x="775" y="910"/>
                    <a:pt x="866" y="649"/>
                    <a:pt x="774" y="527"/>
                  </a:cubicBezTo>
                  <a:cubicBezTo>
                    <a:pt x="620" y="432"/>
                    <a:pt x="477" y="361"/>
                    <a:pt x="429" y="170"/>
                  </a:cubicBezTo>
                  <a:cubicBezTo>
                    <a:pt x="417" y="135"/>
                    <a:pt x="382" y="87"/>
                    <a:pt x="370" y="63"/>
                  </a:cubicBezTo>
                  <a:cubicBezTo>
                    <a:pt x="307" y="23"/>
                    <a:pt x="249" y="1"/>
                    <a:pt x="1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3" name="Google Shape;273;p4"/>
            <p:cNvSpPr/>
            <p:nvPr/>
          </p:nvSpPr>
          <p:spPr>
            <a:xfrm>
              <a:off x="7877319" y="-53252"/>
              <a:ext cx="75933" cy="33959"/>
            </a:xfrm>
            <a:custGeom>
              <a:avLst/>
              <a:gdLst/>
              <a:ahLst/>
              <a:cxnLst/>
              <a:rect l="l" t="t" r="r" b="b"/>
              <a:pathLst>
                <a:path w="2406" h="1076" extrusionOk="0">
                  <a:moveTo>
                    <a:pt x="251" y="1"/>
                  </a:moveTo>
                  <a:cubicBezTo>
                    <a:pt x="137" y="1"/>
                    <a:pt x="47" y="66"/>
                    <a:pt x="0" y="289"/>
                  </a:cubicBezTo>
                  <a:cubicBezTo>
                    <a:pt x="595" y="670"/>
                    <a:pt x="1274" y="730"/>
                    <a:pt x="1869" y="1063"/>
                  </a:cubicBezTo>
                  <a:cubicBezTo>
                    <a:pt x="1977" y="1075"/>
                    <a:pt x="2084" y="1075"/>
                    <a:pt x="2179" y="1075"/>
                  </a:cubicBezTo>
                  <a:cubicBezTo>
                    <a:pt x="2298" y="1039"/>
                    <a:pt x="2381" y="968"/>
                    <a:pt x="2405" y="837"/>
                  </a:cubicBezTo>
                  <a:cubicBezTo>
                    <a:pt x="2128" y="804"/>
                    <a:pt x="1995" y="317"/>
                    <a:pt x="1873" y="317"/>
                  </a:cubicBezTo>
                  <a:cubicBezTo>
                    <a:pt x="1864" y="317"/>
                    <a:pt x="1855" y="319"/>
                    <a:pt x="1846" y="325"/>
                  </a:cubicBezTo>
                  <a:cubicBezTo>
                    <a:pt x="1698" y="423"/>
                    <a:pt x="1565" y="461"/>
                    <a:pt x="1440" y="461"/>
                  </a:cubicBezTo>
                  <a:cubicBezTo>
                    <a:pt x="1110" y="461"/>
                    <a:pt x="841" y="196"/>
                    <a:pt x="548" y="75"/>
                  </a:cubicBezTo>
                  <a:cubicBezTo>
                    <a:pt x="440" y="39"/>
                    <a:pt x="338" y="1"/>
                    <a:pt x="25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4" name="Google Shape;274;p4"/>
            <p:cNvSpPr/>
            <p:nvPr/>
          </p:nvSpPr>
          <p:spPr>
            <a:xfrm>
              <a:off x="8191426" y="135535"/>
              <a:ext cx="55262" cy="57092"/>
            </a:xfrm>
            <a:custGeom>
              <a:avLst/>
              <a:gdLst/>
              <a:ahLst/>
              <a:cxnLst/>
              <a:rect l="l" t="t" r="r" b="b"/>
              <a:pathLst>
                <a:path w="1751" h="1809" extrusionOk="0">
                  <a:moveTo>
                    <a:pt x="472" y="1"/>
                  </a:moveTo>
                  <a:cubicBezTo>
                    <a:pt x="429" y="1"/>
                    <a:pt x="379" y="12"/>
                    <a:pt x="322" y="34"/>
                  </a:cubicBezTo>
                  <a:cubicBezTo>
                    <a:pt x="305" y="31"/>
                    <a:pt x="290" y="30"/>
                    <a:pt x="275" y="30"/>
                  </a:cubicBezTo>
                  <a:cubicBezTo>
                    <a:pt x="99" y="30"/>
                    <a:pt x="45" y="216"/>
                    <a:pt x="1" y="391"/>
                  </a:cubicBezTo>
                  <a:cubicBezTo>
                    <a:pt x="108" y="677"/>
                    <a:pt x="346" y="796"/>
                    <a:pt x="560" y="915"/>
                  </a:cubicBezTo>
                  <a:cubicBezTo>
                    <a:pt x="917" y="1201"/>
                    <a:pt x="1132" y="1713"/>
                    <a:pt x="1608" y="1808"/>
                  </a:cubicBezTo>
                  <a:cubicBezTo>
                    <a:pt x="1679" y="1701"/>
                    <a:pt x="1715" y="1582"/>
                    <a:pt x="1715" y="1451"/>
                  </a:cubicBezTo>
                  <a:cubicBezTo>
                    <a:pt x="1691" y="1344"/>
                    <a:pt x="1656" y="1237"/>
                    <a:pt x="1679" y="1141"/>
                  </a:cubicBezTo>
                  <a:cubicBezTo>
                    <a:pt x="1715" y="1034"/>
                    <a:pt x="1751" y="927"/>
                    <a:pt x="1739" y="820"/>
                  </a:cubicBezTo>
                  <a:cubicBezTo>
                    <a:pt x="1727" y="760"/>
                    <a:pt x="1679" y="737"/>
                    <a:pt x="1632" y="737"/>
                  </a:cubicBezTo>
                  <a:cubicBezTo>
                    <a:pt x="1608" y="749"/>
                    <a:pt x="1560" y="760"/>
                    <a:pt x="1537" y="760"/>
                  </a:cubicBezTo>
                  <a:cubicBezTo>
                    <a:pt x="1490" y="768"/>
                    <a:pt x="1446" y="771"/>
                    <a:pt x="1403" y="771"/>
                  </a:cubicBezTo>
                  <a:cubicBezTo>
                    <a:pt x="1094" y="771"/>
                    <a:pt x="875" y="585"/>
                    <a:pt x="739" y="260"/>
                  </a:cubicBezTo>
                  <a:cubicBezTo>
                    <a:pt x="669" y="86"/>
                    <a:pt x="593" y="1"/>
                    <a:pt x="4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5" name="Google Shape;275;p4"/>
            <p:cNvSpPr/>
            <p:nvPr/>
          </p:nvSpPr>
          <p:spPr>
            <a:xfrm>
              <a:off x="7987018" y="-13424"/>
              <a:ext cx="53021" cy="40334"/>
            </a:xfrm>
            <a:custGeom>
              <a:avLst/>
              <a:gdLst/>
              <a:ahLst/>
              <a:cxnLst/>
              <a:rect l="l" t="t" r="r" b="b"/>
              <a:pathLst>
                <a:path w="1680" h="1278" extrusionOk="0">
                  <a:moveTo>
                    <a:pt x="407" y="1"/>
                  </a:moveTo>
                  <a:cubicBezTo>
                    <a:pt x="396" y="1"/>
                    <a:pt x="383" y="2"/>
                    <a:pt x="370" y="4"/>
                  </a:cubicBezTo>
                  <a:cubicBezTo>
                    <a:pt x="179" y="27"/>
                    <a:pt x="1" y="87"/>
                    <a:pt x="1" y="361"/>
                  </a:cubicBezTo>
                  <a:cubicBezTo>
                    <a:pt x="72" y="575"/>
                    <a:pt x="263" y="623"/>
                    <a:pt x="382" y="766"/>
                  </a:cubicBezTo>
                  <a:cubicBezTo>
                    <a:pt x="505" y="813"/>
                    <a:pt x="620" y="905"/>
                    <a:pt x="752" y="905"/>
                  </a:cubicBezTo>
                  <a:cubicBezTo>
                    <a:pt x="786" y="905"/>
                    <a:pt x="821" y="899"/>
                    <a:pt x="858" y="885"/>
                  </a:cubicBezTo>
                  <a:cubicBezTo>
                    <a:pt x="861" y="884"/>
                    <a:pt x="865" y="884"/>
                    <a:pt x="868" y="884"/>
                  </a:cubicBezTo>
                  <a:cubicBezTo>
                    <a:pt x="1047" y="884"/>
                    <a:pt x="1021" y="1187"/>
                    <a:pt x="1190" y="1187"/>
                  </a:cubicBezTo>
                  <a:cubicBezTo>
                    <a:pt x="1201" y="1187"/>
                    <a:pt x="1214" y="1185"/>
                    <a:pt x="1227" y="1182"/>
                  </a:cubicBezTo>
                  <a:cubicBezTo>
                    <a:pt x="1322" y="1206"/>
                    <a:pt x="1418" y="1242"/>
                    <a:pt x="1501" y="1278"/>
                  </a:cubicBezTo>
                  <a:cubicBezTo>
                    <a:pt x="1644" y="1111"/>
                    <a:pt x="1608" y="885"/>
                    <a:pt x="1679" y="706"/>
                  </a:cubicBezTo>
                  <a:cubicBezTo>
                    <a:pt x="1563" y="696"/>
                    <a:pt x="1502" y="475"/>
                    <a:pt x="1388" y="475"/>
                  </a:cubicBezTo>
                  <a:cubicBezTo>
                    <a:pt x="1361" y="475"/>
                    <a:pt x="1332" y="486"/>
                    <a:pt x="1298" y="516"/>
                  </a:cubicBezTo>
                  <a:cubicBezTo>
                    <a:pt x="1200" y="593"/>
                    <a:pt x="1117" y="625"/>
                    <a:pt x="1045" y="625"/>
                  </a:cubicBezTo>
                  <a:cubicBezTo>
                    <a:pt x="875" y="625"/>
                    <a:pt x="768" y="445"/>
                    <a:pt x="667" y="277"/>
                  </a:cubicBezTo>
                  <a:cubicBezTo>
                    <a:pt x="601" y="134"/>
                    <a:pt x="556" y="1"/>
                    <a:pt x="4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6" name="Google Shape;276;p4"/>
            <p:cNvSpPr/>
            <p:nvPr/>
          </p:nvSpPr>
          <p:spPr>
            <a:xfrm>
              <a:off x="8333853" y="275562"/>
              <a:ext cx="49234" cy="47151"/>
            </a:xfrm>
            <a:custGeom>
              <a:avLst/>
              <a:gdLst/>
              <a:ahLst/>
              <a:cxnLst/>
              <a:rect l="l" t="t" r="r" b="b"/>
              <a:pathLst>
                <a:path w="1560" h="1494" extrusionOk="0">
                  <a:moveTo>
                    <a:pt x="498" y="0"/>
                  </a:moveTo>
                  <a:cubicBezTo>
                    <a:pt x="368" y="0"/>
                    <a:pt x="205" y="59"/>
                    <a:pt x="0" y="169"/>
                  </a:cubicBezTo>
                  <a:cubicBezTo>
                    <a:pt x="0" y="443"/>
                    <a:pt x="191" y="586"/>
                    <a:pt x="310" y="788"/>
                  </a:cubicBezTo>
                  <a:cubicBezTo>
                    <a:pt x="334" y="824"/>
                    <a:pt x="381" y="860"/>
                    <a:pt x="429" y="895"/>
                  </a:cubicBezTo>
                  <a:cubicBezTo>
                    <a:pt x="595" y="967"/>
                    <a:pt x="619" y="1205"/>
                    <a:pt x="774" y="1276"/>
                  </a:cubicBezTo>
                  <a:cubicBezTo>
                    <a:pt x="786" y="1324"/>
                    <a:pt x="810" y="1360"/>
                    <a:pt x="834" y="1384"/>
                  </a:cubicBezTo>
                  <a:cubicBezTo>
                    <a:pt x="840" y="1465"/>
                    <a:pt x="859" y="1494"/>
                    <a:pt x="887" y="1494"/>
                  </a:cubicBezTo>
                  <a:cubicBezTo>
                    <a:pt x="912" y="1494"/>
                    <a:pt x="943" y="1471"/>
                    <a:pt x="976" y="1443"/>
                  </a:cubicBezTo>
                  <a:cubicBezTo>
                    <a:pt x="1096" y="1407"/>
                    <a:pt x="1203" y="1372"/>
                    <a:pt x="1322" y="1324"/>
                  </a:cubicBezTo>
                  <a:cubicBezTo>
                    <a:pt x="1453" y="1229"/>
                    <a:pt x="1560" y="1074"/>
                    <a:pt x="1441" y="895"/>
                  </a:cubicBezTo>
                  <a:cubicBezTo>
                    <a:pt x="1404" y="847"/>
                    <a:pt x="1372" y="828"/>
                    <a:pt x="1343" y="828"/>
                  </a:cubicBezTo>
                  <a:cubicBezTo>
                    <a:pt x="1280" y="828"/>
                    <a:pt x="1229" y="921"/>
                    <a:pt x="1155" y="1003"/>
                  </a:cubicBezTo>
                  <a:cubicBezTo>
                    <a:pt x="1118" y="1047"/>
                    <a:pt x="1087" y="1070"/>
                    <a:pt x="1061" y="1070"/>
                  </a:cubicBezTo>
                  <a:cubicBezTo>
                    <a:pt x="1004" y="1070"/>
                    <a:pt x="973" y="952"/>
                    <a:pt x="965" y="681"/>
                  </a:cubicBezTo>
                  <a:cubicBezTo>
                    <a:pt x="879" y="213"/>
                    <a:pt x="747" y="0"/>
                    <a:pt x="4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7" name="Google Shape;277;p4"/>
            <p:cNvSpPr/>
            <p:nvPr/>
          </p:nvSpPr>
          <p:spPr>
            <a:xfrm>
              <a:off x="8597245" y="687282"/>
              <a:ext cx="28972" cy="52421"/>
            </a:xfrm>
            <a:custGeom>
              <a:avLst/>
              <a:gdLst/>
              <a:ahLst/>
              <a:cxnLst/>
              <a:rect l="l" t="t" r="r" b="b"/>
              <a:pathLst>
                <a:path w="918" h="1661" extrusionOk="0">
                  <a:moveTo>
                    <a:pt x="197" y="0"/>
                  </a:moveTo>
                  <a:cubicBezTo>
                    <a:pt x="128" y="0"/>
                    <a:pt x="57" y="21"/>
                    <a:pt x="12" y="101"/>
                  </a:cubicBezTo>
                  <a:cubicBezTo>
                    <a:pt x="0" y="351"/>
                    <a:pt x="84" y="541"/>
                    <a:pt x="203" y="720"/>
                  </a:cubicBezTo>
                  <a:cubicBezTo>
                    <a:pt x="274" y="958"/>
                    <a:pt x="381" y="1184"/>
                    <a:pt x="560" y="1351"/>
                  </a:cubicBezTo>
                  <a:cubicBezTo>
                    <a:pt x="596" y="1375"/>
                    <a:pt x="608" y="1423"/>
                    <a:pt x="643" y="1458"/>
                  </a:cubicBezTo>
                  <a:cubicBezTo>
                    <a:pt x="620" y="1553"/>
                    <a:pt x="667" y="1637"/>
                    <a:pt x="751" y="1661"/>
                  </a:cubicBezTo>
                  <a:cubicBezTo>
                    <a:pt x="905" y="1530"/>
                    <a:pt x="917" y="1375"/>
                    <a:pt x="893" y="1172"/>
                  </a:cubicBezTo>
                  <a:cubicBezTo>
                    <a:pt x="846" y="887"/>
                    <a:pt x="882" y="577"/>
                    <a:pt x="774" y="291"/>
                  </a:cubicBezTo>
                  <a:cubicBezTo>
                    <a:pt x="715" y="232"/>
                    <a:pt x="655" y="184"/>
                    <a:pt x="596" y="160"/>
                  </a:cubicBezTo>
                  <a:cubicBezTo>
                    <a:pt x="489" y="113"/>
                    <a:pt x="381" y="53"/>
                    <a:pt x="262" y="6"/>
                  </a:cubicBezTo>
                  <a:cubicBezTo>
                    <a:pt x="242" y="3"/>
                    <a:pt x="219" y="0"/>
                    <a:pt x="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8" name="Google Shape;278;p4"/>
            <p:cNvSpPr/>
            <p:nvPr/>
          </p:nvSpPr>
          <p:spPr>
            <a:xfrm>
              <a:off x="8581086" y="656260"/>
              <a:ext cx="36862" cy="34811"/>
            </a:xfrm>
            <a:custGeom>
              <a:avLst/>
              <a:gdLst/>
              <a:ahLst/>
              <a:cxnLst/>
              <a:rect l="l" t="t" r="r" b="b"/>
              <a:pathLst>
                <a:path w="1168" h="1103" extrusionOk="0">
                  <a:moveTo>
                    <a:pt x="405" y="0"/>
                  </a:moveTo>
                  <a:cubicBezTo>
                    <a:pt x="227" y="96"/>
                    <a:pt x="0" y="155"/>
                    <a:pt x="120" y="489"/>
                  </a:cubicBezTo>
                  <a:cubicBezTo>
                    <a:pt x="167" y="620"/>
                    <a:pt x="262" y="727"/>
                    <a:pt x="274" y="870"/>
                  </a:cubicBezTo>
                  <a:cubicBezTo>
                    <a:pt x="274" y="1047"/>
                    <a:pt x="348" y="1102"/>
                    <a:pt x="455" y="1102"/>
                  </a:cubicBezTo>
                  <a:cubicBezTo>
                    <a:pt x="477" y="1102"/>
                    <a:pt x="500" y="1100"/>
                    <a:pt x="524" y="1096"/>
                  </a:cubicBezTo>
                  <a:cubicBezTo>
                    <a:pt x="596" y="1084"/>
                    <a:pt x="691" y="1084"/>
                    <a:pt x="762" y="1072"/>
                  </a:cubicBezTo>
                  <a:cubicBezTo>
                    <a:pt x="777" y="1074"/>
                    <a:pt x="792" y="1074"/>
                    <a:pt x="807" y="1074"/>
                  </a:cubicBezTo>
                  <a:cubicBezTo>
                    <a:pt x="908" y="1074"/>
                    <a:pt x="999" y="1038"/>
                    <a:pt x="1072" y="965"/>
                  </a:cubicBezTo>
                  <a:cubicBezTo>
                    <a:pt x="1132" y="893"/>
                    <a:pt x="1167" y="798"/>
                    <a:pt x="1155" y="691"/>
                  </a:cubicBezTo>
                  <a:cubicBezTo>
                    <a:pt x="1132" y="608"/>
                    <a:pt x="1096" y="524"/>
                    <a:pt x="1036" y="465"/>
                  </a:cubicBezTo>
                  <a:cubicBezTo>
                    <a:pt x="1030" y="432"/>
                    <a:pt x="999" y="424"/>
                    <a:pt x="962" y="424"/>
                  </a:cubicBezTo>
                  <a:cubicBezTo>
                    <a:pt x="933" y="424"/>
                    <a:pt x="900" y="429"/>
                    <a:pt x="871" y="429"/>
                  </a:cubicBezTo>
                  <a:cubicBezTo>
                    <a:pt x="807" y="429"/>
                    <a:pt x="768" y="405"/>
                    <a:pt x="858" y="250"/>
                  </a:cubicBezTo>
                  <a:cubicBezTo>
                    <a:pt x="810" y="96"/>
                    <a:pt x="655" y="84"/>
                    <a:pt x="572" y="12"/>
                  </a:cubicBezTo>
                  <a:cubicBezTo>
                    <a:pt x="512" y="0"/>
                    <a:pt x="465" y="0"/>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9" name="Google Shape;279;p4"/>
            <p:cNvSpPr/>
            <p:nvPr/>
          </p:nvSpPr>
          <p:spPr>
            <a:xfrm>
              <a:off x="8036251" y="19808"/>
              <a:ext cx="38724" cy="34148"/>
            </a:xfrm>
            <a:custGeom>
              <a:avLst/>
              <a:gdLst/>
              <a:ahLst/>
              <a:cxnLst/>
              <a:rect l="l" t="t" r="r" b="b"/>
              <a:pathLst>
                <a:path w="1227" h="1082" extrusionOk="0">
                  <a:moveTo>
                    <a:pt x="744" y="0"/>
                  </a:moveTo>
                  <a:cubicBezTo>
                    <a:pt x="632" y="0"/>
                    <a:pt x="513" y="30"/>
                    <a:pt x="393" y="70"/>
                  </a:cubicBezTo>
                  <a:cubicBezTo>
                    <a:pt x="0" y="225"/>
                    <a:pt x="215" y="379"/>
                    <a:pt x="370" y="546"/>
                  </a:cubicBezTo>
                  <a:cubicBezTo>
                    <a:pt x="417" y="594"/>
                    <a:pt x="465" y="653"/>
                    <a:pt x="512" y="713"/>
                  </a:cubicBezTo>
                  <a:cubicBezTo>
                    <a:pt x="560" y="760"/>
                    <a:pt x="584" y="784"/>
                    <a:pt x="631" y="820"/>
                  </a:cubicBezTo>
                  <a:cubicBezTo>
                    <a:pt x="798" y="856"/>
                    <a:pt x="941" y="939"/>
                    <a:pt x="1060" y="1082"/>
                  </a:cubicBezTo>
                  <a:lnTo>
                    <a:pt x="1096" y="1034"/>
                  </a:lnTo>
                  <a:cubicBezTo>
                    <a:pt x="1179" y="820"/>
                    <a:pt x="1227" y="594"/>
                    <a:pt x="1215" y="355"/>
                  </a:cubicBezTo>
                  <a:cubicBezTo>
                    <a:pt x="1103" y="86"/>
                    <a:pt x="934" y="0"/>
                    <a:pt x="7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0" name="Google Shape;280;p4"/>
            <p:cNvSpPr/>
            <p:nvPr/>
          </p:nvSpPr>
          <p:spPr>
            <a:xfrm>
              <a:off x="8240280" y="162139"/>
              <a:ext cx="33106" cy="48539"/>
            </a:xfrm>
            <a:custGeom>
              <a:avLst/>
              <a:gdLst/>
              <a:ahLst/>
              <a:cxnLst/>
              <a:rect l="l" t="t" r="r" b="b"/>
              <a:pathLst>
                <a:path w="1049" h="1538" extrusionOk="0">
                  <a:moveTo>
                    <a:pt x="143" y="1"/>
                  </a:moveTo>
                  <a:cubicBezTo>
                    <a:pt x="108" y="72"/>
                    <a:pt x="72" y="156"/>
                    <a:pt x="24" y="239"/>
                  </a:cubicBezTo>
                  <a:cubicBezTo>
                    <a:pt x="24" y="370"/>
                    <a:pt x="179" y="453"/>
                    <a:pt x="143" y="620"/>
                  </a:cubicBezTo>
                  <a:cubicBezTo>
                    <a:pt x="12" y="715"/>
                    <a:pt x="1" y="810"/>
                    <a:pt x="72" y="965"/>
                  </a:cubicBezTo>
                  <a:cubicBezTo>
                    <a:pt x="120" y="1037"/>
                    <a:pt x="143" y="1096"/>
                    <a:pt x="191" y="1156"/>
                  </a:cubicBezTo>
                  <a:cubicBezTo>
                    <a:pt x="361" y="1262"/>
                    <a:pt x="455" y="1538"/>
                    <a:pt x="684" y="1538"/>
                  </a:cubicBezTo>
                  <a:cubicBezTo>
                    <a:pt x="712" y="1538"/>
                    <a:pt x="742" y="1534"/>
                    <a:pt x="774" y="1525"/>
                  </a:cubicBezTo>
                  <a:cubicBezTo>
                    <a:pt x="751" y="1310"/>
                    <a:pt x="917" y="1334"/>
                    <a:pt x="1036" y="1287"/>
                  </a:cubicBezTo>
                  <a:cubicBezTo>
                    <a:pt x="1048" y="1203"/>
                    <a:pt x="1024" y="1144"/>
                    <a:pt x="977" y="1084"/>
                  </a:cubicBezTo>
                  <a:cubicBezTo>
                    <a:pt x="893" y="1025"/>
                    <a:pt x="893" y="918"/>
                    <a:pt x="893" y="810"/>
                  </a:cubicBezTo>
                  <a:cubicBezTo>
                    <a:pt x="858" y="787"/>
                    <a:pt x="846" y="751"/>
                    <a:pt x="834" y="727"/>
                  </a:cubicBezTo>
                  <a:cubicBezTo>
                    <a:pt x="774" y="668"/>
                    <a:pt x="608" y="739"/>
                    <a:pt x="643" y="596"/>
                  </a:cubicBezTo>
                  <a:cubicBezTo>
                    <a:pt x="739" y="84"/>
                    <a:pt x="429" y="72"/>
                    <a:pt x="1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1" name="Google Shape;281;p4"/>
            <p:cNvSpPr/>
            <p:nvPr/>
          </p:nvSpPr>
          <p:spPr>
            <a:xfrm>
              <a:off x="8685168" y="769178"/>
              <a:ext cx="37620" cy="40491"/>
            </a:xfrm>
            <a:custGeom>
              <a:avLst/>
              <a:gdLst/>
              <a:ahLst/>
              <a:cxnLst/>
              <a:rect l="l" t="t" r="r" b="b"/>
              <a:pathLst>
                <a:path w="1192" h="1283" extrusionOk="0">
                  <a:moveTo>
                    <a:pt x="512" y="0"/>
                  </a:moveTo>
                  <a:cubicBezTo>
                    <a:pt x="439" y="0"/>
                    <a:pt x="361" y="54"/>
                    <a:pt x="274" y="209"/>
                  </a:cubicBezTo>
                  <a:cubicBezTo>
                    <a:pt x="370" y="244"/>
                    <a:pt x="453" y="268"/>
                    <a:pt x="548" y="292"/>
                  </a:cubicBezTo>
                  <a:cubicBezTo>
                    <a:pt x="751" y="316"/>
                    <a:pt x="858" y="471"/>
                    <a:pt x="786" y="673"/>
                  </a:cubicBezTo>
                  <a:cubicBezTo>
                    <a:pt x="751" y="775"/>
                    <a:pt x="716" y="810"/>
                    <a:pt x="681" y="810"/>
                  </a:cubicBezTo>
                  <a:cubicBezTo>
                    <a:pt x="610" y="810"/>
                    <a:pt x="541" y="665"/>
                    <a:pt x="477" y="649"/>
                  </a:cubicBezTo>
                  <a:cubicBezTo>
                    <a:pt x="362" y="625"/>
                    <a:pt x="253" y="578"/>
                    <a:pt x="146" y="578"/>
                  </a:cubicBezTo>
                  <a:cubicBezTo>
                    <a:pt x="97" y="578"/>
                    <a:pt x="49" y="587"/>
                    <a:pt x="1" y="613"/>
                  </a:cubicBezTo>
                  <a:cubicBezTo>
                    <a:pt x="24" y="780"/>
                    <a:pt x="120" y="911"/>
                    <a:pt x="262" y="983"/>
                  </a:cubicBezTo>
                  <a:lnTo>
                    <a:pt x="251" y="983"/>
                  </a:lnTo>
                  <a:cubicBezTo>
                    <a:pt x="405" y="1070"/>
                    <a:pt x="513" y="1283"/>
                    <a:pt x="682" y="1283"/>
                  </a:cubicBezTo>
                  <a:cubicBezTo>
                    <a:pt x="721" y="1283"/>
                    <a:pt x="763" y="1271"/>
                    <a:pt x="810" y="1244"/>
                  </a:cubicBezTo>
                  <a:cubicBezTo>
                    <a:pt x="1084" y="1078"/>
                    <a:pt x="1191" y="792"/>
                    <a:pt x="1108" y="447"/>
                  </a:cubicBezTo>
                  <a:cubicBezTo>
                    <a:pt x="1084" y="387"/>
                    <a:pt x="1036" y="328"/>
                    <a:pt x="1013" y="268"/>
                  </a:cubicBezTo>
                  <a:cubicBezTo>
                    <a:pt x="1007" y="269"/>
                    <a:pt x="1002" y="269"/>
                    <a:pt x="997" y="269"/>
                  </a:cubicBezTo>
                  <a:cubicBezTo>
                    <a:pt x="821" y="269"/>
                    <a:pt x="677" y="0"/>
                    <a:pt x="51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2" name="Google Shape;282;p4"/>
            <p:cNvSpPr/>
            <p:nvPr/>
          </p:nvSpPr>
          <p:spPr>
            <a:xfrm>
              <a:off x="7944950" y="-26868"/>
              <a:ext cx="42480" cy="26163"/>
            </a:xfrm>
            <a:custGeom>
              <a:avLst/>
              <a:gdLst/>
              <a:ahLst/>
              <a:cxnLst/>
              <a:rect l="l" t="t" r="r" b="b"/>
              <a:pathLst>
                <a:path w="1346" h="829" extrusionOk="0">
                  <a:moveTo>
                    <a:pt x="274" y="1"/>
                  </a:moveTo>
                  <a:cubicBezTo>
                    <a:pt x="179" y="60"/>
                    <a:pt x="84" y="132"/>
                    <a:pt x="0" y="191"/>
                  </a:cubicBezTo>
                  <a:cubicBezTo>
                    <a:pt x="0" y="299"/>
                    <a:pt x="52" y="307"/>
                    <a:pt x="108" y="307"/>
                  </a:cubicBezTo>
                  <a:cubicBezTo>
                    <a:pt x="119" y="307"/>
                    <a:pt x="130" y="307"/>
                    <a:pt x="141" y="307"/>
                  </a:cubicBezTo>
                  <a:cubicBezTo>
                    <a:pt x="168" y="307"/>
                    <a:pt x="194" y="309"/>
                    <a:pt x="215" y="322"/>
                  </a:cubicBezTo>
                  <a:cubicBezTo>
                    <a:pt x="476" y="656"/>
                    <a:pt x="857" y="596"/>
                    <a:pt x="1155" y="799"/>
                  </a:cubicBezTo>
                  <a:cubicBezTo>
                    <a:pt x="1176" y="820"/>
                    <a:pt x="1197" y="829"/>
                    <a:pt x="1217" y="829"/>
                  </a:cubicBezTo>
                  <a:cubicBezTo>
                    <a:pt x="1242" y="829"/>
                    <a:pt x="1266" y="813"/>
                    <a:pt x="1286" y="787"/>
                  </a:cubicBezTo>
                  <a:cubicBezTo>
                    <a:pt x="1346" y="537"/>
                    <a:pt x="1262" y="394"/>
                    <a:pt x="1024" y="370"/>
                  </a:cubicBezTo>
                  <a:cubicBezTo>
                    <a:pt x="774" y="251"/>
                    <a:pt x="536" y="120"/>
                    <a:pt x="2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3" name="Google Shape;283;p4"/>
            <p:cNvSpPr/>
            <p:nvPr/>
          </p:nvSpPr>
          <p:spPr>
            <a:xfrm>
              <a:off x="8141468" y="91131"/>
              <a:ext cx="33043" cy="28436"/>
            </a:xfrm>
            <a:custGeom>
              <a:avLst/>
              <a:gdLst/>
              <a:ahLst/>
              <a:cxnLst/>
              <a:rect l="l" t="t" r="r" b="b"/>
              <a:pathLst>
                <a:path w="1047" h="901" extrusionOk="0">
                  <a:moveTo>
                    <a:pt x="405" y="0"/>
                  </a:moveTo>
                  <a:cubicBezTo>
                    <a:pt x="262" y="12"/>
                    <a:pt x="179" y="131"/>
                    <a:pt x="107" y="262"/>
                  </a:cubicBezTo>
                  <a:cubicBezTo>
                    <a:pt x="48" y="370"/>
                    <a:pt x="0" y="477"/>
                    <a:pt x="36" y="596"/>
                  </a:cubicBezTo>
                  <a:cubicBezTo>
                    <a:pt x="60" y="679"/>
                    <a:pt x="95" y="762"/>
                    <a:pt x="179" y="774"/>
                  </a:cubicBezTo>
                  <a:cubicBezTo>
                    <a:pt x="262" y="798"/>
                    <a:pt x="334" y="846"/>
                    <a:pt x="405" y="893"/>
                  </a:cubicBezTo>
                  <a:cubicBezTo>
                    <a:pt x="420" y="898"/>
                    <a:pt x="434" y="900"/>
                    <a:pt x="448" y="900"/>
                  </a:cubicBezTo>
                  <a:cubicBezTo>
                    <a:pt x="590" y="900"/>
                    <a:pt x="629" y="651"/>
                    <a:pt x="775" y="651"/>
                  </a:cubicBezTo>
                  <a:cubicBezTo>
                    <a:pt x="786" y="651"/>
                    <a:pt x="797" y="652"/>
                    <a:pt x="810" y="655"/>
                  </a:cubicBezTo>
                  <a:cubicBezTo>
                    <a:pt x="976" y="620"/>
                    <a:pt x="988" y="477"/>
                    <a:pt x="1000" y="322"/>
                  </a:cubicBezTo>
                  <a:cubicBezTo>
                    <a:pt x="1046" y="139"/>
                    <a:pt x="979" y="118"/>
                    <a:pt x="886" y="118"/>
                  </a:cubicBezTo>
                  <a:cubicBezTo>
                    <a:pt x="858" y="118"/>
                    <a:pt x="828" y="120"/>
                    <a:pt x="798" y="120"/>
                  </a:cubicBezTo>
                  <a:cubicBezTo>
                    <a:pt x="746" y="120"/>
                    <a:pt x="694" y="126"/>
                    <a:pt x="644" y="126"/>
                  </a:cubicBezTo>
                  <a:cubicBezTo>
                    <a:pt x="556" y="126"/>
                    <a:pt x="473" y="107"/>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4" name="Google Shape;284;p4"/>
            <p:cNvSpPr/>
            <p:nvPr/>
          </p:nvSpPr>
          <p:spPr>
            <a:xfrm>
              <a:off x="8561551" y="625711"/>
              <a:ext cx="32349" cy="44847"/>
            </a:xfrm>
            <a:custGeom>
              <a:avLst/>
              <a:gdLst/>
              <a:ahLst/>
              <a:cxnLst/>
              <a:rect l="l" t="t" r="r" b="b"/>
              <a:pathLst>
                <a:path w="1025" h="1421" extrusionOk="0">
                  <a:moveTo>
                    <a:pt x="234" y="1"/>
                  </a:moveTo>
                  <a:cubicBezTo>
                    <a:pt x="169" y="1"/>
                    <a:pt x="112" y="28"/>
                    <a:pt x="60" y="87"/>
                  </a:cubicBezTo>
                  <a:cubicBezTo>
                    <a:pt x="0" y="159"/>
                    <a:pt x="12" y="254"/>
                    <a:pt x="24" y="337"/>
                  </a:cubicBezTo>
                  <a:cubicBezTo>
                    <a:pt x="119" y="409"/>
                    <a:pt x="203" y="504"/>
                    <a:pt x="298" y="576"/>
                  </a:cubicBezTo>
                  <a:cubicBezTo>
                    <a:pt x="358" y="933"/>
                    <a:pt x="441" y="1266"/>
                    <a:pt x="774" y="1421"/>
                  </a:cubicBezTo>
                  <a:cubicBezTo>
                    <a:pt x="739" y="1195"/>
                    <a:pt x="977" y="1159"/>
                    <a:pt x="1024" y="968"/>
                  </a:cubicBezTo>
                  <a:cubicBezTo>
                    <a:pt x="846" y="933"/>
                    <a:pt x="953" y="695"/>
                    <a:pt x="846" y="635"/>
                  </a:cubicBezTo>
                  <a:cubicBezTo>
                    <a:pt x="548" y="564"/>
                    <a:pt x="655" y="99"/>
                    <a:pt x="358" y="28"/>
                  </a:cubicBezTo>
                  <a:cubicBezTo>
                    <a:pt x="313" y="10"/>
                    <a:pt x="272" y="1"/>
                    <a:pt x="2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5" name="Google Shape;285;p4"/>
            <p:cNvSpPr/>
            <p:nvPr/>
          </p:nvSpPr>
          <p:spPr>
            <a:xfrm>
              <a:off x="8282380" y="15989"/>
              <a:ext cx="41344" cy="38409"/>
            </a:xfrm>
            <a:custGeom>
              <a:avLst/>
              <a:gdLst/>
              <a:ahLst/>
              <a:cxnLst/>
              <a:rect l="l" t="t" r="r" b="b"/>
              <a:pathLst>
                <a:path w="1310" h="1217" extrusionOk="0">
                  <a:moveTo>
                    <a:pt x="0" y="0"/>
                  </a:moveTo>
                  <a:cubicBezTo>
                    <a:pt x="179" y="250"/>
                    <a:pt x="226" y="667"/>
                    <a:pt x="619" y="703"/>
                  </a:cubicBezTo>
                  <a:cubicBezTo>
                    <a:pt x="714" y="703"/>
                    <a:pt x="822" y="881"/>
                    <a:pt x="774" y="977"/>
                  </a:cubicBezTo>
                  <a:cubicBezTo>
                    <a:pt x="693" y="1163"/>
                    <a:pt x="693" y="1216"/>
                    <a:pt x="738" y="1216"/>
                  </a:cubicBezTo>
                  <a:cubicBezTo>
                    <a:pt x="778" y="1216"/>
                    <a:pt x="855" y="1172"/>
                    <a:pt x="941" y="1143"/>
                  </a:cubicBezTo>
                  <a:cubicBezTo>
                    <a:pt x="983" y="1124"/>
                    <a:pt x="1030" y="1118"/>
                    <a:pt x="1079" y="1118"/>
                  </a:cubicBezTo>
                  <a:cubicBezTo>
                    <a:pt x="1153" y="1118"/>
                    <a:pt x="1231" y="1131"/>
                    <a:pt x="1310" y="1131"/>
                  </a:cubicBezTo>
                  <a:cubicBezTo>
                    <a:pt x="881" y="738"/>
                    <a:pt x="452" y="357"/>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6" name="Google Shape;286;p4"/>
            <p:cNvSpPr/>
            <p:nvPr/>
          </p:nvSpPr>
          <p:spPr>
            <a:xfrm>
              <a:off x="8121555" y="77687"/>
              <a:ext cx="33075" cy="22944"/>
            </a:xfrm>
            <a:custGeom>
              <a:avLst/>
              <a:gdLst/>
              <a:ahLst/>
              <a:cxnLst/>
              <a:rect l="l" t="t" r="r" b="b"/>
              <a:pathLst>
                <a:path w="1048" h="727" extrusionOk="0">
                  <a:moveTo>
                    <a:pt x="415" y="0"/>
                  </a:moveTo>
                  <a:cubicBezTo>
                    <a:pt x="259" y="0"/>
                    <a:pt x="115" y="78"/>
                    <a:pt x="36" y="296"/>
                  </a:cubicBezTo>
                  <a:lnTo>
                    <a:pt x="0" y="426"/>
                  </a:lnTo>
                  <a:cubicBezTo>
                    <a:pt x="83" y="534"/>
                    <a:pt x="179" y="617"/>
                    <a:pt x="262" y="688"/>
                  </a:cubicBezTo>
                  <a:cubicBezTo>
                    <a:pt x="310" y="712"/>
                    <a:pt x="369" y="724"/>
                    <a:pt x="417" y="724"/>
                  </a:cubicBezTo>
                  <a:cubicBezTo>
                    <a:pt x="430" y="723"/>
                    <a:pt x="442" y="723"/>
                    <a:pt x="455" y="723"/>
                  </a:cubicBezTo>
                  <a:cubicBezTo>
                    <a:pt x="496" y="723"/>
                    <a:pt x="537" y="726"/>
                    <a:pt x="577" y="726"/>
                  </a:cubicBezTo>
                  <a:cubicBezTo>
                    <a:pt x="670" y="726"/>
                    <a:pt x="757" y="706"/>
                    <a:pt x="810" y="569"/>
                  </a:cubicBezTo>
                  <a:cubicBezTo>
                    <a:pt x="1048" y="153"/>
                    <a:pt x="798" y="57"/>
                    <a:pt x="512" y="10"/>
                  </a:cubicBezTo>
                  <a:cubicBezTo>
                    <a:pt x="480" y="4"/>
                    <a:pt x="447" y="0"/>
                    <a:pt x="4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7" name="Google Shape;287;p4"/>
            <p:cNvSpPr/>
            <p:nvPr/>
          </p:nvSpPr>
          <p:spPr>
            <a:xfrm>
              <a:off x="8028739" y="8289"/>
              <a:ext cx="22029" cy="28404"/>
            </a:xfrm>
            <a:custGeom>
              <a:avLst/>
              <a:gdLst/>
              <a:ahLst/>
              <a:cxnLst/>
              <a:rect l="l" t="t" r="r" b="b"/>
              <a:pathLst>
                <a:path w="698" h="900" extrusionOk="0">
                  <a:moveTo>
                    <a:pt x="469" y="0"/>
                  </a:moveTo>
                  <a:cubicBezTo>
                    <a:pt x="439" y="0"/>
                    <a:pt x="403" y="6"/>
                    <a:pt x="357" y="18"/>
                  </a:cubicBezTo>
                  <a:cubicBezTo>
                    <a:pt x="0" y="78"/>
                    <a:pt x="143" y="351"/>
                    <a:pt x="179" y="590"/>
                  </a:cubicBezTo>
                  <a:cubicBezTo>
                    <a:pt x="298" y="744"/>
                    <a:pt x="441" y="863"/>
                    <a:pt x="619" y="899"/>
                  </a:cubicBezTo>
                  <a:cubicBezTo>
                    <a:pt x="524" y="732"/>
                    <a:pt x="441" y="566"/>
                    <a:pt x="631" y="423"/>
                  </a:cubicBezTo>
                  <a:cubicBezTo>
                    <a:pt x="515" y="328"/>
                    <a:pt x="698" y="0"/>
                    <a:pt x="4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8" name="Google Shape;288;p4"/>
            <p:cNvSpPr/>
            <p:nvPr/>
          </p:nvSpPr>
          <p:spPr>
            <a:xfrm>
              <a:off x="8154218" y="104386"/>
              <a:ext cx="13192" cy="26321"/>
            </a:xfrm>
            <a:custGeom>
              <a:avLst/>
              <a:gdLst/>
              <a:ahLst/>
              <a:cxnLst/>
              <a:rect l="l" t="t" r="r" b="b"/>
              <a:pathLst>
                <a:path w="418" h="834" extrusionOk="0">
                  <a:moveTo>
                    <a:pt x="179" y="1"/>
                  </a:moveTo>
                  <a:cubicBezTo>
                    <a:pt x="165" y="1"/>
                    <a:pt x="149" y="3"/>
                    <a:pt x="132" y="9"/>
                  </a:cubicBezTo>
                  <a:cubicBezTo>
                    <a:pt x="13" y="57"/>
                    <a:pt x="120" y="188"/>
                    <a:pt x="108" y="283"/>
                  </a:cubicBezTo>
                  <a:cubicBezTo>
                    <a:pt x="96" y="342"/>
                    <a:pt x="37" y="414"/>
                    <a:pt x="1" y="473"/>
                  </a:cubicBezTo>
                  <a:cubicBezTo>
                    <a:pt x="61" y="581"/>
                    <a:pt x="120" y="700"/>
                    <a:pt x="168" y="831"/>
                  </a:cubicBezTo>
                  <a:cubicBezTo>
                    <a:pt x="180" y="833"/>
                    <a:pt x="191" y="834"/>
                    <a:pt x="203" y="834"/>
                  </a:cubicBezTo>
                  <a:cubicBezTo>
                    <a:pt x="262" y="834"/>
                    <a:pt x="318" y="809"/>
                    <a:pt x="358" y="759"/>
                  </a:cubicBezTo>
                  <a:cubicBezTo>
                    <a:pt x="394" y="712"/>
                    <a:pt x="406" y="664"/>
                    <a:pt x="406" y="604"/>
                  </a:cubicBezTo>
                  <a:cubicBezTo>
                    <a:pt x="418" y="497"/>
                    <a:pt x="406" y="390"/>
                    <a:pt x="394" y="295"/>
                  </a:cubicBezTo>
                  <a:cubicBezTo>
                    <a:pt x="370" y="259"/>
                    <a:pt x="370" y="247"/>
                    <a:pt x="358" y="223"/>
                  </a:cubicBezTo>
                  <a:cubicBezTo>
                    <a:pt x="306" y="140"/>
                    <a:pt x="281" y="1"/>
                    <a:pt x="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9" name="Google Shape;289;p4"/>
            <p:cNvSpPr/>
            <p:nvPr/>
          </p:nvSpPr>
          <p:spPr>
            <a:xfrm>
              <a:off x="8267326" y="2450"/>
              <a:ext cx="15812" cy="22218"/>
            </a:xfrm>
            <a:custGeom>
              <a:avLst/>
              <a:gdLst/>
              <a:ahLst/>
              <a:cxnLst/>
              <a:rect l="l" t="t" r="r" b="b"/>
              <a:pathLst>
                <a:path w="501" h="704" extrusionOk="0">
                  <a:moveTo>
                    <a:pt x="1" y="1"/>
                  </a:moveTo>
                  <a:lnTo>
                    <a:pt x="1" y="1"/>
                  </a:lnTo>
                  <a:cubicBezTo>
                    <a:pt x="60" y="215"/>
                    <a:pt x="108" y="453"/>
                    <a:pt x="167" y="703"/>
                  </a:cubicBezTo>
                  <a:cubicBezTo>
                    <a:pt x="256" y="605"/>
                    <a:pt x="247" y="370"/>
                    <a:pt x="388" y="370"/>
                  </a:cubicBezTo>
                  <a:cubicBezTo>
                    <a:pt x="418" y="370"/>
                    <a:pt x="455" y="380"/>
                    <a:pt x="501" y="405"/>
                  </a:cubicBezTo>
                  <a:cubicBezTo>
                    <a:pt x="358" y="215"/>
                    <a:pt x="203" y="72"/>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0" name="Google Shape;290;p4"/>
            <p:cNvSpPr/>
            <p:nvPr/>
          </p:nvSpPr>
          <p:spPr>
            <a:xfrm>
              <a:off x="8598760" y="654966"/>
              <a:ext cx="65014" cy="69369"/>
            </a:xfrm>
            <a:custGeom>
              <a:avLst/>
              <a:gdLst/>
              <a:ahLst/>
              <a:cxnLst/>
              <a:rect l="l" t="t" r="r" b="b"/>
              <a:pathLst>
                <a:path w="2060" h="2198" extrusionOk="0">
                  <a:moveTo>
                    <a:pt x="742" y="1"/>
                  </a:moveTo>
                  <a:cubicBezTo>
                    <a:pt x="704" y="1"/>
                    <a:pt x="666" y="7"/>
                    <a:pt x="631" y="18"/>
                  </a:cubicBezTo>
                  <a:cubicBezTo>
                    <a:pt x="552" y="49"/>
                    <a:pt x="478" y="59"/>
                    <a:pt x="407" y="59"/>
                  </a:cubicBezTo>
                  <a:cubicBezTo>
                    <a:pt x="307" y="59"/>
                    <a:pt x="214" y="41"/>
                    <a:pt x="121" y="41"/>
                  </a:cubicBezTo>
                  <a:cubicBezTo>
                    <a:pt x="81" y="41"/>
                    <a:pt x="41" y="44"/>
                    <a:pt x="0" y="53"/>
                  </a:cubicBezTo>
                  <a:cubicBezTo>
                    <a:pt x="36" y="184"/>
                    <a:pt x="155" y="244"/>
                    <a:pt x="262" y="303"/>
                  </a:cubicBezTo>
                  <a:lnTo>
                    <a:pt x="393" y="530"/>
                  </a:lnTo>
                  <a:cubicBezTo>
                    <a:pt x="429" y="589"/>
                    <a:pt x="476" y="649"/>
                    <a:pt x="500" y="708"/>
                  </a:cubicBezTo>
                  <a:cubicBezTo>
                    <a:pt x="691" y="839"/>
                    <a:pt x="619" y="1018"/>
                    <a:pt x="548" y="1208"/>
                  </a:cubicBezTo>
                  <a:lnTo>
                    <a:pt x="548" y="1304"/>
                  </a:lnTo>
                  <a:cubicBezTo>
                    <a:pt x="595" y="1304"/>
                    <a:pt x="655" y="1315"/>
                    <a:pt x="691" y="1327"/>
                  </a:cubicBezTo>
                  <a:cubicBezTo>
                    <a:pt x="798" y="1363"/>
                    <a:pt x="905" y="1375"/>
                    <a:pt x="1012" y="1411"/>
                  </a:cubicBezTo>
                  <a:cubicBezTo>
                    <a:pt x="1025" y="1408"/>
                    <a:pt x="1036" y="1407"/>
                    <a:pt x="1046" y="1407"/>
                  </a:cubicBezTo>
                  <a:cubicBezTo>
                    <a:pt x="1145" y="1407"/>
                    <a:pt x="1153" y="1505"/>
                    <a:pt x="1131" y="1613"/>
                  </a:cubicBezTo>
                  <a:lnTo>
                    <a:pt x="1131" y="2042"/>
                  </a:lnTo>
                  <a:cubicBezTo>
                    <a:pt x="1186" y="2130"/>
                    <a:pt x="1242" y="2198"/>
                    <a:pt x="1344" y="2198"/>
                  </a:cubicBezTo>
                  <a:cubicBezTo>
                    <a:pt x="1352" y="2198"/>
                    <a:pt x="1361" y="2197"/>
                    <a:pt x="1369" y="2196"/>
                  </a:cubicBezTo>
                  <a:cubicBezTo>
                    <a:pt x="2060" y="2018"/>
                    <a:pt x="1500" y="1077"/>
                    <a:pt x="2060" y="815"/>
                  </a:cubicBezTo>
                  <a:cubicBezTo>
                    <a:pt x="2010" y="800"/>
                    <a:pt x="1968" y="794"/>
                    <a:pt x="1933" y="794"/>
                  </a:cubicBezTo>
                  <a:cubicBezTo>
                    <a:pt x="1883" y="794"/>
                    <a:pt x="1844" y="807"/>
                    <a:pt x="1810" y="827"/>
                  </a:cubicBezTo>
                  <a:cubicBezTo>
                    <a:pt x="1689" y="898"/>
                    <a:pt x="1704" y="1165"/>
                    <a:pt x="1509" y="1165"/>
                  </a:cubicBezTo>
                  <a:cubicBezTo>
                    <a:pt x="1474" y="1165"/>
                    <a:pt x="1432" y="1157"/>
                    <a:pt x="1381" y="1137"/>
                  </a:cubicBezTo>
                  <a:cubicBezTo>
                    <a:pt x="1036" y="994"/>
                    <a:pt x="1215" y="720"/>
                    <a:pt x="1203" y="542"/>
                  </a:cubicBezTo>
                  <a:cubicBezTo>
                    <a:pt x="1193" y="169"/>
                    <a:pt x="953" y="1"/>
                    <a:pt x="7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1" name="Google Shape;291;p4"/>
            <p:cNvSpPr/>
            <p:nvPr/>
          </p:nvSpPr>
          <p:spPr>
            <a:xfrm>
              <a:off x="8306049" y="231664"/>
              <a:ext cx="75555" cy="66150"/>
            </a:xfrm>
            <a:custGeom>
              <a:avLst/>
              <a:gdLst/>
              <a:ahLst/>
              <a:cxnLst/>
              <a:rect l="l" t="t" r="r" b="b"/>
              <a:pathLst>
                <a:path w="2394" h="2096" extrusionOk="0">
                  <a:moveTo>
                    <a:pt x="405" y="0"/>
                  </a:moveTo>
                  <a:cubicBezTo>
                    <a:pt x="191" y="250"/>
                    <a:pt x="762" y="143"/>
                    <a:pt x="548" y="429"/>
                  </a:cubicBezTo>
                  <a:cubicBezTo>
                    <a:pt x="486" y="513"/>
                    <a:pt x="426" y="541"/>
                    <a:pt x="363" y="541"/>
                  </a:cubicBezTo>
                  <a:cubicBezTo>
                    <a:pt x="257" y="541"/>
                    <a:pt x="143" y="459"/>
                    <a:pt x="0" y="429"/>
                  </a:cubicBezTo>
                  <a:lnTo>
                    <a:pt x="0" y="429"/>
                  </a:lnTo>
                  <a:cubicBezTo>
                    <a:pt x="119" y="655"/>
                    <a:pt x="179" y="786"/>
                    <a:pt x="250" y="929"/>
                  </a:cubicBezTo>
                  <a:cubicBezTo>
                    <a:pt x="536" y="1072"/>
                    <a:pt x="655" y="1370"/>
                    <a:pt x="798" y="1643"/>
                  </a:cubicBezTo>
                  <a:cubicBezTo>
                    <a:pt x="824" y="1626"/>
                    <a:pt x="837" y="1615"/>
                    <a:pt x="852" y="1615"/>
                  </a:cubicBezTo>
                  <a:cubicBezTo>
                    <a:pt x="857" y="1615"/>
                    <a:pt x="863" y="1616"/>
                    <a:pt x="869" y="1620"/>
                  </a:cubicBezTo>
                  <a:cubicBezTo>
                    <a:pt x="1013" y="1570"/>
                    <a:pt x="1149" y="1539"/>
                    <a:pt x="1272" y="1539"/>
                  </a:cubicBezTo>
                  <a:cubicBezTo>
                    <a:pt x="1535" y="1539"/>
                    <a:pt x="1740" y="1682"/>
                    <a:pt x="1846" y="2096"/>
                  </a:cubicBezTo>
                  <a:cubicBezTo>
                    <a:pt x="1881" y="1989"/>
                    <a:pt x="1905" y="1834"/>
                    <a:pt x="1941" y="1822"/>
                  </a:cubicBezTo>
                  <a:cubicBezTo>
                    <a:pt x="2393" y="1679"/>
                    <a:pt x="1607" y="1453"/>
                    <a:pt x="1977" y="1286"/>
                  </a:cubicBezTo>
                  <a:cubicBezTo>
                    <a:pt x="2010" y="1275"/>
                    <a:pt x="1921" y="1214"/>
                    <a:pt x="1851" y="1214"/>
                  </a:cubicBezTo>
                  <a:cubicBezTo>
                    <a:pt x="1845" y="1214"/>
                    <a:pt x="1839" y="1214"/>
                    <a:pt x="1834" y="1215"/>
                  </a:cubicBezTo>
                  <a:cubicBezTo>
                    <a:pt x="1765" y="1234"/>
                    <a:pt x="1701" y="1242"/>
                    <a:pt x="1644" y="1242"/>
                  </a:cubicBezTo>
                  <a:cubicBezTo>
                    <a:pt x="1222" y="1242"/>
                    <a:pt x="1080" y="786"/>
                    <a:pt x="965" y="441"/>
                  </a:cubicBezTo>
                  <a:cubicBezTo>
                    <a:pt x="834" y="84"/>
                    <a:pt x="679" y="0"/>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2" name="Google Shape;292;p4"/>
            <p:cNvSpPr/>
            <p:nvPr/>
          </p:nvSpPr>
          <p:spPr>
            <a:xfrm>
              <a:off x="8486409" y="487545"/>
              <a:ext cx="37588" cy="56492"/>
            </a:xfrm>
            <a:custGeom>
              <a:avLst/>
              <a:gdLst/>
              <a:ahLst/>
              <a:cxnLst/>
              <a:rect l="l" t="t" r="r" b="b"/>
              <a:pathLst>
                <a:path w="1191" h="1790" extrusionOk="0">
                  <a:moveTo>
                    <a:pt x="214" y="1"/>
                  </a:moveTo>
                  <a:cubicBezTo>
                    <a:pt x="0" y="60"/>
                    <a:pt x="203" y="322"/>
                    <a:pt x="60" y="417"/>
                  </a:cubicBezTo>
                  <a:cubicBezTo>
                    <a:pt x="24" y="703"/>
                    <a:pt x="381" y="798"/>
                    <a:pt x="345" y="1096"/>
                  </a:cubicBezTo>
                  <a:cubicBezTo>
                    <a:pt x="595" y="1179"/>
                    <a:pt x="548" y="1489"/>
                    <a:pt x="714" y="1632"/>
                  </a:cubicBezTo>
                  <a:cubicBezTo>
                    <a:pt x="804" y="1706"/>
                    <a:pt x="898" y="1790"/>
                    <a:pt x="999" y="1790"/>
                  </a:cubicBezTo>
                  <a:cubicBezTo>
                    <a:pt x="1060" y="1790"/>
                    <a:pt x="1124" y="1760"/>
                    <a:pt x="1191" y="1679"/>
                  </a:cubicBezTo>
                  <a:cubicBezTo>
                    <a:pt x="965" y="1501"/>
                    <a:pt x="834" y="1263"/>
                    <a:pt x="845" y="953"/>
                  </a:cubicBezTo>
                  <a:cubicBezTo>
                    <a:pt x="857" y="429"/>
                    <a:pt x="560" y="203"/>
                    <a:pt x="2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3" name="Google Shape;293;p4"/>
            <p:cNvSpPr/>
            <p:nvPr/>
          </p:nvSpPr>
          <p:spPr>
            <a:xfrm>
              <a:off x="8117042" y="55406"/>
              <a:ext cx="40965" cy="44910"/>
            </a:xfrm>
            <a:custGeom>
              <a:avLst/>
              <a:gdLst/>
              <a:ahLst/>
              <a:cxnLst/>
              <a:rect l="l" t="t" r="r" b="b"/>
              <a:pathLst>
                <a:path w="1298" h="1423" extrusionOk="0">
                  <a:moveTo>
                    <a:pt x="528" y="1"/>
                  </a:moveTo>
                  <a:cubicBezTo>
                    <a:pt x="526" y="1"/>
                    <a:pt x="525" y="1"/>
                    <a:pt x="524" y="1"/>
                  </a:cubicBezTo>
                  <a:cubicBezTo>
                    <a:pt x="453" y="13"/>
                    <a:pt x="393" y="73"/>
                    <a:pt x="334" y="120"/>
                  </a:cubicBezTo>
                  <a:cubicBezTo>
                    <a:pt x="381" y="430"/>
                    <a:pt x="0" y="668"/>
                    <a:pt x="179" y="1013"/>
                  </a:cubicBezTo>
                  <a:cubicBezTo>
                    <a:pt x="450" y="901"/>
                    <a:pt x="626" y="838"/>
                    <a:pt x="736" y="838"/>
                  </a:cubicBezTo>
                  <a:cubicBezTo>
                    <a:pt x="907" y="838"/>
                    <a:pt x="922" y="988"/>
                    <a:pt x="893" y="1335"/>
                  </a:cubicBezTo>
                  <a:cubicBezTo>
                    <a:pt x="881" y="1335"/>
                    <a:pt x="881" y="1359"/>
                    <a:pt x="917" y="1383"/>
                  </a:cubicBezTo>
                  <a:cubicBezTo>
                    <a:pt x="917" y="1409"/>
                    <a:pt x="930" y="1423"/>
                    <a:pt x="957" y="1423"/>
                  </a:cubicBezTo>
                  <a:cubicBezTo>
                    <a:pt x="966" y="1423"/>
                    <a:pt x="977" y="1421"/>
                    <a:pt x="988" y="1418"/>
                  </a:cubicBezTo>
                  <a:cubicBezTo>
                    <a:pt x="1048" y="1323"/>
                    <a:pt x="1119" y="1216"/>
                    <a:pt x="1179" y="1132"/>
                  </a:cubicBezTo>
                  <a:cubicBezTo>
                    <a:pt x="1227" y="1132"/>
                    <a:pt x="1286" y="1121"/>
                    <a:pt x="1286" y="1097"/>
                  </a:cubicBezTo>
                  <a:cubicBezTo>
                    <a:pt x="1298" y="1003"/>
                    <a:pt x="635" y="1"/>
                    <a:pt x="52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4" name="Google Shape;294;p4"/>
            <p:cNvSpPr/>
            <p:nvPr/>
          </p:nvSpPr>
          <p:spPr>
            <a:xfrm>
              <a:off x="8550663" y="571587"/>
              <a:ext cx="40491" cy="36231"/>
            </a:xfrm>
            <a:custGeom>
              <a:avLst/>
              <a:gdLst/>
              <a:ahLst/>
              <a:cxnLst/>
              <a:rect l="l" t="t" r="r" b="b"/>
              <a:pathLst>
                <a:path w="1283" h="1148" extrusionOk="0">
                  <a:moveTo>
                    <a:pt x="143" y="0"/>
                  </a:moveTo>
                  <a:cubicBezTo>
                    <a:pt x="100" y="0"/>
                    <a:pt x="52" y="12"/>
                    <a:pt x="0" y="40"/>
                  </a:cubicBezTo>
                  <a:cubicBezTo>
                    <a:pt x="48" y="600"/>
                    <a:pt x="179" y="1076"/>
                    <a:pt x="762" y="1148"/>
                  </a:cubicBezTo>
                  <a:cubicBezTo>
                    <a:pt x="834" y="1100"/>
                    <a:pt x="929" y="1100"/>
                    <a:pt x="1000" y="1100"/>
                  </a:cubicBezTo>
                  <a:cubicBezTo>
                    <a:pt x="1107" y="1052"/>
                    <a:pt x="1250" y="1124"/>
                    <a:pt x="1262" y="957"/>
                  </a:cubicBezTo>
                  <a:cubicBezTo>
                    <a:pt x="1283" y="823"/>
                    <a:pt x="1196" y="724"/>
                    <a:pt x="1102" y="724"/>
                  </a:cubicBezTo>
                  <a:cubicBezTo>
                    <a:pt x="1088" y="724"/>
                    <a:pt x="1074" y="726"/>
                    <a:pt x="1060" y="731"/>
                  </a:cubicBezTo>
                  <a:cubicBezTo>
                    <a:pt x="1006" y="744"/>
                    <a:pt x="959" y="751"/>
                    <a:pt x="916" y="751"/>
                  </a:cubicBezTo>
                  <a:cubicBezTo>
                    <a:pt x="695" y="751"/>
                    <a:pt x="608" y="578"/>
                    <a:pt x="488" y="338"/>
                  </a:cubicBezTo>
                  <a:cubicBezTo>
                    <a:pt x="440" y="241"/>
                    <a:pt x="335" y="0"/>
                    <a:pt x="1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5" name="Google Shape;295;p4"/>
            <p:cNvSpPr/>
            <p:nvPr/>
          </p:nvSpPr>
          <p:spPr>
            <a:xfrm>
              <a:off x="8201589" y="129318"/>
              <a:ext cx="38345" cy="33422"/>
            </a:xfrm>
            <a:custGeom>
              <a:avLst/>
              <a:gdLst/>
              <a:ahLst/>
              <a:cxnLst/>
              <a:rect l="l" t="t" r="r" b="b"/>
              <a:pathLst>
                <a:path w="1215" h="1059" extrusionOk="0">
                  <a:moveTo>
                    <a:pt x="357" y="0"/>
                  </a:moveTo>
                  <a:cubicBezTo>
                    <a:pt x="250" y="0"/>
                    <a:pt x="134" y="69"/>
                    <a:pt x="0" y="243"/>
                  </a:cubicBezTo>
                  <a:cubicBezTo>
                    <a:pt x="167" y="279"/>
                    <a:pt x="238" y="386"/>
                    <a:pt x="322" y="576"/>
                  </a:cubicBezTo>
                  <a:cubicBezTo>
                    <a:pt x="421" y="884"/>
                    <a:pt x="678" y="1058"/>
                    <a:pt x="921" y="1058"/>
                  </a:cubicBezTo>
                  <a:cubicBezTo>
                    <a:pt x="1026" y="1058"/>
                    <a:pt x="1128" y="1026"/>
                    <a:pt x="1215" y="957"/>
                  </a:cubicBezTo>
                  <a:cubicBezTo>
                    <a:pt x="953" y="898"/>
                    <a:pt x="988" y="588"/>
                    <a:pt x="857" y="398"/>
                  </a:cubicBezTo>
                  <a:cubicBezTo>
                    <a:pt x="686" y="190"/>
                    <a:pt x="534" y="0"/>
                    <a:pt x="3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6" name="Google Shape;296;p4"/>
            <p:cNvSpPr/>
            <p:nvPr/>
          </p:nvSpPr>
          <p:spPr>
            <a:xfrm>
              <a:off x="8415748" y="373333"/>
              <a:ext cx="29730" cy="44342"/>
            </a:xfrm>
            <a:custGeom>
              <a:avLst/>
              <a:gdLst/>
              <a:ahLst/>
              <a:cxnLst/>
              <a:rect l="l" t="t" r="r" b="b"/>
              <a:pathLst>
                <a:path w="942" h="1405" extrusionOk="0">
                  <a:moveTo>
                    <a:pt x="1" y="0"/>
                  </a:moveTo>
                  <a:lnTo>
                    <a:pt x="1" y="0"/>
                  </a:lnTo>
                  <a:cubicBezTo>
                    <a:pt x="60" y="310"/>
                    <a:pt x="501" y="536"/>
                    <a:pt x="167" y="941"/>
                  </a:cubicBezTo>
                  <a:cubicBezTo>
                    <a:pt x="167" y="988"/>
                    <a:pt x="203" y="1012"/>
                    <a:pt x="227" y="1024"/>
                  </a:cubicBezTo>
                  <a:cubicBezTo>
                    <a:pt x="394" y="1084"/>
                    <a:pt x="382" y="1345"/>
                    <a:pt x="537" y="1405"/>
                  </a:cubicBezTo>
                  <a:lnTo>
                    <a:pt x="548" y="1381"/>
                  </a:lnTo>
                  <a:cubicBezTo>
                    <a:pt x="656" y="1369"/>
                    <a:pt x="775" y="1345"/>
                    <a:pt x="882" y="1310"/>
                  </a:cubicBezTo>
                  <a:cubicBezTo>
                    <a:pt x="894" y="1191"/>
                    <a:pt x="929" y="1072"/>
                    <a:pt x="941" y="953"/>
                  </a:cubicBezTo>
                  <a:cubicBezTo>
                    <a:pt x="798" y="869"/>
                    <a:pt x="691" y="750"/>
                    <a:pt x="703" y="536"/>
                  </a:cubicBezTo>
                  <a:cubicBezTo>
                    <a:pt x="560" y="238"/>
                    <a:pt x="298" y="72"/>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7" name="Google Shape;297;p4"/>
            <p:cNvSpPr/>
            <p:nvPr/>
          </p:nvSpPr>
          <p:spPr>
            <a:xfrm>
              <a:off x="8165516" y="100914"/>
              <a:ext cx="39860" cy="33832"/>
            </a:xfrm>
            <a:custGeom>
              <a:avLst/>
              <a:gdLst/>
              <a:ahLst/>
              <a:cxnLst/>
              <a:rect l="l" t="t" r="r" b="b"/>
              <a:pathLst>
                <a:path w="1263" h="1072" extrusionOk="0">
                  <a:moveTo>
                    <a:pt x="238" y="0"/>
                  </a:moveTo>
                  <a:cubicBezTo>
                    <a:pt x="167" y="107"/>
                    <a:pt x="72" y="214"/>
                    <a:pt x="0" y="310"/>
                  </a:cubicBezTo>
                  <a:cubicBezTo>
                    <a:pt x="48" y="488"/>
                    <a:pt x="238" y="548"/>
                    <a:pt x="226" y="774"/>
                  </a:cubicBezTo>
                  <a:cubicBezTo>
                    <a:pt x="286" y="929"/>
                    <a:pt x="417" y="905"/>
                    <a:pt x="536" y="941"/>
                  </a:cubicBezTo>
                  <a:cubicBezTo>
                    <a:pt x="703" y="964"/>
                    <a:pt x="846" y="1072"/>
                    <a:pt x="1024" y="1072"/>
                  </a:cubicBezTo>
                  <a:cubicBezTo>
                    <a:pt x="1060" y="1060"/>
                    <a:pt x="1072" y="1060"/>
                    <a:pt x="1107" y="1048"/>
                  </a:cubicBezTo>
                  <a:cubicBezTo>
                    <a:pt x="1262" y="572"/>
                    <a:pt x="965" y="429"/>
                    <a:pt x="691" y="369"/>
                  </a:cubicBezTo>
                  <a:cubicBezTo>
                    <a:pt x="465" y="333"/>
                    <a:pt x="334" y="202"/>
                    <a:pt x="23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8" name="Google Shape;298;p4"/>
            <p:cNvSpPr/>
            <p:nvPr/>
          </p:nvSpPr>
          <p:spPr>
            <a:xfrm>
              <a:off x="8443931" y="411677"/>
              <a:ext cx="29730" cy="26132"/>
            </a:xfrm>
            <a:custGeom>
              <a:avLst/>
              <a:gdLst/>
              <a:ahLst/>
              <a:cxnLst/>
              <a:rect l="l" t="t" r="r" b="b"/>
              <a:pathLst>
                <a:path w="942" h="828" extrusionOk="0">
                  <a:moveTo>
                    <a:pt x="444" y="1"/>
                  </a:moveTo>
                  <a:cubicBezTo>
                    <a:pt x="407" y="1"/>
                    <a:pt x="369" y="49"/>
                    <a:pt x="286" y="154"/>
                  </a:cubicBezTo>
                  <a:cubicBezTo>
                    <a:pt x="1" y="452"/>
                    <a:pt x="465" y="583"/>
                    <a:pt x="406" y="821"/>
                  </a:cubicBezTo>
                  <a:cubicBezTo>
                    <a:pt x="433" y="826"/>
                    <a:pt x="459" y="828"/>
                    <a:pt x="483" y="828"/>
                  </a:cubicBezTo>
                  <a:cubicBezTo>
                    <a:pt x="649" y="828"/>
                    <a:pt x="746" y="724"/>
                    <a:pt x="798" y="547"/>
                  </a:cubicBezTo>
                  <a:cubicBezTo>
                    <a:pt x="834" y="369"/>
                    <a:pt x="894" y="190"/>
                    <a:pt x="941" y="35"/>
                  </a:cubicBezTo>
                  <a:cubicBezTo>
                    <a:pt x="911" y="16"/>
                    <a:pt x="886" y="8"/>
                    <a:pt x="864" y="8"/>
                  </a:cubicBezTo>
                  <a:cubicBezTo>
                    <a:pt x="758" y="8"/>
                    <a:pt x="748" y="204"/>
                    <a:pt x="678" y="204"/>
                  </a:cubicBezTo>
                  <a:cubicBezTo>
                    <a:pt x="657" y="204"/>
                    <a:pt x="631" y="187"/>
                    <a:pt x="596" y="142"/>
                  </a:cubicBezTo>
                  <a:cubicBezTo>
                    <a:pt x="517" y="52"/>
                    <a:pt x="482" y="1"/>
                    <a:pt x="4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9" name="Google Shape;299;p4"/>
            <p:cNvSpPr/>
            <p:nvPr/>
          </p:nvSpPr>
          <p:spPr>
            <a:xfrm>
              <a:off x="8242899" y="158541"/>
              <a:ext cx="25721" cy="31749"/>
            </a:xfrm>
            <a:custGeom>
              <a:avLst/>
              <a:gdLst/>
              <a:ahLst/>
              <a:cxnLst/>
              <a:rect l="l" t="t" r="r" b="b"/>
              <a:pathLst>
                <a:path w="815" h="1006" extrusionOk="0">
                  <a:moveTo>
                    <a:pt x="139" y="1"/>
                  </a:moveTo>
                  <a:cubicBezTo>
                    <a:pt x="95" y="1"/>
                    <a:pt x="49" y="3"/>
                    <a:pt x="1" y="8"/>
                  </a:cubicBezTo>
                  <a:cubicBezTo>
                    <a:pt x="37" y="31"/>
                    <a:pt x="48" y="79"/>
                    <a:pt x="60" y="115"/>
                  </a:cubicBezTo>
                  <a:cubicBezTo>
                    <a:pt x="108" y="365"/>
                    <a:pt x="608" y="186"/>
                    <a:pt x="453" y="627"/>
                  </a:cubicBezTo>
                  <a:cubicBezTo>
                    <a:pt x="406" y="734"/>
                    <a:pt x="156" y="734"/>
                    <a:pt x="299" y="924"/>
                  </a:cubicBezTo>
                  <a:cubicBezTo>
                    <a:pt x="345" y="984"/>
                    <a:pt x="387" y="1006"/>
                    <a:pt x="428" y="1006"/>
                  </a:cubicBezTo>
                  <a:cubicBezTo>
                    <a:pt x="534" y="1006"/>
                    <a:pt x="627" y="858"/>
                    <a:pt x="739" y="841"/>
                  </a:cubicBezTo>
                  <a:cubicBezTo>
                    <a:pt x="815" y="224"/>
                    <a:pt x="576" y="1"/>
                    <a:pt x="1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0" name="Google Shape;300;p4"/>
            <p:cNvSpPr/>
            <p:nvPr/>
          </p:nvSpPr>
          <p:spPr>
            <a:xfrm>
              <a:off x="8483001" y="323722"/>
              <a:ext cx="28152" cy="26731"/>
            </a:xfrm>
            <a:custGeom>
              <a:avLst/>
              <a:gdLst/>
              <a:ahLst/>
              <a:cxnLst/>
              <a:rect l="l" t="t" r="r" b="b"/>
              <a:pathLst>
                <a:path w="892" h="847" extrusionOk="0">
                  <a:moveTo>
                    <a:pt x="453" y="0"/>
                  </a:moveTo>
                  <a:lnTo>
                    <a:pt x="453" y="0"/>
                  </a:lnTo>
                  <a:cubicBezTo>
                    <a:pt x="251" y="60"/>
                    <a:pt x="1" y="36"/>
                    <a:pt x="120" y="370"/>
                  </a:cubicBezTo>
                  <a:cubicBezTo>
                    <a:pt x="227" y="691"/>
                    <a:pt x="584" y="679"/>
                    <a:pt x="799" y="846"/>
                  </a:cubicBezTo>
                  <a:cubicBezTo>
                    <a:pt x="799" y="846"/>
                    <a:pt x="800" y="846"/>
                    <a:pt x="801" y="846"/>
                  </a:cubicBezTo>
                  <a:cubicBezTo>
                    <a:pt x="827" y="846"/>
                    <a:pt x="892" y="689"/>
                    <a:pt x="834" y="631"/>
                  </a:cubicBezTo>
                  <a:cubicBezTo>
                    <a:pt x="751" y="548"/>
                    <a:pt x="644" y="393"/>
                    <a:pt x="537" y="393"/>
                  </a:cubicBezTo>
                  <a:cubicBezTo>
                    <a:pt x="526" y="394"/>
                    <a:pt x="516" y="394"/>
                    <a:pt x="506" y="394"/>
                  </a:cubicBezTo>
                  <a:cubicBezTo>
                    <a:pt x="67" y="394"/>
                    <a:pt x="477" y="140"/>
                    <a:pt x="4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1" name="Google Shape;301;p4"/>
            <p:cNvSpPr/>
            <p:nvPr/>
          </p:nvSpPr>
          <p:spPr>
            <a:xfrm>
              <a:off x="8556660" y="602262"/>
              <a:ext cx="25595" cy="27394"/>
            </a:xfrm>
            <a:custGeom>
              <a:avLst/>
              <a:gdLst/>
              <a:ahLst/>
              <a:cxnLst/>
              <a:rect l="l" t="t" r="r" b="b"/>
              <a:pathLst>
                <a:path w="811" h="868" extrusionOk="0">
                  <a:moveTo>
                    <a:pt x="661" y="1"/>
                  </a:moveTo>
                  <a:cubicBezTo>
                    <a:pt x="624" y="1"/>
                    <a:pt x="594" y="48"/>
                    <a:pt x="572" y="176"/>
                  </a:cubicBezTo>
                  <a:cubicBezTo>
                    <a:pt x="620" y="711"/>
                    <a:pt x="179" y="426"/>
                    <a:pt x="1" y="580"/>
                  </a:cubicBezTo>
                  <a:cubicBezTo>
                    <a:pt x="72" y="676"/>
                    <a:pt x="143" y="771"/>
                    <a:pt x="215" y="854"/>
                  </a:cubicBezTo>
                  <a:lnTo>
                    <a:pt x="441" y="854"/>
                  </a:lnTo>
                  <a:cubicBezTo>
                    <a:pt x="486" y="854"/>
                    <a:pt x="543" y="868"/>
                    <a:pt x="598" y="868"/>
                  </a:cubicBezTo>
                  <a:cubicBezTo>
                    <a:pt x="659" y="868"/>
                    <a:pt x="719" y="851"/>
                    <a:pt x="763" y="783"/>
                  </a:cubicBezTo>
                  <a:cubicBezTo>
                    <a:pt x="691" y="557"/>
                    <a:pt x="798" y="354"/>
                    <a:pt x="810" y="140"/>
                  </a:cubicBezTo>
                  <a:cubicBezTo>
                    <a:pt x="753" y="63"/>
                    <a:pt x="702" y="1"/>
                    <a:pt x="6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2" name="Google Shape;302;p4"/>
            <p:cNvSpPr/>
            <p:nvPr/>
          </p:nvSpPr>
          <p:spPr>
            <a:xfrm>
              <a:off x="8570577" y="626941"/>
              <a:ext cx="20672" cy="22344"/>
            </a:xfrm>
            <a:custGeom>
              <a:avLst/>
              <a:gdLst/>
              <a:ahLst/>
              <a:cxnLst/>
              <a:rect l="l" t="t" r="r" b="b"/>
              <a:pathLst>
                <a:path w="655" h="708" extrusionOk="0">
                  <a:moveTo>
                    <a:pt x="322" y="1"/>
                  </a:moveTo>
                  <a:cubicBezTo>
                    <a:pt x="214" y="13"/>
                    <a:pt x="95" y="48"/>
                    <a:pt x="0" y="72"/>
                  </a:cubicBezTo>
                  <a:cubicBezTo>
                    <a:pt x="83" y="167"/>
                    <a:pt x="214" y="215"/>
                    <a:pt x="191" y="406"/>
                  </a:cubicBezTo>
                  <a:cubicBezTo>
                    <a:pt x="158" y="633"/>
                    <a:pt x="200" y="708"/>
                    <a:pt x="280" y="708"/>
                  </a:cubicBezTo>
                  <a:cubicBezTo>
                    <a:pt x="346" y="708"/>
                    <a:pt x="438" y="656"/>
                    <a:pt x="536" y="596"/>
                  </a:cubicBezTo>
                  <a:cubicBezTo>
                    <a:pt x="655" y="310"/>
                    <a:pt x="429" y="179"/>
                    <a:pt x="3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3" name="Google Shape;303;p4"/>
            <p:cNvSpPr/>
            <p:nvPr/>
          </p:nvSpPr>
          <p:spPr>
            <a:xfrm>
              <a:off x="7976888" y="-21409"/>
              <a:ext cx="22565" cy="18620"/>
            </a:xfrm>
            <a:custGeom>
              <a:avLst/>
              <a:gdLst/>
              <a:ahLst/>
              <a:cxnLst/>
              <a:rect l="l" t="t" r="r" b="b"/>
              <a:pathLst>
                <a:path w="715" h="590" extrusionOk="0">
                  <a:moveTo>
                    <a:pt x="247" y="1"/>
                  </a:moveTo>
                  <a:cubicBezTo>
                    <a:pt x="168" y="1"/>
                    <a:pt x="87" y="51"/>
                    <a:pt x="0" y="197"/>
                  </a:cubicBezTo>
                  <a:cubicBezTo>
                    <a:pt x="84" y="316"/>
                    <a:pt x="238" y="399"/>
                    <a:pt x="238" y="590"/>
                  </a:cubicBezTo>
                  <a:lnTo>
                    <a:pt x="381" y="590"/>
                  </a:lnTo>
                  <a:cubicBezTo>
                    <a:pt x="417" y="399"/>
                    <a:pt x="596" y="364"/>
                    <a:pt x="715" y="257"/>
                  </a:cubicBezTo>
                  <a:cubicBezTo>
                    <a:pt x="555" y="209"/>
                    <a:pt x="406" y="1"/>
                    <a:pt x="24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4" name="Google Shape;304;p4"/>
            <p:cNvSpPr/>
            <p:nvPr/>
          </p:nvSpPr>
          <p:spPr>
            <a:xfrm>
              <a:off x="8375100" y="315895"/>
              <a:ext cx="18904" cy="16632"/>
            </a:xfrm>
            <a:custGeom>
              <a:avLst/>
              <a:gdLst/>
              <a:ahLst/>
              <a:cxnLst/>
              <a:rect l="l" t="t" r="r" b="b"/>
              <a:pathLst>
                <a:path w="599" h="527" extrusionOk="0">
                  <a:moveTo>
                    <a:pt x="421" y="0"/>
                  </a:moveTo>
                  <a:cubicBezTo>
                    <a:pt x="341" y="0"/>
                    <a:pt x="188" y="103"/>
                    <a:pt x="86" y="153"/>
                  </a:cubicBezTo>
                  <a:cubicBezTo>
                    <a:pt x="0" y="446"/>
                    <a:pt x="88" y="527"/>
                    <a:pt x="238" y="527"/>
                  </a:cubicBezTo>
                  <a:cubicBezTo>
                    <a:pt x="296" y="527"/>
                    <a:pt x="362" y="515"/>
                    <a:pt x="431" y="498"/>
                  </a:cubicBezTo>
                  <a:cubicBezTo>
                    <a:pt x="479" y="332"/>
                    <a:pt x="598" y="141"/>
                    <a:pt x="455" y="10"/>
                  </a:cubicBezTo>
                  <a:cubicBezTo>
                    <a:pt x="446" y="3"/>
                    <a:pt x="435" y="0"/>
                    <a:pt x="4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5" name="Google Shape;305;p4"/>
            <p:cNvSpPr/>
            <p:nvPr/>
          </p:nvSpPr>
          <p:spPr>
            <a:xfrm>
              <a:off x="8404482" y="358437"/>
              <a:ext cx="13729" cy="15559"/>
            </a:xfrm>
            <a:custGeom>
              <a:avLst/>
              <a:gdLst/>
              <a:ahLst/>
              <a:cxnLst/>
              <a:rect l="l" t="t" r="r" b="b"/>
              <a:pathLst>
                <a:path w="435" h="493" extrusionOk="0">
                  <a:moveTo>
                    <a:pt x="179" y="1"/>
                  </a:moveTo>
                  <a:cubicBezTo>
                    <a:pt x="129" y="1"/>
                    <a:pt x="70" y="11"/>
                    <a:pt x="1" y="32"/>
                  </a:cubicBezTo>
                  <a:cubicBezTo>
                    <a:pt x="42" y="217"/>
                    <a:pt x="12" y="493"/>
                    <a:pt x="236" y="493"/>
                  </a:cubicBezTo>
                  <a:cubicBezTo>
                    <a:pt x="270" y="493"/>
                    <a:pt x="310" y="486"/>
                    <a:pt x="358" y="472"/>
                  </a:cubicBezTo>
                  <a:cubicBezTo>
                    <a:pt x="435" y="174"/>
                    <a:pt x="387" y="1"/>
                    <a:pt x="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6" name="Google Shape;306;p4"/>
            <p:cNvSpPr/>
            <p:nvPr/>
          </p:nvSpPr>
          <p:spPr>
            <a:xfrm>
              <a:off x="8272218" y="130959"/>
              <a:ext cx="13950" cy="20325"/>
            </a:xfrm>
            <a:custGeom>
              <a:avLst/>
              <a:gdLst/>
              <a:ahLst/>
              <a:cxnLst/>
              <a:rect l="l" t="t" r="r" b="b"/>
              <a:pathLst>
                <a:path w="442" h="644" extrusionOk="0">
                  <a:moveTo>
                    <a:pt x="382" y="1"/>
                  </a:moveTo>
                  <a:lnTo>
                    <a:pt x="382" y="1"/>
                  </a:lnTo>
                  <a:cubicBezTo>
                    <a:pt x="1" y="72"/>
                    <a:pt x="72" y="370"/>
                    <a:pt x="132" y="643"/>
                  </a:cubicBezTo>
                  <a:cubicBezTo>
                    <a:pt x="179" y="405"/>
                    <a:pt x="441" y="286"/>
                    <a:pt x="3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7" name="Google Shape;307;p4"/>
            <p:cNvSpPr/>
            <p:nvPr/>
          </p:nvSpPr>
          <p:spPr>
            <a:xfrm>
              <a:off x="8430423" y="390217"/>
              <a:ext cx="15433" cy="14959"/>
            </a:xfrm>
            <a:custGeom>
              <a:avLst/>
              <a:gdLst/>
              <a:ahLst/>
              <a:cxnLst/>
              <a:rect l="l" t="t" r="r" b="b"/>
              <a:pathLst>
                <a:path w="489" h="474" extrusionOk="0">
                  <a:moveTo>
                    <a:pt x="226" y="1"/>
                  </a:moveTo>
                  <a:cubicBezTo>
                    <a:pt x="119" y="37"/>
                    <a:pt x="0" y="48"/>
                    <a:pt x="107" y="227"/>
                  </a:cubicBezTo>
                  <a:cubicBezTo>
                    <a:pt x="169" y="334"/>
                    <a:pt x="232" y="473"/>
                    <a:pt x="343" y="473"/>
                  </a:cubicBezTo>
                  <a:cubicBezTo>
                    <a:pt x="381" y="473"/>
                    <a:pt x="425" y="457"/>
                    <a:pt x="476" y="418"/>
                  </a:cubicBezTo>
                  <a:cubicBezTo>
                    <a:pt x="488" y="215"/>
                    <a:pt x="405" y="72"/>
                    <a:pt x="2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8" name="Google Shape;308;p4"/>
            <p:cNvSpPr/>
            <p:nvPr/>
          </p:nvSpPr>
          <p:spPr>
            <a:xfrm>
              <a:off x="8262434" y="179812"/>
              <a:ext cx="17705" cy="18557"/>
            </a:xfrm>
            <a:custGeom>
              <a:avLst/>
              <a:gdLst/>
              <a:ahLst/>
              <a:cxnLst/>
              <a:rect l="l" t="t" r="r" b="b"/>
              <a:pathLst>
                <a:path w="561" h="588" extrusionOk="0">
                  <a:moveTo>
                    <a:pt x="384" y="0"/>
                  </a:moveTo>
                  <a:cubicBezTo>
                    <a:pt x="281" y="0"/>
                    <a:pt x="245" y="176"/>
                    <a:pt x="180" y="250"/>
                  </a:cubicBezTo>
                  <a:cubicBezTo>
                    <a:pt x="84" y="334"/>
                    <a:pt x="1" y="417"/>
                    <a:pt x="37" y="536"/>
                  </a:cubicBezTo>
                  <a:cubicBezTo>
                    <a:pt x="51" y="574"/>
                    <a:pt x="71" y="588"/>
                    <a:pt x="94" y="588"/>
                  </a:cubicBezTo>
                  <a:cubicBezTo>
                    <a:pt x="128" y="588"/>
                    <a:pt x="168" y="558"/>
                    <a:pt x="203" y="536"/>
                  </a:cubicBezTo>
                  <a:cubicBezTo>
                    <a:pt x="382" y="524"/>
                    <a:pt x="382" y="358"/>
                    <a:pt x="418" y="227"/>
                  </a:cubicBezTo>
                  <a:cubicBezTo>
                    <a:pt x="453" y="179"/>
                    <a:pt x="561" y="108"/>
                    <a:pt x="489" y="48"/>
                  </a:cubicBezTo>
                  <a:cubicBezTo>
                    <a:pt x="447" y="14"/>
                    <a:pt x="413" y="0"/>
                    <a:pt x="3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9" name="Google Shape;309;p4"/>
            <p:cNvSpPr/>
            <p:nvPr/>
          </p:nvSpPr>
          <p:spPr>
            <a:xfrm>
              <a:off x="8282727" y="209478"/>
              <a:ext cx="21461" cy="13760"/>
            </a:xfrm>
            <a:custGeom>
              <a:avLst/>
              <a:gdLst/>
              <a:ahLst/>
              <a:cxnLst/>
              <a:rect l="l" t="t" r="r" b="b"/>
              <a:pathLst>
                <a:path w="680" h="436" extrusionOk="0">
                  <a:moveTo>
                    <a:pt x="513" y="72"/>
                  </a:moveTo>
                  <a:lnTo>
                    <a:pt x="513" y="72"/>
                  </a:lnTo>
                  <a:cubicBezTo>
                    <a:pt x="549" y="287"/>
                    <a:pt x="1" y="1"/>
                    <a:pt x="287" y="418"/>
                  </a:cubicBezTo>
                  <a:cubicBezTo>
                    <a:pt x="323" y="430"/>
                    <a:pt x="357" y="436"/>
                    <a:pt x="389" y="436"/>
                  </a:cubicBezTo>
                  <a:cubicBezTo>
                    <a:pt x="512" y="436"/>
                    <a:pt x="597" y="350"/>
                    <a:pt x="644" y="227"/>
                  </a:cubicBezTo>
                  <a:cubicBezTo>
                    <a:pt x="680" y="144"/>
                    <a:pt x="584" y="84"/>
                    <a:pt x="513" y="7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0" name="Google Shape;310;p4"/>
            <p:cNvSpPr/>
            <p:nvPr/>
          </p:nvSpPr>
          <p:spPr>
            <a:xfrm>
              <a:off x="8456712" y="429318"/>
              <a:ext cx="14297" cy="14013"/>
            </a:xfrm>
            <a:custGeom>
              <a:avLst/>
              <a:gdLst/>
              <a:ahLst/>
              <a:cxnLst/>
              <a:rect l="l" t="t" r="r" b="b"/>
              <a:pathLst>
                <a:path w="453" h="444" extrusionOk="0">
                  <a:moveTo>
                    <a:pt x="370" y="0"/>
                  </a:moveTo>
                  <a:lnTo>
                    <a:pt x="370" y="0"/>
                  </a:lnTo>
                  <a:cubicBezTo>
                    <a:pt x="251" y="83"/>
                    <a:pt x="120" y="179"/>
                    <a:pt x="1" y="262"/>
                  </a:cubicBezTo>
                  <a:cubicBezTo>
                    <a:pt x="25" y="402"/>
                    <a:pt x="67" y="443"/>
                    <a:pt x="114" y="443"/>
                  </a:cubicBezTo>
                  <a:cubicBezTo>
                    <a:pt x="179" y="443"/>
                    <a:pt x="255" y="364"/>
                    <a:pt x="310" y="357"/>
                  </a:cubicBezTo>
                  <a:cubicBezTo>
                    <a:pt x="429" y="250"/>
                    <a:pt x="453" y="131"/>
                    <a:pt x="3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1" name="Google Shape;311;p4"/>
            <p:cNvSpPr/>
            <p:nvPr/>
          </p:nvSpPr>
          <p:spPr>
            <a:xfrm>
              <a:off x="8631076" y="719378"/>
              <a:ext cx="11677" cy="12403"/>
            </a:xfrm>
            <a:custGeom>
              <a:avLst/>
              <a:gdLst/>
              <a:ahLst/>
              <a:cxnLst/>
              <a:rect l="l" t="t" r="r" b="b"/>
              <a:pathLst>
                <a:path w="370" h="393" extrusionOk="0">
                  <a:moveTo>
                    <a:pt x="119" y="1"/>
                  </a:moveTo>
                  <a:cubicBezTo>
                    <a:pt x="71" y="108"/>
                    <a:pt x="0" y="239"/>
                    <a:pt x="83" y="346"/>
                  </a:cubicBezTo>
                  <a:cubicBezTo>
                    <a:pt x="113" y="379"/>
                    <a:pt x="142" y="392"/>
                    <a:pt x="169" y="392"/>
                  </a:cubicBezTo>
                  <a:cubicBezTo>
                    <a:pt x="238" y="392"/>
                    <a:pt x="301" y="309"/>
                    <a:pt x="369" y="275"/>
                  </a:cubicBezTo>
                  <a:cubicBezTo>
                    <a:pt x="369" y="227"/>
                    <a:pt x="357" y="203"/>
                    <a:pt x="357" y="155"/>
                  </a:cubicBezTo>
                  <a:cubicBezTo>
                    <a:pt x="262" y="108"/>
                    <a:pt x="191" y="48"/>
                    <a:pt x="1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2" name="Google Shape;312;p4"/>
            <p:cNvSpPr/>
            <p:nvPr/>
          </p:nvSpPr>
          <p:spPr>
            <a:xfrm>
              <a:off x="8204965" y="-31823"/>
              <a:ext cx="10541" cy="11172"/>
            </a:xfrm>
            <a:custGeom>
              <a:avLst/>
              <a:gdLst/>
              <a:ahLst/>
              <a:cxnLst/>
              <a:rect l="l" t="t" r="r" b="b"/>
              <a:pathLst>
                <a:path w="334" h="354" extrusionOk="0">
                  <a:moveTo>
                    <a:pt x="180" y="1"/>
                  </a:moveTo>
                  <a:cubicBezTo>
                    <a:pt x="146" y="1"/>
                    <a:pt x="106" y="13"/>
                    <a:pt x="60" y="39"/>
                  </a:cubicBezTo>
                  <a:cubicBezTo>
                    <a:pt x="48" y="110"/>
                    <a:pt x="0" y="229"/>
                    <a:pt x="48" y="301"/>
                  </a:cubicBezTo>
                  <a:cubicBezTo>
                    <a:pt x="61" y="339"/>
                    <a:pt x="80" y="353"/>
                    <a:pt x="101" y="353"/>
                  </a:cubicBezTo>
                  <a:cubicBezTo>
                    <a:pt x="140" y="353"/>
                    <a:pt x="188" y="308"/>
                    <a:pt x="227" y="277"/>
                  </a:cubicBezTo>
                  <a:cubicBezTo>
                    <a:pt x="286" y="229"/>
                    <a:pt x="334" y="158"/>
                    <a:pt x="286" y="63"/>
                  </a:cubicBezTo>
                  <a:cubicBezTo>
                    <a:pt x="259" y="22"/>
                    <a:pt x="224" y="1"/>
                    <a:pt x="1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3" name="Google Shape;313;p4"/>
            <p:cNvSpPr/>
            <p:nvPr/>
          </p:nvSpPr>
          <p:spPr>
            <a:xfrm>
              <a:off x="8519830" y="365601"/>
              <a:ext cx="9436" cy="10383"/>
            </a:xfrm>
            <a:custGeom>
              <a:avLst/>
              <a:gdLst/>
              <a:ahLst/>
              <a:cxnLst/>
              <a:rect l="l" t="t" r="r" b="b"/>
              <a:pathLst>
                <a:path w="299" h="329" extrusionOk="0">
                  <a:moveTo>
                    <a:pt x="145" y="1"/>
                  </a:moveTo>
                  <a:cubicBezTo>
                    <a:pt x="124" y="1"/>
                    <a:pt x="103" y="7"/>
                    <a:pt x="84" y="19"/>
                  </a:cubicBezTo>
                  <a:cubicBezTo>
                    <a:pt x="13" y="78"/>
                    <a:pt x="1" y="174"/>
                    <a:pt x="36" y="245"/>
                  </a:cubicBezTo>
                  <a:cubicBezTo>
                    <a:pt x="68" y="292"/>
                    <a:pt x="109" y="328"/>
                    <a:pt x="150" y="328"/>
                  </a:cubicBezTo>
                  <a:cubicBezTo>
                    <a:pt x="172" y="328"/>
                    <a:pt x="194" y="318"/>
                    <a:pt x="215" y="293"/>
                  </a:cubicBezTo>
                  <a:cubicBezTo>
                    <a:pt x="263" y="245"/>
                    <a:pt x="275" y="162"/>
                    <a:pt x="298" y="102"/>
                  </a:cubicBezTo>
                  <a:cubicBezTo>
                    <a:pt x="242" y="30"/>
                    <a:pt x="191" y="1"/>
                    <a:pt x="14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4" name="Google Shape;314;p4"/>
            <p:cNvSpPr/>
            <p:nvPr/>
          </p:nvSpPr>
          <p:spPr>
            <a:xfrm>
              <a:off x="8678036" y="723891"/>
              <a:ext cx="8300" cy="17326"/>
            </a:xfrm>
            <a:custGeom>
              <a:avLst/>
              <a:gdLst/>
              <a:ahLst/>
              <a:cxnLst/>
              <a:rect l="l" t="t" r="r" b="b"/>
              <a:pathLst>
                <a:path w="263" h="549" extrusionOk="0">
                  <a:moveTo>
                    <a:pt x="262" y="1"/>
                  </a:moveTo>
                  <a:lnTo>
                    <a:pt x="262" y="1"/>
                  </a:lnTo>
                  <a:cubicBezTo>
                    <a:pt x="84" y="155"/>
                    <a:pt x="0" y="298"/>
                    <a:pt x="119" y="548"/>
                  </a:cubicBezTo>
                  <a:cubicBezTo>
                    <a:pt x="167" y="334"/>
                    <a:pt x="203" y="191"/>
                    <a:pt x="2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5" name="Google Shape;315;p4"/>
            <p:cNvSpPr/>
            <p:nvPr/>
          </p:nvSpPr>
          <p:spPr>
            <a:xfrm>
              <a:off x="8268841" y="186945"/>
              <a:ext cx="9058" cy="15812"/>
            </a:xfrm>
            <a:custGeom>
              <a:avLst/>
              <a:gdLst/>
              <a:ahLst/>
              <a:cxnLst/>
              <a:rect l="l" t="t" r="r" b="b"/>
              <a:pathLst>
                <a:path w="287" h="501" extrusionOk="0">
                  <a:moveTo>
                    <a:pt x="215" y="1"/>
                  </a:moveTo>
                  <a:cubicBezTo>
                    <a:pt x="131" y="108"/>
                    <a:pt x="72" y="203"/>
                    <a:pt x="0" y="310"/>
                  </a:cubicBezTo>
                  <a:cubicBezTo>
                    <a:pt x="48" y="370"/>
                    <a:pt x="72" y="429"/>
                    <a:pt x="108" y="501"/>
                  </a:cubicBezTo>
                  <a:lnTo>
                    <a:pt x="286" y="370"/>
                  </a:lnTo>
                  <a:cubicBezTo>
                    <a:pt x="274" y="251"/>
                    <a:pt x="239" y="120"/>
                    <a:pt x="21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6" name="Google Shape;316;p4"/>
            <p:cNvSpPr/>
            <p:nvPr/>
          </p:nvSpPr>
          <p:spPr>
            <a:xfrm>
              <a:off x="8113665" y="55974"/>
              <a:ext cx="13918" cy="10383"/>
            </a:xfrm>
            <a:custGeom>
              <a:avLst/>
              <a:gdLst/>
              <a:ahLst/>
              <a:cxnLst/>
              <a:rect l="l" t="t" r="r" b="b"/>
              <a:pathLst>
                <a:path w="441" h="329" extrusionOk="0">
                  <a:moveTo>
                    <a:pt x="255" y="0"/>
                  </a:moveTo>
                  <a:cubicBezTo>
                    <a:pt x="144" y="0"/>
                    <a:pt x="64" y="101"/>
                    <a:pt x="0" y="245"/>
                  </a:cubicBezTo>
                  <a:cubicBezTo>
                    <a:pt x="60" y="305"/>
                    <a:pt x="109" y="328"/>
                    <a:pt x="151" y="328"/>
                  </a:cubicBezTo>
                  <a:cubicBezTo>
                    <a:pt x="269" y="328"/>
                    <a:pt x="336" y="149"/>
                    <a:pt x="441" y="79"/>
                  </a:cubicBezTo>
                  <a:cubicBezTo>
                    <a:pt x="370" y="24"/>
                    <a:pt x="309" y="0"/>
                    <a:pt x="2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7" name="Google Shape;317;p4"/>
            <p:cNvSpPr/>
            <p:nvPr/>
          </p:nvSpPr>
          <p:spPr>
            <a:xfrm>
              <a:off x="8642343" y="740807"/>
              <a:ext cx="9784" cy="11677"/>
            </a:xfrm>
            <a:custGeom>
              <a:avLst/>
              <a:gdLst/>
              <a:ahLst/>
              <a:cxnLst/>
              <a:rect l="l" t="t" r="r" b="b"/>
              <a:pathLst>
                <a:path w="310" h="370" extrusionOk="0">
                  <a:moveTo>
                    <a:pt x="310" y="0"/>
                  </a:moveTo>
                  <a:lnTo>
                    <a:pt x="310" y="0"/>
                  </a:lnTo>
                  <a:cubicBezTo>
                    <a:pt x="262" y="12"/>
                    <a:pt x="179" y="12"/>
                    <a:pt x="179" y="24"/>
                  </a:cubicBezTo>
                  <a:cubicBezTo>
                    <a:pt x="143" y="143"/>
                    <a:pt x="0" y="298"/>
                    <a:pt x="226" y="369"/>
                  </a:cubicBezTo>
                  <a:cubicBezTo>
                    <a:pt x="250" y="358"/>
                    <a:pt x="286" y="322"/>
                    <a:pt x="298" y="274"/>
                  </a:cubicBezTo>
                  <a:cubicBezTo>
                    <a:pt x="298" y="191"/>
                    <a:pt x="310" y="84"/>
                    <a:pt x="31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8" name="Google Shape;318;p4"/>
            <p:cNvSpPr/>
            <p:nvPr/>
          </p:nvSpPr>
          <p:spPr>
            <a:xfrm>
              <a:off x="8486409" y="483789"/>
              <a:ext cx="12056" cy="16569"/>
            </a:xfrm>
            <a:custGeom>
              <a:avLst/>
              <a:gdLst/>
              <a:ahLst/>
              <a:cxnLst/>
              <a:rect l="l" t="t" r="r" b="b"/>
              <a:pathLst>
                <a:path w="382" h="525" extrusionOk="0">
                  <a:moveTo>
                    <a:pt x="167" y="0"/>
                  </a:moveTo>
                  <a:cubicBezTo>
                    <a:pt x="0" y="84"/>
                    <a:pt x="60" y="274"/>
                    <a:pt x="0" y="417"/>
                  </a:cubicBezTo>
                  <a:cubicBezTo>
                    <a:pt x="12" y="453"/>
                    <a:pt x="24" y="489"/>
                    <a:pt x="60" y="524"/>
                  </a:cubicBezTo>
                  <a:cubicBezTo>
                    <a:pt x="381" y="524"/>
                    <a:pt x="119" y="227"/>
                    <a:pt x="226" y="108"/>
                  </a:cubicBezTo>
                  <a:cubicBezTo>
                    <a:pt x="203" y="72"/>
                    <a:pt x="179" y="24"/>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9" name="Google Shape;319;p4"/>
            <p:cNvSpPr/>
            <p:nvPr/>
          </p:nvSpPr>
          <p:spPr>
            <a:xfrm>
              <a:off x="8424017" y="354902"/>
              <a:ext cx="7922" cy="11298"/>
            </a:xfrm>
            <a:custGeom>
              <a:avLst/>
              <a:gdLst/>
              <a:ahLst/>
              <a:cxnLst/>
              <a:rect l="l" t="t" r="r" b="b"/>
              <a:pathLst>
                <a:path w="251" h="358" extrusionOk="0">
                  <a:moveTo>
                    <a:pt x="215" y="1"/>
                  </a:moveTo>
                  <a:cubicBezTo>
                    <a:pt x="144" y="96"/>
                    <a:pt x="1" y="155"/>
                    <a:pt x="72" y="358"/>
                  </a:cubicBezTo>
                  <a:cubicBezTo>
                    <a:pt x="203" y="298"/>
                    <a:pt x="251" y="179"/>
                    <a:pt x="21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0" name="Google Shape;320;p4"/>
            <p:cNvSpPr/>
            <p:nvPr/>
          </p:nvSpPr>
          <p:spPr>
            <a:xfrm>
              <a:off x="8188428" y="133199"/>
              <a:ext cx="13192" cy="15843"/>
            </a:xfrm>
            <a:custGeom>
              <a:avLst/>
              <a:gdLst/>
              <a:ahLst/>
              <a:cxnLst/>
              <a:rect l="l" t="t" r="r" b="b"/>
              <a:pathLst>
                <a:path w="418" h="502" extrusionOk="0">
                  <a:moveTo>
                    <a:pt x="334" y="1"/>
                  </a:moveTo>
                  <a:cubicBezTo>
                    <a:pt x="120" y="25"/>
                    <a:pt x="0" y="132"/>
                    <a:pt x="36" y="394"/>
                  </a:cubicBezTo>
                  <a:cubicBezTo>
                    <a:pt x="60" y="442"/>
                    <a:pt x="84" y="465"/>
                    <a:pt x="108" y="501"/>
                  </a:cubicBezTo>
                  <a:cubicBezTo>
                    <a:pt x="215" y="370"/>
                    <a:pt x="322" y="263"/>
                    <a:pt x="417" y="120"/>
                  </a:cubicBezTo>
                  <a:cubicBezTo>
                    <a:pt x="405" y="72"/>
                    <a:pt x="393" y="49"/>
                    <a:pt x="3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1" name="Google Shape;321;p4"/>
            <p:cNvSpPr/>
            <p:nvPr/>
          </p:nvSpPr>
          <p:spPr>
            <a:xfrm>
              <a:off x="8472113" y="457564"/>
              <a:ext cx="10573" cy="8206"/>
            </a:xfrm>
            <a:custGeom>
              <a:avLst/>
              <a:gdLst/>
              <a:ahLst/>
              <a:cxnLst/>
              <a:rect l="l" t="t" r="r" b="b"/>
              <a:pathLst>
                <a:path w="335" h="260" extrusionOk="0">
                  <a:moveTo>
                    <a:pt x="187" y="1"/>
                  </a:moveTo>
                  <a:cubicBezTo>
                    <a:pt x="163" y="1"/>
                    <a:pt x="136" y="14"/>
                    <a:pt x="108" y="46"/>
                  </a:cubicBezTo>
                  <a:cubicBezTo>
                    <a:pt x="48" y="117"/>
                    <a:pt x="1" y="224"/>
                    <a:pt x="155" y="260"/>
                  </a:cubicBezTo>
                  <a:lnTo>
                    <a:pt x="334" y="129"/>
                  </a:lnTo>
                  <a:cubicBezTo>
                    <a:pt x="292" y="71"/>
                    <a:pt x="245" y="1"/>
                    <a:pt x="1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2" name="Google Shape;322;p4"/>
            <p:cNvSpPr/>
            <p:nvPr/>
          </p:nvSpPr>
          <p:spPr>
            <a:xfrm>
              <a:off x="8631076" y="693973"/>
              <a:ext cx="13161" cy="11551"/>
            </a:xfrm>
            <a:custGeom>
              <a:avLst/>
              <a:gdLst/>
              <a:ahLst/>
              <a:cxnLst/>
              <a:rect l="l" t="t" r="r" b="b"/>
              <a:pathLst>
                <a:path w="417" h="366" extrusionOk="0">
                  <a:moveTo>
                    <a:pt x="167" y="0"/>
                  </a:moveTo>
                  <a:cubicBezTo>
                    <a:pt x="101" y="0"/>
                    <a:pt x="34" y="43"/>
                    <a:pt x="0" y="151"/>
                  </a:cubicBezTo>
                  <a:cubicBezTo>
                    <a:pt x="48" y="222"/>
                    <a:pt x="83" y="306"/>
                    <a:pt x="131" y="365"/>
                  </a:cubicBezTo>
                  <a:cubicBezTo>
                    <a:pt x="191" y="258"/>
                    <a:pt x="417" y="246"/>
                    <a:pt x="298" y="68"/>
                  </a:cubicBezTo>
                  <a:cubicBezTo>
                    <a:pt x="267" y="26"/>
                    <a:pt x="217" y="0"/>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3" name="Google Shape;323;p4"/>
            <p:cNvSpPr/>
            <p:nvPr/>
          </p:nvSpPr>
          <p:spPr>
            <a:xfrm>
              <a:off x="8233526" y="169650"/>
              <a:ext cx="18052" cy="12056"/>
            </a:xfrm>
            <a:custGeom>
              <a:avLst/>
              <a:gdLst/>
              <a:ahLst/>
              <a:cxnLst/>
              <a:rect l="l" t="t" r="r" b="b"/>
              <a:pathLst>
                <a:path w="572" h="382" extrusionOk="0">
                  <a:moveTo>
                    <a:pt x="238" y="1"/>
                  </a:moveTo>
                  <a:lnTo>
                    <a:pt x="238" y="1"/>
                  </a:lnTo>
                  <a:cubicBezTo>
                    <a:pt x="0" y="203"/>
                    <a:pt x="298" y="251"/>
                    <a:pt x="334" y="382"/>
                  </a:cubicBezTo>
                  <a:cubicBezTo>
                    <a:pt x="572" y="179"/>
                    <a:pt x="381" y="96"/>
                    <a:pt x="2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4" name="Google Shape;324;p4"/>
            <p:cNvSpPr/>
            <p:nvPr/>
          </p:nvSpPr>
          <p:spPr>
            <a:xfrm>
              <a:off x="8605134" y="683306"/>
              <a:ext cx="13571" cy="12719"/>
            </a:xfrm>
            <a:custGeom>
              <a:avLst/>
              <a:gdLst/>
              <a:ahLst/>
              <a:cxnLst/>
              <a:rect l="l" t="t" r="r" b="b"/>
              <a:pathLst>
                <a:path w="430" h="403" extrusionOk="0">
                  <a:moveTo>
                    <a:pt x="286" y="1"/>
                  </a:moveTo>
                  <a:cubicBezTo>
                    <a:pt x="191" y="72"/>
                    <a:pt x="96" y="132"/>
                    <a:pt x="0" y="215"/>
                  </a:cubicBezTo>
                  <a:cubicBezTo>
                    <a:pt x="79" y="333"/>
                    <a:pt x="175" y="403"/>
                    <a:pt x="293" y="403"/>
                  </a:cubicBezTo>
                  <a:cubicBezTo>
                    <a:pt x="318" y="403"/>
                    <a:pt x="343" y="400"/>
                    <a:pt x="370" y="394"/>
                  </a:cubicBezTo>
                  <a:cubicBezTo>
                    <a:pt x="393" y="251"/>
                    <a:pt x="429" y="96"/>
                    <a:pt x="2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5" name="Google Shape;325;p4"/>
            <p:cNvSpPr/>
            <p:nvPr/>
          </p:nvSpPr>
          <p:spPr>
            <a:xfrm>
              <a:off x="8613782" y="677310"/>
              <a:ext cx="17674" cy="18431"/>
            </a:xfrm>
            <a:custGeom>
              <a:avLst/>
              <a:gdLst/>
              <a:ahLst/>
              <a:cxnLst/>
              <a:rect l="l" t="t" r="r" b="b"/>
              <a:pathLst>
                <a:path w="560" h="584" extrusionOk="0">
                  <a:moveTo>
                    <a:pt x="24" y="0"/>
                  </a:moveTo>
                  <a:cubicBezTo>
                    <a:pt x="12" y="60"/>
                    <a:pt x="12" y="131"/>
                    <a:pt x="0" y="191"/>
                  </a:cubicBezTo>
                  <a:cubicBezTo>
                    <a:pt x="24" y="310"/>
                    <a:pt x="60" y="441"/>
                    <a:pt x="84" y="584"/>
                  </a:cubicBezTo>
                  <a:cubicBezTo>
                    <a:pt x="310" y="357"/>
                    <a:pt x="560" y="119"/>
                    <a:pt x="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6" name="Google Shape;326;p4"/>
            <p:cNvSpPr/>
            <p:nvPr/>
          </p:nvSpPr>
          <p:spPr>
            <a:xfrm>
              <a:off x="8604377" y="664150"/>
              <a:ext cx="8679" cy="7322"/>
            </a:xfrm>
            <a:custGeom>
              <a:avLst/>
              <a:gdLst/>
              <a:ahLst/>
              <a:cxnLst/>
              <a:rect l="l" t="t" r="r" b="b"/>
              <a:pathLst>
                <a:path w="275" h="232" extrusionOk="0">
                  <a:moveTo>
                    <a:pt x="84" y="0"/>
                  </a:moveTo>
                  <a:cubicBezTo>
                    <a:pt x="60" y="48"/>
                    <a:pt x="1" y="108"/>
                    <a:pt x="1" y="131"/>
                  </a:cubicBezTo>
                  <a:cubicBezTo>
                    <a:pt x="24" y="216"/>
                    <a:pt x="72" y="231"/>
                    <a:pt x="125" y="231"/>
                  </a:cubicBezTo>
                  <a:cubicBezTo>
                    <a:pt x="155" y="231"/>
                    <a:pt x="186" y="227"/>
                    <a:pt x="215" y="227"/>
                  </a:cubicBezTo>
                  <a:cubicBezTo>
                    <a:pt x="275" y="60"/>
                    <a:pt x="239" y="0"/>
                    <a:pt x="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7" name="Google Shape;327;p4"/>
            <p:cNvSpPr/>
            <p:nvPr/>
          </p:nvSpPr>
          <p:spPr>
            <a:xfrm>
              <a:off x="8132064" y="95865"/>
              <a:ext cx="15812" cy="12592"/>
            </a:xfrm>
            <a:custGeom>
              <a:avLst/>
              <a:gdLst/>
              <a:ahLst/>
              <a:cxnLst/>
              <a:rect l="l" t="t" r="r" b="b"/>
              <a:pathLst>
                <a:path w="501" h="399" extrusionOk="0">
                  <a:moveTo>
                    <a:pt x="173" y="1"/>
                  </a:moveTo>
                  <a:cubicBezTo>
                    <a:pt x="116" y="1"/>
                    <a:pt x="58" y="21"/>
                    <a:pt x="1" y="89"/>
                  </a:cubicBezTo>
                  <a:cubicBezTo>
                    <a:pt x="120" y="196"/>
                    <a:pt x="262" y="291"/>
                    <a:pt x="382" y="398"/>
                  </a:cubicBezTo>
                  <a:cubicBezTo>
                    <a:pt x="417" y="315"/>
                    <a:pt x="453" y="231"/>
                    <a:pt x="501" y="148"/>
                  </a:cubicBezTo>
                  <a:cubicBezTo>
                    <a:pt x="465" y="112"/>
                    <a:pt x="453" y="89"/>
                    <a:pt x="417" y="53"/>
                  </a:cubicBezTo>
                  <a:cubicBezTo>
                    <a:pt x="339" y="46"/>
                    <a:pt x="257" y="1"/>
                    <a:pt x="1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8" name="Google Shape;328;p4"/>
            <p:cNvSpPr/>
            <p:nvPr/>
          </p:nvSpPr>
          <p:spPr>
            <a:xfrm>
              <a:off x="8422881" y="405586"/>
              <a:ext cx="9815" cy="12087"/>
            </a:xfrm>
            <a:custGeom>
              <a:avLst/>
              <a:gdLst/>
              <a:ahLst/>
              <a:cxnLst/>
              <a:rect l="l" t="t" r="r" b="b"/>
              <a:pathLst>
                <a:path w="311" h="383" extrusionOk="0">
                  <a:moveTo>
                    <a:pt x="34" y="0"/>
                  </a:moveTo>
                  <a:cubicBezTo>
                    <a:pt x="24" y="0"/>
                    <a:pt x="13" y="1"/>
                    <a:pt x="1" y="2"/>
                  </a:cubicBezTo>
                  <a:cubicBezTo>
                    <a:pt x="72" y="169"/>
                    <a:pt x="120" y="359"/>
                    <a:pt x="311" y="383"/>
                  </a:cubicBezTo>
                  <a:cubicBezTo>
                    <a:pt x="242" y="224"/>
                    <a:pt x="250" y="0"/>
                    <a:pt x="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9" name="Google Shape;329;p4"/>
            <p:cNvSpPr/>
            <p:nvPr/>
          </p:nvSpPr>
          <p:spPr>
            <a:xfrm>
              <a:off x="8164002" y="109530"/>
              <a:ext cx="19946" cy="15622"/>
            </a:xfrm>
            <a:custGeom>
              <a:avLst/>
              <a:gdLst/>
              <a:ahLst/>
              <a:cxnLst/>
              <a:rect l="l" t="t" r="r" b="b"/>
              <a:pathLst>
                <a:path w="632" h="495" extrusionOk="0">
                  <a:moveTo>
                    <a:pt x="36" y="60"/>
                  </a:moveTo>
                  <a:cubicBezTo>
                    <a:pt x="36" y="179"/>
                    <a:pt x="24" y="275"/>
                    <a:pt x="1" y="394"/>
                  </a:cubicBezTo>
                  <a:cubicBezTo>
                    <a:pt x="76" y="422"/>
                    <a:pt x="144" y="495"/>
                    <a:pt x="227" y="495"/>
                  </a:cubicBezTo>
                  <a:cubicBezTo>
                    <a:pt x="250" y="495"/>
                    <a:pt x="273" y="490"/>
                    <a:pt x="298" y="477"/>
                  </a:cubicBezTo>
                  <a:cubicBezTo>
                    <a:pt x="632" y="1"/>
                    <a:pt x="167" y="156"/>
                    <a:pt x="36" y="6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0" name="Google Shape;330;p4"/>
            <p:cNvSpPr/>
            <p:nvPr/>
          </p:nvSpPr>
          <p:spPr>
            <a:xfrm>
              <a:off x="8164002" y="121680"/>
              <a:ext cx="19946" cy="13066"/>
            </a:xfrm>
            <a:custGeom>
              <a:avLst/>
              <a:gdLst/>
              <a:ahLst/>
              <a:cxnLst/>
              <a:rect l="l" t="t" r="r" b="b"/>
              <a:pathLst>
                <a:path w="632" h="414" extrusionOk="0">
                  <a:moveTo>
                    <a:pt x="83" y="0"/>
                  </a:moveTo>
                  <a:cubicBezTo>
                    <a:pt x="57" y="0"/>
                    <a:pt x="29" y="3"/>
                    <a:pt x="1" y="9"/>
                  </a:cubicBezTo>
                  <a:cubicBezTo>
                    <a:pt x="24" y="56"/>
                    <a:pt x="36" y="104"/>
                    <a:pt x="36" y="140"/>
                  </a:cubicBezTo>
                  <a:cubicBezTo>
                    <a:pt x="155" y="259"/>
                    <a:pt x="286" y="378"/>
                    <a:pt x="465" y="414"/>
                  </a:cubicBezTo>
                  <a:cubicBezTo>
                    <a:pt x="620" y="390"/>
                    <a:pt x="632" y="283"/>
                    <a:pt x="596" y="140"/>
                  </a:cubicBezTo>
                  <a:cubicBezTo>
                    <a:pt x="501" y="116"/>
                    <a:pt x="405" y="104"/>
                    <a:pt x="298" y="92"/>
                  </a:cubicBezTo>
                  <a:cubicBezTo>
                    <a:pt x="235" y="29"/>
                    <a:pt x="165" y="0"/>
                    <a:pt x="8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1" name="Google Shape;331;p4"/>
            <p:cNvSpPr/>
            <p:nvPr/>
          </p:nvSpPr>
          <p:spPr>
            <a:xfrm>
              <a:off x="8179024" y="126446"/>
              <a:ext cx="19946" cy="21461"/>
            </a:xfrm>
            <a:custGeom>
              <a:avLst/>
              <a:gdLst/>
              <a:ahLst/>
              <a:cxnLst/>
              <a:rect l="l" t="t" r="r" b="b"/>
              <a:pathLst>
                <a:path w="632" h="680" extrusionOk="0">
                  <a:moveTo>
                    <a:pt x="144" y="1"/>
                  </a:moveTo>
                  <a:lnTo>
                    <a:pt x="1" y="263"/>
                  </a:lnTo>
                  <a:cubicBezTo>
                    <a:pt x="84" y="394"/>
                    <a:pt x="167" y="536"/>
                    <a:pt x="239" y="679"/>
                  </a:cubicBezTo>
                  <a:cubicBezTo>
                    <a:pt x="275" y="667"/>
                    <a:pt x="298" y="632"/>
                    <a:pt x="334" y="620"/>
                  </a:cubicBezTo>
                  <a:cubicBezTo>
                    <a:pt x="441" y="501"/>
                    <a:pt x="525" y="370"/>
                    <a:pt x="632" y="239"/>
                  </a:cubicBezTo>
                  <a:cubicBezTo>
                    <a:pt x="501" y="84"/>
                    <a:pt x="334" y="1"/>
                    <a:pt x="1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332" name="Google Shape;332;p4"/>
          <p:cNvGrpSpPr/>
          <p:nvPr/>
        </p:nvGrpSpPr>
        <p:grpSpPr>
          <a:xfrm rot="3976711" flipH="1">
            <a:off x="16339266" y="8601883"/>
            <a:ext cx="976529" cy="3538726"/>
            <a:chOff x="8509700" y="2837908"/>
            <a:chExt cx="465603" cy="1724737"/>
          </a:xfrm>
        </p:grpSpPr>
        <p:sp>
          <p:nvSpPr>
            <p:cNvPr id="333" name="Google Shape;333;p4"/>
            <p:cNvSpPr/>
            <p:nvPr/>
          </p:nvSpPr>
          <p:spPr>
            <a:xfrm>
              <a:off x="8583327" y="2841033"/>
              <a:ext cx="391975" cy="1490263"/>
            </a:xfrm>
            <a:custGeom>
              <a:avLst/>
              <a:gdLst/>
              <a:ahLst/>
              <a:cxnLst/>
              <a:rect l="l" t="t" r="r" b="b"/>
              <a:pathLst>
                <a:path w="12420" h="47220" extrusionOk="0">
                  <a:moveTo>
                    <a:pt x="9226" y="45032"/>
                  </a:moveTo>
                  <a:cubicBezTo>
                    <a:pt x="9231" y="45033"/>
                    <a:pt x="9232" y="45033"/>
                    <a:pt x="9233" y="45033"/>
                  </a:cubicBezTo>
                  <a:cubicBezTo>
                    <a:pt x="9233" y="45033"/>
                    <a:pt x="9229" y="45032"/>
                    <a:pt x="9226" y="45032"/>
                  </a:cubicBezTo>
                  <a:close/>
                  <a:moveTo>
                    <a:pt x="9157" y="44977"/>
                  </a:moveTo>
                  <a:cubicBezTo>
                    <a:pt x="9236" y="44977"/>
                    <a:pt x="9261" y="45041"/>
                    <a:pt x="9304" y="45099"/>
                  </a:cubicBezTo>
                  <a:lnTo>
                    <a:pt x="9304" y="45099"/>
                  </a:lnTo>
                  <a:cubicBezTo>
                    <a:pt x="9288" y="45082"/>
                    <a:pt x="9271" y="45065"/>
                    <a:pt x="9252" y="45048"/>
                  </a:cubicBezTo>
                  <a:cubicBezTo>
                    <a:pt x="9224" y="45035"/>
                    <a:pt x="9222" y="45031"/>
                    <a:pt x="9225" y="45031"/>
                  </a:cubicBezTo>
                  <a:cubicBezTo>
                    <a:pt x="9225" y="45031"/>
                    <a:pt x="9225" y="45031"/>
                    <a:pt x="9226" y="45032"/>
                  </a:cubicBezTo>
                  <a:lnTo>
                    <a:pt x="9226" y="45032"/>
                  </a:lnTo>
                  <a:cubicBezTo>
                    <a:pt x="9221" y="45030"/>
                    <a:pt x="9215" y="45028"/>
                    <a:pt x="9204" y="45025"/>
                  </a:cubicBezTo>
                  <a:cubicBezTo>
                    <a:pt x="9157" y="45013"/>
                    <a:pt x="9145" y="44977"/>
                    <a:pt x="9157" y="44977"/>
                  </a:cubicBezTo>
                  <a:close/>
                  <a:moveTo>
                    <a:pt x="7613" y="0"/>
                  </a:moveTo>
                  <a:cubicBezTo>
                    <a:pt x="7285" y="0"/>
                    <a:pt x="7254" y="168"/>
                    <a:pt x="7228" y="698"/>
                  </a:cubicBezTo>
                  <a:cubicBezTo>
                    <a:pt x="7240" y="912"/>
                    <a:pt x="7311" y="1091"/>
                    <a:pt x="7430" y="1257"/>
                  </a:cubicBezTo>
                  <a:cubicBezTo>
                    <a:pt x="7633" y="1507"/>
                    <a:pt x="7716" y="1829"/>
                    <a:pt x="7942" y="2055"/>
                  </a:cubicBezTo>
                  <a:cubicBezTo>
                    <a:pt x="8181" y="2424"/>
                    <a:pt x="8371" y="2829"/>
                    <a:pt x="8478" y="3293"/>
                  </a:cubicBezTo>
                  <a:cubicBezTo>
                    <a:pt x="8621" y="3793"/>
                    <a:pt x="8752" y="4317"/>
                    <a:pt x="8669" y="4865"/>
                  </a:cubicBezTo>
                  <a:cubicBezTo>
                    <a:pt x="8681" y="5210"/>
                    <a:pt x="8538" y="5544"/>
                    <a:pt x="8681" y="5865"/>
                  </a:cubicBezTo>
                  <a:cubicBezTo>
                    <a:pt x="8954" y="6234"/>
                    <a:pt x="8692" y="6615"/>
                    <a:pt x="8692" y="6984"/>
                  </a:cubicBezTo>
                  <a:cubicBezTo>
                    <a:pt x="8609" y="7282"/>
                    <a:pt x="8800" y="7687"/>
                    <a:pt x="8431" y="7877"/>
                  </a:cubicBezTo>
                  <a:cubicBezTo>
                    <a:pt x="8252" y="8163"/>
                    <a:pt x="8204" y="8484"/>
                    <a:pt x="8121" y="8794"/>
                  </a:cubicBezTo>
                  <a:cubicBezTo>
                    <a:pt x="8073" y="8937"/>
                    <a:pt x="8002" y="9032"/>
                    <a:pt x="7930" y="9139"/>
                  </a:cubicBezTo>
                  <a:cubicBezTo>
                    <a:pt x="7776" y="9330"/>
                    <a:pt x="7609" y="9508"/>
                    <a:pt x="7549" y="9782"/>
                  </a:cubicBezTo>
                  <a:cubicBezTo>
                    <a:pt x="7526" y="9913"/>
                    <a:pt x="7442" y="10008"/>
                    <a:pt x="7371" y="10104"/>
                  </a:cubicBezTo>
                  <a:cubicBezTo>
                    <a:pt x="7288" y="10258"/>
                    <a:pt x="7145" y="10377"/>
                    <a:pt x="7073" y="10544"/>
                  </a:cubicBezTo>
                  <a:cubicBezTo>
                    <a:pt x="7061" y="10580"/>
                    <a:pt x="7049" y="10628"/>
                    <a:pt x="7049" y="10687"/>
                  </a:cubicBezTo>
                  <a:cubicBezTo>
                    <a:pt x="7049" y="10842"/>
                    <a:pt x="6966" y="10913"/>
                    <a:pt x="6871" y="10973"/>
                  </a:cubicBezTo>
                  <a:cubicBezTo>
                    <a:pt x="6811" y="10997"/>
                    <a:pt x="6752" y="11056"/>
                    <a:pt x="6716" y="11139"/>
                  </a:cubicBezTo>
                  <a:cubicBezTo>
                    <a:pt x="6692" y="11235"/>
                    <a:pt x="6645" y="11330"/>
                    <a:pt x="6597" y="11437"/>
                  </a:cubicBezTo>
                  <a:cubicBezTo>
                    <a:pt x="6418" y="11735"/>
                    <a:pt x="6299" y="12068"/>
                    <a:pt x="6121" y="12354"/>
                  </a:cubicBezTo>
                  <a:lnTo>
                    <a:pt x="6037" y="12485"/>
                  </a:lnTo>
                  <a:cubicBezTo>
                    <a:pt x="5942" y="12652"/>
                    <a:pt x="5847" y="12783"/>
                    <a:pt x="5692" y="12890"/>
                  </a:cubicBezTo>
                  <a:cubicBezTo>
                    <a:pt x="5466" y="13021"/>
                    <a:pt x="5275" y="13175"/>
                    <a:pt x="5561" y="13461"/>
                  </a:cubicBezTo>
                  <a:cubicBezTo>
                    <a:pt x="5859" y="14021"/>
                    <a:pt x="5323" y="13795"/>
                    <a:pt x="5180" y="13961"/>
                  </a:cubicBezTo>
                  <a:cubicBezTo>
                    <a:pt x="4835" y="14080"/>
                    <a:pt x="4537" y="14271"/>
                    <a:pt x="4466" y="14735"/>
                  </a:cubicBezTo>
                  <a:cubicBezTo>
                    <a:pt x="4418" y="14854"/>
                    <a:pt x="4323" y="14949"/>
                    <a:pt x="4275" y="15069"/>
                  </a:cubicBezTo>
                  <a:cubicBezTo>
                    <a:pt x="4228" y="15188"/>
                    <a:pt x="4204" y="15307"/>
                    <a:pt x="4144" y="15402"/>
                  </a:cubicBezTo>
                  <a:cubicBezTo>
                    <a:pt x="4109" y="15485"/>
                    <a:pt x="4085" y="15545"/>
                    <a:pt x="4085" y="15616"/>
                  </a:cubicBezTo>
                  <a:cubicBezTo>
                    <a:pt x="4168" y="15866"/>
                    <a:pt x="3918" y="15723"/>
                    <a:pt x="3894" y="15819"/>
                  </a:cubicBezTo>
                  <a:cubicBezTo>
                    <a:pt x="3739" y="16021"/>
                    <a:pt x="3549" y="16021"/>
                    <a:pt x="3335" y="16021"/>
                  </a:cubicBezTo>
                  <a:cubicBezTo>
                    <a:pt x="3275" y="16033"/>
                    <a:pt x="3239" y="16045"/>
                    <a:pt x="3192" y="16081"/>
                  </a:cubicBezTo>
                  <a:cubicBezTo>
                    <a:pt x="3025" y="16223"/>
                    <a:pt x="2918" y="16438"/>
                    <a:pt x="2942" y="16676"/>
                  </a:cubicBezTo>
                  <a:cubicBezTo>
                    <a:pt x="2954" y="17033"/>
                    <a:pt x="2799" y="17271"/>
                    <a:pt x="2585" y="17474"/>
                  </a:cubicBezTo>
                  <a:lnTo>
                    <a:pt x="2442" y="17569"/>
                  </a:lnTo>
                  <a:cubicBezTo>
                    <a:pt x="2287" y="17640"/>
                    <a:pt x="2085" y="17664"/>
                    <a:pt x="2013" y="17890"/>
                  </a:cubicBezTo>
                  <a:cubicBezTo>
                    <a:pt x="1965" y="18057"/>
                    <a:pt x="1906" y="18236"/>
                    <a:pt x="1989" y="18378"/>
                  </a:cubicBezTo>
                  <a:cubicBezTo>
                    <a:pt x="2085" y="18640"/>
                    <a:pt x="1989" y="18855"/>
                    <a:pt x="1834" y="18938"/>
                  </a:cubicBezTo>
                  <a:cubicBezTo>
                    <a:pt x="1537" y="19081"/>
                    <a:pt x="1644" y="19295"/>
                    <a:pt x="1763" y="19426"/>
                  </a:cubicBezTo>
                  <a:cubicBezTo>
                    <a:pt x="2120" y="19855"/>
                    <a:pt x="1942" y="20164"/>
                    <a:pt x="1608" y="20450"/>
                  </a:cubicBezTo>
                  <a:cubicBezTo>
                    <a:pt x="1573" y="20617"/>
                    <a:pt x="1632" y="20748"/>
                    <a:pt x="1751" y="20843"/>
                  </a:cubicBezTo>
                  <a:cubicBezTo>
                    <a:pt x="1778" y="20864"/>
                    <a:pt x="1808" y="20871"/>
                    <a:pt x="1840" y="20871"/>
                  </a:cubicBezTo>
                  <a:cubicBezTo>
                    <a:pt x="1890" y="20871"/>
                    <a:pt x="1946" y="20855"/>
                    <a:pt x="2001" y="20855"/>
                  </a:cubicBezTo>
                  <a:cubicBezTo>
                    <a:pt x="2068" y="20855"/>
                    <a:pt x="2136" y="20879"/>
                    <a:pt x="2192" y="20986"/>
                  </a:cubicBezTo>
                  <a:cubicBezTo>
                    <a:pt x="1954" y="21034"/>
                    <a:pt x="1870" y="21260"/>
                    <a:pt x="1775" y="21474"/>
                  </a:cubicBezTo>
                  <a:cubicBezTo>
                    <a:pt x="1687" y="21605"/>
                    <a:pt x="1626" y="21801"/>
                    <a:pt x="1486" y="21801"/>
                  </a:cubicBezTo>
                  <a:cubicBezTo>
                    <a:pt x="1435" y="21801"/>
                    <a:pt x="1374" y="21775"/>
                    <a:pt x="1299" y="21712"/>
                  </a:cubicBezTo>
                  <a:cubicBezTo>
                    <a:pt x="1112" y="21332"/>
                    <a:pt x="1038" y="21181"/>
                    <a:pt x="878" y="21181"/>
                  </a:cubicBezTo>
                  <a:cubicBezTo>
                    <a:pt x="773" y="21181"/>
                    <a:pt x="630" y="21246"/>
                    <a:pt x="394" y="21355"/>
                  </a:cubicBezTo>
                  <a:cubicBezTo>
                    <a:pt x="263" y="21415"/>
                    <a:pt x="227" y="21557"/>
                    <a:pt x="180" y="21688"/>
                  </a:cubicBezTo>
                  <a:cubicBezTo>
                    <a:pt x="120" y="21855"/>
                    <a:pt x="1" y="22034"/>
                    <a:pt x="215" y="22165"/>
                  </a:cubicBezTo>
                  <a:cubicBezTo>
                    <a:pt x="322" y="22236"/>
                    <a:pt x="275" y="22331"/>
                    <a:pt x="263" y="22427"/>
                  </a:cubicBezTo>
                  <a:cubicBezTo>
                    <a:pt x="168" y="22724"/>
                    <a:pt x="60" y="23046"/>
                    <a:pt x="418" y="23224"/>
                  </a:cubicBezTo>
                  <a:cubicBezTo>
                    <a:pt x="834" y="23320"/>
                    <a:pt x="656" y="23677"/>
                    <a:pt x="656" y="23962"/>
                  </a:cubicBezTo>
                  <a:cubicBezTo>
                    <a:pt x="656" y="24093"/>
                    <a:pt x="691" y="24201"/>
                    <a:pt x="739" y="24320"/>
                  </a:cubicBezTo>
                  <a:cubicBezTo>
                    <a:pt x="763" y="24379"/>
                    <a:pt x="858" y="24451"/>
                    <a:pt x="763" y="24546"/>
                  </a:cubicBezTo>
                  <a:cubicBezTo>
                    <a:pt x="811" y="24379"/>
                    <a:pt x="691" y="24415"/>
                    <a:pt x="620" y="24391"/>
                  </a:cubicBezTo>
                  <a:lnTo>
                    <a:pt x="620" y="24391"/>
                  </a:lnTo>
                  <a:cubicBezTo>
                    <a:pt x="382" y="24772"/>
                    <a:pt x="680" y="24855"/>
                    <a:pt x="858" y="25022"/>
                  </a:cubicBezTo>
                  <a:cubicBezTo>
                    <a:pt x="918" y="25094"/>
                    <a:pt x="953" y="25141"/>
                    <a:pt x="834" y="25189"/>
                  </a:cubicBezTo>
                  <a:cubicBezTo>
                    <a:pt x="703" y="25225"/>
                    <a:pt x="656" y="25320"/>
                    <a:pt x="763" y="25451"/>
                  </a:cubicBezTo>
                  <a:cubicBezTo>
                    <a:pt x="1096" y="25915"/>
                    <a:pt x="1477" y="26320"/>
                    <a:pt x="1882" y="26677"/>
                  </a:cubicBezTo>
                  <a:cubicBezTo>
                    <a:pt x="1954" y="26677"/>
                    <a:pt x="2077" y="26572"/>
                    <a:pt x="2111" y="26572"/>
                  </a:cubicBezTo>
                  <a:cubicBezTo>
                    <a:pt x="2117" y="26572"/>
                    <a:pt x="2120" y="26575"/>
                    <a:pt x="2120" y="26582"/>
                  </a:cubicBezTo>
                  <a:cubicBezTo>
                    <a:pt x="2120" y="26987"/>
                    <a:pt x="2370" y="27034"/>
                    <a:pt x="2620" y="27106"/>
                  </a:cubicBezTo>
                  <a:cubicBezTo>
                    <a:pt x="2727" y="27130"/>
                    <a:pt x="2668" y="27284"/>
                    <a:pt x="2680" y="27391"/>
                  </a:cubicBezTo>
                  <a:cubicBezTo>
                    <a:pt x="2716" y="27808"/>
                    <a:pt x="3073" y="27892"/>
                    <a:pt x="3263" y="28130"/>
                  </a:cubicBezTo>
                  <a:cubicBezTo>
                    <a:pt x="3370" y="28237"/>
                    <a:pt x="3489" y="28344"/>
                    <a:pt x="3609" y="28439"/>
                  </a:cubicBezTo>
                  <a:cubicBezTo>
                    <a:pt x="3859" y="28594"/>
                    <a:pt x="4037" y="28844"/>
                    <a:pt x="4204" y="29094"/>
                  </a:cubicBezTo>
                  <a:cubicBezTo>
                    <a:pt x="4228" y="29154"/>
                    <a:pt x="4275" y="29201"/>
                    <a:pt x="4311" y="29261"/>
                  </a:cubicBezTo>
                  <a:cubicBezTo>
                    <a:pt x="4466" y="29487"/>
                    <a:pt x="4692" y="29630"/>
                    <a:pt x="4859" y="29856"/>
                  </a:cubicBezTo>
                  <a:cubicBezTo>
                    <a:pt x="5038" y="29962"/>
                    <a:pt x="5218" y="30114"/>
                    <a:pt x="5439" y="30114"/>
                  </a:cubicBezTo>
                  <a:cubicBezTo>
                    <a:pt x="5467" y="30114"/>
                    <a:pt x="5496" y="30111"/>
                    <a:pt x="5525" y="30106"/>
                  </a:cubicBezTo>
                  <a:cubicBezTo>
                    <a:pt x="5692" y="30082"/>
                    <a:pt x="5835" y="30023"/>
                    <a:pt x="5954" y="29904"/>
                  </a:cubicBezTo>
                  <a:cubicBezTo>
                    <a:pt x="6097" y="29689"/>
                    <a:pt x="6454" y="29749"/>
                    <a:pt x="6430" y="29368"/>
                  </a:cubicBezTo>
                  <a:cubicBezTo>
                    <a:pt x="6406" y="29368"/>
                    <a:pt x="6395" y="29356"/>
                    <a:pt x="6395" y="29332"/>
                  </a:cubicBezTo>
                  <a:cubicBezTo>
                    <a:pt x="6395" y="29308"/>
                    <a:pt x="6395" y="29296"/>
                    <a:pt x="6418" y="29296"/>
                  </a:cubicBezTo>
                  <a:cubicBezTo>
                    <a:pt x="6418" y="29296"/>
                    <a:pt x="6442" y="29308"/>
                    <a:pt x="6454" y="29332"/>
                  </a:cubicBezTo>
                  <a:cubicBezTo>
                    <a:pt x="6514" y="29737"/>
                    <a:pt x="6252" y="29797"/>
                    <a:pt x="6002" y="29868"/>
                  </a:cubicBezTo>
                  <a:cubicBezTo>
                    <a:pt x="5859" y="30035"/>
                    <a:pt x="5680" y="30201"/>
                    <a:pt x="5597" y="30439"/>
                  </a:cubicBezTo>
                  <a:cubicBezTo>
                    <a:pt x="5585" y="30499"/>
                    <a:pt x="5585" y="30547"/>
                    <a:pt x="5585" y="30606"/>
                  </a:cubicBezTo>
                  <a:cubicBezTo>
                    <a:pt x="5585" y="30701"/>
                    <a:pt x="5585" y="30797"/>
                    <a:pt x="5573" y="30904"/>
                  </a:cubicBezTo>
                  <a:lnTo>
                    <a:pt x="5573" y="30987"/>
                  </a:lnTo>
                  <a:cubicBezTo>
                    <a:pt x="5811" y="31094"/>
                    <a:pt x="5859" y="31380"/>
                    <a:pt x="6025" y="31559"/>
                  </a:cubicBezTo>
                  <a:cubicBezTo>
                    <a:pt x="6121" y="31594"/>
                    <a:pt x="6240" y="31582"/>
                    <a:pt x="6347" y="31642"/>
                  </a:cubicBezTo>
                  <a:cubicBezTo>
                    <a:pt x="6502" y="31713"/>
                    <a:pt x="6573" y="31916"/>
                    <a:pt x="6752" y="31952"/>
                  </a:cubicBezTo>
                  <a:cubicBezTo>
                    <a:pt x="6811" y="31940"/>
                    <a:pt x="6859" y="31940"/>
                    <a:pt x="6895" y="31916"/>
                  </a:cubicBezTo>
                  <a:cubicBezTo>
                    <a:pt x="7157" y="31749"/>
                    <a:pt x="7192" y="31523"/>
                    <a:pt x="7002" y="31261"/>
                  </a:cubicBezTo>
                  <a:cubicBezTo>
                    <a:pt x="7072" y="31239"/>
                    <a:pt x="7134" y="31229"/>
                    <a:pt x="7189" y="31229"/>
                  </a:cubicBezTo>
                  <a:cubicBezTo>
                    <a:pt x="7580" y="31229"/>
                    <a:pt x="7617" y="31729"/>
                    <a:pt x="7847" y="31928"/>
                  </a:cubicBezTo>
                  <a:cubicBezTo>
                    <a:pt x="7478" y="32654"/>
                    <a:pt x="8145" y="32452"/>
                    <a:pt x="8371" y="32642"/>
                  </a:cubicBezTo>
                  <a:cubicBezTo>
                    <a:pt x="7942" y="32785"/>
                    <a:pt x="7764" y="33226"/>
                    <a:pt x="7788" y="33999"/>
                  </a:cubicBezTo>
                  <a:cubicBezTo>
                    <a:pt x="7788" y="34059"/>
                    <a:pt x="7788" y="34118"/>
                    <a:pt x="7811" y="34178"/>
                  </a:cubicBezTo>
                  <a:cubicBezTo>
                    <a:pt x="7847" y="34333"/>
                    <a:pt x="7859" y="34499"/>
                    <a:pt x="7930" y="34666"/>
                  </a:cubicBezTo>
                  <a:cubicBezTo>
                    <a:pt x="8002" y="34809"/>
                    <a:pt x="8073" y="34952"/>
                    <a:pt x="8121" y="35107"/>
                  </a:cubicBezTo>
                  <a:cubicBezTo>
                    <a:pt x="8157" y="35226"/>
                    <a:pt x="8192" y="35369"/>
                    <a:pt x="8240" y="35500"/>
                  </a:cubicBezTo>
                  <a:cubicBezTo>
                    <a:pt x="8311" y="35762"/>
                    <a:pt x="8502" y="35964"/>
                    <a:pt x="8597" y="36226"/>
                  </a:cubicBezTo>
                  <a:cubicBezTo>
                    <a:pt x="8740" y="36476"/>
                    <a:pt x="8847" y="36750"/>
                    <a:pt x="8895" y="37059"/>
                  </a:cubicBezTo>
                  <a:cubicBezTo>
                    <a:pt x="8919" y="37155"/>
                    <a:pt x="8954" y="37214"/>
                    <a:pt x="9014" y="37274"/>
                  </a:cubicBezTo>
                  <a:cubicBezTo>
                    <a:pt x="9157" y="37452"/>
                    <a:pt x="9014" y="37667"/>
                    <a:pt x="9097" y="37869"/>
                  </a:cubicBezTo>
                  <a:cubicBezTo>
                    <a:pt x="9157" y="38107"/>
                    <a:pt x="9121" y="38345"/>
                    <a:pt x="9157" y="38583"/>
                  </a:cubicBezTo>
                  <a:cubicBezTo>
                    <a:pt x="9181" y="38643"/>
                    <a:pt x="9216" y="38679"/>
                    <a:pt x="9193" y="38726"/>
                  </a:cubicBezTo>
                  <a:cubicBezTo>
                    <a:pt x="9179" y="38743"/>
                    <a:pt x="9165" y="38750"/>
                    <a:pt x="9152" y="38750"/>
                  </a:cubicBezTo>
                  <a:cubicBezTo>
                    <a:pt x="9120" y="38750"/>
                    <a:pt x="9090" y="38711"/>
                    <a:pt x="9073" y="38702"/>
                  </a:cubicBezTo>
                  <a:cubicBezTo>
                    <a:pt x="8895" y="38702"/>
                    <a:pt x="8752" y="38821"/>
                    <a:pt x="8633" y="38952"/>
                  </a:cubicBezTo>
                  <a:cubicBezTo>
                    <a:pt x="8609" y="39000"/>
                    <a:pt x="8609" y="39060"/>
                    <a:pt x="8609" y="39119"/>
                  </a:cubicBezTo>
                  <a:cubicBezTo>
                    <a:pt x="8669" y="39322"/>
                    <a:pt x="8835" y="39452"/>
                    <a:pt x="8919" y="39655"/>
                  </a:cubicBezTo>
                  <a:cubicBezTo>
                    <a:pt x="8919" y="39798"/>
                    <a:pt x="8788" y="39833"/>
                    <a:pt x="8716" y="39905"/>
                  </a:cubicBezTo>
                  <a:cubicBezTo>
                    <a:pt x="8419" y="40214"/>
                    <a:pt x="8442" y="40393"/>
                    <a:pt x="8800" y="40584"/>
                  </a:cubicBezTo>
                  <a:cubicBezTo>
                    <a:pt x="8871" y="40631"/>
                    <a:pt x="8966" y="40667"/>
                    <a:pt x="9038" y="40726"/>
                  </a:cubicBezTo>
                  <a:cubicBezTo>
                    <a:pt x="9157" y="40857"/>
                    <a:pt x="9407" y="40905"/>
                    <a:pt x="9312" y="41179"/>
                  </a:cubicBezTo>
                  <a:cubicBezTo>
                    <a:pt x="9251" y="41315"/>
                    <a:pt x="9152" y="41336"/>
                    <a:pt x="9047" y="41336"/>
                  </a:cubicBezTo>
                  <a:cubicBezTo>
                    <a:pt x="9003" y="41336"/>
                    <a:pt x="8957" y="41332"/>
                    <a:pt x="8913" y="41332"/>
                  </a:cubicBezTo>
                  <a:cubicBezTo>
                    <a:pt x="8899" y="41332"/>
                    <a:pt x="8885" y="41333"/>
                    <a:pt x="8871" y="41334"/>
                  </a:cubicBezTo>
                  <a:cubicBezTo>
                    <a:pt x="8843" y="41338"/>
                    <a:pt x="8814" y="41339"/>
                    <a:pt x="8785" y="41339"/>
                  </a:cubicBezTo>
                  <a:cubicBezTo>
                    <a:pt x="8726" y="41339"/>
                    <a:pt x="8665" y="41334"/>
                    <a:pt x="8609" y="41334"/>
                  </a:cubicBezTo>
                  <a:cubicBezTo>
                    <a:pt x="8478" y="41346"/>
                    <a:pt x="8335" y="41346"/>
                    <a:pt x="8204" y="41393"/>
                  </a:cubicBezTo>
                  <a:cubicBezTo>
                    <a:pt x="8133" y="41417"/>
                    <a:pt x="8073" y="41477"/>
                    <a:pt x="8038" y="41572"/>
                  </a:cubicBezTo>
                  <a:cubicBezTo>
                    <a:pt x="8014" y="41810"/>
                    <a:pt x="8216" y="41858"/>
                    <a:pt x="8395" y="41989"/>
                  </a:cubicBezTo>
                  <a:cubicBezTo>
                    <a:pt x="8192" y="42012"/>
                    <a:pt x="8038" y="41977"/>
                    <a:pt x="7907" y="42060"/>
                  </a:cubicBezTo>
                  <a:cubicBezTo>
                    <a:pt x="7859" y="42108"/>
                    <a:pt x="7847" y="42155"/>
                    <a:pt x="7847" y="42215"/>
                  </a:cubicBezTo>
                  <a:cubicBezTo>
                    <a:pt x="8014" y="42489"/>
                    <a:pt x="7859" y="42810"/>
                    <a:pt x="7919" y="43084"/>
                  </a:cubicBezTo>
                  <a:cubicBezTo>
                    <a:pt x="7835" y="43358"/>
                    <a:pt x="7621" y="43346"/>
                    <a:pt x="7430" y="43382"/>
                  </a:cubicBezTo>
                  <a:cubicBezTo>
                    <a:pt x="7371" y="43405"/>
                    <a:pt x="7323" y="43417"/>
                    <a:pt x="7288" y="43429"/>
                  </a:cubicBezTo>
                  <a:cubicBezTo>
                    <a:pt x="7168" y="43477"/>
                    <a:pt x="7073" y="43560"/>
                    <a:pt x="7061" y="43727"/>
                  </a:cubicBezTo>
                  <a:cubicBezTo>
                    <a:pt x="7073" y="43846"/>
                    <a:pt x="7145" y="43905"/>
                    <a:pt x="7204" y="44001"/>
                  </a:cubicBezTo>
                  <a:cubicBezTo>
                    <a:pt x="7264" y="44072"/>
                    <a:pt x="7311" y="44155"/>
                    <a:pt x="7347" y="44263"/>
                  </a:cubicBezTo>
                  <a:cubicBezTo>
                    <a:pt x="7549" y="44798"/>
                    <a:pt x="7073" y="44846"/>
                    <a:pt x="6883" y="45084"/>
                  </a:cubicBezTo>
                  <a:cubicBezTo>
                    <a:pt x="6758" y="45084"/>
                    <a:pt x="6826" y="45400"/>
                    <a:pt x="6703" y="45400"/>
                  </a:cubicBezTo>
                  <a:cubicBezTo>
                    <a:pt x="6673" y="45400"/>
                    <a:pt x="6632" y="45381"/>
                    <a:pt x="6573" y="45334"/>
                  </a:cubicBezTo>
                  <a:cubicBezTo>
                    <a:pt x="6534" y="45317"/>
                    <a:pt x="6496" y="45309"/>
                    <a:pt x="6459" y="45309"/>
                  </a:cubicBezTo>
                  <a:cubicBezTo>
                    <a:pt x="6396" y="45309"/>
                    <a:pt x="6336" y="45332"/>
                    <a:pt x="6276" y="45370"/>
                  </a:cubicBezTo>
                  <a:cubicBezTo>
                    <a:pt x="6121" y="45572"/>
                    <a:pt x="5764" y="45727"/>
                    <a:pt x="6049" y="46108"/>
                  </a:cubicBezTo>
                  <a:cubicBezTo>
                    <a:pt x="6101" y="46124"/>
                    <a:pt x="6165" y="46126"/>
                    <a:pt x="6230" y="46126"/>
                  </a:cubicBezTo>
                  <a:cubicBezTo>
                    <a:pt x="6245" y="46126"/>
                    <a:pt x="6260" y="46126"/>
                    <a:pt x="6275" y="46126"/>
                  </a:cubicBezTo>
                  <a:cubicBezTo>
                    <a:pt x="6483" y="46126"/>
                    <a:pt x="6676" y="46141"/>
                    <a:pt x="6478" y="46596"/>
                  </a:cubicBezTo>
                  <a:cubicBezTo>
                    <a:pt x="6478" y="46870"/>
                    <a:pt x="6645" y="46953"/>
                    <a:pt x="6847" y="46989"/>
                  </a:cubicBezTo>
                  <a:cubicBezTo>
                    <a:pt x="7633" y="46620"/>
                    <a:pt x="7669" y="46477"/>
                    <a:pt x="7371" y="45560"/>
                  </a:cubicBezTo>
                  <a:lnTo>
                    <a:pt x="7371" y="45560"/>
                  </a:lnTo>
                  <a:cubicBezTo>
                    <a:pt x="7645" y="45810"/>
                    <a:pt x="7645" y="46144"/>
                    <a:pt x="7538" y="46501"/>
                  </a:cubicBezTo>
                  <a:cubicBezTo>
                    <a:pt x="7347" y="47180"/>
                    <a:pt x="7347" y="47192"/>
                    <a:pt x="7978" y="47192"/>
                  </a:cubicBezTo>
                  <a:cubicBezTo>
                    <a:pt x="8111" y="47087"/>
                    <a:pt x="8242" y="47034"/>
                    <a:pt x="8371" y="47034"/>
                  </a:cubicBezTo>
                  <a:cubicBezTo>
                    <a:pt x="8507" y="47034"/>
                    <a:pt x="8641" y="47093"/>
                    <a:pt x="8776" y="47215"/>
                  </a:cubicBezTo>
                  <a:cubicBezTo>
                    <a:pt x="8785" y="47218"/>
                    <a:pt x="8794" y="47220"/>
                    <a:pt x="8802" y="47220"/>
                  </a:cubicBezTo>
                  <a:cubicBezTo>
                    <a:pt x="8829" y="47220"/>
                    <a:pt x="8853" y="47206"/>
                    <a:pt x="8871" y="47180"/>
                  </a:cubicBezTo>
                  <a:cubicBezTo>
                    <a:pt x="8966" y="47013"/>
                    <a:pt x="8931" y="46799"/>
                    <a:pt x="9050" y="46632"/>
                  </a:cubicBezTo>
                  <a:cubicBezTo>
                    <a:pt x="9193" y="46441"/>
                    <a:pt x="9121" y="46263"/>
                    <a:pt x="8966" y="46108"/>
                  </a:cubicBezTo>
                  <a:cubicBezTo>
                    <a:pt x="8917" y="46065"/>
                    <a:pt x="8876" y="46047"/>
                    <a:pt x="8839" y="46047"/>
                  </a:cubicBezTo>
                  <a:cubicBezTo>
                    <a:pt x="8685" y="46047"/>
                    <a:pt x="8627" y="46369"/>
                    <a:pt x="8467" y="46369"/>
                  </a:cubicBezTo>
                  <a:cubicBezTo>
                    <a:pt x="8439" y="46369"/>
                    <a:pt x="8407" y="46358"/>
                    <a:pt x="8371" y="46334"/>
                  </a:cubicBezTo>
                  <a:lnTo>
                    <a:pt x="8371" y="46334"/>
                  </a:lnTo>
                  <a:cubicBezTo>
                    <a:pt x="8390" y="46337"/>
                    <a:pt x="8408" y="46338"/>
                    <a:pt x="8425" y="46338"/>
                  </a:cubicBezTo>
                  <a:cubicBezTo>
                    <a:pt x="8559" y="46338"/>
                    <a:pt x="8641" y="46256"/>
                    <a:pt x="8704" y="46108"/>
                  </a:cubicBezTo>
                  <a:cubicBezTo>
                    <a:pt x="8755" y="45948"/>
                    <a:pt x="8807" y="45893"/>
                    <a:pt x="8860" y="45893"/>
                  </a:cubicBezTo>
                  <a:cubicBezTo>
                    <a:pt x="8945" y="45893"/>
                    <a:pt x="9033" y="46035"/>
                    <a:pt x="9121" y="46108"/>
                  </a:cubicBezTo>
                  <a:cubicBezTo>
                    <a:pt x="9150" y="46123"/>
                    <a:pt x="9180" y="46129"/>
                    <a:pt x="9211" y="46129"/>
                  </a:cubicBezTo>
                  <a:cubicBezTo>
                    <a:pt x="9281" y="46129"/>
                    <a:pt x="9353" y="46094"/>
                    <a:pt x="9419" y="46037"/>
                  </a:cubicBezTo>
                  <a:cubicBezTo>
                    <a:pt x="9525" y="45709"/>
                    <a:pt x="9555" y="45399"/>
                    <a:pt x="9343" y="45142"/>
                  </a:cubicBezTo>
                  <a:lnTo>
                    <a:pt x="9343" y="45142"/>
                  </a:lnTo>
                  <a:cubicBezTo>
                    <a:pt x="9405" y="45204"/>
                    <a:pt x="9481" y="45252"/>
                    <a:pt x="9571" y="45252"/>
                  </a:cubicBezTo>
                  <a:cubicBezTo>
                    <a:pt x="9580" y="45252"/>
                    <a:pt x="9589" y="45252"/>
                    <a:pt x="9597" y="45251"/>
                  </a:cubicBezTo>
                  <a:cubicBezTo>
                    <a:pt x="9919" y="45025"/>
                    <a:pt x="9931" y="44596"/>
                    <a:pt x="10109" y="44275"/>
                  </a:cubicBezTo>
                  <a:cubicBezTo>
                    <a:pt x="10336" y="44096"/>
                    <a:pt x="10371" y="43798"/>
                    <a:pt x="10431" y="43536"/>
                  </a:cubicBezTo>
                  <a:cubicBezTo>
                    <a:pt x="10609" y="43143"/>
                    <a:pt x="10645" y="42727"/>
                    <a:pt x="10621" y="42310"/>
                  </a:cubicBezTo>
                  <a:cubicBezTo>
                    <a:pt x="10609" y="42072"/>
                    <a:pt x="10645" y="41893"/>
                    <a:pt x="10764" y="41738"/>
                  </a:cubicBezTo>
                  <a:cubicBezTo>
                    <a:pt x="10800" y="41679"/>
                    <a:pt x="10812" y="41631"/>
                    <a:pt x="10824" y="41572"/>
                  </a:cubicBezTo>
                  <a:cubicBezTo>
                    <a:pt x="10848" y="41393"/>
                    <a:pt x="10871" y="41215"/>
                    <a:pt x="10919" y="41036"/>
                  </a:cubicBezTo>
                  <a:cubicBezTo>
                    <a:pt x="10930" y="40968"/>
                    <a:pt x="10931" y="40868"/>
                    <a:pt x="11032" y="40868"/>
                  </a:cubicBezTo>
                  <a:cubicBezTo>
                    <a:pt x="11038" y="40868"/>
                    <a:pt x="11044" y="40869"/>
                    <a:pt x="11050" y="40869"/>
                  </a:cubicBezTo>
                  <a:cubicBezTo>
                    <a:pt x="11163" y="41066"/>
                    <a:pt x="11262" y="41139"/>
                    <a:pt x="11352" y="41139"/>
                  </a:cubicBezTo>
                  <a:cubicBezTo>
                    <a:pt x="11508" y="41139"/>
                    <a:pt x="11636" y="40919"/>
                    <a:pt x="11764" y="40738"/>
                  </a:cubicBezTo>
                  <a:cubicBezTo>
                    <a:pt x="11919" y="40345"/>
                    <a:pt x="11740" y="40143"/>
                    <a:pt x="11455" y="39976"/>
                  </a:cubicBezTo>
                  <a:cubicBezTo>
                    <a:pt x="11413" y="39963"/>
                    <a:pt x="11378" y="39956"/>
                    <a:pt x="11349" y="39956"/>
                  </a:cubicBezTo>
                  <a:cubicBezTo>
                    <a:pt x="11199" y="39956"/>
                    <a:pt x="11189" y="40125"/>
                    <a:pt x="11229" y="40393"/>
                  </a:cubicBezTo>
                  <a:cubicBezTo>
                    <a:pt x="11121" y="40036"/>
                    <a:pt x="11336" y="39893"/>
                    <a:pt x="11359" y="39679"/>
                  </a:cubicBezTo>
                  <a:cubicBezTo>
                    <a:pt x="11353" y="39415"/>
                    <a:pt x="11273" y="39328"/>
                    <a:pt x="11158" y="39328"/>
                  </a:cubicBezTo>
                  <a:cubicBezTo>
                    <a:pt x="11070" y="39328"/>
                    <a:pt x="10961" y="39379"/>
                    <a:pt x="10848" y="39441"/>
                  </a:cubicBezTo>
                  <a:cubicBezTo>
                    <a:pt x="10931" y="39179"/>
                    <a:pt x="11236" y="39129"/>
                    <a:pt x="11292" y="38942"/>
                  </a:cubicBezTo>
                  <a:lnTo>
                    <a:pt x="11292" y="38942"/>
                  </a:lnTo>
                  <a:cubicBezTo>
                    <a:pt x="11276" y="39107"/>
                    <a:pt x="11264" y="39329"/>
                    <a:pt x="11455" y="39500"/>
                  </a:cubicBezTo>
                  <a:cubicBezTo>
                    <a:pt x="11574" y="39607"/>
                    <a:pt x="11359" y="39619"/>
                    <a:pt x="11383" y="39714"/>
                  </a:cubicBezTo>
                  <a:cubicBezTo>
                    <a:pt x="11336" y="39798"/>
                    <a:pt x="11348" y="39869"/>
                    <a:pt x="11407" y="39953"/>
                  </a:cubicBezTo>
                  <a:cubicBezTo>
                    <a:pt x="11565" y="39990"/>
                    <a:pt x="11685" y="40013"/>
                    <a:pt x="11777" y="40013"/>
                  </a:cubicBezTo>
                  <a:cubicBezTo>
                    <a:pt x="12003" y="40013"/>
                    <a:pt x="12062" y="39874"/>
                    <a:pt x="12121" y="39476"/>
                  </a:cubicBezTo>
                  <a:cubicBezTo>
                    <a:pt x="12133" y="39322"/>
                    <a:pt x="12062" y="39179"/>
                    <a:pt x="12217" y="39071"/>
                  </a:cubicBezTo>
                  <a:cubicBezTo>
                    <a:pt x="12419" y="38762"/>
                    <a:pt x="12312" y="38381"/>
                    <a:pt x="12395" y="38048"/>
                  </a:cubicBezTo>
                  <a:cubicBezTo>
                    <a:pt x="12312" y="37714"/>
                    <a:pt x="12407" y="37369"/>
                    <a:pt x="12407" y="37047"/>
                  </a:cubicBezTo>
                  <a:cubicBezTo>
                    <a:pt x="12276" y="36535"/>
                    <a:pt x="12121" y="36035"/>
                    <a:pt x="12062" y="35571"/>
                  </a:cubicBezTo>
                  <a:cubicBezTo>
                    <a:pt x="11824" y="35273"/>
                    <a:pt x="11693" y="34845"/>
                    <a:pt x="11252" y="34797"/>
                  </a:cubicBezTo>
                  <a:cubicBezTo>
                    <a:pt x="11248" y="34795"/>
                    <a:pt x="11242" y="34794"/>
                    <a:pt x="11237" y="34794"/>
                  </a:cubicBezTo>
                  <a:cubicBezTo>
                    <a:pt x="11215" y="34794"/>
                    <a:pt x="11188" y="34809"/>
                    <a:pt x="11169" y="34809"/>
                  </a:cubicBezTo>
                  <a:cubicBezTo>
                    <a:pt x="11181" y="34785"/>
                    <a:pt x="11217" y="34750"/>
                    <a:pt x="11229" y="34738"/>
                  </a:cubicBezTo>
                  <a:cubicBezTo>
                    <a:pt x="11276" y="34678"/>
                    <a:pt x="11312" y="34559"/>
                    <a:pt x="11288" y="34511"/>
                  </a:cubicBezTo>
                  <a:cubicBezTo>
                    <a:pt x="11074" y="34214"/>
                    <a:pt x="11109" y="33797"/>
                    <a:pt x="10776" y="33547"/>
                  </a:cubicBezTo>
                  <a:cubicBezTo>
                    <a:pt x="10562" y="33368"/>
                    <a:pt x="10300" y="33059"/>
                    <a:pt x="10336" y="32642"/>
                  </a:cubicBezTo>
                  <a:cubicBezTo>
                    <a:pt x="10264" y="32487"/>
                    <a:pt x="10228" y="32309"/>
                    <a:pt x="10145" y="32166"/>
                  </a:cubicBezTo>
                  <a:cubicBezTo>
                    <a:pt x="9788" y="31975"/>
                    <a:pt x="9454" y="31594"/>
                    <a:pt x="9335" y="31285"/>
                  </a:cubicBezTo>
                  <a:cubicBezTo>
                    <a:pt x="8954" y="30332"/>
                    <a:pt x="8609" y="29356"/>
                    <a:pt x="8311" y="28368"/>
                  </a:cubicBezTo>
                  <a:cubicBezTo>
                    <a:pt x="7954" y="27177"/>
                    <a:pt x="7311" y="26201"/>
                    <a:pt x="6668" y="25248"/>
                  </a:cubicBezTo>
                  <a:cubicBezTo>
                    <a:pt x="6180" y="24510"/>
                    <a:pt x="5704" y="23843"/>
                    <a:pt x="5621" y="22903"/>
                  </a:cubicBezTo>
                  <a:cubicBezTo>
                    <a:pt x="5644" y="22760"/>
                    <a:pt x="5228" y="22819"/>
                    <a:pt x="5478" y="22546"/>
                  </a:cubicBezTo>
                  <a:cubicBezTo>
                    <a:pt x="5466" y="22046"/>
                    <a:pt x="5537" y="21534"/>
                    <a:pt x="5537" y="21045"/>
                  </a:cubicBezTo>
                  <a:cubicBezTo>
                    <a:pt x="5525" y="20105"/>
                    <a:pt x="5597" y="19248"/>
                    <a:pt x="6180" y="18521"/>
                  </a:cubicBezTo>
                  <a:cubicBezTo>
                    <a:pt x="6228" y="18355"/>
                    <a:pt x="6371" y="18247"/>
                    <a:pt x="6335" y="18057"/>
                  </a:cubicBezTo>
                  <a:cubicBezTo>
                    <a:pt x="6277" y="17893"/>
                    <a:pt x="6172" y="17821"/>
                    <a:pt x="6135" y="17819"/>
                  </a:cubicBezTo>
                  <a:lnTo>
                    <a:pt x="6135" y="17819"/>
                  </a:lnTo>
                  <a:cubicBezTo>
                    <a:pt x="6142" y="17819"/>
                    <a:pt x="6150" y="17819"/>
                    <a:pt x="6157" y="17819"/>
                  </a:cubicBezTo>
                  <a:cubicBezTo>
                    <a:pt x="6473" y="17819"/>
                    <a:pt x="6607" y="17592"/>
                    <a:pt x="6526" y="17093"/>
                  </a:cubicBezTo>
                  <a:cubicBezTo>
                    <a:pt x="6462" y="16735"/>
                    <a:pt x="6790" y="16358"/>
                    <a:pt x="7073" y="16358"/>
                  </a:cubicBezTo>
                  <a:cubicBezTo>
                    <a:pt x="7110" y="16358"/>
                    <a:pt x="7146" y="16364"/>
                    <a:pt x="7180" y="16378"/>
                  </a:cubicBezTo>
                  <a:cubicBezTo>
                    <a:pt x="7490" y="16057"/>
                    <a:pt x="7788" y="15735"/>
                    <a:pt x="8026" y="15330"/>
                  </a:cubicBezTo>
                  <a:cubicBezTo>
                    <a:pt x="8145" y="15033"/>
                    <a:pt x="7919" y="14568"/>
                    <a:pt x="8383" y="14473"/>
                  </a:cubicBezTo>
                  <a:cubicBezTo>
                    <a:pt x="8431" y="14426"/>
                    <a:pt x="8454" y="14378"/>
                    <a:pt x="8490" y="14330"/>
                  </a:cubicBezTo>
                  <a:cubicBezTo>
                    <a:pt x="8383" y="13723"/>
                    <a:pt x="8800" y="13545"/>
                    <a:pt x="9145" y="13306"/>
                  </a:cubicBezTo>
                  <a:cubicBezTo>
                    <a:pt x="9204" y="13164"/>
                    <a:pt x="8966" y="12949"/>
                    <a:pt x="9204" y="12830"/>
                  </a:cubicBezTo>
                  <a:cubicBezTo>
                    <a:pt x="9276" y="12604"/>
                    <a:pt x="9419" y="12402"/>
                    <a:pt x="9574" y="12235"/>
                  </a:cubicBezTo>
                  <a:cubicBezTo>
                    <a:pt x="9919" y="11437"/>
                    <a:pt x="10586" y="10806"/>
                    <a:pt x="10538" y="9806"/>
                  </a:cubicBezTo>
                  <a:cubicBezTo>
                    <a:pt x="10519" y="9593"/>
                    <a:pt x="10515" y="9531"/>
                    <a:pt x="10604" y="9531"/>
                  </a:cubicBezTo>
                  <a:cubicBezTo>
                    <a:pt x="10630" y="9531"/>
                    <a:pt x="10662" y="9536"/>
                    <a:pt x="10705" y="9544"/>
                  </a:cubicBezTo>
                  <a:cubicBezTo>
                    <a:pt x="10718" y="9546"/>
                    <a:pt x="10730" y="9546"/>
                    <a:pt x="10742" y="9546"/>
                  </a:cubicBezTo>
                  <a:cubicBezTo>
                    <a:pt x="10924" y="9546"/>
                    <a:pt x="10961" y="9382"/>
                    <a:pt x="11050" y="9270"/>
                  </a:cubicBezTo>
                  <a:cubicBezTo>
                    <a:pt x="10836" y="8889"/>
                    <a:pt x="11038" y="7901"/>
                    <a:pt x="11371" y="7520"/>
                  </a:cubicBezTo>
                  <a:cubicBezTo>
                    <a:pt x="11407" y="6079"/>
                    <a:pt x="11312" y="4662"/>
                    <a:pt x="10776" y="3305"/>
                  </a:cubicBezTo>
                  <a:cubicBezTo>
                    <a:pt x="10216" y="1876"/>
                    <a:pt x="9335" y="817"/>
                    <a:pt x="8157" y="67"/>
                  </a:cubicBezTo>
                  <a:cubicBezTo>
                    <a:pt x="7918" y="26"/>
                    <a:pt x="7742" y="0"/>
                    <a:pt x="76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4" name="Google Shape;334;p4"/>
            <p:cNvSpPr/>
            <p:nvPr/>
          </p:nvSpPr>
          <p:spPr>
            <a:xfrm>
              <a:off x="8509700" y="4336239"/>
              <a:ext cx="312286" cy="221204"/>
            </a:xfrm>
            <a:custGeom>
              <a:avLst/>
              <a:gdLst/>
              <a:ahLst/>
              <a:cxnLst/>
              <a:rect l="l" t="t" r="r" b="b"/>
              <a:pathLst>
                <a:path w="9895" h="7009" extrusionOk="0">
                  <a:moveTo>
                    <a:pt x="8147" y="0"/>
                  </a:moveTo>
                  <a:cubicBezTo>
                    <a:pt x="8126" y="0"/>
                    <a:pt x="8104" y="6"/>
                    <a:pt x="8085" y="16"/>
                  </a:cubicBezTo>
                  <a:cubicBezTo>
                    <a:pt x="7966" y="99"/>
                    <a:pt x="7906" y="230"/>
                    <a:pt x="7847" y="361"/>
                  </a:cubicBezTo>
                  <a:cubicBezTo>
                    <a:pt x="7811" y="468"/>
                    <a:pt x="7787" y="587"/>
                    <a:pt x="7799" y="706"/>
                  </a:cubicBezTo>
                  <a:cubicBezTo>
                    <a:pt x="7788" y="774"/>
                    <a:pt x="7893" y="862"/>
                    <a:pt x="7865" y="862"/>
                  </a:cubicBezTo>
                  <a:cubicBezTo>
                    <a:pt x="7863" y="862"/>
                    <a:pt x="7861" y="862"/>
                    <a:pt x="7858" y="861"/>
                  </a:cubicBezTo>
                  <a:cubicBezTo>
                    <a:pt x="7746" y="821"/>
                    <a:pt x="7637" y="805"/>
                    <a:pt x="7531" y="805"/>
                  </a:cubicBezTo>
                  <a:cubicBezTo>
                    <a:pt x="7202" y="805"/>
                    <a:pt x="6900" y="959"/>
                    <a:pt x="6584" y="1004"/>
                  </a:cubicBezTo>
                  <a:cubicBezTo>
                    <a:pt x="6465" y="1111"/>
                    <a:pt x="6299" y="1076"/>
                    <a:pt x="6180" y="1171"/>
                  </a:cubicBezTo>
                  <a:cubicBezTo>
                    <a:pt x="6108" y="1278"/>
                    <a:pt x="6108" y="1421"/>
                    <a:pt x="6013" y="1516"/>
                  </a:cubicBezTo>
                  <a:cubicBezTo>
                    <a:pt x="5942" y="1588"/>
                    <a:pt x="5882" y="1671"/>
                    <a:pt x="5858" y="1778"/>
                  </a:cubicBezTo>
                  <a:cubicBezTo>
                    <a:pt x="5798" y="1898"/>
                    <a:pt x="5738" y="1993"/>
                    <a:pt x="5621" y="1993"/>
                  </a:cubicBezTo>
                  <a:cubicBezTo>
                    <a:pt x="5575" y="1993"/>
                    <a:pt x="5520" y="1978"/>
                    <a:pt x="5453" y="1945"/>
                  </a:cubicBezTo>
                  <a:cubicBezTo>
                    <a:pt x="5834" y="1945"/>
                    <a:pt x="5834" y="1540"/>
                    <a:pt x="6013" y="1361"/>
                  </a:cubicBezTo>
                  <a:cubicBezTo>
                    <a:pt x="6096" y="1254"/>
                    <a:pt x="6156" y="1171"/>
                    <a:pt x="6227" y="1099"/>
                  </a:cubicBezTo>
                  <a:cubicBezTo>
                    <a:pt x="6237" y="874"/>
                    <a:pt x="6172" y="752"/>
                    <a:pt x="6027" y="752"/>
                  </a:cubicBezTo>
                  <a:cubicBezTo>
                    <a:pt x="5988" y="752"/>
                    <a:pt x="5944" y="760"/>
                    <a:pt x="5894" y="778"/>
                  </a:cubicBezTo>
                  <a:cubicBezTo>
                    <a:pt x="5727" y="861"/>
                    <a:pt x="5549" y="945"/>
                    <a:pt x="5394" y="1016"/>
                  </a:cubicBezTo>
                  <a:cubicBezTo>
                    <a:pt x="5013" y="1302"/>
                    <a:pt x="4965" y="1933"/>
                    <a:pt x="4489" y="2100"/>
                  </a:cubicBezTo>
                  <a:cubicBezTo>
                    <a:pt x="4156" y="2290"/>
                    <a:pt x="4025" y="2731"/>
                    <a:pt x="3656" y="2873"/>
                  </a:cubicBezTo>
                  <a:cubicBezTo>
                    <a:pt x="3298" y="2885"/>
                    <a:pt x="3334" y="3433"/>
                    <a:pt x="3024" y="3504"/>
                  </a:cubicBezTo>
                  <a:cubicBezTo>
                    <a:pt x="2905" y="3552"/>
                    <a:pt x="2786" y="3588"/>
                    <a:pt x="2679" y="3683"/>
                  </a:cubicBezTo>
                  <a:cubicBezTo>
                    <a:pt x="2437" y="3916"/>
                    <a:pt x="2211" y="4195"/>
                    <a:pt x="1884" y="4195"/>
                  </a:cubicBezTo>
                  <a:cubicBezTo>
                    <a:pt x="1810" y="4195"/>
                    <a:pt x="1730" y="4181"/>
                    <a:pt x="1643" y="4147"/>
                  </a:cubicBezTo>
                  <a:cubicBezTo>
                    <a:pt x="1072" y="4528"/>
                    <a:pt x="560" y="4981"/>
                    <a:pt x="48" y="5457"/>
                  </a:cubicBezTo>
                  <a:cubicBezTo>
                    <a:pt x="0" y="5588"/>
                    <a:pt x="0" y="5743"/>
                    <a:pt x="179" y="5743"/>
                  </a:cubicBezTo>
                  <a:cubicBezTo>
                    <a:pt x="584" y="5755"/>
                    <a:pt x="846" y="6064"/>
                    <a:pt x="1179" y="6279"/>
                  </a:cubicBezTo>
                  <a:cubicBezTo>
                    <a:pt x="1191" y="6283"/>
                    <a:pt x="1202" y="6285"/>
                    <a:pt x="1213" y="6285"/>
                  </a:cubicBezTo>
                  <a:cubicBezTo>
                    <a:pt x="1312" y="6285"/>
                    <a:pt x="1353" y="6110"/>
                    <a:pt x="1459" y="6110"/>
                  </a:cubicBezTo>
                  <a:cubicBezTo>
                    <a:pt x="1464" y="6110"/>
                    <a:pt x="1470" y="6111"/>
                    <a:pt x="1477" y="6112"/>
                  </a:cubicBezTo>
                  <a:cubicBezTo>
                    <a:pt x="1504" y="6100"/>
                    <a:pt x="1522" y="6094"/>
                    <a:pt x="1532" y="6094"/>
                  </a:cubicBezTo>
                  <a:cubicBezTo>
                    <a:pt x="1562" y="6094"/>
                    <a:pt x="1533" y="6136"/>
                    <a:pt x="1524" y="6171"/>
                  </a:cubicBezTo>
                  <a:cubicBezTo>
                    <a:pt x="1608" y="6302"/>
                    <a:pt x="1584" y="6398"/>
                    <a:pt x="1477" y="6564"/>
                  </a:cubicBezTo>
                  <a:cubicBezTo>
                    <a:pt x="1331" y="6755"/>
                    <a:pt x="1301" y="7008"/>
                    <a:pt x="1615" y="7008"/>
                  </a:cubicBezTo>
                  <a:cubicBezTo>
                    <a:pt x="1635" y="7008"/>
                    <a:pt x="1656" y="7007"/>
                    <a:pt x="1679" y="7005"/>
                  </a:cubicBezTo>
                  <a:cubicBezTo>
                    <a:pt x="1858" y="6779"/>
                    <a:pt x="2203" y="6874"/>
                    <a:pt x="2334" y="6576"/>
                  </a:cubicBezTo>
                  <a:lnTo>
                    <a:pt x="2334" y="6588"/>
                  </a:lnTo>
                  <a:cubicBezTo>
                    <a:pt x="2751" y="6160"/>
                    <a:pt x="3286" y="5874"/>
                    <a:pt x="3751" y="5505"/>
                  </a:cubicBezTo>
                  <a:cubicBezTo>
                    <a:pt x="3838" y="5450"/>
                    <a:pt x="3932" y="5437"/>
                    <a:pt x="4028" y="5437"/>
                  </a:cubicBezTo>
                  <a:cubicBezTo>
                    <a:pt x="4120" y="5437"/>
                    <a:pt x="4213" y="5449"/>
                    <a:pt x="4306" y="5449"/>
                  </a:cubicBezTo>
                  <a:cubicBezTo>
                    <a:pt x="4392" y="5449"/>
                    <a:pt x="4478" y="5439"/>
                    <a:pt x="4560" y="5398"/>
                  </a:cubicBezTo>
                  <a:cubicBezTo>
                    <a:pt x="4822" y="5219"/>
                    <a:pt x="5180" y="4981"/>
                    <a:pt x="4989" y="4624"/>
                  </a:cubicBezTo>
                  <a:cubicBezTo>
                    <a:pt x="4961" y="4568"/>
                    <a:pt x="4929" y="4546"/>
                    <a:pt x="4895" y="4546"/>
                  </a:cubicBezTo>
                  <a:cubicBezTo>
                    <a:pt x="4766" y="4546"/>
                    <a:pt x="4596" y="4851"/>
                    <a:pt x="4418" y="4897"/>
                  </a:cubicBezTo>
                  <a:cubicBezTo>
                    <a:pt x="4346" y="4897"/>
                    <a:pt x="4453" y="4897"/>
                    <a:pt x="4382" y="4909"/>
                  </a:cubicBezTo>
                  <a:cubicBezTo>
                    <a:pt x="4357" y="4914"/>
                    <a:pt x="4343" y="4917"/>
                    <a:pt x="4336" y="4917"/>
                  </a:cubicBezTo>
                  <a:cubicBezTo>
                    <a:pt x="4326" y="4917"/>
                    <a:pt x="4332" y="4911"/>
                    <a:pt x="4346" y="4897"/>
                  </a:cubicBezTo>
                  <a:cubicBezTo>
                    <a:pt x="4453" y="4802"/>
                    <a:pt x="4632" y="4731"/>
                    <a:pt x="4537" y="4516"/>
                  </a:cubicBezTo>
                  <a:cubicBezTo>
                    <a:pt x="4492" y="4414"/>
                    <a:pt x="4429" y="4387"/>
                    <a:pt x="4359" y="4387"/>
                  </a:cubicBezTo>
                  <a:cubicBezTo>
                    <a:pt x="4277" y="4387"/>
                    <a:pt x="4183" y="4425"/>
                    <a:pt x="4096" y="4425"/>
                  </a:cubicBezTo>
                  <a:cubicBezTo>
                    <a:pt x="4059" y="4425"/>
                    <a:pt x="4023" y="4418"/>
                    <a:pt x="3989" y="4397"/>
                  </a:cubicBezTo>
                  <a:cubicBezTo>
                    <a:pt x="4263" y="4374"/>
                    <a:pt x="4513" y="4421"/>
                    <a:pt x="4751" y="4255"/>
                  </a:cubicBezTo>
                  <a:cubicBezTo>
                    <a:pt x="4780" y="4226"/>
                    <a:pt x="4817" y="4171"/>
                    <a:pt x="4858" y="4171"/>
                  </a:cubicBezTo>
                  <a:cubicBezTo>
                    <a:pt x="4884" y="4171"/>
                    <a:pt x="4913" y="4195"/>
                    <a:pt x="4941" y="4266"/>
                  </a:cubicBezTo>
                  <a:cubicBezTo>
                    <a:pt x="5156" y="4719"/>
                    <a:pt x="5584" y="4755"/>
                    <a:pt x="5930" y="4981"/>
                  </a:cubicBezTo>
                  <a:cubicBezTo>
                    <a:pt x="6537" y="4612"/>
                    <a:pt x="7251" y="4362"/>
                    <a:pt x="7596" y="3564"/>
                  </a:cubicBezTo>
                  <a:cubicBezTo>
                    <a:pt x="7858" y="3433"/>
                    <a:pt x="7739" y="3052"/>
                    <a:pt x="7954" y="2873"/>
                  </a:cubicBezTo>
                  <a:cubicBezTo>
                    <a:pt x="7992" y="2841"/>
                    <a:pt x="8020" y="2828"/>
                    <a:pt x="8043" y="2828"/>
                  </a:cubicBezTo>
                  <a:cubicBezTo>
                    <a:pt x="8129" y="2828"/>
                    <a:pt x="8134" y="3007"/>
                    <a:pt x="8228" y="3016"/>
                  </a:cubicBezTo>
                  <a:cubicBezTo>
                    <a:pt x="8278" y="3050"/>
                    <a:pt x="8322" y="3067"/>
                    <a:pt x="8361" y="3067"/>
                  </a:cubicBezTo>
                  <a:cubicBezTo>
                    <a:pt x="8432" y="3067"/>
                    <a:pt x="8482" y="3009"/>
                    <a:pt x="8513" y="2885"/>
                  </a:cubicBezTo>
                  <a:cubicBezTo>
                    <a:pt x="8513" y="2754"/>
                    <a:pt x="8454" y="2647"/>
                    <a:pt x="8394" y="2540"/>
                  </a:cubicBezTo>
                  <a:cubicBezTo>
                    <a:pt x="8323" y="2421"/>
                    <a:pt x="8216" y="2302"/>
                    <a:pt x="8335" y="2159"/>
                  </a:cubicBezTo>
                  <a:cubicBezTo>
                    <a:pt x="8409" y="2063"/>
                    <a:pt x="8496" y="2004"/>
                    <a:pt x="8589" y="2004"/>
                  </a:cubicBezTo>
                  <a:cubicBezTo>
                    <a:pt x="8646" y="2004"/>
                    <a:pt x="8705" y="2026"/>
                    <a:pt x="8763" y="2076"/>
                  </a:cubicBezTo>
                  <a:cubicBezTo>
                    <a:pt x="8854" y="2148"/>
                    <a:pt x="8944" y="2202"/>
                    <a:pt x="9026" y="2202"/>
                  </a:cubicBezTo>
                  <a:cubicBezTo>
                    <a:pt x="9105" y="2202"/>
                    <a:pt x="9175" y="2151"/>
                    <a:pt x="9228" y="2016"/>
                  </a:cubicBezTo>
                  <a:cubicBezTo>
                    <a:pt x="9335" y="1742"/>
                    <a:pt x="9109" y="1683"/>
                    <a:pt x="8930" y="1623"/>
                  </a:cubicBezTo>
                  <a:cubicBezTo>
                    <a:pt x="8891" y="1604"/>
                    <a:pt x="8884" y="1584"/>
                    <a:pt x="8902" y="1584"/>
                  </a:cubicBezTo>
                  <a:cubicBezTo>
                    <a:pt x="8906" y="1584"/>
                    <a:pt x="8912" y="1585"/>
                    <a:pt x="8918" y="1588"/>
                  </a:cubicBezTo>
                  <a:cubicBezTo>
                    <a:pt x="8959" y="1596"/>
                    <a:pt x="8995" y="1610"/>
                    <a:pt x="9032" y="1610"/>
                  </a:cubicBezTo>
                  <a:cubicBezTo>
                    <a:pt x="9049" y="1610"/>
                    <a:pt x="9066" y="1607"/>
                    <a:pt x="9085" y="1599"/>
                  </a:cubicBezTo>
                  <a:cubicBezTo>
                    <a:pt x="9240" y="1504"/>
                    <a:pt x="9275" y="1290"/>
                    <a:pt x="9406" y="1171"/>
                  </a:cubicBezTo>
                  <a:cubicBezTo>
                    <a:pt x="9894" y="1111"/>
                    <a:pt x="9740" y="671"/>
                    <a:pt x="9799" y="337"/>
                  </a:cubicBezTo>
                  <a:cubicBezTo>
                    <a:pt x="9669" y="154"/>
                    <a:pt x="9485" y="25"/>
                    <a:pt x="9326" y="25"/>
                  </a:cubicBezTo>
                  <a:cubicBezTo>
                    <a:pt x="9238" y="25"/>
                    <a:pt x="9156" y="65"/>
                    <a:pt x="9097" y="159"/>
                  </a:cubicBezTo>
                  <a:cubicBezTo>
                    <a:pt x="8970" y="363"/>
                    <a:pt x="8862" y="434"/>
                    <a:pt x="8761" y="434"/>
                  </a:cubicBezTo>
                  <a:cubicBezTo>
                    <a:pt x="8614" y="434"/>
                    <a:pt x="8483" y="284"/>
                    <a:pt x="8335" y="171"/>
                  </a:cubicBezTo>
                  <a:cubicBezTo>
                    <a:pt x="8311" y="135"/>
                    <a:pt x="8263" y="87"/>
                    <a:pt x="8228" y="40"/>
                  </a:cubicBezTo>
                  <a:cubicBezTo>
                    <a:pt x="8207" y="12"/>
                    <a:pt x="8177" y="0"/>
                    <a:pt x="814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5" name="Google Shape;335;p4"/>
            <p:cNvSpPr/>
            <p:nvPr/>
          </p:nvSpPr>
          <p:spPr>
            <a:xfrm>
              <a:off x="8586736" y="3404426"/>
              <a:ext cx="72904" cy="125672"/>
            </a:xfrm>
            <a:custGeom>
              <a:avLst/>
              <a:gdLst/>
              <a:ahLst/>
              <a:cxnLst/>
              <a:rect l="l" t="t" r="r" b="b"/>
              <a:pathLst>
                <a:path w="2310" h="3982" extrusionOk="0">
                  <a:moveTo>
                    <a:pt x="1820" y="1"/>
                  </a:moveTo>
                  <a:cubicBezTo>
                    <a:pt x="1451" y="1"/>
                    <a:pt x="1119" y="254"/>
                    <a:pt x="750" y="265"/>
                  </a:cubicBezTo>
                  <a:cubicBezTo>
                    <a:pt x="691" y="324"/>
                    <a:pt x="619" y="372"/>
                    <a:pt x="536" y="431"/>
                  </a:cubicBezTo>
                  <a:cubicBezTo>
                    <a:pt x="441" y="574"/>
                    <a:pt x="512" y="646"/>
                    <a:pt x="619" y="705"/>
                  </a:cubicBezTo>
                  <a:cubicBezTo>
                    <a:pt x="654" y="714"/>
                    <a:pt x="688" y="718"/>
                    <a:pt x="721" y="718"/>
                  </a:cubicBezTo>
                  <a:cubicBezTo>
                    <a:pt x="814" y="718"/>
                    <a:pt x="904" y="690"/>
                    <a:pt x="1000" y="681"/>
                  </a:cubicBezTo>
                  <a:cubicBezTo>
                    <a:pt x="1007" y="682"/>
                    <a:pt x="1014" y="682"/>
                    <a:pt x="1021" y="682"/>
                  </a:cubicBezTo>
                  <a:cubicBezTo>
                    <a:pt x="1101" y="682"/>
                    <a:pt x="1187" y="650"/>
                    <a:pt x="1278" y="650"/>
                  </a:cubicBezTo>
                  <a:cubicBezTo>
                    <a:pt x="1357" y="650"/>
                    <a:pt x="1439" y="675"/>
                    <a:pt x="1524" y="765"/>
                  </a:cubicBezTo>
                  <a:cubicBezTo>
                    <a:pt x="1426" y="750"/>
                    <a:pt x="1334" y="739"/>
                    <a:pt x="1252" y="739"/>
                  </a:cubicBezTo>
                  <a:cubicBezTo>
                    <a:pt x="995" y="739"/>
                    <a:pt x="841" y="846"/>
                    <a:pt x="941" y="1288"/>
                  </a:cubicBezTo>
                  <a:cubicBezTo>
                    <a:pt x="1191" y="1812"/>
                    <a:pt x="691" y="1610"/>
                    <a:pt x="583" y="1800"/>
                  </a:cubicBezTo>
                  <a:cubicBezTo>
                    <a:pt x="0" y="1991"/>
                    <a:pt x="405" y="2515"/>
                    <a:pt x="333" y="2872"/>
                  </a:cubicBezTo>
                  <a:cubicBezTo>
                    <a:pt x="393" y="3110"/>
                    <a:pt x="155" y="3313"/>
                    <a:pt x="298" y="3551"/>
                  </a:cubicBezTo>
                  <a:cubicBezTo>
                    <a:pt x="364" y="3617"/>
                    <a:pt x="418" y="3643"/>
                    <a:pt x="462" y="3643"/>
                  </a:cubicBezTo>
                  <a:cubicBezTo>
                    <a:pt x="601" y="3643"/>
                    <a:pt x="657" y="3393"/>
                    <a:pt x="774" y="3348"/>
                  </a:cubicBezTo>
                  <a:cubicBezTo>
                    <a:pt x="917" y="3551"/>
                    <a:pt x="917" y="3789"/>
                    <a:pt x="1072" y="3944"/>
                  </a:cubicBezTo>
                  <a:cubicBezTo>
                    <a:pt x="1130" y="3970"/>
                    <a:pt x="1183" y="3981"/>
                    <a:pt x="1233" y="3981"/>
                  </a:cubicBezTo>
                  <a:cubicBezTo>
                    <a:pt x="1431" y="3981"/>
                    <a:pt x="1579" y="3805"/>
                    <a:pt x="1750" y="3682"/>
                  </a:cubicBezTo>
                  <a:cubicBezTo>
                    <a:pt x="1822" y="3539"/>
                    <a:pt x="1893" y="3289"/>
                    <a:pt x="1965" y="3289"/>
                  </a:cubicBezTo>
                  <a:cubicBezTo>
                    <a:pt x="2310" y="3289"/>
                    <a:pt x="2167" y="3146"/>
                    <a:pt x="2107" y="2943"/>
                  </a:cubicBezTo>
                  <a:cubicBezTo>
                    <a:pt x="2061" y="2802"/>
                    <a:pt x="2014" y="2755"/>
                    <a:pt x="1967" y="2755"/>
                  </a:cubicBezTo>
                  <a:cubicBezTo>
                    <a:pt x="1875" y="2755"/>
                    <a:pt x="1782" y="2934"/>
                    <a:pt x="1696" y="2934"/>
                  </a:cubicBezTo>
                  <a:cubicBezTo>
                    <a:pt x="1678" y="2934"/>
                    <a:pt x="1660" y="2926"/>
                    <a:pt x="1643" y="2908"/>
                  </a:cubicBezTo>
                  <a:cubicBezTo>
                    <a:pt x="1584" y="2967"/>
                    <a:pt x="1548" y="3062"/>
                    <a:pt x="1476" y="3098"/>
                  </a:cubicBezTo>
                  <a:cubicBezTo>
                    <a:pt x="1476" y="3098"/>
                    <a:pt x="1475" y="3098"/>
                    <a:pt x="1474" y="3098"/>
                  </a:cubicBezTo>
                  <a:cubicBezTo>
                    <a:pt x="1458" y="3098"/>
                    <a:pt x="1427" y="3180"/>
                    <a:pt x="1397" y="3180"/>
                  </a:cubicBezTo>
                  <a:cubicBezTo>
                    <a:pt x="1383" y="3180"/>
                    <a:pt x="1369" y="3160"/>
                    <a:pt x="1357" y="3098"/>
                  </a:cubicBezTo>
                  <a:cubicBezTo>
                    <a:pt x="1369" y="2896"/>
                    <a:pt x="1357" y="2670"/>
                    <a:pt x="1536" y="2539"/>
                  </a:cubicBezTo>
                  <a:cubicBezTo>
                    <a:pt x="1691" y="2431"/>
                    <a:pt x="1893" y="2539"/>
                    <a:pt x="2000" y="2277"/>
                  </a:cubicBezTo>
                  <a:cubicBezTo>
                    <a:pt x="2191" y="1765"/>
                    <a:pt x="1596" y="1634"/>
                    <a:pt x="1643" y="1205"/>
                  </a:cubicBezTo>
                  <a:cubicBezTo>
                    <a:pt x="1654" y="1202"/>
                    <a:pt x="1665" y="1200"/>
                    <a:pt x="1677" y="1200"/>
                  </a:cubicBezTo>
                  <a:cubicBezTo>
                    <a:pt x="1754" y="1200"/>
                    <a:pt x="1831" y="1270"/>
                    <a:pt x="1909" y="1270"/>
                  </a:cubicBezTo>
                  <a:cubicBezTo>
                    <a:pt x="1939" y="1270"/>
                    <a:pt x="1970" y="1259"/>
                    <a:pt x="2000" y="1229"/>
                  </a:cubicBezTo>
                  <a:cubicBezTo>
                    <a:pt x="1786" y="991"/>
                    <a:pt x="2119" y="705"/>
                    <a:pt x="2084" y="693"/>
                  </a:cubicBezTo>
                  <a:cubicBezTo>
                    <a:pt x="1786" y="503"/>
                    <a:pt x="2012" y="229"/>
                    <a:pt x="1965" y="14"/>
                  </a:cubicBezTo>
                  <a:cubicBezTo>
                    <a:pt x="1916" y="5"/>
                    <a:pt x="1867" y="1"/>
                    <a:pt x="18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6" name="Google Shape;336;p4"/>
            <p:cNvSpPr/>
            <p:nvPr/>
          </p:nvSpPr>
          <p:spPr>
            <a:xfrm>
              <a:off x="8700569" y="4289753"/>
              <a:ext cx="96226" cy="83066"/>
            </a:xfrm>
            <a:custGeom>
              <a:avLst/>
              <a:gdLst/>
              <a:ahLst/>
              <a:cxnLst/>
              <a:rect l="l" t="t" r="r" b="b"/>
              <a:pathLst>
                <a:path w="3049" h="2632" extrusionOk="0">
                  <a:moveTo>
                    <a:pt x="2906" y="1"/>
                  </a:moveTo>
                  <a:cubicBezTo>
                    <a:pt x="2680" y="36"/>
                    <a:pt x="2513" y="84"/>
                    <a:pt x="2334" y="120"/>
                  </a:cubicBezTo>
                  <a:cubicBezTo>
                    <a:pt x="2049" y="203"/>
                    <a:pt x="1965" y="513"/>
                    <a:pt x="1787" y="715"/>
                  </a:cubicBezTo>
                  <a:cubicBezTo>
                    <a:pt x="1723" y="760"/>
                    <a:pt x="1659" y="797"/>
                    <a:pt x="1596" y="797"/>
                  </a:cubicBezTo>
                  <a:cubicBezTo>
                    <a:pt x="1540" y="797"/>
                    <a:pt x="1485" y="769"/>
                    <a:pt x="1429" y="691"/>
                  </a:cubicBezTo>
                  <a:cubicBezTo>
                    <a:pt x="1387" y="665"/>
                    <a:pt x="1337" y="646"/>
                    <a:pt x="1282" y="646"/>
                  </a:cubicBezTo>
                  <a:cubicBezTo>
                    <a:pt x="1261" y="646"/>
                    <a:pt x="1238" y="649"/>
                    <a:pt x="1215" y="655"/>
                  </a:cubicBezTo>
                  <a:cubicBezTo>
                    <a:pt x="1179" y="667"/>
                    <a:pt x="1132" y="679"/>
                    <a:pt x="1084" y="715"/>
                  </a:cubicBezTo>
                  <a:cubicBezTo>
                    <a:pt x="941" y="917"/>
                    <a:pt x="739" y="977"/>
                    <a:pt x="525" y="989"/>
                  </a:cubicBezTo>
                  <a:cubicBezTo>
                    <a:pt x="441" y="1001"/>
                    <a:pt x="382" y="1048"/>
                    <a:pt x="322" y="1108"/>
                  </a:cubicBezTo>
                  <a:cubicBezTo>
                    <a:pt x="251" y="1120"/>
                    <a:pt x="191" y="1144"/>
                    <a:pt x="120" y="1156"/>
                  </a:cubicBezTo>
                  <a:cubicBezTo>
                    <a:pt x="1" y="1298"/>
                    <a:pt x="84" y="1429"/>
                    <a:pt x="167" y="1537"/>
                  </a:cubicBezTo>
                  <a:cubicBezTo>
                    <a:pt x="227" y="1632"/>
                    <a:pt x="346" y="1703"/>
                    <a:pt x="298" y="1858"/>
                  </a:cubicBezTo>
                  <a:cubicBezTo>
                    <a:pt x="144" y="2215"/>
                    <a:pt x="227" y="2477"/>
                    <a:pt x="560" y="2632"/>
                  </a:cubicBezTo>
                  <a:cubicBezTo>
                    <a:pt x="952" y="2623"/>
                    <a:pt x="1331" y="2449"/>
                    <a:pt x="1725" y="2449"/>
                  </a:cubicBezTo>
                  <a:cubicBezTo>
                    <a:pt x="1870" y="2449"/>
                    <a:pt x="2017" y="2473"/>
                    <a:pt x="2168" y="2537"/>
                  </a:cubicBezTo>
                  <a:cubicBezTo>
                    <a:pt x="2144" y="2203"/>
                    <a:pt x="1870" y="2299"/>
                    <a:pt x="1799" y="2120"/>
                  </a:cubicBezTo>
                  <a:cubicBezTo>
                    <a:pt x="1668" y="2096"/>
                    <a:pt x="1513" y="2049"/>
                    <a:pt x="1489" y="1846"/>
                  </a:cubicBezTo>
                  <a:cubicBezTo>
                    <a:pt x="1394" y="1703"/>
                    <a:pt x="1251" y="1679"/>
                    <a:pt x="1120" y="1548"/>
                  </a:cubicBezTo>
                  <a:lnTo>
                    <a:pt x="1120" y="1548"/>
                  </a:lnTo>
                  <a:cubicBezTo>
                    <a:pt x="1275" y="1644"/>
                    <a:pt x="1418" y="1703"/>
                    <a:pt x="1537" y="1810"/>
                  </a:cubicBezTo>
                  <a:cubicBezTo>
                    <a:pt x="1602" y="1859"/>
                    <a:pt x="1678" y="1897"/>
                    <a:pt x="1765" y="1897"/>
                  </a:cubicBezTo>
                  <a:cubicBezTo>
                    <a:pt x="1806" y="1897"/>
                    <a:pt x="1849" y="1889"/>
                    <a:pt x="1894" y="1870"/>
                  </a:cubicBezTo>
                  <a:cubicBezTo>
                    <a:pt x="1965" y="1751"/>
                    <a:pt x="2037" y="1620"/>
                    <a:pt x="2108" y="1501"/>
                  </a:cubicBezTo>
                  <a:cubicBezTo>
                    <a:pt x="2263" y="1406"/>
                    <a:pt x="2287" y="1251"/>
                    <a:pt x="2310" y="1072"/>
                  </a:cubicBezTo>
                  <a:cubicBezTo>
                    <a:pt x="2322" y="727"/>
                    <a:pt x="2584" y="727"/>
                    <a:pt x="2787" y="620"/>
                  </a:cubicBezTo>
                  <a:cubicBezTo>
                    <a:pt x="3049" y="453"/>
                    <a:pt x="2858" y="215"/>
                    <a:pt x="29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7" name="Google Shape;337;p4"/>
            <p:cNvSpPr/>
            <p:nvPr/>
          </p:nvSpPr>
          <p:spPr>
            <a:xfrm>
              <a:off x="8772713" y="3830789"/>
              <a:ext cx="77827" cy="168373"/>
            </a:xfrm>
            <a:custGeom>
              <a:avLst/>
              <a:gdLst/>
              <a:ahLst/>
              <a:cxnLst/>
              <a:rect l="l" t="t" r="r" b="b"/>
              <a:pathLst>
                <a:path w="2466" h="5335" extrusionOk="0">
                  <a:moveTo>
                    <a:pt x="155" y="1"/>
                  </a:moveTo>
                  <a:cubicBezTo>
                    <a:pt x="122" y="1"/>
                    <a:pt x="87" y="28"/>
                    <a:pt x="48" y="101"/>
                  </a:cubicBezTo>
                  <a:cubicBezTo>
                    <a:pt x="36" y="232"/>
                    <a:pt x="1" y="375"/>
                    <a:pt x="48" y="506"/>
                  </a:cubicBezTo>
                  <a:cubicBezTo>
                    <a:pt x="84" y="649"/>
                    <a:pt x="96" y="792"/>
                    <a:pt x="155" y="923"/>
                  </a:cubicBezTo>
                  <a:cubicBezTo>
                    <a:pt x="751" y="2173"/>
                    <a:pt x="1465" y="3328"/>
                    <a:pt x="1882" y="4673"/>
                  </a:cubicBezTo>
                  <a:cubicBezTo>
                    <a:pt x="1953" y="4900"/>
                    <a:pt x="1965" y="5173"/>
                    <a:pt x="2191" y="5316"/>
                  </a:cubicBezTo>
                  <a:cubicBezTo>
                    <a:pt x="2215" y="5328"/>
                    <a:pt x="2239" y="5334"/>
                    <a:pt x="2261" y="5334"/>
                  </a:cubicBezTo>
                  <a:cubicBezTo>
                    <a:pt x="2284" y="5334"/>
                    <a:pt x="2305" y="5328"/>
                    <a:pt x="2322" y="5316"/>
                  </a:cubicBezTo>
                  <a:cubicBezTo>
                    <a:pt x="2430" y="5162"/>
                    <a:pt x="2430" y="4983"/>
                    <a:pt x="2465" y="4816"/>
                  </a:cubicBezTo>
                  <a:cubicBezTo>
                    <a:pt x="2465" y="4757"/>
                    <a:pt x="2441" y="4721"/>
                    <a:pt x="2430" y="4661"/>
                  </a:cubicBezTo>
                  <a:cubicBezTo>
                    <a:pt x="2263" y="4495"/>
                    <a:pt x="2144" y="4316"/>
                    <a:pt x="2299" y="4042"/>
                  </a:cubicBezTo>
                  <a:cubicBezTo>
                    <a:pt x="2322" y="3888"/>
                    <a:pt x="2239" y="3792"/>
                    <a:pt x="2180" y="3673"/>
                  </a:cubicBezTo>
                  <a:cubicBezTo>
                    <a:pt x="2154" y="3682"/>
                    <a:pt x="2132" y="3686"/>
                    <a:pt x="2112" y="3686"/>
                  </a:cubicBezTo>
                  <a:cubicBezTo>
                    <a:pt x="2048" y="3686"/>
                    <a:pt x="2013" y="3640"/>
                    <a:pt x="2013" y="3530"/>
                  </a:cubicBezTo>
                  <a:cubicBezTo>
                    <a:pt x="2013" y="3447"/>
                    <a:pt x="1965" y="3376"/>
                    <a:pt x="1965" y="3292"/>
                  </a:cubicBezTo>
                  <a:cubicBezTo>
                    <a:pt x="1953" y="3114"/>
                    <a:pt x="2049" y="2899"/>
                    <a:pt x="1870" y="2768"/>
                  </a:cubicBezTo>
                  <a:cubicBezTo>
                    <a:pt x="1668" y="2733"/>
                    <a:pt x="1537" y="2637"/>
                    <a:pt x="1477" y="2399"/>
                  </a:cubicBezTo>
                  <a:cubicBezTo>
                    <a:pt x="1477" y="2340"/>
                    <a:pt x="1465" y="2292"/>
                    <a:pt x="1429" y="2245"/>
                  </a:cubicBezTo>
                  <a:cubicBezTo>
                    <a:pt x="1346" y="2173"/>
                    <a:pt x="1239" y="2125"/>
                    <a:pt x="1239" y="1983"/>
                  </a:cubicBezTo>
                  <a:cubicBezTo>
                    <a:pt x="1215" y="1887"/>
                    <a:pt x="1167" y="1804"/>
                    <a:pt x="1120" y="1709"/>
                  </a:cubicBezTo>
                  <a:cubicBezTo>
                    <a:pt x="1037" y="1578"/>
                    <a:pt x="1120" y="1459"/>
                    <a:pt x="1132" y="1328"/>
                  </a:cubicBezTo>
                  <a:cubicBezTo>
                    <a:pt x="1132" y="1232"/>
                    <a:pt x="1120" y="1149"/>
                    <a:pt x="1060" y="1090"/>
                  </a:cubicBezTo>
                  <a:cubicBezTo>
                    <a:pt x="1001" y="994"/>
                    <a:pt x="632" y="1149"/>
                    <a:pt x="917" y="804"/>
                  </a:cubicBezTo>
                  <a:cubicBezTo>
                    <a:pt x="986" y="736"/>
                    <a:pt x="956" y="493"/>
                    <a:pt x="766" y="493"/>
                  </a:cubicBezTo>
                  <a:cubicBezTo>
                    <a:pt x="757" y="493"/>
                    <a:pt x="748" y="493"/>
                    <a:pt x="739" y="494"/>
                  </a:cubicBezTo>
                  <a:lnTo>
                    <a:pt x="739" y="506"/>
                  </a:lnTo>
                  <a:cubicBezTo>
                    <a:pt x="721" y="509"/>
                    <a:pt x="704" y="511"/>
                    <a:pt x="688" y="511"/>
                  </a:cubicBezTo>
                  <a:cubicBezTo>
                    <a:pt x="463" y="511"/>
                    <a:pt x="442" y="213"/>
                    <a:pt x="286" y="113"/>
                  </a:cubicBezTo>
                  <a:cubicBezTo>
                    <a:pt x="244" y="57"/>
                    <a:pt x="202"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8" name="Google Shape;338;p4"/>
            <p:cNvSpPr/>
            <p:nvPr/>
          </p:nvSpPr>
          <p:spPr>
            <a:xfrm>
              <a:off x="8563413" y="3452964"/>
              <a:ext cx="36483" cy="128796"/>
            </a:xfrm>
            <a:custGeom>
              <a:avLst/>
              <a:gdLst/>
              <a:ahLst/>
              <a:cxnLst/>
              <a:rect l="l" t="t" r="r" b="b"/>
              <a:pathLst>
                <a:path w="1156" h="4081" extrusionOk="0">
                  <a:moveTo>
                    <a:pt x="239" y="0"/>
                  </a:moveTo>
                  <a:cubicBezTo>
                    <a:pt x="120" y="96"/>
                    <a:pt x="132" y="239"/>
                    <a:pt x="108" y="381"/>
                  </a:cubicBezTo>
                  <a:cubicBezTo>
                    <a:pt x="60" y="584"/>
                    <a:pt x="49" y="798"/>
                    <a:pt x="120" y="1001"/>
                  </a:cubicBezTo>
                  <a:cubicBezTo>
                    <a:pt x="1" y="1298"/>
                    <a:pt x="108" y="1596"/>
                    <a:pt x="132" y="1894"/>
                  </a:cubicBezTo>
                  <a:cubicBezTo>
                    <a:pt x="263" y="2167"/>
                    <a:pt x="132" y="2477"/>
                    <a:pt x="239" y="2763"/>
                  </a:cubicBezTo>
                  <a:cubicBezTo>
                    <a:pt x="299" y="3203"/>
                    <a:pt x="168" y="3691"/>
                    <a:pt x="501" y="4049"/>
                  </a:cubicBezTo>
                  <a:cubicBezTo>
                    <a:pt x="555" y="4071"/>
                    <a:pt x="604" y="4081"/>
                    <a:pt x="648" y="4081"/>
                  </a:cubicBezTo>
                  <a:cubicBezTo>
                    <a:pt x="817" y="4081"/>
                    <a:pt x="919" y="3935"/>
                    <a:pt x="1013" y="3775"/>
                  </a:cubicBezTo>
                  <a:cubicBezTo>
                    <a:pt x="668" y="3549"/>
                    <a:pt x="1156" y="3239"/>
                    <a:pt x="941" y="3001"/>
                  </a:cubicBezTo>
                  <a:cubicBezTo>
                    <a:pt x="822" y="2906"/>
                    <a:pt x="1025" y="2739"/>
                    <a:pt x="894" y="2667"/>
                  </a:cubicBezTo>
                  <a:cubicBezTo>
                    <a:pt x="537" y="2537"/>
                    <a:pt x="1001" y="2501"/>
                    <a:pt x="918" y="2406"/>
                  </a:cubicBezTo>
                  <a:cubicBezTo>
                    <a:pt x="799" y="2060"/>
                    <a:pt x="918" y="1691"/>
                    <a:pt x="787" y="1358"/>
                  </a:cubicBezTo>
                  <a:cubicBezTo>
                    <a:pt x="775" y="1310"/>
                    <a:pt x="739" y="1274"/>
                    <a:pt x="703" y="1227"/>
                  </a:cubicBezTo>
                  <a:cubicBezTo>
                    <a:pt x="644" y="1191"/>
                    <a:pt x="596" y="1191"/>
                    <a:pt x="549" y="1191"/>
                  </a:cubicBezTo>
                  <a:cubicBezTo>
                    <a:pt x="514" y="1209"/>
                    <a:pt x="472" y="1220"/>
                    <a:pt x="453" y="1220"/>
                  </a:cubicBezTo>
                  <a:cubicBezTo>
                    <a:pt x="446" y="1220"/>
                    <a:pt x="441" y="1218"/>
                    <a:pt x="441" y="1215"/>
                  </a:cubicBezTo>
                  <a:cubicBezTo>
                    <a:pt x="406" y="1001"/>
                    <a:pt x="584" y="989"/>
                    <a:pt x="668" y="893"/>
                  </a:cubicBezTo>
                  <a:cubicBezTo>
                    <a:pt x="799" y="751"/>
                    <a:pt x="787" y="596"/>
                    <a:pt x="668" y="453"/>
                  </a:cubicBezTo>
                  <a:cubicBezTo>
                    <a:pt x="549" y="346"/>
                    <a:pt x="418" y="286"/>
                    <a:pt x="346" y="120"/>
                  </a:cubicBezTo>
                  <a:cubicBezTo>
                    <a:pt x="310" y="84"/>
                    <a:pt x="287" y="36"/>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9" name="Google Shape;339;p4"/>
            <p:cNvSpPr/>
            <p:nvPr/>
          </p:nvSpPr>
          <p:spPr>
            <a:xfrm>
              <a:off x="8824943" y="2936594"/>
              <a:ext cx="39482" cy="81646"/>
            </a:xfrm>
            <a:custGeom>
              <a:avLst/>
              <a:gdLst/>
              <a:ahLst/>
              <a:cxnLst/>
              <a:rect l="l" t="t" r="r" b="b"/>
              <a:pathLst>
                <a:path w="1251" h="2587" extrusionOk="0">
                  <a:moveTo>
                    <a:pt x="416" y="1"/>
                  </a:moveTo>
                  <a:cubicBezTo>
                    <a:pt x="343" y="1"/>
                    <a:pt x="267" y="17"/>
                    <a:pt x="191" y="51"/>
                  </a:cubicBezTo>
                  <a:cubicBezTo>
                    <a:pt x="1" y="218"/>
                    <a:pt x="179" y="372"/>
                    <a:pt x="227" y="491"/>
                  </a:cubicBezTo>
                  <a:cubicBezTo>
                    <a:pt x="525" y="1158"/>
                    <a:pt x="596" y="1873"/>
                    <a:pt x="703" y="2587"/>
                  </a:cubicBezTo>
                  <a:cubicBezTo>
                    <a:pt x="1013" y="2456"/>
                    <a:pt x="929" y="2051"/>
                    <a:pt x="1084" y="1825"/>
                  </a:cubicBezTo>
                  <a:cubicBezTo>
                    <a:pt x="1251" y="1230"/>
                    <a:pt x="1013" y="730"/>
                    <a:pt x="870" y="194"/>
                  </a:cubicBezTo>
                  <a:cubicBezTo>
                    <a:pt x="724" y="72"/>
                    <a:pt x="573" y="1"/>
                    <a:pt x="4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0" name="Google Shape;340;p4"/>
            <p:cNvSpPr/>
            <p:nvPr/>
          </p:nvSpPr>
          <p:spPr>
            <a:xfrm>
              <a:off x="8802410" y="4139153"/>
              <a:ext cx="52263" cy="63404"/>
            </a:xfrm>
            <a:custGeom>
              <a:avLst/>
              <a:gdLst/>
              <a:ahLst/>
              <a:cxnLst/>
              <a:rect l="l" t="t" r="r" b="b"/>
              <a:pathLst>
                <a:path w="1656" h="2009" extrusionOk="0">
                  <a:moveTo>
                    <a:pt x="639" y="0"/>
                  </a:moveTo>
                  <a:cubicBezTo>
                    <a:pt x="569" y="0"/>
                    <a:pt x="488" y="30"/>
                    <a:pt x="393" y="105"/>
                  </a:cubicBezTo>
                  <a:cubicBezTo>
                    <a:pt x="346" y="260"/>
                    <a:pt x="298" y="427"/>
                    <a:pt x="250" y="570"/>
                  </a:cubicBezTo>
                  <a:cubicBezTo>
                    <a:pt x="0" y="927"/>
                    <a:pt x="0" y="1237"/>
                    <a:pt x="310" y="1534"/>
                  </a:cubicBezTo>
                  <a:cubicBezTo>
                    <a:pt x="499" y="1734"/>
                    <a:pt x="664" y="2008"/>
                    <a:pt x="943" y="2008"/>
                  </a:cubicBezTo>
                  <a:cubicBezTo>
                    <a:pt x="997" y="2008"/>
                    <a:pt x="1056" y="1998"/>
                    <a:pt x="1119" y="1975"/>
                  </a:cubicBezTo>
                  <a:cubicBezTo>
                    <a:pt x="1143" y="1796"/>
                    <a:pt x="965" y="1629"/>
                    <a:pt x="1084" y="1451"/>
                  </a:cubicBezTo>
                  <a:cubicBezTo>
                    <a:pt x="1310" y="1153"/>
                    <a:pt x="1024" y="1106"/>
                    <a:pt x="905" y="975"/>
                  </a:cubicBezTo>
                  <a:cubicBezTo>
                    <a:pt x="881" y="963"/>
                    <a:pt x="846" y="927"/>
                    <a:pt x="822" y="915"/>
                  </a:cubicBezTo>
                  <a:lnTo>
                    <a:pt x="822" y="915"/>
                  </a:lnTo>
                  <a:cubicBezTo>
                    <a:pt x="846" y="927"/>
                    <a:pt x="881" y="939"/>
                    <a:pt x="905" y="975"/>
                  </a:cubicBezTo>
                  <a:lnTo>
                    <a:pt x="1131" y="975"/>
                  </a:lnTo>
                  <a:cubicBezTo>
                    <a:pt x="1136" y="974"/>
                    <a:pt x="1140" y="974"/>
                    <a:pt x="1145" y="974"/>
                  </a:cubicBezTo>
                  <a:cubicBezTo>
                    <a:pt x="1216" y="974"/>
                    <a:pt x="1309" y="1021"/>
                    <a:pt x="1390" y="1021"/>
                  </a:cubicBezTo>
                  <a:cubicBezTo>
                    <a:pt x="1457" y="1021"/>
                    <a:pt x="1517" y="988"/>
                    <a:pt x="1548" y="867"/>
                  </a:cubicBezTo>
                  <a:cubicBezTo>
                    <a:pt x="1655" y="522"/>
                    <a:pt x="1322" y="725"/>
                    <a:pt x="1250" y="582"/>
                  </a:cubicBezTo>
                  <a:cubicBezTo>
                    <a:pt x="1227" y="522"/>
                    <a:pt x="1179" y="498"/>
                    <a:pt x="1131" y="451"/>
                  </a:cubicBezTo>
                  <a:cubicBezTo>
                    <a:pt x="978" y="297"/>
                    <a:pt x="859" y="0"/>
                    <a:pt x="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1" name="Google Shape;341;p4"/>
            <p:cNvSpPr/>
            <p:nvPr/>
          </p:nvSpPr>
          <p:spPr>
            <a:xfrm>
              <a:off x="8782118" y="3109916"/>
              <a:ext cx="52642" cy="73061"/>
            </a:xfrm>
            <a:custGeom>
              <a:avLst/>
              <a:gdLst/>
              <a:ahLst/>
              <a:cxnLst/>
              <a:rect l="l" t="t" r="r" b="b"/>
              <a:pathLst>
                <a:path w="1668" h="2315" extrusionOk="0">
                  <a:moveTo>
                    <a:pt x="1120" y="0"/>
                  </a:moveTo>
                  <a:cubicBezTo>
                    <a:pt x="989" y="203"/>
                    <a:pt x="810" y="381"/>
                    <a:pt x="798" y="667"/>
                  </a:cubicBezTo>
                  <a:cubicBezTo>
                    <a:pt x="953" y="869"/>
                    <a:pt x="798" y="869"/>
                    <a:pt x="679" y="893"/>
                  </a:cubicBezTo>
                  <a:cubicBezTo>
                    <a:pt x="381" y="1262"/>
                    <a:pt x="143" y="1667"/>
                    <a:pt x="0" y="2155"/>
                  </a:cubicBezTo>
                  <a:cubicBezTo>
                    <a:pt x="24" y="2167"/>
                    <a:pt x="36" y="2203"/>
                    <a:pt x="48" y="2215"/>
                  </a:cubicBezTo>
                  <a:cubicBezTo>
                    <a:pt x="137" y="2290"/>
                    <a:pt x="226" y="2314"/>
                    <a:pt x="318" y="2314"/>
                  </a:cubicBezTo>
                  <a:cubicBezTo>
                    <a:pt x="385" y="2314"/>
                    <a:pt x="454" y="2301"/>
                    <a:pt x="524" y="2286"/>
                  </a:cubicBezTo>
                  <a:cubicBezTo>
                    <a:pt x="631" y="2262"/>
                    <a:pt x="715" y="2227"/>
                    <a:pt x="774" y="2143"/>
                  </a:cubicBezTo>
                  <a:cubicBezTo>
                    <a:pt x="774" y="2108"/>
                    <a:pt x="798" y="2060"/>
                    <a:pt x="798" y="2024"/>
                  </a:cubicBezTo>
                  <a:cubicBezTo>
                    <a:pt x="762" y="1881"/>
                    <a:pt x="560" y="1810"/>
                    <a:pt x="679" y="1619"/>
                  </a:cubicBezTo>
                  <a:cubicBezTo>
                    <a:pt x="858" y="1405"/>
                    <a:pt x="1131" y="1548"/>
                    <a:pt x="1334" y="1369"/>
                  </a:cubicBezTo>
                  <a:cubicBezTo>
                    <a:pt x="1310" y="1048"/>
                    <a:pt x="1596" y="905"/>
                    <a:pt x="1667" y="631"/>
                  </a:cubicBezTo>
                  <a:cubicBezTo>
                    <a:pt x="1667" y="262"/>
                    <a:pt x="1310" y="262"/>
                    <a:pt x="1191" y="36"/>
                  </a:cubicBezTo>
                  <a:cubicBezTo>
                    <a:pt x="1167" y="24"/>
                    <a:pt x="1155" y="12"/>
                    <a:pt x="1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2" name="Google Shape;342;p4"/>
            <p:cNvSpPr/>
            <p:nvPr/>
          </p:nvSpPr>
          <p:spPr>
            <a:xfrm>
              <a:off x="8610405" y="3340992"/>
              <a:ext cx="74797" cy="72304"/>
            </a:xfrm>
            <a:custGeom>
              <a:avLst/>
              <a:gdLst/>
              <a:ahLst/>
              <a:cxnLst/>
              <a:rect l="l" t="t" r="r" b="b"/>
              <a:pathLst>
                <a:path w="2370" h="2291" extrusionOk="0">
                  <a:moveTo>
                    <a:pt x="2012" y="0"/>
                  </a:moveTo>
                  <a:cubicBezTo>
                    <a:pt x="1881" y="119"/>
                    <a:pt x="1738" y="191"/>
                    <a:pt x="1727" y="393"/>
                  </a:cubicBezTo>
                  <a:cubicBezTo>
                    <a:pt x="1905" y="774"/>
                    <a:pt x="1524" y="893"/>
                    <a:pt x="1453" y="1143"/>
                  </a:cubicBezTo>
                  <a:cubicBezTo>
                    <a:pt x="1084" y="1703"/>
                    <a:pt x="655" y="2167"/>
                    <a:pt x="0" y="2275"/>
                  </a:cubicBezTo>
                  <a:cubicBezTo>
                    <a:pt x="65" y="2285"/>
                    <a:pt x="128" y="2290"/>
                    <a:pt x="191" y="2290"/>
                  </a:cubicBezTo>
                  <a:cubicBezTo>
                    <a:pt x="547" y="2290"/>
                    <a:pt x="881" y="2136"/>
                    <a:pt x="1215" y="2024"/>
                  </a:cubicBezTo>
                  <a:cubicBezTo>
                    <a:pt x="1322" y="1822"/>
                    <a:pt x="1560" y="1965"/>
                    <a:pt x="1679" y="1786"/>
                  </a:cubicBezTo>
                  <a:cubicBezTo>
                    <a:pt x="1667" y="1751"/>
                    <a:pt x="1631" y="1727"/>
                    <a:pt x="1619" y="1691"/>
                  </a:cubicBezTo>
                  <a:lnTo>
                    <a:pt x="1619" y="1691"/>
                  </a:lnTo>
                  <a:cubicBezTo>
                    <a:pt x="1655" y="1727"/>
                    <a:pt x="1667" y="1751"/>
                    <a:pt x="1679" y="1786"/>
                  </a:cubicBezTo>
                  <a:cubicBezTo>
                    <a:pt x="1774" y="1763"/>
                    <a:pt x="1834" y="1691"/>
                    <a:pt x="1905" y="1632"/>
                  </a:cubicBezTo>
                  <a:cubicBezTo>
                    <a:pt x="2370" y="1298"/>
                    <a:pt x="2036" y="643"/>
                    <a:pt x="2370" y="262"/>
                  </a:cubicBezTo>
                  <a:cubicBezTo>
                    <a:pt x="2286" y="96"/>
                    <a:pt x="2155" y="24"/>
                    <a:pt x="20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3" name="Google Shape;343;p4"/>
            <p:cNvSpPr/>
            <p:nvPr/>
          </p:nvSpPr>
          <p:spPr>
            <a:xfrm>
              <a:off x="8888062" y="3870427"/>
              <a:ext cx="73693" cy="94554"/>
            </a:xfrm>
            <a:custGeom>
              <a:avLst/>
              <a:gdLst/>
              <a:ahLst/>
              <a:cxnLst/>
              <a:rect l="l" t="t" r="r" b="b"/>
              <a:pathLst>
                <a:path w="2335" h="2996" extrusionOk="0">
                  <a:moveTo>
                    <a:pt x="617" y="0"/>
                  </a:moveTo>
                  <a:cubicBezTo>
                    <a:pt x="596" y="0"/>
                    <a:pt x="573" y="4"/>
                    <a:pt x="549" y="12"/>
                  </a:cubicBezTo>
                  <a:cubicBezTo>
                    <a:pt x="596" y="155"/>
                    <a:pt x="1" y="453"/>
                    <a:pt x="632" y="488"/>
                  </a:cubicBezTo>
                  <a:cubicBezTo>
                    <a:pt x="680" y="488"/>
                    <a:pt x="751" y="608"/>
                    <a:pt x="751" y="679"/>
                  </a:cubicBezTo>
                  <a:cubicBezTo>
                    <a:pt x="787" y="1108"/>
                    <a:pt x="1227" y="1215"/>
                    <a:pt x="1334" y="1643"/>
                  </a:cubicBezTo>
                  <a:cubicBezTo>
                    <a:pt x="1358" y="1810"/>
                    <a:pt x="1442" y="1977"/>
                    <a:pt x="1430" y="2167"/>
                  </a:cubicBezTo>
                  <a:cubicBezTo>
                    <a:pt x="1620" y="2429"/>
                    <a:pt x="2180" y="2334"/>
                    <a:pt x="2049" y="2965"/>
                  </a:cubicBezTo>
                  <a:cubicBezTo>
                    <a:pt x="2046" y="2987"/>
                    <a:pt x="2057" y="2996"/>
                    <a:pt x="2077" y="2996"/>
                  </a:cubicBezTo>
                  <a:cubicBezTo>
                    <a:pt x="2133" y="2996"/>
                    <a:pt x="2256" y="2932"/>
                    <a:pt x="2335" y="2905"/>
                  </a:cubicBezTo>
                  <a:cubicBezTo>
                    <a:pt x="2096" y="2239"/>
                    <a:pt x="1763" y="1620"/>
                    <a:pt x="1442" y="1024"/>
                  </a:cubicBezTo>
                  <a:cubicBezTo>
                    <a:pt x="1227" y="750"/>
                    <a:pt x="953" y="524"/>
                    <a:pt x="858" y="155"/>
                  </a:cubicBezTo>
                  <a:cubicBezTo>
                    <a:pt x="789" y="86"/>
                    <a:pt x="720" y="0"/>
                    <a:pt x="6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4" name="Google Shape;344;p4"/>
            <p:cNvSpPr/>
            <p:nvPr/>
          </p:nvSpPr>
          <p:spPr>
            <a:xfrm>
              <a:off x="8758827" y="3342128"/>
              <a:ext cx="54883" cy="71357"/>
            </a:xfrm>
            <a:custGeom>
              <a:avLst/>
              <a:gdLst/>
              <a:ahLst/>
              <a:cxnLst/>
              <a:rect l="l" t="t" r="r" b="b"/>
              <a:pathLst>
                <a:path w="1739" h="2261" extrusionOk="0">
                  <a:moveTo>
                    <a:pt x="1512" y="0"/>
                  </a:moveTo>
                  <a:lnTo>
                    <a:pt x="1512" y="0"/>
                  </a:lnTo>
                  <a:cubicBezTo>
                    <a:pt x="1250" y="72"/>
                    <a:pt x="1203" y="476"/>
                    <a:pt x="953" y="607"/>
                  </a:cubicBezTo>
                  <a:cubicBezTo>
                    <a:pt x="726" y="738"/>
                    <a:pt x="595" y="953"/>
                    <a:pt x="774" y="1310"/>
                  </a:cubicBezTo>
                  <a:cubicBezTo>
                    <a:pt x="888" y="1538"/>
                    <a:pt x="827" y="1788"/>
                    <a:pt x="530" y="1788"/>
                  </a:cubicBezTo>
                  <a:cubicBezTo>
                    <a:pt x="516" y="1788"/>
                    <a:pt x="503" y="1787"/>
                    <a:pt x="488" y="1786"/>
                  </a:cubicBezTo>
                  <a:cubicBezTo>
                    <a:pt x="322" y="1786"/>
                    <a:pt x="167" y="1810"/>
                    <a:pt x="0" y="1822"/>
                  </a:cubicBezTo>
                  <a:cubicBezTo>
                    <a:pt x="107" y="2239"/>
                    <a:pt x="524" y="1881"/>
                    <a:pt x="619" y="2239"/>
                  </a:cubicBezTo>
                  <a:cubicBezTo>
                    <a:pt x="650" y="2254"/>
                    <a:pt x="676" y="2261"/>
                    <a:pt x="697" y="2261"/>
                  </a:cubicBezTo>
                  <a:cubicBezTo>
                    <a:pt x="774" y="2261"/>
                    <a:pt x="796" y="2175"/>
                    <a:pt x="834" y="2119"/>
                  </a:cubicBezTo>
                  <a:cubicBezTo>
                    <a:pt x="1012" y="1738"/>
                    <a:pt x="1036" y="1298"/>
                    <a:pt x="1417" y="1060"/>
                  </a:cubicBezTo>
                  <a:cubicBezTo>
                    <a:pt x="1560" y="953"/>
                    <a:pt x="1691" y="750"/>
                    <a:pt x="1548" y="488"/>
                  </a:cubicBezTo>
                  <a:cubicBezTo>
                    <a:pt x="1322" y="334"/>
                    <a:pt x="1738" y="179"/>
                    <a:pt x="15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5" name="Google Shape;345;p4"/>
            <p:cNvSpPr/>
            <p:nvPr/>
          </p:nvSpPr>
          <p:spPr>
            <a:xfrm>
              <a:off x="8768579" y="4185671"/>
              <a:ext cx="39482" cy="62868"/>
            </a:xfrm>
            <a:custGeom>
              <a:avLst/>
              <a:gdLst/>
              <a:ahLst/>
              <a:cxnLst/>
              <a:rect l="l" t="t" r="r" b="b"/>
              <a:pathLst>
                <a:path w="1251" h="1992" extrusionOk="0">
                  <a:moveTo>
                    <a:pt x="929" y="1"/>
                  </a:moveTo>
                  <a:cubicBezTo>
                    <a:pt x="608" y="584"/>
                    <a:pt x="417" y="1251"/>
                    <a:pt x="1" y="1775"/>
                  </a:cubicBezTo>
                  <a:cubicBezTo>
                    <a:pt x="54" y="1944"/>
                    <a:pt x="163" y="1991"/>
                    <a:pt x="295" y="1991"/>
                  </a:cubicBezTo>
                  <a:cubicBezTo>
                    <a:pt x="312" y="1991"/>
                    <a:pt x="329" y="1990"/>
                    <a:pt x="346" y="1989"/>
                  </a:cubicBezTo>
                  <a:cubicBezTo>
                    <a:pt x="667" y="1906"/>
                    <a:pt x="1060" y="1941"/>
                    <a:pt x="1179" y="1453"/>
                  </a:cubicBezTo>
                  <a:cubicBezTo>
                    <a:pt x="1191" y="1358"/>
                    <a:pt x="1191" y="1275"/>
                    <a:pt x="1168" y="1179"/>
                  </a:cubicBezTo>
                  <a:cubicBezTo>
                    <a:pt x="1132" y="989"/>
                    <a:pt x="1144" y="798"/>
                    <a:pt x="1203" y="620"/>
                  </a:cubicBezTo>
                  <a:cubicBezTo>
                    <a:pt x="1227" y="572"/>
                    <a:pt x="1239" y="525"/>
                    <a:pt x="1251" y="465"/>
                  </a:cubicBezTo>
                  <a:cubicBezTo>
                    <a:pt x="1251" y="417"/>
                    <a:pt x="1239" y="358"/>
                    <a:pt x="1203" y="322"/>
                  </a:cubicBezTo>
                  <a:cubicBezTo>
                    <a:pt x="1120" y="215"/>
                    <a:pt x="1084" y="36"/>
                    <a:pt x="9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6" name="Google Shape;346;p4"/>
            <p:cNvSpPr/>
            <p:nvPr/>
          </p:nvSpPr>
          <p:spPr>
            <a:xfrm>
              <a:off x="8672387" y="4326204"/>
              <a:ext cx="46646" cy="49833"/>
            </a:xfrm>
            <a:custGeom>
              <a:avLst/>
              <a:gdLst/>
              <a:ahLst/>
              <a:cxnLst/>
              <a:rect l="l" t="t" r="r" b="b"/>
              <a:pathLst>
                <a:path w="1478" h="1579" extrusionOk="0">
                  <a:moveTo>
                    <a:pt x="1037" y="1"/>
                  </a:moveTo>
                  <a:cubicBezTo>
                    <a:pt x="727" y="286"/>
                    <a:pt x="429" y="548"/>
                    <a:pt x="120" y="846"/>
                  </a:cubicBezTo>
                  <a:cubicBezTo>
                    <a:pt x="1" y="1108"/>
                    <a:pt x="144" y="1286"/>
                    <a:pt x="239" y="1489"/>
                  </a:cubicBezTo>
                  <a:cubicBezTo>
                    <a:pt x="429" y="1441"/>
                    <a:pt x="608" y="1382"/>
                    <a:pt x="787" y="1263"/>
                  </a:cubicBezTo>
                  <a:cubicBezTo>
                    <a:pt x="840" y="1228"/>
                    <a:pt x="879" y="1214"/>
                    <a:pt x="908" y="1214"/>
                  </a:cubicBezTo>
                  <a:cubicBezTo>
                    <a:pt x="1008" y="1214"/>
                    <a:pt x="988" y="1387"/>
                    <a:pt x="1025" y="1489"/>
                  </a:cubicBezTo>
                  <a:cubicBezTo>
                    <a:pt x="1102" y="1548"/>
                    <a:pt x="1176" y="1578"/>
                    <a:pt x="1251" y="1578"/>
                  </a:cubicBezTo>
                  <a:cubicBezTo>
                    <a:pt x="1325" y="1578"/>
                    <a:pt x="1400" y="1548"/>
                    <a:pt x="1477" y="1489"/>
                  </a:cubicBezTo>
                  <a:cubicBezTo>
                    <a:pt x="1358" y="1251"/>
                    <a:pt x="1132" y="1048"/>
                    <a:pt x="1370" y="751"/>
                  </a:cubicBezTo>
                  <a:cubicBezTo>
                    <a:pt x="1275" y="632"/>
                    <a:pt x="1096" y="584"/>
                    <a:pt x="1144" y="358"/>
                  </a:cubicBezTo>
                  <a:cubicBezTo>
                    <a:pt x="1120" y="239"/>
                    <a:pt x="1072" y="120"/>
                    <a:pt x="10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7" name="Google Shape;347;p4"/>
            <p:cNvSpPr/>
            <p:nvPr/>
          </p:nvSpPr>
          <p:spPr>
            <a:xfrm>
              <a:off x="8736262" y="4267630"/>
              <a:ext cx="46646" cy="49202"/>
            </a:xfrm>
            <a:custGeom>
              <a:avLst/>
              <a:gdLst/>
              <a:ahLst/>
              <a:cxnLst/>
              <a:rect l="l" t="t" r="r" b="b"/>
              <a:pathLst>
                <a:path w="1478" h="1559" extrusionOk="0">
                  <a:moveTo>
                    <a:pt x="1170" y="0"/>
                  </a:moveTo>
                  <a:cubicBezTo>
                    <a:pt x="959" y="0"/>
                    <a:pt x="750" y="193"/>
                    <a:pt x="536" y="193"/>
                  </a:cubicBezTo>
                  <a:cubicBezTo>
                    <a:pt x="521" y="193"/>
                    <a:pt x="505" y="192"/>
                    <a:pt x="489" y="190"/>
                  </a:cubicBezTo>
                  <a:cubicBezTo>
                    <a:pt x="382" y="321"/>
                    <a:pt x="167" y="321"/>
                    <a:pt x="132" y="547"/>
                  </a:cubicBezTo>
                  <a:cubicBezTo>
                    <a:pt x="1" y="725"/>
                    <a:pt x="191" y="940"/>
                    <a:pt x="84" y="1118"/>
                  </a:cubicBezTo>
                  <a:cubicBezTo>
                    <a:pt x="179" y="1214"/>
                    <a:pt x="60" y="1333"/>
                    <a:pt x="120" y="1440"/>
                  </a:cubicBezTo>
                  <a:lnTo>
                    <a:pt x="346" y="1440"/>
                  </a:lnTo>
                  <a:cubicBezTo>
                    <a:pt x="381" y="1495"/>
                    <a:pt x="422" y="1511"/>
                    <a:pt x="467" y="1511"/>
                  </a:cubicBezTo>
                  <a:cubicBezTo>
                    <a:pt x="530" y="1511"/>
                    <a:pt x="599" y="1480"/>
                    <a:pt x="664" y="1480"/>
                  </a:cubicBezTo>
                  <a:cubicBezTo>
                    <a:pt x="712" y="1480"/>
                    <a:pt x="759" y="1497"/>
                    <a:pt x="798" y="1559"/>
                  </a:cubicBezTo>
                  <a:lnTo>
                    <a:pt x="1251" y="797"/>
                  </a:lnTo>
                  <a:cubicBezTo>
                    <a:pt x="1096" y="487"/>
                    <a:pt x="1453" y="416"/>
                    <a:pt x="1477" y="178"/>
                  </a:cubicBezTo>
                  <a:cubicBezTo>
                    <a:pt x="1374" y="45"/>
                    <a:pt x="1272" y="0"/>
                    <a:pt x="117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8" name="Google Shape;348;p4"/>
            <p:cNvSpPr/>
            <p:nvPr/>
          </p:nvSpPr>
          <p:spPr>
            <a:xfrm>
              <a:off x="8819326" y="3063303"/>
              <a:ext cx="36831" cy="60248"/>
            </a:xfrm>
            <a:custGeom>
              <a:avLst/>
              <a:gdLst/>
              <a:ahLst/>
              <a:cxnLst/>
              <a:rect l="l" t="t" r="r" b="b"/>
              <a:pathLst>
                <a:path w="1167" h="1909" extrusionOk="0">
                  <a:moveTo>
                    <a:pt x="726" y="1"/>
                  </a:moveTo>
                  <a:cubicBezTo>
                    <a:pt x="691" y="1"/>
                    <a:pt x="643" y="1"/>
                    <a:pt x="595" y="25"/>
                  </a:cubicBezTo>
                  <a:cubicBezTo>
                    <a:pt x="357" y="286"/>
                    <a:pt x="274" y="620"/>
                    <a:pt x="155" y="953"/>
                  </a:cubicBezTo>
                  <a:cubicBezTo>
                    <a:pt x="0" y="1215"/>
                    <a:pt x="167" y="1441"/>
                    <a:pt x="226" y="1680"/>
                  </a:cubicBezTo>
                  <a:cubicBezTo>
                    <a:pt x="318" y="1788"/>
                    <a:pt x="405" y="1909"/>
                    <a:pt x="522" y="1909"/>
                  </a:cubicBezTo>
                  <a:cubicBezTo>
                    <a:pt x="572" y="1909"/>
                    <a:pt x="627" y="1887"/>
                    <a:pt x="691" y="1834"/>
                  </a:cubicBezTo>
                  <a:cubicBezTo>
                    <a:pt x="774" y="1501"/>
                    <a:pt x="845" y="1179"/>
                    <a:pt x="941" y="846"/>
                  </a:cubicBezTo>
                  <a:cubicBezTo>
                    <a:pt x="1060" y="727"/>
                    <a:pt x="1167" y="608"/>
                    <a:pt x="1024" y="406"/>
                  </a:cubicBezTo>
                  <a:cubicBezTo>
                    <a:pt x="881" y="310"/>
                    <a:pt x="869" y="108"/>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9" name="Google Shape;349;p4"/>
            <p:cNvSpPr/>
            <p:nvPr/>
          </p:nvSpPr>
          <p:spPr>
            <a:xfrm>
              <a:off x="8631423" y="4352492"/>
              <a:ext cx="56019" cy="57376"/>
            </a:xfrm>
            <a:custGeom>
              <a:avLst/>
              <a:gdLst/>
              <a:ahLst/>
              <a:cxnLst/>
              <a:rect l="l" t="t" r="r" b="b"/>
              <a:pathLst>
                <a:path w="1775" h="1818" extrusionOk="0">
                  <a:moveTo>
                    <a:pt x="1430" y="1"/>
                  </a:moveTo>
                  <a:lnTo>
                    <a:pt x="1430" y="1"/>
                  </a:lnTo>
                  <a:cubicBezTo>
                    <a:pt x="1239" y="168"/>
                    <a:pt x="1001" y="275"/>
                    <a:pt x="894" y="537"/>
                  </a:cubicBezTo>
                  <a:cubicBezTo>
                    <a:pt x="996" y="907"/>
                    <a:pt x="961" y="1061"/>
                    <a:pt x="716" y="1061"/>
                  </a:cubicBezTo>
                  <a:cubicBezTo>
                    <a:pt x="646" y="1061"/>
                    <a:pt x="559" y="1049"/>
                    <a:pt x="453" y="1025"/>
                  </a:cubicBezTo>
                  <a:cubicBezTo>
                    <a:pt x="215" y="1025"/>
                    <a:pt x="108" y="1239"/>
                    <a:pt x="1" y="1418"/>
                  </a:cubicBezTo>
                  <a:cubicBezTo>
                    <a:pt x="47" y="1717"/>
                    <a:pt x="153" y="1817"/>
                    <a:pt x="288" y="1817"/>
                  </a:cubicBezTo>
                  <a:cubicBezTo>
                    <a:pt x="400" y="1817"/>
                    <a:pt x="533" y="1749"/>
                    <a:pt x="668" y="1668"/>
                  </a:cubicBezTo>
                  <a:cubicBezTo>
                    <a:pt x="1251" y="1656"/>
                    <a:pt x="1263" y="1001"/>
                    <a:pt x="1549" y="644"/>
                  </a:cubicBezTo>
                  <a:cubicBezTo>
                    <a:pt x="1775" y="370"/>
                    <a:pt x="1418" y="227"/>
                    <a:pt x="14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0" name="Google Shape;350;p4"/>
            <p:cNvSpPr/>
            <p:nvPr/>
          </p:nvSpPr>
          <p:spPr>
            <a:xfrm>
              <a:off x="8751316" y="4241657"/>
              <a:ext cx="50748" cy="39923"/>
            </a:xfrm>
            <a:custGeom>
              <a:avLst/>
              <a:gdLst/>
              <a:ahLst/>
              <a:cxnLst/>
              <a:rect l="l" t="t" r="r" b="b"/>
              <a:pathLst>
                <a:path w="1608" h="1265" extrusionOk="0">
                  <a:moveTo>
                    <a:pt x="548" y="1"/>
                  </a:moveTo>
                  <a:cubicBezTo>
                    <a:pt x="369" y="346"/>
                    <a:pt x="179" y="679"/>
                    <a:pt x="0" y="1025"/>
                  </a:cubicBezTo>
                  <a:cubicBezTo>
                    <a:pt x="83" y="1070"/>
                    <a:pt x="179" y="1264"/>
                    <a:pt x="252" y="1264"/>
                  </a:cubicBezTo>
                  <a:cubicBezTo>
                    <a:pt x="274" y="1264"/>
                    <a:pt x="293" y="1247"/>
                    <a:pt x="310" y="1203"/>
                  </a:cubicBezTo>
                  <a:cubicBezTo>
                    <a:pt x="388" y="1005"/>
                    <a:pt x="484" y="953"/>
                    <a:pt x="586" y="953"/>
                  </a:cubicBezTo>
                  <a:cubicBezTo>
                    <a:pt x="699" y="953"/>
                    <a:pt x="818" y="1018"/>
                    <a:pt x="927" y="1018"/>
                  </a:cubicBezTo>
                  <a:cubicBezTo>
                    <a:pt x="944" y="1018"/>
                    <a:pt x="960" y="1016"/>
                    <a:pt x="976" y="1013"/>
                  </a:cubicBezTo>
                  <a:lnTo>
                    <a:pt x="1310" y="1013"/>
                  </a:lnTo>
                  <a:cubicBezTo>
                    <a:pt x="1607" y="953"/>
                    <a:pt x="1310" y="715"/>
                    <a:pt x="1393" y="596"/>
                  </a:cubicBezTo>
                  <a:cubicBezTo>
                    <a:pt x="1393" y="536"/>
                    <a:pt x="1381" y="477"/>
                    <a:pt x="1369" y="429"/>
                  </a:cubicBezTo>
                  <a:cubicBezTo>
                    <a:pt x="1262" y="191"/>
                    <a:pt x="1060" y="179"/>
                    <a:pt x="881" y="120"/>
                  </a:cubicBezTo>
                  <a:cubicBezTo>
                    <a:pt x="762" y="84"/>
                    <a:pt x="655" y="48"/>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1" name="Google Shape;351;p4"/>
            <p:cNvSpPr/>
            <p:nvPr/>
          </p:nvSpPr>
          <p:spPr>
            <a:xfrm>
              <a:off x="8586357" y="4409993"/>
              <a:ext cx="46235" cy="44373"/>
            </a:xfrm>
            <a:custGeom>
              <a:avLst/>
              <a:gdLst/>
              <a:ahLst/>
              <a:cxnLst/>
              <a:rect l="l" t="t" r="r" b="b"/>
              <a:pathLst>
                <a:path w="1465" h="1406" extrusionOk="0">
                  <a:moveTo>
                    <a:pt x="1084" y="1"/>
                  </a:moveTo>
                  <a:cubicBezTo>
                    <a:pt x="786" y="298"/>
                    <a:pt x="405" y="453"/>
                    <a:pt x="191" y="858"/>
                  </a:cubicBezTo>
                  <a:cubicBezTo>
                    <a:pt x="0" y="1406"/>
                    <a:pt x="488" y="1203"/>
                    <a:pt x="643" y="1370"/>
                  </a:cubicBezTo>
                  <a:cubicBezTo>
                    <a:pt x="834" y="1346"/>
                    <a:pt x="953" y="1251"/>
                    <a:pt x="965" y="1025"/>
                  </a:cubicBezTo>
                  <a:cubicBezTo>
                    <a:pt x="988" y="751"/>
                    <a:pt x="1131" y="727"/>
                    <a:pt x="1310" y="727"/>
                  </a:cubicBezTo>
                  <a:cubicBezTo>
                    <a:pt x="1465" y="382"/>
                    <a:pt x="1298" y="179"/>
                    <a:pt x="108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2" name="Google Shape;352;p4"/>
            <p:cNvSpPr/>
            <p:nvPr/>
          </p:nvSpPr>
          <p:spPr>
            <a:xfrm>
              <a:off x="8677657" y="3297030"/>
              <a:ext cx="34211" cy="54567"/>
            </a:xfrm>
            <a:custGeom>
              <a:avLst/>
              <a:gdLst/>
              <a:ahLst/>
              <a:cxnLst/>
              <a:rect l="l" t="t" r="r" b="b"/>
              <a:pathLst>
                <a:path w="1084" h="1729" extrusionOk="0">
                  <a:moveTo>
                    <a:pt x="977" y="0"/>
                  </a:moveTo>
                  <a:cubicBezTo>
                    <a:pt x="679" y="417"/>
                    <a:pt x="215" y="643"/>
                    <a:pt x="0" y="1155"/>
                  </a:cubicBezTo>
                  <a:cubicBezTo>
                    <a:pt x="0" y="1405"/>
                    <a:pt x="143" y="1524"/>
                    <a:pt x="310" y="1643"/>
                  </a:cubicBezTo>
                  <a:cubicBezTo>
                    <a:pt x="427" y="1650"/>
                    <a:pt x="565" y="1729"/>
                    <a:pt x="674" y="1729"/>
                  </a:cubicBezTo>
                  <a:cubicBezTo>
                    <a:pt x="776" y="1729"/>
                    <a:pt x="852" y="1659"/>
                    <a:pt x="858" y="1393"/>
                  </a:cubicBezTo>
                  <a:cubicBezTo>
                    <a:pt x="893" y="1036"/>
                    <a:pt x="846" y="643"/>
                    <a:pt x="1072" y="334"/>
                  </a:cubicBezTo>
                  <a:cubicBezTo>
                    <a:pt x="1084" y="215"/>
                    <a:pt x="1072" y="96"/>
                    <a:pt x="9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3" name="Google Shape;353;p4"/>
            <p:cNvSpPr/>
            <p:nvPr/>
          </p:nvSpPr>
          <p:spPr>
            <a:xfrm>
              <a:off x="8878689" y="3147598"/>
              <a:ext cx="42480" cy="85212"/>
            </a:xfrm>
            <a:custGeom>
              <a:avLst/>
              <a:gdLst/>
              <a:ahLst/>
              <a:cxnLst/>
              <a:rect l="l" t="t" r="r" b="b"/>
              <a:pathLst>
                <a:path w="1346" h="2700" extrusionOk="0">
                  <a:moveTo>
                    <a:pt x="1176" y="1"/>
                  </a:moveTo>
                  <a:cubicBezTo>
                    <a:pt x="1136" y="1"/>
                    <a:pt x="1091" y="22"/>
                    <a:pt x="1036" y="68"/>
                  </a:cubicBezTo>
                  <a:cubicBezTo>
                    <a:pt x="810" y="378"/>
                    <a:pt x="1024" y="842"/>
                    <a:pt x="667" y="1199"/>
                  </a:cubicBezTo>
                  <a:cubicBezTo>
                    <a:pt x="393" y="1485"/>
                    <a:pt x="215" y="2021"/>
                    <a:pt x="36" y="2461"/>
                  </a:cubicBezTo>
                  <a:cubicBezTo>
                    <a:pt x="0" y="2592"/>
                    <a:pt x="60" y="2652"/>
                    <a:pt x="143" y="2699"/>
                  </a:cubicBezTo>
                  <a:cubicBezTo>
                    <a:pt x="596" y="1902"/>
                    <a:pt x="1167" y="1164"/>
                    <a:pt x="1346" y="187"/>
                  </a:cubicBezTo>
                  <a:cubicBezTo>
                    <a:pt x="1299" y="72"/>
                    <a:pt x="1248" y="1"/>
                    <a:pt x="1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4" name="Google Shape;354;p4"/>
            <p:cNvSpPr/>
            <p:nvPr/>
          </p:nvSpPr>
          <p:spPr>
            <a:xfrm>
              <a:off x="8798276" y="2864355"/>
              <a:ext cx="40996" cy="57692"/>
            </a:xfrm>
            <a:custGeom>
              <a:avLst/>
              <a:gdLst/>
              <a:ahLst/>
              <a:cxnLst/>
              <a:rect l="l" t="t" r="r" b="b"/>
              <a:pathLst>
                <a:path w="1299" h="1828" extrusionOk="0">
                  <a:moveTo>
                    <a:pt x="216" y="0"/>
                  </a:moveTo>
                  <a:cubicBezTo>
                    <a:pt x="166" y="0"/>
                    <a:pt x="114" y="15"/>
                    <a:pt x="60" y="42"/>
                  </a:cubicBezTo>
                  <a:cubicBezTo>
                    <a:pt x="12" y="66"/>
                    <a:pt x="0" y="125"/>
                    <a:pt x="12" y="197"/>
                  </a:cubicBezTo>
                  <a:cubicBezTo>
                    <a:pt x="405" y="661"/>
                    <a:pt x="346" y="1423"/>
                    <a:pt x="834" y="1828"/>
                  </a:cubicBezTo>
                  <a:cubicBezTo>
                    <a:pt x="1036" y="1685"/>
                    <a:pt x="1298" y="1602"/>
                    <a:pt x="1143" y="1233"/>
                  </a:cubicBezTo>
                  <a:cubicBezTo>
                    <a:pt x="917" y="1042"/>
                    <a:pt x="905" y="673"/>
                    <a:pt x="703" y="483"/>
                  </a:cubicBezTo>
                  <a:cubicBezTo>
                    <a:pt x="608" y="316"/>
                    <a:pt x="203" y="447"/>
                    <a:pt x="381" y="66"/>
                  </a:cubicBezTo>
                  <a:cubicBezTo>
                    <a:pt x="330" y="21"/>
                    <a:pt x="275" y="0"/>
                    <a:pt x="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5" name="Google Shape;355;p4"/>
            <p:cNvSpPr/>
            <p:nvPr/>
          </p:nvSpPr>
          <p:spPr>
            <a:xfrm>
              <a:off x="8913246" y="3078326"/>
              <a:ext cx="26353" cy="55293"/>
            </a:xfrm>
            <a:custGeom>
              <a:avLst/>
              <a:gdLst/>
              <a:ahLst/>
              <a:cxnLst/>
              <a:rect l="l" t="t" r="r" b="b"/>
              <a:pathLst>
                <a:path w="835" h="1752" extrusionOk="0">
                  <a:moveTo>
                    <a:pt x="834" y="1"/>
                  </a:moveTo>
                  <a:lnTo>
                    <a:pt x="834" y="1"/>
                  </a:lnTo>
                  <a:cubicBezTo>
                    <a:pt x="382" y="49"/>
                    <a:pt x="120" y="180"/>
                    <a:pt x="548" y="680"/>
                  </a:cubicBezTo>
                  <a:cubicBezTo>
                    <a:pt x="523" y="694"/>
                    <a:pt x="496" y="700"/>
                    <a:pt x="470" y="700"/>
                  </a:cubicBezTo>
                  <a:cubicBezTo>
                    <a:pt x="384" y="700"/>
                    <a:pt x="296" y="641"/>
                    <a:pt x="220" y="641"/>
                  </a:cubicBezTo>
                  <a:cubicBezTo>
                    <a:pt x="168" y="641"/>
                    <a:pt x="121" y="669"/>
                    <a:pt x="84" y="763"/>
                  </a:cubicBezTo>
                  <a:cubicBezTo>
                    <a:pt x="1" y="1013"/>
                    <a:pt x="358" y="1013"/>
                    <a:pt x="346" y="1299"/>
                  </a:cubicBezTo>
                  <a:cubicBezTo>
                    <a:pt x="340" y="1299"/>
                    <a:pt x="333" y="1300"/>
                    <a:pt x="327" y="1300"/>
                  </a:cubicBezTo>
                  <a:cubicBezTo>
                    <a:pt x="285" y="1300"/>
                    <a:pt x="234" y="1288"/>
                    <a:pt x="186" y="1288"/>
                  </a:cubicBezTo>
                  <a:cubicBezTo>
                    <a:pt x="110" y="1288"/>
                    <a:pt x="43" y="1318"/>
                    <a:pt x="36" y="1477"/>
                  </a:cubicBezTo>
                  <a:cubicBezTo>
                    <a:pt x="191" y="1561"/>
                    <a:pt x="346" y="1668"/>
                    <a:pt x="513" y="1751"/>
                  </a:cubicBezTo>
                  <a:cubicBezTo>
                    <a:pt x="715" y="1192"/>
                    <a:pt x="775" y="584"/>
                    <a:pt x="8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6" name="Google Shape;356;p4"/>
            <p:cNvSpPr/>
            <p:nvPr/>
          </p:nvSpPr>
          <p:spPr>
            <a:xfrm>
              <a:off x="8759553" y="3177547"/>
              <a:ext cx="36483" cy="52074"/>
            </a:xfrm>
            <a:custGeom>
              <a:avLst/>
              <a:gdLst/>
              <a:ahLst/>
              <a:cxnLst/>
              <a:rect l="l" t="t" r="r" b="b"/>
              <a:pathLst>
                <a:path w="1156" h="1650" extrusionOk="0">
                  <a:moveTo>
                    <a:pt x="703" y="0"/>
                  </a:moveTo>
                  <a:cubicBezTo>
                    <a:pt x="394" y="262"/>
                    <a:pt x="180" y="619"/>
                    <a:pt x="37" y="1024"/>
                  </a:cubicBezTo>
                  <a:cubicBezTo>
                    <a:pt x="1" y="1191"/>
                    <a:pt x="215" y="1143"/>
                    <a:pt x="215" y="1286"/>
                  </a:cubicBezTo>
                  <a:cubicBezTo>
                    <a:pt x="215" y="1465"/>
                    <a:pt x="275" y="1619"/>
                    <a:pt x="453" y="1643"/>
                  </a:cubicBezTo>
                  <a:cubicBezTo>
                    <a:pt x="474" y="1647"/>
                    <a:pt x="492" y="1649"/>
                    <a:pt x="508" y="1649"/>
                  </a:cubicBezTo>
                  <a:cubicBezTo>
                    <a:pt x="684" y="1649"/>
                    <a:pt x="648" y="1431"/>
                    <a:pt x="692" y="1322"/>
                  </a:cubicBezTo>
                  <a:cubicBezTo>
                    <a:pt x="775" y="1096"/>
                    <a:pt x="930" y="953"/>
                    <a:pt x="1049" y="762"/>
                  </a:cubicBezTo>
                  <a:cubicBezTo>
                    <a:pt x="1132" y="715"/>
                    <a:pt x="1156" y="607"/>
                    <a:pt x="1156" y="500"/>
                  </a:cubicBezTo>
                  <a:cubicBezTo>
                    <a:pt x="1013" y="322"/>
                    <a:pt x="834" y="203"/>
                    <a:pt x="7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7" name="Google Shape;357;p4"/>
            <p:cNvSpPr/>
            <p:nvPr/>
          </p:nvSpPr>
          <p:spPr>
            <a:xfrm>
              <a:off x="8716633" y="3241928"/>
              <a:ext cx="50496" cy="68454"/>
            </a:xfrm>
            <a:custGeom>
              <a:avLst/>
              <a:gdLst/>
              <a:ahLst/>
              <a:cxnLst/>
              <a:rect l="l" t="t" r="r" b="b"/>
              <a:pathLst>
                <a:path w="1600" h="2169" extrusionOk="0">
                  <a:moveTo>
                    <a:pt x="1390" y="0"/>
                  </a:moveTo>
                  <a:cubicBezTo>
                    <a:pt x="1332" y="0"/>
                    <a:pt x="1265" y="22"/>
                    <a:pt x="1206" y="32"/>
                  </a:cubicBezTo>
                  <a:cubicBezTo>
                    <a:pt x="1004" y="80"/>
                    <a:pt x="849" y="211"/>
                    <a:pt x="635" y="211"/>
                  </a:cubicBezTo>
                  <a:cubicBezTo>
                    <a:pt x="587" y="306"/>
                    <a:pt x="563" y="377"/>
                    <a:pt x="516" y="472"/>
                  </a:cubicBezTo>
                  <a:cubicBezTo>
                    <a:pt x="813" y="889"/>
                    <a:pt x="516" y="1103"/>
                    <a:pt x="289" y="1354"/>
                  </a:cubicBezTo>
                  <a:cubicBezTo>
                    <a:pt x="170" y="1484"/>
                    <a:pt x="75" y="1627"/>
                    <a:pt x="39" y="1806"/>
                  </a:cubicBezTo>
                  <a:cubicBezTo>
                    <a:pt x="1" y="1999"/>
                    <a:pt x="17" y="2169"/>
                    <a:pt x="177" y="2169"/>
                  </a:cubicBezTo>
                  <a:cubicBezTo>
                    <a:pt x="214" y="2169"/>
                    <a:pt x="259" y="2160"/>
                    <a:pt x="313" y="2139"/>
                  </a:cubicBezTo>
                  <a:cubicBezTo>
                    <a:pt x="337" y="1675"/>
                    <a:pt x="611" y="1473"/>
                    <a:pt x="968" y="1365"/>
                  </a:cubicBezTo>
                  <a:cubicBezTo>
                    <a:pt x="1028" y="1056"/>
                    <a:pt x="1397" y="973"/>
                    <a:pt x="1409" y="603"/>
                  </a:cubicBezTo>
                  <a:cubicBezTo>
                    <a:pt x="1004" y="270"/>
                    <a:pt x="1599" y="389"/>
                    <a:pt x="1540" y="234"/>
                  </a:cubicBezTo>
                  <a:cubicBezTo>
                    <a:pt x="1540" y="45"/>
                    <a:pt x="1474" y="0"/>
                    <a:pt x="13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8" name="Google Shape;358;p4"/>
            <p:cNvSpPr/>
            <p:nvPr/>
          </p:nvSpPr>
          <p:spPr>
            <a:xfrm>
              <a:off x="8839966" y="3023381"/>
              <a:ext cx="31592" cy="54630"/>
            </a:xfrm>
            <a:custGeom>
              <a:avLst/>
              <a:gdLst/>
              <a:ahLst/>
              <a:cxnLst/>
              <a:rect l="l" t="t" r="r" b="b"/>
              <a:pathLst>
                <a:path w="1001" h="1731" extrusionOk="0">
                  <a:moveTo>
                    <a:pt x="389" y="0"/>
                  </a:moveTo>
                  <a:cubicBezTo>
                    <a:pt x="379" y="0"/>
                    <a:pt x="369" y="1"/>
                    <a:pt x="358" y="4"/>
                  </a:cubicBezTo>
                  <a:cubicBezTo>
                    <a:pt x="346" y="75"/>
                    <a:pt x="310" y="158"/>
                    <a:pt x="287" y="242"/>
                  </a:cubicBezTo>
                  <a:cubicBezTo>
                    <a:pt x="179" y="444"/>
                    <a:pt x="334" y="742"/>
                    <a:pt x="72" y="873"/>
                  </a:cubicBezTo>
                  <a:lnTo>
                    <a:pt x="72" y="861"/>
                  </a:lnTo>
                  <a:cubicBezTo>
                    <a:pt x="37" y="1028"/>
                    <a:pt x="1" y="1194"/>
                    <a:pt x="37" y="1349"/>
                  </a:cubicBezTo>
                  <a:cubicBezTo>
                    <a:pt x="179" y="1409"/>
                    <a:pt x="60" y="1730"/>
                    <a:pt x="287" y="1730"/>
                  </a:cubicBezTo>
                  <a:cubicBezTo>
                    <a:pt x="465" y="1623"/>
                    <a:pt x="406" y="1313"/>
                    <a:pt x="632" y="1254"/>
                  </a:cubicBezTo>
                  <a:cubicBezTo>
                    <a:pt x="584" y="873"/>
                    <a:pt x="1001" y="492"/>
                    <a:pt x="632" y="99"/>
                  </a:cubicBezTo>
                  <a:cubicBezTo>
                    <a:pt x="546" y="88"/>
                    <a:pt x="480" y="0"/>
                    <a:pt x="3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9" name="Google Shape;359;p4"/>
            <p:cNvSpPr/>
            <p:nvPr/>
          </p:nvSpPr>
          <p:spPr>
            <a:xfrm>
              <a:off x="8620535" y="4397212"/>
              <a:ext cx="31592" cy="35726"/>
            </a:xfrm>
            <a:custGeom>
              <a:avLst/>
              <a:gdLst/>
              <a:ahLst/>
              <a:cxnLst/>
              <a:rect l="l" t="t" r="r" b="b"/>
              <a:pathLst>
                <a:path w="1001" h="1132" extrusionOk="0">
                  <a:moveTo>
                    <a:pt x="334" y="1"/>
                  </a:moveTo>
                  <a:cubicBezTo>
                    <a:pt x="215" y="120"/>
                    <a:pt x="13" y="144"/>
                    <a:pt x="1" y="382"/>
                  </a:cubicBezTo>
                  <a:cubicBezTo>
                    <a:pt x="84" y="644"/>
                    <a:pt x="155" y="882"/>
                    <a:pt x="227" y="1132"/>
                  </a:cubicBezTo>
                  <a:cubicBezTo>
                    <a:pt x="560" y="906"/>
                    <a:pt x="775" y="584"/>
                    <a:pt x="1001" y="251"/>
                  </a:cubicBezTo>
                  <a:lnTo>
                    <a:pt x="1001" y="251"/>
                  </a:lnTo>
                  <a:cubicBezTo>
                    <a:pt x="926" y="262"/>
                    <a:pt x="852" y="271"/>
                    <a:pt x="779" y="271"/>
                  </a:cubicBezTo>
                  <a:cubicBezTo>
                    <a:pt x="609" y="271"/>
                    <a:pt x="451" y="218"/>
                    <a:pt x="3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0" name="Google Shape;360;p4"/>
            <p:cNvSpPr/>
            <p:nvPr/>
          </p:nvSpPr>
          <p:spPr>
            <a:xfrm>
              <a:off x="8797897" y="4179012"/>
              <a:ext cx="40239" cy="34495"/>
            </a:xfrm>
            <a:custGeom>
              <a:avLst/>
              <a:gdLst/>
              <a:ahLst/>
              <a:cxnLst/>
              <a:rect l="l" t="t" r="r" b="b"/>
              <a:pathLst>
                <a:path w="1275" h="1093" extrusionOk="0">
                  <a:moveTo>
                    <a:pt x="203" y="1"/>
                  </a:moveTo>
                  <a:cubicBezTo>
                    <a:pt x="160" y="1"/>
                    <a:pt x="112" y="20"/>
                    <a:pt x="60" y="69"/>
                  </a:cubicBezTo>
                  <a:cubicBezTo>
                    <a:pt x="36" y="116"/>
                    <a:pt x="12" y="152"/>
                    <a:pt x="0" y="200"/>
                  </a:cubicBezTo>
                  <a:cubicBezTo>
                    <a:pt x="92" y="314"/>
                    <a:pt x="29" y="594"/>
                    <a:pt x="247" y="594"/>
                  </a:cubicBezTo>
                  <a:cubicBezTo>
                    <a:pt x="256" y="594"/>
                    <a:pt x="265" y="594"/>
                    <a:pt x="274" y="593"/>
                  </a:cubicBezTo>
                  <a:cubicBezTo>
                    <a:pt x="358" y="676"/>
                    <a:pt x="453" y="747"/>
                    <a:pt x="512" y="855"/>
                  </a:cubicBezTo>
                  <a:cubicBezTo>
                    <a:pt x="536" y="926"/>
                    <a:pt x="560" y="1009"/>
                    <a:pt x="608" y="1069"/>
                  </a:cubicBezTo>
                  <a:cubicBezTo>
                    <a:pt x="870" y="1033"/>
                    <a:pt x="1167" y="1093"/>
                    <a:pt x="1274" y="688"/>
                  </a:cubicBezTo>
                  <a:cubicBezTo>
                    <a:pt x="965" y="652"/>
                    <a:pt x="774" y="319"/>
                    <a:pt x="489" y="188"/>
                  </a:cubicBezTo>
                  <a:cubicBezTo>
                    <a:pt x="396" y="112"/>
                    <a:pt x="309" y="1"/>
                    <a:pt x="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1" name="Google Shape;361;p4"/>
            <p:cNvSpPr/>
            <p:nvPr/>
          </p:nvSpPr>
          <p:spPr>
            <a:xfrm>
              <a:off x="8753936" y="3201974"/>
              <a:ext cx="39103" cy="32759"/>
            </a:xfrm>
            <a:custGeom>
              <a:avLst/>
              <a:gdLst/>
              <a:ahLst/>
              <a:cxnLst/>
              <a:rect l="l" t="t" r="r" b="b"/>
              <a:pathLst>
                <a:path w="1239" h="1038" extrusionOk="0">
                  <a:moveTo>
                    <a:pt x="1239" y="0"/>
                  </a:moveTo>
                  <a:cubicBezTo>
                    <a:pt x="989" y="119"/>
                    <a:pt x="822" y="310"/>
                    <a:pt x="798" y="631"/>
                  </a:cubicBezTo>
                  <a:cubicBezTo>
                    <a:pt x="780" y="722"/>
                    <a:pt x="762" y="799"/>
                    <a:pt x="696" y="799"/>
                  </a:cubicBezTo>
                  <a:cubicBezTo>
                    <a:pt x="676" y="799"/>
                    <a:pt x="651" y="791"/>
                    <a:pt x="619" y="774"/>
                  </a:cubicBezTo>
                  <a:cubicBezTo>
                    <a:pt x="536" y="726"/>
                    <a:pt x="500" y="679"/>
                    <a:pt x="536" y="572"/>
                  </a:cubicBezTo>
                  <a:cubicBezTo>
                    <a:pt x="669" y="288"/>
                    <a:pt x="621" y="228"/>
                    <a:pt x="525" y="228"/>
                  </a:cubicBezTo>
                  <a:cubicBezTo>
                    <a:pt x="453" y="228"/>
                    <a:pt x="354" y="262"/>
                    <a:pt x="283" y="262"/>
                  </a:cubicBezTo>
                  <a:cubicBezTo>
                    <a:pt x="261" y="262"/>
                    <a:pt x="242" y="258"/>
                    <a:pt x="227" y="250"/>
                  </a:cubicBezTo>
                  <a:cubicBezTo>
                    <a:pt x="60" y="298"/>
                    <a:pt x="0" y="429"/>
                    <a:pt x="0" y="607"/>
                  </a:cubicBezTo>
                  <a:cubicBezTo>
                    <a:pt x="70" y="911"/>
                    <a:pt x="215" y="1038"/>
                    <a:pt x="423" y="1038"/>
                  </a:cubicBezTo>
                  <a:cubicBezTo>
                    <a:pt x="500" y="1038"/>
                    <a:pt x="586" y="1021"/>
                    <a:pt x="679" y="988"/>
                  </a:cubicBezTo>
                  <a:cubicBezTo>
                    <a:pt x="1000" y="774"/>
                    <a:pt x="1060" y="334"/>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2" name="Google Shape;362;p4"/>
            <p:cNvSpPr/>
            <p:nvPr/>
          </p:nvSpPr>
          <p:spPr>
            <a:xfrm>
              <a:off x="8561173" y="4449915"/>
              <a:ext cx="34590" cy="26069"/>
            </a:xfrm>
            <a:custGeom>
              <a:avLst/>
              <a:gdLst/>
              <a:ahLst/>
              <a:cxnLst/>
              <a:rect l="l" t="t" r="r" b="b"/>
              <a:pathLst>
                <a:path w="1096" h="826" extrusionOk="0">
                  <a:moveTo>
                    <a:pt x="789" y="1"/>
                  </a:moveTo>
                  <a:cubicBezTo>
                    <a:pt x="676" y="1"/>
                    <a:pt x="554" y="51"/>
                    <a:pt x="429" y="105"/>
                  </a:cubicBezTo>
                  <a:cubicBezTo>
                    <a:pt x="415" y="103"/>
                    <a:pt x="401" y="102"/>
                    <a:pt x="388" y="102"/>
                  </a:cubicBezTo>
                  <a:cubicBezTo>
                    <a:pt x="143" y="102"/>
                    <a:pt x="136" y="410"/>
                    <a:pt x="0" y="557"/>
                  </a:cubicBezTo>
                  <a:cubicBezTo>
                    <a:pt x="162" y="753"/>
                    <a:pt x="292" y="826"/>
                    <a:pt x="404" y="826"/>
                  </a:cubicBezTo>
                  <a:cubicBezTo>
                    <a:pt x="686" y="826"/>
                    <a:pt x="848" y="354"/>
                    <a:pt x="1096" y="200"/>
                  </a:cubicBezTo>
                  <a:cubicBezTo>
                    <a:pt x="1007" y="51"/>
                    <a:pt x="902" y="1"/>
                    <a:pt x="7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3" name="Google Shape;363;p4"/>
            <p:cNvSpPr/>
            <p:nvPr/>
          </p:nvSpPr>
          <p:spPr>
            <a:xfrm>
              <a:off x="8824565" y="2902478"/>
              <a:ext cx="28215" cy="40397"/>
            </a:xfrm>
            <a:custGeom>
              <a:avLst/>
              <a:gdLst/>
              <a:ahLst/>
              <a:cxnLst/>
              <a:rect l="l" t="t" r="r" b="b"/>
              <a:pathLst>
                <a:path w="894" h="1280" extrusionOk="0">
                  <a:moveTo>
                    <a:pt x="322" y="1"/>
                  </a:moveTo>
                  <a:lnTo>
                    <a:pt x="322" y="1"/>
                  </a:lnTo>
                  <a:cubicBezTo>
                    <a:pt x="394" y="322"/>
                    <a:pt x="1" y="334"/>
                    <a:pt x="13" y="596"/>
                  </a:cubicBezTo>
                  <a:cubicBezTo>
                    <a:pt x="120" y="715"/>
                    <a:pt x="227" y="822"/>
                    <a:pt x="215" y="1013"/>
                  </a:cubicBezTo>
                  <a:lnTo>
                    <a:pt x="215" y="1132"/>
                  </a:lnTo>
                  <a:cubicBezTo>
                    <a:pt x="383" y="1253"/>
                    <a:pt x="558" y="1279"/>
                    <a:pt x="740" y="1279"/>
                  </a:cubicBezTo>
                  <a:cubicBezTo>
                    <a:pt x="791" y="1279"/>
                    <a:pt x="842" y="1277"/>
                    <a:pt x="894" y="1275"/>
                  </a:cubicBezTo>
                  <a:cubicBezTo>
                    <a:pt x="834" y="763"/>
                    <a:pt x="584" y="394"/>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4" name="Google Shape;364;p4"/>
            <p:cNvSpPr/>
            <p:nvPr/>
          </p:nvSpPr>
          <p:spPr>
            <a:xfrm>
              <a:off x="8582223" y="3418028"/>
              <a:ext cx="28593" cy="34590"/>
            </a:xfrm>
            <a:custGeom>
              <a:avLst/>
              <a:gdLst/>
              <a:ahLst/>
              <a:cxnLst/>
              <a:rect l="l" t="t" r="r" b="b"/>
              <a:pathLst>
                <a:path w="906" h="1096" extrusionOk="0">
                  <a:moveTo>
                    <a:pt x="667" y="0"/>
                  </a:moveTo>
                  <a:cubicBezTo>
                    <a:pt x="381" y="60"/>
                    <a:pt x="238" y="334"/>
                    <a:pt x="24" y="512"/>
                  </a:cubicBezTo>
                  <a:cubicBezTo>
                    <a:pt x="0" y="869"/>
                    <a:pt x="0" y="869"/>
                    <a:pt x="596" y="1096"/>
                  </a:cubicBezTo>
                  <a:cubicBezTo>
                    <a:pt x="786" y="953"/>
                    <a:pt x="905" y="738"/>
                    <a:pt x="893" y="453"/>
                  </a:cubicBezTo>
                  <a:cubicBezTo>
                    <a:pt x="881" y="369"/>
                    <a:pt x="834" y="274"/>
                    <a:pt x="774" y="203"/>
                  </a:cubicBezTo>
                  <a:cubicBezTo>
                    <a:pt x="679" y="179"/>
                    <a:pt x="667" y="84"/>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5" name="Google Shape;365;p4"/>
            <p:cNvSpPr/>
            <p:nvPr/>
          </p:nvSpPr>
          <p:spPr>
            <a:xfrm>
              <a:off x="8791491" y="2837908"/>
              <a:ext cx="47024" cy="30424"/>
            </a:xfrm>
            <a:custGeom>
              <a:avLst/>
              <a:gdLst/>
              <a:ahLst/>
              <a:cxnLst/>
              <a:rect l="l" t="t" r="r" b="b"/>
              <a:pathLst>
                <a:path w="1490" h="964" extrusionOk="0">
                  <a:moveTo>
                    <a:pt x="1139" y="1"/>
                  </a:moveTo>
                  <a:cubicBezTo>
                    <a:pt x="1001" y="1"/>
                    <a:pt x="858" y="39"/>
                    <a:pt x="714" y="39"/>
                  </a:cubicBezTo>
                  <a:cubicBezTo>
                    <a:pt x="686" y="39"/>
                    <a:pt x="659" y="38"/>
                    <a:pt x="632" y="35"/>
                  </a:cubicBezTo>
                  <a:cubicBezTo>
                    <a:pt x="477" y="130"/>
                    <a:pt x="239" y="11"/>
                    <a:pt x="168" y="297"/>
                  </a:cubicBezTo>
                  <a:lnTo>
                    <a:pt x="168" y="273"/>
                  </a:lnTo>
                  <a:lnTo>
                    <a:pt x="168" y="273"/>
                  </a:lnTo>
                  <a:cubicBezTo>
                    <a:pt x="1" y="535"/>
                    <a:pt x="156" y="713"/>
                    <a:pt x="275" y="892"/>
                  </a:cubicBezTo>
                  <a:cubicBezTo>
                    <a:pt x="382" y="904"/>
                    <a:pt x="465" y="904"/>
                    <a:pt x="572" y="916"/>
                  </a:cubicBezTo>
                  <a:cubicBezTo>
                    <a:pt x="594" y="949"/>
                    <a:pt x="614" y="964"/>
                    <a:pt x="633" y="964"/>
                  </a:cubicBezTo>
                  <a:cubicBezTo>
                    <a:pt x="655" y="964"/>
                    <a:pt x="678" y="943"/>
                    <a:pt x="703" y="904"/>
                  </a:cubicBezTo>
                  <a:cubicBezTo>
                    <a:pt x="595" y="262"/>
                    <a:pt x="871" y="128"/>
                    <a:pt x="1247" y="128"/>
                  </a:cubicBezTo>
                  <a:cubicBezTo>
                    <a:pt x="1324" y="128"/>
                    <a:pt x="1406" y="134"/>
                    <a:pt x="1489" y="142"/>
                  </a:cubicBezTo>
                  <a:cubicBezTo>
                    <a:pt x="1378" y="31"/>
                    <a:pt x="1260" y="1"/>
                    <a:pt x="11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6" name="Google Shape;366;p4"/>
            <p:cNvSpPr/>
            <p:nvPr/>
          </p:nvSpPr>
          <p:spPr>
            <a:xfrm>
              <a:off x="8736641" y="3228421"/>
              <a:ext cx="37998" cy="24869"/>
            </a:xfrm>
            <a:custGeom>
              <a:avLst/>
              <a:gdLst/>
              <a:ahLst/>
              <a:cxnLst/>
              <a:rect l="l" t="t" r="r" b="b"/>
              <a:pathLst>
                <a:path w="1204" h="788" extrusionOk="0">
                  <a:moveTo>
                    <a:pt x="503" y="0"/>
                  </a:moveTo>
                  <a:cubicBezTo>
                    <a:pt x="461" y="0"/>
                    <a:pt x="417" y="9"/>
                    <a:pt x="370" y="31"/>
                  </a:cubicBezTo>
                  <a:cubicBezTo>
                    <a:pt x="251" y="246"/>
                    <a:pt x="120" y="436"/>
                    <a:pt x="1" y="650"/>
                  </a:cubicBezTo>
                  <a:cubicBezTo>
                    <a:pt x="75" y="748"/>
                    <a:pt x="150" y="787"/>
                    <a:pt x="226" y="787"/>
                  </a:cubicBezTo>
                  <a:cubicBezTo>
                    <a:pt x="308" y="787"/>
                    <a:pt x="391" y="742"/>
                    <a:pt x="477" y="674"/>
                  </a:cubicBezTo>
                  <a:cubicBezTo>
                    <a:pt x="553" y="605"/>
                    <a:pt x="634" y="539"/>
                    <a:pt x="716" y="539"/>
                  </a:cubicBezTo>
                  <a:cubicBezTo>
                    <a:pt x="774" y="539"/>
                    <a:pt x="834" y="573"/>
                    <a:pt x="894" y="662"/>
                  </a:cubicBezTo>
                  <a:cubicBezTo>
                    <a:pt x="1025" y="567"/>
                    <a:pt x="1144" y="448"/>
                    <a:pt x="1203" y="269"/>
                  </a:cubicBezTo>
                  <a:lnTo>
                    <a:pt x="1203" y="269"/>
                  </a:lnTo>
                  <a:cubicBezTo>
                    <a:pt x="1178" y="276"/>
                    <a:pt x="1154" y="279"/>
                    <a:pt x="1130" y="279"/>
                  </a:cubicBezTo>
                  <a:cubicBezTo>
                    <a:pt x="903" y="279"/>
                    <a:pt x="735" y="0"/>
                    <a:pt x="5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7" name="Google Shape;367;p4"/>
            <p:cNvSpPr/>
            <p:nvPr/>
          </p:nvSpPr>
          <p:spPr>
            <a:xfrm>
              <a:off x="8708459" y="3279104"/>
              <a:ext cx="21082" cy="38503"/>
            </a:xfrm>
            <a:custGeom>
              <a:avLst/>
              <a:gdLst/>
              <a:ahLst/>
              <a:cxnLst/>
              <a:rect l="l" t="t" r="r" b="b"/>
              <a:pathLst>
                <a:path w="668" h="1220" extrusionOk="0">
                  <a:moveTo>
                    <a:pt x="474" y="0"/>
                  </a:moveTo>
                  <a:cubicBezTo>
                    <a:pt x="435" y="0"/>
                    <a:pt x="392" y="18"/>
                    <a:pt x="346" y="56"/>
                  </a:cubicBezTo>
                  <a:cubicBezTo>
                    <a:pt x="155" y="152"/>
                    <a:pt x="48" y="330"/>
                    <a:pt x="1" y="557"/>
                  </a:cubicBezTo>
                  <a:lnTo>
                    <a:pt x="1" y="949"/>
                  </a:lnTo>
                  <a:cubicBezTo>
                    <a:pt x="60" y="1068"/>
                    <a:pt x="103" y="1220"/>
                    <a:pt x="239" y="1220"/>
                  </a:cubicBezTo>
                  <a:cubicBezTo>
                    <a:pt x="266" y="1220"/>
                    <a:pt x="298" y="1214"/>
                    <a:pt x="334" y="1199"/>
                  </a:cubicBezTo>
                  <a:cubicBezTo>
                    <a:pt x="406" y="1104"/>
                    <a:pt x="477" y="1033"/>
                    <a:pt x="548" y="961"/>
                  </a:cubicBezTo>
                  <a:cubicBezTo>
                    <a:pt x="60" y="604"/>
                    <a:pt x="667" y="449"/>
                    <a:pt x="656" y="187"/>
                  </a:cubicBezTo>
                  <a:cubicBezTo>
                    <a:pt x="615" y="75"/>
                    <a:pt x="554" y="0"/>
                    <a:pt x="4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8" name="Google Shape;368;p4"/>
            <p:cNvSpPr/>
            <p:nvPr/>
          </p:nvSpPr>
          <p:spPr>
            <a:xfrm>
              <a:off x="8719000" y="3257202"/>
              <a:ext cx="28941" cy="27836"/>
            </a:xfrm>
            <a:custGeom>
              <a:avLst/>
              <a:gdLst/>
              <a:ahLst/>
              <a:cxnLst/>
              <a:rect l="l" t="t" r="r" b="b"/>
              <a:pathLst>
                <a:path w="917" h="882" extrusionOk="0">
                  <a:moveTo>
                    <a:pt x="429" y="0"/>
                  </a:moveTo>
                  <a:lnTo>
                    <a:pt x="429" y="0"/>
                  </a:lnTo>
                  <a:cubicBezTo>
                    <a:pt x="191" y="179"/>
                    <a:pt x="191" y="536"/>
                    <a:pt x="0" y="762"/>
                  </a:cubicBezTo>
                  <a:cubicBezTo>
                    <a:pt x="95" y="786"/>
                    <a:pt x="214" y="834"/>
                    <a:pt x="322" y="881"/>
                  </a:cubicBezTo>
                  <a:cubicBezTo>
                    <a:pt x="905" y="369"/>
                    <a:pt x="917" y="274"/>
                    <a:pt x="4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9" name="Google Shape;369;p4"/>
            <p:cNvSpPr/>
            <p:nvPr/>
          </p:nvSpPr>
          <p:spPr>
            <a:xfrm>
              <a:off x="8642343" y="3669049"/>
              <a:ext cx="33832" cy="34937"/>
            </a:xfrm>
            <a:custGeom>
              <a:avLst/>
              <a:gdLst/>
              <a:ahLst/>
              <a:cxnLst/>
              <a:rect l="l" t="t" r="r" b="b"/>
              <a:pathLst>
                <a:path w="1072" h="1107" extrusionOk="0">
                  <a:moveTo>
                    <a:pt x="340" y="0"/>
                  </a:moveTo>
                  <a:cubicBezTo>
                    <a:pt x="309" y="0"/>
                    <a:pt x="278" y="11"/>
                    <a:pt x="250" y="35"/>
                  </a:cubicBezTo>
                  <a:cubicBezTo>
                    <a:pt x="131" y="119"/>
                    <a:pt x="72" y="285"/>
                    <a:pt x="0" y="416"/>
                  </a:cubicBezTo>
                  <a:cubicBezTo>
                    <a:pt x="0" y="571"/>
                    <a:pt x="119" y="643"/>
                    <a:pt x="226" y="726"/>
                  </a:cubicBezTo>
                  <a:cubicBezTo>
                    <a:pt x="381" y="952"/>
                    <a:pt x="584" y="1107"/>
                    <a:pt x="846" y="1107"/>
                  </a:cubicBezTo>
                  <a:cubicBezTo>
                    <a:pt x="1072" y="940"/>
                    <a:pt x="1000" y="666"/>
                    <a:pt x="822" y="654"/>
                  </a:cubicBezTo>
                  <a:cubicBezTo>
                    <a:pt x="476" y="643"/>
                    <a:pt x="203" y="714"/>
                    <a:pt x="476" y="166"/>
                  </a:cubicBezTo>
                  <a:cubicBezTo>
                    <a:pt x="512" y="87"/>
                    <a:pt x="429" y="0"/>
                    <a:pt x="3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0" name="Google Shape;370;p4"/>
            <p:cNvSpPr/>
            <p:nvPr/>
          </p:nvSpPr>
          <p:spPr>
            <a:xfrm>
              <a:off x="8835831" y="4042519"/>
              <a:ext cx="24080" cy="47308"/>
            </a:xfrm>
            <a:custGeom>
              <a:avLst/>
              <a:gdLst/>
              <a:ahLst/>
              <a:cxnLst/>
              <a:rect l="l" t="t" r="r" b="b"/>
              <a:pathLst>
                <a:path w="763" h="1499" extrusionOk="0">
                  <a:moveTo>
                    <a:pt x="275" y="0"/>
                  </a:moveTo>
                  <a:cubicBezTo>
                    <a:pt x="180" y="48"/>
                    <a:pt x="180" y="143"/>
                    <a:pt x="144" y="250"/>
                  </a:cubicBezTo>
                  <a:cubicBezTo>
                    <a:pt x="1" y="584"/>
                    <a:pt x="60" y="893"/>
                    <a:pt x="203" y="1191"/>
                  </a:cubicBezTo>
                  <a:cubicBezTo>
                    <a:pt x="267" y="1307"/>
                    <a:pt x="311" y="1498"/>
                    <a:pt x="437" y="1498"/>
                  </a:cubicBezTo>
                  <a:cubicBezTo>
                    <a:pt x="453" y="1498"/>
                    <a:pt x="470" y="1495"/>
                    <a:pt x="489" y="1489"/>
                  </a:cubicBezTo>
                  <a:cubicBezTo>
                    <a:pt x="680" y="1417"/>
                    <a:pt x="763" y="1227"/>
                    <a:pt x="620" y="1000"/>
                  </a:cubicBezTo>
                  <a:cubicBezTo>
                    <a:pt x="620" y="953"/>
                    <a:pt x="644" y="905"/>
                    <a:pt x="656" y="881"/>
                  </a:cubicBezTo>
                  <a:cubicBezTo>
                    <a:pt x="668" y="715"/>
                    <a:pt x="608" y="548"/>
                    <a:pt x="656" y="393"/>
                  </a:cubicBezTo>
                  <a:cubicBezTo>
                    <a:pt x="656" y="334"/>
                    <a:pt x="656" y="286"/>
                    <a:pt x="632" y="227"/>
                  </a:cubicBezTo>
                  <a:cubicBezTo>
                    <a:pt x="549" y="96"/>
                    <a:pt x="418" y="48"/>
                    <a:pt x="2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1" name="Google Shape;371;p4"/>
            <p:cNvSpPr/>
            <p:nvPr/>
          </p:nvSpPr>
          <p:spPr>
            <a:xfrm>
              <a:off x="8578846" y="3571279"/>
              <a:ext cx="39355" cy="25879"/>
            </a:xfrm>
            <a:custGeom>
              <a:avLst/>
              <a:gdLst/>
              <a:ahLst/>
              <a:cxnLst/>
              <a:rect l="l" t="t" r="r" b="b"/>
              <a:pathLst>
                <a:path w="1247" h="820" extrusionOk="0">
                  <a:moveTo>
                    <a:pt x="758" y="1"/>
                  </a:moveTo>
                  <a:cubicBezTo>
                    <a:pt x="698" y="1"/>
                    <a:pt x="625" y="9"/>
                    <a:pt x="536" y="26"/>
                  </a:cubicBezTo>
                  <a:cubicBezTo>
                    <a:pt x="527" y="25"/>
                    <a:pt x="518" y="24"/>
                    <a:pt x="509" y="24"/>
                  </a:cubicBezTo>
                  <a:cubicBezTo>
                    <a:pt x="303" y="24"/>
                    <a:pt x="219" y="288"/>
                    <a:pt x="36" y="300"/>
                  </a:cubicBezTo>
                  <a:cubicBezTo>
                    <a:pt x="12" y="335"/>
                    <a:pt x="0" y="359"/>
                    <a:pt x="12" y="395"/>
                  </a:cubicBezTo>
                  <a:cubicBezTo>
                    <a:pt x="89" y="515"/>
                    <a:pt x="160" y="660"/>
                    <a:pt x="283" y="660"/>
                  </a:cubicBezTo>
                  <a:cubicBezTo>
                    <a:pt x="331" y="660"/>
                    <a:pt x="386" y="638"/>
                    <a:pt x="452" y="585"/>
                  </a:cubicBezTo>
                  <a:cubicBezTo>
                    <a:pt x="474" y="578"/>
                    <a:pt x="493" y="575"/>
                    <a:pt x="510" y="575"/>
                  </a:cubicBezTo>
                  <a:cubicBezTo>
                    <a:pt x="635" y="575"/>
                    <a:pt x="656" y="749"/>
                    <a:pt x="750" y="812"/>
                  </a:cubicBezTo>
                  <a:cubicBezTo>
                    <a:pt x="765" y="817"/>
                    <a:pt x="782" y="819"/>
                    <a:pt x="800" y="819"/>
                  </a:cubicBezTo>
                  <a:cubicBezTo>
                    <a:pt x="825" y="819"/>
                    <a:pt x="853" y="814"/>
                    <a:pt x="881" y="800"/>
                  </a:cubicBezTo>
                  <a:cubicBezTo>
                    <a:pt x="871" y="514"/>
                    <a:pt x="1247" y="1"/>
                    <a:pt x="7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2" name="Google Shape;372;p4"/>
            <p:cNvSpPr/>
            <p:nvPr/>
          </p:nvSpPr>
          <p:spPr>
            <a:xfrm>
              <a:off x="8644962" y="4369029"/>
              <a:ext cx="25216" cy="24648"/>
            </a:xfrm>
            <a:custGeom>
              <a:avLst/>
              <a:gdLst/>
              <a:ahLst/>
              <a:cxnLst/>
              <a:rect l="l" t="t" r="r" b="b"/>
              <a:pathLst>
                <a:path w="799" h="781" extrusionOk="0">
                  <a:moveTo>
                    <a:pt x="453" y="1"/>
                  </a:moveTo>
                  <a:cubicBezTo>
                    <a:pt x="239" y="84"/>
                    <a:pt x="155" y="322"/>
                    <a:pt x="1" y="477"/>
                  </a:cubicBezTo>
                  <a:cubicBezTo>
                    <a:pt x="147" y="672"/>
                    <a:pt x="245" y="781"/>
                    <a:pt x="335" y="781"/>
                  </a:cubicBezTo>
                  <a:cubicBezTo>
                    <a:pt x="466" y="781"/>
                    <a:pt x="580" y="553"/>
                    <a:pt x="798" y="25"/>
                  </a:cubicBezTo>
                  <a:cubicBezTo>
                    <a:pt x="791" y="23"/>
                    <a:pt x="785" y="23"/>
                    <a:pt x="778" y="23"/>
                  </a:cubicBezTo>
                  <a:cubicBezTo>
                    <a:pt x="706" y="23"/>
                    <a:pt x="635" y="92"/>
                    <a:pt x="566" y="92"/>
                  </a:cubicBezTo>
                  <a:cubicBezTo>
                    <a:pt x="527" y="92"/>
                    <a:pt x="489" y="70"/>
                    <a:pt x="4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3" name="Google Shape;373;p4"/>
            <p:cNvSpPr/>
            <p:nvPr/>
          </p:nvSpPr>
          <p:spPr>
            <a:xfrm>
              <a:off x="8571303" y="3434186"/>
              <a:ext cx="29730" cy="27710"/>
            </a:xfrm>
            <a:custGeom>
              <a:avLst/>
              <a:gdLst/>
              <a:ahLst/>
              <a:cxnLst/>
              <a:rect l="l" t="t" r="r" b="b"/>
              <a:pathLst>
                <a:path w="942" h="878" extrusionOk="0">
                  <a:moveTo>
                    <a:pt x="358" y="0"/>
                  </a:moveTo>
                  <a:cubicBezTo>
                    <a:pt x="132" y="119"/>
                    <a:pt x="120" y="393"/>
                    <a:pt x="1" y="584"/>
                  </a:cubicBezTo>
                  <a:cubicBezTo>
                    <a:pt x="1" y="631"/>
                    <a:pt x="13" y="679"/>
                    <a:pt x="13" y="715"/>
                  </a:cubicBezTo>
                  <a:cubicBezTo>
                    <a:pt x="68" y="751"/>
                    <a:pt x="122" y="760"/>
                    <a:pt x="176" y="760"/>
                  </a:cubicBezTo>
                  <a:cubicBezTo>
                    <a:pt x="224" y="760"/>
                    <a:pt x="271" y="753"/>
                    <a:pt x="317" y="753"/>
                  </a:cubicBezTo>
                  <a:cubicBezTo>
                    <a:pt x="355" y="753"/>
                    <a:pt x="393" y="757"/>
                    <a:pt x="430" y="774"/>
                  </a:cubicBezTo>
                  <a:cubicBezTo>
                    <a:pt x="443" y="769"/>
                    <a:pt x="457" y="767"/>
                    <a:pt x="471" y="767"/>
                  </a:cubicBezTo>
                  <a:cubicBezTo>
                    <a:pt x="572" y="767"/>
                    <a:pt x="678" y="877"/>
                    <a:pt x="777" y="877"/>
                  </a:cubicBezTo>
                  <a:cubicBezTo>
                    <a:pt x="831" y="877"/>
                    <a:pt x="883" y="843"/>
                    <a:pt x="930" y="738"/>
                  </a:cubicBezTo>
                  <a:cubicBezTo>
                    <a:pt x="942" y="679"/>
                    <a:pt x="906" y="631"/>
                    <a:pt x="882" y="584"/>
                  </a:cubicBezTo>
                  <a:cubicBezTo>
                    <a:pt x="785" y="476"/>
                    <a:pt x="775" y="234"/>
                    <a:pt x="605" y="234"/>
                  </a:cubicBezTo>
                  <a:cubicBezTo>
                    <a:pt x="567" y="234"/>
                    <a:pt x="522" y="246"/>
                    <a:pt x="465" y="274"/>
                  </a:cubicBezTo>
                  <a:cubicBezTo>
                    <a:pt x="450" y="281"/>
                    <a:pt x="436" y="284"/>
                    <a:pt x="425" y="284"/>
                  </a:cubicBezTo>
                  <a:cubicBezTo>
                    <a:pt x="340" y="284"/>
                    <a:pt x="358" y="105"/>
                    <a:pt x="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4" name="Google Shape;374;p4"/>
            <p:cNvSpPr/>
            <p:nvPr/>
          </p:nvSpPr>
          <p:spPr>
            <a:xfrm>
              <a:off x="8711836" y="4297264"/>
              <a:ext cx="31970" cy="28215"/>
            </a:xfrm>
            <a:custGeom>
              <a:avLst/>
              <a:gdLst/>
              <a:ahLst/>
              <a:cxnLst/>
              <a:rect l="l" t="t" r="r" b="b"/>
              <a:pathLst>
                <a:path w="1013" h="894" extrusionOk="0">
                  <a:moveTo>
                    <a:pt x="787" y="1"/>
                  </a:moveTo>
                  <a:cubicBezTo>
                    <a:pt x="560" y="334"/>
                    <a:pt x="60" y="358"/>
                    <a:pt x="1" y="894"/>
                  </a:cubicBezTo>
                  <a:lnTo>
                    <a:pt x="239" y="894"/>
                  </a:lnTo>
                  <a:cubicBezTo>
                    <a:pt x="418" y="739"/>
                    <a:pt x="703" y="787"/>
                    <a:pt x="799" y="501"/>
                  </a:cubicBezTo>
                  <a:lnTo>
                    <a:pt x="894" y="501"/>
                  </a:lnTo>
                  <a:cubicBezTo>
                    <a:pt x="894" y="417"/>
                    <a:pt x="1013" y="334"/>
                    <a:pt x="894" y="251"/>
                  </a:cubicBezTo>
                  <a:cubicBezTo>
                    <a:pt x="834" y="179"/>
                    <a:pt x="882" y="36"/>
                    <a:pt x="7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5" name="Google Shape;375;p4"/>
            <p:cNvSpPr/>
            <p:nvPr/>
          </p:nvSpPr>
          <p:spPr>
            <a:xfrm>
              <a:off x="8841859" y="3260958"/>
              <a:ext cx="27836" cy="32349"/>
            </a:xfrm>
            <a:custGeom>
              <a:avLst/>
              <a:gdLst/>
              <a:ahLst/>
              <a:cxnLst/>
              <a:rect l="l" t="t" r="r" b="b"/>
              <a:pathLst>
                <a:path w="882" h="1025" extrusionOk="0">
                  <a:moveTo>
                    <a:pt x="881" y="0"/>
                  </a:moveTo>
                  <a:lnTo>
                    <a:pt x="881" y="0"/>
                  </a:lnTo>
                  <a:cubicBezTo>
                    <a:pt x="108" y="167"/>
                    <a:pt x="0" y="310"/>
                    <a:pt x="227" y="1024"/>
                  </a:cubicBezTo>
                  <a:cubicBezTo>
                    <a:pt x="429" y="691"/>
                    <a:pt x="655" y="346"/>
                    <a:pt x="8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6" name="Google Shape;376;p4"/>
            <p:cNvSpPr/>
            <p:nvPr/>
          </p:nvSpPr>
          <p:spPr>
            <a:xfrm>
              <a:off x="8588219" y="3601386"/>
              <a:ext cx="25974" cy="32002"/>
            </a:xfrm>
            <a:custGeom>
              <a:avLst/>
              <a:gdLst/>
              <a:ahLst/>
              <a:cxnLst/>
              <a:rect l="l" t="t" r="r" b="b"/>
              <a:pathLst>
                <a:path w="823" h="1014" extrusionOk="0">
                  <a:moveTo>
                    <a:pt x="239" y="0"/>
                  </a:moveTo>
                  <a:cubicBezTo>
                    <a:pt x="108" y="48"/>
                    <a:pt x="1" y="108"/>
                    <a:pt x="48" y="298"/>
                  </a:cubicBezTo>
                  <a:cubicBezTo>
                    <a:pt x="48" y="584"/>
                    <a:pt x="251" y="739"/>
                    <a:pt x="370" y="953"/>
                  </a:cubicBezTo>
                  <a:cubicBezTo>
                    <a:pt x="461" y="953"/>
                    <a:pt x="560" y="1014"/>
                    <a:pt x="646" y="1014"/>
                  </a:cubicBezTo>
                  <a:cubicBezTo>
                    <a:pt x="717" y="1014"/>
                    <a:pt x="779" y="973"/>
                    <a:pt x="822" y="822"/>
                  </a:cubicBezTo>
                  <a:cubicBezTo>
                    <a:pt x="703" y="643"/>
                    <a:pt x="286" y="703"/>
                    <a:pt x="465" y="274"/>
                  </a:cubicBezTo>
                  <a:cubicBezTo>
                    <a:pt x="477" y="179"/>
                    <a:pt x="453" y="108"/>
                    <a:pt x="394" y="48"/>
                  </a:cubicBezTo>
                  <a:cubicBezTo>
                    <a:pt x="346" y="24"/>
                    <a:pt x="286" y="0"/>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7" name="Google Shape;377;p4"/>
            <p:cNvSpPr/>
            <p:nvPr/>
          </p:nvSpPr>
          <p:spPr>
            <a:xfrm>
              <a:off x="8827942" y="4073384"/>
              <a:ext cx="19567" cy="39292"/>
            </a:xfrm>
            <a:custGeom>
              <a:avLst/>
              <a:gdLst/>
              <a:ahLst/>
              <a:cxnLst/>
              <a:rect l="l" t="t" r="r" b="b"/>
              <a:pathLst>
                <a:path w="620" h="1245" extrusionOk="0">
                  <a:moveTo>
                    <a:pt x="298" y="1"/>
                  </a:moveTo>
                  <a:cubicBezTo>
                    <a:pt x="273" y="1"/>
                    <a:pt x="245" y="8"/>
                    <a:pt x="215" y="22"/>
                  </a:cubicBezTo>
                  <a:cubicBezTo>
                    <a:pt x="144" y="320"/>
                    <a:pt x="72" y="606"/>
                    <a:pt x="1" y="904"/>
                  </a:cubicBezTo>
                  <a:cubicBezTo>
                    <a:pt x="37" y="975"/>
                    <a:pt x="72" y="1082"/>
                    <a:pt x="120" y="1142"/>
                  </a:cubicBezTo>
                  <a:cubicBezTo>
                    <a:pt x="213" y="1199"/>
                    <a:pt x="304" y="1244"/>
                    <a:pt x="382" y="1244"/>
                  </a:cubicBezTo>
                  <a:cubicBezTo>
                    <a:pt x="484" y="1244"/>
                    <a:pt x="563" y="1168"/>
                    <a:pt x="596" y="939"/>
                  </a:cubicBezTo>
                  <a:cubicBezTo>
                    <a:pt x="418" y="701"/>
                    <a:pt x="620" y="392"/>
                    <a:pt x="477" y="142"/>
                  </a:cubicBezTo>
                  <a:cubicBezTo>
                    <a:pt x="432" y="61"/>
                    <a:pt x="374" y="1"/>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8" name="Google Shape;378;p4"/>
            <p:cNvSpPr/>
            <p:nvPr/>
          </p:nvSpPr>
          <p:spPr>
            <a:xfrm>
              <a:off x="8575059" y="4436660"/>
              <a:ext cx="34432" cy="19599"/>
            </a:xfrm>
            <a:custGeom>
              <a:avLst/>
              <a:gdLst/>
              <a:ahLst/>
              <a:cxnLst/>
              <a:rect l="l" t="t" r="r" b="b"/>
              <a:pathLst>
                <a:path w="1091" h="621" extrusionOk="0">
                  <a:moveTo>
                    <a:pt x="549" y="1"/>
                  </a:moveTo>
                  <a:cubicBezTo>
                    <a:pt x="299" y="72"/>
                    <a:pt x="156" y="287"/>
                    <a:pt x="1" y="501"/>
                  </a:cubicBezTo>
                  <a:cubicBezTo>
                    <a:pt x="83" y="542"/>
                    <a:pt x="168" y="548"/>
                    <a:pt x="253" y="548"/>
                  </a:cubicBezTo>
                  <a:cubicBezTo>
                    <a:pt x="291" y="548"/>
                    <a:pt x="328" y="547"/>
                    <a:pt x="366" y="547"/>
                  </a:cubicBezTo>
                  <a:cubicBezTo>
                    <a:pt x="466" y="547"/>
                    <a:pt x="565" y="556"/>
                    <a:pt x="656" y="620"/>
                  </a:cubicBezTo>
                  <a:cubicBezTo>
                    <a:pt x="736" y="509"/>
                    <a:pt x="843" y="501"/>
                    <a:pt x="945" y="501"/>
                  </a:cubicBezTo>
                  <a:cubicBezTo>
                    <a:pt x="964" y="501"/>
                    <a:pt x="983" y="501"/>
                    <a:pt x="1001" y="501"/>
                  </a:cubicBezTo>
                  <a:cubicBezTo>
                    <a:pt x="1021" y="422"/>
                    <a:pt x="1090" y="293"/>
                    <a:pt x="983" y="293"/>
                  </a:cubicBezTo>
                  <a:cubicBezTo>
                    <a:pt x="961" y="293"/>
                    <a:pt x="932" y="299"/>
                    <a:pt x="894" y="311"/>
                  </a:cubicBezTo>
                  <a:cubicBezTo>
                    <a:pt x="845" y="329"/>
                    <a:pt x="802" y="338"/>
                    <a:pt x="766" y="338"/>
                  </a:cubicBezTo>
                  <a:cubicBezTo>
                    <a:pt x="614" y="338"/>
                    <a:pt x="558" y="192"/>
                    <a:pt x="54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9" name="Google Shape;379;p4"/>
            <p:cNvSpPr/>
            <p:nvPr/>
          </p:nvSpPr>
          <p:spPr>
            <a:xfrm>
              <a:off x="8579193" y="3583334"/>
              <a:ext cx="18841" cy="27489"/>
            </a:xfrm>
            <a:custGeom>
              <a:avLst/>
              <a:gdLst/>
              <a:ahLst/>
              <a:cxnLst/>
              <a:rect l="l" t="t" r="r" b="b"/>
              <a:pathLst>
                <a:path w="597" h="871" extrusionOk="0">
                  <a:moveTo>
                    <a:pt x="1" y="1"/>
                  </a:moveTo>
                  <a:cubicBezTo>
                    <a:pt x="60" y="322"/>
                    <a:pt x="108" y="632"/>
                    <a:pt x="334" y="870"/>
                  </a:cubicBezTo>
                  <a:cubicBezTo>
                    <a:pt x="406" y="799"/>
                    <a:pt x="477" y="715"/>
                    <a:pt x="561" y="632"/>
                  </a:cubicBezTo>
                  <a:cubicBezTo>
                    <a:pt x="596" y="513"/>
                    <a:pt x="584" y="382"/>
                    <a:pt x="584" y="239"/>
                  </a:cubicBezTo>
                  <a:cubicBezTo>
                    <a:pt x="572" y="120"/>
                    <a:pt x="525" y="25"/>
                    <a:pt x="418" y="1"/>
                  </a:cubicBezTo>
                  <a:cubicBezTo>
                    <a:pt x="374" y="104"/>
                    <a:pt x="329" y="139"/>
                    <a:pt x="283" y="139"/>
                  </a:cubicBezTo>
                  <a:cubicBezTo>
                    <a:pt x="191" y="139"/>
                    <a:pt x="96" y="1"/>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0" name="Google Shape;380;p4"/>
            <p:cNvSpPr/>
            <p:nvPr/>
          </p:nvSpPr>
          <p:spPr>
            <a:xfrm>
              <a:off x="8828320" y="3297787"/>
              <a:ext cx="17705" cy="27078"/>
            </a:xfrm>
            <a:custGeom>
              <a:avLst/>
              <a:gdLst/>
              <a:ahLst/>
              <a:cxnLst/>
              <a:rect l="l" t="t" r="r" b="b"/>
              <a:pathLst>
                <a:path w="561" h="858" extrusionOk="0">
                  <a:moveTo>
                    <a:pt x="548" y="0"/>
                  </a:moveTo>
                  <a:cubicBezTo>
                    <a:pt x="84" y="24"/>
                    <a:pt x="1" y="250"/>
                    <a:pt x="191" y="857"/>
                  </a:cubicBezTo>
                  <a:cubicBezTo>
                    <a:pt x="418" y="619"/>
                    <a:pt x="560" y="357"/>
                    <a:pt x="54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1" name="Google Shape;381;p4"/>
            <p:cNvSpPr/>
            <p:nvPr/>
          </p:nvSpPr>
          <p:spPr>
            <a:xfrm>
              <a:off x="8904220" y="3128694"/>
              <a:ext cx="24459" cy="24838"/>
            </a:xfrm>
            <a:custGeom>
              <a:avLst/>
              <a:gdLst/>
              <a:ahLst/>
              <a:cxnLst/>
              <a:rect l="l" t="t" r="r" b="b"/>
              <a:pathLst>
                <a:path w="775" h="787" extrusionOk="0">
                  <a:moveTo>
                    <a:pt x="203" y="0"/>
                  </a:moveTo>
                  <a:cubicBezTo>
                    <a:pt x="203" y="298"/>
                    <a:pt x="1" y="500"/>
                    <a:pt x="239" y="667"/>
                  </a:cubicBezTo>
                  <a:cubicBezTo>
                    <a:pt x="346" y="715"/>
                    <a:pt x="453" y="739"/>
                    <a:pt x="560" y="786"/>
                  </a:cubicBezTo>
                  <a:cubicBezTo>
                    <a:pt x="632" y="572"/>
                    <a:pt x="715" y="370"/>
                    <a:pt x="775" y="143"/>
                  </a:cubicBezTo>
                  <a:lnTo>
                    <a:pt x="775" y="143"/>
                  </a:lnTo>
                  <a:cubicBezTo>
                    <a:pt x="696" y="254"/>
                    <a:pt x="619" y="302"/>
                    <a:pt x="545" y="302"/>
                  </a:cubicBezTo>
                  <a:cubicBezTo>
                    <a:pt x="426" y="302"/>
                    <a:pt x="313" y="183"/>
                    <a:pt x="2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2" name="Google Shape;382;p4"/>
            <p:cNvSpPr/>
            <p:nvPr/>
          </p:nvSpPr>
          <p:spPr>
            <a:xfrm>
              <a:off x="8695677" y="3735512"/>
              <a:ext cx="21840" cy="23354"/>
            </a:xfrm>
            <a:custGeom>
              <a:avLst/>
              <a:gdLst/>
              <a:ahLst/>
              <a:cxnLst/>
              <a:rect l="l" t="t" r="r" b="b"/>
              <a:pathLst>
                <a:path w="692" h="740" extrusionOk="0">
                  <a:moveTo>
                    <a:pt x="60" y="1"/>
                  </a:moveTo>
                  <a:lnTo>
                    <a:pt x="60" y="1"/>
                  </a:lnTo>
                  <a:cubicBezTo>
                    <a:pt x="25" y="84"/>
                    <a:pt x="1" y="156"/>
                    <a:pt x="84" y="239"/>
                  </a:cubicBezTo>
                  <a:cubicBezTo>
                    <a:pt x="168" y="537"/>
                    <a:pt x="322" y="739"/>
                    <a:pt x="632" y="739"/>
                  </a:cubicBezTo>
                  <a:cubicBezTo>
                    <a:pt x="691" y="251"/>
                    <a:pt x="358" y="144"/>
                    <a:pt x="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3" name="Google Shape;383;p4"/>
            <p:cNvSpPr/>
            <p:nvPr/>
          </p:nvSpPr>
          <p:spPr>
            <a:xfrm>
              <a:off x="8651716" y="3353016"/>
              <a:ext cx="24459" cy="23702"/>
            </a:xfrm>
            <a:custGeom>
              <a:avLst/>
              <a:gdLst/>
              <a:ahLst/>
              <a:cxnLst/>
              <a:rect l="l" t="t" r="r" b="b"/>
              <a:pathLst>
                <a:path w="775" h="751" extrusionOk="0">
                  <a:moveTo>
                    <a:pt x="406" y="0"/>
                  </a:moveTo>
                  <a:cubicBezTo>
                    <a:pt x="346" y="274"/>
                    <a:pt x="1" y="405"/>
                    <a:pt x="144" y="751"/>
                  </a:cubicBezTo>
                  <a:cubicBezTo>
                    <a:pt x="251" y="703"/>
                    <a:pt x="370" y="691"/>
                    <a:pt x="441" y="596"/>
                  </a:cubicBezTo>
                  <a:cubicBezTo>
                    <a:pt x="608" y="405"/>
                    <a:pt x="775" y="167"/>
                    <a:pt x="4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4" name="Google Shape;384;p4"/>
            <p:cNvSpPr/>
            <p:nvPr/>
          </p:nvSpPr>
          <p:spPr>
            <a:xfrm>
              <a:off x="8734779" y="3779790"/>
              <a:ext cx="27836" cy="33327"/>
            </a:xfrm>
            <a:custGeom>
              <a:avLst/>
              <a:gdLst/>
              <a:ahLst/>
              <a:cxnLst/>
              <a:rect l="l" t="t" r="r" b="b"/>
              <a:pathLst>
                <a:path w="882" h="1056" extrusionOk="0">
                  <a:moveTo>
                    <a:pt x="71" y="0"/>
                  </a:moveTo>
                  <a:cubicBezTo>
                    <a:pt x="60" y="0"/>
                    <a:pt x="48" y="1"/>
                    <a:pt x="36" y="3"/>
                  </a:cubicBezTo>
                  <a:cubicBezTo>
                    <a:pt x="0" y="158"/>
                    <a:pt x="107" y="241"/>
                    <a:pt x="167" y="360"/>
                  </a:cubicBezTo>
                  <a:cubicBezTo>
                    <a:pt x="179" y="396"/>
                    <a:pt x="191" y="443"/>
                    <a:pt x="191" y="467"/>
                  </a:cubicBezTo>
                  <a:cubicBezTo>
                    <a:pt x="381" y="515"/>
                    <a:pt x="429" y="717"/>
                    <a:pt x="488" y="884"/>
                  </a:cubicBezTo>
                  <a:cubicBezTo>
                    <a:pt x="512" y="920"/>
                    <a:pt x="512" y="955"/>
                    <a:pt x="524" y="991"/>
                  </a:cubicBezTo>
                  <a:cubicBezTo>
                    <a:pt x="577" y="1036"/>
                    <a:pt x="621" y="1055"/>
                    <a:pt x="659" y="1055"/>
                  </a:cubicBezTo>
                  <a:cubicBezTo>
                    <a:pt x="742" y="1055"/>
                    <a:pt x="797" y="966"/>
                    <a:pt x="845" y="860"/>
                  </a:cubicBezTo>
                  <a:cubicBezTo>
                    <a:pt x="845" y="824"/>
                    <a:pt x="834" y="777"/>
                    <a:pt x="834" y="753"/>
                  </a:cubicBezTo>
                  <a:cubicBezTo>
                    <a:pt x="750" y="598"/>
                    <a:pt x="881" y="384"/>
                    <a:pt x="703" y="265"/>
                  </a:cubicBezTo>
                  <a:cubicBezTo>
                    <a:pt x="681" y="269"/>
                    <a:pt x="661" y="272"/>
                    <a:pt x="641" y="272"/>
                  </a:cubicBezTo>
                  <a:cubicBezTo>
                    <a:pt x="418" y="272"/>
                    <a:pt x="281" y="0"/>
                    <a:pt x="7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5" name="Google Shape;385;p4"/>
            <p:cNvSpPr/>
            <p:nvPr/>
          </p:nvSpPr>
          <p:spPr>
            <a:xfrm>
              <a:off x="8758448" y="3817724"/>
              <a:ext cx="22565" cy="29445"/>
            </a:xfrm>
            <a:custGeom>
              <a:avLst/>
              <a:gdLst/>
              <a:ahLst/>
              <a:cxnLst/>
              <a:rect l="l" t="t" r="r" b="b"/>
              <a:pathLst>
                <a:path w="715" h="933" extrusionOk="0">
                  <a:moveTo>
                    <a:pt x="97" y="0"/>
                  </a:moveTo>
                  <a:cubicBezTo>
                    <a:pt x="68" y="0"/>
                    <a:pt x="36" y="5"/>
                    <a:pt x="0" y="15"/>
                  </a:cubicBezTo>
                  <a:cubicBezTo>
                    <a:pt x="60" y="396"/>
                    <a:pt x="262" y="682"/>
                    <a:pt x="512" y="932"/>
                  </a:cubicBezTo>
                  <a:cubicBezTo>
                    <a:pt x="560" y="801"/>
                    <a:pt x="715" y="670"/>
                    <a:pt x="512" y="527"/>
                  </a:cubicBezTo>
                  <a:cubicBezTo>
                    <a:pt x="330" y="409"/>
                    <a:pt x="360" y="0"/>
                    <a:pt x="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6" name="Google Shape;386;p4"/>
            <p:cNvSpPr/>
            <p:nvPr/>
          </p:nvSpPr>
          <p:spPr>
            <a:xfrm>
              <a:off x="8846751" y="2993810"/>
              <a:ext cx="15054" cy="34085"/>
            </a:xfrm>
            <a:custGeom>
              <a:avLst/>
              <a:gdLst/>
              <a:ahLst/>
              <a:cxnLst/>
              <a:rect l="l" t="t" r="r" b="b"/>
              <a:pathLst>
                <a:path w="477" h="1080" extrusionOk="0">
                  <a:moveTo>
                    <a:pt x="381" y="0"/>
                  </a:moveTo>
                  <a:lnTo>
                    <a:pt x="381" y="0"/>
                  </a:lnTo>
                  <a:cubicBezTo>
                    <a:pt x="119" y="167"/>
                    <a:pt x="131" y="500"/>
                    <a:pt x="0" y="762"/>
                  </a:cubicBezTo>
                  <a:cubicBezTo>
                    <a:pt x="0" y="857"/>
                    <a:pt x="72" y="869"/>
                    <a:pt x="131" y="905"/>
                  </a:cubicBezTo>
                  <a:cubicBezTo>
                    <a:pt x="183" y="948"/>
                    <a:pt x="222" y="1079"/>
                    <a:pt x="295" y="1079"/>
                  </a:cubicBezTo>
                  <a:cubicBezTo>
                    <a:pt x="322" y="1079"/>
                    <a:pt x="354" y="1061"/>
                    <a:pt x="393" y="1012"/>
                  </a:cubicBezTo>
                  <a:cubicBezTo>
                    <a:pt x="215" y="679"/>
                    <a:pt x="476" y="345"/>
                    <a:pt x="3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7" name="Google Shape;387;p4"/>
            <p:cNvSpPr/>
            <p:nvPr/>
          </p:nvSpPr>
          <p:spPr>
            <a:xfrm>
              <a:off x="8814813" y="4128170"/>
              <a:ext cx="27078" cy="25280"/>
            </a:xfrm>
            <a:custGeom>
              <a:avLst/>
              <a:gdLst/>
              <a:ahLst/>
              <a:cxnLst/>
              <a:rect l="l" t="t" r="r" b="b"/>
              <a:pathLst>
                <a:path w="858" h="801" extrusionOk="0">
                  <a:moveTo>
                    <a:pt x="191" y="1"/>
                  </a:moveTo>
                  <a:cubicBezTo>
                    <a:pt x="84" y="132"/>
                    <a:pt x="12" y="275"/>
                    <a:pt x="0" y="453"/>
                  </a:cubicBezTo>
                  <a:cubicBezTo>
                    <a:pt x="38" y="439"/>
                    <a:pt x="73" y="432"/>
                    <a:pt x="106" y="432"/>
                  </a:cubicBezTo>
                  <a:cubicBezTo>
                    <a:pt x="351" y="432"/>
                    <a:pt x="466" y="800"/>
                    <a:pt x="709" y="800"/>
                  </a:cubicBezTo>
                  <a:cubicBezTo>
                    <a:pt x="718" y="800"/>
                    <a:pt x="728" y="800"/>
                    <a:pt x="738" y="799"/>
                  </a:cubicBezTo>
                  <a:lnTo>
                    <a:pt x="857" y="680"/>
                  </a:lnTo>
                  <a:cubicBezTo>
                    <a:pt x="810" y="275"/>
                    <a:pt x="476" y="239"/>
                    <a:pt x="262" y="25"/>
                  </a:cubicBezTo>
                  <a:cubicBezTo>
                    <a:pt x="238" y="13"/>
                    <a:pt x="214" y="13"/>
                    <a:pt x="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8" name="Google Shape;388;p4"/>
            <p:cNvSpPr/>
            <p:nvPr/>
          </p:nvSpPr>
          <p:spPr>
            <a:xfrm>
              <a:off x="8748286" y="3221130"/>
              <a:ext cx="27078" cy="19409"/>
            </a:xfrm>
            <a:custGeom>
              <a:avLst/>
              <a:gdLst/>
              <a:ahLst/>
              <a:cxnLst/>
              <a:rect l="l" t="t" r="r" b="b"/>
              <a:pathLst>
                <a:path w="858" h="615" extrusionOk="0">
                  <a:moveTo>
                    <a:pt x="179" y="0"/>
                  </a:moveTo>
                  <a:cubicBezTo>
                    <a:pt x="96" y="72"/>
                    <a:pt x="1" y="119"/>
                    <a:pt x="1" y="262"/>
                  </a:cubicBezTo>
                  <a:cubicBezTo>
                    <a:pt x="230" y="262"/>
                    <a:pt x="381" y="615"/>
                    <a:pt x="607" y="615"/>
                  </a:cubicBezTo>
                  <a:cubicBezTo>
                    <a:pt x="675" y="615"/>
                    <a:pt x="749" y="583"/>
                    <a:pt x="834" y="500"/>
                  </a:cubicBezTo>
                  <a:cubicBezTo>
                    <a:pt x="834" y="477"/>
                    <a:pt x="834" y="429"/>
                    <a:pt x="858" y="381"/>
                  </a:cubicBezTo>
                  <a:cubicBezTo>
                    <a:pt x="596" y="322"/>
                    <a:pt x="358" y="227"/>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9" name="Google Shape;389;p4"/>
            <p:cNvSpPr/>
            <p:nvPr/>
          </p:nvSpPr>
          <p:spPr>
            <a:xfrm>
              <a:off x="8842238" y="4029233"/>
              <a:ext cx="19567" cy="21208"/>
            </a:xfrm>
            <a:custGeom>
              <a:avLst/>
              <a:gdLst/>
              <a:ahLst/>
              <a:cxnLst/>
              <a:rect l="l" t="t" r="r" b="b"/>
              <a:pathLst>
                <a:path w="620" h="672" extrusionOk="0">
                  <a:moveTo>
                    <a:pt x="350" y="0"/>
                  </a:moveTo>
                  <a:cubicBezTo>
                    <a:pt x="312" y="0"/>
                    <a:pt x="267" y="9"/>
                    <a:pt x="215" y="28"/>
                  </a:cubicBezTo>
                  <a:cubicBezTo>
                    <a:pt x="167" y="64"/>
                    <a:pt x="143" y="112"/>
                    <a:pt x="96" y="136"/>
                  </a:cubicBezTo>
                  <a:cubicBezTo>
                    <a:pt x="0" y="243"/>
                    <a:pt x="143" y="326"/>
                    <a:pt x="107" y="421"/>
                  </a:cubicBezTo>
                  <a:cubicBezTo>
                    <a:pt x="107" y="671"/>
                    <a:pt x="358" y="529"/>
                    <a:pt x="417" y="671"/>
                  </a:cubicBezTo>
                  <a:cubicBezTo>
                    <a:pt x="500" y="659"/>
                    <a:pt x="560" y="600"/>
                    <a:pt x="596" y="529"/>
                  </a:cubicBezTo>
                  <a:cubicBezTo>
                    <a:pt x="619" y="469"/>
                    <a:pt x="619" y="421"/>
                    <a:pt x="619" y="362"/>
                  </a:cubicBezTo>
                  <a:cubicBezTo>
                    <a:pt x="571" y="177"/>
                    <a:pt x="522" y="0"/>
                    <a:pt x="3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0" name="Google Shape;390;p4"/>
            <p:cNvSpPr/>
            <p:nvPr/>
          </p:nvSpPr>
          <p:spPr>
            <a:xfrm>
              <a:off x="8599485" y="3627296"/>
              <a:ext cx="21082" cy="16190"/>
            </a:xfrm>
            <a:custGeom>
              <a:avLst/>
              <a:gdLst/>
              <a:ahLst/>
              <a:cxnLst/>
              <a:rect l="l" t="t" r="r" b="b"/>
              <a:pathLst>
                <a:path w="668" h="513" extrusionOk="0">
                  <a:moveTo>
                    <a:pt x="453" y="1"/>
                  </a:moveTo>
                  <a:cubicBezTo>
                    <a:pt x="398" y="47"/>
                    <a:pt x="335" y="54"/>
                    <a:pt x="272" y="54"/>
                  </a:cubicBezTo>
                  <a:cubicBezTo>
                    <a:pt x="246" y="54"/>
                    <a:pt x="221" y="53"/>
                    <a:pt x="195" y="53"/>
                  </a:cubicBezTo>
                  <a:cubicBezTo>
                    <a:pt x="123" y="53"/>
                    <a:pt x="55" y="62"/>
                    <a:pt x="1" y="132"/>
                  </a:cubicBezTo>
                  <a:cubicBezTo>
                    <a:pt x="96" y="251"/>
                    <a:pt x="72" y="453"/>
                    <a:pt x="227" y="513"/>
                  </a:cubicBezTo>
                  <a:cubicBezTo>
                    <a:pt x="267" y="483"/>
                    <a:pt x="232" y="353"/>
                    <a:pt x="289" y="353"/>
                  </a:cubicBezTo>
                  <a:cubicBezTo>
                    <a:pt x="300" y="353"/>
                    <a:pt x="315" y="358"/>
                    <a:pt x="334" y="370"/>
                  </a:cubicBezTo>
                  <a:cubicBezTo>
                    <a:pt x="398" y="402"/>
                    <a:pt x="461" y="443"/>
                    <a:pt x="515" y="443"/>
                  </a:cubicBezTo>
                  <a:cubicBezTo>
                    <a:pt x="563" y="443"/>
                    <a:pt x="604" y="411"/>
                    <a:pt x="632" y="311"/>
                  </a:cubicBezTo>
                  <a:cubicBezTo>
                    <a:pt x="668" y="156"/>
                    <a:pt x="596" y="49"/>
                    <a:pt x="4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1" name="Google Shape;391;p4"/>
            <p:cNvSpPr/>
            <p:nvPr/>
          </p:nvSpPr>
          <p:spPr>
            <a:xfrm>
              <a:off x="8867769" y="3225265"/>
              <a:ext cx="15464" cy="24838"/>
            </a:xfrm>
            <a:custGeom>
              <a:avLst/>
              <a:gdLst/>
              <a:ahLst/>
              <a:cxnLst/>
              <a:rect l="l" t="t" r="r" b="b"/>
              <a:pathLst>
                <a:path w="490" h="787" extrusionOk="0">
                  <a:moveTo>
                    <a:pt x="382" y="0"/>
                  </a:moveTo>
                  <a:cubicBezTo>
                    <a:pt x="180" y="131"/>
                    <a:pt x="84" y="358"/>
                    <a:pt x="60" y="631"/>
                  </a:cubicBezTo>
                  <a:cubicBezTo>
                    <a:pt x="1" y="691"/>
                    <a:pt x="13" y="750"/>
                    <a:pt x="72" y="786"/>
                  </a:cubicBezTo>
                  <a:cubicBezTo>
                    <a:pt x="311" y="715"/>
                    <a:pt x="299" y="369"/>
                    <a:pt x="489" y="238"/>
                  </a:cubicBezTo>
                  <a:cubicBezTo>
                    <a:pt x="465" y="167"/>
                    <a:pt x="418" y="72"/>
                    <a:pt x="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2" name="Google Shape;392;p4"/>
            <p:cNvSpPr/>
            <p:nvPr/>
          </p:nvSpPr>
          <p:spPr>
            <a:xfrm>
              <a:off x="8913624" y="3875319"/>
              <a:ext cx="19567" cy="27457"/>
            </a:xfrm>
            <a:custGeom>
              <a:avLst/>
              <a:gdLst/>
              <a:ahLst/>
              <a:cxnLst/>
              <a:rect l="l" t="t" r="r" b="b"/>
              <a:pathLst>
                <a:path w="620" h="870" extrusionOk="0">
                  <a:moveTo>
                    <a:pt x="36" y="0"/>
                  </a:moveTo>
                  <a:lnTo>
                    <a:pt x="36" y="0"/>
                  </a:lnTo>
                  <a:cubicBezTo>
                    <a:pt x="1" y="476"/>
                    <a:pt x="334" y="655"/>
                    <a:pt x="620" y="869"/>
                  </a:cubicBezTo>
                  <a:cubicBezTo>
                    <a:pt x="477" y="524"/>
                    <a:pt x="298" y="226"/>
                    <a:pt x="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3" name="Google Shape;393;p4"/>
            <p:cNvSpPr/>
            <p:nvPr/>
          </p:nvSpPr>
          <p:spPr>
            <a:xfrm>
              <a:off x="8823460" y="2920751"/>
              <a:ext cx="14675" cy="13697"/>
            </a:xfrm>
            <a:custGeom>
              <a:avLst/>
              <a:gdLst/>
              <a:ahLst/>
              <a:cxnLst/>
              <a:rect l="l" t="t" r="r" b="b"/>
              <a:pathLst>
                <a:path w="465" h="434" extrusionOk="0">
                  <a:moveTo>
                    <a:pt x="171" y="0"/>
                  </a:moveTo>
                  <a:cubicBezTo>
                    <a:pt x="131" y="0"/>
                    <a:pt x="86" y="13"/>
                    <a:pt x="36" y="41"/>
                  </a:cubicBezTo>
                  <a:cubicBezTo>
                    <a:pt x="24" y="231"/>
                    <a:pt x="0" y="422"/>
                    <a:pt x="238" y="434"/>
                  </a:cubicBezTo>
                  <a:cubicBezTo>
                    <a:pt x="333" y="422"/>
                    <a:pt x="464" y="398"/>
                    <a:pt x="405" y="231"/>
                  </a:cubicBezTo>
                  <a:cubicBezTo>
                    <a:pt x="361" y="100"/>
                    <a:pt x="285" y="0"/>
                    <a:pt x="17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4" name="Google Shape;394;p4"/>
            <p:cNvSpPr/>
            <p:nvPr/>
          </p:nvSpPr>
          <p:spPr>
            <a:xfrm>
              <a:off x="8817054" y="3093758"/>
              <a:ext cx="17326" cy="21082"/>
            </a:xfrm>
            <a:custGeom>
              <a:avLst/>
              <a:gdLst/>
              <a:ahLst/>
              <a:cxnLst/>
              <a:rect l="l" t="t" r="r" b="b"/>
              <a:pathLst>
                <a:path w="549" h="668" extrusionOk="0">
                  <a:moveTo>
                    <a:pt x="227" y="0"/>
                  </a:moveTo>
                  <a:cubicBezTo>
                    <a:pt x="72" y="131"/>
                    <a:pt x="24" y="310"/>
                    <a:pt x="1" y="512"/>
                  </a:cubicBezTo>
                  <a:lnTo>
                    <a:pt x="1" y="572"/>
                  </a:lnTo>
                  <a:cubicBezTo>
                    <a:pt x="78" y="598"/>
                    <a:pt x="144" y="667"/>
                    <a:pt x="223" y="667"/>
                  </a:cubicBezTo>
                  <a:cubicBezTo>
                    <a:pt x="254" y="667"/>
                    <a:pt x="286" y="657"/>
                    <a:pt x="322" y="631"/>
                  </a:cubicBezTo>
                  <a:cubicBezTo>
                    <a:pt x="548" y="357"/>
                    <a:pt x="84" y="250"/>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5" name="Google Shape;395;p4"/>
            <p:cNvSpPr/>
            <p:nvPr/>
          </p:nvSpPr>
          <p:spPr>
            <a:xfrm>
              <a:off x="8738156" y="3551207"/>
              <a:ext cx="20325" cy="12245"/>
            </a:xfrm>
            <a:custGeom>
              <a:avLst/>
              <a:gdLst/>
              <a:ahLst/>
              <a:cxnLst/>
              <a:rect l="l" t="t" r="r" b="b"/>
              <a:pathLst>
                <a:path w="644" h="388" extrusionOk="0">
                  <a:moveTo>
                    <a:pt x="282" y="0"/>
                  </a:moveTo>
                  <a:cubicBezTo>
                    <a:pt x="168" y="0"/>
                    <a:pt x="66" y="55"/>
                    <a:pt x="0" y="305"/>
                  </a:cubicBezTo>
                  <a:cubicBezTo>
                    <a:pt x="82" y="249"/>
                    <a:pt x="154" y="228"/>
                    <a:pt x="222" y="228"/>
                  </a:cubicBezTo>
                  <a:cubicBezTo>
                    <a:pt x="371" y="228"/>
                    <a:pt x="496" y="331"/>
                    <a:pt x="643" y="388"/>
                  </a:cubicBezTo>
                  <a:lnTo>
                    <a:pt x="500" y="31"/>
                  </a:lnTo>
                  <a:cubicBezTo>
                    <a:pt x="427" y="22"/>
                    <a:pt x="352" y="0"/>
                    <a:pt x="2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6" name="Google Shape;396;p4"/>
            <p:cNvSpPr/>
            <p:nvPr/>
          </p:nvSpPr>
          <p:spPr>
            <a:xfrm>
              <a:off x="8687062" y="3726518"/>
              <a:ext cx="10541" cy="16664"/>
            </a:xfrm>
            <a:custGeom>
              <a:avLst/>
              <a:gdLst/>
              <a:ahLst/>
              <a:cxnLst/>
              <a:rect l="l" t="t" r="r" b="b"/>
              <a:pathLst>
                <a:path w="334" h="528" extrusionOk="0">
                  <a:moveTo>
                    <a:pt x="24" y="0"/>
                  </a:moveTo>
                  <a:cubicBezTo>
                    <a:pt x="12" y="84"/>
                    <a:pt x="12" y="191"/>
                    <a:pt x="0" y="286"/>
                  </a:cubicBezTo>
                  <a:cubicBezTo>
                    <a:pt x="65" y="416"/>
                    <a:pt x="141" y="527"/>
                    <a:pt x="289" y="527"/>
                  </a:cubicBezTo>
                  <a:cubicBezTo>
                    <a:pt x="303" y="527"/>
                    <a:pt x="318" y="526"/>
                    <a:pt x="333" y="524"/>
                  </a:cubicBezTo>
                  <a:lnTo>
                    <a:pt x="333" y="286"/>
                  </a:lnTo>
                  <a:cubicBezTo>
                    <a:pt x="262" y="143"/>
                    <a:pt x="191" y="12"/>
                    <a:pt x="2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7" name="Google Shape;397;p4"/>
            <p:cNvSpPr/>
            <p:nvPr/>
          </p:nvSpPr>
          <p:spPr>
            <a:xfrm>
              <a:off x="8740397" y="3790930"/>
              <a:ext cx="15054" cy="16411"/>
            </a:xfrm>
            <a:custGeom>
              <a:avLst/>
              <a:gdLst/>
              <a:ahLst/>
              <a:cxnLst/>
              <a:rect l="l" t="t" r="r" b="b"/>
              <a:pathLst>
                <a:path w="477" h="520" extrusionOk="0">
                  <a:moveTo>
                    <a:pt x="250" y="0"/>
                  </a:moveTo>
                  <a:cubicBezTo>
                    <a:pt x="167" y="0"/>
                    <a:pt x="84" y="77"/>
                    <a:pt x="1" y="102"/>
                  </a:cubicBezTo>
                  <a:cubicBezTo>
                    <a:pt x="36" y="329"/>
                    <a:pt x="179" y="412"/>
                    <a:pt x="310" y="519"/>
                  </a:cubicBezTo>
                  <a:cubicBezTo>
                    <a:pt x="286" y="352"/>
                    <a:pt x="477" y="209"/>
                    <a:pt x="358" y="55"/>
                  </a:cubicBezTo>
                  <a:cubicBezTo>
                    <a:pt x="322" y="15"/>
                    <a:pt x="286" y="0"/>
                    <a:pt x="2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8" name="Google Shape;398;p4"/>
            <p:cNvSpPr/>
            <p:nvPr/>
          </p:nvSpPr>
          <p:spPr>
            <a:xfrm>
              <a:off x="8802789" y="3129830"/>
              <a:ext cx="15054" cy="11014"/>
            </a:xfrm>
            <a:custGeom>
              <a:avLst/>
              <a:gdLst/>
              <a:ahLst/>
              <a:cxnLst/>
              <a:rect l="l" t="t" r="r" b="b"/>
              <a:pathLst>
                <a:path w="477" h="349" extrusionOk="0">
                  <a:moveTo>
                    <a:pt x="119" y="36"/>
                  </a:moveTo>
                  <a:cubicBezTo>
                    <a:pt x="24" y="60"/>
                    <a:pt x="48" y="179"/>
                    <a:pt x="0" y="262"/>
                  </a:cubicBezTo>
                  <a:cubicBezTo>
                    <a:pt x="64" y="325"/>
                    <a:pt x="118" y="348"/>
                    <a:pt x="166" y="348"/>
                  </a:cubicBezTo>
                  <a:cubicBezTo>
                    <a:pt x="282" y="348"/>
                    <a:pt x="367" y="219"/>
                    <a:pt x="476" y="203"/>
                  </a:cubicBezTo>
                  <a:cubicBezTo>
                    <a:pt x="381" y="0"/>
                    <a:pt x="226" y="107"/>
                    <a:pt x="119" y="36"/>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9" name="Google Shape;399;p4"/>
            <p:cNvSpPr/>
            <p:nvPr/>
          </p:nvSpPr>
          <p:spPr>
            <a:xfrm>
              <a:off x="8673144" y="3333481"/>
              <a:ext cx="14297" cy="15433"/>
            </a:xfrm>
            <a:custGeom>
              <a:avLst/>
              <a:gdLst/>
              <a:ahLst/>
              <a:cxnLst/>
              <a:rect l="l" t="t" r="r" b="b"/>
              <a:pathLst>
                <a:path w="453" h="489" extrusionOk="0">
                  <a:moveTo>
                    <a:pt x="143" y="0"/>
                  </a:moveTo>
                  <a:lnTo>
                    <a:pt x="1" y="215"/>
                  </a:lnTo>
                  <a:cubicBezTo>
                    <a:pt x="60" y="417"/>
                    <a:pt x="203" y="488"/>
                    <a:pt x="358" y="488"/>
                  </a:cubicBezTo>
                  <a:lnTo>
                    <a:pt x="453" y="488"/>
                  </a:lnTo>
                  <a:lnTo>
                    <a:pt x="143"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0" name="Google Shape;400;p4"/>
            <p:cNvSpPr/>
            <p:nvPr/>
          </p:nvSpPr>
          <p:spPr>
            <a:xfrm>
              <a:off x="8736262" y="4285240"/>
              <a:ext cx="13950" cy="19946"/>
            </a:xfrm>
            <a:custGeom>
              <a:avLst/>
              <a:gdLst/>
              <a:ahLst/>
              <a:cxnLst/>
              <a:rect l="l" t="t" r="r" b="b"/>
              <a:pathLst>
                <a:path w="442" h="632" extrusionOk="0">
                  <a:moveTo>
                    <a:pt x="120" y="1"/>
                  </a:moveTo>
                  <a:cubicBezTo>
                    <a:pt x="1" y="96"/>
                    <a:pt x="13" y="227"/>
                    <a:pt x="1" y="358"/>
                  </a:cubicBezTo>
                  <a:cubicBezTo>
                    <a:pt x="1" y="465"/>
                    <a:pt x="13" y="584"/>
                    <a:pt x="120" y="632"/>
                  </a:cubicBezTo>
                  <a:cubicBezTo>
                    <a:pt x="441" y="417"/>
                    <a:pt x="144" y="215"/>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1" name="Google Shape;401;p4"/>
            <p:cNvSpPr/>
            <p:nvPr/>
          </p:nvSpPr>
          <p:spPr>
            <a:xfrm>
              <a:off x="8900464" y="3855026"/>
              <a:ext cx="14328" cy="20482"/>
            </a:xfrm>
            <a:custGeom>
              <a:avLst/>
              <a:gdLst/>
              <a:ahLst/>
              <a:cxnLst/>
              <a:rect l="l" t="t" r="r" b="b"/>
              <a:pathLst>
                <a:path w="454" h="649" extrusionOk="0">
                  <a:moveTo>
                    <a:pt x="1" y="0"/>
                  </a:moveTo>
                  <a:lnTo>
                    <a:pt x="144" y="500"/>
                  </a:lnTo>
                  <a:cubicBezTo>
                    <a:pt x="228" y="532"/>
                    <a:pt x="304" y="649"/>
                    <a:pt x="412" y="649"/>
                  </a:cubicBezTo>
                  <a:cubicBezTo>
                    <a:pt x="425" y="649"/>
                    <a:pt x="439" y="647"/>
                    <a:pt x="453" y="643"/>
                  </a:cubicBezTo>
                  <a:cubicBezTo>
                    <a:pt x="334" y="405"/>
                    <a:pt x="215" y="167"/>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2" name="Google Shape;402;p4"/>
            <p:cNvSpPr/>
            <p:nvPr/>
          </p:nvSpPr>
          <p:spPr>
            <a:xfrm>
              <a:off x="8770472" y="3408623"/>
              <a:ext cx="14675" cy="16190"/>
            </a:xfrm>
            <a:custGeom>
              <a:avLst/>
              <a:gdLst/>
              <a:ahLst/>
              <a:cxnLst/>
              <a:rect l="l" t="t" r="r" b="b"/>
              <a:pathLst>
                <a:path w="465" h="513" extrusionOk="0">
                  <a:moveTo>
                    <a:pt x="465" y="1"/>
                  </a:moveTo>
                  <a:cubicBezTo>
                    <a:pt x="393" y="36"/>
                    <a:pt x="334" y="84"/>
                    <a:pt x="250" y="132"/>
                  </a:cubicBezTo>
                  <a:cubicBezTo>
                    <a:pt x="250" y="262"/>
                    <a:pt x="0" y="322"/>
                    <a:pt x="167" y="513"/>
                  </a:cubicBezTo>
                  <a:cubicBezTo>
                    <a:pt x="429" y="453"/>
                    <a:pt x="417" y="203"/>
                    <a:pt x="4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3" name="Google Shape;403;p4"/>
            <p:cNvSpPr/>
            <p:nvPr/>
          </p:nvSpPr>
          <p:spPr>
            <a:xfrm>
              <a:off x="8861015" y="3245178"/>
              <a:ext cx="13192" cy="15812"/>
            </a:xfrm>
            <a:custGeom>
              <a:avLst/>
              <a:gdLst/>
              <a:ahLst/>
              <a:cxnLst/>
              <a:rect l="l" t="t" r="r" b="b"/>
              <a:pathLst>
                <a:path w="418" h="501" extrusionOk="0">
                  <a:moveTo>
                    <a:pt x="274" y="0"/>
                  </a:moveTo>
                  <a:cubicBezTo>
                    <a:pt x="1" y="155"/>
                    <a:pt x="84" y="322"/>
                    <a:pt x="251" y="500"/>
                  </a:cubicBezTo>
                  <a:cubicBezTo>
                    <a:pt x="417" y="393"/>
                    <a:pt x="346" y="274"/>
                    <a:pt x="286" y="155"/>
                  </a:cubicBezTo>
                  <a:cubicBezTo>
                    <a:pt x="286" y="96"/>
                    <a:pt x="274" y="60"/>
                    <a:pt x="2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4" name="Google Shape;404;p4"/>
            <p:cNvSpPr/>
            <p:nvPr/>
          </p:nvSpPr>
          <p:spPr>
            <a:xfrm>
              <a:off x="8751316" y="3806173"/>
              <a:ext cx="15812" cy="9058"/>
            </a:xfrm>
            <a:custGeom>
              <a:avLst/>
              <a:gdLst/>
              <a:ahLst/>
              <a:cxnLst/>
              <a:rect l="l" t="t" r="r" b="b"/>
              <a:pathLst>
                <a:path w="501" h="287" extrusionOk="0">
                  <a:moveTo>
                    <a:pt x="321" y="0"/>
                  </a:moveTo>
                  <a:cubicBezTo>
                    <a:pt x="226" y="48"/>
                    <a:pt x="107" y="96"/>
                    <a:pt x="0" y="143"/>
                  </a:cubicBezTo>
                  <a:cubicBezTo>
                    <a:pt x="24" y="274"/>
                    <a:pt x="119" y="274"/>
                    <a:pt x="202" y="286"/>
                  </a:cubicBezTo>
                  <a:cubicBezTo>
                    <a:pt x="369" y="262"/>
                    <a:pt x="500" y="215"/>
                    <a:pt x="3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5" name="Google Shape;405;p4"/>
            <p:cNvSpPr/>
            <p:nvPr/>
          </p:nvSpPr>
          <p:spPr>
            <a:xfrm>
              <a:off x="8757312" y="4347948"/>
              <a:ext cx="86443" cy="80983"/>
            </a:xfrm>
            <a:custGeom>
              <a:avLst/>
              <a:gdLst/>
              <a:ahLst/>
              <a:cxnLst/>
              <a:rect l="l" t="t" r="r" b="b"/>
              <a:pathLst>
                <a:path w="2739" h="2566" extrusionOk="0">
                  <a:moveTo>
                    <a:pt x="1989" y="1"/>
                  </a:moveTo>
                  <a:cubicBezTo>
                    <a:pt x="1957" y="1"/>
                    <a:pt x="1926" y="5"/>
                    <a:pt x="1894" y="14"/>
                  </a:cubicBezTo>
                  <a:cubicBezTo>
                    <a:pt x="1733" y="198"/>
                    <a:pt x="1849" y="635"/>
                    <a:pt x="1485" y="635"/>
                  </a:cubicBezTo>
                  <a:cubicBezTo>
                    <a:pt x="1471" y="635"/>
                    <a:pt x="1456" y="634"/>
                    <a:pt x="1441" y="633"/>
                  </a:cubicBezTo>
                  <a:lnTo>
                    <a:pt x="1441" y="633"/>
                  </a:lnTo>
                  <a:cubicBezTo>
                    <a:pt x="1334" y="788"/>
                    <a:pt x="1453" y="1074"/>
                    <a:pt x="1215" y="1145"/>
                  </a:cubicBezTo>
                  <a:cubicBezTo>
                    <a:pt x="1206" y="1148"/>
                    <a:pt x="1197" y="1149"/>
                    <a:pt x="1187" y="1149"/>
                  </a:cubicBezTo>
                  <a:cubicBezTo>
                    <a:pt x="1079" y="1149"/>
                    <a:pt x="950" y="981"/>
                    <a:pt x="855" y="981"/>
                  </a:cubicBezTo>
                  <a:cubicBezTo>
                    <a:pt x="817" y="981"/>
                    <a:pt x="785" y="1008"/>
                    <a:pt x="763" y="1086"/>
                  </a:cubicBezTo>
                  <a:cubicBezTo>
                    <a:pt x="655" y="1395"/>
                    <a:pt x="1024" y="1205"/>
                    <a:pt x="1132" y="1348"/>
                  </a:cubicBezTo>
                  <a:cubicBezTo>
                    <a:pt x="1203" y="1443"/>
                    <a:pt x="1358" y="1467"/>
                    <a:pt x="1263" y="1633"/>
                  </a:cubicBezTo>
                  <a:cubicBezTo>
                    <a:pt x="1231" y="1706"/>
                    <a:pt x="1185" y="1733"/>
                    <a:pt x="1139" y="1733"/>
                  </a:cubicBezTo>
                  <a:cubicBezTo>
                    <a:pt x="1079" y="1733"/>
                    <a:pt x="1021" y="1687"/>
                    <a:pt x="1001" y="1633"/>
                  </a:cubicBezTo>
                  <a:cubicBezTo>
                    <a:pt x="906" y="1449"/>
                    <a:pt x="816" y="1384"/>
                    <a:pt x="732" y="1384"/>
                  </a:cubicBezTo>
                  <a:cubicBezTo>
                    <a:pt x="570" y="1384"/>
                    <a:pt x="427" y="1619"/>
                    <a:pt x="310" y="1705"/>
                  </a:cubicBezTo>
                  <a:cubicBezTo>
                    <a:pt x="1" y="1967"/>
                    <a:pt x="393" y="2098"/>
                    <a:pt x="453" y="2288"/>
                  </a:cubicBezTo>
                  <a:cubicBezTo>
                    <a:pt x="477" y="2371"/>
                    <a:pt x="524" y="2467"/>
                    <a:pt x="572" y="2562"/>
                  </a:cubicBezTo>
                  <a:cubicBezTo>
                    <a:pt x="586" y="2564"/>
                    <a:pt x="599" y="2565"/>
                    <a:pt x="611" y="2565"/>
                  </a:cubicBezTo>
                  <a:cubicBezTo>
                    <a:pt x="785" y="2565"/>
                    <a:pt x="779" y="2340"/>
                    <a:pt x="846" y="2229"/>
                  </a:cubicBezTo>
                  <a:cubicBezTo>
                    <a:pt x="882" y="2169"/>
                    <a:pt x="893" y="2098"/>
                    <a:pt x="905" y="2038"/>
                  </a:cubicBezTo>
                  <a:cubicBezTo>
                    <a:pt x="905" y="2145"/>
                    <a:pt x="917" y="2229"/>
                    <a:pt x="1001" y="2300"/>
                  </a:cubicBezTo>
                  <a:cubicBezTo>
                    <a:pt x="1191" y="2240"/>
                    <a:pt x="1358" y="2110"/>
                    <a:pt x="1489" y="1931"/>
                  </a:cubicBezTo>
                  <a:cubicBezTo>
                    <a:pt x="1870" y="1431"/>
                    <a:pt x="2275" y="931"/>
                    <a:pt x="2679" y="431"/>
                  </a:cubicBezTo>
                  <a:cubicBezTo>
                    <a:pt x="2727" y="335"/>
                    <a:pt x="2739" y="252"/>
                    <a:pt x="2703" y="157"/>
                  </a:cubicBezTo>
                  <a:cubicBezTo>
                    <a:pt x="2644" y="85"/>
                    <a:pt x="2572" y="62"/>
                    <a:pt x="2501" y="38"/>
                  </a:cubicBezTo>
                  <a:cubicBezTo>
                    <a:pt x="2456" y="55"/>
                    <a:pt x="2413" y="62"/>
                    <a:pt x="2370" y="62"/>
                  </a:cubicBezTo>
                  <a:cubicBezTo>
                    <a:pt x="2239" y="62"/>
                    <a:pt x="2115" y="1"/>
                    <a:pt x="19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6" name="Google Shape;406;p4"/>
            <p:cNvSpPr/>
            <p:nvPr/>
          </p:nvSpPr>
          <p:spPr>
            <a:xfrm>
              <a:off x="8909112" y="4121417"/>
              <a:ext cx="44752" cy="92471"/>
            </a:xfrm>
            <a:custGeom>
              <a:avLst/>
              <a:gdLst/>
              <a:ahLst/>
              <a:cxnLst/>
              <a:rect l="l" t="t" r="r" b="b"/>
              <a:pathLst>
                <a:path w="1418" h="2930" extrusionOk="0">
                  <a:moveTo>
                    <a:pt x="430" y="1047"/>
                  </a:moveTo>
                  <a:cubicBezTo>
                    <a:pt x="465" y="1092"/>
                    <a:pt x="510" y="1132"/>
                    <a:pt x="548" y="1179"/>
                  </a:cubicBezTo>
                  <a:cubicBezTo>
                    <a:pt x="493" y="1142"/>
                    <a:pt x="459" y="1091"/>
                    <a:pt x="430" y="1047"/>
                  </a:cubicBezTo>
                  <a:close/>
                  <a:moveTo>
                    <a:pt x="727" y="1"/>
                  </a:moveTo>
                  <a:cubicBezTo>
                    <a:pt x="644" y="120"/>
                    <a:pt x="560" y="251"/>
                    <a:pt x="501" y="382"/>
                  </a:cubicBezTo>
                  <a:cubicBezTo>
                    <a:pt x="370" y="572"/>
                    <a:pt x="322" y="775"/>
                    <a:pt x="405" y="1013"/>
                  </a:cubicBezTo>
                  <a:cubicBezTo>
                    <a:pt x="322" y="1191"/>
                    <a:pt x="1" y="1251"/>
                    <a:pt x="72" y="1418"/>
                  </a:cubicBezTo>
                  <a:cubicBezTo>
                    <a:pt x="322" y="1941"/>
                    <a:pt x="13" y="2430"/>
                    <a:pt x="84" y="2930"/>
                  </a:cubicBezTo>
                  <a:cubicBezTo>
                    <a:pt x="703" y="2120"/>
                    <a:pt x="1120" y="1167"/>
                    <a:pt x="1417" y="132"/>
                  </a:cubicBezTo>
                  <a:cubicBezTo>
                    <a:pt x="1407" y="129"/>
                    <a:pt x="1396" y="127"/>
                    <a:pt x="1384" y="127"/>
                  </a:cubicBezTo>
                  <a:cubicBezTo>
                    <a:pt x="1246" y="127"/>
                    <a:pt x="1076" y="325"/>
                    <a:pt x="936" y="325"/>
                  </a:cubicBezTo>
                  <a:cubicBezTo>
                    <a:pt x="850" y="325"/>
                    <a:pt x="775" y="248"/>
                    <a:pt x="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7" name="Google Shape;407;p4"/>
            <p:cNvSpPr/>
            <p:nvPr/>
          </p:nvSpPr>
          <p:spPr>
            <a:xfrm>
              <a:off x="8693437" y="4444929"/>
              <a:ext cx="68422" cy="51885"/>
            </a:xfrm>
            <a:custGeom>
              <a:avLst/>
              <a:gdLst/>
              <a:ahLst/>
              <a:cxnLst/>
              <a:rect l="l" t="t" r="r" b="b"/>
              <a:pathLst>
                <a:path w="2168" h="1644" extrusionOk="0">
                  <a:moveTo>
                    <a:pt x="1679" y="1"/>
                  </a:moveTo>
                  <a:cubicBezTo>
                    <a:pt x="1536" y="108"/>
                    <a:pt x="1322" y="168"/>
                    <a:pt x="1370" y="453"/>
                  </a:cubicBezTo>
                  <a:cubicBezTo>
                    <a:pt x="1417" y="691"/>
                    <a:pt x="1251" y="715"/>
                    <a:pt x="1120" y="775"/>
                  </a:cubicBezTo>
                  <a:cubicBezTo>
                    <a:pt x="703" y="930"/>
                    <a:pt x="393" y="1251"/>
                    <a:pt x="36" y="1513"/>
                  </a:cubicBezTo>
                  <a:cubicBezTo>
                    <a:pt x="12" y="1537"/>
                    <a:pt x="12" y="1573"/>
                    <a:pt x="0" y="1584"/>
                  </a:cubicBezTo>
                  <a:cubicBezTo>
                    <a:pt x="12" y="1596"/>
                    <a:pt x="24" y="1632"/>
                    <a:pt x="48" y="1644"/>
                  </a:cubicBezTo>
                  <a:cubicBezTo>
                    <a:pt x="739" y="1537"/>
                    <a:pt x="1215" y="882"/>
                    <a:pt x="1894" y="656"/>
                  </a:cubicBezTo>
                  <a:cubicBezTo>
                    <a:pt x="2108" y="584"/>
                    <a:pt x="2167" y="358"/>
                    <a:pt x="2025" y="108"/>
                  </a:cubicBezTo>
                  <a:cubicBezTo>
                    <a:pt x="2013" y="63"/>
                    <a:pt x="1994" y="47"/>
                    <a:pt x="1970" y="47"/>
                  </a:cubicBezTo>
                  <a:cubicBezTo>
                    <a:pt x="1912" y="47"/>
                    <a:pt x="1827" y="149"/>
                    <a:pt x="1762" y="149"/>
                  </a:cubicBezTo>
                  <a:cubicBezTo>
                    <a:pt x="1724" y="149"/>
                    <a:pt x="1693" y="114"/>
                    <a:pt x="16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8" name="Google Shape;408;p4"/>
            <p:cNvSpPr/>
            <p:nvPr/>
          </p:nvSpPr>
          <p:spPr>
            <a:xfrm>
              <a:off x="8740397" y="4411887"/>
              <a:ext cx="48508" cy="50748"/>
            </a:xfrm>
            <a:custGeom>
              <a:avLst/>
              <a:gdLst/>
              <a:ahLst/>
              <a:cxnLst/>
              <a:rect l="l" t="t" r="r" b="b"/>
              <a:pathLst>
                <a:path w="1537" h="1608" extrusionOk="0">
                  <a:moveTo>
                    <a:pt x="1477" y="0"/>
                  </a:moveTo>
                  <a:cubicBezTo>
                    <a:pt x="1418" y="24"/>
                    <a:pt x="1322" y="60"/>
                    <a:pt x="1299" y="119"/>
                  </a:cubicBezTo>
                  <a:cubicBezTo>
                    <a:pt x="1227" y="250"/>
                    <a:pt x="1168" y="393"/>
                    <a:pt x="1084" y="536"/>
                  </a:cubicBezTo>
                  <a:cubicBezTo>
                    <a:pt x="1059" y="586"/>
                    <a:pt x="1036" y="602"/>
                    <a:pt x="1014" y="602"/>
                  </a:cubicBezTo>
                  <a:cubicBezTo>
                    <a:pt x="971" y="602"/>
                    <a:pt x="933" y="544"/>
                    <a:pt x="894" y="536"/>
                  </a:cubicBezTo>
                  <a:cubicBezTo>
                    <a:pt x="787" y="536"/>
                    <a:pt x="715" y="441"/>
                    <a:pt x="632" y="393"/>
                  </a:cubicBezTo>
                  <a:cubicBezTo>
                    <a:pt x="557" y="350"/>
                    <a:pt x="494" y="327"/>
                    <a:pt x="445" y="327"/>
                  </a:cubicBezTo>
                  <a:cubicBezTo>
                    <a:pt x="345" y="327"/>
                    <a:pt x="302" y="420"/>
                    <a:pt x="334" y="619"/>
                  </a:cubicBezTo>
                  <a:cubicBezTo>
                    <a:pt x="358" y="810"/>
                    <a:pt x="406" y="965"/>
                    <a:pt x="191" y="1048"/>
                  </a:cubicBezTo>
                  <a:cubicBezTo>
                    <a:pt x="286" y="1250"/>
                    <a:pt x="1" y="1405"/>
                    <a:pt x="167" y="1608"/>
                  </a:cubicBezTo>
                  <a:cubicBezTo>
                    <a:pt x="357" y="1530"/>
                    <a:pt x="254" y="1149"/>
                    <a:pt x="484" y="1149"/>
                  </a:cubicBezTo>
                  <a:cubicBezTo>
                    <a:pt x="500" y="1149"/>
                    <a:pt x="517" y="1151"/>
                    <a:pt x="537" y="1155"/>
                  </a:cubicBezTo>
                  <a:cubicBezTo>
                    <a:pt x="542" y="1155"/>
                    <a:pt x="548" y="1155"/>
                    <a:pt x="554" y="1155"/>
                  </a:cubicBezTo>
                  <a:cubicBezTo>
                    <a:pt x="1088" y="1155"/>
                    <a:pt x="1242" y="616"/>
                    <a:pt x="1537" y="298"/>
                  </a:cubicBezTo>
                  <a:cubicBezTo>
                    <a:pt x="1525" y="191"/>
                    <a:pt x="1489" y="95"/>
                    <a:pt x="14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9" name="Google Shape;409;p4"/>
            <p:cNvSpPr/>
            <p:nvPr/>
          </p:nvSpPr>
          <p:spPr>
            <a:xfrm>
              <a:off x="8582223" y="4501988"/>
              <a:ext cx="49612" cy="47245"/>
            </a:xfrm>
            <a:custGeom>
              <a:avLst/>
              <a:gdLst/>
              <a:ahLst/>
              <a:cxnLst/>
              <a:rect l="l" t="t" r="r" b="b"/>
              <a:pathLst>
                <a:path w="1572" h="1497" extrusionOk="0">
                  <a:moveTo>
                    <a:pt x="1084" y="0"/>
                  </a:moveTo>
                  <a:cubicBezTo>
                    <a:pt x="1055" y="0"/>
                    <a:pt x="1034" y="38"/>
                    <a:pt x="1024" y="146"/>
                  </a:cubicBezTo>
                  <a:cubicBezTo>
                    <a:pt x="1000" y="574"/>
                    <a:pt x="846" y="610"/>
                    <a:pt x="560" y="681"/>
                  </a:cubicBezTo>
                  <a:cubicBezTo>
                    <a:pt x="298" y="753"/>
                    <a:pt x="72" y="1015"/>
                    <a:pt x="0" y="1348"/>
                  </a:cubicBezTo>
                  <a:cubicBezTo>
                    <a:pt x="59" y="1407"/>
                    <a:pt x="106" y="1496"/>
                    <a:pt x="184" y="1496"/>
                  </a:cubicBezTo>
                  <a:cubicBezTo>
                    <a:pt x="216" y="1496"/>
                    <a:pt x="253" y="1481"/>
                    <a:pt x="298" y="1443"/>
                  </a:cubicBezTo>
                  <a:cubicBezTo>
                    <a:pt x="667" y="1146"/>
                    <a:pt x="977" y="717"/>
                    <a:pt x="1488" y="693"/>
                  </a:cubicBezTo>
                  <a:cubicBezTo>
                    <a:pt x="1512" y="693"/>
                    <a:pt x="1536" y="622"/>
                    <a:pt x="1548" y="598"/>
                  </a:cubicBezTo>
                  <a:cubicBezTo>
                    <a:pt x="1572" y="431"/>
                    <a:pt x="1429" y="336"/>
                    <a:pt x="1417" y="193"/>
                  </a:cubicBezTo>
                  <a:cubicBezTo>
                    <a:pt x="1401" y="207"/>
                    <a:pt x="1384" y="213"/>
                    <a:pt x="1367" y="213"/>
                  </a:cubicBezTo>
                  <a:cubicBezTo>
                    <a:pt x="1265" y="213"/>
                    <a:pt x="1153" y="0"/>
                    <a:pt x="10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0" name="Google Shape;410;p4"/>
            <p:cNvSpPr/>
            <p:nvPr/>
          </p:nvSpPr>
          <p:spPr>
            <a:xfrm>
              <a:off x="8829078" y="4315253"/>
              <a:ext cx="30834" cy="37651"/>
            </a:xfrm>
            <a:custGeom>
              <a:avLst/>
              <a:gdLst/>
              <a:ahLst/>
              <a:cxnLst/>
              <a:rect l="l" t="t" r="r" b="b"/>
              <a:pathLst>
                <a:path w="977" h="1193" extrusionOk="0">
                  <a:moveTo>
                    <a:pt x="538" y="1"/>
                  </a:moveTo>
                  <a:cubicBezTo>
                    <a:pt x="441" y="1"/>
                    <a:pt x="349" y="149"/>
                    <a:pt x="167" y="443"/>
                  </a:cubicBezTo>
                  <a:cubicBezTo>
                    <a:pt x="155" y="455"/>
                    <a:pt x="120" y="467"/>
                    <a:pt x="108" y="479"/>
                  </a:cubicBezTo>
                  <a:cubicBezTo>
                    <a:pt x="36" y="621"/>
                    <a:pt x="24" y="776"/>
                    <a:pt x="1" y="943"/>
                  </a:cubicBezTo>
                  <a:cubicBezTo>
                    <a:pt x="24" y="1074"/>
                    <a:pt x="84" y="1157"/>
                    <a:pt x="167" y="1193"/>
                  </a:cubicBezTo>
                  <a:lnTo>
                    <a:pt x="382" y="1193"/>
                  </a:lnTo>
                  <a:cubicBezTo>
                    <a:pt x="739" y="1169"/>
                    <a:pt x="751" y="764"/>
                    <a:pt x="941" y="574"/>
                  </a:cubicBezTo>
                  <a:cubicBezTo>
                    <a:pt x="953" y="538"/>
                    <a:pt x="977" y="514"/>
                    <a:pt x="953" y="479"/>
                  </a:cubicBezTo>
                  <a:cubicBezTo>
                    <a:pt x="742" y="158"/>
                    <a:pt x="638" y="1"/>
                    <a:pt x="5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1" name="Google Shape;411;p4"/>
            <p:cNvSpPr/>
            <p:nvPr/>
          </p:nvSpPr>
          <p:spPr>
            <a:xfrm>
              <a:off x="8637451" y="4492773"/>
              <a:ext cx="57534" cy="32128"/>
            </a:xfrm>
            <a:custGeom>
              <a:avLst/>
              <a:gdLst/>
              <a:ahLst/>
              <a:cxnLst/>
              <a:rect l="l" t="t" r="r" b="b"/>
              <a:pathLst>
                <a:path w="1823" h="1018" extrusionOk="0">
                  <a:moveTo>
                    <a:pt x="1342" y="0"/>
                  </a:moveTo>
                  <a:cubicBezTo>
                    <a:pt x="1073" y="0"/>
                    <a:pt x="818" y="112"/>
                    <a:pt x="584" y="330"/>
                  </a:cubicBezTo>
                  <a:cubicBezTo>
                    <a:pt x="274" y="378"/>
                    <a:pt x="227" y="735"/>
                    <a:pt x="0" y="902"/>
                  </a:cubicBezTo>
                  <a:cubicBezTo>
                    <a:pt x="84" y="985"/>
                    <a:pt x="168" y="1017"/>
                    <a:pt x="248" y="1017"/>
                  </a:cubicBezTo>
                  <a:cubicBezTo>
                    <a:pt x="386" y="1017"/>
                    <a:pt x="514" y="925"/>
                    <a:pt x="620" y="842"/>
                  </a:cubicBezTo>
                  <a:cubicBezTo>
                    <a:pt x="989" y="545"/>
                    <a:pt x="1429" y="414"/>
                    <a:pt x="1822" y="140"/>
                  </a:cubicBezTo>
                  <a:lnTo>
                    <a:pt x="1774" y="92"/>
                  </a:lnTo>
                  <a:cubicBezTo>
                    <a:pt x="1627" y="31"/>
                    <a:pt x="1483" y="0"/>
                    <a:pt x="13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2" name="Google Shape;412;p4"/>
            <p:cNvSpPr/>
            <p:nvPr/>
          </p:nvSpPr>
          <p:spPr>
            <a:xfrm>
              <a:off x="8546151" y="4523890"/>
              <a:ext cx="26321" cy="38756"/>
            </a:xfrm>
            <a:custGeom>
              <a:avLst/>
              <a:gdLst/>
              <a:ahLst/>
              <a:cxnLst/>
              <a:rect l="l" t="t" r="r" b="b"/>
              <a:pathLst>
                <a:path w="834" h="1228" extrusionOk="0">
                  <a:moveTo>
                    <a:pt x="216" y="0"/>
                  </a:moveTo>
                  <a:cubicBezTo>
                    <a:pt x="116" y="0"/>
                    <a:pt x="97" y="264"/>
                    <a:pt x="0" y="273"/>
                  </a:cubicBezTo>
                  <a:cubicBezTo>
                    <a:pt x="12" y="440"/>
                    <a:pt x="12" y="595"/>
                    <a:pt x="24" y="761"/>
                  </a:cubicBezTo>
                  <a:cubicBezTo>
                    <a:pt x="156" y="912"/>
                    <a:pt x="198" y="1228"/>
                    <a:pt x="406" y="1228"/>
                  </a:cubicBezTo>
                  <a:cubicBezTo>
                    <a:pt x="460" y="1228"/>
                    <a:pt x="526" y="1206"/>
                    <a:pt x="607" y="1154"/>
                  </a:cubicBezTo>
                  <a:cubicBezTo>
                    <a:pt x="596" y="1059"/>
                    <a:pt x="548" y="1011"/>
                    <a:pt x="476" y="999"/>
                  </a:cubicBezTo>
                  <a:cubicBezTo>
                    <a:pt x="215" y="976"/>
                    <a:pt x="238" y="714"/>
                    <a:pt x="357" y="678"/>
                  </a:cubicBezTo>
                  <a:cubicBezTo>
                    <a:pt x="834" y="464"/>
                    <a:pt x="429" y="297"/>
                    <a:pt x="357" y="118"/>
                  </a:cubicBezTo>
                  <a:cubicBezTo>
                    <a:pt x="296" y="32"/>
                    <a:pt x="251" y="0"/>
                    <a:pt x="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3" name="Google Shape;413;p4"/>
            <p:cNvSpPr/>
            <p:nvPr/>
          </p:nvSpPr>
          <p:spPr>
            <a:xfrm>
              <a:off x="8943322" y="4074078"/>
              <a:ext cx="25185" cy="52263"/>
            </a:xfrm>
            <a:custGeom>
              <a:avLst/>
              <a:gdLst/>
              <a:ahLst/>
              <a:cxnLst/>
              <a:rect l="l" t="t" r="r" b="b"/>
              <a:pathLst>
                <a:path w="798" h="1656" extrusionOk="0">
                  <a:moveTo>
                    <a:pt x="798" y="0"/>
                  </a:moveTo>
                  <a:lnTo>
                    <a:pt x="798" y="0"/>
                  </a:lnTo>
                  <a:cubicBezTo>
                    <a:pt x="750" y="36"/>
                    <a:pt x="643" y="96"/>
                    <a:pt x="643" y="131"/>
                  </a:cubicBezTo>
                  <a:cubicBezTo>
                    <a:pt x="703" y="691"/>
                    <a:pt x="405" y="846"/>
                    <a:pt x="0" y="882"/>
                  </a:cubicBezTo>
                  <a:cubicBezTo>
                    <a:pt x="119" y="1132"/>
                    <a:pt x="393" y="1310"/>
                    <a:pt x="345" y="1655"/>
                  </a:cubicBezTo>
                  <a:cubicBezTo>
                    <a:pt x="595" y="1143"/>
                    <a:pt x="774" y="608"/>
                    <a:pt x="7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4" name="Google Shape;414;p4"/>
            <p:cNvSpPr/>
            <p:nvPr/>
          </p:nvSpPr>
          <p:spPr>
            <a:xfrm>
              <a:off x="8617537" y="4502461"/>
              <a:ext cx="38724" cy="18431"/>
            </a:xfrm>
            <a:custGeom>
              <a:avLst/>
              <a:gdLst/>
              <a:ahLst/>
              <a:cxnLst/>
              <a:rect l="l" t="t" r="r" b="b"/>
              <a:pathLst>
                <a:path w="1227" h="584" extrusionOk="0">
                  <a:moveTo>
                    <a:pt x="575" y="1"/>
                  </a:moveTo>
                  <a:cubicBezTo>
                    <a:pt x="478" y="1"/>
                    <a:pt x="387" y="34"/>
                    <a:pt x="310" y="154"/>
                  </a:cubicBezTo>
                  <a:cubicBezTo>
                    <a:pt x="0" y="452"/>
                    <a:pt x="310" y="476"/>
                    <a:pt x="441" y="559"/>
                  </a:cubicBezTo>
                  <a:cubicBezTo>
                    <a:pt x="512" y="583"/>
                    <a:pt x="572" y="583"/>
                    <a:pt x="655" y="583"/>
                  </a:cubicBezTo>
                  <a:cubicBezTo>
                    <a:pt x="662" y="584"/>
                    <a:pt x="669" y="584"/>
                    <a:pt x="676" y="584"/>
                  </a:cubicBezTo>
                  <a:cubicBezTo>
                    <a:pt x="975" y="584"/>
                    <a:pt x="936" y="83"/>
                    <a:pt x="1227" y="71"/>
                  </a:cubicBezTo>
                  <a:cubicBezTo>
                    <a:pt x="1210" y="30"/>
                    <a:pt x="1183" y="12"/>
                    <a:pt x="1148" y="12"/>
                  </a:cubicBezTo>
                  <a:cubicBezTo>
                    <a:pt x="1132" y="12"/>
                    <a:pt x="1115" y="16"/>
                    <a:pt x="1096" y="23"/>
                  </a:cubicBezTo>
                  <a:cubicBezTo>
                    <a:pt x="1051" y="47"/>
                    <a:pt x="1003" y="56"/>
                    <a:pt x="954" y="56"/>
                  </a:cubicBezTo>
                  <a:cubicBezTo>
                    <a:pt x="830" y="56"/>
                    <a:pt x="698" y="1"/>
                    <a:pt x="5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5" name="Google Shape;415;p4"/>
            <p:cNvSpPr/>
            <p:nvPr/>
          </p:nvSpPr>
          <p:spPr>
            <a:xfrm>
              <a:off x="8872661" y="4260340"/>
              <a:ext cx="18463" cy="33201"/>
            </a:xfrm>
            <a:custGeom>
              <a:avLst/>
              <a:gdLst/>
              <a:ahLst/>
              <a:cxnLst/>
              <a:rect l="l" t="t" r="r" b="b"/>
              <a:pathLst>
                <a:path w="585" h="1052" extrusionOk="0">
                  <a:moveTo>
                    <a:pt x="77" y="1"/>
                  </a:moveTo>
                  <a:cubicBezTo>
                    <a:pt x="53" y="1"/>
                    <a:pt x="27" y="19"/>
                    <a:pt x="1" y="52"/>
                  </a:cubicBezTo>
                  <a:cubicBezTo>
                    <a:pt x="215" y="349"/>
                    <a:pt x="144" y="718"/>
                    <a:pt x="227" y="1052"/>
                  </a:cubicBezTo>
                  <a:cubicBezTo>
                    <a:pt x="441" y="849"/>
                    <a:pt x="548" y="599"/>
                    <a:pt x="584" y="302"/>
                  </a:cubicBezTo>
                  <a:cubicBezTo>
                    <a:pt x="525" y="194"/>
                    <a:pt x="406" y="254"/>
                    <a:pt x="346" y="171"/>
                  </a:cubicBezTo>
                  <a:lnTo>
                    <a:pt x="132" y="40"/>
                  </a:lnTo>
                  <a:cubicBezTo>
                    <a:pt x="116" y="13"/>
                    <a:pt x="97" y="1"/>
                    <a:pt x="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6" name="Google Shape;416;p4"/>
            <p:cNvSpPr/>
            <p:nvPr/>
          </p:nvSpPr>
          <p:spPr>
            <a:xfrm>
              <a:off x="8858396" y="4292751"/>
              <a:ext cx="21429" cy="36483"/>
            </a:xfrm>
            <a:custGeom>
              <a:avLst/>
              <a:gdLst/>
              <a:ahLst/>
              <a:cxnLst/>
              <a:rect l="l" t="t" r="r" b="b"/>
              <a:pathLst>
                <a:path w="679" h="1156" extrusionOk="0">
                  <a:moveTo>
                    <a:pt x="369" y="1"/>
                  </a:moveTo>
                  <a:cubicBezTo>
                    <a:pt x="262" y="1"/>
                    <a:pt x="191" y="49"/>
                    <a:pt x="131" y="144"/>
                  </a:cubicBezTo>
                  <a:cubicBezTo>
                    <a:pt x="477" y="477"/>
                    <a:pt x="0" y="811"/>
                    <a:pt x="131" y="1156"/>
                  </a:cubicBezTo>
                  <a:cubicBezTo>
                    <a:pt x="369" y="799"/>
                    <a:pt x="536" y="406"/>
                    <a:pt x="6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7" name="Google Shape;417;p4"/>
            <p:cNvSpPr/>
            <p:nvPr/>
          </p:nvSpPr>
          <p:spPr>
            <a:xfrm>
              <a:off x="8561173" y="4544151"/>
              <a:ext cx="22565" cy="16569"/>
            </a:xfrm>
            <a:custGeom>
              <a:avLst/>
              <a:gdLst/>
              <a:ahLst/>
              <a:cxnLst/>
              <a:rect l="l" t="t" r="r" b="b"/>
              <a:pathLst>
                <a:path w="715" h="525" extrusionOk="0">
                  <a:moveTo>
                    <a:pt x="667" y="0"/>
                  </a:moveTo>
                  <a:cubicBezTo>
                    <a:pt x="477" y="179"/>
                    <a:pt x="131" y="36"/>
                    <a:pt x="0" y="369"/>
                  </a:cubicBezTo>
                  <a:cubicBezTo>
                    <a:pt x="36" y="417"/>
                    <a:pt x="84" y="476"/>
                    <a:pt x="131" y="524"/>
                  </a:cubicBezTo>
                  <a:cubicBezTo>
                    <a:pt x="298" y="310"/>
                    <a:pt x="715" y="476"/>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8" name="Google Shape;418;p4"/>
            <p:cNvSpPr/>
            <p:nvPr/>
          </p:nvSpPr>
          <p:spPr>
            <a:xfrm>
              <a:off x="8883580" y="4237523"/>
              <a:ext cx="18431" cy="31970"/>
            </a:xfrm>
            <a:custGeom>
              <a:avLst/>
              <a:gdLst/>
              <a:ahLst/>
              <a:cxnLst/>
              <a:rect l="l" t="t" r="r" b="b"/>
              <a:pathLst>
                <a:path w="584" h="1013" extrusionOk="0">
                  <a:moveTo>
                    <a:pt x="583" y="1"/>
                  </a:moveTo>
                  <a:lnTo>
                    <a:pt x="583" y="1"/>
                  </a:lnTo>
                  <a:cubicBezTo>
                    <a:pt x="274" y="191"/>
                    <a:pt x="345" y="715"/>
                    <a:pt x="0" y="882"/>
                  </a:cubicBezTo>
                  <a:cubicBezTo>
                    <a:pt x="60" y="977"/>
                    <a:pt x="155" y="1013"/>
                    <a:pt x="238" y="1013"/>
                  </a:cubicBezTo>
                  <a:cubicBezTo>
                    <a:pt x="417" y="703"/>
                    <a:pt x="583" y="382"/>
                    <a:pt x="5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9" name="Google Shape;419;p4"/>
            <p:cNvSpPr/>
            <p:nvPr/>
          </p:nvSpPr>
          <p:spPr>
            <a:xfrm>
              <a:off x="8841102" y="4333336"/>
              <a:ext cx="17705" cy="28593"/>
            </a:xfrm>
            <a:custGeom>
              <a:avLst/>
              <a:gdLst/>
              <a:ahLst/>
              <a:cxnLst/>
              <a:rect l="l" t="t" r="r" b="b"/>
              <a:pathLst>
                <a:path w="561" h="906" extrusionOk="0">
                  <a:moveTo>
                    <a:pt x="560" y="1"/>
                  </a:moveTo>
                  <a:lnTo>
                    <a:pt x="560" y="1"/>
                  </a:lnTo>
                  <a:cubicBezTo>
                    <a:pt x="310" y="120"/>
                    <a:pt x="239" y="465"/>
                    <a:pt x="1" y="620"/>
                  </a:cubicBezTo>
                  <a:cubicBezTo>
                    <a:pt x="13" y="715"/>
                    <a:pt x="24" y="798"/>
                    <a:pt x="24" y="906"/>
                  </a:cubicBezTo>
                  <a:cubicBezTo>
                    <a:pt x="263" y="656"/>
                    <a:pt x="477" y="370"/>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0" name="Google Shape;420;p4"/>
            <p:cNvSpPr/>
            <p:nvPr/>
          </p:nvSpPr>
          <p:spPr>
            <a:xfrm>
              <a:off x="8793384" y="3818449"/>
              <a:ext cx="63530" cy="96605"/>
            </a:xfrm>
            <a:custGeom>
              <a:avLst/>
              <a:gdLst/>
              <a:ahLst/>
              <a:cxnLst/>
              <a:rect l="l" t="t" r="r" b="b"/>
              <a:pathLst>
                <a:path w="2013" h="3061" extrusionOk="0">
                  <a:moveTo>
                    <a:pt x="438" y="0"/>
                  </a:moveTo>
                  <a:cubicBezTo>
                    <a:pt x="314" y="0"/>
                    <a:pt x="171" y="44"/>
                    <a:pt x="1" y="147"/>
                  </a:cubicBezTo>
                  <a:cubicBezTo>
                    <a:pt x="227" y="361"/>
                    <a:pt x="584" y="576"/>
                    <a:pt x="96" y="873"/>
                  </a:cubicBezTo>
                  <a:cubicBezTo>
                    <a:pt x="215" y="933"/>
                    <a:pt x="227" y="1088"/>
                    <a:pt x="191" y="1195"/>
                  </a:cubicBezTo>
                  <a:cubicBezTo>
                    <a:pt x="117" y="1471"/>
                    <a:pt x="101" y="1527"/>
                    <a:pt x="245" y="1527"/>
                  </a:cubicBezTo>
                  <a:cubicBezTo>
                    <a:pt x="288" y="1527"/>
                    <a:pt x="344" y="1522"/>
                    <a:pt x="417" y="1516"/>
                  </a:cubicBezTo>
                  <a:cubicBezTo>
                    <a:pt x="512" y="1588"/>
                    <a:pt x="620" y="1635"/>
                    <a:pt x="703" y="1683"/>
                  </a:cubicBezTo>
                  <a:cubicBezTo>
                    <a:pt x="774" y="1731"/>
                    <a:pt x="858" y="1754"/>
                    <a:pt x="834" y="1850"/>
                  </a:cubicBezTo>
                  <a:cubicBezTo>
                    <a:pt x="821" y="1919"/>
                    <a:pt x="782" y="1932"/>
                    <a:pt x="737" y="1932"/>
                  </a:cubicBezTo>
                  <a:cubicBezTo>
                    <a:pt x="712" y="1932"/>
                    <a:pt x="685" y="1928"/>
                    <a:pt x="660" y="1928"/>
                  </a:cubicBezTo>
                  <a:cubicBezTo>
                    <a:pt x="645" y="1928"/>
                    <a:pt x="632" y="1929"/>
                    <a:pt x="620" y="1933"/>
                  </a:cubicBezTo>
                  <a:cubicBezTo>
                    <a:pt x="489" y="1957"/>
                    <a:pt x="405" y="1981"/>
                    <a:pt x="405" y="2147"/>
                  </a:cubicBezTo>
                  <a:cubicBezTo>
                    <a:pt x="453" y="2231"/>
                    <a:pt x="501" y="2314"/>
                    <a:pt x="536" y="2397"/>
                  </a:cubicBezTo>
                  <a:cubicBezTo>
                    <a:pt x="572" y="2528"/>
                    <a:pt x="679" y="2588"/>
                    <a:pt x="763" y="2647"/>
                  </a:cubicBezTo>
                  <a:cubicBezTo>
                    <a:pt x="774" y="2683"/>
                    <a:pt x="774" y="2707"/>
                    <a:pt x="763" y="2743"/>
                  </a:cubicBezTo>
                  <a:cubicBezTo>
                    <a:pt x="769" y="2742"/>
                    <a:pt x="775" y="2742"/>
                    <a:pt x="780" y="2742"/>
                  </a:cubicBezTo>
                  <a:cubicBezTo>
                    <a:pt x="959" y="2742"/>
                    <a:pt x="961" y="3061"/>
                    <a:pt x="1138" y="3061"/>
                  </a:cubicBezTo>
                  <a:cubicBezTo>
                    <a:pt x="1154" y="3061"/>
                    <a:pt x="1172" y="3058"/>
                    <a:pt x="1191" y="3052"/>
                  </a:cubicBezTo>
                  <a:cubicBezTo>
                    <a:pt x="1405" y="2576"/>
                    <a:pt x="1179" y="1826"/>
                    <a:pt x="2013" y="1695"/>
                  </a:cubicBezTo>
                  <a:cubicBezTo>
                    <a:pt x="1718" y="1593"/>
                    <a:pt x="1704" y="1276"/>
                    <a:pt x="1467" y="1276"/>
                  </a:cubicBezTo>
                  <a:cubicBezTo>
                    <a:pt x="1455" y="1276"/>
                    <a:pt x="1443" y="1276"/>
                    <a:pt x="1429" y="1278"/>
                  </a:cubicBezTo>
                  <a:cubicBezTo>
                    <a:pt x="1382" y="1286"/>
                    <a:pt x="1335" y="1403"/>
                    <a:pt x="1285" y="1403"/>
                  </a:cubicBezTo>
                  <a:cubicBezTo>
                    <a:pt x="1258" y="1403"/>
                    <a:pt x="1231" y="1372"/>
                    <a:pt x="1203" y="1278"/>
                  </a:cubicBezTo>
                  <a:cubicBezTo>
                    <a:pt x="1179" y="1159"/>
                    <a:pt x="1120" y="1040"/>
                    <a:pt x="1298" y="992"/>
                  </a:cubicBezTo>
                  <a:cubicBezTo>
                    <a:pt x="1358" y="981"/>
                    <a:pt x="1441" y="921"/>
                    <a:pt x="1358" y="838"/>
                  </a:cubicBezTo>
                  <a:cubicBezTo>
                    <a:pt x="1071" y="523"/>
                    <a:pt x="871" y="0"/>
                    <a:pt x="4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1" name="Google Shape;421;p4"/>
            <p:cNvSpPr/>
            <p:nvPr/>
          </p:nvSpPr>
          <p:spPr>
            <a:xfrm>
              <a:off x="8820809" y="4088564"/>
              <a:ext cx="54536" cy="60690"/>
            </a:xfrm>
            <a:custGeom>
              <a:avLst/>
              <a:gdLst/>
              <a:ahLst/>
              <a:cxnLst/>
              <a:rect l="l" t="t" r="r" b="b"/>
              <a:pathLst>
                <a:path w="1728" h="1923" extrusionOk="0">
                  <a:moveTo>
                    <a:pt x="1367" y="0"/>
                  </a:moveTo>
                  <a:cubicBezTo>
                    <a:pt x="1120" y="0"/>
                    <a:pt x="941" y="176"/>
                    <a:pt x="786" y="399"/>
                  </a:cubicBezTo>
                  <a:cubicBezTo>
                    <a:pt x="759" y="602"/>
                    <a:pt x="696" y="663"/>
                    <a:pt x="619" y="663"/>
                  </a:cubicBezTo>
                  <a:cubicBezTo>
                    <a:pt x="528" y="663"/>
                    <a:pt x="418" y="580"/>
                    <a:pt x="322" y="542"/>
                  </a:cubicBezTo>
                  <a:lnTo>
                    <a:pt x="322" y="542"/>
                  </a:lnTo>
                  <a:cubicBezTo>
                    <a:pt x="358" y="875"/>
                    <a:pt x="72" y="1042"/>
                    <a:pt x="1" y="1327"/>
                  </a:cubicBezTo>
                  <a:cubicBezTo>
                    <a:pt x="227" y="1530"/>
                    <a:pt x="441" y="1744"/>
                    <a:pt x="656" y="1923"/>
                  </a:cubicBezTo>
                  <a:lnTo>
                    <a:pt x="1096" y="1923"/>
                  </a:lnTo>
                  <a:cubicBezTo>
                    <a:pt x="1227" y="1649"/>
                    <a:pt x="1179" y="1220"/>
                    <a:pt x="1596" y="1196"/>
                  </a:cubicBezTo>
                  <a:cubicBezTo>
                    <a:pt x="1608" y="1196"/>
                    <a:pt x="1596" y="1089"/>
                    <a:pt x="1548" y="1042"/>
                  </a:cubicBezTo>
                  <a:cubicBezTo>
                    <a:pt x="1501" y="994"/>
                    <a:pt x="1489" y="923"/>
                    <a:pt x="1441" y="899"/>
                  </a:cubicBezTo>
                  <a:cubicBezTo>
                    <a:pt x="1410" y="870"/>
                    <a:pt x="1369" y="864"/>
                    <a:pt x="1326" y="864"/>
                  </a:cubicBezTo>
                  <a:cubicBezTo>
                    <a:pt x="1288" y="864"/>
                    <a:pt x="1248" y="869"/>
                    <a:pt x="1211" y="869"/>
                  </a:cubicBezTo>
                  <a:cubicBezTo>
                    <a:pt x="1132" y="869"/>
                    <a:pt x="1066" y="845"/>
                    <a:pt x="1060" y="696"/>
                  </a:cubicBezTo>
                  <a:cubicBezTo>
                    <a:pt x="1037" y="482"/>
                    <a:pt x="1251" y="434"/>
                    <a:pt x="1394" y="363"/>
                  </a:cubicBezTo>
                  <a:cubicBezTo>
                    <a:pt x="1513" y="303"/>
                    <a:pt x="1727" y="268"/>
                    <a:pt x="1548" y="30"/>
                  </a:cubicBezTo>
                  <a:cubicBezTo>
                    <a:pt x="1484" y="10"/>
                    <a:pt x="1424" y="0"/>
                    <a:pt x="13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2" name="Google Shape;422;p4"/>
            <p:cNvSpPr/>
            <p:nvPr/>
          </p:nvSpPr>
          <p:spPr>
            <a:xfrm>
              <a:off x="8659227" y="3549345"/>
              <a:ext cx="48886" cy="67097"/>
            </a:xfrm>
            <a:custGeom>
              <a:avLst/>
              <a:gdLst/>
              <a:ahLst/>
              <a:cxnLst/>
              <a:rect l="l" t="t" r="r" b="b"/>
              <a:pathLst>
                <a:path w="1549" h="2126" extrusionOk="0">
                  <a:moveTo>
                    <a:pt x="774" y="0"/>
                  </a:moveTo>
                  <a:cubicBezTo>
                    <a:pt x="713" y="0"/>
                    <a:pt x="642" y="23"/>
                    <a:pt x="561" y="78"/>
                  </a:cubicBezTo>
                  <a:cubicBezTo>
                    <a:pt x="561" y="256"/>
                    <a:pt x="465" y="328"/>
                    <a:pt x="311" y="328"/>
                  </a:cubicBezTo>
                  <a:cubicBezTo>
                    <a:pt x="144" y="328"/>
                    <a:pt x="1" y="364"/>
                    <a:pt x="13" y="602"/>
                  </a:cubicBezTo>
                  <a:cubicBezTo>
                    <a:pt x="49" y="560"/>
                    <a:pt x="78" y="544"/>
                    <a:pt x="103" y="544"/>
                  </a:cubicBezTo>
                  <a:cubicBezTo>
                    <a:pt x="186" y="544"/>
                    <a:pt x="212" y="732"/>
                    <a:pt x="288" y="732"/>
                  </a:cubicBezTo>
                  <a:cubicBezTo>
                    <a:pt x="299" y="732"/>
                    <a:pt x="310" y="729"/>
                    <a:pt x="322" y="721"/>
                  </a:cubicBezTo>
                  <a:cubicBezTo>
                    <a:pt x="501" y="721"/>
                    <a:pt x="608" y="816"/>
                    <a:pt x="680" y="995"/>
                  </a:cubicBezTo>
                  <a:cubicBezTo>
                    <a:pt x="846" y="1149"/>
                    <a:pt x="834" y="1316"/>
                    <a:pt x="703" y="1459"/>
                  </a:cubicBezTo>
                  <a:cubicBezTo>
                    <a:pt x="584" y="1471"/>
                    <a:pt x="430" y="1435"/>
                    <a:pt x="346" y="1590"/>
                  </a:cubicBezTo>
                  <a:cubicBezTo>
                    <a:pt x="680" y="1816"/>
                    <a:pt x="1037" y="2042"/>
                    <a:pt x="1442" y="2126"/>
                  </a:cubicBezTo>
                  <a:cubicBezTo>
                    <a:pt x="1549" y="1947"/>
                    <a:pt x="1537" y="1769"/>
                    <a:pt x="1454" y="1578"/>
                  </a:cubicBezTo>
                  <a:cubicBezTo>
                    <a:pt x="1358" y="1161"/>
                    <a:pt x="1120" y="816"/>
                    <a:pt x="1073" y="375"/>
                  </a:cubicBezTo>
                  <a:cubicBezTo>
                    <a:pt x="1046" y="198"/>
                    <a:pt x="953" y="0"/>
                    <a:pt x="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3" name="Google Shape;423;p4"/>
            <p:cNvSpPr/>
            <p:nvPr/>
          </p:nvSpPr>
          <p:spPr>
            <a:xfrm>
              <a:off x="8661499" y="3600250"/>
              <a:ext cx="64288" cy="41691"/>
            </a:xfrm>
            <a:custGeom>
              <a:avLst/>
              <a:gdLst/>
              <a:ahLst/>
              <a:cxnLst/>
              <a:rect l="l" t="t" r="r" b="b"/>
              <a:pathLst>
                <a:path w="2037" h="1321" extrusionOk="0">
                  <a:moveTo>
                    <a:pt x="274" y="1"/>
                  </a:moveTo>
                  <a:lnTo>
                    <a:pt x="274" y="1"/>
                  </a:lnTo>
                  <a:cubicBezTo>
                    <a:pt x="0" y="537"/>
                    <a:pt x="727" y="275"/>
                    <a:pt x="679" y="644"/>
                  </a:cubicBezTo>
                  <a:cubicBezTo>
                    <a:pt x="724" y="636"/>
                    <a:pt x="768" y="632"/>
                    <a:pt x="810" y="632"/>
                  </a:cubicBezTo>
                  <a:cubicBezTo>
                    <a:pt x="1154" y="632"/>
                    <a:pt x="1390" y="882"/>
                    <a:pt x="1560" y="1179"/>
                  </a:cubicBezTo>
                  <a:cubicBezTo>
                    <a:pt x="1622" y="1284"/>
                    <a:pt x="1670" y="1320"/>
                    <a:pt x="1710" y="1320"/>
                  </a:cubicBezTo>
                  <a:cubicBezTo>
                    <a:pt x="1795" y="1320"/>
                    <a:pt x="1849" y="1160"/>
                    <a:pt x="1929" y="1120"/>
                  </a:cubicBezTo>
                  <a:cubicBezTo>
                    <a:pt x="2024" y="1025"/>
                    <a:pt x="1953" y="858"/>
                    <a:pt x="2036" y="751"/>
                  </a:cubicBezTo>
                  <a:cubicBezTo>
                    <a:pt x="2013" y="441"/>
                    <a:pt x="1882" y="275"/>
                    <a:pt x="1596" y="251"/>
                  </a:cubicBezTo>
                  <a:cubicBezTo>
                    <a:pt x="1513" y="322"/>
                    <a:pt x="1441" y="382"/>
                    <a:pt x="1393" y="489"/>
                  </a:cubicBezTo>
                  <a:cubicBezTo>
                    <a:pt x="1048" y="275"/>
                    <a:pt x="691" y="36"/>
                    <a:pt x="2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4" name="Google Shape;424;p4"/>
            <p:cNvSpPr/>
            <p:nvPr/>
          </p:nvSpPr>
          <p:spPr>
            <a:xfrm>
              <a:off x="8797140" y="4271733"/>
              <a:ext cx="38345" cy="71042"/>
            </a:xfrm>
            <a:custGeom>
              <a:avLst/>
              <a:gdLst/>
              <a:ahLst/>
              <a:cxnLst/>
              <a:rect l="l" t="t" r="r" b="b"/>
              <a:pathLst>
                <a:path w="1215" h="2251" extrusionOk="0">
                  <a:moveTo>
                    <a:pt x="263" y="0"/>
                  </a:moveTo>
                  <a:lnTo>
                    <a:pt x="263" y="0"/>
                  </a:lnTo>
                  <a:cubicBezTo>
                    <a:pt x="798" y="762"/>
                    <a:pt x="774" y="917"/>
                    <a:pt x="120" y="1536"/>
                  </a:cubicBezTo>
                  <a:cubicBezTo>
                    <a:pt x="108" y="1536"/>
                    <a:pt x="96" y="1548"/>
                    <a:pt x="84" y="1560"/>
                  </a:cubicBezTo>
                  <a:cubicBezTo>
                    <a:pt x="1" y="1643"/>
                    <a:pt x="1" y="1715"/>
                    <a:pt x="48" y="1822"/>
                  </a:cubicBezTo>
                  <a:cubicBezTo>
                    <a:pt x="67" y="1819"/>
                    <a:pt x="84" y="1818"/>
                    <a:pt x="101" y="1818"/>
                  </a:cubicBezTo>
                  <a:cubicBezTo>
                    <a:pt x="393" y="1818"/>
                    <a:pt x="492" y="2183"/>
                    <a:pt x="751" y="2250"/>
                  </a:cubicBezTo>
                  <a:cubicBezTo>
                    <a:pt x="917" y="2143"/>
                    <a:pt x="1096" y="2024"/>
                    <a:pt x="1191" y="1834"/>
                  </a:cubicBezTo>
                  <a:lnTo>
                    <a:pt x="1215" y="1822"/>
                  </a:lnTo>
                  <a:cubicBezTo>
                    <a:pt x="1132" y="1715"/>
                    <a:pt x="1132" y="1536"/>
                    <a:pt x="977" y="1500"/>
                  </a:cubicBezTo>
                  <a:cubicBezTo>
                    <a:pt x="970" y="1499"/>
                    <a:pt x="964" y="1498"/>
                    <a:pt x="959" y="1498"/>
                  </a:cubicBezTo>
                  <a:cubicBezTo>
                    <a:pt x="852" y="1498"/>
                    <a:pt x="946" y="1756"/>
                    <a:pt x="868" y="1756"/>
                  </a:cubicBezTo>
                  <a:cubicBezTo>
                    <a:pt x="849" y="1756"/>
                    <a:pt x="819" y="1741"/>
                    <a:pt x="774" y="1703"/>
                  </a:cubicBezTo>
                  <a:cubicBezTo>
                    <a:pt x="632" y="1584"/>
                    <a:pt x="798" y="1441"/>
                    <a:pt x="858" y="1298"/>
                  </a:cubicBezTo>
                  <a:cubicBezTo>
                    <a:pt x="1155" y="631"/>
                    <a:pt x="882" y="95"/>
                    <a:pt x="2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5" name="Google Shape;425;p4"/>
            <p:cNvSpPr/>
            <p:nvPr/>
          </p:nvSpPr>
          <p:spPr>
            <a:xfrm>
              <a:off x="8850664" y="4121417"/>
              <a:ext cx="32917" cy="28404"/>
            </a:xfrm>
            <a:custGeom>
              <a:avLst/>
              <a:gdLst/>
              <a:ahLst/>
              <a:cxnLst/>
              <a:rect l="l" t="t" r="r" b="b"/>
              <a:pathLst>
                <a:path w="1043" h="900" extrusionOk="0">
                  <a:moveTo>
                    <a:pt x="591" y="1"/>
                  </a:moveTo>
                  <a:cubicBezTo>
                    <a:pt x="591" y="94"/>
                    <a:pt x="591" y="160"/>
                    <a:pt x="489" y="160"/>
                  </a:cubicBezTo>
                  <a:cubicBezTo>
                    <a:pt x="474" y="160"/>
                    <a:pt x="456" y="159"/>
                    <a:pt x="436" y="155"/>
                  </a:cubicBezTo>
                  <a:cubicBezTo>
                    <a:pt x="366" y="146"/>
                    <a:pt x="307" y="140"/>
                    <a:pt x="257" y="140"/>
                  </a:cubicBezTo>
                  <a:cubicBezTo>
                    <a:pt x="1" y="140"/>
                    <a:pt x="1" y="296"/>
                    <a:pt x="150" y="894"/>
                  </a:cubicBezTo>
                  <a:cubicBezTo>
                    <a:pt x="227" y="894"/>
                    <a:pt x="302" y="897"/>
                    <a:pt x="372" y="897"/>
                  </a:cubicBezTo>
                  <a:cubicBezTo>
                    <a:pt x="442" y="897"/>
                    <a:pt x="507" y="894"/>
                    <a:pt x="567" y="882"/>
                  </a:cubicBezTo>
                  <a:cubicBezTo>
                    <a:pt x="639" y="882"/>
                    <a:pt x="727" y="900"/>
                    <a:pt x="801" y="900"/>
                  </a:cubicBezTo>
                  <a:cubicBezTo>
                    <a:pt x="886" y="900"/>
                    <a:pt x="953" y="876"/>
                    <a:pt x="960" y="775"/>
                  </a:cubicBezTo>
                  <a:cubicBezTo>
                    <a:pt x="972" y="596"/>
                    <a:pt x="1043" y="310"/>
                    <a:pt x="805" y="179"/>
                  </a:cubicBezTo>
                  <a:cubicBezTo>
                    <a:pt x="733" y="132"/>
                    <a:pt x="662" y="60"/>
                    <a:pt x="5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6" name="Google Shape;426;p4"/>
            <p:cNvSpPr/>
            <p:nvPr/>
          </p:nvSpPr>
          <p:spPr>
            <a:xfrm>
              <a:off x="8922114" y="4057320"/>
              <a:ext cx="29509" cy="39324"/>
            </a:xfrm>
            <a:custGeom>
              <a:avLst/>
              <a:gdLst/>
              <a:ahLst/>
              <a:cxnLst/>
              <a:rect l="l" t="t" r="r" b="b"/>
              <a:pathLst>
                <a:path w="935" h="1246" extrusionOk="0">
                  <a:moveTo>
                    <a:pt x="737" y="0"/>
                  </a:moveTo>
                  <a:cubicBezTo>
                    <a:pt x="423" y="0"/>
                    <a:pt x="409" y="590"/>
                    <a:pt x="94" y="590"/>
                  </a:cubicBezTo>
                  <a:cubicBezTo>
                    <a:pt x="70" y="590"/>
                    <a:pt x="45" y="586"/>
                    <a:pt x="17" y="579"/>
                  </a:cubicBezTo>
                  <a:cubicBezTo>
                    <a:pt x="17" y="578"/>
                    <a:pt x="16" y="578"/>
                    <a:pt x="16" y="578"/>
                  </a:cubicBezTo>
                  <a:lnTo>
                    <a:pt x="16" y="578"/>
                  </a:lnTo>
                  <a:cubicBezTo>
                    <a:pt x="1" y="578"/>
                    <a:pt x="133" y="1014"/>
                    <a:pt x="5" y="1246"/>
                  </a:cubicBezTo>
                  <a:cubicBezTo>
                    <a:pt x="196" y="1024"/>
                    <a:pt x="284" y="920"/>
                    <a:pt x="357" y="920"/>
                  </a:cubicBezTo>
                  <a:cubicBezTo>
                    <a:pt x="420" y="920"/>
                    <a:pt x="470" y="1000"/>
                    <a:pt x="565" y="1151"/>
                  </a:cubicBezTo>
                  <a:cubicBezTo>
                    <a:pt x="583" y="1174"/>
                    <a:pt x="604" y="1186"/>
                    <a:pt x="623" y="1186"/>
                  </a:cubicBezTo>
                  <a:cubicBezTo>
                    <a:pt x="642" y="1186"/>
                    <a:pt x="660" y="1174"/>
                    <a:pt x="672" y="1151"/>
                  </a:cubicBezTo>
                  <a:cubicBezTo>
                    <a:pt x="744" y="1127"/>
                    <a:pt x="803" y="1079"/>
                    <a:pt x="863" y="1032"/>
                  </a:cubicBezTo>
                  <a:cubicBezTo>
                    <a:pt x="922" y="996"/>
                    <a:pt x="934" y="948"/>
                    <a:pt x="863" y="901"/>
                  </a:cubicBezTo>
                  <a:cubicBezTo>
                    <a:pt x="434" y="603"/>
                    <a:pt x="684" y="317"/>
                    <a:pt x="922" y="55"/>
                  </a:cubicBezTo>
                  <a:cubicBezTo>
                    <a:pt x="850" y="17"/>
                    <a:pt x="789" y="0"/>
                    <a:pt x="73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7" name="Google Shape;427;p4"/>
            <p:cNvSpPr/>
            <p:nvPr/>
          </p:nvSpPr>
          <p:spPr>
            <a:xfrm>
              <a:off x="8843374" y="3982399"/>
              <a:ext cx="31970" cy="63215"/>
            </a:xfrm>
            <a:custGeom>
              <a:avLst/>
              <a:gdLst/>
              <a:ahLst/>
              <a:cxnLst/>
              <a:rect l="l" t="t" r="r" b="b"/>
              <a:pathLst>
                <a:path w="1013" h="2003" extrusionOk="0">
                  <a:moveTo>
                    <a:pt x="179" y="0"/>
                  </a:moveTo>
                  <a:cubicBezTo>
                    <a:pt x="0" y="131"/>
                    <a:pt x="83" y="322"/>
                    <a:pt x="60" y="512"/>
                  </a:cubicBezTo>
                  <a:cubicBezTo>
                    <a:pt x="0" y="893"/>
                    <a:pt x="131" y="1262"/>
                    <a:pt x="143" y="1643"/>
                  </a:cubicBezTo>
                  <a:cubicBezTo>
                    <a:pt x="204" y="1617"/>
                    <a:pt x="252" y="1606"/>
                    <a:pt x="291" y="1606"/>
                  </a:cubicBezTo>
                  <a:cubicBezTo>
                    <a:pt x="466" y="1606"/>
                    <a:pt x="451" y="1835"/>
                    <a:pt x="500" y="2001"/>
                  </a:cubicBezTo>
                  <a:cubicBezTo>
                    <a:pt x="512" y="2002"/>
                    <a:pt x="523" y="2002"/>
                    <a:pt x="533" y="2002"/>
                  </a:cubicBezTo>
                  <a:cubicBezTo>
                    <a:pt x="724" y="2002"/>
                    <a:pt x="704" y="1803"/>
                    <a:pt x="726" y="1667"/>
                  </a:cubicBezTo>
                  <a:cubicBezTo>
                    <a:pt x="476" y="1405"/>
                    <a:pt x="1012" y="1274"/>
                    <a:pt x="822" y="1012"/>
                  </a:cubicBezTo>
                  <a:cubicBezTo>
                    <a:pt x="786" y="965"/>
                    <a:pt x="738" y="917"/>
                    <a:pt x="714" y="881"/>
                  </a:cubicBezTo>
                  <a:cubicBezTo>
                    <a:pt x="476" y="822"/>
                    <a:pt x="250" y="750"/>
                    <a:pt x="322" y="358"/>
                  </a:cubicBezTo>
                  <a:cubicBezTo>
                    <a:pt x="357" y="227"/>
                    <a:pt x="322" y="6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8" name="Google Shape;428;p4"/>
            <p:cNvSpPr/>
            <p:nvPr/>
          </p:nvSpPr>
          <p:spPr>
            <a:xfrm>
              <a:off x="8869663" y="4163359"/>
              <a:ext cx="26321" cy="40839"/>
            </a:xfrm>
            <a:custGeom>
              <a:avLst/>
              <a:gdLst/>
              <a:ahLst/>
              <a:cxnLst/>
              <a:rect l="l" t="t" r="r" b="b"/>
              <a:pathLst>
                <a:path w="834" h="1294" extrusionOk="0">
                  <a:moveTo>
                    <a:pt x="303" y="1"/>
                  </a:moveTo>
                  <a:cubicBezTo>
                    <a:pt x="274" y="1"/>
                    <a:pt x="237" y="13"/>
                    <a:pt x="191" y="41"/>
                  </a:cubicBezTo>
                  <a:cubicBezTo>
                    <a:pt x="0" y="160"/>
                    <a:pt x="84" y="291"/>
                    <a:pt x="108" y="458"/>
                  </a:cubicBezTo>
                  <a:cubicBezTo>
                    <a:pt x="120" y="696"/>
                    <a:pt x="120" y="946"/>
                    <a:pt x="120" y="1208"/>
                  </a:cubicBezTo>
                  <a:cubicBezTo>
                    <a:pt x="132" y="1204"/>
                    <a:pt x="144" y="1202"/>
                    <a:pt x="157" y="1202"/>
                  </a:cubicBezTo>
                  <a:cubicBezTo>
                    <a:pt x="246" y="1202"/>
                    <a:pt x="339" y="1293"/>
                    <a:pt x="430" y="1293"/>
                  </a:cubicBezTo>
                  <a:cubicBezTo>
                    <a:pt x="474" y="1293"/>
                    <a:pt x="517" y="1272"/>
                    <a:pt x="560" y="1208"/>
                  </a:cubicBezTo>
                  <a:cubicBezTo>
                    <a:pt x="227" y="743"/>
                    <a:pt x="239" y="696"/>
                    <a:pt x="834" y="577"/>
                  </a:cubicBezTo>
                  <a:cubicBezTo>
                    <a:pt x="786" y="386"/>
                    <a:pt x="620" y="327"/>
                    <a:pt x="501" y="219"/>
                  </a:cubicBezTo>
                  <a:cubicBezTo>
                    <a:pt x="426" y="154"/>
                    <a:pt x="410" y="1"/>
                    <a:pt x="3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9" name="Google Shape;429;p4"/>
            <p:cNvSpPr/>
            <p:nvPr/>
          </p:nvSpPr>
          <p:spPr>
            <a:xfrm>
              <a:off x="8707701" y="3668638"/>
              <a:ext cx="38188" cy="55262"/>
            </a:xfrm>
            <a:custGeom>
              <a:avLst/>
              <a:gdLst/>
              <a:ahLst/>
              <a:cxnLst/>
              <a:rect l="l" t="t" r="r" b="b"/>
              <a:pathLst>
                <a:path w="1210" h="1751" extrusionOk="0">
                  <a:moveTo>
                    <a:pt x="120" y="1"/>
                  </a:moveTo>
                  <a:lnTo>
                    <a:pt x="120" y="1"/>
                  </a:lnTo>
                  <a:cubicBezTo>
                    <a:pt x="1" y="179"/>
                    <a:pt x="84" y="346"/>
                    <a:pt x="191" y="501"/>
                  </a:cubicBezTo>
                  <a:cubicBezTo>
                    <a:pt x="275" y="656"/>
                    <a:pt x="394" y="786"/>
                    <a:pt x="322" y="1001"/>
                  </a:cubicBezTo>
                  <a:cubicBezTo>
                    <a:pt x="310" y="1060"/>
                    <a:pt x="310" y="1096"/>
                    <a:pt x="310" y="1156"/>
                  </a:cubicBezTo>
                  <a:cubicBezTo>
                    <a:pt x="328" y="1218"/>
                    <a:pt x="360" y="1268"/>
                    <a:pt x="415" y="1268"/>
                  </a:cubicBezTo>
                  <a:cubicBezTo>
                    <a:pt x="433" y="1268"/>
                    <a:pt x="454" y="1263"/>
                    <a:pt x="477" y="1251"/>
                  </a:cubicBezTo>
                  <a:cubicBezTo>
                    <a:pt x="490" y="1249"/>
                    <a:pt x="502" y="1249"/>
                    <a:pt x="514" y="1249"/>
                  </a:cubicBezTo>
                  <a:cubicBezTo>
                    <a:pt x="786" y="1249"/>
                    <a:pt x="781" y="1637"/>
                    <a:pt x="930" y="1751"/>
                  </a:cubicBezTo>
                  <a:cubicBezTo>
                    <a:pt x="1122" y="1644"/>
                    <a:pt x="727" y="1247"/>
                    <a:pt x="1054" y="1247"/>
                  </a:cubicBezTo>
                  <a:cubicBezTo>
                    <a:pt x="1090" y="1247"/>
                    <a:pt x="1136" y="1252"/>
                    <a:pt x="1192" y="1263"/>
                  </a:cubicBezTo>
                  <a:cubicBezTo>
                    <a:pt x="1209" y="1019"/>
                    <a:pt x="1123" y="980"/>
                    <a:pt x="1016" y="980"/>
                  </a:cubicBezTo>
                  <a:cubicBezTo>
                    <a:pt x="966" y="980"/>
                    <a:pt x="912" y="988"/>
                    <a:pt x="862" y="988"/>
                  </a:cubicBezTo>
                  <a:cubicBezTo>
                    <a:pt x="803" y="988"/>
                    <a:pt x="750" y="977"/>
                    <a:pt x="715" y="929"/>
                  </a:cubicBezTo>
                  <a:cubicBezTo>
                    <a:pt x="715" y="906"/>
                    <a:pt x="727" y="882"/>
                    <a:pt x="727" y="870"/>
                  </a:cubicBezTo>
                  <a:cubicBezTo>
                    <a:pt x="680" y="429"/>
                    <a:pt x="418" y="215"/>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0" name="Google Shape;430;p4"/>
            <p:cNvSpPr/>
            <p:nvPr/>
          </p:nvSpPr>
          <p:spPr>
            <a:xfrm>
              <a:off x="8792248" y="4233041"/>
              <a:ext cx="35000" cy="32317"/>
            </a:xfrm>
            <a:custGeom>
              <a:avLst/>
              <a:gdLst/>
              <a:ahLst/>
              <a:cxnLst/>
              <a:rect l="l" t="t" r="r" b="b"/>
              <a:pathLst>
                <a:path w="1109" h="1024" extrusionOk="0">
                  <a:moveTo>
                    <a:pt x="682" y="1"/>
                  </a:moveTo>
                  <a:cubicBezTo>
                    <a:pt x="264" y="1"/>
                    <a:pt x="199" y="477"/>
                    <a:pt x="13" y="762"/>
                  </a:cubicBezTo>
                  <a:cubicBezTo>
                    <a:pt x="1" y="809"/>
                    <a:pt x="1" y="845"/>
                    <a:pt x="1" y="881"/>
                  </a:cubicBezTo>
                  <a:cubicBezTo>
                    <a:pt x="13" y="905"/>
                    <a:pt x="322" y="1024"/>
                    <a:pt x="346" y="1024"/>
                  </a:cubicBezTo>
                  <a:cubicBezTo>
                    <a:pt x="787" y="845"/>
                    <a:pt x="1108" y="619"/>
                    <a:pt x="799" y="12"/>
                  </a:cubicBezTo>
                  <a:cubicBezTo>
                    <a:pt x="757" y="4"/>
                    <a:pt x="718" y="1"/>
                    <a:pt x="6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1" name="Google Shape;431;p4"/>
            <p:cNvSpPr/>
            <p:nvPr/>
          </p:nvSpPr>
          <p:spPr>
            <a:xfrm>
              <a:off x="8834348" y="4074457"/>
              <a:ext cx="35347" cy="27615"/>
            </a:xfrm>
            <a:custGeom>
              <a:avLst/>
              <a:gdLst/>
              <a:ahLst/>
              <a:cxnLst/>
              <a:rect l="l" t="t" r="r" b="b"/>
              <a:pathLst>
                <a:path w="1120" h="875" extrusionOk="0">
                  <a:moveTo>
                    <a:pt x="667" y="0"/>
                  </a:moveTo>
                  <a:cubicBezTo>
                    <a:pt x="619" y="119"/>
                    <a:pt x="584" y="250"/>
                    <a:pt x="536" y="393"/>
                  </a:cubicBezTo>
                  <a:cubicBezTo>
                    <a:pt x="465" y="298"/>
                    <a:pt x="405" y="191"/>
                    <a:pt x="322" y="108"/>
                  </a:cubicBezTo>
                  <a:cubicBezTo>
                    <a:pt x="298" y="119"/>
                    <a:pt x="274" y="131"/>
                    <a:pt x="238" y="131"/>
                  </a:cubicBezTo>
                  <a:cubicBezTo>
                    <a:pt x="238" y="298"/>
                    <a:pt x="238" y="453"/>
                    <a:pt x="155" y="596"/>
                  </a:cubicBezTo>
                  <a:cubicBezTo>
                    <a:pt x="1" y="834"/>
                    <a:pt x="53" y="874"/>
                    <a:pt x="149" y="874"/>
                  </a:cubicBezTo>
                  <a:cubicBezTo>
                    <a:pt x="197" y="874"/>
                    <a:pt x="257" y="864"/>
                    <a:pt x="307" y="864"/>
                  </a:cubicBezTo>
                  <a:cubicBezTo>
                    <a:pt x="325" y="864"/>
                    <a:pt x="343" y="866"/>
                    <a:pt x="357" y="870"/>
                  </a:cubicBezTo>
                  <a:cubicBezTo>
                    <a:pt x="608" y="727"/>
                    <a:pt x="869" y="608"/>
                    <a:pt x="1119" y="489"/>
                  </a:cubicBezTo>
                  <a:cubicBezTo>
                    <a:pt x="965" y="310"/>
                    <a:pt x="822" y="155"/>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2" name="Google Shape;432;p4"/>
            <p:cNvSpPr/>
            <p:nvPr/>
          </p:nvSpPr>
          <p:spPr>
            <a:xfrm>
              <a:off x="8901979" y="3992151"/>
              <a:ext cx="31592" cy="37998"/>
            </a:xfrm>
            <a:custGeom>
              <a:avLst/>
              <a:gdLst/>
              <a:ahLst/>
              <a:cxnLst/>
              <a:rect l="l" t="t" r="r" b="b"/>
              <a:pathLst>
                <a:path w="1001" h="1204" extrusionOk="0">
                  <a:moveTo>
                    <a:pt x="358" y="1"/>
                  </a:moveTo>
                  <a:cubicBezTo>
                    <a:pt x="0" y="108"/>
                    <a:pt x="250" y="287"/>
                    <a:pt x="298" y="453"/>
                  </a:cubicBezTo>
                  <a:cubicBezTo>
                    <a:pt x="334" y="525"/>
                    <a:pt x="417" y="620"/>
                    <a:pt x="298" y="691"/>
                  </a:cubicBezTo>
                  <a:cubicBezTo>
                    <a:pt x="239" y="930"/>
                    <a:pt x="334" y="1108"/>
                    <a:pt x="512" y="1180"/>
                  </a:cubicBezTo>
                  <a:cubicBezTo>
                    <a:pt x="544" y="1196"/>
                    <a:pt x="570" y="1203"/>
                    <a:pt x="592" y="1203"/>
                  </a:cubicBezTo>
                  <a:cubicBezTo>
                    <a:pt x="697" y="1203"/>
                    <a:pt x="713" y="1042"/>
                    <a:pt x="762" y="953"/>
                  </a:cubicBezTo>
                  <a:cubicBezTo>
                    <a:pt x="810" y="953"/>
                    <a:pt x="834" y="942"/>
                    <a:pt x="870" y="942"/>
                  </a:cubicBezTo>
                  <a:cubicBezTo>
                    <a:pt x="953" y="822"/>
                    <a:pt x="953" y="691"/>
                    <a:pt x="881" y="561"/>
                  </a:cubicBezTo>
                  <a:cubicBezTo>
                    <a:pt x="905" y="477"/>
                    <a:pt x="953" y="394"/>
                    <a:pt x="989" y="322"/>
                  </a:cubicBezTo>
                  <a:cubicBezTo>
                    <a:pt x="1001" y="60"/>
                    <a:pt x="834" y="49"/>
                    <a:pt x="691" y="25"/>
                  </a:cubicBezTo>
                  <a:cubicBezTo>
                    <a:pt x="641" y="64"/>
                    <a:pt x="588" y="85"/>
                    <a:pt x="535" y="85"/>
                  </a:cubicBezTo>
                  <a:cubicBezTo>
                    <a:pt x="475" y="85"/>
                    <a:pt x="415" y="58"/>
                    <a:pt x="3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3" name="Google Shape;433;p4"/>
            <p:cNvSpPr/>
            <p:nvPr/>
          </p:nvSpPr>
          <p:spPr>
            <a:xfrm>
              <a:off x="8848991" y="3980947"/>
              <a:ext cx="17705" cy="34905"/>
            </a:xfrm>
            <a:custGeom>
              <a:avLst/>
              <a:gdLst/>
              <a:ahLst/>
              <a:cxnLst/>
              <a:rect l="l" t="t" r="r" b="b"/>
              <a:pathLst>
                <a:path w="561" h="1106" extrusionOk="0">
                  <a:moveTo>
                    <a:pt x="106" y="0"/>
                  </a:moveTo>
                  <a:cubicBezTo>
                    <a:pt x="69" y="0"/>
                    <a:pt x="35" y="18"/>
                    <a:pt x="1" y="58"/>
                  </a:cubicBezTo>
                  <a:cubicBezTo>
                    <a:pt x="24" y="404"/>
                    <a:pt x="48" y="749"/>
                    <a:pt x="60" y="1106"/>
                  </a:cubicBezTo>
                  <a:cubicBezTo>
                    <a:pt x="203" y="1058"/>
                    <a:pt x="382" y="999"/>
                    <a:pt x="548" y="939"/>
                  </a:cubicBezTo>
                  <a:cubicBezTo>
                    <a:pt x="560" y="582"/>
                    <a:pt x="501" y="273"/>
                    <a:pt x="239" y="58"/>
                  </a:cubicBezTo>
                  <a:cubicBezTo>
                    <a:pt x="189" y="21"/>
                    <a:pt x="146" y="0"/>
                    <a:pt x="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4" name="Google Shape;434;p4"/>
            <p:cNvSpPr/>
            <p:nvPr/>
          </p:nvSpPr>
          <p:spPr>
            <a:xfrm>
              <a:off x="8847855" y="4034250"/>
              <a:ext cx="29351" cy="35726"/>
            </a:xfrm>
            <a:custGeom>
              <a:avLst/>
              <a:gdLst/>
              <a:ahLst/>
              <a:cxnLst/>
              <a:rect l="l" t="t" r="r" b="b"/>
              <a:pathLst>
                <a:path w="930" h="1132" extrusionOk="0">
                  <a:moveTo>
                    <a:pt x="799" y="0"/>
                  </a:moveTo>
                  <a:cubicBezTo>
                    <a:pt x="754" y="65"/>
                    <a:pt x="707" y="88"/>
                    <a:pt x="661" y="88"/>
                  </a:cubicBezTo>
                  <a:cubicBezTo>
                    <a:pt x="595" y="88"/>
                    <a:pt x="528" y="42"/>
                    <a:pt x="465" y="0"/>
                  </a:cubicBezTo>
                  <a:lnTo>
                    <a:pt x="465" y="0"/>
                  </a:lnTo>
                  <a:cubicBezTo>
                    <a:pt x="465" y="131"/>
                    <a:pt x="501" y="274"/>
                    <a:pt x="358" y="370"/>
                  </a:cubicBezTo>
                  <a:cubicBezTo>
                    <a:pt x="322" y="453"/>
                    <a:pt x="382" y="608"/>
                    <a:pt x="227" y="608"/>
                  </a:cubicBezTo>
                  <a:cubicBezTo>
                    <a:pt x="1" y="798"/>
                    <a:pt x="108" y="965"/>
                    <a:pt x="263" y="1132"/>
                  </a:cubicBezTo>
                  <a:cubicBezTo>
                    <a:pt x="268" y="1132"/>
                    <a:pt x="272" y="1132"/>
                    <a:pt x="277" y="1132"/>
                  </a:cubicBezTo>
                  <a:cubicBezTo>
                    <a:pt x="446" y="1132"/>
                    <a:pt x="529" y="928"/>
                    <a:pt x="680" y="870"/>
                  </a:cubicBezTo>
                  <a:cubicBezTo>
                    <a:pt x="702" y="881"/>
                    <a:pt x="722" y="886"/>
                    <a:pt x="738" y="886"/>
                  </a:cubicBezTo>
                  <a:cubicBezTo>
                    <a:pt x="793" y="886"/>
                    <a:pt x="817" y="830"/>
                    <a:pt x="799" y="739"/>
                  </a:cubicBezTo>
                  <a:cubicBezTo>
                    <a:pt x="834" y="500"/>
                    <a:pt x="930" y="250"/>
                    <a:pt x="7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5" name="Google Shape;435;p4"/>
            <p:cNvSpPr/>
            <p:nvPr/>
          </p:nvSpPr>
          <p:spPr>
            <a:xfrm>
              <a:off x="8900464" y="3977444"/>
              <a:ext cx="37241" cy="29035"/>
            </a:xfrm>
            <a:custGeom>
              <a:avLst/>
              <a:gdLst/>
              <a:ahLst/>
              <a:cxnLst/>
              <a:rect l="l" t="t" r="r" b="b"/>
              <a:pathLst>
                <a:path w="1180" h="920" extrusionOk="0">
                  <a:moveTo>
                    <a:pt x="277" y="0"/>
                  </a:moveTo>
                  <a:cubicBezTo>
                    <a:pt x="226" y="0"/>
                    <a:pt x="174" y="11"/>
                    <a:pt x="120" y="38"/>
                  </a:cubicBezTo>
                  <a:cubicBezTo>
                    <a:pt x="167" y="336"/>
                    <a:pt x="1" y="705"/>
                    <a:pt x="346" y="919"/>
                  </a:cubicBezTo>
                  <a:cubicBezTo>
                    <a:pt x="416" y="815"/>
                    <a:pt x="156" y="562"/>
                    <a:pt x="456" y="562"/>
                  </a:cubicBezTo>
                  <a:cubicBezTo>
                    <a:pt x="463" y="562"/>
                    <a:pt x="470" y="562"/>
                    <a:pt x="477" y="562"/>
                  </a:cubicBezTo>
                  <a:cubicBezTo>
                    <a:pt x="508" y="587"/>
                    <a:pt x="546" y="602"/>
                    <a:pt x="581" y="602"/>
                  </a:cubicBezTo>
                  <a:cubicBezTo>
                    <a:pt x="611" y="602"/>
                    <a:pt x="639" y="590"/>
                    <a:pt x="656" y="562"/>
                  </a:cubicBezTo>
                  <a:cubicBezTo>
                    <a:pt x="799" y="574"/>
                    <a:pt x="929" y="669"/>
                    <a:pt x="1013" y="788"/>
                  </a:cubicBezTo>
                  <a:cubicBezTo>
                    <a:pt x="1180" y="526"/>
                    <a:pt x="1001" y="348"/>
                    <a:pt x="894" y="157"/>
                  </a:cubicBezTo>
                  <a:cubicBezTo>
                    <a:pt x="875" y="161"/>
                    <a:pt x="856" y="162"/>
                    <a:pt x="837" y="162"/>
                  </a:cubicBezTo>
                  <a:cubicBezTo>
                    <a:pt x="648" y="162"/>
                    <a:pt x="474" y="0"/>
                    <a:pt x="2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6" name="Google Shape;436;p4"/>
            <p:cNvSpPr/>
            <p:nvPr/>
          </p:nvSpPr>
          <p:spPr>
            <a:xfrm>
              <a:off x="8901600" y="3949009"/>
              <a:ext cx="27836" cy="36199"/>
            </a:xfrm>
            <a:custGeom>
              <a:avLst/>
              <a:gdLst/>
              <a:ahLst/>
              <a:cxnLst/>
              <a:rect l="l" t="t" r="r" b="b"/>
              <a:pathLst>
                <a:path w="882" h="1147" extrusionOk="0">
                  <a:moveTo>
                    <a:pt x="186" y="0"/>
                  </a:moveTo>
                  <a:cubicBezTo>
                    <a:pt x="62" y="0"/>
                    <a:pt x="58" y="192"/>
                    <a:pt x="12" y="320"/>
                  </a:cubicBezTo>
                  <a:cubicBezTo>
                    <a:pt x="1" y="356"/>
                    <a:pt x="1" y="392"/>
                    <a:pt x="1" y="439"/>
                  </a:cubicBezTo>
                  <a:cubicBezTo>
                    <a:pt x="143" y="570"/>
                    <a:pt x="12" y="796"/>
                    <a:pt x="108" y="939"/>
                  </a:cubicBezTo>
                  <a:cubicBezTo>
                    <a:pt x="287" y="991"/>
                    <a:pt x="454" y="1146"/>
                    <a:pt x="645" y="1146"/>
                  </a:cubicBezTo>
                  <a:cubicBezTo>
                    <a:pt x="719" y="1146"/>
                    <a:pt x="798" y="1122"/>
                    <a:pt x="882" y="1058"/>
                  </a:cubicBezTo>
                  <a:cubicBezTo>
                    <a:pt x="524" y="856"/>
                    <a:pt x="489" y="392"/>
                    <a:pt x="334" y="58"/>
                  </a:cubicBezTo>
                  <a:cubicBezTo>
                    <a:pt x="271" y="17"/>
                    <a:pt x="223" y="0"/>
                    <a:pt x="18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7" name="Google Shape;437;p4"/>
            <p:cNvSpPr/>
            <p:nvPr/>
          </p:nvSpPr>
          <p:spPr>
            <a:xfrm>
              <a:off x="8779120" y="4224552"/>
              <a:ext cx="38345" cy="32538"/>
            </a:xfrm>
            <a:custGeom>
              <a:avLst/>
              <a:gdLst/>
              <a:ahLst/>
              <a:cxnLst/>
              <a:rect l="l" t="t" r="r" b="b"/>
              <a:pathLst>
                <a:path w="1215" h="1031" extrusionOk="0">
                  <a:moveTo>
                    <a:pt x="1015" y="0"/>
                  </a:moveTo>
                  <a:cubicBezTo>
                    <a:pt x="920" y="0"/>
                    <a:pt x="840" y="77"/>
                    <a:pt x="774" y="162"/>
                  </a:cubicBezTo>
                  <a:cubicBezTo>
                    <a:pt x="679" y="662"/>
                    <a:pt x="214" y="436"/>
                    <a:pt x="0" y="662"/>
                  </a:cubicBezTo>
                  <a:cubicBezTo>
                    <a:pt x="143" y="781"/>
                    <a:pt x="274" y="912"/>
                    <a:pt x="429" y="1031"/>
                  </a:cubicBezTo>
                  <a:cubicBezTo>
                    <a:pt x="750" y="876"/>
                    <a:pt x="834" y="364"/>
                    <a:pt x="1215" y="281"/>
                  </a:cubicBezTo>
                  <a:cubicBezTo>
                    <a:pt x="1167" y="197"/>
                    <a:pt x="1131" y="114"/>
                    <a:pt x="1095" y="19"/>
                  </a:cubicBezTo>
                  <a:cubicBezTo>
                    <a:pt x="1068" y="6"/>
                    <a:pt x="1041" y="0"/>
                    <a:pt x="10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8" name="Google Shape;438;p4"/>
            <p:cNvSpPr/>
            <p:nvPr/>
          </p:nvSpPr>
          <p:spPr>
            <a:xfrm>
              <a:off x="8835831" y="4279402"/>
              <a:ext cx="34243" cy="28530"/>
            </a:xfrm>
            <a:custGeom>
              <a:avLst/>
              <a:gdLst/>
              <a:ahLst/>
              <a:cxnLst/>
              <a:rect l="l" t="t" r="r" b="b"/>
              <a:pathLst>
                <a:path w="1085" h="904" extrusionOk="0">
                  <a:moveTo>
                    <a:pt x="870" y="1"/>
                  </a:moveTo>
                  <a:cubicBezTo>
                    <a:pt x="851" y="1"/>
                    <a:pt x="834" y="17"/>
                    <a:pt x="822" y="55"/>
                  </a:cubicBezTo>
                  <a:cubicBezTo>
                    <a:pt x="680" y="543"/>
                    <a:pt x="227" y="531"/>
                    <a:pt x="1" y="864"/>
                  </a:cubicBezTo>
                  <a:cubicBezTo>
                    <a:pt x="73" y="892"/>
                    <a:pt x="140" y="903"/>
                    <a:pt x="202" y="903"/>
                  </a:cubicBezTo>
                  <a:cubicBezTo>
                    <a:pt x="465" y="903"/>
                    <a:pt x="644" y="692"/>
                    <a:pt x="846" y="567"/>
                  </a:cubicBezTo>
                  <a:cubicBezTo>
                    <a:pt x="953" y="567"/>
                    <a:pt x="1037" y="531"/>
                    <a:pt x="1084" y="424"/>
                  </a:cubicBezTo>
                  <a:cubicBezTo>
                    <a:pt x="1065" y="262"/>
                    <a:pt x="947" y="1"/>
                    <a:pt x="8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9" name="Google Shape;439;p4"/>
            <p:cNvSpPr/>
            <p:nvPr/>
          </p:nvSpPr>
          <p:spPr>
            <a:xfrm>
              <a:off x="8621293" y="3541266"/>
              <a:ext cx="28972" cy="21997"/>
            </a:xfrm>
            <a:custGeom>
              <a:avLst/>
              <a:gdLst/>
              <a:ahLst/>
              <a:cxnLst/>
              <a:rect l="l" t="t" r="r" b="b"/>
              <a:pathLst>
                <a:path w="918" h="697" extrusionOk="0">
                  <a:moveTo>
                    <a:pt x="905" y="0"/>
                  </a:moveTo>
                  <a:cubicBezTo>
                    <a:pt x="715" y="36"/>
                    <a:pt x="548" y="203"/>
                    <a:pt x="358" y="203"/>
                  </a:cubicBezTo>
                  <a:cubicBezTo>
                    <a:pt x="250" y="215"/>
                    <a:pt x="12" y="274"/>
                    <a:pt x="0" y="524"/>
                  </a:cubicBezTo>
                  <a:cubicBezTo>
                    <a:pt x="0" y="572"/>
                    <a:pt x="72" y="655"/>
                    <a:pt x="84" y="655"/>
                  </a:cubicBezTo>
                  <a:cubicBezTo>
                    <a:pt x="111" y="643"/>
                    <a:pt x="139" y="639"/>
                    <a:pt x="167" y="639"/>
                  </a:cubicBezTo>
                  <a:cubicBezTo>
                    <a:pt x="267" y="639"/>
                    <a:pt x="373" y="697"/>
                    <a:pt x="469" y="697"/>
                  </a:cubicBezTo>
                  <a:cubicBezTo>
                    <a:pt x="537" y="697"/>
                    <a:pt x="601" y="669"/>
                    <a:pt x="655" y="572"/>
                  </a:cubicBezTo>
                  <a:cubicBezTo>
                    <a:pt x="739" y="405"/>
                    <a:pt x="917" y="274"/>
                    <a:pt x="90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0" name="Google Shape;440;p4"/>
            <p:cNvSpPr/>
            <p:nvPr/>
          </p:nvSpPr>
          <p:spPr>
            <a:xfrm>
              <a:off x="8902358" y="4042140"/>
              <a:ext cx="37588" cy="23070"/>
            </a:xfrm>
            <a:custGeom>
              <a:avLst/>
              <a:gdLst/>
              <a:ahLst/>
              <a:cxnLst/>
              <a:rect l="l" t="t" r="r" b="b"/>
              <a:pathLst>
                <a:path w="1191" h="731" extrusionOk="0">
                  <a:moveTo>
                    <a:pt x="858" y="0"/>
                  </a:moveTo>
                  <a:cubicBezTo>
                    <a:pt x="730" y="9"/>
                    <a:pt x="651" y="321"/>
                    <a:pt x="508" y="321"/>
                  </a:cubicBezTo>
                  <a:cubicBezTo>
                    <a:pt x="451" y="321"/>
                    <a:pt x="383" y="271"/>
                    <a:pt x="298" y="131"/>
                  </a:cubicBezTo>
                  <a:lnTo>
                    <a:pt x="298" y="131"/>
                  </a:lnTo>
                  <a:cubicBezTo>
                    <a:pt x="0" y="310"/>
                    <a:pt x="143" y="465"/>
                    <a:pt x="322" y="620"/>
                  </a:cubicBezTo>
                  <a:cubicBezTo>
                    <a:pt x="409" y="699"/>
                    <a:pt x="487" y="731"/>
                    <a:pt x="559" y="731"/>
                  </a:cubicBezTo>
                  <a:cubicBezTo>
                    <a:pt x="701" y="731"/>
                    <a:pt x="818" y="604"/>
                    <a:pt x="929" y="477"/>
                  </a:cubicBezTo>
                  <a:cubicBezTo>
                    <a:pt x="1072" y="298"/>
                    <a:pt x="1191" y="84"/>
                    <a:pt x="8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1" name="Google Shape;441;p4"/>
            <p:cNvSpPr/>
            <p:nvPr/>
          </p:nvSpPr>
          <p:spPr>
            <a:xfrm>
              <a:off x="8901979" y="4011591"/>
              <a:ext cx="27457" cy="26889"/>
            </a:xfrm>
            <a:custGeom>
              <a:avLst/>
              <a:gdLst/>
              <a:ahLst/>
              <a:cxnLst/>
              <a:rect l="l" t="t" r="r" b="b"/>
              <a:pathLst>
                <a:path w="870" h="852" extrusionOk="0">
                  <a:moveTo>
                    <a:pt x="85" y="0"/>
                  </a:moveTo>
                  <a:cubicBezTo>
                    <a:pt x="36" y="0"/>
                    <a:pt x="0" y="32"/>
                    <a:pt x="0" y="135"/>
                  </a:cubicBezTo>
                  <a:cubicBezTo>
                    <a:pt x="12" y="421"/>
                    <a:pt x="96" y="754"/>
                    <a:pt x="417" y="849"/>
                  </a:cubicBezTo>
                  <a:cubicBezTo>
                    <a:pt x="441" y="851"/>
                    <a:pt x="465" y="852"/>
                    <a:pt x="489" y="852"/>
                  </a:cubicBezTo>
                  <a:cubicBezTo>
                    <a:pt x="651" y="852"/>
                    <a:pt x="797" y="807"/>
                    <a:pt x="870" y="599"/>
                  </a:cubicBezTo>
                  <a:cubicBezTo>
                    <a:pt x="822" y="504"/>
                    <a:pt x="786" y="433"/>
                    <a:pt x="762" y="361"/>
                  </a:cubicBezTo>
                  <a:cubicBezTo>
                    <a:pt x="669" y="448"/>
                    <a:pt x="601" y="483"/>
                    <a:pt x="549" y="483"/>
                  </a:cubicBezTo>
                  <a:cubicBezTo>
                    <a:pt x="403" y="483"/>
                    <a:pt x="386" y="207"/>
                    <a:pt x="298" y="75"/>
                  </a:cubicBezTo>
                  <a:cubicBezTo>
                    <a:pt x="237" y="55"/>
                    <a:pt x="149" y="0"/>
                    <a:pt x="8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2" name="Google Shape;442;p4"/>
            <p:cNvSpPr/>
            <p:nvPr/>
          </p:nvSpPr>
          <p:spPr>
            <a:xfrm>
              <a:off x="8689681" y="3676149"/>
              <a:ext cx="29698" cy="28309"/>
            </a:xfrm>
            <a:custGeom>
              <a:avLst/>
              <a:gdLst/>
              <a:ahLst/>
              <a:cxnLst/>
              <a:rect l="l" t="t" r="r" b="b"/>
              <a:pathLst>
                <a:path w="941" h="897" extrusionOk="0">
                  <a:moveTo>
                    <a:pt x="227" y="1"/>
                  </a:moveTo>
                  <a:cubicBezTo>
                    <a:pt x="119" y="37"/>
                    <a:pt x="0" y="60"/>
                    <a:pt x="48" y="239"/>
                  </a:cubicBezTo>
                  <a:cubicBezTo>
                    <a:pt x="110" y="487"/>
                    <a:pt x="159" y="768"/>
                    <a:pt x="366" y="768"/>
                  </a:cubicBezTo>
                  <a:cubicBezTo>
                    <a:pt x="438" y="768"/>
                    <a:pt x="528" y="735"/>
                    <a:pt x="643" y="656"/>
                  </a:cubicBezTo>
                  <a:cubicBezTo>
                    <a:pt x="644" y="655"/>
                    <a:pt x="644" y="655"/>
                    <a:pt x="645" y="655"/>
                  </a:cubicBezTo>
                  <a:cubicBezTo>
                    <a:pt x="664" y="655"/>
                    <a:pt x="765" y="790"/>
                    <a:pt x="822" y="870"/>
                  </a:cubicBezTo>
                  <a:cubicBezTo>
                    <a:pt x="834" y="888"/>
                    <a:pt x="852" y="897"/>
                    <a:pt x="871" y="897"/>
                  </a:cubicBezTo>
                  <a:cubicBezTo>
                    <a:pt x="890" y="897"/>
                    <a:pt x="911" y="888"/>
                    <a:pt x="929" y="870"/>
                  </a:cubicBezTo>
                  <a:cubicBezTo>
                    <a:pt x="929" y="822"/>
                    <a:pt x="941" y="775"/>
                    <a:pt x="941" y="727"/>
                  </a:cubicBezTo>
                  <a:cubicBezTo>
                    <a:pt x="905" y="346"/>
                    <a:pt x="643" y="179"/>
                    <a:pt x="393" y="13"/>
                  </a:cubicBezTo>
                  <a:cubicBezTo>
                    <a:pt x="334" y="1"/>
                    <a:pt x="286" y="1"/>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3" name="Google Shape;443;p4"/>
            <p:cNvSpPr/>
            <p:nvPr/>
          </p:nvSpPr>
          <p:spPr>
            <a:xfrm>
              <a:off x="8697571" y="3664125"/>
              <a:ext cx="27710" cy="37115"/>
            </a:xfrm>
            <a:custGeom>
              <a:avLst/>
              <a:gdLst/>
              <a:ahLst/>
              <a:cxnLst/>
              <a:rect l="l" t="t" r="r" b="b"/>
              <a:pathLst>
                <a:path w="878" h="1176" extrusionOk="0">
                  <a:moveTo>
                    <a:pt x="119" y="1"/>
                  </a:moveTo>
                  <a:cubicBezTo>
                    <a:pt x="84" y="37"/>
                    <a:pt x="48" y="84"/>
                    <a:pt x="36" y="144"/>
                  </a:cubicBezTo>
                  <a:cubicBezTo>
                    <a:pt x="0" y="275"/>
                    <a:pt x="36" y="394"/>
                    <a:pt x="119" y="489"/>
                  </a:cubicBezTo>
                  <a:cubicBezTo>
                    <a:pt x="322" y="691"/>
                    <a:pt x="500" y="906"/>
                    <a:pt x="691" y="1108"/>
                  </a:cubicBezTo>
                  <a:cubicBezTo>
                    <a:pt x="731" y="1121"/>
                    <a:pt x="796" y="1175"/>
                    <a:pt x="834" y="1175"/>
                  </a:cubicBezTo>
                  <a:cubicBezTo>
                    <a:pt x="865" y="1175"/>
                    <a:pt x="877" y="1141"/>
                    <a:pt x="846" y="1025"/>
                  </a:cubicBezTo>
                  <a:cubicBezTo>
                    <a:pt x="798" y="691"/>
                    <a:pt x="453" y="513"/>
                    <a:pt x="441" y="144"/>
                  </a:cubicBezTo>
                  <a:cubicBezTo>
                    <a:pt x="334" y="84"/>
                    <a:pt x="227" y="37"/>
                    <a:pt x="1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4" name="Google Shape;444;p4"/>
            <p:cNvSpPr/>
            <p:nvPr/>
          </p:nvSpPr>
          <p:spPr>
            <a:xfrm>
              <a:off x="8696435" y="3309054"/>
              <a:ext cx="23323" cy="31749"/>
            </a:xfrm>
            <a:custGeom>
              <a:avLst/>
              <a:gdLst/>
              <a:ahLst/>
              <a:cxnLst/>
              <a:rect l="l" t="t" r="r" b="b"/>
              <a:pathLst>
                <a:path w="739" h="1006" extrusionOk="0">
                  <a:moveTo>
                    <a:pt x="382" y="0"/>
                  </a:moveTo>
                  <a:cubicBezTo>
                    <a:pt x="1" y="274"/>
                    <a:pt x="96" y="631"/>
                    <a:pt x="263" y="989"/>
                  </a:cubicBezTo>
                  <a:cubicBezTo>
                    <a:pt x="275" y="986"/>
                    <a:pt x="288" y="985"/>
                    <a:pt x="302" y="985"/>
                  </a:cubicBezTo>
                  <a:cubicBezTo>
                    <a:pt x="359" y="985"/>
                    <a:pt x="417" y="1005"/>
                    <a:pt x="472" y="1005"/>
                  </a:cubicBezTo>
                  <a:cubicBezTo>
                    <a:pt x="522" y="1005"/>
                    <a:pt x="568" y="989"/>
                    <a:pt x="608" y="929"/>
                  </a:cubicBezTo>
                  <a:cubicBezTo>
                    <a:pt x="608" y="917"/>
                    <a:pt x="536" y="810"/>
                    <a:pt x="489" y="750"/>
                  </a:cubicBezTo>
                  <a:cubicBezTo>
                    <a:pt x="441" y="727"/>
                    <a:pt x="417" y="679"/>
                    <a:pt x="453" y="620"/>
                  </a:cubicBezTo>
                  <a:cubicBezTo>
                    <a:pt x="477" y="596"/>
                    <a:pt x="501" y="584"/>
                    <a:pt x="525" y="584"/>
                  </a:cubicBezTo>
                  <a:cubicBezTo>
                    <a:pt x="548" y="584"/>
                    <a:pt x="572" y="596"/>
                    <a:pt x="596" y="620"/>
                  </a:cubicBezTo>
                  <a:cubicBezTo>
                    <a:pt x="739" y="548"/>
                    <a:pt x="715" y="381"/>
                    <a:pt x="715" y="250"/>
                  </a:cubicBezTo>
                  <a:cubicBezTo>
                    <a:pt x="608" y="155"/>
                    <a:pt x="489" y="84"/>
                    <a:pt x="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5" name="Google Shape;445;p4"/>
            <p:cNvSpPr/>
            <p:nvPr/>
          </p:nvSpPr>
          <p:spPr>
            <a:xfrm>
              <a:off x="8585599" y="3490898"/>
              <a:ext cx="20703" cy="37241"/>
            </a:xfrm>
            <a:custGeom>
              <a:avLst/>
              <a:gdLst/>
              <a:ahLst/>
              <a:cxnLst/>
              <a:rect l="l" t="t" r="r" b="b"/>
              <a:pathLst>
                <a:path w="656" h="1180" extrusionOk="0">
                  <a:moveTo>
                    <a:pt x="187" y="1"/>
                  </a:moveTo>
                  <a:cubicBezTo>
                    <a:pt x="126" y="1"/>
                    <a:pt x="62" y="18"/>
                    <a:pt x="0" y="37"/>
                  </a:cubicBezTo>
                  <a:cubicBezTo>
                    <a:pt x="0" y="442"/>
                    <a:pt x="36" y="823"/>
                    <a:pt x="215" y="1180"/>
                  </a:cubicBezTo>
                  <a:cubicBezTo>
                    <a:pt x="238" y="1049"/>
                    <a:pt x="203" y="882"/>
                    <a:pt x="322" y="799"/>
                  </a:cubicBezTo>
                  <a:cubicBezTo>
                    <a:pt x="310" y="584"/>
                    <a:pt x="655" y="442"/>
                    <a:pt x="429" y="168"/>
                  </a:cubicBezTo>
                  <a:cubicBezTo>
                    <a:pt x="365" y="39"/>
                    <a:pt x="279" y="1"/>
                    <a:pt x="1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6" name="Google Shape;446;p4"/>
            <p:cNvSpPr/>
            <p:nvPr/>
          </p:nvSpPr>
          <p:spPr>
            <a:xfrm>
              <a:off x="8854262" y="4222469"/>
              <a:ext cx="28593" cy="21903"/>
            </a:xfrm>
            <a:custGeom>
              <a:avLst/>
              <a:gdLst/>
              <a:ahLst/>
              <a:cxnLst/>
              <a:rect l="l" t="t" r="r" b="b"/>
              <a:pathLst>
                <a:path w="906" h="694" extrusionOk="0">
                  <a:moveTo>
                    <a:pt x="668" y="0"/>
                  </a:moveTo>
                  <a:cubicBezTo>
                    <a:pt x="498" y="0"/>
                    <a:pt x="335" y="87"/>
                    <a:pt x="163" y="87"/>
                  </a:cubicBezTo>
                  <a:cubicBezTo>
                    <a:pt x="114" y="87"/>
                    <a:pt x="63" y="79"/>
                    <a:pt x="12" y="61"/>
                  </a:cubicBezTo>
                  <a:lnTo>
                    <a:pt x="12" y="61"/>
                  </a:lnTo>
                  <a:cubicBezTo>
                    <a:pt x="0" y="359"/>
                    <a:pt x="262" y="371"/>
                    <a:pt x="310" y="609"/>
                  </a:cubicBezTo>
                  <a:cubicBezTo>
                    <a:pt x="319" y="671"/>
                    <a:pt x="356" y="693"/>
                    <a:pt x="397" y="693"/>
                  </a:cubicBezTo>
                  <a:cubicBezTo>
                    <a:pt x="468" y="693"/>
                    <a:pt x="551" y="630"/>
                    <a:pt x="536" y="585"/>
                  </a:cubicBezTo>
                  <a:cubicBezTo>
                    <a:pt x="250" y="25"/>
                    <a:pt x="905" y="371"/>
                    <a:pt x="869" y="49"/>
                  </a:cubicBezTo>
                  <a:cubicBezTo>
                    <a:pt x="801" y="13"/>
                    <a:pt x="734" y="0"/>
                    <a:pt x="6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7" name="Google Shape;447;p4"/>
            <p:cNvSpPr/>
            <p:nvPr/>
          </p:nvSpPr>
          <p:spPr>
            <a:xfrm>
              <a:off x="8851611" y="4190531"/>
              <a:ext cx="21840" cy="22187"/>
            </a:xfrm>
            <a:custGeom>
              <a:avLst/>
              <a:gdLst/>
              <a:ahLst/>
              <a:cxnLst/>
              <a:rect l="l" t="t" r="r" b="b"/>
              <a:pathLst>
                <a:path w="692" h="703" extrusionOk="0">
                  <a:moveTo>
                    <a:pt x="202" y="0"/>
                  </a:moveTo>
                  <a:cubicBezTo>
                    <a:pt x="96" y="0"/>
                    <a:pt x="1" y="70"/>
                    <a:pt x="1" y="168"/>
                  </a:cubicBezTo>
                  <a:cubicBezTo>
                    <a:pt x="1" y="442"/>
                    <a:pt x="275" y="585"/>
                    <a:pt x="453" y="668"/>
                  </a:cubicBezTo>
                  <a:cubicBezTo>
                    <a:pt x="497" y="692"/>
                    <a:pt x="532" y="702"/>
                    <a:pt x="560" y="702"/>
                  </a:cubicBezTo>
                  <a:cubicBezTo>
                    <a:pt x="688" y="702"/>
                    <a:pt x="682" y="493"/>
                    <a:pt x="692" y="347"/>
                  </a:cubicBezTo>
                  <a:cubicBezTo>
                    <a:pt x="572" y="251"/>
                    <a:pt x="465" y="132"/>
                    <a:pt x="346" y="49"/>
                  </a:cubicBezTo>
                  <a:cubicBezTo>
                    <a:pt x="301" y="15"/>
                    <a:pt x="250" y="0"/>
                    <a:pt x="2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8" name="Google Shape;448;p4"/>
            <p:cNvSpPr/>
            <p:nvPr/>
          </p:nvSpPr>
          <p:spPr>
            <a:xfrm>
              <a:off x="8743773" y="3260958"/>
              <a:ext cx="26731" cy="24080"/>
            </a:xfrm>
            <a:custGeom>
              <a:avLst/>
              <a:gdLst/>
              <a:ahLst/>
              <a:cxnLst/>
              <a:rect l="l" t="t" r="r" b="b"/>
              <a:pathLst>
                <a:path w="847" h="763" extrusionOk="0">
                  <a:moveTo>
                    <a:pt x="537" y="0"/>
                  </a:moveTo>
                  <a:lnTo>
                    <a:pt x="537" y="0"/>
                  </a:lnTo>
                  <a:cubicBezTo>
                    <a:pt x="346" y="227"/>
                    <a:pt x="1" y="334"/>
                    <a:pt x="108" y="762"/>
                  </a:cubicBezTo>
                  <a:cubicBezTo>
                    <a:pt x="822" y="584"/>
                    <a:pt x="846" y="536"/>
                    <a:pt x="53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9" name="Google Shape;449;p4"/>
            <p:cNvSpPr/>
            <p:nvPr/>
          </p:nvSpPr>
          <p:spPr>
            <a:xfrm>
              <a:off x="8771104" y="4307237"/>
              <a:ext cx="28688" cy="23481"/>
            </a:xfrm>
            <a:custGeom>
              <a:avLst/>
              <a:gdLst/>
              <a:ahLst/>
              <a:cxnLst/>
              <a:rect l="l" t="t" r="r" b="b"/>
              <a:pathLst>
                <a:path w="909" h="744" extrusionOk="0">
                  <a:moveTo>
                    <a:pt x="290" y="0"/>
                  </a:moveTo>
                  <a:cubicBezTo>
                    <a:pt x="117" y="0"/>
                    <a:pt x="0" y="108"/>
                    <a:pt x="16" y="435"/>
                  </a:cubicBezTo>
                  <a:cubicBezTo>
                    <a:pt x="33" y="432"/>
                    <a:pt x="51" y="430"/>
                    <a:pt x="67" y="430"/>
                  </a:cubicBezTo>
                  <a:cubicBezTo>
                    <a:pt x="310" y="430"/>
                    <a:pt x="496" y="744"/>
                    <a:pt x="744" y="744"/>
                  </a:cubicBezTo>
                  <a:cubicBezTo>
                    <a:pt x="796" y="744"/>
                    <a:pt x="851" y="730"/>
                    <a:pt x="909" y="697"/>
                  </a:cubicBezTo>
                  <a:lnTo>
                    <a:pt x="909" y="435"/>
                  </a:lnTo>
                  <a:cubicBezTo>
                    <a:pt x="754" y="352"/>
                    <a:pt x="576" y="304"/>
                    <a:pt x="576" y="66"/>
                  </a:cubicBezTo>
                  <a:cubicBezTo>
                    <a:pt x="473" y="26"/>
                    <a:pt x="375" y="0"/>
                    <a:pt x="2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0" name="Google Shape;450;p4"/>
            <p:cNvSpPr/>
            <p:nvPr/>
          </p:nvSpPr>
          <p:spPr>
            <a:xfrm>
              <a:off x="8676521" y="3653837"/>
              <a:ext cx="24838" cy="25721"/>
            </a:xfrm>
            <a:custGeom>
              <a:avLst/>
              <a:gdLst/>
              <a:ahLst/>
              <a:cxnLst/>
              <a:rect l="l" t="t" r="r" b="b"/>
              <a:pathLst>
                <a:path w="787" h="815" extrusionOk="0">
                  <a:moveTo>
                    <a:pt x="131" y="1"/>
                  </a:moveTo>
                  <a:cubicBezTo>
                    <a:pt x="90" y="1"/>
                    <a:pt x="47" y="19"/>
                    <a:pt x="1" y="65"/>
                  </a:cubicBezTo>
                  <a:cubicBezTo>
                    <a:pt x="60" y="279"/>
                    <a:pt x="48" y="482"/>
                    <a:pt x="1" y="696"/>
                  </a:cubicBezTo>
                  <a:cubicBezTo>
                    <a:pt x="80" y="762"/>
                    <a:pt x="164" y="778"/>
                    <a:pt x="249" y="778"/>
                  </a:cubicBezTo>
                  <a:cubicBezTo>
                    <a:pt x="324" y="778"/>
                    <a:pt x="400" y="765"/>
                    <a:pt x="474" y="765"/>
                  </a:cubicBezTo>
                  <a:cubicBezTo>
                    <a:pt x="541" y="765"/>
                    <a:pt x="606" y="776"/>
                    <a:pt x="667" y="815"/>
                  </a:cubicBezTo>
                  <a:lnTo>
                    <a:pt x="786" y="815"/>
                  </a:lnTo>
                  <a:lnTo>
                    <a:pt x="786" y="422"/>
                  </a:lnTo>
                  <a:cubicBezTo>
                    <a:pt x="632" y="351"/>
                    <a:pt x="453" y="303"/>
                    <a:pt x="346" y="124"/>
                  </a:cubicBezTo>
                  <a:cubicBezTo>
                    <a:pt x="276" y="63"/>
                    <a:pt x="207" y="1"/>
                    <a:pt x="13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1" name="Google Shape;451;p4"/>
            <p:cNvSpPr/>
            <p:nvPr/>
          </p:nvSpPr>
          <p:spPr>
            <a:xfrm>
              <a:off x="8912867" y="4030495"/>
              <a:ext cx="19188" cy="24238"/>
            </a:xfrm>
            <a:custGeom>
              <a:avLst/>
              <a:gdLst/>
              <a:ahLst/>
              <a:cxnLst/>
              <a:rect l="l" t="t" r="r" b="b"/>
              <a:pathLst>
                <a:path w="608" h="768" extrusionOk="0">
                  <a:moveTo>
                    <a:pt x="536" y="0"/>
                  </a:moveTo>
                  <a:cubicBezTo>
                    <a:pt x="382" y="84"/>
                    <a:pt x="239" y="155"/>
                    <a:pt x="84" y="250"/>
                  </a:cubicBezTo>
                  <a:cubicBezTo>
                    <a:pt x="84" y="358"/>
                    <a:pt x="72" y="441"/>
                    <a:pt x="1" y="512"/>
                  </a:cubicBezTo>
                  <a:cubicBezTo>
                    <a:pt x="115" y="694"/>
                    <a:pt x="207" y="768"/>
                    <a:pt x="283" y="768"/>
                  </a:cubicBezTo>
                  <a:cubicBezTo>
                    <a:pt x="397" y="768"/>
                    <a:pt x="477" y="602"/>
                    <a:pt x="548" y="381"/>
                  </a:cubicBezTo>
                  <a:lnTo>
                    <a:pt x="548" y="262"/>
                  </a:lnTo>
                  <a:cubicBezTo>
                    <a:pt x="608" y="179"/>
                    <a:pt x="608" y="84"/>
                    <a:pt x="536" y="12"/>
                  </a:cubicBezTo>
                  <a:lnTo>
                    <a:pt x="53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2" name="Google Shape;452;p4"/>
            <p:cNvSpPr/>
            <p:nvPr/>
          </p:nvSpPr>
          <p:spPr>
            <a:xfrm>
              <a:off x="8771577" y="3762527"/>
              <a:ext cx="27489" cy="27110"/>
            </a:xfrm>
            <a:custGeom>
              <a:avLst/>
              <a:gdLst/>
              <a:ahLst/>
              <a:cxnLst/>
              <a:rect l="l" t="t" r="r" b="b"/>
              <a:pathLst>
                <a:path w="871" h="859" extrusionOk="0">
                  <a:moveTo>
                    <a:pt x="382" y="1"/>
                  </a:moveTo>
                  <a:cubicBezTo>
                    <a:pt x="325" y="1"/>
                    <a:pt x="313" y="43"/>
                    <a:pt x="322" y="133"/>
                  </a:cubicBezTo>
                  <a:cubicBezTo>
                    <a:pt x="433" y="266"/>
                    <a:pt x="349" y="337"/>
                    <a:pt x="269" y="337"/>
                  </a:cubicBezTo>
                  <a:cubicBezTo>
                    <a:pt x="263" y="337"/>
                    <a:pt x="257" y="336"/>
                    <a:pt x="251" y="336"/>
                  </a:cubicBezTo>
                  <a:cubicBezTo>
                    <a:pt x="235" y="334"/>
                    <a:pt x="221" y="333"/>
                    <a:pt x="207" y="333"/>
                  </a:cubicBezTo>
                  <a:cubicBezTo>
                    <a:pt x="23" y="333"/>
                    <a:pt x="12" y="479"/>
                    <a:pt x="1" y="645"/>
                  </a:cubicBezTo>
                  <a:cubicBezTo>
                    <a:pt x="82" y="678"/>
                    <a:pt x="163" y="859"/>
                    <a:pt x="236" y="859"/>
                  </a:cubicBezTo>
                  <a:cubicBezTo>
                    <a:pt x="271" y="859"/>
                    <a:pt x="304" y="819"/>
                    <a:pt x="334" y="705"/>
                  </a:cubicBezTo>
                  <a:cubicBezTo>
                    <a:pt x="418" y="490"/>
                    <a:pt x="870" y="336"/>
                    <a:pt x="453" y="14"/>
                  </a:cubicBezTo>
                  <a:cubicBezTo>
                    <a:pt x="424" y="5"/>
                    <a:pt x="401" y="1"/>
                    <a:pt x="3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3" name="Google Shape;453;p4"/>
            <p:cNvSpPr/>
            <p:nvPr/>
          </p:nvSpPr>
          <p:spPr>
            <a:xfrm>
              <a:off x="8787388" y="3155393"/>
              <a:ext cx="29698" cy="18431"/>
            </a:xfrm>
            <a:custGeom>
              <a:avLst/>
              <a:gdLst/>
              <a:ahLst/>
              <a:cxnLst/>
              <a:rect l="l" t="t" r="r" b="b"/>
              <a:pathLst>
                <a:path w="941" h="584" extrusionOk="0">
                  <a:moveTo>
                    <a:pt x="619" y="1"/>
                  </a:moveTo>
                  <a:cubicBezTo>
                    <a:pt x="550" y="1"/>
                    <a:pt x="477" y="21"/>
                    <a:pt x="405" y="59"/>
                  </a:cubicBezTo>
                  <a:cubicBezTo>
                    <a:pt x="0" y="500"/>
                    <a:pt x="393" y="500"/>
                    <a:pt x="631" y="583"/>
                  </a:cubicBezTo>
                  <a:cubicBezTo>
                    <a:pt x="762" y="500"/>
                    <a:pt x="881" y="381"/>
                    <a:pt x="941" y="202"/>
                  </a:cubicBezTo>
                  <a:cubicBezTo>
                    <a:pt x="857" y="65"/>
                    <a:pt x="743"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4" name="Google Shape;454;p4"/>
            <p:cNvSpPr/>
            <p:nvPr/>
          </p:nvSpPr>
          <p:spPr>
            <a:xfrm>
              <a:off x="8826080" y="3957972"/>
              <a:ext cx="30834" cy="24459"/>
            </a:xfrm>
            <a:custGeom>
              <a:avLst/>
              <a:gdLst/>
              <a:ahLst/>
              <a:cxnLst/>
              <a:rect l="l" t="t" r="r" b="b"/>
              <a:pathLst>
                <a:path w="977" h="775" extrusionOk="0">
                  <a:moveTo>
                    <a:pt x="596" y="0"/>
                  </a:moveTo>
                  <a:cubicBezTo>
                    <a:pt x="417" y="191"/>
                    <a:pt x="0" y="370"/>
                    <a:pt x="596" y="584"/>
                  </a:cubicBezTo>
                  <a:cubicBezTo>
                    <a:pt x="655" y="596"/>
                    <a:pt x="679" y="715"/>
                    <a:pt x="727" y="774"/>
                  </a:cubicBezTo>
                  <a:lnTo>
                    <a:pt x="965" y="774"/>
                  </a:lnTo>
                  <a:cubicBezTo>
                    <a:pt x="977" y="429"/>
                    <a:pt x="679" y="298"/>
                    <a:pt x="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5" name="Google Shape;455;p4"/>
            <p:cNvSpPr/>
            <p:nvPr/>
          </p:nvSpPr>
          <p:spPr>
            <a:xfrm>
              <a:off x="8663014" y="3625182"/>
              <a:ext cx="17674" cy="24680"/>
            </a:xfrm>
            <a:custGeom>
              <a:avLst/>
              <a:gdLst/>
              <a:ahLst/>
              <a:cxnLst/>
              <a:rect l="l" t="t" r="r" b="b"/>
              <a:pathLst>
                <a:path w="560" h="782" extrusionOk="0">
                  <a:moveTo>
                    <a:pt x="321" y="1"/>
                  </a:moveTo>
                  <a:cubicBezTo>
                    <a:pt x="248" y="1"/>
                    <a:pt x="146" y="57"/>
                    <a:pt x="0" y="199"/>
                  </a:cubicBezTo>
                  <a:cubicBezTo>
                    <a:pt x="12" y="342"/>
                    <a:pt x="322" y="425"/>
                    <a:pt x="71" y="604"/>
                  </a:cubicBezTo>
                  <a:cubicBezTo>
                    <a:pt x="60" y="639"/>
                    <a:pt x="107" y="723"/>
                    <a:pt x="143" y="759"/>
                  </a:cubicBezTo>
                  <a:cubicBezTo>
                    <a:pt x="182" y="774"/>
                    <a:pt x="219" y="781"/>
                    <a:pt x="254" y="781"/>
                  </a:cubicBezTo>
                  <a:cubicBezTo>
                    <a:pt x="378" y="781"/>
                    <a:pt x="476" y="692"/>
                    <a:pt x="560" y="580"/>
                  </a:cubicBezTo>
                  <a:cubicBezTo>
                    <a:pt x="509" y="335"/>
                    <a:pt x="500" y="1"/>
                    <a:pt x="3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6" name="Google Shape;456;p4"/>
            <p:cNvSpPr/>
            <p:nvPr/>
          </p:nvSpPr>
          <p:spPr>
            <a:xfrm>
              <a:off x="8712214" y="3703574"/>
              <a:ext cx="20703" cy="28215"/>
            </a:xfrm>
            <a:custGeom>
              <a:avLst/>
              <a:gdLst/>
              <a:ahLst/>
              <a:cxnLst/>
              <a:rect l="l" t="t" r="r" b="b"/>
              <a:pathLst>
                <a:path w="656" h="894" extrusionOk="0">
                  <a:moveTo>
                    <a:pt x="108" y="1"/>
                  </a:moveTo>
                  <a:cubicBezTo>
                    <a:pt x="1" y="382"/>
                    <a:pt x="239" y="596"/>
                    <a:pt x="406" y="894"/>
                  </a:cubicBezTo>
                  <a:cubicBezTo>
                    <a:pt x="656" y="561"/>
                    <a:pt x="298" y="382"/>
                    <a:pt x="334" y="132"/>
                  </a:cubicBezTo>
                  <a:cubicBezTo>
                    <a:pt x="287" y="84"/>
                    <a:pt x="251" y="37"/>
                    <a:pt x="2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7" name="Google Shape;457;p4"/>
            <p:cNvSpPr/>
            <p:nvPr/>
          </p:nvSpPr>
          <p:spPr>
            <a:xfrm>
              <a:off x="8664876" y="3643833"/>
              <a:ext cx="26700" cy="17074"/>
            </a:xfrm>
            <a:custGeom>
              <a:avLst/>
              <a:gdLst/>
              <a:ahLst/>
              <a:cxnLst/>
              <a:rect l="l" t="t" r="r" b="b"/>
              <a:pathLst>
                <a:path w="846" h="541" extrusionOk="0">
                  <a:moveTo>
                    <a:pt x="489" y="1"/>
                  </a:moveTo>
                  <a:lnTo>
                    <a:pt x="48" y="132"/>
                  </a:lnTo>
                  <a:cubicBezTo>
                    <a:pt x="1" y="168"/>
                    <a:pt x="1" y="227"/>
                    <a:pt x="12" y="287"/>
                  </a:cubicBezTo>
                  <a:cubicBezTo>
                    <a:pt x="81" y="370"/>
                    <a:pt x="159" y="381"/>
                    <a:pt x="237" y="381"/>
                  </a:cubicBezTo>
                  <a:cubicBezTo>
                    <a:pt x="265" y="381"/>
                    <a:pt x="293" y="380"/>
                    <a:pt x="320" y="380"/>
                  </a:cubicBezTo>
                  <a:cubicBezTo>
                    <a:pt x="337" y="380"/>
                    <a:pt x="353" y="380"/>
                    <a:pt x="370" y="382"/>
                  </a:cubicBezTo>
                  <a:cubicBezTo>
                    <a:pt x="489" y="418"/>
                    <a:pt x="596" y="465"/>
                    <a:pt x="715" y="501"/>
                  </a:cubicBezTo>
                  <a:cubicBezTo>
                    <a:pt x="742" y="528"/>
                    <a:pt x="761" y="540"/>
                    <a:pt x="779" y="540"/>
                  </a:cubicBezTo>
                  <a:cubicBezTo>
                    <a:pt x="801" y="540"/>
                    <a:pt x="820" y="522"/>
                    <a:pt x="846" y="489"/>
                  </a:cubicBezTo>
                  <a:cubicBezTo>
                    <a:pt x="834" y="227"/>
                    <a:pt x="548" y="227"/>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8" name="Google Shape;458;p4"/>
            <p:cNvSpPr/>
            <p:nvPr/>
          </p:nvSpPr>
          <p:spPr>
            <a:xfrm>
              <a:off x="8848991" y="3062199"/>
              <a:ext cx="19188" cy="27836"/>
            </a:xfrm>
            <a:custGeom>
              <a:avLst/>
              <a:gdLst/>
              <a:ahLst/>
              <a:cxnLst/>
              <a:rect l="l" t="t" r="r" b="b"/>
              <a:pathLst>
                <a:path w="608" h="882" extrusionOk="0">
                  <a:moveTo>
                    <a:pt x="346" y="0"/>
                  </a:moveTo>
                  <a:lnTo>
                    <a:pt x="346" y="0"/>
                  </a:lnTo>
                  <a:cubicBezTo>
                    <a:pt x="72" y="36"/>
                    <a:pt x="48" y="274"/>
                    <a:pt x="1" y="500"/>
                  </a:cubicBezTo>
                  <a:cubicBezTo>
                    <a:pt x="167" y="619"/>
                    <a:pt x="24" y="750"/>
                    <a:pt x="13" y="881"/>
                  </a:cubicBezTo>
                  <a:cubicBezTo>
                    <a:pt x="608" y="822"/>
                    <a:pt x="191" y="286"/>
                    <a:pt x="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9" name="Google Shape;459;p4"/>
            <p:cNvSpPr/>
            <p:nvPr/>
          </p:nvSpPr>
          <p:spPr>
            <a:xfrm>
              <a:off x="8781360" y="3177894"/>
              <a:ext cx="28215" cy="15464"/>
            </a:xfrm>
            <a:custGeom>
              <a:avLst/>
              <a:gdLst/>
              <a:ahLst/>
              <a:cxnLst/>
              <a:rect l="l" t="t" r="r" b="b"/>
              <a:pathLst>
                <a:path w="894" h="490" extrusionOk="0">
                  <a:moveTo>
                    <a:pt x="33" y="0"/>
                  </a:moveTo>
                  <a:cubicBezTo>
                    <a:pt x="26" y="0"/>
                    <a:pt x="19" y="1"/>
                    <a:pt x="12" y="1"/>
                  </a:cubicBezTo>
                  <a:cubicBezTo>
                    <a:pt x="1" y="358"/>
                    <a:pt x="203" y="442"/>
                    <a:pt x="465" y="489"/>
                  </a:cubicBezTo>
                  <a:cubicBezTo>
                    <a:pt x="501" y="442"/>
                    <a:pt x="536" y="406"/>
                    <a:pt x="584" y="370"/>
                  </a:cubicBezTo>
                  <a:cubicBezTo>
                    <a:pt x="893" y="108"/>
                    <a:pt x="560" y="108"/>
                    <a:pt x="465" y="1"/>
                  </a:cubicBezTo>
                  <a:cubicBezTo>
                    <a:pt x="416" y="39"/>
                    <a:pt x="368" y="52"/>
                    <a:pt x="320" y="52"/>
                  </a:cubicBezTo>
                  <a:cubicBezTo>
                    <a:pt x="225" y="52"/>
                    <a:pt x="131" y="0"/>
                    <a:pt x="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0" name="Google Shape;460;p4"/>
            <p:cNvSpPr/>
            <p:nvPr/>
          </p:nvSpPr>
          <p:spPr>
            <a:xfrm>
              <a:off x="8618295" y="3484144"/>
              <a:ext cx="22565" cy="20672"/>
            </a:xfrm>
            <a:custGeom>
              <a:avLst/>
              <a:gdLst/>
              <a:ahLst/>
              <a:cxnLst/>
              <a:rect l="l" t="t" r="r" b="b"/>
              <a:pathLst>
                <a:path w="715" h="655" extrusionOk="0">
                  <a:moveTo>
                    <a:pt x="524" y="1"/>
                  </a:moveTo>
                  <a:cubicBezTo>
                    <a:pt x="0" y="1"/>
                    <a:pt x="286" y="382"/>
                    <a:pt x="286" y="644"/>
                  </a:cubicBezTo>
                  <a:cubicBezTo>
                    <a:pt x="294" y="651"/>
                    <a:pt x="301" y="655"/>
                    <a:pt x="308" y="655"/>
                  </a:cubicBezTo>
                  <a:cubicBezTo>
                    <a:pt x="359" y="655"/>
                    <a:pt x="402" y="494"/>
                    <a:pt x="453" y="494"/>
                  </a:cubicBezTo>
                  <a:cubicBezTo>
                    <a:pt x="475" y="494"/>
                    <a:pt x="498" y="524"/>
                    <a:pt x="524" y="608"/>
                  </a:cubicBezTo>
                  <a:cubicBezTo>
                    <a:pt x="596" y="620"/>
                    <a:pt x="655" y="620"/>
                    <a:pt x="715" y="644"/>
                  </a:cubicBezTo>
                  <a:cubicBezTo>
                    <a:pt x="679" y="548"/>
                    <a:pt x="667" y="465"/>
                    <a:pt x="643" y="370"/>
                  </a:cubicBezTo>
                  <a:cubicBezTo>
                    <a:pt x="596" y="251"/>
                    <a:pt x="572" y="120"/>
                    <a:pt x="52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1" name="Google Shape;461;p4"/>
            <p:cNvSpPr/>
            <p:nvPr/>
          </p:nvSpPr>
          <p:spPr>
            <a:xfrm>
              <a:off x="8651337" y="3632188"/>
              <a:ext cx="22976" cy="20703"/>
            </a:xfrm>
            <a:custGeom>
              <a:avLst/>
              <a:gdLst/>
              <a:ahLst/>
              <a:cxnLst/>
              <a:rect l="l" t="t" r="r" b="b"/>
              <a:pathLst>
                <a:path w="728" h="656" extrusionOk="0">
                  <a:moveTo>
                    <a:pt x="370" y="1"/>
                  </a:moveTo>
                  <a:lnTo>
                    <a:pt x="370" y="1"/>
                  </a:lnTo>
                  <a:cubicBezTo>
                    <a:pt x="1" y="298"/>
                    <a:pt x="263" y="453"/>
                    <a:pt x="453" y="656"/>
                  </a:cubicBezTo>
                  <a:cubicBezTo>
                    <a:pt x="453" y="596"/>
                    <a:pt x="477" y="548"/>
                    <a:pt x="477" y="501"/>
                  </a:cubicBezTo>
                  <a:cubicBezTo>
                    <a:pt x="441" y="298"/>
                    <a:pt x="632" y="275"/>
                    <a:pt x="727" y="179"/>
                  </a:cubicBezTo>
                  <a:cubicBezTo>
                    <a:pt x="596" y="120"/>
                    <a:pt x="489" y="60"/>
                    <a:pt x="3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2" name="Google Shape;462;p4"/>
            <p:cNvSpPr/>
            <p:nvPr/>
          </p:nvSpPr>
          <p:spPr>
            <a:xfrm>
              <a:off x="8659605" y="3566482"/>
              <a:ext cx="16948" cy="20703"/>
            </a:xfrm>
            <a:custGeom>
              <a:avLst/>
              <a:gdLst/>
              <a:ahLst/>
              <a:cxnLst/>
              <a:rect l="l" t="t" r="r" b="b"/>
              <a:pathLst>
                <a:path w="537" h="656" extrusionOk="0">
                  <a:moveTo>
                    <a:pt x="112" y="0"/>
                  </a:moveTo>
                  <a:cubicBezTo>
                    <a:pt x="82" y="0"/>
                    <a:pt x="45" y="20"/>
                    <a:pt x="1" y="71"/>
                  </a:cubicBezTo>
                  <a:cubicBezTo>
                    <a:pt x="12" y="313"/>
                    <a:pt x="2" y="655"/>
                    <a:pt x="282" y="655"/>
                  </a:cubicBezTo>
                  <a:cubicBezTo>
                    <a:pt x="291" y="655"/>
                    <a:pt x="301" y="655"/>
                    <a:pt x="310" y="654"/>
                  </a:cubicBezTo>
                  <a:cubicBezTo>
                    <a:pt x="537" y="606"/>
                    <a:pt x="287" y="356"/>
                    <a:pt x="310" y="190"/>
                  </a:cubicBezTo>
                  <a:cubicBezTo>
                    <a:pt x="241" y="146"/>
                    <a:pt x="196" y="0"/>
                    <a:pt x="1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3" name="Google Shape;463;p4"/>
            <p:cNvSpPr/>
            <p:nvPr/>
          </p:nvSpPr>
          <p:spPr>
            <a:xfrm>
              <a:off x="8620157" y="3520216"/>
              <a:ext cx="21082" cy="14423"/>
            </a:xfrm>
            <a:custGeom>
              <a:avLst/>
              <a:gdLst/>
              <a:ahLst/>
              <a:cxnLst/>
              <a:rect l="l" t="t" r="r" b="b"/>
              <a:pathLst>
                <a:path w="668" h="457" extrusionOk="0">
                  <a:moveTo>
                    <a:pt x="644" y="0"/>
                  </a:moveTo>
                  <a:cubicBezTo>
                    <a:pt x="405" y="0"/>
                    <a:pt x="220" y="170"/>
                    <a:pt x="1" y="251"/>
                  </a:cubicBezTo>
                  <a:cubicBezTo>
                    <a:pt x="115" y="384"/>
                    <a:pt x="197" y="456"/>
                    <a:pt x="277" y="456"/>
                  </a:cubicBezTo>
                  <a:cubicBezTo>
                    <a:pt x="389" y="456"/>
                    <a:pt x="493" y="314"/>
                    <a:pt x="667" y="1"/>
                  </a:cubicBezTo>
                  <a:cubicBezTo>
                    <a:pt x="659" y="0"/>
                    <a:pt x="652" y="0"/>
                    <a:pt x="64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4" name="Google Shape;464;p4"/>
            <p:cNvSpPr/>
            <p:nvPr/>
          </p:nvSpPr>
          <p:spPr>
            <a:xfrm>
              <a:off x="8928268" y="4093613"/>
              <a:ext cx="18084" cy="22218"/>
            </a:xfrm>
            <a:custGeom>
              <a:avLst/>
              <a:gdLst/>
              <a:ahLst/>
              <a:cxnLst/>
              <a:rect l="l" t="t" r="r" b="b"/>
              <a:pathLst>
                <a:path w="573" h="704" extrusionOk="0">
                  <a:moveTo>
                    <a:pt x="370" y="1"/>
                  </a:moveTo>
                  <a:cubicBezTo>
                    <a:pt x="1" y="632"/>
                    <a:pt x="1" y="632"/>
                    <a:pt x="525" y="703"/>
                  </a:cubicBezTo>
                  <a:cubicBezTo>
                    <a:pt x="572" y="560"/>
                    <a:pt x="120" y="441"/>
                    <a:pt x="489" y="263"/>
                  </a:cubicBezTo>
                  <a:lnTo>
                    <a:pt x="4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5" name="Google Shape;465;p4"/>
            <p:cNvSpPr/>
            <p:nvPr/>
          </p:nvSpPr>
          <p:spPr>
            <a:xfrm>
              <a:off x="8856503" y="4014337"/>
              <a:ext cx="19188" cy="24175"/>
            </a:xfrm>
            <a:custGeom>
              <a:avLst/>
              <a:gdLst/>
              <a:ahLst/>
              <a:cxnLst/>
              <a:rect l="l" t="t" r="r" b="b"/>
              <a:pathLst>
                <a:path w="608" h="766" extrusionOk="0">
                  <a:moveTo>
                    <a:pt x="417" y="0"/>
                  </a:moveTo>
                  <a:cubicBezTo>
                    <a:pt x="441" y="250"/>
                    <a:pt x="1" y="298"/>
                    <a:pt x="203" y="631"/>
                  </a:cubicBezTo>
                  <a:cubicBezTo>
                    <a:pt x="257" y="721"/>
                    <a:pt x="310" y="765"/>
                    <a:pt x="365" y="765"/>
                  </a:cubicBezTo>
                  <a:cubicBezTo>
                    <a:pt x="420" y="765"/>
                    <a:pt x="477" y="721"/>
                    <a:pt x="537" y="631"/>
                  </a:cubicBezTo>
                  <a:cubicBezTo>
                    <a:pt x="465" y="489"/>
                    <a:pt x="477" y="358"/>
                    <a:pt x="537" y="227"/>
                  </a:cubicBezTo>
                  <a:cubicBezTo>
                    <a:pt x="608" y="72"/>
                    <a:pt x="560" y="0"/>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6" name="Google Shape;466;p4"/>
            <p:cNvSpPr/>
            <p:nvPr/>
          </p:nvSpPr>
          <p:spPr>
            <a:xfrm>
              <a:off x="8894089" y="3962106"/>
              <a:ext cx="17326" cy="16948"/>
            </a:xfrm>
            <a:custGeom>
              <a:avLst/>
              <a:gdLst/>
              <a:ahLst/>
              <a:cxnLst/>
              <a:rect l="l" t="t" r="r" b="b"/>
              <a:pathLst>
                <a:path w="549" h="537" extrusionOk="0">
                  <a:moveTo>
                    <a:pt x="227" y="0"/>
                  </a:moveTo>
                  <a:cubicBezTo>
                    <a:pt x="72" y="24"/>
                    <a:pt x="0" y="108"/>
                    <a:pt x="12" y="274"/>
                  </a:cubicBezTo>
                  <a:cubicBezTo>
                    <a:pt x="12" y="536"/>
                    <a:pt x="250" y="393"/>
                    <a:pt x="322" y="512"/>
                  </a:cubicBezTo>
                  <a:cubicBezTo>
                    <a:pt x="524" y="286"/>
                    <a:pt x="548" y="96"/>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7" name="Google Shape;467;p4"/>
            <p:cNvSpPr/>
            <p:nvPr/>
          </p:nvSpPr>
          <p:spPr>
            <a:xfrm>
              <a:off x="8846751" y="3880936"/>
              <a:ext cx="15433" cy="18810"/>
            </a:xfrm>
            <a:custGeom>
              <a:avLst/>
              <a:gdLst/>
              <a:ahLst/>
              <a:cxnLst/>
              <a:rect l="l" t="t" r="r" b="b"/>
              <a:pathLst>
                <a:path w="489" h="596" extrusionOk="0">
                  <a:moveTo>
                    <a:pt x="357" y="1"/>
                  </a:moveTo>
                  <a:lnTo>
                    <a:pt x="357" y="1"/>
                  </a:lnTo>
                  <a:cubicBezTo>
                    <a:pt x="0" y="513"/>
                    <a:pt x="0" y="513"/>
                    <a:pt x="488" y="596"/>
                  </a:cubicBezTo>
                  <a:cubicBezTo>
                    <a:pt x="441" y="405"/>
                    <a:pt x="393" y="215"/>
                    <a:pt x="3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8" name="Google Shape;468;p4"/>
            <p:cNvSpPr/>
            <p:nvPr/>
          </p:nvSpPr>
          <p:spPr>
            <a:xfrm>
              <a:off x="8817432" y="3111084"/>
              <a:ext cx="24080" cy="18399"/>
            </a:xfrm>
            <a:custGeom>
              <a:avLst/>
              <a:gdLst/>
              <a:ahLst/>
              <a:cxnLst/>
              <a:rect l="l" t="t" r="r" b="b"/>
              <a:pathLst>
                <a:path w="763" h="583" extrusionOk="0">
                  <a:moveTo>
                    <a:pt x="95" y="0"/>
                  </a:moveTo>
                  <a:cubicBezTo>
                    <a:pt x="64" y="0"/>
                    <a:pt x="33" y="7"/>
                    <a:pt x="1" y="23"/>
                  </a:cubicBezTo>
                  <a:cubicBezTo>
                    <a:pt x="36" y="404"/>
                    <a:pt x="405" y="344"/>
                    <a:pt x="572" y="582"/>
                  </a:cubicBezTo>
                  <a:cubicBezTo>
                    <a:pt x="667" y="535"/>
                    <a:pt x="751" y="451"/>
                    <a:pt x="763" y="320"/>
                  </a:cubicBezTo>
                  <a:cubicBezTo>
                    <a:pt x="584" y="296"/>
                    <a:pt x="453" y="213"/>
                    <a:pt x="334" y="82"/>
                  </a:cubicBezTo>
                  <a:cubicBezTo>
                    <a:pt x="256" y="47"/>
                    <a:pt x="178" y="0"/>
                    <a:pt x="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9" name="Google Shape;469;p4"/>
            <p:cNvSpPr/>
            <p:nvPr/>
          </p:nvSpPr>
          <p:spPr>
            <a:xfrm>
              <a:off x="8887336" y="4191699"/>
              <a:ext cx="18810" cy="11835"/>
            </a:xfrm>
            <a:custGeom>
              <a:avLst/>
              <a:gdLst/>
              <a:ahLst/>
              <a:cxnLst/>
              <a:rect l="l" t="t" r="r" b="b"/>
              <a:pathLst>
                <a:path w="596" h="375" extrusionOk="0">
                  <a:moveTo>
                    <a:pt x="308" y="0"/>
                  </a:moveTo>
                  <a:cubicBezTo>
                    <a:pt x="164" y="0"/>
                    <a:pt x="36" y="47"/>
                    <a:pt x="0" y="310"/>
                  </a:cubicBezTo>
                  <a:cubicBezTo>
                    <a:pt x="73" y="355"/>
                    <a:pt x="135" y="374"/>
                    <a:pt x="189" y="374"/>
                  </a:cubicBezTo>
                  <a:cubicBezTo>
                    <a:pt x="377" y="374"/>
                    <a:pt x="476" y="150"/>
                    <a:pt x="595" y="12"/>
                  </a:cubicBezTo>
                  <a:lnTo>
                    <a:pt x="595" y="12"/>
                  </a:lnTo>
                  <a:cubicBezTo>
                    <a:pt x="580" y="14"/>
                    <a:pt x="563" y="15"/>
                    <a:pt x="546" y="15"/>
                  </a:cubicBezTo>
                  <a:cubicBezTo>
                    <a:pt x="471" y="15"/>
                    <a:pt x="387" y="0"/>
                    <a:pt x="3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0" name="Google Shape;470;p4"/>
            <p:cNvSpPr/>
            <p:nvPr/>
          </p:nvSpPr>
          <p:spPr>
            <a:xfrm>
              <a:off x="8811057" y="3904984"/>
              <a:ext cx="20672" cy="17958"/>
            </a:xfrm>
            <a:custGeom>
              <a:avLst/>
              <a:gdLst/>
              <a:ahLst/>
              <a:cxnLst/>
              <a:rect l="l" t="t" r="r" b="b"/>
              <a:pathLst>
                <a:path w="655" h="569" extrusionOk="0">
                  <a:moveTo>
                    <a:pt x="303" y="0"/>
                  </a:moveTo>
                  <a:cubicBezTo>
                    <a:pt x="274" y="0"/>
                    <a:pt x="241" y="8"/>
                    <a:pt x="203" y="24"/>
                  </a:cubicBezTo>
                  <a:cubicBezTo>
                    <a:pt x="203" y="132"/>
                    <a:pt x="0" y="322"/>
                    <a:pt x="203" y="346"/>
                  </a:cubicBezTo>
                  <a:cubicBezTo>
                    <a:pt x="321" y="346"/>
                    <a:pt x="398" y="569"/>
                    <a:pt x="505" y="569"/>
                  </a:cubicBezTo>
                  <a:cubicBezTo>
                    <a:pt x="548" y="569"/>
                    <a:pt x="597" y="532"/>
                    <a:pt x="655" y="429"/>
                  </a:cubicBezTo>
                  <a:cubicBezTo>
                    <a:pt x="655" y="405"/>
                    <a:pt x="631" y="370"/>
                    <a:pt x="631" y="346"/>
                  </a:cubicBezTo>
                  <a:cubicBezTo>
                    <a:pt x="498" y="274"/>
                    <a:pt x="479" y="0"/>
                    <a:pt x="3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1" name="Google Shape;471;p4"/>
            <p:cNvSpPr/>
            <p:nvPr/>
          </p:nvSpPr>
          <p:spPr>
            <a:xfrm>
              <a:off x="8794520" y="3789257"/>
              <a:ext cx="9784" cy="25374"/>
            </a:xfrm>
            <a:custGeom>
              <a:avLst/>
              <a:gdLst/>
              <a:ahLst/>
              <a:cxnLst/>
              <a:rect l="l" t="t" r="r" b="b"/>
              <a:pathLst>
                <a:path w="310" h="804" extrusionOk="0">
                  <a:moveTo>
                    <a:pt x="310" y="1"/>
                  </a:moveTo>
                  <a:cubicBezTo>
                    <a:pt x="84" y="298"/>
                    <a:pt x="0" y="477"/>
                    <a:pt x="84" y="739"/>
                  </a:cubicBezTo>
                  <a:cubicBezTo>
                    <a:pt x="105" y="782"/>
                    <a:pt x="165" y="803"/>
                    <a:pt x="210" y="803"/>
                  </a:cubicBezTo>
                  <a:cubicBezTo>
                    <a:pt x="239" y="803"/>
                    <a:pt x="262" y="794"/>
                    <a:pt x="262" y="774"/>
                  </a:cubicBezTo>
                  <a:cubicBezTo>
                    <a:pt x="298" y="572"/>
                    <a:pt x="298" y="358"/>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2" name="Google Shape;472;p4"/>
            <p:cNvSpPr/>
            <p:nvPr/>
          </p:nvSpPr>
          <p:spPr>
            <a:xfrm>
              <a:off x="8755798" y="3783072"/>
              <a:ext cx="16190" cy="20135"/>
            </a:xfrm>
            <a:custGeom>
              <a:avLst/>
              <a:gdLst/>
              <a:ahLst/>
              <a:cxnLst/>
              <a:rect l="l" t="t" r="r" b="b"/>
              <a:pathLst>
                <a:path w="513" h="638" extrusionOk="0">
                  <a:moveTo>
                    <a:pt x="415" y="1"/>
                  </a:moveTo>
                  <a:cubicBezTo>
                    <a:pt x="277" y="1"/>
                    <a:pt x="148" y="56"/>
                    <a:pt x="37" y="137"/>
                  </a:cubicBezTo>
                  <a:cubicBezTo>
                    <a:pt x="84" y="304"/>
                    <a:pt x="1" y="518"/>
                    <a:pt x="168" y="637"/>
                  </a:cubicBezTo>
                  <a:cubicBezTo>
                    <a:pt x="239" y="411"/>
                    <a:pt x="513" y="292"/>
                    <a:pt x="489" y="6"/>
                  </a:cubicBezTo>
                  <a:cubicBezTo>
                    <a:pt x="464" y="3"/>
                    <a:pt x="440" y="1"/>
                    <a:pt x="4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3" name="Google Shape;473;p4"/>
            <p:cNvSpPr/>
            <p:nvPr/>
          </p:nvSpPr>
          <p:spPr>
            <a:xfrm>
              <a:off x="8734400" y="3442770"/>
              <a:ext cx="14675" cy="16979"/>
            </a:xfrm>
            <a:custGeom>
              <a:avLst/>
              <a:gdLst/>
              <a:ahLst/>
              <a:cxnLst/>
              <a:rect l="l" t="t" r="r" b="b"/>
              <a:pathLst>
                <a:path w="465" h="538" extrusionOk="0">
                  <a:moveTo>
                    <a:pt x="326" y="1"/>
                  </a:moveTo>
                  <a:cubicBezTo>
                    <a:pt x="320" y="1"/>
                    <a:pt x="315" y="1"/>
                    <a:pt x="310" y="2"/>
                  </a:cubicBezTo>
                  <a:cubicBezTo>
                    <a:pt x="0" y="50"/>
                    <a:pt x="226" y="407"/>
                    <a:pt x="60" y="538"/>
                  </a:cubicBezTo>
                  <a:cubicBezTo>
                    <a:pt x="286" y="502"/>
                    <a:pt x="465" y="419"/>
                    <a:pt x="465" y="145"/>
                  </a:cubicBezTo>
                  <a:cubicBezTo>
                    <a:pt x="465" y="68"/>
                    <a:pt x="393" y="1"/>
                    <a:pt x="3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4" name="Google Shape;474;p4"/>
            <p:cNvSpPr/>
            <p:nvPr/>
          </p:nvSpPr>
          <p:spPr>
            <a:xfrm>
              <a:off x="8707701" y="3514598"/>
              <a:ext cx="13950" cy="16222"/>
            </a:xfrm>
            <a:custGeom>
              <a:avLst/>
              <a:gdLst/>
              <a:ahLst/>
              <a:cxnLst/>
              <a:rect l="l" t="t" r="r" b="b"/>
              <a:pathLst>
                <a:path w="442" h="514" extrusionOk="0">
                  <a:moveTo>
                    <a:pt x="1" y="0"/>
                  </a:moveTo>
                  <a:cubicBezTo>
                    <a:pt x="1" y="286"/>
                    <a:pt x="144" y="417"/>
                    <a:pt x="334" y="512"/>
                  </a:cubicBezTo>
                  <a:cubicBezTo>
                    <a:pt x="336" y="513"/>
                    <a:pt x="338" y="513"/>
                    <a:pt x="341" y="513"/>
                  </a:cubicBezTo>
                  <a:cubicBezTo>
                    <a:pt x="370" y="513"/>
                    <a:pt x="441" y="450"/>
                    <a:pt x="441" y="417"/>
                  </a:cubicBezTo>
                  <a:cubicBezTo>
                    <a:pt x="441" y="72"/>
                    <a:pt x="120" y="191"/>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5" name="Google Shape;475;p4"/>
            <p:cNvSpPr/>
            <p:nvPr/>
          </p:nvSpPr>
          <p:spPr>
            <a:xfrm>
              <a:off x="8708459" y="3462368"/>
              <a:ext cx="15433" cy="20325"/>
            </a:xfrm>
            <a:custGeom>
              <a:avLst/>
              <a:gdLst/>
              <a:ahLst/>
              <a:cxnLst/>
              <a:rect l="l" t="t" r="r" b="b"/>
              <a:pathLst>
                <a:path w="489" h="644" extrusionOk="0">
                  <a:moveTo>
                    <a:pt x="453" y="0"/>
                  </a:moveTo>
                  <a:cubicBezTo>
                    <a:pt x="406" y="274"/>
                    <a:pt x="1" y="238"/>
                    <a:pt x="13" y="643"/>
                  </a:cubicBezTo>
                  <a:cubicBezTo>
                    <a:pt x="286" y="500"/>
                    <a:pt x="489" y="381"/>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6" name="Google Shape;476;p4"/>
            <p:cNvSpPr/>
            <p:nvPr/>
          </p:nvSpPr>
          <p:spPr>
            <a:xfrm>
              <a:off x="8785116" y="4260813"/>
              <a:ext cx="17705" cy="19567"/>
            </a:xfrm>
            <a:custGeom>
              <a:avLst/>
              <a:gdLst/>
              <a:ahLst/>
              <a:cxnLst/>
              <a:rect l="l" t="t" r="r" b="b"/>
              <a:pathLst>
                <a:path w="561" h="620" extrusionOk="0">
                  <a:moveTo>
                    <a:pt x="227" y="1"/>
                  </a:moveTo>
                  <a:cubicBezTo>
                    <a:pt x="1" y="144"/>
                    <a:pt x="370" y="275"/>
                    <a:pt x="227" y="406"/>
                  </a:cubicBezTo>
                  <a:lnTo>
                    <a:pt x="227" y="620"/>
                  </a:lnTo>
                  <a:cubicBezTo>
                    <a:pt x="286" y="596"/>
                    <a:pt x="370" y="596"/>
                    <a:pt x="405" y="560"/>
                  </a:cubicBezTo>
                  <a:cubicBezTo>
                    <a:pt x="489" y="441"/>
                    <a:pt x="417" y="227"/>
                    <a:pt x="560" y="144"/>
                  </a:cubicBezTo>
                  <a:cubicBezTo>
                    <a:pt x="539" y="63"/>
                    <a:pt x="499" y="43"/>
                    <a:pt x="454" y="43"/>
                  </a:cubicBezTo>
                  <a:cubicBezTo>
                    <a:pt x="410" y="43"/>
                    <a:pt x="359" y="63"/>
                    <a:pt x="315" y="63"/>
                  </a:cubicBezTo>
                  <a:cubicBezTo>
                    <a:pt x="279" y="63"/>
                    <a:pt x="248" y="49"/>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7" name="Google Shape;477;p4"/>
            <p:cNvSpPr/>
            <p:nvPr/>
          </p:nvSpPr>
          <p:spPr>
            <a:xfrm>
              <a:off x="8624291" y="3570963"/>
              <a:ext cx="17705" cy="15086"/>
            </a:xfrm>
            <a:custGeom>
              <a:avLst/>
              <a:gdLst/>
              <a:ahLst/>
              <a:cxnLst/>
              <a:rect l="l" t="t" r="r" b="b"/>
              <a:pathLst>
                <a:path w="561" h="478" extrusionOk="0">
                  <a:moveTo>
                    <a:pt x="167" y="0"/>
                  </a:moveTo>
                  <a:lnTo>
                    <a:pt x="167" y="0"/>
                  </a:lnTo>
                  <a:cubicBezTo>
                    <a:pt x="239" y="167"/>
                    <a:pt x="1" y="405"/>
                    <a:pt x="239" y="476"/>
                  </a:cubicBezTo>
                  <a:cubicBezTo>
                    <a:pt x="243" y="477"/>
                    <a:pt x="248" y="478"/>
                    <a:pt x="254" y="478"/>
                  </a:cubicBezTo>
                  <a:cubicBezTo>
                    <a:pt x="321" y="478"/>
                    <a:pt x="454" y="411"/>
                    <a:pt x="465" y="345"/>
                  </a:cubicBezTo>
                  <a:cubicBezTo>
                    <a:pt x="560" y="95"/>
                    <a:pt x="286" y="119"/>
                    <a:pt x="1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8" name="Google Shape;478;p4"/>
            <p:cNvSpPr/>
            <p:nvPr/>
          </p:nvSpPr>
          <p:spPr>
            <a:xfrm>
              <a:off x="8822703" y="4258573"/>
              <a:ext cx="15812" cy="13729"/>
            </a:xfrm>
            <a:custGeom>
              <a:avLst/>
              <a:gdLst/>
              <a:ahLst/>
              <a:cxnLst/>
              <a:rect l="l" t="t" r="r" b="b"/>
              <a:pathLst>
                <a:path w="501" h="435" extrusionOk="0">
                  <a:moveTo>
                    <a:pt x="500" y="0"/>
                  </a:moveTo>
                  <a:lnTo>
                    <a:pt x="500" y="0"/>
                  </a:lnTo>
                  <a:cubicBezTo>
                    <a:pt x="262" y="96"/>
                    <a:pt x="107" y="131"/>
                    <a:pt x="0" y="334"/>
                  </a:cubicBezTo>
                  <a:cubicBezTo>
                    <a:pt x="87" y="403"/>
                    <a:pt x="156" y="434"/>
                    <a:pt x="213" y="434"/>
                  </a:cubicBezTo>
                  <a:cubicBezTo>
                    <a:pt x="350" y="434"/>
                    <a:pt x="416" y="253"/>
                    <a:pt x="5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9" name="Google Shape;479;p4"/>
            <p:cNvSpPr/>
            <p:nvPr/>
          </p:nvSpPr>
          <p:spPr>
            <a:xfrm>
              <a:off x="8897087" y="3940299"/>
              <a:ext cx="14675" cy="18084"/>
            </a:xfrm>
            <a:custGeom>
              <a:avLst/>
              <a:gdLst/>
              <a:ahLst/>
              <a:cxnLst/>
              <a:rect l="l" t="t" r="r" b="b"/>
              <a:pathLst>
                <a:path w="465" h="573" extrusionOk="0">
                  <a:moveTo>
                    <a:pt x="264" y="1"/>
                  </a:moveTo>
                  <a:cubicBezTo>
                    <a:pt x="249" y="1"/>
                    <a:pt x="233" y="4"/>
                    <a:pt x="215" y="13"/>
                  </a:cubicBezTo>
                  <a:cubicBezTo>
                    <a:pt x="1" y="120"/>
                    <a:pt x="1" y="370"/>
                    <a:pt x="144" y="572"/>
                  </a:cubicBezTo>
                  <a:cubicBezTo>
                    <a:pt x="256" y="494"/>
                    <a:pt x="283" y="320"/>
                    <a:pt x="435" y="320"/>
                  </a:cubicBezTo>
                  <a:cubicBezTo>
                    <a:pt x="445" y="320"/>
                    <a:pt x="455" y="321"/>
                    <a:pt x="465" y="322"/>
                  </a:cubicBezTo>
                  <a:cubicBezTo>
                    <a:pt x="402" y="217"/>
                    <a:pt x="376" y="1"/>
                    <a:pt x="26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0" name="Google Shape;480;p4"/>
            <p:cNvSpPr/>
            <p:nvPr/>
          </p:nvSpPr>
          <p:spPr>
            <a:xfrm>
              <a:off x="8824186" y="3934682"/>
              <a:ext cx="17705" cy="19946"/>
            </a:xfrm>
            <a:custGeom>
              <a:avLst/>
              <a:gdLst/>
              <a:ahLst/>
              <a:cxnLst/>
              <a:rect l="l" t="t" r="r" b="b"/>
              <a:pathLst>
                <a:path w="561" h="632" extrusionOk="0">
                  <a:moveTo>
                    <a:pt x="334" y="0"/>
                  </a:moveTo>
                  <a:lnTo>
                    <a:pt x="334" y="0"/>
                  </a:lnTo>
                  <a:cubicBezTo>
                    <a:pt x="1" y="238"/>
                    <a:pt x="489" y="417"/>
                    <a:pt x="358" y="631"/>
                  </a:cubicBezTo>
                  <a:cubicBezTo>
                    <a:pt x="429" y="548"/>
                    <a:pt x="489" y="477"/>
                    <a:pt x="549" y="381"/>
                  </a:cubicBezTo>
                  <a:cubicBezTo>
                    <a:pt x="560" y="191"/>
                    <a:pt x="477" y="72"/>
                    <a:pt x="3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1" name="Google Shape;481;p4"/>
            <p:cNvSpPr/>
            <p:nvPr/>
          </p:nvSpPr>
          <p:spPr>
            <a:xfrm>
              <a:off x="8725753" y="3485659"/>
              <a:ext cx="18052" cy="13571"/>
            </a:xfrm>
            <a:custGeom>
              <a:avLst/>
              <a:gdLst/>
              <a:ahLst/>
              <a:cxnLst/>
              <a:rect l="l" t="t" r="r" b="b"/>
              <a:pathLst>
                <a:path w="572" h="430" extrusionOk="0">
                  <a:moveTo>
                    <a:pt x="0" y="0"/>
                  </a:moveTo>
                  <a:cubicBezTo>
                    <a:pt x="82" y="263"/>
                    <a:pt x="159" y="430"/>
                    <a:pt x="312" y="430"/>
                  </a:cubicBezTo>
                  <a:cubicBezTo>
                    <a:pt x="380" y="430"/>
                    <a:pt x="465" y="396"/>
                    <a:pt x="572" y="322"/>
                  </a:cubicBezTo>
                  <a:cubicBezTo>
                    <a:pt x="381" y="203"/>
                    <a:pt x="227" y="131"/>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2" name="Google Shape;482;p4"/>
            <p:cNvSpPr/>
            <p:nvPr/>
          </p:nvSpPr>
          <p:spPr>
            <a:xfrm>
              <a:off x="8794520" y="4201829"/>
              <a:ext cx="20703" cy="20609"/>
            </a:xfrm>
            <a:custGeom>
              <a:avLst/>
              <a:gdLst/>
              <a:ahLst/>
              <a:cxnLst/>
              <a:rect l="l" t="t" r="r" b="b"/>
              <a:pathLst>
                <a:path w="656" h="653" extrusionOk="0">
                  <a:moveTo>
                    <a:pt x="381" y="1"/>
                  </a:moveTo>
                  <a:cubicBezTo>
                    <a:pt x="0" y="120"/>
                    <a:pt x="262" y="382"/>
                    <a:pt x="286" y="596"/>
                  </a:cubicBezTo>
                  <a:cubicBezTo>
                    <a:pt x="293" y="635"/>
                    <a:pt x="303" y="653"/>
                    <a:pt x="320" y="653"/>
                  </a:cubicBezTo>
                  <a:cubicBezTo>
                    <a:pt x="335" y="653"/>
                    <a:pt x="354" y="641"/>
                    <a:pt x="381" y="620"/>
                  </a:cubicBezTo>
                  <a:cubicBezTo>
                    <a:pt x="465" y="536"/>
                    <a:pt x="524" y="441"/>
                    <a:pt x="596" y="358"/>
                  </a:cubicBezTo>
                  <a:cubicBezTo>
                    <a:pt x="655" y="143"/>
                    <a:pt x="500" y="84"/>
                    <a:pt x="3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3" name="Google Shape;483;p4"/>
            <p:cNvSpPr/>
            <p:nvPr/>
          </p:nvSpPr>
          <p:spPr>
            <a:xfrm>
              <a:off x="8800138" y="3152205"/>
              <a:ext cx="24080" cy="9594"/>
            </a:xfrm>
            <a:custGeom>
              <a:avLst/>
              <a:gdLst/>
              <a:ahLst/>
              <a:cxnLst/>
              <a:rect l="l" t="t" r="r" b="b"/>
              <a:pathLst>
                <a:path w="763" h="304" extrusionOk="0">
                  <a:moveTo>
                    <a:pt x="378" y="1"/>
                  </a:moveTo>
                  <a:cubicBezTo>
                    <a:pt x="245" y="1"/>
                    <a:pt x="117" y="32"/>
                    <a:pt x="1" y="160"/>
                  </a:cubicBezTo>
                  <a:cubicBezTo>
                    <a:pt x="179" y="220"/>
                    <a:pt x="358" y="267"/>
                    <a:pt x="537" y="303"/>
                  </a:cubicBezTo>
                  <a:cubicBezTo>
                    <a:pt x="608" y="220"/>
                    <a:pt x="679" y="113"/>
                    <a:pt x="763" y="29"/>
                  </a:cubicBezTo>
                  <a:cubicBezTo>
                    <a:pt x="635" y="29"/>
                    <a:pt x="504" y="1"/>
                    <a:pt x="3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4" name="Google Shape;484;p4"/>
            <p:cNvSpPr/>
            <p:nvPr/>
          </p:nvSpPr>
          <p:spPr>
            <a:xfrm>
              <a:off x="8680655" y="3580557"/>
              <a:ext cx="10541" cy="14833"/>
            </a:xfrm>
            <a:custGeom>
              <a:avLst/>
              <a:gdLst/>
              <a:ahLst/>
              <a:cxnLst/>
              <a:rect l="l" t="t" r="r" b="b"/>
              <a:pathLst>
                <a:path w="334" h="470" extrusionOk="0">
                  <a:moveTo>
                    <a:pt x="65" y="1"/>
                  </a:moveTo>
                  <a:cubicBezTo>
                    <a:pt x="44" y="1"/>
                    <a:pt x="23" y="2"/>
                    <a:pt x="1" y="6"/>
                  </a:cubicBezTo>
                  <a:cubicBezTo>
                    <a:pt x="1" y="160"/>
                    <a:pt x="24" y="327"/>
                    <a:pt x="24" y="470"/>
                  </a:cubicBezTo>
                  <a:cubicBezTo>
                    <a:pt x="155" y="446"/>
                    <a:pt x="334" y="399"/>
                    <a:pt x="298" y="184"/>
                  </a:cubicBezTo>
                  <a:cubicBezTo>
                    <a:pt x="278" y="62"/>
                    <a:pt x="187" y="1"/>
                    <a:pt x="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5" name="Google Shape;485;p4"/>
            <p:cNvSpPr/>
            <p:nvPr/>
          </p:nvSpPr>
          <p:spPr>
            <a:xfrm>
              <a:off x="8597623" y="3593970"/>
              <a:ext cx="15054" cy="22124"/>
            </a:xfrm>
            <a:custGeom>
              <a:avLst/>
              <a:gdLst/>
              <a:ahLst/>
              <a:cxnLst/>
              <a:rect l="l" t="t" r="r" b="b"/>
              <a:pathLst>
                <a:path w="477" h="701" extrusionOk="0">
                  <a:moveTo>
                    <a:pt x="127" y="0"/>
                  </a:moveTo>
                  <a:cubicBezTo>
                    <a:pt x="109" y="0"/>
                    <a:pt x="91" y="7"/>
                    <a:pt x="72" y="21"/>
                  </a:cubicBezTo>
                  <a:cubicBezTo>
                    <a:pt x="0" y="104"/>
                    <a:pt x="72" y="212"/>
                    <a:pt x="72" y="319"/>
                  </a:cubicBezTo>
                  <a:cubicBezTo>
                    <a:pt x="108" y="390"/>
                    <a:pt x="131" y="450"/>
                    <a:pt x="167" y="509"/>
                  </a:cubicBezTo>
                  <a:cubicBezTo>
                    <a:pt x="224" y="578"/>
                    <a:pt x="292" y="701"/>
                    <a:pt x="329" y="701"/>
                  </a:cubicBezTo>
                  <a:cubicBezTo>
                    <a:pt x="331" y="701"/>
                    <a:pt x="332" y="700"/>
                    <a:pt x="334" y="700"/>
                  </a:cubicBezTo>
                  <a:cubicBezTo>
                    <a:pt x="477" y="640"/>
                    <a:pt x="381" y="509"/>
                    <a:pt x="369" y="402"/>
                  </a:cubicBezTo>
                  <a:cubicBezTo>
                    <a:pt x="358" y="283"/>
                    <a:pt x="310" y="176"/>
                    <a:pt x="286" y="57"/>
                  </a:cubicBezTo>
                  <a:cubicBezTo>
                    <a:pt x="250" y="57"/>
                    <a:pt x="227" y="45"/>
                    <a:pt x="191" y="45"/>
                  </a:cubicBezTo>
                  <a:cubicBezTo>
                    <a:pt x="176" y="16"/>
                    <a:pt x="153" y="0"/>
                    <a:pt x="1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6" name="Google Shape;486;p4"/>
            <p:cNvSpPr/>
            <p:nvPr/>
          </p:nvSpPr>
          <p:spPr>
            <a:xfrm>
              <a:off x="8676521" y="3674224"/>
              <a:ext cx="21082" cy="9468"/>
            </a:xfrm>
            <a:custGeom>
              <a:avLst/>
              <a:gdLst/>
              <a:ahLst/>
              <a:cxnLst/>
              <a:rect l="l" t="t" r="r" b="b"/>
              <a:pathLst>
                <a:path w="668" h="300" extrusionOk="0">
                  <a:moveTo>
                    <a:pt x="306" y="1"/>
                  </a:moveTo>
                  <a:cubicBezTo>
                    <a:pt x="207" y="1"/>
                    <a:pt x="104" y="24"/>
                    <a:pt x="1" y="50"/>
                  </a:cubicBezTo>
                  <a:cubicBezTo>
                    <a:pt x="96" y="288"/>
                    <a:pt x="275" y="300"/>
                    <a:pt x="453" y="300"/>
                  </a:cubicBezTo>
                  <a:cubicBezTo>
                    <a:pt x="489" y="193"/>
                    <a:pt x="584" y="181"/>
                    <a:pt x="667" y="169"/>
                  </a:cubicBezTo>
                  <a:cubicBezTo>
                    <a:pt x="559" y="41"/>
                    <a:pt x="436" y="1"/>
                    <a:pt x="3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7" name="Google Shape;487;p4"/>
            <p:cNvSpPr/>
            <p:nvPr/>
          </p:nvSpPr>
          <p:spPr>
            <a:xfrm>
              <a:off x="8782118" y="3835018"/>
              <a:ext cx="14297" cy="13760"/>
            </a:xfrm>
            <a:custGeom>
              <a:avLst/>
              <a:gdLst/>
              <a:ahLst/>
              <a:cxnLst/>
              <a:rect l="l" t="t" r="r" b="b"/>
              <a:pathLst>
                <a:path w="453" h="436" extrusionOk="0">
                  <a:moveTo>
                    <a:pt x="42" y="0"/>
                  </a:moveTo>
                  <a:cubicBezTo>
                    <a:pt x="29" y="0"/>
                    <a:pt x="15" y="1"/>
                    <a:pt x="0" y="3"/>
                  </a:cubicBezTo>
                  <a:cubicBezTo>
                    <a:pt x="67" y="193"/>
                    <a:pt x="88" y="436"/>
                    <a:pt x="275" y="436"/>
                  </a:cubicBezTo>
                  <a:cubicBezTo>
                    <a:pt x="322" y="436"/>
                    <a:pt x="380" y="420"/>
                    <a:pt x="453" y="384"/>
                  </a:cubicBezTo>
                  <a:cubicBezTo>
                    <a:pt x="295" y="272"/>
                    <a:pt x="265" y="0"/>
                    <a:pt x="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8" name="Google Shape;488;p4"/>
            <p:cNvSpPr/>
            <p:nvPr/>
          </p:nvSpPr>
          <p:spPr>
            <a:xfrm>
              <a:off x="8687409" y="3658887"/>
              <a:ext cx="13950" cy="11235"/>
            </a:xfrm>
            <a:custGeom>
              <a:avLst/>
              <a:gdLst/>
              <a:ahLst/>
              <a:cxnLst/>
              <a:rect l="l" t="t" r="r" b="b"/>
              <a:pathLst>
                <a:path w="442" h="356" extrusionOk="0">
                  <a:moveTo>
                    <a:pt x="132" y="12"/>
                  </a:moveTo>
                  <a:cubicBezTo>
                    <a:pt x="84" y="12"/>
                    <a:pt x="49" y="24"/>
                    <a:pt x="1" y="24"/>
                  </a:cubicBezTo>
                  <a:cubicBezTo>
                    <a:pt x="52" y="193"/>
                    <a:pt x="120" y="355"/>
                    <a:pt x="249" y="355"/>
                  </a:cubicBezTo>
                  <a:cubicBezTo>
                    <a:pt x="302" y="355"/>
                    <a:pt x="365" y="328"/>
                    <a:pt x="441" y="262"/>
                  </a:cubicBezTo>
                  <a:lnTo>
                    <a:pt x="441" y="167"/>
                  </a:lnTo>
                  <a:cubicBezTo>
                    <a:pt x="382" y="0"/>
                    <a:pt x="251" y="24"/>
                    <a:pt x="132" y="1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9" name="Google Shape;489;p4"/>
            <p:cNvSpPr/>
            <p:nvPr/>
          </p:nvSpPr>
          <p:spPr>
            <a:xfrm>
              <a:off x="8826458" y="4226635"/>
              <a:ext cx="10920" cy="16190"/>
            </a:xfrm>
            <a:custGeom>
              <a:avLst/>
              <a:gdLst/>
              <a:ahLst/>
              <a:cxnLst/>
              <a:rect l="l" t="t" r="r" b="b"/>
              <a:pathLst>
                <a:path w="346" h="513" extrusionOk="0">
                  <a:moveTo>
                    <a:pt x="238" y="0"/>
                  </a:moveTo>
                  <a:cubicBezTo>
                    <a:pt x="143" y="179"/>
                    <a:pt x="72" y="346"/>
                    <a:pt x="0" y="512"/>
                  </a:cubicBezTo>
                  <a:cubicBezTo>
                    <a:pt x="238" y="429"/>
                    <a:pt x="346" y="274"/>
                    <a:pt x="2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0" name="Google Shape;490;p4"/>
            <p:cNvSpPr/>
            <p:nvPr/>
          </p:nvSpPr>
          <p:spPr>
            <a:xfrm>
              <a:off x="8929404" y="4010202"/>
              <a:ext cx="9184" cy="12056"/>
            </a:xfrm>
            <a:custGeom>
              <a:avLst/>
              <a:gdLst/>
              <a:ahLst/>
              <a:cxnLst/>
              <a:rect l="l" t="t" r="r" b="b"/>
              <a:pathLst>
                <a:path w="291" h="382" extrusionOk="0">
                  <a:moveTo>
                    <a:pt x="12" y="0"/>
                  </a:moveTo>
                  <a:cubicBezTo>
                    <a:pt x="12" y="131"/>
                    <a:pt x="1" y="250"/>
                    <a:pt x="1" y="381"/>
                  </a:cubicBezTo>
                  <a:cubicBezTo>
                    <a:pt x="14" y="380"/>
                    <a:pt x="28" y="380"/>
                    <a:pt x="42" y="380"/>
                  </a:cubicBezTo>
                  <a:cubicBezTo>
                    <a:pt x="71" y="380"/>
                    <a:pt x="101" y="381"/>
                    <a:pt x="130" y="381"/>
                  </a:cubicBezTo>
                  <a:cubicBezTo>
                    <a:pt x="216" y="381"/>
                    <a:pt x="290" y="366"/>
                    <a:pt x="274" y="239"/>
                  </a:cubicBezTo>
                  <a:cubicBezTo>
                    <a:pt x="274" y="72"/>
                    <a:pt x="143" y="24"/>
                    <a:pt x="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1" name="Google Shape;491;p4"/>
            <p:cNvSpPr/>
            <p:nvPr/>
          </p:nvSpPr>
          <p:spPr>
            <a:xfrm>
              <a:off x="8796004" y="3177926"/>
              <a:ext cx="15149" cy="11709"/>
            </a:xfrm>
            <a:custGeom>
              <a:avLst/>
              <a:gdLst/>
              <a:ahLst/>
              <a:cxnLst/>
              <a:rect l="l" t="t" r="r" b="b"/>
              <a:pathLst>
                <a:path w="480" h="371" extrusionOk="0">
                  <a:moveTo>
                    <a:pt x="1" y="0"/>
                  </a:moveTo>
                  <a:cubicBezTo>
                    <a:pt x="72" y="119"/>
                    <a:pt x="251" y="179"/>
                    <a:pt x="120" y="369"/>
                  </a:cubicBezTo>
                  <a:cubicBezTo>
                    <a:pt x="135" y="370"/>
                    <a:pt x="149" y="370"/>
                    <a:pt x="163" y="370"/>
                  </a:cubicBezTo>
                  <a:cubicBezTo>
                    <a:pt x="403" y="370"/>
                    <a:pt x="480" y="270"/>
                    <a:pt x="3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2" name="Google Shape;492;p4"/>
            <p:cNvSpPr/>
            <p:nvPr/>
          </p:nvSpPr>
          <p:spPr>
            <a:xfrm>
              <a:off x="8761068" y="3761832"/>
              <a:ext cx="6785" cy="11298"/>
            </a:xfrm>
            <a:custGeom>
              <a:avLst/>
              <a:gdLst/>
              <a:ahLst/>
              <a:cxnLst/>
              <a:rect l="l" t="t" r="r" b="b"/>
              <a:pathLst>
                <a:path w="215" h="358" extrusionOk="0">
                  <a:moveTo>
                    <a:pt x="108" y="0"/>
                  </a:moveTo>
                  <a:cubicBezTo>
                    <a:pt x="1" y="0"/>
                    <a:pt x="1" y="96"/>
                    <a:pt x="1" y="179"/>
                  </a:cubicBezTo>
                  <a:cubicBezTo>
                    <a:pt x="1" y="250"/>
                    <a:pt x="12" y="334"/>
                    <a:pt x="108" y="358"/>
                  </a:cubicBezTo>
                  <a:cubicBezTo>
                    <a:pt x="215" y="358"/>
                    <a:pt x="215" y="262"/>
                    <a:pt x="215" y="179"/>
                  </a:cubicBezTo>
                  <a:cubicBezTo>
                    <a:pt x="215" y="96"/>
                    <a:pt x="215" y="0"/>
                    <a:pt x="1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3" name="Google Shape;493;p4"/>
            <p:cNvSpPr/>
            <p:nvPr/>
          </p:nvSpPr>
          <p:spPr>
            <a:xfrm>
              <a:off x="8715970" y="3623919"/>
              <a:ext cx="18084" cy="12056"/>
            </a:xfrm>
            <a:custGeom>
              <a:avLst/>
              <a:gdLst/>
              <a:ahLst/>
              <a:cxnLst/>
              <a:rect l="l" t="t" r="r" b="b"/>
              <a:pathLst>
                <a:path w="573" h="382" extrusionOk="0">
                  <a:moveTo>
                    <a:pt x="298" y="1"/>
                  </a:moveTo>
                  <a:lnTo>
                    <a:pt x="298" y="1"/>
                  </a:lnTo>
                  <a:cubicBezTo>
                    <a:pt x="1" y="25"/>
                    <a:pt x="156" y="227"/>
                    <a:pt x="191" y="382"/>
                  </a:cubicBezTo>
                  <a:cubicBezTo>
                    <a:pt x="572" y="382"/>
                    <a:pt x="370" y="168"/>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4" name="Google Shape;494;p4"/>
            <p:cNvSpPr/>
            <p:nvPr/>
          </p:nvSpPr>
          <p:spPr>
            <a:xfrm>
              <a:off x="8862909" y="4254186"/>
              <a:ext cx="13918" cy="10225"/>
            </a:xfrm>
            <a:custGeom>
              <a:avLst/>
              <a:gdLst/>
              <a:ahLst/>
              <a:cxnLst/>
              <a:rect l="l" t="t" r="r" b="b"/>
              <a:pathLst>
                <a:path w="441" h="324" extrusionOk="0">
                  <a:moveTo>
                    <a:pt x="164" y="0"/>
                  </a:moveTo>
                  <a:cubicBezTo>
                    <a:pt x="146" y="0"/>
                    <a:pt x="127" y="3"/>
                    <a:pt x="107" y="8"/>
                  </a:cubicBezTo>
                  <a:cubicBezTo>
                    <a:pt x="60" y="8"/>
                    <a:pt x="0" y="199"/>
                    <a:pt x="36" y="258"/>
                  </a:cubicBezTo>
                  <a:cubicBezTo>
                    <a:pt x="62" y="307"/>
                    <a:pt x="91" y="324"/>
                    <a:pt x="120" y="324"/>
                  </a:cubicBezTo>
                  <a:cubicBezTo>
                    <a:pt x="185" y="324"/>
                    <a:pt x="256" y="243"/>
                    <a:pt x="322" y="235"/>
                  </a:cubicBezTo>
                  <a:lnTo>
                    <a:pt x="441" y="235"/>
                  </a:lnTo>
                  <a:cubicBezTo>
                    <a:pt x="357" y="140"/>
                    <a:pt x="292" y="0"/>
                    <a:pt x="1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5" name="Google Shape;495;p4"/>
            <p:cNvSpPr/>
            <p:nvPr/>
          </p:nvSpPr>
          <p:spPr>
            <a:xfrm>
              <a:off x="8832455" y="4277729"/>
              <a:ext cx="12435" cy="10225"/>
            </a:xfrm>
            <a:custGeom>
              <a:avLst/>
              <a:gdLst/>
              <a:ahLst/>
              <a:cxnLst/>
              <a:rect l="l" t="t" r="r" b="b"/>
              <a:pathLst>
                <a:path w="394" h="324" extrusionOk="0">
                  <a:moveTo>
                    <a:pt x="394" y="1"/>
                  </a:moveTo>
                  <a:lnTo>
                    <a:pt x="394" y="1"/>
                  </a:lnTo>
                  <a:cubicBezTo>
                    <a:pt x="179" y="60"/>
                    <a:pt x="1" y="36"/>
                    <a:pt x="36" y="322"/>
                  </a:cubicBezTo>
                  <a:cubicBezTo>
                    <a:pt x="48" y="323"/>
                    <a:pt x="60" y="324"/>
                    <a:pt x="72" y="324"/>
                  </a:cubicBezTo>
                  <a:cubicBezTo>
                    <a:pt x="208" y="324"/>
                    <a:pt x="306" y="253"/>
                    <a:pt x="3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6" name="Google Shape;496;p4"/>
            <p:cNvSpPr/>
            <p:nvPr/>
          </p:nvSpPr>
          <p:spPr>
            <a:xfrm>
              <a:off x="8701327" y="3599492"/>
              <a:ext cx="10920" cy="16190"/>
            </a:xfrm>
            <a:custGeom>
              <a:avLst/>
              <a:gdLst/>
              <a:ahLst/>
              <a:cxnLst/>
              <a:rect l="l" t="t" r="r" b="b"/>
              <a:pathLst>
                <a:path w="346" h="513" extrusionOk="0">
                  <a:moveTo>
                    <a:pt x="120" y="1"/>
                  </a:moveTo>
                  <a:lnTo>
                    <a:pt x="120" y="1"/>
                  </a:lnTo>
                  <a:cubicBezTo>
                    <a:pt x="143" y="168"/>
                    <a:pt x="0" y="346"/>
                    <a:pt x="143" y="513"/>
                  </a:cubicBezTo>
                  <a:cubicBezTo>
                    <a:pt x="262" y="501"/>
                    <a:pt x="346" y="441"/>
                    <a:pt x="334" y="275"/>
                  </a:cubicBezTo>
                  <a:cubicBezTo>
                    <a:pt x="262" y="180"/>
                    <a:pt x="179" y="96"/>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7" name="Google Shape;497;p4"/>
            <p:cNvSpPr/>
            <p:nvPr/>
          </p:nvSpPr>
          <p:spPr>
            <a:xfrm>
              <a:off x="8703946" y="3323824"/>
              <a:ext cx="10573" cy="10005"/>
            </a:xfrm>
            <a:custGeom>
              <a:avLst/>
              <a:gdLst/>
              <a:ahLst/>
              <a:cxnLst/>
              <a:rect l="l" t="t" r="r" b="b"/>
              <a:pathLst>
                <a:path w="335" h="317" extrusionOk="0">
                  <a:moveTo>
                    <a:pt x="249" y="0"/>
                  </a:moveTo>
                  <a:cubicBezTo>
                    <a:pt x="217" y="0"/>
                    <a:pt x="177" y="17"/>
                    <a:pt x="132" y="44"/>
                  </a:cubicBezTo>
                  <a:cubicBezTo>
                    <a:pt x="37" y="104"/>
                    <a:pt x="1" y="199"/>
                    <a:pt x="60" y="306"/>
                  </a:cubicBezTo>
                  <a:cubicBezTo>
                    <a:pt x="68" y="314"/>
                    <a:pt x="85" y="317"/>
                    <a:pt x="107" y="317"/>
                  </a:cubicBezTo>
                  <a:cubicBezTo>
                    <a:pt x="150" y="317"/>
                    <a:pt x="211" y="306"/>
                    <a:pt x="251" y="306"/>
                  </a:cubicBezTo>
                  <a:cubicBezTo>
                    <a:pt x="298" y="259"/>
                    <a:pt x="322" y="199"/>
                    <a:pt x="334" y="163"/>
                  </a:cubicBezTo>
                  <a:cubicBezTo>
                    <a:pt x="334" y="45"/>
                    <a:pt x="302" y="0"/>
                    <a:pt x="2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8" name="Google Shape;498;p4"/>
            <p:cNvSpPr/>
            <p:nvPr/>
          </p:nvSpPr>
          <p:spPr>
            <a:xfrm>
              <a:off x="8663740" y="3538268"/>
              <a:ext cx="13192" cy="13918"/>
            </a:xfrm>
            <a:custGeom>
              <a:avLst/>
              <a:gdLst/>
              <a:ahLst/>
              <a:cxnLst/>
              <a:rect l="l" t="t" r="r" b="b"/>
              <a:pathLst>
                <a:path w="418" h="441" extrusionOk="0">
                  <a:moveTo>
                    <a:pt x="418" y="0"/>
                  </a:moveTo>
                  <a:cubicBezTo>
                    <a:pt x="346" y="143"/>
                    <a:pt x="1" y="310"/>
                    <a:pt x="418" y="441"/>
                  </a:cubicBezTo>
                  <a:lnTo>
                    <a:pt x="41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9" name="Google Shape;499;p4"/>
            <p:cNvSpPr/>
            <p:nvPr/>
          </p:nvSpPr>
          <p:spPr>
            <a:xfrm>
              <a:off x="8869663" y="4057920"/>
              <a:ext cx="10162" cy="11614"/>
            </a:xfrm>
            <a:custGeom>
              <a:avLst/>
              <a:gdLst/>
              <a:ahLst/>
              <a:cxnLst/>
              <a:rect l="l" t="t" r="r" b="b"/>
              <a:pathLst>
                <a:path w="322" h="368" extrusionOk="0">
                  <a:moveTo>
                    <a:pt x="120" y="1"/>
                  </a:moveTo>
                  <a:cubicBezTo>
                    <a:pt x="72" y="48"/>
                    <a:pt x="48" y="96"/>
                    <a:pt x="0" y="143"/>
                  </a:cubicBezTo>
                  <a:cubicBezTo>
                    <a:pt x="12" y="215"/>
                    <a:pt x="0" y="358"/>
                    <a:pt x="24" y="358"/>
                  </a:cubicBezTo>
                  <a:cubicBezTo>
                    <a:pt x="43" y="365"/>
                    <a:pt x="61" y="368"/>
                    <a:pt x="78" y="368"/>
                  </a:cubicBezTo>
                  <a:cubicBezTo>
                    <a:pt x="175" y="368"/>
                    <a:pt x="232" y="260"/>
                    <a:pt x="262" y="179"/>
                  </a:cubicBezTo>
                  <a:cubicBezTo>
                    <a:pt x="322" y="48"/>
                    <a:pt x="203" y="36"/>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0" name="Google Shape;500;p4"/>
            <p:cNvSpPr/>
            <p:nvPr/>
          </p:nvSpPr>
          <p:spPr>
            <a:xfrm>
              <a:off x="8923755" y="3935944"/>
              <a:ext cx="9436" cy="9310"/>
            </a:xfrm>
            <a:custGeom>
              <a:avLst/>
              <a:gdLst/>
              <a:ahLst/>
              <a:cxnLst/>
              <a:rect l="l" t="t" r="r" b="b"/>
              <a:pathLst>
                <a:path w="299" h="295" extrusionOk="0">
                  <a:moveTo>
                    <a:pt x="106" y="0"/>
                  </a:moveTo>
                  <a:cubicBezTo>
                    <a:pt x="73" y="0"/>
                    <a:pt x="42" y="20"/>
                    <a:pt x="13" y="79"/>
                  </a:cubicBezTo>
                  <a:cubicBezTo>
                    <a:pt x="1" y="103"/>
                    <a:pt x="61" y="234"/>
                    <a:pt x="96" y="270"/>
                  </a:cubicBezTo>
                  <a:cubicBezTo>
                    <a:pt x="128" y="287"/>
                    <a:pt x="155" y="295"/>
                    <a:pt x="177" y="295"/>
                  </a:cubicBezTo>
                  <a:cubicBezTo>
                    <a:pt x="261" y="295"/>
                    <a:pt x="280" y="186"/>
                    <a:pt x="299" y="91"/>
                  </a:cubicBezTo>
                  <a:cubicBezTo>
                    <a:pt x="229" y="68"/>
                    <a:pt x="165" y="0"/>
                    <a:pt x="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1" name="Google Shape;501;p4"/>
            <p:cNvSpPr/>
            <p:nvPr/>
          </p:nvSpPr>
          <p:spPr>
            <a:xfrm>
              <a:off x="8776469" y="3756562"/>
              <a:ext cx="9436" cy="10194"/>
            </a:xfrm>
            <a:custGeom>
              <a:avLst/>
              <a:gdLst/>
              <a:ahLst/>
              <a:cxnLst/>
              <a:rect l="l" t="t" r="r" b="b"/>
              <a:pathLst>
                <a:path w="299" h="323" extrusionOk="0">
                  <a:moveTo>
                    <a:pt x="172" y="1"/>
                  </a:moveTo>
                  <a:cubicBezTo>
                    <a:pt x="111" y="1"/>
                    <a:pt x="90" y="84"/>
                    <a:pt x="60" y="144"/>
                  </a:cubicBezTo>
                  <a:cubicBezTo>
                    <a:pt x="1" y="298"/>
                    <a:pt x="84" y="310"/>
                    <a:pt x="179" y="322"/>
                  </a:cubicBezTo>
                  <a:cubicBezTo>
                    <a:pt x="215" y="286"/>
                    <a:pt x="263" y="251"/>
                    <a:pt x="298" y="203"/>
                  </a:cubicBezTo>
                  <a:cubicBezTo>
                    <a:pt x="263" y="144"/>
                    <a:pt x="239" y="48"/>
                    <a:pt x="215" y="13"/>
                  </a:cubicBezTo>
                  <a:cubicBezTo>
                    <a:pt x="199" y="4"/>
                    <a:pt x="184" y="1"/>
                    <a:pt x="1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2" name="Google Shape;502;p4"/>
            <p:cNvSpPr/>
            <p:nvPr/>
          </p:nvSpPr>
          <p:spPr>
            <a:xfrm>
              <a:off x="8641995" y="3657719"/>
              <a:ext cx="8647" cy="7511"/>
            </a:xfrm>
            <a:custGeom>
              <a:avLst/>
              <a:gdLst/>
              <a:ahLst/>
              <a:cxnLst/>
              <a:rect l="l" t="t" r="r" b="b"/>
              <a:pathLst>
                <a:path w="274" h="238" extrusionOk="0">
                  <a:moveTo>
                    <a:pt x="99" y="0"/>
                  </a:moveTo>
                  <a:cubicBezTo>
                    <a:pt x="20" y="0"/>
                    <a:pt x="0" y="68"/>
                    <a:pt x="11" y="156"/>
                  </a:cubicBezTo>
                  <a:cubicBezTo>
                    <a:pt x="19" y="205"/>
                    <a:pt x="44" y="237"/>
                    <a:pt x="94" y="237"/>
                  </a:cubicBezTo>
                  <a:cubicBezTo>
                    <a:pt x="116" y="237"/>
                    <a:pt x="144" y="231"/>
                    <a:pt x="178" y="216"/>
                  </a:cubicBezTo>
                  <a:cubicBezTo>
                    <a:pt x="190" y="180"/>
                    <a:pt x="273" y="144"/>
                    <a:pt x="273" y="85"/>
                  </a:cubicBezTo>
                  <a:cubicBezTo>
                    <a:pt x="273" y="16"/>
                    <a:pt x="241" y="7"/>
                    <a:pt x="203" y="7"/>
                  </a:cubicBezTo>
                  <a:cubicBezTo>
                    <a:pt x="189" y="7"/>
                    <a:pt x="175" y="8"/>
                    <a:pt x="161" y="8"/>
                  </a:cubicBezTo>
                  <a:cubicBezTo>
                    <a:pt x="146" y="8"/>
                    <a:pt x="131" y="7"/>
                    <a:pt x="118" y="1"/>
                  </a:cubicBezTo>
                  <a:cubicBezTo>
                    <a:pt x="111" y="1"/>
                    <a:pt x="105" y="0"/>
                    <a:pt x="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3" name="Google Shape;503;p4"/>
            <p:cNvSpPr/>
            <p:nvPr/>
          </p:nvSpPr>
          <p:spPr>
            <a:xfrm>
              <a:off x="8929404" y="4030179"/>
              <a:ext cx="9436" cy="9720"/>
            </a:xfrm>
            <a:custGeom>
              <a:avLst/>
              <a:gdLst/>
              <a:ahLst/>
              <a:cxnLst/>
              <a:rect l="l" t="t" r="r" b="b"/>
              <a:pathLst>
                <a:path w="299" h="308" extrusionOk="0">
                  <a:moveTo>
                    <a:pt x="150" y="1"/>
                  </a:moveTo>
                  <a:cubicBezTo>
                    <a:pt x="99" y="1"/>
                    <a:pt x="43" y="10"/>
                    <a:pt x="1" y="10"/>
                  </a:cubicBezTo>
                  <a:cubicBezTo>
                    <a:pt x="12" y="94"/>
                    <a:pt x="12" y="165"/>
                    <a:pt x="12" y="260"/>
                  </a:cubicBezTo>
                  <a:cubicBezTo>
                    <a:pt x="120" y="225"/>
                    <a:pt x="298" y="308"/>
                    <a:pt x="274" y="82"/>
                  </a:cubicBezTo>
                  <a:cubicBezTo>
                    <a:pt x="268" y="16"/>
                    <a:pt x="213" y="1"/>
                    <a:pt x="1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4" name="Google Shape;504;p4"/>
            <p:cNvSpPr/>
            <p:nvPr/>
          </p:nvSpPr>
          <p:spPr>
            <a:xfrm>
              <a:off x="8922650" y="4121795"/>
              <a:ext cx="10541" cy="12435"/>
            </a:xfrm>
            <a:custGeom>
              <a:avLst/>
              <a:gdLst/>
              <a:ahLst/>
              <a:cxnLst/>
              <a:rect l="l" t="t" r="r" b="b"/>
              <a:pathLst>
                <a:path w="334" h="394" extrusionOk="0">
                  <a:moveTo>
                    <a:pt x="334" y="1"/>
                  </a:moveTo>
                  <a:lnTo>
                    <a:pt x="334" y="1"/>
                  </a:lnTo>
                  <a:cubicBezTo>
                    <a:pt x="131" y="36"/>
                    <a:pt x="0" y="120"/>
                    <a:pt x="107" y="393"/>
                  </a:cubicBezTo>
                  <a:cubicBezTo>
                    <a:pt x="250" y="322"/>
                    <a:pt x="334" y="179"/>
                    <a:pt x="3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5" name="Google Shape;505;p4"/>
            <p:cNvSpPr/>
            <p:nvPr/>
          </p:nvSpPr>
          <p:spPr>
            <a:xfrm>
              <a:off x="8806166" y="4199904"/>
              <a:ext cx="10920" cy="13602"/>
            </a:xfrm>
            <a:custGeom>
              <a:avLst/>
              <a:gdLst/>
              <a:ahLst/>
              <a:cxnLst/>
              <a:rect l="l" t="t" r="r" b="b"/>
              <a:pathLst>
                <a:path w="346" h="431" extrusionOk="0">
                  <a:moveTo>
                    <a:pt x="154" y="0"/>
                  </a:moveTo>
                  <a:cubicBezTo>
                    <a:pt x="113" y="0"/>
                    <a:pt x="67" y="19"/>
                    <a:pt x="12" y="62"/>
                  </a:cubicBezTo>
                  <a:cubicBezTo>
                    <a:pt x="0" y="240"/>
                    <a:pt x="167" y="300"/>
                    <a:pt x="227" y="419"/>
                  </a:cubicBezTo>
                  <a:cubicBezTo>
                    <a:pt x="250" y="419"/>
                    <a:pt x="298" y="419"/>
                    <a:pt x="334" y="431"/>
                  </a:cubicBezTo>
                  <a:cubicBezTo>
                    <a:pt x="346" y="359"/>
                    <a:pt x="346" y="264"/>
                    <a:pt x="346" y="193"/>
                  </a:cubicBezTo>
                  <a:cubicBezTo>
                    <a:pt x="297" y="80"/>
                    <a:pt x="238" y="0"/>
                    <a:pt x="15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6" name="Google Shape;506;p4"/>
            <p:cNvSpPr/>
            <p:nvPr/>
          </p:nvSpPr>
          <p:spPr>
            <a:xfrm>
              <a:off x="8845236" y="4230390"/>
              <a:ext cx="7922" cy="16190"/>
            </a:xfrm>
            <a:custGeom>
              <a:avLst/>
              <a:gdLst/>
              <a:ahLst/>
              <a:cxnLst/>
              <a:rect l="l" t="t" r="r" b="b"/>
              <a:pathLst>
                <a:path w="251" h="513" extrusionOk="0">
                  <a:moveTo>
                    <a:pt x="1" y="0"/>
                  </a:moveTo>
                  <a:lnTo>
                    <a:pt x="1" y="0"/>
                  </a:lnTo>
                  <a:cubicBezTo>
                    <a:pt x="12" y="274"/>
                    <a:pt x="48" y="405"/>
                    <a:pt x="191" y="512"/>
                  </a:cubicBezTo>
                  <a:cubicBezTo>
                    <a:pt x="251" y="298"/>
                    <a:pt x="167" y="191"/>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7" name="Google Shape;507;p4"/>
            <p:cNvSpPr/>
            <p:nvPr/>
          </p:nvSpPr>
          <p:spPr>
            <a:xfrm>
              <a:off x="8805408" y="2866406"/>
              <a:ext cx="15054" cy="13571"/>
            </a:xfrm>
            <a:custGeom>
              <a:avLst/>
              <a:gdLst/>
              <a:ahLst/>
              <a:cxnLst/>
              <a:rect l="l" t="t" r="r" b="b"/>
              <a:pathLst>
                <a:path w="477" h="430" extrusionOk="0">
                  <a:moveTo>
                    <a:pt x="262" y="1"/>
                  </a:moveTo>
                  <a:cubicBezTo>
                    <a:pt x="215" y="13"/>
                    <a:pt x="179" y="13"/>
                    <a:pt x="131" y="13"/>
                  </a:cubicBezTo>
                  <a:cubicBezTo>
                    <a:pt x="1" y="429"/>
                    <a:pt x="262" y="382"/>
                    <a:pt x="477" y="406"/>
                  </a:cubicBezTo>
                  <a:cubicBezTo>
                    <a:pt x="441" y="239"/>
                    <a:pt x="251" y="191"/>
                    <a:pt x="26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8" name="Google Shape;508;p4"/>
            <p:cNvSpPr/>
            <p:nvPr/>
          </p:nvSpPr>
          <p:spPr>
            <a:xfrm>
              <a:off x="8776090" y="3817439"/>
              <a:ext cx="7543" cy="8679"/>
            </a:xfrm>
            <a:custGeom>
              <a:avLst/>
              <a:gdLst/>
              <a:ahLst/>
              <a:cxnLst/>
              <a:rect l="l" t="t" r="r" b="b"/>
              <a:pathLst>
                <a:path w="239" h="275" extrusionOk="0">
                  <a:moveTo>
                    <a:pt x="156" y="1"/>
                  </a:moveTo>
                  <a:cubicBezTo>
                    <a:pt x="108" y="1"/>
                    <a:pt x="48" y="36"/>
                    <a:pt x="13" y="84"/>
                  </a:cubicBezTo>
                  <a:cubicBezTo>
                    <a:pt x="1" y="108"/>
                    <a:pt x="13" y="167"/>
                    <a:pt x="13" y="274"/>
                  </a:cubicBezTo>
                  <a:cubicBezTo>
                    <a:pt x="120" y="215"/>
                    <a:pt x="179" y="167"/>
                    <a:pt x="239" y="120"/>
                  </a:cubicBezTo>
                  <a:cubicBezTo>
                    <a:pt x="215" y="84"/>
                    <a:pt x="179" y="1"/>
                    <a:pt x="1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9" name="Google Shape;509;p4"/>
            <p:cNvSpPr/>
            <p:nvPr/>
          </p:nvSpPr>
          <p:spPr>
            <a:xfrm>
              <a:off x="8803515" y="4220607"/>
              <a:ext cx="10194" cy="9058"/>
            </a:xfrm>
            <a:custGeom>
              <a:avLst/>
              <a:gdLst/>
              <a:ahLst/>
              <a:cxnLst/>
              <a:rect l="l" t="t" r="r" b="b"/>
              <a:pathLst>
                <a:path w="323" h="287" extrusionOk="0">
                  <a:moveTo>
                    <a:pt x="1" y="1"/>
                  </a:moveTo>
                  <a:lnTo>
                    <a:pt x="1" y="287"/>
                  </a:lnTo>
                  <a:cubicBezTo>
                    <a:pt x="96" y="239"/>
                    <a:pt x="215" y="191"/>
                    <a:pt x="322" y="144"/>
                  </a:cubicBezTo>
                  <a:cubicBezTo>
                    <a:pt x="275" y="49"/>
                    <a:pt x="191" y="25"/>
                    <a:pt x="96" y="25"/>
                  </a:cubicBezTo>
                  <a:cubicBezTo>
                    <a:pt x="61" y="25"/>
                    <a:pt x="25" y="13"/>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0" name="Google Shape;510;p4"/>
            <p:cNvSpPr/>
            <p:nvPr/>
          </p:nvSpPr>
          <p:spPr>
            <a:xfrm>
              <a:off x="8933538" y="3950840"/>
              <a:ext cx="8300" cy="6785"/>
            </a:xfrm>
            <a:custGeom>
              <a:avLst/>
              <a:gdLst/>
              <a:ahLst/>
              <a:cxnLst/>
              <a:rect l="l" t="t" r="r" b="b"/>
              <a:pathLst>
                <a:path w="263" h="215" extrusionOk="0">
                  <a:moveTo>
                    <a:pt x="132" y="0"/>
                  </a:moveTo>
                  <a:cubicBezTo>
                    <a:pt x="108" y="24"/>
                    <a:pt x="48" y="48"/>
                    <a:pt x="24" y="95"/>
                  </a:cubicBezTo>
                  <a:cubicBezTo>
                    <a:pt x="1" y="167"/>
                    <a:pt x="36" y="215"/>
                    <a:pt x="108" y="215"/>
                  </a:cubicBezTo>
                  <a:cubicBezTo>
                    <a:pt x="143" y="203"/>
                    <a:pt x="191" y="167"/>
                    <a:pt x="215" y="119"/>
                  </a:cubicBezTo>
                  <a:cubicBezTo>
                    <a:pt x="262" y="36"/>
                    <a:pt x="203" y="24"/>
                    <a:pt x="13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1" name="Google Shape;511;p4"/>
            <p:cNvSpPr/>
            <p:nvPr/>
          </p:nvSpPr>
          <p:spPr>
            <a:xfrm>
              <a:off x="8922997" y="3061126"/>
              <a:ext cx="8332" cy="7858"/>
            </a:xfrm>
            <a:custGeom>
              <a:avLst/>
              <a:gdLst/>
              <a:ahLst/>
              <a:cxnLst/>
              <a:rect l="l" t="t" r="r" b="b"/>
              <a:pathLst>
                <a:path w="264" h="249" extrusionOk="0">
                  <a:moveTo>
                    <a:pt x="55" y="0"/>
                  </a:moveTo>
                  <a:cubicBezTo>
                    <a:pt x="21" y="0"/>
                    <a:pt x="0" y="33"/>
                    <a:pt x="25" y="82"/>
                  </a:cubicBezTo>
                  <a:cubicBezTo>
                    <a:pt x="37" y="141"/>
                    <a:pt x="96" y="201"/>
                    <a:pt x="156" y="248"/>
                  </a:cubicBezTo>
                  <a:cubicBezTo>
                    <a:pt x="168" y="248"/>
                    <a:pt x="215" y="213"/>
                    <a:pt x="263" y="189"/>
                  </a:cubicBezTo>
                  <a:cubicBezTo>
                    <a:pt x="215" y="129"/>
                    <a:pt x="168" y="58"/>
                    <a:pt x="108" y="22"/>
                  </a:cubicBezTo>
                  <a:cubicBezTo>
                    <a:pt x="90" y="7"/>
                    <a:pt x="71" y="0"/>
                    <a:pt x="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2" name="Google Shape;512;p4"/>
            <p:cNvSpPr/>
            <p:nvPr/>
          </p:nvSpPr>
          <p:spPr>
            <a:xfrm>
              <a:off x="8586736" y="3536753"/>
              <a:ext cx="14675" cy="10920"/>
            </a:xfrm>
            <a:custGeom>
              <a:avLst/>
              <a:gdLst/>
              <a:ahLst/>
              <a:cxnLst/>
              <a:rect l="l" t="t" r="r" b="b"/>
              <a:pathLst>
                <a:path w="465" h="346" extrusionOk="0">
                  <a:moveTo>
                    <a:pt x="155" y="1"/>
                  </a:moveTo>
                  <a:cubicBezTo>
                    <a:pt x="155" y="120"/>
                    <a:pt x="0" y="251"/>
                    <a:pt x="202" y="346"/>
                  </a:cubicBezTo>
                  <a:cubicBezTo>
                    <a:pt x="298" y="203"/>
                    <a:pt x="464" y="60"/>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3" name="Google Shape;513;p4"/>
            <p:cNvSpPr/>
            <p:nvPr/>
          </p:nvSpPr>
          <p:spPr>
            <a:xfrm>
              <a:off x="8626563" y="4458468"/>
              <a:ext cx="68422" cy="46235"/>
            </a:xfrm>
            <a:custGeom>
              <a:avLst/>
              <a:gdLst/>
              <a:ahLst/>
              <a:cxnLst/>
              <a:rect l="l" t="t" r="r" b="b"/>
              <a:pathLst>
                <a:path w="2168" h="1465" extrusionOk="0">
                  <a:moveTo>
                    <a:pt x="1250" y="1"/>
                  </a:moveTo>
                  <a:cubicBezTo>
                    <a:pt x="1004" y="218"/>
                    <a:pt x="796" y="443"/>
                    <a:pt x="524" y="443"/>
                  </a:cubicBezTo>
                  <a:cubicBezTo>
                    <a:pt x="454" y="443"/>
                    <a:pt x="379" y="428"/>
                    <a:pt x="298" y="393"/>
                  </a:cubicBezTo>
                  <a:cubicBezTo>
                    <a:pt x="259" y="370"/>
                    <a:pt x="210" y="271"/>
                    <a:pt x="161" y="271"/>
                  </a:cubicBezTo>
                  <a:cubicBezTo>
                    <a:pt x="135" y="271"/>
                    <a:pt x="108" y="299"/>
                    <a:pt x="83" y="382"/>
                  </a:cubicBezTo>
                  <a:cubicBezTo>
                    <a:pt x="48" y="477"/>
                    <a:pt x="0" y="632"/>
                    <a:pt x="36" y="703"/>
                  </a:cubicBezTo>
                  <a:cubicBezTo>
                    <a:pt x="61" y="759"/>
                    <a:pt x="97" y="778"/>
                    <a:pt x="138" y="778"/>
                  </a:cubicBezTo>
                  <a:cubicBezTo>
                    <a:pt x="194" y="778"/>
                    <a:pt x="260" y="742"/>
                    <a:pt x="322" y="715"/>
                  </a:cubicBezTo>
                  <a:cubicBezTo>
                    <a:pt x="401" y="679"/>
                    <a:pt x="490" y="590"/>
                    <a:pt x="579" y="590"/>
                  </a:cubicBezTo>
                  <a:cubicBezTo>
                    <a:pt x="636" y="590"/>
                    <a:pt x="694" y="627"/>
                    <a:pt x="750" y="739"/>
                  </a:cubicBezTo>
                  <a:cubicBezTo>
                    <a:pt x="619" y="858"/>
                    <a:pt x="500" y="953"/>
                    <a:pt x="369" y="1060"/>
                  </a:cubicBezTo>
                  <a:cubicBezTo>
                    <a:pt x="405" y="1179"/>
                    <a:pt x="524" y="1120"/>
                    <a:pt x="584" y="1203"/>
                  </a:cubicBezTo>
                  <a:cubicBezTo>
                    <a:pt x="593" y="1204"/>
                    <a:pt x="602" y="1204"/>
                    <a:pt x="611" y="1204"/>
                  </a:cubicBezTo>
                  <a:cubicBezTo>
                    <a:pt x="876" y="1204"/>
                    <a:pt x="986" y="866"/>
                    <a:pt x="1286" y="739"/>
                  </a:cubicBezTo>
                  <a:lnTo>
                    <a:pt x="1286" y="739"/>
                  </a:lnTo>
                  <a:cubicBezTo>
                    <a:pt x="1143" y="1060"/>
                    <a:pt x="1000" y="1275"/>
                    <a:pt x="822" y="1441"/>
                  </a:cubicBezTo>
                  <a:cubicBezTo>
                    <a:pt x="857" y="1441"/>
                    <a:pt x="905" y="1453"/>
                    <a:pt x="941" y="1465"/>
                  </a:cubicBezTo>
                  <a:cubicBezTo>
                    <a:pt x="1286" y="1144"/>
                    <a:pt x="1738" y="1275"/>
                    <a:pt x="2131" y="1179"/>
                  </a:cubicBezTo>
                  <a:cubicBezTo>
                    <a:pt x="2143" y="1132"/>
                    <a:pt x="2167" y="1108"/>
                    <a:pt x="2167" y="1072"/>
                  </a:cubicBezTo>
                  <a:cubicBezTo>
                    <a:pt x="1988" y="572"/>
                    <a:pt x="1215" y="751"/>
                    <a:pt x="12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4" name="Google Shape;514;p4"/>
            <p:cNvSpPr/>
            <p:nvPr/>
          </p:nvSpPr>
          <p:spPr>
            <a:xfrm>
              <a:off x="8767822" y="4315852"/>
              <a:ext cx="66560" cy="39513"/>
            </a:xfrm>
            <a:custGeom>
              <a:avLst/>
              <a:gdLst/>
              <a:ahLst/>
              <a:cxnLst/>
              <a:rect l="l" t="t" r="r" b="b"/>
              <a:pathLst>
                <a:path w="2109" h="1252" extrusionOk="0">
                  <a:moveTo>
                    <a:pt x="401" y="1"/>
                  </a:moveTo>
                  <a:cubicBezTo>
                    <a:pt x="305" y="1"/>
                    <a:pt x="213" y="105"/>
                    <a:pt x="120" y="162"/>
                  </a:cubicBezTo>
                  <a:cubicBezTo>
                    <a:pt x="84" y="329"/>
                    <a:pt x="37" y="507"/>
                    <a:pt x="1" y="662"/>
                  </a:cubicBezTo>
                  <a:cubicBezTo>
                    <a:pt x="84" y="745"/>
                    <a:pt x="203" y="721"/>
                    <a:pt x="299" y="805"/>
                  </a:cubicBezTo>
                  <a:cubicBezTo>
                    <a:pt x="235" y="797"/>
                    <a:pt x="165" y="740"/>
                    <a:pt x="98" y="740"/>
                  </a:cubicBezTo>
                  <a:cubicBezTo>
                    <a:pt x="65" y="740"/>
                    <a:pt x="32" y="754"/>
                    <a:pt x="1" y="793"/>
                  </a:cubicBezTo>
                  <a:cubicBezTo>
                    <a:pt x="115" y="1031"/>
                    <a:pt x="520" y="1239"/>
                    <a:pt x="786" y="1239"/>
                  </a:cubicBezTo>
                  <a:cubicBezTo>
                    <a:pt x="853" y="1239"/>
                    <a:pt x="911" y="1226"/>
                    <a:pt x="953" y="1198"/>
                  </a:cubicBezTo>
                  <a:cubicBezTo>
                    <a:pt x="989" y="1162"/>
                    <a:pt x="1037" y="1138"/>
                    <a:pt x="977" y="1055"/>
                  </a:cubicBezTo>
                  <a:cubicBezTo>
                    <a:pt x="783" y="844"/>
                    <a:pt x="869" y="799"/>
                    <a:pt x="974" y="799"/>
                  </a:cubicBezTo>
                  <a:cubicBezTo>
                    <a:pt x="1024" y="799"/>
                    <a:pt x="1078" y="809"/>
                    <a:pt x="1108" y="817"/>
                  </a:cubicBezTo>
                  <a:cubicBezTo>
                    <a:pt x="1275" y="864"/>
                    <a:pt x="1453" y="876"/>
                    <a:pt x="1561" y="1043"/>
                  </a:cubicBezTo>
                  <a:cubicBezTo>
                    <a:pt x="1677" y="1118"/>
                    <a:pt x="1788" y="1251"/>
                    <a:pt x="1921" y="1251"/>
                  </a:cubicBezTo>
                  <a:cubicBezTo>
                    <a:pt x="1979" y="1251"/>
                    <a:pt x="2040" y="1226"/>
                    <a:pt x="2108" y="1162"/>
                  </a:cubicBezTo>
                  <a:cubicBezTo>
                    <a:pt x="2084" y="1091"/>
                    <a:pt x="2037" y="995"/>
                    <a:pt x="2001" y="924"/>
                  </a:cubicBezTo>
                  <a:cubicBezTo>
                    <a:pt x="1962" y="805"/>
                    <a:pt x="1907" y="729"/>
                    <a:pt x="1825" y="729"/>
                  </a:cubicBezTo>
                  <a:cubicBezTo>
                    <a:pt x="1784" y="729"/>
                    <a:pt x="1736" y="749"/>
                    <a:pt x="1680" y="793"/>
                  </a:cubicBezTo>
                  <a:cubicBezTo>
                    <a:pt x="1486" y="738"/>
                    <a:pt x="1464" y="284"/>
                    <a:pt x="1255" y="284"/>
                  </a:cubicBezTo>
                  <a:cubicBezTo>
                    <a:pt x="1193" y="284"/>
                    <a:pt x="1116" y="324"/>
                    <a:pt x="1013" y="424"/>
                  </a:cubicBezTo>
                  <a:cubicBezTo>
                    <a:pt x="846" y="400"/>
                    <a:pt x="668" y="340"/>
                    <a:pt x="596" y="186"/>
                  </a:cubicBezTo>
                  <a:cubicBezTo>
                    <a:pt x="529" y="47"/>
                    <a:pt x="464" y="1"/>
                    <a:pt x="4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5" name="Google Shape;515;p4"/>
            <p:cNvSpPr/>
            <p:nvPr/>
          </p:nvSpPr>
          <p:spPr>
            <a:xfrm>
              <a:off x="8674659" y="4376540"/>
              <a:ext cx="27457" cy="27836"/>
            </a:xfrm>
            <a:custGeom>
              <a:avLst/>
              <a:gdLst/>
              <a:ahLst/>
              <a:cxnLst/>
              <a:rect l="l" t="t" r="r" b="b"/>
              <a:pathLst>
                <a:path w="870" h="882" extrusionOk="0">
                  <a:moveTo>
                    <a:pt x="726" y="1"/>
                  </a:moveTo>
                  <a:cubicBezTo>
                    <a:pt x="584" y="370"/>
                    <a:pt x="226" y="501"/>
                    <a:pt x="0" y="799"/>
                  </a:cubicBezTo>
                  <a:cubicBezTo>
                    <a:pt x="9" y="798"/>
                    <a:pt x="18" y="798"/>
                    <a:pt x="28" y="798"/>
                  </a:cubicBezTo>
                  <a:cubicBezTo>
                    <a:pt x="168" y="798"/>
                    <a:pt x="332" y="882"/>
                    <a:pt x="466" y="882"/>
                  </a:cubicBezTo>
                  <a:cubicBezTo>
                    <a:pt x="592" y="882"/>
                    <a:pt x="693" y="808"/>
                    <a:pt x="726" y="525"/>
                  </a:cubicBezTo>
                  <a:cubicBezTo>
                    <a:pt x="631" y="358"/>
                    <a:pt x="869" y="227"/>
                    <a:pt x="774" y="61"/>
                  </a:cubicBezTo>
                  <a:cubicBezTo>
                    <a:pt x="762" y="49"/>
                    <a:pt x="750" y="13"/>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6" name="Google Shape;516;p4"/>
            <p:cNvSpPr/>
            <p:nvPr/>
          </p:nvSpPr>
          <p:spPr>
            <a:xfrm>
              <a:off x="8746424" y="4380327"/>
              <a:ext cx="14297" cy="25942"/>
            </a:xfrm>
            <a:custGeom>
              <a:avLst/>
              <a:gdLst/>
              <a:ahLst/>
              <a:cxnLst/>
              <a:rect l="l" t="t" r="r" b="b"/>
              <a:pathLst>
                <a:path w="453" h="822" extrusionOk="0">
                  <a:moveTo>
                    <a:pt x="453" y="0"/>
                  </a:moveTo>
                  <a:cubicBezTo>
                    <a:pt x="24" y="310"/>
                    <a:pt x="24" y="310"/>
                    <a:pt x="0" y="822"/>
                  </a:cubicBezTo>
                  <a:cubicBezTo>
                    <a:pt x="155" y="524"/>
                    <a:pt x="381" y="381"/>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7" name="Google Shape;517;p4"/>
            <p:cNvSpPr/>
            <p:nvPr/>
          </p:nvSpPr>
          <p:spPr>
            <a:xfrm>
              <a:off x="8579950" y="4502430"/>
              <a:ext cx="17705" cy="12372"/>
            </a:xfrm>
            <a:custGeom>
              <a:avLst/>
              <a:gdLst/>
              <a:ahLst/>
              <a:cxnLst/>
              <a:rect l="l" t="t" r="r" b="b"/>
              <a:pathLst>
                <a:path w="561" h="392" extrusionOk="0">
                  <a:moveTo>
                    <a:pt x="560" y="1"/>
                  </a:moveTo>
                  <a:lnTo>
                    <a:pt x="560" y="1"/>
                  </a:lnTo>
                  <a:cubicBezTo>
                    <a:pt x="501" y="87"/>
                    <a:pt x="419" y="98"/>
                    <a:pt x="329" y="98"/>
                  </a:cubicBezTo>
                  <a:cubicBezTo>
                    <a:pt x="302" y="98"/>
                    <a:pt x="274" y="97"/>
                    <a:pt x="245" y="97"/>
                  </a:cubicBezTo>
                  <a:cubicBezTo>
                    <a:pt x="163" y="97"/>
                    <a:pt x="78" y="105"/>
                    <a:pt x="1" y="167"/>
                  </a:cubicBezTo>
                  <a:cubicBezTo>
                    <a:pt x="133" y="287"/>
                    <a:pt x="256" y="392"/>
                    <a:pt x="354" y="392"/>
                  </a:cubicBezTo>
                  <a:cubicBezTo>
                    <a:pt x="451" y="392"/>
                    <a:pt x="525" y="290"/>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8" name="Google Shape;518;p4"/>
            <p:cNvSpPr/>
            <p:nvPr/>
          </p:nvSpPr>
          <p:spPr>
            <a:xfrm>
              <a:off x="8768200" y="4337060"/>
              <a:ext cx="19567" cy="11740"/>
            </a:xfrm>
            <a:custGeom>
              <a:avLst/>
              <a:gdLst/>
              <a:ahLst/>
              <a:cxnLst/>
              <a:rect l="l" t="t" r="r" b="b"/>
              <a:pathLst>
                <a:path w="620" h="372" extrusionOk="0">
                  <a:moveTo>
                    <a:pt x="43" y="1"/>
                  </a:moveTo>
                  <a:cubicBezTo>
                    <a:pt x="29" y="1"/>
                    <a:pt x="15" y="1"/>
                    <a:pt x="1" y="2"/>
                  </a:cubicBezTo>
                  <a:lnTo>
                    <a:pt x="1" y="133"/>
                  </a:lnTo>
                  <a:cubicBezTo>
                    <a:pt x="6" y="132"/>
                    <a:pt x="10" y="132"/>
                    <a:pt x="15" y="132"/>
                  </a:cubicBezTo>
                  <a:cubicBezTo>
                    <a:pt x="155" y="132"/>
                    <a:pt x="273" y="372"/>
                    <a:pt x="423" y="372"/>
                  </a:cubicBezTo>
                  <a:cubicBezTo>
                    <a:pt x="483" y="372"/>
                    <a:pt x="547" y="334"/>
                    <a:pt x="620" y="228"/>
                  </a:cubicBezTo>
                  <a:cubicBezTo>
                    <a:pt x="430" y="83"/>
                    <a:pt x="251" y="1"/>
                    <a:pt x="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9" name="Google Shape;519;p4"/>
            <p:cNvSpPr/>
            <p:nvPr/>
          </p:nvSpPr>
          <p:spPr>
            <a:xfrm>
              <a:off x="8746361" y="4344981"/>
              <a:ext cx="14739" cy="12750"/>
            </a:xfrm>
            <a:custGeom>
              <a:avLst/>
              <a:gdLst/>
              <a:ahLst/>
              <a:cxnLst/>
              <a:rect l="l" t="t" r="r" b="b"/>
              <a:pathLst>
                <a:path w="467" h="404" extrusionOk="0">
                  <a:moveTo>
                    <a:pt x="145" y="1"/>
                  </a:moveTo>
                  <a:cubicBezTo>
                    <a:pt x="62" y="13"/>
                    <a:pt x="38" y="60"/>
                    <a:pt x="38" y="120"/>
                  </a:cubicBezTo>
                  <a:cubicBezTo>
                    <a:pt x="1" y="349"/>
                    <a:pt x="65" y="404"/>
                    <a:pt x="162" y="404"/>
                  </a:cubicBezTo>
                  <a:cubicBezTo>
                    <a:pt x="221" y="404"/>
                    <a:pt x="292" y="383"/>
                    <a:pt x="359" y="370"/>
                  </a:cubicBezTo>
                  <a:cubicBezTo>
                    <a:pt x="395" y="287"/>
                    <a:pt x="443" y="215"/>
                    <a:pt x="467" y="120"/>
                  </a:cubicBezTo>
                  <a:cubicBezTo>
                    <a:pt x="359" y="96"/>
                    <a:pt x="240" y="48"/>
                    <a:pt x="14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0" name="Google Shape;520;p4"/>
            <p:cNvSpPr/>
            <p:nvPr/>
          </p:nvSpPr>
          <p:spPr>
            <a:xfrm>
              <a:off x="8796004" y="4369029"/>
              <a:ext cx="17169" cy="16948"/>
            </a:xfrm>
            <a:custGeom>
              <a:avLst/>
              <a:gdLst/>
              <a:ahLst/>
              <a:cxnLst/>
              <a:rect l="l" t="t" r="r" b="b"/>
              <a:pathLst>
                <a:path w="544" h="537" extrusionOk="0">
                  <a:moveTo>
                    <a:pt x="215" y="1"/>
                  </a:moveTo>
                  <a:cubicBezTo>
                    <a:pt x="72" y="120"/>
                    <a:pt x="13" y="299"/>
                    <a:pt x="1" y="501"/>
                  </a:cubicBezTo>
                  <a:cubicBezTo>
                    <a:pt x="99" y="526"/>
                    <a:pt x="173" y="536"/>
                    <a:pt x="228" y="536"/>
                  </a:cubicBezTo>
                  <a:cubicBezTo>
                    <a:pt x="544" y="536"/>
                    <a:pt x="215" y="173"/>
                    <a:pt x="2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1" name="Google Shape;521;p4"/>
            <p:cNvSpPr/>
            <p:nvPr/>
          </p:nvSpPr>
          <p:spPr>
            <a:xfrm>
              <a:off x="8659227" y="4417725"/>
              <a:ext cx="15086" cy="11835"/>
            </a:xfrm>
            <a:custGeom>
              <a:avLst/>
              <a:gdLst/>
              <a:ahLst/>
              <a:cxnLst/>
              <a:rect l="l" t="t" r="r" b="b"/>
              <a:pathLst>
                <a:path w="478" h="375" extrusionOk="0">
                  <a:moveTo>
                    <a:pt x="329" y="1"/>
                  </a:moveTo>
                  <a:cubicBezTo>
                    <a:pt x="206" y="1"/>
                    <a:pt x="141" y="154"/>
                    <a:pt x="1" y="375"/>
                  </a:cubicBezTo>
                  <a:cubicBezTo>
                    <a:pt x="239" y="268"/>
                    <a:pt x="358" y="208"/>
                    <a:pt x="477" y="149"/>
                  </a:cubicBezTo>
                  <a:cubicBezTo>
                    <a:pt x="465" y="113"/>
                    <a:pt x="430" y="29"/>
                    <a:pt x="406" y="18"/>
                  </a:cubicBezTo>
                  <a:cubicBezTo>
                    <a:pt x="378" y="6"/>
                    <a:pt x="353" y="1"/>
                    <a:pt x="3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2" name="Google Shape;522;p4"/>
            <p:cNvSpPr/>
            <p:nvPr/>
          </p:nvSpPr>
          <p:spPr>
            <a:xfrm>
              <a:off x="8685926" y="4464843"/>
              <a:ext cx="10541" cy="7574"/>
            </a:xfrm>
            <a:custGeom>
              <a:avLst/>
              <a:gdLst/>
              <a:ahLst/>
              <a:cxnLst/>
              <a:rect l="l" t="t" r="r" b="b"/>
              <a:pathLst>
                <a:path w="334" h="240" extrusionOk="0">
                  <a:moveTo>
                    <a:pt x="167" y="1"/>
                  </a:moveTo>
                  <a:cubicBezTo>
                    <a:pt x="96" y="1"/>
                    <a:pt x="0" y="1"/>
                    <a:pt x="0" y="120"/>
                  </a:cubicBezTo>
                  <a:cubicBezTo>
                    <a:pt x="0" y="239"/>
                    <a:pt x="96" y="239"/>
                    <a:pt x="167" y="239"/>
                  </a:cubicBezTo>
                  <a:cubicBezTo>
                    <a:pt x="238" y="239"/>
                    <a:pt x="310" y="227"/>
                    <a:pt x="334" y="120"/>
                  </a:cubicBezTo>
                  <a:cubicBezTo>
                    <a:pt x="310" y="1"/>
                    <a:pt x="238" y="1"/>
                    <a:pt x="1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3" name="Google Shape;523;p4"/>
            <p:cNvSpPr/>
            <p:nvPr/>
          </p:nvSpPr>
          <p:spPr>
            <a:xfrm>
              <a:off x="8698328" y="4372785"/>
              <a:ext cx="12435" cy="12056"/>
            </a:xfrm>
            <a:custGeom>
              <a:avLst/>
              <a:gdLst/>
              <a:ahLst/>
              <a:cxnLst/>
              <a:rect l="l" t="t" r="r" b="b"/>
              <a:pathLst>
                <a:path w="394" h="382" extrusionOk="0">
                  <a:moveTo>
                    <a:pt x="203" y="1"/>
                  </a:moveTo>
                  <a:cubicBezTo>
                    <a:pt x="119" y="1"/>
                    <a:pt x="36" y="25"/>
                    <a:pt x="0" y="120"/>
                  </a:cubicBezTo>
                  <a:lnTo>
                    <a:pt x="0" y="132"/>
                  </a:lnTo>
                  <a:cubicBezTo>
                    <a:pt x="72" y="191"/>
                    <a:pt x="24" y="322"/>
                    <a:pt x="95" y="382"/>
                  </a:cubicBezTo>
                  <a:cubicBezTo>
                    <a:pt x="393" y="358"/>
                    <a:pt x="155" y="120"/>
                    <a:pt x="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4" name="Google Shape;524;p4"/>
            <p:cNvSpPr/>
            <p:nvPr/>
          </p:nvSpPr>
          <p:spPr>
            <a:xfrm>
              <a:off x="8691196" y="4376919"/>
              <a:ext cx="9784" cy="16190"/>
            </a:xfrm>
            <a:custGeom>
              <a:avLst/>
              <a:gdLst/>
              <a:ahLst/>
              <a:cxnLst/>
              <a:rect l="l" t="t" r="r" b="b"/>
              <a:pathLst>
                <a:path w="310" h="513" extrusionOk="0">
                  <a:moveTo>
                    <a:pt x="202" y="1"/>
                  </a:moveTo>
                  <a:cubicBezTo>
                    <a:pt x="250" y="168"/>
                    <a:pt x="0" y="334"/>
                    <a:pt x="202" y="513"/>
                  </a:cubicBezTo>
                  <a:cubicBezTo>
                    <a:pt x="238" y="418"/>
                    <a:pt x="286" y="346"/>
                    <a:pt x="310" y="251"/>
                  </a:cubicBezTo>
                  <a:cubicBezTo>
                    <a:pt x="310" y="156"/>
                    <a:pt x="298" y="49"/>
                    <a:pt x="2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5" name="Google Shape;525;p4"/>
            <p:cNvSpPr/>
            <p:nvPr/>
          </p:nvSpPr>
          <p:spPr>
            <a:xfrm>
              <a:off x="8760310" y="4422648"/>
              <a:ext cx="8300" cy="9436"/>
            </a:xfrm>
            <a:custGeom>
              <a:avLst/>
              <a:gdLst/>
              <a:ahLst/>
              <a:cxnLst/>
              <a:rect l="l" t="t" r="r" b="b"/>
              <a:pathLst>
                <a:path w="263" h="299" extrusionOk="0">
                  <a:moveTo>
                    <a:pt x="101" y="1"/>
                  </a:moveTo>
                  <a:cubicBezTo>
                    <a:pt x="73" y="1"/>
                    <a:pt x="40" y="15"/>
                    <a:pt x="1" y="52"/>
                  </a:cubicBezTo>
                  <a:cubicBezTo>
                    <a:pt x="16" y="185"/>
                    <a:pt x="42" y="298"/>
                    <a:pt x="113" y="298"/>
                  </a:cubicBezTo>
                  <a:cubicBezTo>
                    <a:pt x="149" y="298"/>
                    <a:pt x="198" y="268"/>
                    <a:pt x="263" y="195"/>
                  </a:cubicBezTo>
                  <a:cubicBezTo>
                    <a:pt x="218" y="124"/>
                    <a:pt x="181" y="1"/>
                    <a:pt x="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6" name="Google Shape;526;p4"/>
            <p:cNvSpPr/>
            <p:nvPr/>
          </p:nvSpPr>
          <p:spPr>
            <a:xfrm>
              <a:off x="8634453" y="4491920"/>
              <a:ext cx="10541" cy="8111"/>
            </a:xfrm>
            <a:custGeom>
              <a:avLst/>
              <a:gdLst/>
              <a:ahLst/>
              <a:cxnLst/>
              <a:rect l="l" t="t" r="r" b="b"/>
              <a:pathLst>
                <a:path w="334" h="257" extrusionOk="0">
                  <a:moveTo>
                    <a:pt x="119" y="0"/>
                  </a:moveTo>
                  <a:cubicBezTo>
                    <a:pt x="72" y="60"/>
                    <a:pt x="0" y="143"/>
                    <a:pt x="72" y="215"/>
                  </a:cubicBezTo>
                  <a:cubicBezTo>
                    <a:pt x="99" y="245"/>
                    <a:pt x="125" y="257"/>
                    <a:pt x="148" y="257"/>
                  </a:cubicBezTo>
                  <a:cubicBezTo>
                    <a:pt x="216" y="257"/>
                    <a:pt x="272" y="161"/>
                    <a:pt x="334" y="143"/>
                  </a:cubicBezTo>
                  <a:cubicBezTo>
                    <a:pt x="298" y="24"/>
                    <a:pt x="203" y="24"/>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7" name="Google Shape;527;p4"/>
            <p:cNvSpPr/>
            <p:nvPr/>
          </p:nvSpPr>
          <p:spPr>
            <a:xfrm>
              <a:off x="8557417" y="4521176"/>
              <a:ext cx="8300" cy="7227"/>
            </a:xfrm>
            <a:custGeom>
              <a:avLst/>
              <a:gdLst/>
              <a:ahLst/>
              <a:cxnLst/>
              <a:rect l="l" t="t" r="r" b="b"/>
              <a:pathLst>
                <a:path w="263" h="229" extrusionOk="0">
                  <a:moveTo>
                    <a:pt x="166" y="1"/>
                  </a:moveTo>
                  <a:cubicBezTo>
                    <a:pt x="33" y="1"/>
                    <a:pt x="12" y="93"/>
                    <a:pt x="0" y="228"/>
                  </a:cubicBezTo>
                  <a:cubicBezTo>
                    <a:pt x="119" y="204"/>
                    <a:pt x="239" y="204"/>
                    <a:pt x="250" y="73"/>
                  </a:cubicBezTo>
                  <a:cubicBezTo>
                    <a:pt x="262" y="50"/>
                    <a:pt x="215" y="2"/>
                    <a:pt x="191" y="2"/>
                  </a:cubicBezTo>
                  <a:cubicBezTo>
                    <a:pt x="182" y="1"/>
                    <a:pt x="174" y="1"/>
                    <a:pt x="16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8" name="Google Shape;528;p4"/>
            <p:cNvSpPr/>
            <p:nvPr/>
          </p:nvSpPr>
          <p:spPr>
            <a:xfrm>
              <a:off x="8582601" y="3454668"/>
              <a:ext cx="25942" cy="41533"/>
            </a:xfrm>
            <a:custGeom>
              <a:avLst/>
              <a:gdLst/>
              <a:ahLst/>
              <a:cxnLst/>
              <a:rect l="l" t="t" r="r" b="b"/>
              <a:pathLst>
                <a:path w="822" h="1316" extrusionOk="0">
                  <a:moveTo>
                    <a:pt x="194" y="0"/>
                  </a:moveTo>
                  <a:cubicBezTo>
                    <a:pt x="165" y="0"/>
                    <a:pt x="136" y="18"/>
                    <a:pt x="107" y="66"/>
                  </a:cubicBezTo>
                  <a:cubicBezTo>
                    <a:pt x="72" y="113"/>
                    <a:pt x="60" y="173"/>
                    <a:pt x="72" y="232"/>
                  </a:cubicBezTo>
                  <a:cubicBezTo>
                    <a:pt x="345" y="542"/>
                    <a:pt x="0" y="875"/>
                    <a:pt x="95" y="1197"/>
                  </a:cubicBezTo>
                  <a:lnTo>
                    <a:pt x="107" y="1185"/>
                  </a:lnTo>
                  <a:cubicBezTo>
                    <a:pt x="238" y="1232"/>
                    <a:pt x="393" y="1280"/>
                    <a:pt x="536" y="1316"/>
                  </a:cubicBezTo>
                  <a:cubicBezTo>
                    <a:pt x="607" y="1161"/>
                    <a:pt x="714" y="994"/>
                    <a:pt x="595" y="816"/>
                  </a:cubicBezTo>
                  <a:cubicBezTo>
                    <a:pt x="345" y="482"/>
                    <a:pt x="595" y="423"/>
                    <a:pt x="774" y="304"/>
                  </a:cubicBezTo>
                  <a:cubicBezTo>
                    <a:pt x="822" y="268"/>
                    <a:pt x="822" y="220"/>
                    <a:pt x="810" y="161"/>
                  </a:cubicBezTo>
                  <a:cubicBezTo>
                    <a:pt x="748" y="90"/>
                    <a:pt x="699" y="32"/>
                    <a:pt x="628" y="32"/>
                  </a:cubicBezTo>
                  <a:cubicBezTo>
                    <a:pt x="604" y="32"/>
                    <a:pt x="578" y="39"/>
                    <a:pt x="548" y="54"/>
                  </a:cubicBezTo>
                  <a:cubicBezTo>
                    <a:pt x="515" y="120"/>
                    <a:pt x="481" y="143"/>
                    <a:pt x="447" y="143"/>
                  </a:cubicBezTo>
                  <a:cubicBezTo>
                    <a:pt x="364" y="143"/>
                    <a:pt x="278" y="0"/>
                    <a:pt x="19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9" name="Google Shape;529;p4"/>
            <p:cNvSpPr/>
            <p:nvPr/>
          </p:nvSpPr>
          <p:spPr>
            <a:xfrm>
              <a:off x="8606649" y="3419132"/>
              <a:ext cx="34590" cy="27110"/>
            </a:xfrm>
            <a:custGeom>
              <a:avLst/>
              <a:gdLst/>
              <a:ahLst/>
              <a:cxnLst/>
              <a:rect l="l" t="t" r="r" b="b"/>
              <a:pathLst>
                <a:path w="1096" h="859" extrusionOk="0">
                  <a:moveTo>
                    <a:pt x="857" y="1"/>
                  </a:moveTo>
                  <a:cubicBezTo>
                    <a:pt x="679" y="1"/>
                    <a:pt x="500" y="37"/>
                    <a:pt x="322" y="49"/>
                  </a:cubicBezTo>
                  <a:cubicBezTo>
                    <a:pt x="191" y="156"/>
                    <a:pt x="60" y="263"/>
                    <a:pt x="60" y="465"/>
                  </a:cubicBezTo>
                  <a:cubicBezTo>
                    <a:pt x="72" y="632"/>
                    <a:pt x="0" y="858"/>
                    <a:pt x="262" y="858"/>
                  </a:cubicBezTo>
                  <a:cubicBezTo>
                    <a:pt x="298" y="834"/>
                    <a:pt x="310" y="822"/>
                    <a:pt x="345" y="811"/>
                  </a:cubicBezTo>
                  <a:cubicBezTo>
                    <a:pt x="362" y="595"/>
                    <a:pt x="367" y="361"/>
                    <a:pt x="506" y="361"/>
                  </a:cubicBezTo>
                  <a:cubicBezTo>
                    <a:pt x="566" y="361"/>
                    <a:pt x="652" y="405"/>
                    <a:pt x="774" y="513"/>
                  </a:cubicBezTo>
                  <a:cubicBezTo>
                    <a:pt x="812" y="548"/>
                    <a:pt x="841" y="563"/>
                    <a:pt x="864" y="563"/>
                  </a:cubicBezTo>
                  <a:cubicBezTo>
                    <a:pt x="951" y="563"/>
                    <a:pt x="953" y="362"/>
                    <a:pt x="1000" y="287"/>
                  </a:cubicBezTo>
                  <a:cubicBezTo>
                    <a:pt x="1095" y="120"/>
                    <a:pt x="1024" y="1"/>
                    <a:pt x="8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0" name="Google Shape;530;p4"/>
            <p:cNvSpPr/>
            <p:nvPr/>
          </p:nvSpPr>
          <p:spPr>
            <a:xfrm>
              <a:off x="8606649" y="3444663"/>
              <a:ext cx="23323" cy="19599"/>
            </a:xfrm>
            <a:custGeom>
              <a:avLst/>
              <a:gdLst/>
              <a:ahLst/>
              <a:cxnLst/>
              <a:rect l="l" t="t" r="r" b="b"/>
              <a:pathLst>
                <a:path w="739" h="621" extrusionOk="0">
                  <a:moveTo>
                    <a:pt x="506" y="0"/>
                  </a:moveTo>
                  <a:cubicBezTo>
                    <a:pt x="464" y="0"/>
                    <a:pt x="421" y="6"/>
                    <a:pt x="378" y="6"/>
                  </a:cubicBezTo>
                  <a:cubicBezTo>
                    <a:pt x="359" y="6"/>
                    <a:pt x="340" y="5"/>
                    <a:pt x="322" y="2"/>
                  </a:cubicBezTo>
                  <a:cubicBezTo>
                    <a:pt x="203" y="144"/>
                    <a:pt x="24" y="263"/>
                    <a:pt x="0" y="502"/>
                  </a:cubicBezTo>
                  <a:lnTo>
                    <a:pt x="0" y="621"/>
                  </a:lnTo>
                  <a:cubicBezTo>
                    <a:pt x="298" y="549"/>
                    <a:pt x="500" y="323"/>
                    <a:pt x="738" y="144"/>
                  </a:cubicBezTo>
                  <a:cubicBezTo>
                    <a:pt x="670" y="21"/>
                    <a:pt x="589" y="0"/>
                    <a:pt x="5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1" name="Google Shape;531;p4"/>
            <p:cNvSpPr/>
            <p:nvPr/>
          </p:nvSpPr>
          <p:spPr>
            <a:xfrm>
              <a:off x="8622429" y="3498945"/>
              <a:ext cx="12056" cy="15149"/>
            </a:xfrm>
            <a:custGeom>
              <a:avLst/>
              <a:gdLst/>
              <a:ahLst/>
              <a:cxnLst/>
              <a:rect l="l" t="t" r="r" b="b"/>
              <a:pathLst>
                <a:path w="382" h="480" extrusionOk="0">
                  <a:moveTo>
                    <a:pt x="294" y="1"/>
                  </a:moveTo>
                  <a:cubicBezTo>
                    <a:pt x="220" y="1"/>
                    <a:pt x="196" y="92"/>
                    <a:pt x="155" y="175"/>
                  </a:cubicBezTo>
                  <a:cubicBezTo>
                    <a:pt x="155" y="270"/>
                    <a:pt x="0" y="437"/>
                    <a:pt x="143" y="472"/>
                  </a:cubicBezTo>
                  <a:cubicBezTo>
                    <a:pt x="159" y="477"/>
                    <a:pt x="172" y="479"/>
                    <a:pt x="184" y="479"/>
                  </a:cubicBezTo>
                  <a:cubicBezTo>
                    <a:pt x="318" y="479"/>
                    <a:pt x="239" y="195"/>
                    <a:pt x="381" y="151"/>
                  </a:cubicBezTo>
                  <a:cubicBezTo>
                    <a:pt x="357" y="115"/>
                    <a:pt x="357" y="8"/>
                    <a:pt x="334" y="8"/>
                  </a:cubicBezTo>
                  <a:cubicBezTo>
                    <a:pt x="319" y="3"/>
                    <a:pt x="306" y="1"/>
                    <a:pt x="2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2" name="Google Shape;532;p4"/>
            <p:cNvSpPr/>
            <p:nvPr/>
          </p:nvSpPr>
          <p:spPr>
            <a:xfrm>
              <a:off x="8610784" y="3474045"/>
              <a:ext cx="9026" cy="7890"/>
            </a:xfrm>
            <a:custGeom>
              <a:avLst/>
              <a:gdLst/>
              <a:ahLst/>
              <a:cxnLst/>
              <a:rect l="l" t="t" r="r" b="b"/>
              <a:pathLst>
                <a:path w="286" h="250" extrusionOk="0">
                  <a:moveTo>
                    <a:pt x="102" y="1"/>
                  </a:moveTo>
                  <a:cubicBezTo>
                    <a:pt x="38" y="1"/>
                    <a:pt x="0" y="54"/>
                    <a:pt x="0" y="130"/>
                  </a:cubicBezTo>
                  <a:cubicBezTo>
                    <a:pt x="0" y="166"/>
                    <a:pt x="60" y="249"/>
                    <a:pt x="72" y="249"/>
                  </a:cubicBezTo>
                  <a:cubicBezTo>
                    <a:pt x="131" y="225"/>
                    <a:pt x="191" y="190"/>
                    <a:pt x="286" y="142"/>
                  </a:cubicBezTo>
                  <a:cubicBezTo>
                    <a:pt x="214" y="71"/>
                    <a:pt x="179" y="23"/>
                    <a:pt x="155" y="11"/>
                  </a:cubicBezTo>
                  <a:cubicBezTo>
                    <a:pt x="136" y="4"/>
                    <a:pt x="118" y="1"/>
                    <a:pt x="1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3" name="Google Shape;533;p4"/>
            <p:cNvSpPr/>
            <p:nvPr/>
          </p:nvSpPr>
          <p:spPr>
            <a:xfrm>
              <a:off x="8607028" y="3420647"/>
              <a:ext cx="9784" cy="13287"/>
            </a:xfrm>
            <a:custGeom>
              <a:avLst/>
              <a:gdLst/>
              <a:ahLst/>
              <a:cxnLst/>
              <a:rect l="l" t="t" r="r" b="b"/>
              <a:pathLst>
                <a:path w="310" h="421" extrusionOk="0">
                  <a:moveTo>
                    <a:pt x="310" y="1"/>
                  </a:moveTo>
                  <a:cubicBezTo>
                    <a:pt x="214" y="48"/>
                    <a:pt x="95" y="96"/>
                    <a:pt x="0" y="120"/>
                  </a:cubicBezTo>
                  <a:lnTo>
                    <a:pt x="0" y="393"/>
                  </a:lnTo>
                  <a:cubicBezTo>
                    <a:pt x="18" y="411"/>
                    <a:pt x="33" y="420"/>
                    <a:pt x="49" y="420"/>
                  </a:cubicBezTo>
                  <a:cubicBezTo>
                    <a:pt x="66" y="420"/>
                    <a:pt x="83" y="411"/>
                    <a:pt x="107" y="393"/>
                  </a:cubicBezTo>
                  <a:cubicBezTo>
                    <a:pt x="167" y="251"/>
                    <a:pt x="238" y="132"/>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4" name="Google Shape;534;p4"/>
            <p:cNvSpPr/>
            <p:nvPr/>
          </p:nvSpPr>
          <p:spPr>
            <a:xfrm>
              <a:off x="8727268" y="4335608"/>
              <a:ext cx="23702" cy="13539"/>
            </a:xfrm>
            <a:custGeom>
              <a:avLst/>
              <a:gdLst/>
              <a:ahLst/>
              <a:cxnLst/>
              <a:rect l="l" t="t" r="r" b="b"/>
              <a:pathLst>
                <a:path w="751" h="429" extrusionOk="0">
                  <a:moveTo>
                    <a:pt x="313" y="1"/>
                  </a:moveTo>
                  <a:cubicBezTo>
                    <a:pt x="216" y="1"/>
                    <a:pt x="112" y="41"/>
                    <a:pt x="0" y="131"/>
                  </a:cubicBezTo>
                  <a:cubicBezTo>
                    <a:pt x="9" y="130"/>
                    <a:pt x="18" y="130"/>
                    <a:pt x="26" y="130"/>
                  </a:cubicBezTo>
                  <a:cubicBezTo>
                    <a:pt x="260" y="130"/>
                    <a:pt x="401" y="429"/>
                    <a:pt x="631" y="429"/>
                  </a:cubicBezTo>
                  <a:cubicBezTo>
                    <a:pt x="667" y="393"/>
                    <a:pt x="702" y="345"/>
                    <a:pt x="750" y="298"/>
                  </a:cubicBezTo>
                  <a:cubicBezTo>
                    <a:pt x="617" y="112"/>
                    <a:pt x="474" y="1"/>
                    <a:pt x="3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5" name="Google Shape;535;p4"/>
            <p:cNvSpPr/>
            <p:nvPr/>
          </p:nvSpPr>
          <p:spPr>
            <a:xfrm>
              <a:off x="8700948" y="4337092"/>
              <a:ext cx="22218" cy="13381"/>
            </a:xfrm>
            <a:custGeom>
              <a:avLst/>
              <a:gdLst/>
              <a:ahLst/>
              <a:cxnLst/>
              <a:rect l="l" t="t" r="r" b="b"/>
              <a:pathLst>
                <a:path w="704" h="424" extrusionOk="0">
                  <a:moveTo>
                    <a:pt x="239" y="1"/>
                  </a:moveTo>
                  <a:cubicBezTo>
                    <a:pt x="132" y="84"/>
                    <a:pt x="1" y="239"/>
                    <a:pt x="60" y="358"/>
                  </a:cubicBezTo>
                  <a:cubicBezTo>
                    <a:pt x="88" y="407"/>
                    <a:pt x="124" y="423"/>
                    <a:pt x="163" y="423"/>
                  </a:cubicBezTo>
                  <a:cubicBezTo>
                    <a:pt x="236" y="423"/>
                    <a:pt x="324" y="367"/>
                    <a:pt x="402" y="367"/>
                  </a:cubicBezTo>
                  <a:cubicBezTo>
                    <a:pt x="424" y="367"/>
                    <a:pt x="445" y="371"/>
                    <a:pt x="465" y="382"/>
                  </a:cubicBezTo>
                  <a:cubicBezTo>
                    <a:pt x="703" y="13"/>
                    <a:pt x="298" y="144"/>
                    <a:pt x="2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6" name="Google Shape;536;p4"/>
            <p:cNvSpPr/>
            <p:nvPr/>
          </p:nvSpPr>
          <p:spPr>
            <a:xfrm>
              <a:off x="8747182" y="4310172"/>
              <a:ext cx="13918" cy="10699"/>
            </a:xfrm>
            <a:custGeom>
              <a:avLst/>
              <a:gdLst/>
              <a:ahLst/>
              <a:cxnLst/>
              <a:rect l="l" t="t" r="r" b="b"/>
              <a:pathLst>
                <a:path w="441" h="339" extrusionOk="0">
                  <a:moveTo>
                    <a:pt x="311" y="1"/>
                  </a:moveTo>
                  <a:cubicBezTo>
                    <a:pt x="226" y="1"/>
                    <a:pt x="120" y="99"/>
                    <a:pt x="35" y="99"/>
                  </a:cubicBezTo>
                  <a:cubicBezTo>
                    <a:pt x="23" y="99"/>
                    <a:pt x="11" y="96"/>
                    <a:pt x="0" y="92"/>
                  </a:cubicBezTo>
                  <a:lnTo>
                    <a:pt x="0" y="92"/>
                  </a:lnTo>
                  <a:cubicBezTo>
                    <a:pt x="13" y="281"/>
                    <a:pt x="57" y="338"/>
                    <a:pt x="114" y="338"/>
                  </a:cubicBezTo>
                  <a:cubicBezTo>
                    <a:pt x="202" y="338"/>
                    <a:pt x="321" y="201"/>
                    <a:pt x="406" y="201"/>
                  </a:cubicBezTo>
                  <a:cubicBezTo>
                    <a:pt x="418" y="201"/>
                    <a:pt x="430" y="204"/>
                    <a:pt x="441" y="211"/>
                  </a:cubicBezTo>
                  <a:cubicBezTo>
                    <a:pt x="418" y="48"/>
                    <a:pt x="370" y="1"/>
                    <a:pt x="3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7" name="Google Shape;537;p4"/>
            <p:cNvSpPr/>
            <p:nvPr/>
          </p:nvSpPr>
          <p:spPr>
            <a:xfrm>
              <a:off x="8719000" y="4312665"/>
              <a:ext cx="17674" cy="12403"/>
            </a:xfrm>
            <a:custGeom>
              <a:avLst/>
              <a:gdLst/>
              <a:ahLst/>
              <a:cxnLst/>
              <a:rect l="l" t="t" r="r" b="b"/>
              <a:pathLst>
                <a:path w="560" h="393" extrusionOk="0">
                  <a:moveTo>
                    <a:pt x="560" y="1"/>
                  </a:moveTo>
                  <a:lnTo>
                    <a:pt x="560" y="1"/>
                  </a:lnTo>
                  <a:cubicBezTo>
                    <a:pt x="429" y="227"/>
                    <a:pt x="83" y="72"/>
                    <a:pt x="0" y="382"/>
                  </a:cubicBezTo>
                  <a:cubicBezTo>
                    <a:pt x="57" y="387"/>
                    <a:pt x="117" y="393"/>
                    <a:pt x="174" y="393"/>
                  </a:cubicBezTo>
                  <a:cubicBezTo>
                    <a:pt x="367" y="393"/>
                    <a:pt x="541" y="331"/>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8" name="Google Shape;538;p4"/>
            <p:cNvSpPr/>
            <p:nvPr/>
          </p:nvSpPr>
          <p:spPr>
            <a:xfrm>
              <a:off x="8806545" y="3865409"/>
              <a:ext cx="22439" cy="21114"/>
            </a:xfrm>
            <a:custGeom>
              <a:avLst/>
              <a:gdLst/>
              <a:ahLst/>
              <a:cxnLst/>
              <a:rect l="l" t="t" r="r" b="b"/>
              <a:pathLst>
                <a:path w="711" h="669" extrusionOk="0">
                  <a:moveTo>
                    <a:pt x="105" y="1"/>
                  </a:moveTo>
                  <a:cubicBezTo>
                    <a:pt x="73" y="1"/>
                    <a:pt x="38" y="14"/>
                    <a:pt x="0" y="52"/>
                  </a:cubicBezTo>
                  <a:cubicBezTo>
                    <a:pt x="0" y="124"/>
                    <a:pt x="0" y="207"/>
                    <a:pt x="24" y="290"/>
                  </a:cubicBezTo>
                  <a:cubicBezTo>
                    <a:pt x="24" y="445"/>
                    <a:pt x="155" y="469"/>
                    <a:pt x="226" y="552"/>
                  </a:cubicBezTo>
                  <a:cubicBezTo>
                    <a:pt x="309" y="575"/>
                    <a:pt x="397" y="669"/>
                    <a:pt x="483" y="669"/>
                  </a:cubicBezTo>
                  <a:cubicBezTo>
                    <a:pt x="533" y="669"/>
                    <a:pt x="583" y="637"/>
                    <a:pt x="631" y="540"/>
                  </a:cubicBezTo>
                  <a:cubicBezTo>
                    <a:pt x="469" y="475"/>
                    <a:pt x="710" y="75"/>
                    <a:pt x="442" y="75"/>
                  </a:cubicBezTo>
                  <a:cubicBezTo>
                    <a:pt x="415" y="75"/>
                    <a:pt x="383" y="79"/>
                    <a:pt x="346" y="88"/>
                  </a:cubicBezTo>
                  <a:cubicBezTo>
                    <a:pt x="339" y="89"/>
                    <a:pt x="333" y="90"/>
                    <a:pt x="327" y="90"/>
                  </a:cubicBezTo>
                  <a:cubicBezTo>
                    <a:pt x="255" y="90"/>
                    <a:pt x="188" y="1"/>
                    <a:pt x="10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9" name="Google Shape;539;p4"/>
            <p:cNvSpPr/>
            <p:nvPr/>
          </p:nvSpPr>
          <p:spPr>
            <a:xfrm>
              <a:off x="8800138" y="3874561"/>
              <a:ext cx="13571" cy="12056"/>
            </a:xfrm>
            <a:custGeom>
              <a:avLst/>
              <a:gdLst/>
              <a:ahLst/>
              <a:cxnLst/>
              <a:rect l="l" t="t" r="r" b="b"/>
              <a:pathLst>
                <a:path w="430" h="382" extrusionOk="0">
                  <a:moveTo>
                    <a:pt x="227" y="0"/>
                  </a:moveTo>
                  <a:cubicBezTo>
                    <a:pt x="132" y="36"/>
                    <a:pt x="25" y="96"/>
                    <a:pt x="13" y="226"/>
                  </a:cubicBezTo>
                  <a:cubicBezTo>
                    <a:pt x="1" y="381"/>
                    <a:pt x="120" y="369"/>
                    <a:pt x="191" y="381"/>
                  </a:cubicBezTo>
                  <a:cubicBezTo>
                    <a:pt x="287" y="334"/>
                    <a:pt x="358" y="310"/>
                    <a:pt x="429" y="262"/>
                  </a:cubicBezTo>
                  <a:cubicBezTo>
                    <a:pt x="358" y="179"/>
                    <a:pt x="298" y="84"/>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0" name="Google Shape;540;p4"/>
            <p:cNvSpPr/>
            <p:nvPr/>
          </p:nvSpPr>
          <p:spPr>
            <a:xfrm>
              <a:off x="8806545" y="3894097"/>
              <a:ext cx="10920" cy="10225"/>
            </a:xfrm>
            <a:custGeom>
              <a:avLst/>
              <a:gdLst/>
              <a:ahLst/>
              <a:cxnLst/>
              <a:rect l="l" t="t" r="r" b="b"/>
              <a:pathLst>
                <a:path w="346" h="324" extrusionOk="0">
                  <a:moveTo>
                    <a:pt x="119" y="0"/>
                  </a:moveTo>
                  <a:cubicBezTo>
                    <a:pt x="36" y="60"/>
                    <a:pt x="0" y="131"/>
                    <a:pt x="48" y="239"/>
                  </a:cubicBezTo>
                  <a:cubicBezTo>
                    <a:pt x="91" y="303"/>
                    <a:pt x="132" y="324"/>
                    <a:pt x="173" y="324"/>
                  </a:cubicBezTo>
                  <a:cubicBezTo>
                    <a:pt x="224" y="324"/>
                    <a:pt x="275" y="294"/>
                    <a:pt x="334" y="274"/>
                  </a:cubicBezTo>
                  <a:cubicBezTo>
                    <a:pt x="346" y="96"/>
                    <a:pt x="274" y="12"/>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1" name="Google Shape;541;p4"/>
            <p:cNvSpPr/>
            <p:nvPr/>
          </p:nvSpPr>
          <p:spPr>
            <a:xfrm>
              <a:off x="8577331" y="3458676"/>
              <a:ext cx="21461" cy="33769"/>
            </a:xfrm>
            <a:custGeom>
              <a:avLst/>
              <a:gdLst/>
              <a:ahLst/>
              <a:cxnLst/>
              <a:rect l="l" t="t" r="r" b="b"/>
              <a:pathLst>
                <a:path w="680" h="1070" extrusionOk="0">
                  <a:moveTo>
                    <a:pt x="152" y="1"/>
                  </a:moveTo>
                  <a:cubicBezTo>
                    <a:pt x="109" y="1"/>
                    <a:pt x="74" y="24"/>
                    <a:pt x="48" y="81"/>
                  </a:cubicBezTo>
                  <a:cubicBezTo>
                    <a:pt x="0" y="177"/>
                    <a:pt x="84" y="260"/>
                    <a:pt x="155" y="320"/>
                  </a:cubicBezTo>
                  <a:cubicBezTo>
                    <a:pt x="298" y="415"/>
                    <a:pt x="322" y="558"/>
                    <a:pt x="167" y="689"/>
                  </a:cubicBezTo>
                  <a:cubicBezTo>
                    <a:pt x="60" y="808"/>
                    <a:pt x="60" y="927"/>
                    <a:pt x="155" y="1058"/>
                  </a:cubicBezTo>
                  <a:cubicBezTo>
                    <a:pt x="179" y="1058"/>
                    <a:pt x="227" y="1070"/>
                    <a:pt x="262" y="1070"/>
                  </a:cubicBezTo>
                  <a:cubicBezTo>
                    <a:pt x="322" y="736"/>
                    <a:pt x="679" y="391"/>
                    <a:pt x="274" y="46"/>
                  </a:cubicBezTo>
                  <a:cubicBezTo>
                    <a:pt x="230" y="18"/>
                    <a:pt x="188" y="1"/>
                    <a:pt x="1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2" name="Google Shape;542;p4"/>
            <p:cNvSpPr/>
            <p:nvPr/>
          </p:nvSpPr>
          <p:spPr>
            <a:xfrm>
              <a:off x="8571303" y="3480294"/>
              <a:ext cx="10951" cy="21808"/>
            </a:xfrm>
            <a:custGeom>
              <a:avLst/>
              <a:gdLst/>
              <a:ahLst/>
              <a:cxnLst/>
              <a:rect l="l" t="t" r="r" b="b"/>
              <a:pathLst>
                <a:path w="347" h="691" extrusionOk="0">
                  <a:moveTo>
                    <a:pt x="290" y="0"/>
                  </a:moveTo>
                  <a:cubicBezTo>
                    <a:pt x="44" y="0"/>
                    <a:pt x="12" y="224"/>
                    <a:pt x="1" y="468"/>
                  </a:cubicBezTo>
                  <a:cubicBezTo>
                    <a:pt x="1" y="542"/>
                    <a:pt x="1" y="690"/>
                    <a:pt x="75" y="690"/>
                  </a:cubicBezTo>
                  <a:cubicBezTo>
                    <a:pt x="85" y="690"/>
                    <a:pt x="96" y="688"/>
                    <a:pt x="108" y="682"/>
                  </a:cubicBezTo>
                  <a:cubicBezTo>
                    <a:pt x="215" y="658"/>
                    <a:pt x="251" y="480"/>
                    <a:pt x="334" y="373"/>
                  </a:cubicBezTo>
                  <a:cubicBezTo>
                    <a:pt x="334" y="254"/>
                    <a:pt x="346" y="123"/>
                    <a:pt x="346" y="4"/>
                  </a:cubicBezTo>
                  <a:cubicBezTo>
                    <a:pt x="326" y="1"/>
                    <a:pt x="307" y="0"/>
                    <a:pt x="2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3" name="Google Shape;543;p4"/>
            <p:cNvSpPr/>
            <p:nvPr/>
          </p:nvSpPr>
          <p:spPr>
            <a:xfrm>
              <a:off x="8571303" y="3454573"/>
              <a:ext cx="14707" cy="13445"/>
            </a:xfrm>
            <a:custGeom>
              <a:avLst/>
              <a:gdLst/>
              <a:ahLst/>
              <a:cxnLst/>
              <a:rect l="l" t="t" r="r" b="b"/>
              <a:pathLst>
                <a:path w="466" h="426" extrusionOk="0">
                  <a:moveTo>
                    <a:pt x="321" y="1"/>
                  </a:moveTo>
                  <a:cubicBezTo>
                    <a:pt x="229" y="1"/>
                    <a:pt x="134" y="61"/>
                    <a:pt x="49" y="92"/>
                  </a:cubicBezTo>
                  <a:cubicBezTo>
                    <a:pt x="1" y="342"/>
                    <a:pt x="156" y="414"/>
                    <a:pt x="346" y="426"/>
                  </a:cubicBezTo>
                  <a:cubicBezTo>
                    <a:pt x="287" y="295"/>
                    <a:pt x="287" y="176"/>
                    <a:pt x="465" y="176"/>
                  </a:cubicBezTo>
                  <a:cubicBezTo>
                    <a:pt x="453" y="152"/>
                    <a:pt x="453" y="104"/>
                    <a:pt x="465" y="69"/>
                  </a:cubicBezTo>
                  <a:cubicBezTo>
                    <a:pt x="419" y="18"/>
                    <a:pt x="370" y="1"/>
                    <a:pt x="3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4" name="Google Shape;544;p4"/>
            <p:cNvSpPr/>
            <p:nvPr/>
          </p:nvSpPr>
          <p:spPr>
            <a:xfrm>
              <a:off x="8576573" y="3544264"/>
              <a:ext cx="7858" cy="7227"/>
            </a:xfrm>
            <a:custGeom>
              <a:avLst/>
              <a:gdLst/>
              <a:ahLst/>
              <a:cxnLst/>
              <a:rect l="l" t="t" r="r" b="b"/>
              <a:pathLst>
                <a:path w="249" h="229" extrusionOk="0">
                  <a:moveTo>
                    <a:pt x="72" y="1"/>
                  </a:moveTo>
                  <a:cubicBezTo>
                    <a:pt x="48" y="48"/>
                    <a:pt x="1" y="108"/>
                    <a:pt x="1" y="132"/>
                  </a:cubicBezTo>
                  <a:cubicBezTo>
                    <a:pt x="13" y="179"/>
                    <a:pt x="72" y="227"/>
                    <a:pt x="120" y="227"/>
                  </a:cubicBezTo>
                  <a:cubicBezTo>
                    <a:pt x="127" y="228"/>
                    <a:pt x="134" y="229"/>
                    <a:pt x="141" y="229"/>
                  </a:cubicBezTo>
                  <a:cubicBezTo>
                    <a:pt x="202" y="229"/>
                    <a:pt x="248" y="180"/>
                    <a:pt x="227" y="84"/>
                  </a:cubicBezTo>
                  <a:cubicBezTo>
                    <a:pt x="203" y="48"/>
                    <a:pt x="132" y="25"/>
                    <a:pt x="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5" name="Google Shape;545;p4"/>
            <p:cNvSpPr/>
            <p:nvPr/>
          </p:nvSpPr>
          <p:spPr>
            <a:xfrm>
              <a:off x="8819326" y="4162444"/>
              <a:ext cx="11677" cy="13571"/>
            </a:xfrm>
            <a:custGeom>
              <a:avLst/>
              <a:gdLst/>
              <a:ahLst/>
              <a:cxnLst/>
              <a:rect l="l" t="t" r="r" b="b"/>
              <a:pathLst>
                <a:path w="370" h="430" extrusionOk="0">
                  <a:moveTo>
                    <a:pt x="233" y="0"/>
                  </a:moveTo>
                  <a:cubicBezTo>
                    <a:pt x="201" y="0"/>
                    <a:pt x="164" y="14"/>
                    <a:pt x="119" y="46"/>
                  </a:cubicBezTo>
                  <a:cubicBezTo>
                    <a:pt x="12" y="106"/>
                    <a:pt x="0" y="284"/>
                    <a:pt x="71" y="368"/>
                  </a:cubicBezTo>
                  <a:cubicBezTo>
                    <a:pt x="111" y="412"/>
                    <a:pt x="142" y="429"/>
                    <a:pt x="170" y="429"/>
                  </a:cubicBezTo>
                  <a:cubicBezTo>
                    <a:pt x="258" y="429"/>
                    <a:pt x="296" y="246"/>
                    <a:pt x="369" y="237"/>
                  </a:cubicBezTo>
                  <a:cubicBezTo>
                    <a:pt x="360" y="106"/>
                    <a:pt x="320" y="0"/>
                    <a:pt x="2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6" name="Google Shape;546;p4"/>
            <p:cNvSpPr/>
            <p:nvPr/>
          </p:nvSpPr>
          <p:spPr>
            <a:xfrm>
              <a:off x="8653641" y="3387826"/>
              <a:ext cx="13161" cy="8805"/>
            </a:xfrm>
            <a:custGeom>
              <a:avLst/>
              <a:gdLst/>
              <a:ahLst/>
              <a:cxnLst/>
              <a:rect l="l" t="t" r="r" b="b"/>
              <a:pathLst>
                <a:path w="417" h="279" extrusionOk="0">
                  <a:moveTo>
                    <a:pt x="233" y="1"/>
                  </a:moveTo>
                  <a:cubicBezTo>
                    <a:pt x="149" y="1"/>
                    <a:pt x="1" y="79"/>
                    <a:pt x="11" y="195"/>
                  </a:cubicBezTo>
                  <a:cubicBezTo>
                    <a:pt x="18" y="265"/>
                    <a:pt x="67" y="277"/>
                    <a:pt x="129" y="277"/>
                  </a:cubicBezTo>
                  <a:cubicBezTo>
                    <a:pt x="164" y="277"/>
                    <a:pt x="202" y="273"/>
                    <a:pt x="238" y="273"/>
                  </a:cubicBezTo>
                  <a:cubicBezTo>
                    <a:pt x="259" y="273"/>
                    <a:pt x="279" y="275"/>
                    <a:pt x="297" y="279"/>
                  </a:cubicBezTo>
                  <a:cubicBezTo>
                    <a:pt x="309" y="183"/>
                    <a:pt x="416" y="29"/>
                    <a:pt x="261" y="5"/>
                  </a:cubicBezTo>
                  <a:cubicBezTo>
                    <a:pt x="253" y="2"/>
                    <a:pt x="243" y="1"/>
                    <a:pt x="23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7" name="Google Shape;547;p4"/>
            <p:cNvSpPr/>
            <p:nvPr/>
          </p:nvSpPr>
          <p:spPr>
            <a:xfrm>
              <a:off x="8806545" y="4196969"/>
              <a:ext cx="12308" cy="8647"/>
            </a:xfrm>
            <a:custGeom>
              <a:avLst/>
              <a:gdLst/>
              <a:ahLst/>
              <a:cxnLst/>
              <a:rect l="l" t="t" r="r" b="b"/>
              <a:pathLst>
                <a:path w="390" h="274" extrusionOk="0">
                  <a:moveTo>
                    <a:pt x="269" y="1"/>
                  </a:moveTo>
                  <a:cubicBezTo>
                    <a:pt x="204" y="1"/>
                    <a:pt x="117" y="39"/>
                    <a:pt x="54" y="39"/>
                  </a:cubicBezTo>
                  <a:cubicBezTo>
                    <a:pt x="33" y="39"/>
                    <a:pt x="14" y="35"/>
                    <a:pt x="0" y="24"/>
                  </a:cubicBezTo>
                  <a:lnTo>
                    <a:pt x="0" y="143"/>
                  </a:lnTo>
                  <a:cubicBezTo>
                    <a:pt x="107" y="178"/>
                    <a:pt x="226" y="226"/>
                    <a:pt x="334" y="274"/>
                  </a:cubicBezTo>
                  <a:cubicBezTo>
                    <a:pt x="389" y="52"/>
                    <a:pt x="344" y="1"/>
                    <a:pt x="26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8" name="Google Shape;548;p4"/>
            <p:cNvSpPr/>
            <p:nvPr/>
          </p:nvSpPr>
          <p:spPr>
            <a:xfrm>
              <a:off x="8754030" y="4290384"/>
              <a:ext cx="8584" cy="8995"/>
            </a:xfrm>
            <a:custGeom>
              <a:avLst/>
              <a:gdLst/>
              <a:ahLst/>
              <a:cxnLst/>
              <a:rect l="l" t="t" r="r" b="b"/>
              <a:pathLst>
                <a:path w="272" h="285" extrusionOk="0">
                  <a:moveTo>
                    <a:pt x="109" y="0"/>
                  </a:moveTo>
                  <a:cubicBezTo>
                    <a:pt x="35" y="0"/>
                    <a:pt x="0" y="75"/>
                    <a:pt x="21" y="159"/>
                  </a:cubicBezTo>
                  <a:cubicBezTo>
                    <a:pt x="21" y="195"/>
                    <a:pt x="57" y="254"/>
                    <a:pt x="105" y="278"/>
                  </a:cubicBezTo>
                  <a:cubicBezTo>
                    <a:pt x="116" y="282"/>
                    <a:pt x="128" y="284"/>
                    <a:pt x="139" y="284"/>
                  </a:cubicBezTo>
                  <a:cubicBezTo>
                    <a:pt x="195" y="284"/>
                    <a:pt x="241" y="233"/>
                    <a:pt x="271" y="124"/>
                  </a:cubicBezTo>
                  <a:cubicBezTo>
                    <a:pt x="224" y="100"/>
                    <a:pt x="176" y="16"/>
                    <a:pt x="140" y="4"/>
                  </a:cubicBezTo>
                  <a:cubicBezTo>
                    <a:pt x="129" y="2"/>
                    <a:pt x="119" y="0"/>
                    <a:pt x="1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9" name="Google Shape;549;p4"/>
            <p:cNvSpPr/>
            <p:nvPr/>
          </p:nvSpPr>
          <p:spPr>
            <a:xfrm>
              <a:off x="8599107" y="3433050"/>
              <a:ext cx="17705" cy="27457"/>
            </a:xfrm>
            <a:custGeom>
              <a:avLst/>
              <a:gdLst/>
              <a:ahLst/>
              <a:cxnLst/>
              <a:rect l="l" t="t" r="r" b="b"/>
              <a:pathLst>
                <a:path w="561" h="870" extrusionOk="0">
                  <a:moveTo>
                    <a:pt x="239" y="0"/>
                  </a:moveTo>
                  <a:cubicBezTo>
                    <a:pt x="311" y="274"/>
                    <a:pt x="13" y="381"/>
                    <a:pt x="1" y="620"/>
                  </a:cubicBezTo>
                  <a:cubicBezTo>
                    <a:pt x="13" y="667"/>
                    <a:pt x="13" y="691"/>
                    <a:pt x="13" y="739"/>
                  </a:cubicBezTo>
                  <a:lnTo>
                    <a:pt x="239" y="870"/>
                  </a:lnTo>
                  <a:cubicBezTo>
                    <a:pt x="406" y="751"/>
                    <a:pt x="549" y="620"/>
                    <a:pt x="561" y="370"/>
                  </a:cubicBezTo>
                  <a:cubicBezTo>
                    <a:pt x="346" y="358"/>
                    <a:pt x="346" y="191"/>
                    <a:pt x="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0" name="Google Shape;550;p4"/>
            <p:cNvSpPr/>
            <p:nvPr/>
          </p:nvSpPr>
          <p:spPr>
            <a:xfrm>
              <a:off x="8855019" y="4046274"/>
              <a:ext cx="12782" cy="11362"/>
            </a:xfrm>
            <a:custGeom>
              <a:avLst/>
              <a:gdLst/>
              <a:ahLst/>
              <a:cxnLst/>
              <a:rect l="l" t="t" r="r" b="b"/>
              <a:pathLst>
                <a:path w="405" h="360" extrusionOk="0">
                  <a:moveTo>
                    <a:pt x="131" y="0"/>
                  </a:moveTo>
                  <a:cubicBezTo>
                    <a:pt x="95" y="48"/>
                    <a:pt x="48" y="96"/>
                    <a:pt x="0" y="119"/>
                  </a:cubicBezTo>
                  <a:lnTo>
                    <a:pt x="0" y="227"/>
                  </a:lnTo>
                  <a:cubicBezTo>
                    <a:pt x="48" y="299"/>
                    <a:pt x="112" y="360"/>
                    <a:pt x="178" y="360"/>
                  </a:cubicBezTo>
                  <a:cubicBezTo>
                    <a:pt x="210" y="360"/>
                    <a:pt x="243" y="345"/>
                    <a:pt x="274" y="310"/>
                  </a:cubicBezTo>
                  <a:cubicBezTo>
                    <a:pt x="405" y="131"/>
                    <a:pt x="155" y="119"/>
                    <a:pt x="13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1" name="Google Shape;551;p4"/>
            <p:cNvSpPr/>
            <p:nvPr/>
          </p:nvSpPr>
          <p:spPr>
            <a:xfrm>
              <a:off x="8592353" y="3582450"/>
              <a:ext cx="11298" cy="13729"/>
            </a:xfrm>
            <a:custGeom>
              <a:avLst/>
              <a:gdLst/>
              <a:ahLst/>
              <a:cxnLst/>
              <a:rect l="l" t="t" r="r" b="b"/>
              <a:pathLst>
                <a:path w="358" h="435" extrusionOk="0">
                  <a:moveTo>
                    <a:pt x="146" y="0"/>
                  </a:moveTo>
                  <a:cubicBezTo>
                    <a:pt x="109" y="0"/>
                    <a:pt x="61" y="13"/>
                    <a:pt x="1" y="41"/>
                  </a:cubicBezTo>
                  <a:cubicBezTo>
                    <a:pt x="48" y="112"/>
                    <a:pt x="84" y="208"/>
                    <a:pt x="120" y="291"/>
                  </a:cubicBezTo>
                  <a:cubicBezTo>
                    <a:pt x="93" y="390"/>
                    <a:pt x="107" y="435"/>
                    <a:pt x="162" y="435"/>
                  </a:cubicBezTo>
                  <a:cubicBezTo>
                    <a:pt x="180" y="435"/>
                    <a:pt x="201" y="430"/>
                    <a:pt x="227" y="422"/>
                  </a:cubicBezTo>
                  <a:lnTo>
                    <a:pt x="358" y="422"/>
                  </a:lnTo>
                  <a:cubicBezTo>
                    <a:pt x="279" y="293"/>
                    <a:pt x="331" y="0"/>
                    <a:pt x="1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2" name="Google Shape;552;p4"/>
            <p:cNvSpPr/>
            <p:nvPr/>
          </p:nvSpPr>
          <p:spPr>
            <a:xfrm>
              <a:off x="8590491" y="3591603"/>
              <a:ext cx="12782" cy="12435"/>
            </a:xfrm>
            <a:custGeom>
              <a:avLst/>
              <a:gdLst/>
              <a:ahLst/>
              <a:cxnLst/>
              <a:rect l="l" t="t" r="r" b="b"/>
              <a:pathLst>
                <a:path w="405" h="394" extrusionOk="0">
                  <a:moveTo>
                    <a:pt x="179" y="1"/>
                  </a:moveTo>
                  <a:lnTo>
                    <a:pt x="179" y="1"/>
                  </a:lnTo>
                  <a:cubicBezTo>
                    <a:pt x="0" y="132"/>
                    <a:pt x="143" y="251"/>
                    <a:pt x="203" y="370"/>
                  </a:cubicBezTo>
                  <a:cubicBezTo>
                    <a:pt x="226" y="370"/>
                    <a:pt x="262" y="370"/>
                    <a:pt x="286" y="394"/>
                  </a:cubicBezTo>
                  <a:cubicBezTo>
                    <a:pt x="405" y="310"/>
                    <a:pt x="286" y="227"/>
                    <a:pt x="286" y="132"/>
                  </a:cubicBezTo>
                  <a:cubicBezTo>
                    <a:pt x="262" y="96"/>
                    <a:pt x="214" y="49"/>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3" name="Google Shape;553;p4"/>
            <p:cNvSpPr/>
            <p:nvPr/>
          </p:nvSpPr>
          <p:spPr>
            <a:xfrm>
              <a:off x="8919999" y="4153733"/>
              <a:ext cx="15212" cy="15401"/>
            </a:xfrm>
            <a:custGeom>
              <a:avLst/>
              <a:gdLst/>
              <a:ahLst/>
              <a:cxnLst/>
              <a:rect l="l" t="t" r="r" b="b"/>
              <a:pathLst>
                <a:path w="482" h="488" extrusionOk="0">
                  <a:moveTo>
                    <a:pt x="72" y="1"/>
                  </a:moveTo>
                  <a:cubicBezTo>
                    <a:pt x="96" y="167"/>
                    <a:pt x="1" y="394"/>
                    <a:pt x="215" y="477"/>
                  </a:cubicBezTo>
                  <a:cubicBezTo>
                    <a:pt x="234" y="484"/>
                    <a:pt x="252" y="488"/>
                    <a:pt x="269" y="488"/>
                  </a:cubicBezTo>
                  <a:cubicBezTo>
                    <a:pt x="362" y="488"/>
                    <a:pt x="431" y="387"/>
                    <a:pt x="441" y="286"/>
                  </a:cubicBezTo>
                  <a:cubicBezTo>
                    <a:pt x="482" y="43"/>
                    <a:pt x="404" y="3"/>
                    <a:pt x="302" y="3"/>
                  </a:cubicBezTo>
                  <a:cubicBezTo>
                    <a:pt x="252" y="3"/>
                    <a:pt x="197" y="13"/>
                    <a:pt x="148" y="13"/>
                  </a:cubicBezTo>
                  <a:cubicBezTo>
                    <a:pt x="120" y="13"/>
                    <a:pt x="94" y="10"/>
                    <a:pt x="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4" name="Google Shape;554;p4"/>
            <p:cNvSpPr/>
            <p:nvPr/>
          </p:nvSpPr>
          <p:spPr>
            <a:xfrm>
              <a:off x="8820809" y="4329580"/>
              <a:ext cx="15812" cy="15812"/>
            </a:xfrm>
            <a:custGeom>
              <a:avLst/>
              <a:gdLst/>
              <a:ahLst/>
              <a:cxnLst/>
              <a:rect l="l" t="t" r="r" b="b"/>
              <a:pathLst>
                <a:path w="501" h="501" extrusionOk="0">
                  <a:moveTo>
                    <a:pt x="441" y="1"/>
                  </a:moveTo>
                  <a:lnTo>
                    <a:pt x="441" y="1"/>
                  </a:lnTo>
                  <a:cubicBezTo>
                    <a:pt x="310" y="132"/>
                    <a:pt x="1" y="25"/>
                    <a:pt x="1" y="370"/>
                  </a:cubicBezTo>
                  <a:cubicBezTo>
                    <a:pt x="108" y="417"/>
                    <a:pt x="227" y="465"/>
                    <a:pt x="322" y="501"/>
                  </a:cubicBezTo>
                  <a:cubicBezTo>
                    <a:pt x="501" y="370"/>
                    <a:pt x="429" y="167"/>
                    <a:pt x="44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5" name="Google Shape;555;p4"/>
            <p:cNvSpPr/>
            <p:nvPr/>
          </p:nvSpPr>
          <p:spPr>
            <a:xfrm>
              <a:off x="8915518" y="3995180"/>
              <a:ext cx="6785" cy="8300"/>
            </a:xfrm>
            <a:custGeom>
              <a:avLst/>
              <a:gdLst/>
              <a:ahLst/>
              <a:cxnLst/>
              <a:rect l="l" t="t" r="r" b="b"/>
              <a:pathLst>
                <a:path w="215" h="263" extrusionOk="0">
                  <a:moveTo>
                    <a:pt x="0" y="0"/>
                  </a:moveTo>
                  <a:cubicBezTo>
                    <a:pt x="24" y="84"/>
                    <a:pt x="48" y="250"/>
                    <a:pt x="60" y="262"/>
                  </a:cubicBezTo>
                  <a:cubicBezTo>
                    <a:pt x="202" y="262"/>
                    <a:pt x="214" y="143"/>
                    <a:pt x="202" y="12"/>
                  </a:cubicBezTo>
                  <a:cubicBezTo>
                    <a:pt x="143" y="0"/>
                    <a:pt x="60" y="0"/>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556" name="Google Shape;556;p4"/>
          <p:cNvGrpSpPr/>
          <p:nvPr/>
        </p:nvGrpSpPr>
        <p:grpSpPr>
          <a:xfrm flipH="1">
            <a:off x="15685045" y="89522"/>
            <a:ext cx="2283642" cy="1125463"/>
            <a:chOff x="184194" y="-1480409"/>
            <a:chExt cx="1112995" cy="536600"/>
          </a:xfrm>
        </p:grpSpPr>
        <p:sp>
          <p:nvSpPr>
            <p:cNvPr id="557" name="Google Shape;557;p4"/>
            <p:cNvSpPr/>
            <p:nvPr/>
          </p:nvSpPr>
          <p:spPr>
            <a:xfrm>
              <a:off x="218372" y="-1450333"/>
              <a:ext cx="1068716" cy="486245"/>
            </a:xfrm>
            <a:custGeom>
              <a:avLst/>
              <a:gdLst/>
              <a:ahLst/>
              <a:cxnLst/>
              <a:rect l="l" t="t" r="r" b="b"/>
              <a:pathLst>
                <a:path w="33863" h="15407" extrusionOk="0">
                  <a:moveTo>
                    <a:pt x="20318" y="5888"/>
                  </a:moveTo>
                  <a:cubicBezTo>
                    <a:pt x="20382" y="5888"/>
                    <a:pt x="20433" y="5943"/>
                    <a:pt x="20480" y="6013"/>
                  </a:cubicBezTo>
                  <a:cubicBezTo>
                    <a:pt x="20544" y="6045"/>
                    <a:pt x="20606" y="6085"/>
                    <a:pt x="20669" y="6127"/>
                  </a:cubicBezTo>
                  <a:lnTo>
                    <a:pt x="20669" y="6127"/>
                  </a:lnTo>
                  <a:cubicBezTo>
                    <a:pt x="20589" y="6092"/>
                    <a:pt x="20487" y="6069"/>
                    <a:pt x="20444" y="5989"/>
                  </a:cubicBezTo>
                  <a:cubicBezTo>
                    <a:pt x="20419" y="5968"/>
                    <a:pt x="20393" y="5963"/>
                    <a:pt x="20365" y="5963"/>
                  </a:cubicBezTo>
                  <a:cubicBezTo>
                    <a:pt x="20342" y="5963"/>
                    <a:pt x="20317" y="5967"/>
                    <a:pt x="20293" y="5967"/>
                  </a:cubicBezTo>
                  <a:cubicBezTo>
                    <a:pt x="20264" y="5967"/>
                    <a:pt x="20235" y="5962"/>
                    <a:pt x="20206" y="5941"/>
                  </a:cubicBezTo>
                  <a:cubicBezTo>
                    <a:pt x="20247" y="5904"/>
                    <a:pt x="20285" y="5888"/>
                    <a:pt x="20318" y="5888"/>
                  </a:cubicBezTo>
                  <a:close/>
                  <a:moveTo>
                    <a:pt x="8701" y="6823"/>
                  </a:moveTo>
                  <a:cubicBezTo>
                    <a:pt x="8770" y="6823"/>
                    <a:pt x="8845" y="6866"/>
                    <a:pt x="8931" y="6977"/>
                  </a:cubicBezTo>
                  <a:cubicBezTo>
                    <a:pt x="8936" y="6985"/>
                    <a:pt x="8942" y="6992"/>
                    <a:pt x="8948" y="6998"/>
                  </a:cubicBezTo>
                  <a:lnTo>
                    <a:pt x="8948" y="6998"/>
                  </a:lnTo>
                  <a:cubicBezTo>
                    <a:pt x="8853" y="6917"/>
                    <a:pt x="8774" y="6882"/>
                    <a:pt x="8703" y="6882"/>
                  </a:cubicBezTo>
                  <a:cubicBezTo>
                    <a:pt x="8579" y="6882"/>
                    <a:pt x="8476" y="6984"/>
                    <a:pt x="8347" y="7120"/>
                  </a:cubicBezTo>
                  <a:cubicBezTo>
                    <a:pt x="8464" y="6979"/>
                    <a:pt x="8571" y="6823"/>
                    <a:pt x="8701" y="6823"/>
                  </a:cubicBezTo>
                  <a:close/>
                  <a:moveTo>
                    <a:pt x="5359" y="13347"/>
                  </a:moveTo>
                  <a:lnTo>
                    <a:pt x="5359" y="13347"/>
                  </a:lnTo>
                  <a:cubicBezTo>
                    <a:pt x="5386" y="13374"/>
                    <a:pt x="5410" y="13398"/>
                    <a:pt x="5434" y="13417"/>
                  </a:cubicBezTo>
                  <a:lnTo>
                    <a:pt x="5434" y="13417"/>
                  </a:lnTo>
                  <a:cubicBezTo>
                    <a:pt x="5399" y="13401"/>
                    <a:pt x="5367" y="13389"/>
                    <a:pt x="5359" y="13347"/>
                  </a:cubicBezTo>
                  <a:close/>
                  <a:moveTo>
                    <a:pt x="28600" y="0"/>
                  </a:moveTo>
                  <a:cubicBezTo>
                    <a:pt x="28445" y="0"/>
                    <a:pt x="28290" y="48"/>
                    <a:pt x="28183" y="214"/>
                  </a:cubicBezTo>
                  <a:cubicBezTo>
                    <a:pt x="28147" y="512"/>
                    <a:pt x="28421" y="488"/>
                    <a:pt x="28564" y="643"/>
                  </a:cubicBezTo>
                  <a:cubicBezTo>
                    <a:pt x="28395" y="741"/>
                    <a:pt x="28298" y="796"/>
                    <a:pt x="28230" y="796"/>
                  </a:cubicBezTo>
                  <a:cubicBezTo>
                    <a:pt x="28140" y="796"/>
                    <a:pt x="28099" y="700"/>
                    <a:pt x="28004" y="476"/>
                  </a:cubicBezTo>
                  <a:cubicBezTo>
                    <a:pt x="27976" y="373"/>
                    <a:pt x="27881" y="276"/>
                    <a:pt x="27807" y="276"/>
                  </a:cubicBezTo>
                  <a:cubicBezTo>
                    <a:pt x="27787" y="276"/>
                    <a:pt x="27769" y="283"/>
                    <a:pt x="27754" y="298"/>
                  </a:cubicBezTo>
                  <a:cubicBezTo>
                    <a:pt x="27705" y="337"/>
                    <a:pt x="27661" y="352"/>
                    <a:pt x="27622" y="352"/>
                  </a:cubicBezTo>
                  <a:cubicBezTo>
                    <a:pt x="27492" y="352"/>
                    <a:pt x="27406" y="188"/>
                    <a:pt x="27282" y="188"/>
                  </a:cubicBezTo>
                  <a:cubicBezTo>
                    <a:pt x="27273" y="188"/>
                    <a:pt x="27264" y="189"/>
                    <a:pt x="27254" y="191"/>
                  </a:cubicBezTo>
                  <a:cubicBezTo>
                    <a:pt x="26861" y="214"/>
                    <a:pt x="26480" y="310"/>
                    <a:pt x="26088" y="464"/>
                  </a:cubicBezTo>
                  <a:cubicBezTo>
                    <a:pt x="25946" y="539"/>
                    <a:pt x="25800" y="553"/>
                    <a:pt x="25658" y="553"/>
                  </a:cubicBezTo>
                  <a:cubicBezTo>
                    <a:pt x="25573" y="553"/>
                    <a:pt x="25489" y="548"/>
                    <a:pt x="25409" y="548"/>
                  </a:cubicBezTo>
                  <a:cubicBezTo>
                    <a:pt x="24611" y="655"/>
                    <a:pt x="23873" y="881"/>
                    <a:pt x="23111" y="1107"/>
                  </a:cubicBezTo>
                  <a:cubicBezTo>
                    <a:pt x="22730" y="1238"/>
                    <a:pt x="22325" y="1250"/>
                    <a:pt x="21932" y="1369"/>
                  </a:cubicBezTo>
                  <a:cubicBezTo>
                    <a:pt x="21742" y="1429"/>
                    <a:pt x="21575" y="1560"/>
                    <a:pt x="21385" y="1560"/>
                  </a:cubicBezTo>
                  <a:cubicBezTo>
                    <a:pt x="21254" y="1584"/>
                    <a:pt x="21123" y="1595"/>
                    <a:pt x="20980" y="1619"/>
                  </a:cubicBezTo>
                  <a:cubicBezTo>
                    <a:pt x="20408" y="1786"/>
                    <a:pt x="19777" y="1738"/>
                    <a:pt x="19241" y="2119"/>
                  </a:cubicBezTo>
                  <a:cubicBezTo>
                    <a:pt x="19211" y="2122"/>
                    <a:pt x="19179" y="2123"/>
                    <a:pt x="19148" y="2123"/>
                  </a:cubicBezTo>
                  <a:cubicBezTo>
                    <a:pt x="18950" y="2123"/>
                    <a:pt x="18747" y="2073"/>
                    <a:pt x="18547" y="2073"/>
                  </a:cubicBezTo>
                  <a:cubicBezTo>
                    <a:pt x="18390" y="2073"/>
                    <a:pt x="18236" y="2104"/>
                    <a:pt x="18087" y="2215"/>
                  </a:cubicBezTo>
                  <a:cubicBezTo>
                    <a:pt x="18039" y="2298"/>
                    <a:pt x="18039" y="2381"/>
                    <a:pt x="18063" y="2477"/>
                  </a:cubicBezTo>
                  <a:cubicBezTo>
                    <a:pt x="18182" y="2691"/>
                    <a:pt x="18218" y="2774"/>
                    <a:pt x="18158" y="2786"/>
                  </a:cubicBezTo>
                  <a:cubicBezTo>
                    <a:pt x="17801" y="2858"/>
                    <a:pt x="17789" y="3096"/>
                    <a:pt x="17908" y="3429"/>
                  </a:cubicBezTo>
                  <a:cubicBezTo>
                    <a:pt x="17944" y="3560"/>
                    <a:pt x="17848" y="3667"/>
                    <a:pt x="17765" y="3750"/>
                  </a:cubicBezTo>
                  <a:cubicBezTo>
                    <a:pt x="17734" y="3819"/>
                    <a:pt x="17693" y="3836"/>
                    <a:pt x="17650" y="3836"/>
                  </a:cubicBezTo>
                  <a:cubicBezTo>
                    <a:pt x="17606" y="3836"/>
                    <a:pt x="17560" y="3818"/>
                    <a:pt x="17520" y="3818"/>
                  </a:cubicBezTo>
                  <a:cubicBezTo>
                    <a:pt x="17510" y="3818"/>
                    <a:pt x="17500" y="3819"/>
                    <a:pt x="17491" y="3822"/>
                  </a:cubicBezTo>
                  <a:cubicBezTo>
                    <a:pt x="17253" y="3965"/>
                    <a:pt x="17086" y="4203"/>
                    <a:pt x="16860" y="4358"/>
                  </a:cubicBezTo>
                  <a:cubicBezTo>
                    <a:pt x="16777" y="4560"/>
                    <a:pt x="17015" y="4703"/>
                    <a:pt x="16932" y="4893"/>
                  </a:cubicBezTo>
                  <a:cubicBezTo>
                    <a:pt x="16777" y="5167"/>
                    <a:pt x="16860" y="5417"/>
                    <a:pt x="17015" y="5608"/>
                  </a:cubicBezTo>
                  <a:cubicBezTo>
                    <a:pt x="17005" y="5609"/>
                    <a:pt x="16996" y="5609"/>
                    <a:pt x="16987" y="5609"/>
                  </a:cubicBezTo>
                  <a:cubicBezTo>
                    <a:pt x="16661" y="5609"/>
                    <a:pt x="16506" y="5214"/>
                    <a:pt x="16193" y="5191"/>
                  </a:cubicBezTo>
                  <a:cubicBezTo>
                    <a:pt x="16016" y="5132"/>
                    <a:pt x="15839" y="4950"/>
                    <a:pt x="15671" y="4950"/>
                  </a:cubicBezTo>
                  <a:cubicBezTo>
                    <a:pt x="15567" y="4950"/>
                    <a:pt x="15467" y="5018"/>
                    <a:pt x="15372" y="5227"/>
                  </a:cubicBezTo>
                  <a:cubicBezTo>
                    <a:pt x="15339" y="5239"/>
                    <a:pt x="15308" y="5244"/>
                    <a:pt x="15278" y="5244"/>
                  </a:cubicBezTo>
                  <a:cubicBezTo>
                    <a:pt x="15059" y="5244"/>
                    <a:pt x="14892" y="4975"/>
                    <a:pt x="14671" y="4975"/>
                  </a:cubicBezTo>
                  <a:cubicBezTo>
                    <a:pt x="14644" y="4975"/>
                    <a:pt x="14616" y="4979"/>
                    <a:pt x="14586" y="4989"/>
                  </a:cubicBezTo>
                  <a:cubicBezTo>
                    <a:pt x="14419" y="5096"/>
                    <a:pt x="14431" y="5286"/>
                    <a:pt x="14408" y="5513"/>
                  </a:cubicBezTo>
                  <a:cubicBezTo>
                    <a:pt x="13753" y="4501"/>
                    <a:pt x="13753" y="4501"/>
                    <a:pt x="13384" y="4441"/>
                  </a:cubicBezTo>
                  <a:cubicBezTo>
                    <a:pt x="13229" y="4512"/>
                    <a:pt x="13122" y="4679"/>
                    <a:pt x="12991" y="4774"/>
                  </a:cubicBezTo>
                  <a:cubicBezTo>
                    <a:pt x="12919" y="4834"/>
                    <a:pt x="12824" y="4893"/>
                    <a:pt x="12764" y="4977"/>
                  </a:cubicBezTo>
                  <a:cubicBezTo>
                    <a:pt x="12741" y="5013"/>
                    <a:pt x="12741" y="5060"/>
                    <a:pt x="12741" y="5120"/>
                  </a:cubicBezTo>
                  <a:cubicBezTo>
                    <a:pt x="12753" y="5167"/>
                    <a:pt x="12788" y="5215"/>
                    <a:pt x="12824" y="5239"/>
                  </a:cubicBezTo>
                  <a:cubicBezTo>
                    <a:pt x="12943" y="5310"/>
                    <a:pt x="13050" y="5429"/>
                    <a:pt x="13181" y="5477"/>
                  </a:cubicBezTo>
                  <a:lnTo>
                    <a:pt x="13276" y="5477"/>
                  </a:lnTo>
                  <a:cubicBezTo>
                    <a:pt x="13229" y="5536"/>
                    <a:pt x="13169" y="5513"/>
                    <a:pt x="13122" y="5525"/>
                  </a:cubicBezTo>
                  <a:cubicBezTo>
                    <a:pt x="12884" y="5691"/>
                    <a:pt x="12550" y="5786"/>
                    <a:pt x="12848" y="6239"/>
                  </a:cubicBezTo>
                  <a:cubicBezTo>
                    <a:pt x="12856" y="6239"/>
                    <a:pt x="12835" y="6274"/>
                    <a:pt x="12818" y="6274"/>
                  </a:cubicBezTo>
                  <a:cubicBezTo>
                    <a:pt x="12810" y="6274"/>
                    <a:pt x="12804" y="6268"/>
                    <a:pt x="12800" y="6251"/>
                  </a:cubicBezTo>
                  <a:cubicBezTo>
                    <a:pt x="12645" y="6060"/>
                    <a:pt x="12681" y="5751"/>
                    <a:pt x="12491" y="5596"/>
                  </a:cubicBezTo>
                  <a:cubicBezTo>
                    <a:pt x="12396" y="5530"/>
                    <a:pt x="12310" y="5382"/>
                    <a:pt x="12201" y="5382"/>
                  </a:cubicBezTo>
                  <a:cubicBezTo>
                    <a:pt x="12172" y="5382"/>
                    <a:pt x="12142" y="5392"/>
                    <a:pt x="12110" y="5417"/>
                  </a:cubicBezTo>
                  <a:cubicBezTo>
                    <a:pt x="11931" y="5572"/>
                    <a:pt x="12050" y="5763"/>
                    <a:pt x="12157" y="5906"/>
                  </a:cubicBezTo>
                  <a:cubicBezTo>
                    <a:pt x="12217" y="5989"/>
                    <a:pt x="12264" y="6048"/>
                    <a:pt x="12312" y="6132"/>
                  </a:cubicBezTo>
                  <a:cubicBezTo>
                    <a:pt x="12287" y="6182"/>
                    <a:pt x="12266" y="6200"/>
                    <a:pt x="12247" y="6200"/>
                  </a:cubicBezTo>
                  <a:cubicBezTo>
                    <a:pt x="12205" y="6200"/>
                    <a:pt x="12175" y="6108"/>
                    <a:pt x="12133" y="6108"/>
                  </a:cubicBezTo>
                  <a:cubicBezTo>
                    <a:pt x="12086" y="6084"/>
                    <a:pt x="12038" y="6072"/>
                    <a:pt x="11991" y="6072"/>
                  </a:cubicBezTo>
                  <a:cubicBezTo>
                    <a:pt x="11848" y="6108"/>
                    <a:pt x="11752" y="6239"/>
                    <a:pt x="11621" y="6287"/>
                  </a:cubicBezTo>
                  <a:lnTo>
                    <a:pt x="11360" y="6370"/>
                  </a:lnTo>
                  <a:cubicBezTo>
                    <a:pt x="11193" y="6417"/>
                    <a:pt x="11026" y="6477"/>
                    <a:pt x="10883" y="6560"/>
                  </a:cubicBezTo>
                  <a:cubicBezTo>
                    <a:pt x="10740" y="6644"/>
                    <a:pt x="10633" y="6727"/>
                    <a:pt x="10490" y="6798"/>
                  </a:cubicBezTo>
                  <a:cubicBezTo>
                    <a:pt x="10300" y="6906"/>
                    <a:pt x="10062" y="6941"/>
                    <a:pt x="9871" y="7072"/>
                  </a:cubicBezTo>
                  <a:cubicBezTo>
                    <a:pt x="9727" y="7153"/>
                    <a:pt x="9569" y="7197"/>
                    <a:pt x="9419" y="7197"/>
                  </a:cubicBezTo>
                  <a:cubicBezTo>
                    <a:pt x="9270" y="7197"/>
                    <a:pt x="9129" y="7154"/>
                    <a:pt x="9016" y="7059"/>
                  </a:cubicBezTo>
                  <a:lnTo>
                    <a:pt x="9016" y="7059"/>
                  </a:lnTo>
                  <a:cubicBezTo>
                    <a:pt x="9057" y="7087"/>
                    <a:pt x="9098" y="7099"/>
                    <a:pt x="9140" y="7099"/>
                  </a:cubicBezTo>
                  <a:cubicBezTo>
                    <a:pt x="9247" y="7099"/>
                    <a:pt x="9355" y="7020"/>
                    <a:pt x="9455" y="6906"/>
                  </a:cubicBezTo>
                  <a:cubicBezTo>
                    <a:pt x="9490" y="6477"/>
                    <a:pt x="8990" y="6406"/>
                    <a:pt x="9002" y="6001"/>
                  </a:cubicBezTo>
                  <a:cubicBezTo>
                    <a:pt x="8978" y="5894"/>
                    <a:pt x="8943" y="5775"/>
                    <a:pt x="8931" y="5667"/>
                  </a:cubicBezTo>
                  <a:cubicBezTo>
                    <a:pt x="8907" y="5548"/>
                    <a:pt x="8883" y="5429"/>
                    <a:pt x="8847" y="5334"/>
                  </a:cubicBezTo>
                  <a:cubicBezTo>
                    <a:pt x="8775" y="5230"/>
                    <a:pt x="8738" y="5099"/>
                    <a:pt x="8611" y="5099"/>
                  </a:cubicBezTo>
                  <a:cubicBezTo>
                    <a:pt x="8593" y="5099"/>
                    <a:pt x="8572" y="5102"/>
                    <a:pt x="8550" y="5108"/>
                  </a:cubicBezTo>
                  <a:cubicBezTo>
                    <a:pt x="8502" y="5155"/>
                    <a:pt x="8466" y="5191"/>
                    <a:pt x="8454" y="5251"/>
                  </a:cubicBezTo>
                  <a:cubicBezTo>
                    <a:pt x="8347" y="5810"/>
                    <a:pt x="7966" y="6167"/>
                    <a:pt x="7681" y="6596"/>
                  </a:cubicBezTo>
                  <a:cubicBezTo>
                    <a:pt x="7609" y="6707"/>
                    <a:pt x="7523" y="6753"/>
                    <a:pt x="7423" y="6753"/>
                  </a:cubicBezTo>
                  <a:cubicBezTo>
                    <a:pt x="7340" y="6753"/>
                    <a:pt x="7247" y="6721"/>
                    <a:pt x="7145" y="6668"/>
                  </a:cubicBezTo>
                  <a:cubicBezTo>
                    <a:pt x="7007" y="6593"/>
                    <a:pt x="6909" y="6556"/>
                    <a:pt x="6831" y="6556"/>
                  </a:cubicBezTo>
                  <a:cubicBezTo>
                    <a:pt x="6673" y="6556"/>
                    <a:pt x="6602" y="6709"/>
                    <a:pt x="6466" y="7013"/>
                  </a:cubicBezTo>
                  <a:cubicBezTo>
                    <a:pt x="6379" y="7196"/>
                    <a:pt x="6284" y="7568"/>
                    <a:pt x="6023" y="7568"/>
                  </a:cubicBezTo>
                  <a:cubicBezTo>
                    <a:pt x="5962" y="7568"/>
                    <a:pt x="5892" y="7548"/>
                    <a:pt x="5811" y="7501"/>
                  </a:cubicBezTo>
                  <a:cubicBezTo>
                    <a:pt x="5702" y="7441"/>
                    <a:pt x="5602" y="7415"/>
                    <a:pt x="5511" y="7415"/>
                  </a:cubicBezTo>
                  <a:cubicBezTo>
                    <a:pt x="5225" y="7415"/>
                    <a:pt x="5021" y="7668"/>
                    <a:pt x="4859" y="7894"/>
                  </a:cubicBezTo>
                  <a:cubicBezTo>
                    <a:pt x="4561" y="8275"/>
                    <a:pt x="4204" y="8501"/>
                    <a:pt x="3763" y="8584"/>
                  </a:cubicBezTo>
                  <a:cubicBezTo>
                    <a:pt x="3382" y="8811"/>
                    <a:pt x="3120" y="9275"/>
                    <a:pt x="2668" y="9358"/>
                  </a:cubicBezTo>
                  <a:cubicBezTo>
                    <a:pt x="2382" y="9715"/>
                    <a:pt x="2025" y="9989"/>
                    <a:pt x="1739" y="10347"/>
                  </a:cubicBezTo>
                  <a:cubicBezTo>
                    <a:pt x="1501" y="10608"/>
                    <a:pt x="1180" y="10751"/>
                    <a:pt x="989" y="11025"/>
                  </a:cubicBezTo>
                  <a:cubicBezTo>
                    <a:pt x="933" y="11105"/>
                    <a:pt x="882" y="11130"/>
                    <a:pt x="835" y="11130"/>
                  </a:cubicBezTo>
                  <a:cubicBezTo>
                    <a:pt x="758" y="11130"/>
                    <a:pt x="691" y="11063"/>
                    <a:pt x="625" y="11063"/>
                  </a:cubicBezTo>
                  <a:cubicBezTo>
                    <a:pt x="611" y="11063"/>
                    <a:pt x="598" y="11066"/>
                    <a:pt x="584" y="11073"/>
                  </a:cubicBezTo>
                  <a:cubicBezTo>
                    <a:pt x="406" y="11287"/>
                    <a:pt x="203" y="11490"/>
                    <a:pt x="13" y="11704"/>
                  </a:cubicBezTo>
                  <a:cubicBezTo>
                    <a:pt x="1" y="12001"/>
                    <a:pt x="239" y="12001"/>
                    <a:pt x="406" y="12073"/>
                  </a:cubicBezTo>
                  <a:cubicBezTo>
                    <a:pt x="537" y="12085"/>
                    <a:pt x="608" y="12204"/>
                    <a:pt x="680" y="12323"/>
                  </a:cubicBezTo>
                  <a:cubicBezTo>
                    <a:pt x="1025" y="12835"/>
                    <a:pt x="1025" y="12894"/>
                    <a:pt x="525" y="13168"/>
                  </a:cubicBezTo>
                  <a:cubicBezTo>
                    <a:pt x="430" y="13216"/>
                    <a:pt x="346" y="13264"/>
                    <a:pt x="346" y="13383"/>
                  </a:cubicBezTo>
                  <a:cubicBezTo>
                    <a:pt x="357" y="13545"/>
                    <a:pt x="476" y="13648"/>
                    <a:pt x="578" y="13648"/>
                  </a:cubicBezTo>
                  <a:cubicBezTo>
                    <a:pt x="588" y="13648"/>
                    <a:pt x="598" y="13647"/>
                    <a:pt x="608" y="13645"/>
                  </a:cubicBezTo>
                  <a:cubicBezTo>
                    <a:pt x="647" y="13638"/>
                    <a:pt x="682" y="13635"/>
                    <a:pt x="715" y="13635"/>
                  </a:cubicBezTo>
                  <a:cubicBezTo>
                    <a:pt x="986" y="13635"/>
                    <a:pt x="1068" y="13847"/>
                    <a:pt x="1132" y="14145"/>
                  </a:cubicBezTo>
                  <a:cubicBezTo>
                    <a:pt x="1156" y="14228"/>
                    <a:pt x="1239" y="14299"/>
                    <a:pt x="1323" y="14347"/>
                  </a:cubicBezTo>
                  <a:cubicBezTo>
                    <a:pt x="1346" y="14353"/>
                    <a:pt x="1373" y="14356"/>
                    <a:pt x="1400" y="14356"/>
                  </a:cubicBezTo>
                  <a:cubicBezTo>
                    <a:pt x="1427" y="14356"/>
                    <a:pt x="1454" y="14353"/>
                    <a:pt x="1477" y="14347"/>
                  </a:cubicBezTo>
                  <a:cubicBezTo>
                    <a:pt x="1571" y="14332"/>
                    <a:pt x="1666" y="14318"/>
                    <a:pt x="1757" y="14318"/>
                  </a:cubicBezTo>
                  <a:cubicBezTo>
                    <a:pt x="1956" y="14318"/>
                    <a:pt x="2137" y="14384"/>
                    <a:pt x="2251" y="14645"/>
                  </a:cubicBezTo>
                  <a:cubicBezTo>
                    <a:pt x="2264" y="14646"/>
                    <a:pt x="2277" y="14647"/>
                    <a:pt x="2289" y="14647"/>
                  </a:cubicBezTo>
                  <a:cubicBezTo>
                    <a:pt x="2550" y="14647"/>
                    <a:pt x="2738" y="14336"/>
                    <a:pt x="3008" y="14336"/>
                  </a:cubicBezTo>
                  <a:cubicBezTo>
                    <a:pt x="3037" y="14336"/>
                    <a:pt x="3066" y="14339"/>
                    <a:pt x="3097" y="14347"/>
                  </a:cubicBezTo>
                  <a:cubicBezTo>
                    <a:pt x="3144" y="14347"/>
                    <a:pt x="3204" y="14347"/>
                    <a:pt x="3239" y="14335"/>
                  </a:cubicBezTo>
                  <a:cubicBezTo>
                    <a:pt x="3525" y="14359"/>
                    <a:pt x="3597" y="14585"/>
                    <a:pt x="3644" y="14859"/>
                  </a:cubicBezTo>
                  <a:cubicBezTo>
                    <a:pt x="3597" y="15220"/>
                    <a:pt x="3693" y="15407"/>
                    <a:pt x="3940" y="15407"/>
                  </a:cubicBezTo>
                  <a:cubicBezTo>
                    <a:pt x="4003" y="15407"/>
                    <a:pt x="4075" y="15395"/>
                    <a:pt x="4156" y="15371"/>
                  </a:cubicBezTo>
                  <a:cubicBezTo>
                    <a:pt x="4335" y="15276"/>
                    <a:pt x="4513" y="15192"/>
                    <a:pt x="4668" y="15097"/>
                  </a:cubicBezTo>
                  <a:cubicBezTo>
                    <a:pt x="4704" y="15049"/>
                    <a:pt x="4716" y="14990"/>
                    <a:pt x="4752" y="14942"/>
                  </a:cubicBezTo>
                  <a:cubicBezTo>
                    <a:pt x="4954" y="14502"/>
                    <a:pt x="4966" y="14502"/>
                    <a:pt x="5359" y="14347"/>
                  </a:cubicBezTo>
                  <a:cubicBezTo>
                    <a:pt x="5585" y="14264"/>
                    <a:pt x="5716" y="14026"/>
                    <a:pt x="5966" y="13930"/>
                  </a:cubicBezTo>
                  <a:cubicBezTo>
                    <a:pt x="6145" y="13871"/>
                    <a:pt x="6037" y="13633"/>
                    <a:pt x="5966" y="13502"/>
                  </a:cubicBezTo>
                  <a:cubicBezTo>
                    <a:pt x="5920" y="13401"/>
                    <a:pt x="5866" y="13370"/>
                    <a:pt x="5808" y="13370"/>
                  </a:cubicBezTo>
                  <a:cubicBezTo>
                    <a:pt x="5717" y="13370"/>
                    <a:pt x="5616" y="13448"/>
                    <a:pt x="5520" y="13448"/>
                  </a:cubicBezTo>
                  <a:cubicBezTo>
                    <a:pt x="5513" y="13448"/>
                    <a:pt x="5507" y="13447"/>
                    <a:pt x="5500" y="13447"/>
                  </a:cubicBezTo>
                  <a:lnTo>
                    <a:pt x="5500" y="13447"/>
                  </a:lnTo>
                  <a:cubicBezTo>
                    <a:pt x="5605" y="13370"/>
                    <a:pt x="5705" y="13315"/>
                    <a:pt x="5796" y="13315"/>
                  </a:cubicBezTo>
                  <a:cubicBezTo>
                    <a:pt x="5897" y="13315"/>
                    <a:pt x="5987" y="13382"/>
                    <a:pt x="6061" y="13561"/>
                  </a:cubicBezTo>
                  <a:cubicBezTo>
                    <a:pt x="6121" y="13704"/>
                    <a:pt x="6204" y="13787"/>
                    <a:pt x="6359" y="13787"/>
                  </a:cubicBezTo>
                  <a:cubicBezTo>
                    <a:pt x="6418" y="13787"/>
                    <a:pt x="6454" y="13764"/>
                    <a:pt x="6502" y="13740"/>
                  </a:cubicBezTo>
                  <a:cubicBezTo>
                    <a:pt x="6966" y="13216"/>
                    <a:pt x="7550" y="12918"/>
                    <a:pt x="8121" y="12609"/>
                  </a:cubicBezTo>
                  <a:cubicBezTo>
                    <a:pt x="8228" y="12549"/>
                    <a:pt x="8335" y="12478"/>
                    <a:pt x="8466" y="12478"/>
                  </a:cubicBezTo>
                  <a:cubicBezTo>
                    <a:pt x="8800" y="12478"/>
                    <a:pt x="9109" y="12442"/>
                    <a:pt x="9276" y="12061"/>
                  </a:cubicBezTo>
                  <a:cubicBezTo>
                    <a:pt x="9292" y="11872"/>
                    <a:pt x="9333" y="11808"/>
                    <a:pt x="9385" y="11808"/>
                  </a:cubicBezTo>
                  <a:cubicBezTo>
                    <a:pt x="9447" y="11808"/>
                    <a:pt x="9526" y="11900"/>
                    <a:pt x="9597" y="11978"/>
                  </a:cubicBezTo>
                  <a:cubicBezTo>
                    <a:pt x="9658" y="12004"/>
                    <a:pt x="9712" y="12015"/>
                    <a:pt x="9763" y="12015"/>
                  </a:cubicBezTo>
                  <a:cubicBezTo>
                    <a:pt x="9921" y="12015"/>
                    <a:pt x="10034" y="11896"/>
                    <a:pt x="10133" y="11716"/>
                  </a:cubicBezTo>
                  <a:cubicBezTo>
                    <a:pt x="10205" y="11597"/>
                    <a:pt x="9990" y="11490"/>
                    <a:pt x="10121" y="11442"/>
                  </a:cubicBezTo>
                  <a:cubicBezTo>
                    <a:pt x="10669" y="11228"/>
                    <a:pt x="10967" y="10597"/>
                    <a:pt x="11502" y="10347"/>
                  </a:cubicBezTo>
                  <a:cubicBezTo>
                    <a:pt x="11812" y="10013"/>
                    <a:pt x="12288" y="10061"/>
                    <a:pt x="12610" y="9739"/>
                  </a:cubicBezTo>
                  <a:cubicBezTo>
                    <a:pt x="12828" y="9739"/>
                    <a:pt x="13047" y="9676"/>
                    <a:pt x="13282" y="9676"/>
                  </a:cubicBezTo>
                  <a:cubicBezTo>
                    <a:pt x="13316" y="9676"/>
                    <a:pt x="13349" y="9677"/>
                    <a:pt x="13384" y="9680"/>
                  </a:cubicBezTo>
                  <a:cubicBezTo>
                    <a:pt x="13562" y="9632"/>
                    <a:pt x="13586" y="9465"/>
                    <a:pt x="13622" y="9287"/>
                  </a:cubicBezTo>
                  <a:cubicBezTo>
                    <a:pt x="13622" y="9059"/>
                    <a:pt x="13715" y="9023"/>
                    <a:pt x="13826" y="9023"/>
                  </a:cubicBezTo>
                  <a:cubicBezTo>
                    <a:pt x="13878" y="9023"/>
                    <a:pt x="13934" y="9031"/>
                    <a:pt x="13986" y="9031"/>
                  </a:cubicBezTo>
                  <a:cubicBezTo>
                    <a:pt x="14008" y="9031"/>
                    <a:pt x="14030" y="9029"/>
                    <a:pt x="14050" y="9025"/>
                  </a:cubicBezTo>
                  <a:cubicBezTo>
                    <a:pt x="14122" y="9001"/>
                    <a:pt x="14193" y="8977"/>
                    <a:pt x="14253" y="8918"/>
                  </a:cubicBezTo>
                  <a:cubicBezTo>
                    <a:pt x="14539" y="8394"/>
                    <a:pt x="15086" y="8573"/>
                    <a:pt x="15479" y="8322"/>
                  </a:cubicBezTo>
                  <a:cubicBezTo>
                    <a:pt x="15717" y="8203"/>
                    <a:pt x="15955" y="8084"/>
                    <a:pt x="16158" y="7930"/>
                  </a:cubicBezTo>
                  <a:cubicBezTo>
                    <a:pt x="16444" y="7680"/>
                    <a:pt x="16134" y="7275"/>
                    <a:pt x="16336" y="7013"/>
                  </a:cubicBezTo>
                  <a:lnTo>
                    <a:pt x="16336" y="7013"/>
                  </a:lnTo>
                  <a:cubicBezTo>
                    <a:pt x="16336" y="7191"/>
                    <a:pt x="16193" y="7382"/>
                    <a:pt x="16384" y="7513"/>
                  </a:cubicBezTo>
                  <a:cubicBezTo>
                    <a:pt x="16426" y="7542"/>
                    <a:pt x="16467" y="7555"/>
                    <a:pt x="16506" y="7555"/>
                  </a:cubicBezTo>
                  <a:cubicBezTo>
                    <a:pt x="16609" y="7555"/>
                    <a:pt x="16699" y="7468"/>
                    <a:pt x="16777" y="7382"/>
                  </a:cubicBezTo>
                  <a:cubicBezTo>
                    <a:pt x="16904" y="7223"/>
                    <a:pt x="17038" y="7162"/>
                    <a:pt x="17179" y="7162"/>
                  </a:cubicBezTo>
                  <a:cubicBezTo>
                    <a:pt x="17302" y="7162"/>
                    <a:pt x="17430" y="7208"/>
                    <a:pt x="17563" y="7275"/>
                  </a:cubicBezTo>
                  <a:cubicBezTo>
                    <a:pt x="17741" y="7370"/>
                    <a:pt x="17908" y="7513"/>
                    <a:pt x="18110" y="7537"/>
                  </a:cubicBezTo>
                  <a:cubicBezTo>
                    <a:pt x="18456" y="7299"/>
                    <a:pt x="18753" y="7001"/>
                    <a:pt x="19003" y="6668"/>
                  </a:cubicBezTo>
                  <a:cubicBezTo>
                    <a:pt x="19122" y="6477"/>
                    <a:pt x="19170" y="6227"/>
                    <a:pt x="19361" y="6060"/>
                  </a:cubicBezTo>
                  <a:lnTo>
                    <a:pt x="19361" y="6060"/>
                  </a:lnTo>
                  <a:cubicBezTo>
                    <a:pt x="19343" y="6527"/>
                    <a:pt x="19494" y="6790"/>
                    <a:pt x="19762" y="6790"/>
                  </a:cubicBezTo>
                  <a:cubicBezTo>
                    <a:pt x="19851" y="6790"/>
                    <a:pt x="19951" y="6762"/>
                    <a:pt x="20063" y="6703"/>
                  </a:cubicBezTo>
                  <a:cubicBezTo>
                    <a:pt x="20111" y="6668"/>
                    <a:pt x="20146" y="6656"/>
                    <a:pt x="20194" y="6620"/>
                  </a:cubicBezTo>
                  <a:cubicBezTo>
                    <a:pt x="20408" y="6548"/>
                    <a:pt x="20706" y="6644"/>
                    <a:pt x="20777" y="6310"/>
                  </a:cubicBezTo>
                  <a:cubicBezTo>
                    <a:pt x="20790" y="6251"/>
                    <a:pt x="20779" y="6212"/>
                    <a:pt x="20754" y="6183"/>
                  </a:cubicBezTo>
                  <a:lnTo>
                    <a:pt x="20754" y="6183"/>
                  </a:lnTo>
                  <a:cubicBezTo>
                    <a:pt x="20885" y="6267"/>
                    <a:pt x="21020" y="6342"/>
                    <a:pt x="21175" y="6342"/>
                  </a:cubicBezTo>
                  <a:cubicBezTo>
                    <a:pt x="21220" y="6342"/>
                    <a:pt x="21265" y="6336"/>
                    <a:pt x="21313" y="6322"/>
                  </a:cubicBezTo>
                  <a:cubicBezTo>
                    <a:pt x="21373" y="6298"/>
                    <a:pt x="21432" y="6263"/>
                    <a:pt x="21480" y="6191"/>
                  </a:cubicBezTo>
                  <a:cubicBezTo>
                    <a:pt x="21492" y="6144"/>
                    <a:pt x="21480" y="6108"/>
                    <a:pt x="21444" y="6060"/>
                  </a:cubicBezTo>
                  <a:cubicBezTo>
                    <a:pt x="21420" y="6025"/>
                    <a:pt x="21420" y="6001"/>
                    <a:pt x="21420" y="5965"/>
                  </a:cubicBezTo>
                  <a:lnTo>
                    <a:pt x="21420" y="5965"/>
                  </a:lnTo>
                  <a:cubicBezTo>
                    <a:pt x="21444" y="5989"/>
                    <a:pt x="21444" y="6025"/>
                    <a:pt x="21480" y="6048"/>
                  </a:cubicBezTo>
                  <a:cubicBezTo>
                    <a:pt x="21510" y="6060"/>
                    <a:pt x="21542" y="6066"/>
                    <a:pt x="21575" y="6066"/>
                  </a:cubicBezTo>
                  <a:cubicBezTo>
                    <a:pt x="21608" y="6066"/>
                    <a:pt x="21641" y="6060"/>
                    <a:pt x="21670" y="6048"/>
                  </a:cubicBezTo>
                  <a:cubicBezTo>
                    <a:pt x="21813" y="5906"/>
                    <a:pt x="21992" y="5953"/>
                    <a:pt x="22159" y="5894"/>
                  </a:cubicBezTo>
                  <a:cubicBezTo>
                    <a:pt x="22366" y="5746"/>
                    <a:pt x="22540" y="5475"/>
                    <a:pt x="22804" y="5475"/>
                  </a:cubicBezTo>
                  <a:cubicBezTo>
                    <a:pt x="22859" y="5475"/>
                    <a:pt x="22917" y="5486"/>
                    <a:pt x="22980" y="5513"/>
                  </a:cubicBezTo>
                  <a:cubicBezTo>
                    <a:pt x="23349" y="5655"/>
                    <a:pt x="23742" y="5596"/>
                    <a:pt x="24111" y="5703"/>
                  </a:cubicBezTo>
                  <a:cubicBezTo>
                    <a:pt x="24671" y="5644"/>
                    <a:pt x="25254" y="5584"/>
                    <a:pt x="25707" y="5132"/>
                  </a:cubicBezTo>
                  <a:cubicBezTo>
                    <a:pt x="25742" y="5097"/>
                    <a:pt x="25767" y="5084"/>
                    <a:pt x="25788" y="5084"/>
                  </a:cubicBezTo>
                  <a:cubicBezTo>
                    <a:pt x="25838" y="5084"/>
                    <a:pt x="25859" y="5155"/>
                    <a:pt x="25909" y="5155"/>
                  </a:cubicBezTo>
                  <a:cubicBezTo>
                    <a:pt x="26244" y="5164"/>
                    <a:pt x="26579" y="5408"/>
                    <a:pt x="26886" y="5408"/>
                  </a:cubicBezTo>
                  <a:cubicBezTo>
                    <a:pt x="26993" y="5408"/>
                    <a:pt x="27096" y="5378"/>
                    <a:pt x="27195" y="5298"/>
                  </a:cubicBezTo>
                  <a:cubicBezTo>
                    <a:pt x="27438" y="5099"/>
                    <a:pt x="27684" y="5042"/>
                    <a:pt x="27929" y="5042"/>
                  </a:cubicBezTo>
                  <a:cubicBezTo>
                    <a:pt x="28245" y="5042"/>
                    <a:pt x="28560" y="5136"/>
                    <a:pt x="28870" y="5136"/>
                  </a:cubicBezTo>
                  <a:cubicBezTo>
                    <a:pt x="28907" y="5136"/>
                    <a:pt x="28944" y="5135"/>
                    <a:pt x="28981" y="5132"/>
                  </a:cubicBezTo>
                  <a:cubicBezTo>
                    <a:pt x="29779" y="5096"/>
                    <a:pt x="29826" y="5167"/>
                    <a:pt x="29898" y="4286"/>
                  </a:cubicBezTo>
                  <a:cubicBezTo>
                    <a:pt x="29898" y="4179"/>
                    <a:pt x="29886" y="4084"/>
                    <a:pt x="29886" y="3977"/>
                  </a:cubicBezTo>
                  <a:cubicBezTo>
                    <a:pt x="29898" y="3786"/>
                    <a:pt x="29969" y="3572"/>
                    <a:pt x="29826" y="3381"/>
                  </a:cubicBezTo>
                  <a:cubicBezTo>
                    <a:pt x="29716" y="3238"/>
                    <a:pt x="29830" y="3105"/>
                    <a:pt x="29895" y="3105"/>
                  </a:cubicBezTo>
                  <a:cubicBezTo>
                    <a:pt x="29900" y="3105"/>
                    <a:pt x="29905" y="3106"/>
                    <a:pt x="29909" y="3108"/>
                  </a:cubicBezTo>
                  <a:cubicBezTo>
                    <a:pt x="30011" y="3160"/>
                    <a:pt x="30111" y="3179"/>
                    <a:pt x="30209" y="3179"/>
                  </a:cubicBezTo>
                  <a:cubicBezTo>
                    <a:pt x="30504" y="3179"/>
                    <a:pt x="30787" y="3003"/>
                    <a:pt x="31085" y="3003"/>
                  </a:cubicBezTo>
                  <a:cubicBezTo>
                    <a:pt x="31141" y="3003"/>
                    <a:pt x="31198" y="3010"/>
                    <a:pt x="31255" y="3024"/>
                  </a:cubicBezTo>
                  <a:cubicBezTo>
                    <a:pt x="31289" y="3033"/>
                    <a:pt x="31328" y="3041"/>
                    <a:pt x="31361" y="3041"/>
                  </a:cubicBezTo>
                  <a:cubicBezTo>
                    <a:pt x="31375" y="3041"/>
                    <a:pt x="31387" y="3040"/>
                    <a:pt x="31398" y="3036"/>
                  </a:cubicBezTo>
                  <a:cubicBezTo>
                    <a:pt x="31409" y="3058"/>
                    <a:pt x="31421" y="3067"/>
                    <a:pt x="31432" y="3067"/>
                  </a:cubicBezTo>
                  <a:cubicBezTo>
                    <a:pt x="31480" y="3067"/>
                    <a:pt x="31523" y="2912"/>
                    <a:pt x="31562" y="2912"/>
                  </a:cubicBezTo>
                  <a:cubicBezTo>
                    <a:pt x="31579" y="2912"/>
                    <a:pt x="31596" y="2944"/>
                    <a:pt x="31612" y="3036"/>
                  </a:cubicBezTo>
                  <a:cubicBezTo>
                    <a:pt x="31644" y="3290"/>
                    <a:pt x="31741" y="3351"/>
                    <a:pt x="31860" y="3351"/>
                  </a:cubicBezTo>
                  <a:cubicBezTo>
                    <a:pt x="31970" y="3351"/>
                    <a:pt x="32098" y="3299"/>
                    <a:pt x="32208" y="3299"/>
                  </a:cubicBezTo>
                  <a:cubicBezTo>
                    <a:pt x="32246" y="3299"/>
                    <a:pt x="32282" y="3305"/>
                    <a:pt x="32315" y="3322"/>
                  </a:cubicBezTo>
                  <a:cubicBezTo>
                    <a:pt x="32624" y="3167"/>
                    <a:pt x="33100" y="3405"/>
                    <a:pt x="33243" y="2869"/>
                  </a:cubicBezTo>
                  <a:cubicBezTo>
                    <a:pt x="33327" y="2560"/>
                    <a:pt x="33517" y="2393"/>
                    <a:pt x="33708" y="2215"/>
                  </a:cubicBezTo>
                  <a:cubicBezTo>
                    <a:pt x="33862" y="1953"/>
                    <a:pt x="33755" y="1726"/>
                    <a:pt x="33636" y="1488"/>
                  </a:cubicBezTo>
                  <a:lnTo>
                    <a:pt x="33648" y="1488"/>
                  </a:lnTo>
                  <a:cubicBezTo>
                    <a:pt x="33315" y="1405"/>
                    <a:pt x="32969" y="1262"/>
                    <a:pt x="32767" y="881"/>
                  </a:cubicBezTo>
                  <a:cubicBezTo>
                    <a:pt x="32338" y="667"/>
                    <a:pt x="31755" y="845"/>
                    <a:pt x="31433" y="286"/>
                  </a:cubicBezTo>
                  <a:cubicBezTo>
                    <a:pt x="31298" y="255"/>
                    <a:pt x="31173" y="160"/>
                    <a:pt x="31032" y="160"/>
                  </a:cubicBezTo>
                  <a:cubicBezTo>
                    <a:pt x="31011" y="160"/>
                    <a:pt x="30990" y="162"/>
                    <a:pt x="30969" y="167"/>
                  </a:cubicBezTo>
                  <a:cubicBezTo>
                    <a:pt x="30776" y="176"/>
                    <a:pt x="30583" y="191"/>
                    <a:pt x="30392" y="191"/>
                  </a:cubicBezTo>
                  <a:cubicBezTo>
                    <a:pt x="30099" y="191"/>
                    <a:pt x="29809" y="156"/>
                    <a:pt x="29528" y="12"/>
                  </a:cubicBezTo>
                  <a:cubicBezTo>
                    <a:pt x="29513" y="9"/>
                    <a:pt x="29497" y="7"/>
                    <a:pt x="29481" y="7"/>
                  </a:cubicBezTo>
                  <a:cubicBezTo>
                    <a:pt x="29438" y="7"/>
                    <a:pt x="29397" y="18"/>
                    <a:pt x="29362" y="36"/>
                  </a:cubicBezTo>
                  <a:cubicBezTo>
                    <a:pt x="29280" y="139"/>
                    <a:pt x="29201" y="175"/>
                    <a:pt x="29123" y="175"/>
                  </a:cubicBezTo>
                  <a:cubicBezTo>
                    <a:pt x="28949" y="175"/>
                    <a:pt x="28780" y="0"/>
                    <a:pt x="2860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8" name="Google Shape;558;p4"/>
            <p:cNvSpPr/>
            <p:nvPr/>
          </p:nvSpPr>
          <p:spPr>
            <a:xfrm>
              <a:off x="333374" y="-1290770"/>
              <a:ext cx="155212" cy="114657"/>
            </a:xfrm>
            <a:custGeom>
              <a:avLst/>
              <a:gdLst/>
              <a:ahLst/>
              <a:cxnLst/>
              <a:rect l="l" t="t" r="r" b="b"/>
              <a:pathLst>
                <a:path w="4918" h="3633" extrusionOk="0">
                  <a:moveTo>
                    <a:pt x="4594" y="0"/>
                  </a:moveTo>
                  <a:cubicBezTo>
                    <a:pt x="4576" y="0"/>
                    <a:pt x="4557" y="2"/>
                    <a:pt x="4537" y="4"/>
                  </a:cubicBezTo>
                  <a:cubicBezTo>
                    <a:pt x="4529" y="4"/>
                    <a:pt x="4522" y="3"/>
                    <a:pt x="4515" y="3"/>
                  </a:cubicBezTo>
                  <a:cubicBezTo>
                    <a:pt x="4368" y="3"/>
                    <a:pt x="4233" y="115"/>
                    <a:pt x="4108" y="183"/>
                  </a:cubicBezTo>
                  <a:cubicBezTo>
                    <a:pt x="3965" y="266"/>
                    <a:pt x="3822" y="373"/>
                    <a:pt x="3691" y="469"/>
                  </a:cubicBezTo>
                  <a:cubicBezTo>
                    <a:pt x="3394" y="564"/>
                    <a:pt x="3132" y="719"/>
                    <a:pt x="2894" y="945"/>
                  </a:cubicBezTo>
                  <a:cubicBezTo>
                    <a:pt x="2572" y="1159"/>
                    <a:pt x="2274" y="1373"/>
                    <a:pt x="1965" y="1600"/>
                  </a:cubicBezTo>
                  <a:cubicBezTo>
                    <a:pt x="1786" y="1719"/>
                    <a:pt x="1596" y="1802"/>
                    <a:pt x="1441" y="1981"/>
                  </a:cubicBezTo>
                  <a:cubicBezTo>
                    <a:pt x="1143" y="2195"/>
                    <a:pt x="893" y="2493"/>
                    <a:pt x="536" y="2612"/>
                  </a:cubicBezTo>
                  <a:cubicBezTo>
                    <a:pt x="412" y="2736"/>
                    <a:pt x="352" y="2947"/>
                    <a:pt x="152" y="2947"/>
                  </a:cubicBezTo>
                  <a:cubicBezTo>
                    <a:pt x="141" y="2947"/>
                    <a:pt x="130" y="2946"/>
                    <a:pt x="119" y="2945"/>
                  </a:cubicBezTo>
                  <a:cubicBezTo>
                    <a:pt x="96" y="2993"/>
                    <a:pt x="48" y="3052"/>
                    <a:pt x="0" y="3100"/>
                  </a:cubicBezTo>
                  <a:cubicBezTo>
                    <a:pt x="12" y="3147"/>
                    <a:pt x="36" y="3195"/>
                    <a:pt x="60" y="3231"/>
                  </a:cubicBezTo>
                  <a:cubicBezTo>
                    <a:pt x="107" y="3338"/>
                    <a:pt x="96" y="3445"/>
                    <a:pt x="96" y="3540"/>
                  </a:cubicBezTo>
                  <a:cubicBezTo>
                    <a:pt x="107" y="3576"/>
                    <a:pt x="119" y="3588"/>
                    <a:pt x="131" y="3624"/>
                  </a:cubicBezTo>
                  <a:cubicBezTo>
                    <a:pt x="216" y="3629"/>
                    <a:pt x="282" y="3632"/>
                    <a:pt x="336" y="3632"/>
                  </a:cubicBezTo>
                  <a:cubicBezTo>
                    <a:pt x="539" y="3632"/>
                    <a:pt x="559" y="3583"/>
                    <a:pt x="691" y="3386"/>
                  </a:cubicBezTo>
                  <a:cubicBezTo>
                    <a:pt x="727" y="3314"/>
                    <a:pt x="858" y="3290"/>
                    <a:pt x="941" y="3278"/>
                  </a:cubicBezTo>
                  <a:cubicBezTo>
                    <a:pt x="943" y="3278"/>
                    <a:pt x="946" y="3278"/>
                    <a:pt x="948" y="3278"/>
                  </a:cubicBezTo>
                  <a:cubicBezTo>
                    <a:pt x="1023" y="3278"/>
                    <a:pt x="1082" y="3402"/>
                    <a:pt x="1171" y="3402"/>
                  </a:cubicBezTo>
                  <a:cubicBezTo>
                    <a:pt x="1205" y="3402"/>
                    <a:pt x="1242" y="3385"/>
                    <a:pt x="1286" y="3338"/>
                  </a:cubicBezTo>
                  <a:cubicBezTo>
                    <a:pt x="869" y="2755"/>
                    <a:pt x="1584" y="2909"/>
                    <a:pt x="1655" y="2600"/>
                  </a:cubicBezTo>
                  <a:cubicBezTo>
                    <a:pt x="1682" y="2484"/>
                    <a:pt x="1740" y="2443"/>
                    <a:pt x="1808" y="2443"/>
                  </a:cubicBezTo>
                  <a:cubicBezTo>
                    <a:pt x="1893" y="2443"/>
                    <a:pt x="1994" y="2509"/>
                    <a:pt x="2060" y="2576"/>
                  </a:cubicBezTo>
                  <a:cubicBezTo>
                    <a:pt x="2165" y="2674"/>
                    <a:pt x="2251" y="2713"/>
                    <a:pt x="2322" y="2713"/>
                  </a:cubicBezTo>
                  <a:cubicBezTo>
                    <a:pt x="2596" y="2713"/>
                    <a:pt x="2677" y="2150"/>
                    <a:pt x="2949" y="2150"/>
                  </a:cubicBezTo>
                  <a:cubicBezTo>
                    <a:pt x="2969" y="2150"/>
                    <a:pt x="2990" y="2153"/>
                    <a:pt x="3013" y="2159"/>
                  </a:cubicBezTo>
                  <a:cubicBezTo>
                    <a:pt x="3015" y="2162"/>
                    <a:pt x="3019" y="2163"/>
                    <a:pt x="3023" y="2163"/>
                  </a:cubicBezTo>
                  <a:cubicBezTo>
                    <a:pt x="3050" y="2163"/>
                    <a:pt x="3099" y="2095"/>
                    <a:pt x="3120" y="2064"/>
                  </a:cubicBezTo>
                  <a:cubicBezTo>
                    <a:pt x="3144" y="1969"/>
                    <a:pt x="3120" y="1885"/>
                    <a:pt x="3024" y="1862"/>
                  </a:cubicBezTo>
                  <a:cubicBezTo>
                    <a:pt x="3018" y="1860"/>
                    <a:pt x="3012" y="1860"/>
                    <a:pt x="3005" y="1860"/>
                  </a:cubicBezTo>
                  <a:cubicBezTo>
                    <a:pt x="2980" y="1860"/>
                    <a:pt x="2952" y="1865"/>
                    <a:pt x="2927" y="1865"/>
                  </a:cubicBezTo>
                  <a:cubicBezTo>
                    <a:pt x="2879" y="1865"/>
                    <a:pt x="2846" y="1846"/>
                    <a:pt x="2882" y="1731"/>
                  </a:cubicBezTo>
                  <a:cubicBezTo>
                    <a:pt x="2891" y="1667"/>
                    <a:pt x="2934" y="1638"/>
                    <a:pt x="2996" y="1638"/>
                  </a:cubicBezTo>
                  <a:cubicBezTo>
                    <a:pt x="3015" y="1638"/>
                    <a:pt x="3037" y="1641"/>
                    <a:pt x="3060" y="1647"/>
                  </a:cubicBezTo>
                  <a:cubicBezTo>
                    <a:pt x="3086" y="1652"/>
                    <a:pt x="3113" y="1654"/>
                    <a:pt x="3141" y="1654"/>
                  </a:cubicBezTo>
                  <a:cubicBezTo>
                    <a:pt x="3193" y="1654"/>
                    <a:pt x="3247" y="1648"/>
                    <a:pt x="3299" y="1648"/>
                  </a:cubicBezTo>
                  <a:cubicBezTo>
                    <a:pt x="3412" y="1648"/>
                    <a:pt x="3516" y="1676"/>
                    <a:pt x="3572" y="1850"/>
                  </a:cubicBezTo>
                  <a:cubicBezTo>
                    <a:pt x="3612" y="1940"/>
                    <a:pt x="3627" y="2013"/>
                    <a:pt x="3715" y="2013"/>
                  </a:cubicBezTo>
                  <a:cubicBezTo>
                    <a:pt x="3732" y="2013"/>
                    <a:pt x="3752" y="2010"/>
                    <a:pt x="3775" y="2004"/>
                  </a:cubicBezTo>
                  <a:cubicBezTo>
                    <a:pt x="4096" y="1897"/>
                    <a:pt x="4918" y="635"/>
                    <a:pt x="4918" y="183"/>
                  </a:cubicBezTo>
                  <a:cubicBezTo>
                    <a:pt x="4832" y="87"/>
                    <a:pt x="4747" y="0"/>
                    <a:pt x="45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9" name="Google Shape;559;p4"/>
            <p:cNvSpPr/>
            <p:nvPr/>
          </p:nvSpPr>
          <p:spPr>
            <a:xfrm>
              <a:off x="184194" y="-1073107"/>
              <a:ext cx="106010" cy="121948"/>
            </a:xfrm>
            <a:custGeom>
              <a:avLst/>
              <a:gdLst/>
              <a:ahLst/>
              <a:cxnLst/>
              <a:rect l="l" t="t" r="r" b="b"/>
              <a:pathLst>
                <a:path w="3359" h="3864" extrusionOk="0">
                  <a:moveTo>
                    <a:pt x="2548" y="2358"/>
                  </a:moveTo>
                  <a:cubicBezTo>
                    <a:pt x="2584" y="2394"/>
                    <a:pt x="2620" y="2442"/>
                    <a:pt x="2644" y="2477"/>
                  </a:cubicBezTo>
                  <a:cubicBezTo>
                    <a:pt x="2584" y="2465"/>
                    <a:pt x="2584" y="2394"/>
                    <a:pt x="2548" y="2358"/>
                  </a:cubicBezTo>
                  <a:close/>
                  <a:moveTo>
                    <a:pt x="1513" y="1"/>
                  </a:moveTo>
                  <a:cubicBezTo>
                    <a:pt x="1453" y="179"/>
                    <a:pt x="1513" y="322"/>
                    <a:pt x="1596" y="489"/>
                  </a:cubicBezTo>
                  <a:cubicBezTo>
                    <a:pt x="1834" y="894"/>
                    <a:pt x="1596" y="1013"/>
                    <a:pt x="1322" y="1132"/>
                  </a:cubicBezTo>
                  <a:cubicBezTo>
                    <a:pt x="1144" y="1311"/>
                    <a:pt x="953" y="1489"/>
                    <a:pt x="774" y="1668"/>
                  </a:cubicBezTo>
                  <a:cubicBezTo>
                    <a:pt x="837" y="1918"/>
                    <a:pt x="791" y="1981"/>
                    <a:pt x="708" y="1981"/>
                  </a:cubicBezTo>
                  <a:cubicBezTo>
                    <a:pt x="632" y="1981"/>
                    <a:pt x="526" y="1929"/>
                    <a:pt x="441" y="1918"/>
                  </a:cubicBezTo>
                  <a:lnTo>
                    <a:pt x="310" y="2001"/>
                  </a:lnTo>
                  <a:cubicBezTo>
                    <a:pt x="262" y="2180"/>
                    <a:pt x="1" y="2465"/>
                    <a:pt x="251" y="2513"/>
                  </a:cubicBezTo>
                  <a:cubicBezTo>
                    <a:pt x="905" y="2632"/>
                    <a:pt x="1155" y="3180"/>
                    <a:pt x="1441" y="3716"/>
                  </a:cubicBezTo>
                  <a:cubicBezTo>
                    <a:pt x="1574" y="3789"/>
                    <a:pt x="1702" y="3863"/>
                    <a:pt x="1838" y="3863"/>
                  </a:cubicBezTo>
                  <a:cubicBezTo>
                    <a:pt x="1920" y="3863"/>
                    <a:pt x="2006" y="3836"/>
                    <a:pt x="2096" y="3763"/>
                  </a:cubicBezTo>
                  <a:lnTo>
                    <a:pt x="2144" y="3751"/>
                  </a:lnTo>
                  <a:lnTo>
                    <a:pt x="2179" y="3751"/>
                  </a:lnTo>
                  <a:cubicBezTo>
                    <a:pt x="2608" y="3406"/>
                    <a:pt x="3120" y="3216"/>
                    <a:pt x="3358" y="2632"/>
                  </a:cubicBezTo>
                  <a:cubicBezTo>
                    <a:pt x="3337" y="2309"/>
                    <a:pt x="3233" y="2146"/>
                    <a:pt x="3041" y="2146"/>
                  </a:cubicBezTo>
                  <a:cubicBezTo>
                    <a:pt x="2915" y="2146"/>
                    <a:pt x="2752" y="2217"/>
                    <a:pt x="2548" y="2358"/>
                  </a:cubicBezTo>
                  <a:cubicBezTo>
                    <a:pt x="2203" y="2168"/>
                    <a:pt x="2227" y="1846"/>
                    <a:pt x="2334" y="1513"/>
                  </a:cubicBezTo>
                  <a:cubicBezTo>
                    <a:pt x="2304" y="1504"/>
                    <a:pt x="2274" y="1501"/>
                    <a:pt x="2243" y="1501"/>
                  </a:cubicBezTo>
                  <a:cubicBezTo>
                    <a:pt x="2084" y="1501"/>
                    <a:pt x="1925" y="1598"/>
                    <a:pt x="1782" y="1598"/>
                  </a:cubicBezTo>
                  <a:cubicBezTo>
                    <a:pt x="1683" y="1598"/>
                    <a:pt x="1591" y="1551"/>
                    <a:pt x="1513" y="1394"/>
                  </a:cubicBezTo>
                  <a:cubicBezTo>
                    <a:pt x="1581" y="1333"/>
                    <a:pt x="1659" y="1318"/>
                    <a:pt x="1738" y="1318"/>
                  </a:cubicBezTo>
                  <a:cubicBezTo>
                    <a:pt x="1813" y="1318"/>
                    <a:pt x="1889" y="1331"/>
                    <a:pt x="1958" y="1331"/>
                  </a:cubicBezTo>
                  <a:cubicBezTo>
                    <a:pt x="2046" y="1331"/>
                    <a:pt x="2125" y="1310"/>
                    <a:pt x="2179" y="1215"/>
                  </a:cubicBezTo>
                  <a:cubicBezTo>
                    <a:pt x="2346" y="941"/>
                    <a:pt x="1894" y="108"/>
                    <a:pt x="15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0" name="Google Shape;560;p4"/>
            <p:cNvSpPr/>
            <p:nvPr/>
          </p:nvSpPr>
          <p:spPr>
            <a:xfrm>
              <a:off x="978915" y="-1326495"/>
              <a:ext cx="196177" cy="61290"/>
            </a:xfrm>
            <a:custGeom>
              <a:avLst/>
              <a:gdLst/>
              <a:ahLst/>
              <a:cxnLst/>
              <a:rect l="l" t="t" r="r" b="b"/>
              <a:pathLst>
                <a:path w="6216" h="1942" extrusionOk="0">
                  <a:moveTo>
                    <a:pt x="5783" y="1"/>
                  </a:moveTo>
                  <a:cubicBezTo>
                    <a:pt x="5753" y="1"/>
                    <a:pt x="5719" y="16"/>
                    <a:pt x="5691" y="53"/>
                  </a:cubicBezTo>
                  <a:cubicBezTo>
                    <a:pt x="5620" y="112"/>
                    <a:pt x="5632" y="172"/>
                    <a:pt x="5632" y="255"/>
                  </a:cubicBezTo>
                  <a:cubicBezTo>
                    <a:pt x="5671" y="817"/>
                    <a:pt x="5552" y="1126"/>
                    <a:pt x="5295" y="1126"/>
                  </a:cubicBezTo>
                  <a:cubicBezTo>
                    <a:pt x="5236" y="1126"/>
                    <a:pt x="5169" y="1110"/>
                    <a:pt x="5096" y="1077"/>
                  </a:cubicBezTo>
                  <a:cubicBezTo>
                    <a:pt x="4969" y="1018"/>
                    <a:pt x="4841" y="999"/>
                    <a:pt x="4713" y="999"/>
                  </a:cubicBezTo>
                  <a:cubicBezTo>
                    <a:pt x="4497" y="999"/>
                    <a:pt x="4282" y="1052"/>
                    <a:pt x="4073" y="1052"/>
                  </a:cubicBezTo>
                  <a:cubicBezTo>
                    <a:pt x="3930" y="1052"/>
                    <a:pt x="3791" y="1028"/>
                    <a:pt x="3655" y="946"/>
                  </a:cubicBezTo>
                  <a:cubicBezTo>
                    <a:pt x="3616" y="919"/>
                    <a:pt x="3584" y="908"/>
                    <a:pt x="3558" y="908"/>
                  </a:cubicBezTo>
                  <a:cubicBezTo>
                    <a:pt x="3490" y="908"/>
                    <a:pt x="3457" y="981"/>
                    <a:pt x="3405" y="1041"/>
                  </a:cubicBezTo>
                  <a:cubicBezTo>
                    <a:pt x="3236" y="1229"/>
                    <a:pt x="3044" y="1291"/>
                    <a:pt x="2824" y="1291"/>
                  </a:cubicBezTo>
                  <a:cubicBezTo>
                    <a:pt x="2766" y="1291"/>
                    <a:pt x="2706" y="1287"/>
                    <a:pt x="2643" y="1279"/>
                  </a:cubicBezTo>
                  <a:cubicBezTo>
                    <a:pt x="2462" y="1262"/>
                    <a:pt x="2324" y="973"/>
                    <a:pt x="2134" y="973"/>
                  </a:cubicBezTo>
                  <a:cubicBezTo>
                    <a:pt x="2063" y="973"/>
                    <a:pt x="1984" y="1014"/>
                    <a:pt x="1893" y="1124"/>
                  </a:cubicBezTo>
                  <a:cubicBezTo>
                    <a:pt x="1893" y="1124"/>
                    <a:pt x="1892" y="1124"/>
                    <a:pt x="1892" y="1124"/>
                  </a:cubicBezTo>
                  <a:cubicBezTo>
                    <a:pt x="1858" y="1124"/>
                    <a:pt x="1822" y="728"/>
                    <a:pt x="1587" y="728"/>
                  </a:cubicBezTo>
                  <a:cubicBezTo>
                    <a:pt x="1575" y="728"/>
                    <a:pt x="1562" y="729"/>
                    <a:pt x="1548" y="731"/>
                  </a:cubicBezTo>
                  <a:lnTo>
                    <a:pt x="1548" y="1208"/>
                  </a:lnTo>
                  <a:cubicBezTo>
                    <a:pt x="1506" y="1195"/>
                    <a:pt x="1466" y="1189"/>
                    <a:pt x="1428" y="1189"/>
                  </a:cubicBezTo>
                  <a:cubicBezTo>
                    <a:pt x="1114" y="1189"/>
                    <a:pt x="895" y="1578"/>
                    <a:pt x="577" y="1578"/>
                  </a:cubicBezTo>
                  <a:cubicBezTo>
                    <a:pt x="545" y="1578"/>
                    <a:pt x="511" y="1574"/>
                    <a:pt x="476" y="1565"/>
                  </a:cubicBezTo>
                  <a:cubicBezTo>
                    <a:pt x="425" y="1557"/>
                    <a:pt x="369" y="1550"/>
                    <a:pt x="313" y="1550"/>
                  </a:cubicBezTo>
                  <a:cubicBezTo>
                    <a:pt x="201" y="1550"/>
                    <a:pt x="88" y="1577"/>
                    <a:pt x="0" y="1672"/>
                  </a:cubicBezTo>
                  <a:cubicBezTo>
                    <a:pt x="12" y="1731"/>
                    <a:pt x="48" y="1779"/>
                    <a:pt x="95" y="1779"/>
                  </a:cubicBezTo>
                  <a:cubicBezTo>
                    <a:pt x="209" y="1807"/>
                    <a:pt x="285" y="1941"/>
                    <a:pt x="395" y="1941"/>
                  </a:cubicBezTo>
                  <a:cubicBezTo>
                    <a:pt x="423" y="1941"/>
                    <a:pt x="454" y="1932"/>
                    <a:pt x="488" y="1910"/>
                  </a:cubicBezTo>
                  <a:cubicBezTo>
                    <a:pt x="512" y="1874"/>
                    <a:pt x="548" y="1874"/>
                    <a:pt x="572" y="1874"/>
                  </a:cubicBezTo>
                  <a:cubicBezTo>
                    <a:pt x="685" y="1826"/>
                    <a:pt x="799" y="1813"/>
                    <a:pt x="914" y="1813"/>
                  </a:cubicBezTo>
                  <a:cubicBezTo>
                    <a:pt x="1044" y="1813"/>
                    <a:pt x="1174" y="1829"/>
                    <a:pt x="1304" y="1829"/>
                  </a:cubicBezTo>
                  <a:cubicBezTo>
                    <a:pt x="1398" y="1829"/>
                    <a:pt x="1491" y="1821"/>
                    <a:pt x="1584" y="1791"/>
                  </a:cubicBezTo>
                  <a:cubicBezTo>
                    <a:pt x="1691" y="1684"/>
                    <a:pt x="1827" y="1634"/>
                    <a:pt x="1975" y="1634"/>
                  </a:cubicBezTo>
                  <a:cubicBezTo>
                    <a:pt x="1991" y="1634"/>
                    <a:pt x="2008" y="1635"/>
                    <a:pt x="2024" y="1636"/>
                  </a:cubicBezTo>
                  <a:cubicBezTo>
                    <a:pt x="3155" y="1505"/>
                    <a:pt x="4286" y="1493"/>
                    <a:pt x="5418" y="1458"/>
                  </a:cubicBezTo>
                  <a:cubicBezTo>
                    <a:pt x="5787" y="1458"/>
                    <a:pt x="5965" y="1339"/>
                    <a:pt x="6084" y="981"/>
                  </a:cubicBezTo>
                  <a:cubicBezTo>
                    <a:pt x="5870" y="779"/>
                    <a:pt x="6215" y="529"/>
                    <a:pt x="6037" y="303"/>
                  </a:cubicBezTo>
                  <a:cubicBezTo>
                    <a:pt x="5953" y="207"/>
                    <a:pt x="5930" y="65"/>
                    <a:pt x="5810" y="5"/>
                  </a:cubicBezTo>
                  <a:cubicBezTo>
                    <a:pt x="5802" y="2"/>
                    <a:pt x="5793" y="1"/>
                    <a:pt x="57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1" name="Google Shape;561;p4"/>
            <p:cNvSpPr/>
            <p:nvPr/>
          </p:nvSpPr>
          <p:spPr>
            <a:xfrm>
              <a:off x="1054814" y="-1480409"/>
              <a:ext cx="99982" cy="30455"/>
            </a:xfrm>
            <a:custGeom>
              <a:avLst/>
              <a:gdLst/>
              <a:ahLst/>
              <a:cxnLst/>
              <a:rect l="l" t="t" r="r" b="b"/>
              <a:pathLst>
                <a:path w="3168" h="965" extrusionOk="0">
                  <a:moveTo>
                    <a:pt x="1286" y="1"/>
                  </a:moveTo>
                  <a:cubicBezTo>
                    <a:pt x="1036" y="12"/>
                    <a:pt x="762" y="12"/>
                    <a:pt x="512" y="36"/>
                  </a:cubicBezTo>
                  <a:cubicBezTo>
                    <a:pt x="472" y="65"/>
                    <a:pt x="425" y="72"/>
                    <a:pt x="375" y="72"/>
                  </a:cubicBezTo>
                  <a:cubicBezTo>
                    <a:pt x="329" y="72"/>
                    <a:pt x="281" y="66"/>
                    <a:pt x="235" y="66"/>
                  </a:cubicBezTo>
                  <a:cubicBezTo>
                    <a:pt x="167" y="66"/>
                    <a:pt x="104" y="79"/>
                    <a:pt x="60" y="143"/>
                  </a:cubicBezTo>
                  <a:cubicBezTo>
                    <a:pt x="0" y="251"/>
                    <a:pt x="119" y="346"/>
                    <a:pt x="215" y="417"/>
                  </a:cubicBezTo>
                  <a:cubicBezTo>
                    <a:pt x="250" y="441"/>
                    <a:pt x="310" y="465"/>
                    <a:pt x="357" y="477"/>
                  </a:cubicBezTo>
                  <a:cubicBezTo>
                    <a:pt x="453" y="489"/>
                    <a:pt x="536" y="512"/>
                    <a:pt x="548" y="643"/>
                  </a:cubicBezTo>
                  <a:cubicBezTo>
                    <a:pt x="548" y="679"/>
                    <a:pt x="548" y="751"/>
                    <a:pt x="572" y="786"/>
                  </a:cubicBezTo>
                  <a:cubicBezTo>
                    <a:pt x="596" y="905"/>
                    <a:pt x="679" y="965"/>
                    <a:pt x="774" y="965"/>
                  </a:cubicBezTo>
                  <a:cubicBezTo>
                    <a:pt x="822" y="965"/>
                    <a:pt x="869" y="953"/>
                    <a:pt x="905" y="941"/>
                  </a:cubicBezTo>
                  <a:cubicBezTo>
                    <a:pt x="1048" y="858"/>
                    <a:pt x="1167" y="810"/>
                    <a:pt x="1310" y="786"/>
                  </a:cubicBezTo>
                  <a:cubicBezTo>
                    <a:pt x="1615" y="898"/>
                    <a:pt x="1929" y="954"/>
                    <a:pt x="2250" y="954"/>
                  </a:cubicBezTo>
                  <a:cubicBezTo>
                    <a:pt x="2443" y="954"/>
                    <a:pt x="2638" y="934"/>
                    <a:pt x="2834" y="893"/>
                  </a:cubicBezTo>
                  <a:cubicBezTo>
                    <a:pt x="2848" y="875"/>
                    <a:pt x="2866" y="869"/>
                    <a:pt x="2886" y="869"/>
                  </a:cubicBezTo>
                  <a:cubicBezTo>
                    <a:pt x="2942" y="869"/>
                    <a:pt x="3015" y="917"/>
                    <a:pt x="3072" y="917"/>
                  </a:cubicBezTo>
                  <a:cubicBezTo>
                    <a:pt x="3121" y="917"/>
                    <a:pt x="3158" y="884"/>
                    <a:pt x="3167" y="763"/>
                  </a:cubicBezTo>
                  <a:cubicBezTo>
                    <a:pt x="3013" y="536"/>
                    <a:pt x="2870" y="298"/>
                    <a:pt x="2572" y="251"/>
                  </a:cubicBezTo>
                  <a:cubicBezTo>
                    <a:pt x="2143" y="191"/>
                    <a:pt x="1715" y="96"/>
                    <a:pt x="12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2" name="Google Shape;562;p4"/>
            <p:cNvSpPr/>
            <p:nvPr/>
          </p:nvSpPr>
          <p:spPr>
            <a:xfrm>
              <a:off x="789907" y="-1442822"/>
              <a:ext cx="92092" cy="43805"/>
            </a:xfrm>
            <a:custGeom>
              <a:avLst/>
              <a:gdLst/>
              <a:ahLst/>
              <a:cxnLst/>
              <a:rect l="l" t="t" r="r" b="b"/>
              <a:pathLst>
                <a:path w="2918" h="1388" extrusionOk="0">
                  <a:moveTo>
                    <a:pt x="2596" y="0"/>
                  </a:moveTo>
                  <a:cubicBezTo>
                    <a:pt x="1882" y="238"/>
                    <a:pt x="1179" y="476"/>
                    <a:pt x="477" y="715"/>
                  </a:cubicBezTo>
                  <a:cubicBezTo>
                    <a:pt x="405" y="774"/>
                    <a:pt x="346" y="786"/>
                    <a:pt x="286" y="786"/>
                  </a:cubicBezTo>
                  <a:cubicBezTo>
                    <a:pt x="203" y="822"/>
                    <a:pt x="48" y="834"/>
                    <a:pt x="36" y="965"/>
                  </a:cubicBezTo>
                  <a:cubicBezTo>
                    <a:pt x="0" y="1167"/>
                    <a:pt x="167" y="1179"/>
                    <a:pt x="274" y="1226"/>
                  </a:cubicBezTo>
                  <a:cubicBezTo>
                    <a:pt x="405" y="1286"/>
                    <a:pt x="560" y="1250"/>
                    <a:pt x="691" y="1310"/>
                  </a:cubicBezTo>
                  <a:cubicBezTo>
                    <a:pt x="766" y="1366"/>
                    <a:pt x="840" y="1386"/>
                    <a:pt x="914" y="1386"/>
                  </a:cubicBezTo>
                  <a:cubicBezTo>
                    <a:pt x="1073" y="1386"/>
                    <a:pt x="1231" y="1294"/>
                    <a:pt x="1393" y="1286"/>
                  </a:cubicBezTo>
                  <a:cubicBezTo>
                    <a:pt x="1427" y="1275"/>
                    <a:pt x="1461" y="1270"/>
                    <a:pt x="1495" y="1270"/>
                  </a:cubicBezTo>
                  <a:cubicBezTo>
                    <a:pt x="1663" y="1270"/>
                    <a:pt x="1828" y="1388"/>
                    <a:pt x="2001" y="1388"/>
                  </a:cubicBezTo>
                  <a:cubicBezTo>
                    <a:pt x="2048" y="1388"/>
                    <a:pt x="2095" y="1379"/>
                    <a:pt x="2144" y="1357"/>
                  </a:cubicBezTo>
                  <a:cubicBezTo>
                    <a:pt x="2179" y="1310"/>
                    <a:pt x="2191" y="1262"/>
                    <a:pt x="2191" y="1203"/>
                  </a:cubicBezTo>
                  <a:cubicBezTo>
                    <a:pt x="2203" y="1072"/>
                    <a:pt x="2048" y="881"/>
                    <a:pt x="2322" y="869"/>
                  </a:cubicBezTo>
                  <a:cubicBezTo>
                    <a:pt x="2465" y="869"/>
                    <a:pt x="2584" y="786"/>
                    <a:pt x="2620" y="631"/>
                  </a:cubicBezTo>
                  <a:cubicBezTo>
                    <a:pt x="2739" y="548"/>
                    <a:pt x="2322" y="429"/>
                    <a:pt x="2655" y="334"/>
                  </a:cubicBezTo>
                  <a:cubicBezTo>
                    <a:pt x="2906" y="250"/>
                    <a:pt x="2917" y="48"/>
                    <a:pt x="25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3" name="Google Shape;563;p4"/>
            <p:cNvSpPr/>
            <p:nvPr/>
          </p:nvSpPr>
          <p:spPr>
            <a:xfrm>
              <a:off x="496818" y="-1330977"/>
              <a:ext cx="71042" cy="57376"/>
            </a:xfrm>
            <a:custGeom>
              <a:avLst/>
              <a:gdLst/>
              <a:ahLst/>
              <a:cxnLst/>
              <a:rect l="l" t="t" r="r" b="b"/>
              <a:pathLst>
                <a:path w="2251" h="1818" extrusionOk="0">
                  <a:moveTo>
                    <a:pt x="2053" y="1"/>
                  </a:moveTo>
                  <a:cubicBezTo>
                    <a:pt x="1995" y="1"/>
                    <a:pt x="1933" y="32"/>
                    <a:pt x="1870" y="76"/>
                  </a:cubicBezTo>
                  <a:cubicBezTo>
                    <a:pt x="1274" y="242"/>
                    <a:pt x="739" y="540"/>
                    <a:pt x="203" y="850"/>
                  </a:cubicBezTo>
                  <a:cubicBezTo>
                    <a:pt x="1" y="1088"/>
                    <a:pt x="120" y="1373"/>
                    <a:pt x="131" y="1623"/>
                  </a:cubicBezTo>
                  <a:cubicBezTo>
                    <a:pt x="155" y="1683"/>
                    <a:pt x="179" y="1743"/>
                    <a:pt x="227" y="1766"/>
                  </a:cubicBezTo>
                  <a:cubicBezTo>
                    <a:pt x="302" y="1800"/>
                    <a:pt x="372" y="1817"/>
                    <a:pt x="437" y="1817"/>
                  </a:cubicBezTo>
                  <a:cubicBezTo>
                    <a:pt x="579" y="1817"/>
                    <a:pt x="697" y="1735"/>
                    <a:pt x="786" y="1564"/>
                  </a:cubicBezTo>
                  <a:cubicBezTo>
                    <a:pt x="880" y="1236"/>
                    <a:pt x="1070" y="1077"/>
                    <a:pt x="1321" y="1077"/>
                  </a:cubicBezTo>
                  <a:cubicBezTo>
                    <a:pt x="1389" y="1077"/>
                    <a:pt x="1461" y="1089"/>
                    <a:pt x="1536" y="1111"/>
                  </a:cubicBezTo>
                  <a:cubicBezTo>
                    <a:pt x="1582" y="1119"/>
                    <a:pt x="1625" y="1123"/>
                    <a:pt x="1666" y="1123"/>
                  </a:cubicBezTo>
                  <a:cubicBezTo>
                    <a:pt x="1830" y="1123"/>
                    <a:pt x="1956" y="1054"/>
                    <a:pt x="2013" y="826"/>
                  </a:cubicBezTo>
                  <a:cubicBezTo>
                    <a:pt x="2036" y="707"/>
                    <a:pt x="1906" y="623"/>
                    <a:pt x="1977" y="504"/>
                  </a:cubicBezTo>
                  <a:cubicBezTo>
                    <a:pt x="2025" y="445"/>
                    <a:pt x="2072" y="397"/>
                    <a:pt x="2120" y="338"/>
                  </a:cubicBezTo>
                  <a:cubicBezTo>
                    <a:pt x="2167" y="266"/>
                    <a:pt x="2251" y="171"/>
                    <a:pt x="2191" y="88"/>
                  </a:cubicBezTo>
                  <a:cubicBezTo>
                    <a:pt x="2152" y="26"/>
                    <a:pt x="2104" y="1"/>
                    <a:pt x="20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4" name="Google Shape;564;p4"/>
            <p:cNvSpPr/>
            <p:nvPr/>
          </p:nvSpPr>
          <p:spPr>
            <a:xfrm>
              <a:off x="945083" y="-1476275"/>
              <a:ext cx="88336" cy="40618"/>
            </a:xfrm>
            <a:custGeom>
              <a:avLst/>
              <a:gdLst/>
              <a:ahLst/>
              <a:cxnLst/>
              <a:rect l="l" t="t" r="r" b="b"/>
              <a:pathLst>
                <a:path w="2799" h="1287" extrusionOk="0">
                  <a:moveTo>
                    <a:pt x="2334" y="0"/>
                  </a:moveTo>
                  <a:lnTo>
                    <a:pt x="1001" y="143"/>
                  </a:lnTo>
                  <a:cubicBezTo>
                    <a:pt x="727" y="227"/>
                    <a:pt x="477" y="322"/>
                    <a:pt x="203" y="393"/>
                  </a:cubicBezTo>
                  <a:cubicBezTo>
                    <a:pt x="120" y="572"/>
                    <a:pt x="1" y="774"/>
                    <a:pt x="286" y="870"/>
                  </a:cubicBezTo>
                  <a:cubicBezTo>
                    <a:pt x="477" y="929"/>
                    <a:pt x="536" y="1096"/>
                    <a:pt x="620" y="1239"/>
                  </a:cubicBezTo>
                  <a:cubicBezTo>
                    <a:pt x="632" y="1241"/>
                    <a:pt x="645" y="1243"/>
                    <a:pt x="658" y="1243"/>
                  </a:cubicBezTo>
                  <a:cubicBezTo>
                    <a:pt x="755" y="1243"/>
                    <a:pt x="858" y="1176"/>
                    <a:pt x="956" y="1176"/>
                  </a:cubicBezTo>
                  <a:cubicBezTo>
                    <a:pt x="1017" y="1176"/>
                    <a:pt x="1077" y="1202"/>
                    <a:pt x="1132" y="1286"/>
                  </a:cubicBezTo>
                  <a:cubicBezTo>
                    <a:pt x="1277" y="946"/>
                    <a:pt x="1460" y="796"/>
                    <a:pt x="1676" y="796"/>
                  </a:cubicBezTo>
                  <a:cubicBezTo>
                    <a:pt x="1830" y="796"/>
                    <a:pt x="2003" y="873"/>
                    <a:pt x="2191" y="1013"/>
                  </a:cubicBezTo>
                  <a:cubicBezTo>
                    <a:pt x="2227" y="1048"/>
                    <a:pt x="2287" y="1048"/>
                    <a:pt x="2346" y="1048"/>
                  </a:cubicBezTo>
                  <a:cubicBezTo>
                    <a:pt x="2799" y="751"/>
                    <a:pt x="2370" y="524"/>
                    <a:pt x="2287" y="274"/>
                  </a:cubicBezTo>
                  <a:cubicBezTo>
                    <a:pt x="2334" y="203"/>
                    <a:pt x="2394" y="108"/>
                    <a:pt x="23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5" name="Google Shape;565;p4"/>
            <p:cNvSpPr/>
            <p:nvPr/>
          </p:nvSpPr>
          <p:spPr>
            <a:xfrm>
              <a:off x="1159275" y="-1359191"/>
              <a:ext cx="112006" cy="42638"/>
            </a:xfrm>
            <a:custGeom>
              <a:avLst/>
              <a:gdLst/>
              <a:ahLst/>
              <a:cxnLst/>
              <a:rect l="l" t="t" r="r" b="b"/>
              <a:pathLst>
                <a:path w="3549" h="1351" extrusionOk="0">
                  <a:moveTo>
                    <a:pt x="1370" y="0"/>
                  </a:moveTo>
                  <a:cubicBezTo>
                    <a:pt x="1355" y="0"/>
                    <a:pt x="1343" y="5"/>
                    <a:pt x="1334" y="17"/>
                  </a:cubicBezTo>
                  <a:cubicBezTo>
                    <a:pt x="1084" y="374"/>
                    <a:pt x="715" y="362"/>
                    <a:pt x="381" y="493"/>
                  </a:cubicBezTo>
                  <a:cubicBezTo>
                    <a:pt x="143" y="589"/>
                    <a:pt x="0" y="779"/>
                    <a:pt x="84" y="1101"/>
                  </a:cubicBezTo>
                  <a:cubicBezTo>
                    <a:pt x="167" y="1196"/>
                    <a:pt x="238" y="1267"/>
                    <a:pt x="310" y="1351"/>
                  </a:cubicBezTo>
                  <a:cubicBezTo>
                    <a:pt x="346" y="1220"/>
                    <a:pt x="274" y="1053"/>
                    <a:pt x="405" y="946"/>
                  </a:cubicBezTo>
                  <a:cubicBezTo>
                    <a:pt x="501" y="896"/>
                    <a:pt x="599" y="883"/>
                    <a:pt x="698" y="883"/>
                  </a:cubicBezTo>
                  <a:cubicBezTo>
                    <a:pt x="802" y="883"/>
                    <a:pt x="907" y="897"/>
                    <a:pt x="1010" y="897"/>
                  </a:cubicBezTo>
                  <a:cubicBezTo>
                    <a:pt x="1112" y="897"/>
                    <a:pt x="1213" y="883"/>
                    <a:pt x="1310" y="827"/>
                  </a:cubicBezTo>
                  <a:lnTo>
                    <a:pt x="1858" y="827"/>
                  </a:lnTo>
                  <a:cubicBezTo>
                    <a:pt x="2274" y="648"/>
                    <a:pt x="2739" y="684"/>
                    <a:pt x="3179" y="612"/>
                  </a:cubicBezTo>
                  <a:lnTo>
                    <a:pt x="3310" y="612"/>
                  </a:lnTo>
                  <a:cubicBezTo>
                    <a:pt x="3548" y="493"/>
                    <a:pt x="3394" y="386"/>
                    <a:pt x="3298" y="279"/>
                  </a:cubicBezTo>
                  <a:cubicBezTo>
                    <a:pt x="3225" y="265"/>
                    <a:pt x="3150" y="259"/>
                    <a:pt x="3074" y="259"/>
                  </a:cubicBezTo>
                  <a:cubicBezTo>
                    <a:pt x="2890" y="259"/>
                    <a:pt x="2701" y="293"/>
                    <a:pt x="2524" y="327"/>
                  </a:cubicBezTo>
                  <a:cubicBezTo>
                    <a:pt x="2502" y="341"/>
                    <a:pt x="2480" y="347"/>
                    <a:pt x="2460" y="347"/>
                  </a:cubicBezTo>
                  <a:cubicBezTo>
                    <a:pt x="2338" y="347"/>
                    <a:pt x="2261" y="123"/>
                    <a:pt x="2196" y="123"/>
                  </a:cubicBezTo>
                  <a:cubicBezTo>
                    <a:pt x="2182" y="123"/>
                    <a:pt x="2168" y="134"/>
                    <a:pt x="2155" y="160"/>
                  </a:cubicBezTo>
                  <a:cubicBezTo>
                    <a:pt x="2083" y="311"/>
                    <a:pt x="2038" y="364"/>
                    <a:pt x="2008" y="364"/>
                  </a:cubicBezTo>
                  <a:cubicBezTo>
                    <a:pt x="1937" y="364"/>
                    <a:pt x="1952" y="66"/>
                    <a:pt x="1891" y="66"/>
                  </a:cubicBezTo>
                  <a:cubicBezTo>
                    <a:pt x="1885" y="66"/>
                    <a:pt x="1878" y="69"/>
                    <a:pt x="1870" y="77"/>
                  </a:cubicBezTo>
                  <a:cubicBezTo>
                    <a:pt x="1850" y="57"/>
                    <a:pt x="1831" y="49"/>
                    <a:pt x="1813" y="49"/>
                  </a:cubicBezTo>
                  <a:cubicBezTo>
                    <a:pt x="1739" y="49"/>
                    <a:pt x="1674" y="179"/>
                    <a:pt x="1602" y="179"/>
                  </a:cubicBezTo>
                  <a:cubicBezTo>
                    <a:pt x="1574" y="179"/>
                    <a:pt x="1544" y="158"/>
                    <a:pt x="1512" y="100"/>
                  </a:cubicBezTo>
                  <a:cubicBezTo>
                    <a:pt x="1477" y="47"/>
                    <a:pt x="1414" y="0"/>
                    <a:pt x="1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6" name="Google Shape;566;p4"/>
            <p:cNvSpPr/>
            <p:nvPr/>
          </p:nvSpPr>
          <p:spPr>
            <a:xfrm>
              <a:off x="894368" y="-1282281"/>
              <a:ext cx="85685" cy="35095"/>
            </a:xfrm>
            <a:custGeom>
              <a:avLst/>
              <a:gdLst/>
              <a:ahLst/>
              <a:cxnLst/>
              <a:rect l="l" t="t" r="r" b="b"/>
              <a:pathLst>
                <a:path w="2715" h="1112" extrusionOk="0">
                  <a:moveTo>
                    <a:pt x="1434" y="1"/>
                  </a:moveTo>
                  <a:cubicBezTo>
                    <a:pt x="1125" y="1"/>
                    <a:pt x="884" y="168"/>
                    <a:pt x="715" y="557"/>
                  </a:cubicBezTo>
                  <a:cubicBezTo>
                    <a:pt x="584" y="664"/>
                    <a:pt x="381" y="557"/>
                    <a:pt x="262" y="676"/>
                  </a:cubicBezTo>
                  <a:lnTo>
                    <a:pt x="36" y="676"/>
                  </a:lnTo>
                  <a:cubicBezTo>
                    <a:pt x="24" y="676"/>
                    <a:pt x="24" y="688"/>
                    <a:pt x="12" y="723"/>
                  </a:cubicBezTo>
                  <a:cubicBezTo>
                    <a:pt x="0" y="747"/>
                    <a:pt x="12" y="783"/>
                    <a:pt x="36" y="807"/>
                  </a:cubicBezTo>
                  <a:cubicBezTo>
                    <a:pt x="131" y="914"/>
                    <a:pt x="155" y="1045"/>
                    <a:pt x="274" y="1104"/>
                  </a:cubicBezTo>
                  <a:cubicBezTo>
                    <a:pt x="305" y="1109"/>
                    <a:pt x="334" y="1112"/>
                    <a:pt x="361" y="1112"/>
                  </a:cubicBezTo>
                  <a:cubicBezTo>
                    <a:pt x="408" y="1112"/>
                    <a:pt x="451" y="1103"/>
                    <a:pt x="488" y="1081"/>
                  </a:cubicBezTo>
                  <a:cubicBezTo>
                    <a:pt x="499" y="1081"/>
                    <a:pt x="510" y="1082"/>
                    <a:pt x="521" y="1082"/>
                  </a:cubicBezTo>
                  <a:cubicBezTo>
                    <a:pt x="790" y="1082"/>
                    <a:pt x="988" y="807"/>
                    <a:pt x="1262" y="807"/>
                  </a:cubicBezTo>
                  <a:cubicBezTo>
                    <a:pt x="1453" y="783"/>
                    <a:pt x="1643" y="807"/>
                    <a:pt x="1846" y="747"/>
                  </a:cubicBezTo>
                  <a:cubicBezTo>
                    <a:pt x="2155" y="664"/>
                    <a:pt x="2524" y="723"/>
                    <a:pt x="2715" y="319"/>
                  </a:cubicBezTo>
                  <a:lnTo>
                    <a:pt x="2691" y="283"/>
                  </a:lnTo>
                  <a:cubicBezTo>
                    <a:pt x="2441" y="69"/>
                    <a:pt x="2132" y="188"/>
                    <a:pt x="1846" y="80"/>
                  </a:cubicBezTo>
                  <a:cubicBezTo>
                    <a:pt x="1697" y="29"/>
                    <a:pt x="1560" y="1"/>
                    <a:pt x="14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7" name="Google Shape;567;p4"/>
            <p:cNvSpPr/>
            <p:nvPr/>
          </p:nvSpPr>
          <p:spPr>
            <a:xfrm>
              <a:off x="593389" y="-1366544"/>
              <a:ext cx="62394" cy="51506"/>
            </a:xfrm>
            <a:custGeom>
              <a:avLst/>
              <a:gdLst/>
              <a:ahLst/>
              <a:cxnLst/>
              <a:rect l="l" t="t" r="r" b="b"/>
              <a:pathLst>
                <a:path w="1977" h="1632" extrusionOk="0">
                  <a:moveTo>
                    <a:pt x="1572" y="0"/>
                  </a:moveTo>
                  <a:cubicBezTo>
                    <a:pt x="1167" y="191"/>
                    <a:pt x="751" y="381"/>
                    <a:pt x="358" y="572"/>
                  </a:cubicBezTo>
                  <a:cubicBezTo>
                    <a:pt x="0" y="822"/>
                    <a:pt x="322" y="1012"/>
                    <a:pt x="417" y="1215"/>
                  </a:cubicBezTo>
                  <a:cubicBezTo>
                    <a:pt x="489" y="1322"/>
                    <a:pt x="512" y="1453"/>
                    <a:pt x="560" y="1572"/>
                  </a:cubicBezTo>
                  <a:cubicBezTo>
                    <a:pt x="623" y="1614"/>
                    <a:pt x="677" y="1632"/>
                    <a:pt x="727" y="1632"/>
                  </a:cubicBezTo>
                  <a:cubicBezTo>
                    <a:pt x="912" y="1632"/>
                    <a:pt x="1022" y="1388"/>
                    <a:pt x="1191" y="1322"/>
                  </a:cubicBezTo>
                  <a:cubicBezTo>
                    <a:pt x="1262" y="1238"/>
                    <a:pt x="1298" y="1155"/>
                    <a:pt x="1346" y="1048"/>
                  </a:cubicBezTo>
                  <a:cubicBezTo>
                    <a:pt x="1465" y="750"/>
                    <a:pt x="1822" y="953"/>
                    <a:pt x="1941" y="667"/>
                  </a:cubicBezTo>
                  <a:cubicBezTo>
                    <a:pt x="1941" y="357"/>
                    <a:pt x="1977" y="24"/>
                    <a:pt x="1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8" name="Google Shape;568;p4"/>
            <p:cNvSpPr/>
            <p:nvPr/>
          </p:nvSpPr>
          <p:spPr>
            <a:xfrm>
              <a:off x="704887" y="-1207328"/>
              <a:ext cx="73030" cy="46646"/>
            </a:xfrm>
            <a:custGeom>
              <a:avLst/>
              <a:gdLst/>
              <a:ahLst/>
              <a:cxnLst/>
              <a:rect l="l" t="t" r="r" b="b"/>
              <a:pathLst>
                <a:path w="2314" h="1478" extrusionOk="0">
                  <a:moveTo>
                    <a:pt x="1763" y="1"/>
                  </a:moveTo>
                  <a:cubicBezTo>
                    <a:pt x="1727" y="1"/>
                    <a:pt x="1692" y="5"/>
                    <a:pt x="1659" y="15"/>
                  </a:cubicBezTo>
                  <a:cubicBezTo>
                    <a:pt x="1349" y="99"/>
                    <a:pt x="1028" y="146"/>
                    <a:pt x="718" y="158"/>
                  </a:cubicBezTo>
                  <a:cubicBezTo>
                    <a:pt x="480" y="265"/>
                    <a:pt x="230" y="349"/>
                    <a:pt x="39" y="551"/>
                  </a:cubicBezTo>
                  <a:cubicBezTo>
                    <a:pt x="0" y="746"/>
                    <a:pt x="89" y="781"/>
                    <a:pt x="207" y="781"/>
                  </a:cubicBezTo>
                  <a:cubicBezTo>
                    <a:pt x="233" y="781"/>
                    <a:pt x="261" y="779"/>
                    <a:pt x="289" y="777"/>
                  </a:cubicBezTo>
                  <a:cubicBezTo>
                    <a:pt x="382" y="777"/>
                    <a:pt x="475" y="711"/>
                    <a:pt x="577" y="711"/>
                  </a:cubicBezTo>
                  <a:cubicBezTo>
                    <a:pt x="618" y="711"/>
                    <a:pt x="661" y="722"/>
                    <a:pt x="706" y="753"/>
                  </a:cubicBezTo>
                  <a:cubicBezTo>
                    <a:pt x="551" y="861"/>
                    <a:pt x="408" y="920"/>
                    <a:pt x="301" y="1075"/>
                  </a:cubicBezTo>
                  <a:cubicBezTo>
                    <a:pt x="242" y="1134"/>
                    <a:pt x="206" y="1230"/>
                    <a:pt x="230" y="1313"/>
                  </a:cubicBezTo>
                  <a:cubicBezTo>
                    <a:pt x="275" y="1412"/>
                    <a:pt x="327" y="1477"/>
                    <a:pt x="401" y="1477"/>
                  </a:cubicBezTo>
                  <a:cubicBezTo>
                    <a:pt x="425" y="1477"/>
                    <a:pt x="451" y="1470"/>
                    <a:pt x="480" y="1456"/>
                  </a:cubicBezTo>
                  <a:cubicBezTo>
                    <a:pt x="539" y="1456"/>
                    <a:pt x="611" y="1444"/>
                    <a:pt x="670" y="1444"/>
                  </a:cubicBezTo>
                  <a:cubicBezTo>
                    <a:pt x="1075" y="1146"/>
                    <a:pt x="1504" y="920"/>
                    <a:pt x="1920" y="682"/>
                  </a:cubicBezTo>
                  <a:cubicBezTo>
                    <a:pt x="2040" y="551"/>
                    <a:pt x="2313" y="611"/>
                    <a:pt x="2278" y="289"/>
                  </a:cubicBezTo>
                  <a:cubicBezTo>
                    <a:pt x="2148" y="120"/>
                    <a:pt x="1944" y="1"/>
                    <a:pt x="17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9" name="Google Shape;569;p4"/>
            <p:cNvSpPr/>
            <p:nvPr/>
          </p:nvSpPr>
          <p:spPr>
            <a:xfrm>
              <a:off x="555802" y="-1348524"/>
              <a:ext cx="56776" cy="46993"/>
            </a:xfrm>
            <a:custGeom>
              <a:avLst/>
              <a:gdLst/>
              <a:ahLst/>
              <a:cxnLst/>
              <a:rect l="l" t="t" r="r" b="b"/>
              <a:pathLst>
                <a:path w="1799" h="1489" extrusionOk="0">
                  <a:moveTo>
                    <a:pt x="1549" y="1"/>
                  </a:moveTo>
                  <a:cubicBezTo>
                    <a:pt x="1441" y="1"/>
                    <a:pt x="1346" y="1"/>
                    <a:pt x="1251" y="24"/>
                  </a:cubicBezTo>
                  <a:cubicBezTo>
                    <a:pt x="1132" y="203"/>
                    <a:pt x="929" y="167"/>
                    <a:pt x="775" y="239"/>
                  </a:cubicBezTo>
                  <a:cubicBezTo>
                    <a:pt x="513" y="358"/>
                    <a:pt x="251" y="501"/>
                    <a:pt x="1" y="632"/>
                  </a:cubicBezTo>
                  <a:cubicBezTo>
                    <a:pt x="72" y="644"/>
                    <a:pt x="156" y="679"/>
                    <a:pt x="239" y="691"/>
                  </a:cubicBezTo>
                  <a:lnTo>
                    <a:pt x="96" y="870"/>
                  </a:lnTo>
                  <a:cubicBezTo>
                    <a:pt x="13" y="989"/>
                    <a:pt x="548" y="941"/>
                    <a:pt x="156" y="1156"/>
                  </a:cubicBezTo>
                  <a:cubicBezTo>
                    <a:pt x="144" y="1239"/>
                    <a:pt x="156" y="1310"/>
                    <a:pt x="191" y="1406"/>
                  </a:cubicBezTo>
                  <a:cubicBezTo>
                    <a:pt x="263" y="1465"/>
                    <a:pt x="334" y="1489"/>
                    <a:pt x="418" y="1489"/>
                  </a:cubicBezTo>
                  <a:cubicBezTo>
                    <a:pt x="560" y="1477"/>
                    <a:pt x="691" y="1406"/>
                    <a:pt x="846" y="1358"/>
                  </a:cubicBezTo>
                  <a:cubicBezTo>
                    <a:pt x="965" y="1298"/>
                    <a:pt x="1108" y="1298"/>
                    <a:pt x="1251" y="1298"/>
                  </a:cubicBezTo>
                  <a:cubicBezTo>
                    <a:pt x="1441" y="1227"/>
                    <a:pt x="1465" y="977"/>
                    <a:pt x="1584" y="822"/>
                  </a:cubicBezTo>
                  <a:cubicBezTo>
                    <a:pt x="1632" y="763"/>
                    <a:pt x="1668" y="691"/>
                    <a:pt x="1668" y="596"/>
                  </a:cubicBezTo>
                  <a:cubicBezTo>
                    <a:pt x="1799" y="358"/>
                    <a:pt x="1251" y="286"/>
                    <a:pt x="15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0" name="Google Shape;570;p4"/>
            <p:cNvSpPr/>
            <p:nvPr/>
          </p:nvSpPr>
          <p:spPr>
            <a:xfrm>
              <a:off x="522760" y="-1096398"/>
              <a:ext cx="87579" cy="57723"/>
            </a:xfrm>
            <a:custGeom>
              <a:avLst/>
              <a:gdLst/>
              <a:ahLst/>
              <a:cxnLst/>
              <a:rect l="l" t="t" r="r" b="b"/>
              <a:pathLst>
                <a:path w="2775" h="1829" extrusionOk="0">
                  <a:moveTo>
                    <a:pt x="2488" y="0"/>
                  </a:moveTo>
                  <a:cubicBezTo>
                    <a:pt x="2430" y="0"/>
                    <a:pt x="2370" y="15"/>
                    <a:pt x="2310" y="36"/>
                  </a:cubicBezTo>
                  <a:cubicBezTo>
                    <a:pt x="2249" y="110"/>
                    <a:pt x="2181" y="129"/>
                    <a:pt x="2110" y="129"/>
                  </a:cubicBezTo>
                  <a:cubicBezTo>
                    <a:pt x="2040" y="129"/>
                    <a:pt x="1968" y="110"/>
                    <a:pt x="1901" y="110"/>
                  </a:cubicBezTo>
                  <a:cubicBezTo>
                    <a:pt x="1851" y="110"/>
                    <a:pt x="1804" y="120"/>
                    <a:pt x="1762" y="155"/>
                  </a:cubicBezTo>
                  <a:cubicBezTo>
                    <a:pt x="1619" y="334"/>
                    <a:pt x="1357" y="275"/>
                    <a:pt x="1238" y="489"/>
                  </a:cubicBezTo>
                  <a:cubicBezTo>
                    <a:pt x="1110" y="592"/>
                    <a:pt x="1025" y="842"/>
                    <a:pt x="863" y="842"/>
                  </a:cubicBezTo>
                  <a:cubicBezTo>
                    <a:pt x="800" y="842"/>
                    <a:pt x="725" y="804"/>
                    <a:pt x="631" y="703"/>
                  </a:cubicBezTo>
                  <a:cubicBezTo>
                    <a:pt x="617" y="689"/>
                    <a:pt x="599" y="683"/>
                    <a:pt x="581" y="683"/>
                  </a:cubicBezTo>
                  <a:cubicBezTo>
                    <a:pt x="521" y="683"/>
                    <a:pt x="452" y="744"/>
                    <a:pt x="452" y="798"/>
                  </a:cubicBezTo>
                  <a:cubicBezTo>
                    <a:pt x="488" y="1215"/>
                    <a:pt x="12" y="1287"/>
                    <a:pt x="0" y="1656"/>
                  </a:cubicBezTo>
                  <a:cubicBezTo>
                    <a:pt x="12" y="1727"/>
                    <a:pt x="48" y="1775"/>
                    <a:pt x="95" y="1810"/>
                  </a:cubicBezTo>
                  <a:cubicBezTo>
                    <a:pt x="145" y="1819"/>
                    <a:pt x="194" y="1828"/>
                    <a:pt x="243" y="1828"/>
                  </a:cubicBezTo>
                  <a:cubicBezTo>
                    <a:pt x="324" y="1828"/>
                    <a:pt x="402" y="1804"/>
                    <a:pt x="476" y="1715"/>
                  </a:cubicBezTo>
                  <a:lnTo>
                    <a:pt x="464" y="1715"/>
                  </a:lnTo>
                  <a:cubicBezTo>
                    <a:pt x="643" y="1632"/>
                    <a:pt x="774" y="1501"/>
                    <a:pt x="917" y="1358"/>
                  </a:cubicBezTo>
                  <a:lnTo>
                    <a:pt x="953" y="1334"/>
                  </a:lnTo>
                  <a:lnTo>
                    <a:pt x="976" y="1334"/>
                  </a:lnTo>
                  <a:cubicBezTo>
                    <a:pt x="1095" y="1263"/>
                    <a:pt x="1238" y="1179"/>
                    <a:pt x="1357" y="1096"/>
                  </a:cubicBezTo>
                  <a:lnTo>
                    <a:pt x="1393" y="1084"/>
                  </a:lnTo>
                  <a:lnTo>
                    <a:pt x="1441" y="1096"/>
                  </a:lnTo>
                  <a:cubicBezTo>
                    <a:pt x="1857" y="882"/>
                    <a:pt x="2203" y="560"/>
                    <a:pt x="2608" y="370"/>
                  </a:cubicBezTo>
                  <a:cubicBezTo>
                    <a:pt x="2667" y="334"/>
                    <a:pt x="2774" y="370"/>
                    <a:pt x="2750" y="227"/>
                  </a:cubicBezTo>
                  <a:cubicBezTo>
                    <a:pt x="2750" y="155"/>
                    <a:pt x="2738" y="108"/>
                    <a:pt x="2691" y="72"/>
                  </a:cubicBezTo>
                  <a:cubicBezTo>
                    <a:pt x="2626" y="20"/>
                    <a:pt x="2558" y="0"/>
                    <a:pt x="24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1" name="Google Shape;571;p4"/>
            <p:cNvSpPr/>
            <p:nvPr/>
          </p:nvSpPr>
          <p:spPr>
            <a:xfrm>
              <a:off x="875937" y="-1458255"/>
              <a:ext cx="57913" cy="43774"/>
            </a:xfrm>
            <a:custGeom>
              <a:avLst/>
              <a:gdLst/>
              <a:ahLst/>
              <a:cxnLst/>
              <a:rect l="l" t="t" r="r" b="b"/>
              <a:pathLst>
                <a:path w="1835" h="1387" extrusionOk="0">
                  <a:moveTo>
                    <a:pt x="1276" y="0"/>
                  </a:moveTo>
                  <a:cubicBezTo>
                    <a:pt x="1205" y="0"/>
                    <a:pt x="1136" y="13"/>
                    <a:pt x="1072" y="61"/>
                  </a:cubicBezTo>
                  <a:cubicBezTo>
                    <a:pt x="775" y="322"/>
                    <a:pt x="394" y="263"/>
                    <a:pt x="72" y="442"/>
                  </a:cubicBezTo>
                  <a:cubicBezTo>
                    <a:pt x="180" y="644"/>
                    <a:pt x="1" y="1001"/>
                    <a:pt x="346" y="1073"/>
                  </a:cubicBezTo>
                  <a:cubicBezTo>
                    <a:pt x="360" y="1078"/>
                    <a:pt x="375" y="1081"/>
                    <a:pt x="390" y="1081"/>
                  </a:cubicBezTo>
                  <a:cubicBezTo>
                    <a:pt x="498" y="1081"/>
                    <a:pt x="619" y="947"/>
                    <a:pt x="726" y="947"/>
                  </a:cubicBezTo>
                  <a:cubicBezTo>
                    <a:pt x="788" y="947"/>
                    <a:pt x="846" y="992"/>
                    <a:pt x="894" y="1132"/>
                  </a:cubicBezTo>
                  <a:cubicBezTo>
                    <a:pt x="1001" y="1215"/>
                    <a:pt x="1084" y="1323"/>
                    <a:pt x="1203" y="1382"/>
                  </a:cubicBezTo>
                  <a:cubicBezTo>
                    <a:pt x="1219" y="1385"/>
                    <a:pt x="1234" y="1387"/>
                    <a:pt x="1249" y="1387"/>
                  </a:cubicBezTo>
                  <a:cubicBezTo>
                    <a:pt x="1288" y="1387"/>
                    <a:pt x="1323" y="1376"/>
                    <a:pt x="1358" y="1358"/>
                  </a:cubicBezTo>
                  <a:cubicBezTo>
                    <a:pt x="1549" y="1144"/>
                    <a:pt x="1489" y="942"/>
                    <a:pt x="1370" y="727"/>
                  </a:cubicBezTo>
                  <a:cubicBezTo>
                    <a:pt x="1192" y="620"/>
                    <a:pt x="1358" y="608"/>
                    <a:pt x="1382" y="549"/>
                  </a:cubicBezTo>
                  <a:cubicBezTo>
                    <a:pt x="1453" y="370"/>
                    <a:pt x="1834" y="322"/>
                    <a:pt x="1549" y="13"/>
                  </a:cubicBezTo>
                  <a:lnTo>
                    <a:pt x="1549" y="13"/>
                  </a:lnTo>
                  <a:cubicBezTo>
                    <a:pt x="1535" y="14"/>
                    <a:pt x="1521" y="14"/>
                    <a:pt x="1508" y="14"/>
                  </a:cubicBezTo>
                  <a:cubicBezTo>
                    <a:pt x="1429" y="14"/>
                    <a:pt x="1351" y="0"/>
                    <a:pt x="12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2" name="Google Shape;572;p4"/>
            <p:cNvSpPr/>
            <p:nvPr/>
          </p:nvSpPr>
          <p:spPr>
            <a:xfrm>
              <a:off x="1239309" y="-1380840"/>
              <a:ext cx="52263" cy="36389"/>
            </a:xfrm>
            <a:custGeom>
              <a:avLst/>
              <a:gdLst/>
              <a:ahLst/>
              <a:cxnLst/>
              <a:rect l="l" t="t" r="r" b="b"/>
              <a:pathLst>
                <a:path w="1656" h="1153" extrusionOk="0">
                  <a:moveTo>
                    <a:pt x="1334" y="1"/>
                  </a:moveTo>
                  <a:cubicBezTo>
                    <a:pt x="1072" y="48"/>
                    <a:pt x="762" y="120"/>
                    <a:pt x="810" y="465"/>
                  </a:cubicBezTo>
                  <a:cubicBezTo>
                    <a:pt x="858" y="798"/>
                    <a:pt x="715" y="822"/>
                    <a:pt x="512" y="870"/>
                  </a:cubicBezTo>
                  <a:cubicBezTo>
                    <a:pt x="467" y="880"/>
                    <a:pt x="419" y="880"/>
                    <a:pt x="370" y="880"/>
                  </a:cubicBezTo>
                  <a:cubicBezTo>
                    <a:pt x="359" y="880"/>
                    <a:pt x="348" y="880"/>
                    <a:pt x="337" y="880"/>
                  </a:cubicBezTo>
                  <a:cubicBezTo>
                    <a:pt x="217" y="880"/>
                    <a:pt x="96" y="886"/>
                    <a:pt x="0" y="1013"/>
                  </a:cubicBezTo>
                  <a:cubicBezTo>
                    <a:pt x="75" y="1057"/>
                    <a:pt x="149" y="1071"/>
                    <a:pt x="223" y="1071"/>
                  </a:cubicBezTo>
                  <a:cubicBezTo>
                    <a:pt x="360" y="1071"/>
                    <a:pt x="498" y="1023"/>
                    <a:pt x="638" y="1023"/>
                  </a:cubicBezTo>
                  <a:cubicBezTo>
                    <a:pt x="691" y="1023"/>
                    <a:pt x="744" y="1030"/>
                    <a:pt x="798" y="1048"/>
                  </a:cubicBezTo>
                  <a:cubicBezTo>
                    <a:pt x="858" y="1084"/>
                    <a:pt x="929" y="1120"/>
                    <a:pt x="988" y="1132"/>
                  </a:cubicBezTo>
                  <a:cubicBezTo>
                    <a:pt x="1044" y="1146"/>
                    <a:pt x="1096" y="1153"/>
                    <a:pt x="1146" y="1153"/>
                  </a:cubicBezTo>
                  <a:cubicBezTo>
                    <a:pt x="1311" y="1153"/>
                    <a:pt x="1445" y="1071"/>
                    <a:pt x="1536" y="870"/>
                  </a:cubicBezTo>
                  <a:cubicBezTo>
                    <a:pt x="1584" y="715"/>
                    <a:pt x="1608" y="548"/>
                    <a:pt x="1655" y="382"/>
                  </a:cubicBezTo>
                  <a:cubicBezTo>
                    <a:pt x="1631" y="179"/>
                    <a:pt x="1512" y="48"/>
                    <a:pt x="13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3" name="Google Shape;573;p4"/>
            <p:cNvSpPr/>
            <p:nvPr/>
          </p:nvSpPr>
          <p:spPr>
            <a:xfrm>
              <a:off x="363039" y="-1040033"/>
              <a:ext cx="57155" cy="61668"/>
            </a:xfrm>
            <a:custGeom>
              <a:avLst/>
              <a:gdLst/>
              <a:ahLst/>
              <a:cxnLst/>
              <a:rect l="l" t="t" r="r" b="b"/>
              <a:pathLst>
                <a:path w="1811" h="1954" extrusionOk="0">
                  <a:moveTo>
                    <a:pt x="1072" y="1"/>
                  </a:moveTo>
                  <a:lnTo>
                    <a:pt x="1072" y="1"/>
                  </a:lnTo>
                  <a:cubicBezTo>
                    <a:pt x="989" y="143"/>
                    <a:pt x="1108" y="405"/>
                    <a:pt x="882" y="453"/>
                  </a:cubicBezTo>
                  <a:cubicBezTo>
                    <a:pt x="906" y="522"/>
                    <a:pt x="943" y="543"/>
                    <a:pt x="985" y="543"/>
                  </a:cubicBezTo>
                  <a:cubicBezTo>
                    <a:pt x="1048" y="543"/>
                    <a:pt x="1124" y="496"/>
                    <a:pt x="1191" y="496"/>
                  </a:cubicBezTo>
                  <a:cubicBezTo>
                    <a:pt x="1232" y="496"/>
                    <a:pt x="1270" y="514"/>
                    <a:pt x="1299" y="572"/>
                  </a:cubicBezTo>
                  <a:cubicBezTo>
                    <a:pt x="1344" y="651"/>
                    <a:pt x="1400" y="860"/>
                    <a:pt x="1364" y="860"/>
                  </a:cubicBezTo>
                  <a:cubicBezTo>
                    <a:pt x="1363" y="860"/>
                    <a:pt x="1361" y="859"/>
                    <a:pt x="1358" y="858"/>
                  </a:cubicBezTo>
                  <a:cubicBezTo>
                    <a:pt x="1294" y="820"/>
                    <a:pt x="1243" y="804"/>
                    <a:pt x="1200" y="804"/>
                  </a:cubicBezTo>
                  <a:cubicBezTo>
                    <a:pt x="1041" y="804"/>
                    <a:pt x="999" y="1017"/>
                    <a:pt x="906" y="1120"/>
                  </a:cubicBezTo>
                  <a:cubicBezTo>
                    <a:pt x="811" y="1228"/>
                    <a:pt x="745" y="1277"/>
                    <a:pt x="699" y="1277"/>
                  </a:cubicBezTo>
                  <a:cubicBezTo>
                    <a:pt x="630" y="1277"/>
                    <a:pt x="608" y="1164"/>
                    <a:pt x="608" y="977"/>
                  </a:cubicBezTo>
                  <a:cubicBezTo>
                    <a:pt x="572" y="989"/>
                    <a:pt x="513" y="989"/>
                    <a:pt x="513" y="1001"/>
                  </a:cubicBezTo>
                  <a:cubicBezTo>
                    <a:pt x="430" y="1334"/>
                    <a:pt x="1" y="1513"/>
                    <a:pt x="168" y="1953"/>
                  </a:cubicBezTo>
                  <a:cubicBezTo>
                    <a:pt x="239" y="1918"/>
                    <a:pt x="310" y="1870"/>
                    <a:pt x="406" y="1822"/>
                  </a:cubicBezTo>
                  <a:cubicBezTo>
                    <a:pt x="763" y="1703"/>
                    <a:pt x="1037" y="1429"/>
                    <a:pt x="1322" y="1179"/>
                  </a:cubicBezTo>
                  <a:lnTo>
                    <a:pt x="1322" y="1179"/>
                  </a:lnTo>
                  <a:lnTo>
                    <a:pt x="1311" y="1191"/>
                  </a:lnTo>
                  <a:cubicBezTo>
                    <a:pt x="1430" y="1120"/>
                    <a:pt x="1596" y="1132"/>
                    <a:pt x="1703" y="1013"/>
                  </a:cubicBezTo>
                  <a:cubicBezTo>
                    <a:pt x="1775" y="929"/>
                    <a:pt x="1811" y="834"/>
                    <a:pt x="1799" y="715"/>
                  </a:cubicBezTo>
                  <a:cubicBezTo>
                    <a:pt x="1501" y="560"/>
                    <a:pt x="1406" y="155"/>
                    <a:pt x="10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4" name="Google Shape;574;p4"/>
            <p:cNvSpPr/>
            <p:nvPr/>
          </p:nvSpPr>
          <p:spPr>
            <a:xfrm>
              <a:off x="236803" y="-1141117"/>
              <a:ext cx="43616" cy="55293"/>
            </a:xfrm>
            <a:custGeom>
              <a:avLst/>
              <a:gdLst/>
              <a:ahLst/>
              <a:cxnLst/>
              <a:rect l="l" t="t" r="r" b="b"/>
              <a:pathLst>
                <a:path w="1382" h="1752" extrusionOk="0">
                  <a:moveTo>
                    <a:pt x="1203" y="1"/>
                  </a:moveTo>
                  <a:cubicBezTo>
                    <a:pt x="727" y="358"/>
                    <a:pt x="310" y="739"/>
                    <a:pt x="0" y="1275"/>
                  </a:cubicBezTo>
                  <a:cubicBezTo>
                    <a:pt x="227" y="1322"/>
                    <a:pt x="48" y="1620"/>
                    <a:pt x="227" y="1751"/>
                  </a:cubicBezTo>
                  <a:cubicBezTo>
                    <a:pt x="358" y="1144"/>
                    <a:pt x="965" y="1108"/>
                    <a:pt x="1203" y="632"/>
                  </a:cubicBezTo>
                  <a:cubicBezTo>
                    <a:pt x="1274" y="418"/>
                    <a:pt x="1382" y="203"/>
                    <a:pt x="12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5" name="Google Shape;575;p4"/>
            <p:cNvSpPr/>
            <p:nvPr/>
          </p:nvSpPr>
          <p:spPr>
            <a:xfrm>
              <a:off x="863188" y="-1444337"/>
              <a:ext cx="51506" cy="43616"/>
            </a:xfrm>
            <a:custGeom>
              <a:avLst/>
              <a:gdLst/>
              <a:ahLst/>
              <a:cxnLst/>
              <a:rect l="l" t="t" r="r" b="b"/>
              <a:pathLst>
                <a:path w="1632" h="1382" extrusionOk="0">
                  <a:moveTo>
                    <a:pt x="476" y="1"/>
                  </a:moveTo>
                  <a:cubicBezTo>
                    <a:pt x="405" y="24"/>
                    <a:pt x="333" y="36"/>
                    <a:pt x="238" y="60"/>
                  </a:cubicBezTo>
                  <a:cubicBezTo>
                    <a:pt x="357" y="155"/>
                    <a:pt x="429" y="239"/>
                    <a:pt x="226" y="334"/>
                  </a:cubicBezTo>
                  <a:cubicBezTo>
                    <a:pt x="0" y="429"/>
                    <a:pt x="36" y="536"/>
                    <a:pt x="226" y="643"/>
                  </a:cubicBezTo>
                  <a:cubicBezTo>
                    <a:pt x="274" y="810"/>
                    <a:pt x="310" y="965"/>
                    <a:pt x="453" y="1072"/>
                  </a:cubicBezTo>
                  <a:cubicBezTo>
                    <a:pt x="457" y="1072"/>
                    <a:pt x="461" y="1072"/>
                    <a:pt x="466" y="1072"/>
                  </a:cubicBezTo>
                  <a:cubicBezTo>
                    <a:pt x="695" y="1072"/>
                    <a:pt x="802" y="1370"/>
                    <a:pt x="1012" y="1382"/>
                  </a:cubicBezTo>
                  <a:cubicBezTo>
                    <a:pt x="1155" y="1382"/>
                    <a:pt x="1250" y="1298"/>
                    <a:pt x="1369" y="1239"/>
                  </a:cubicBezTo>
                  <a:cubicBezTo>
                    <a:pt x="1476" y="1155"/>
                    <a:pt x="1631" y="1084"/>
                    <a:pt x="1572" y="893"/>
                  </a:cubicBezTo>
                  <a:cubicBezTo>
                    <a:pt x="1572" y="739"/>
                    <a:pt x="1512" y="643"/>
                    <a:pt x="1357" y="632"/>
                  </a:cubicBezTo>
                  <a:cubicBezTo>
                    <a:pt x="1298" y="586"/>
                    <a:pt x="1234" y="574"/>
                    <a:pt x="1167" y="574"/>
                  </a:cubicBezTo>
                  <a:cubicBezTo>
                    <a:pt x="1083" y="574"/>
                    <a:pt x="996" y="594"/>
                    <a:pt x="912" y="594"/>
                  </a:cubicBezTo>
                  <a:cubicBezTo>
                    <a:pt x="834" y="594"/>
                    <a:pt x="759" y="577"/>
                    <a:pt x="691" y="512"/>
                  </a:cubicBezTo>
                  <a:cubicBezTo>
                    <a:pt x="500" y="405"/>
                    <a:pt x="762" y="60"/>
                    <a:pt x="4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6" name="Google Shape;576;p4"/>
            <p:cNvSpPr/>
            <p:nvPr/>
          </p:nvSpPr>
          <p:spPr>
            <a:xfrm>
              <a:off x="421676" y="-1054866"/>
              <a:ext cx="77795" cy="38913"/>
            </a:xfrm>
            <a:custGeom>
              <a:avLst/>
              <a:gdLst/>
              <a:ahLst/>
              <a:cxnLst/>
              <a:rect l="l" t="t" r="r" b="b"/>
              <a:pathLst>
                <a:path w="2465" h="1233" extrusionOk="0">
                  <a:moveTo>
                    <a:pt x="1733" y="1"/>
                  </a:moveTo>
                  <a:cubicBezTo>
                    <a:pt x="1713" y="1"/>
                    <a:pt x="1691" y="6"/>
                    <a:pt x="1667" y="18"/>
                  </a:cubicBezTo>
                  <a:cubicBezTo>
                    <a:pt x="1012" y="221"/>
                    <a:pt x="441" y="554"/>
                    <a:pt x="0" y="1161"/>
                  </a:cubicBezTo>
                  <a:cubicBezTo>
                    <a:pt x="42" y="1209"/>
                    <a:pt x="81" y="1233"/>
                    <a:pt x="118" y="1233"/>
                  </a:cubicBezTo>
                  <a:cubicBezTo>
                    <a:pt x="155" y="1233"/>
                    <a:pt x="191" y="1209"/>
                    <a:pt x="226" y="1161"/>
                  </a:cubicBezTo>
                  <a:cubicBezTo>
                    <a:pt x="603" y="941"/>
                    <a:pt x="915" y="529"/>
                    <a:pt x="1373" y="529"/>
                  </a:cubicBezTo>
                  <a:cubicBezTo>
                    <a:pt x="1437" y="529"/>
                    <a:pt x="1503" y="537"/>
                    <a:pt x="1572" y="554"/>
                  </a:cubicBezTo>
                  <a:cubicBezTo>
                    <a:pt x="1655" y="709"/>
                    <a:pt x="1810" y="756"/>
                    <a:pt x="1929" y="864"/>
                  </a:cubicBezTo>
                  <a:cubicBezTo>
                    <a:pt x="1955" y="868"/>
                    <a:pt x="1981" y="871"/>
                    <a:pt x="2008" y="871"/>
                  </a:cubicBezTo>
                  <a:cubicBezTo>
                    <a:pt x="2053" y="871"/>
                    <a:pt x="2098" y="862"/>
                    <a:pt x="2143" y="840"/>
                  </a:cubicBezTo>
                  <a:cubicBezTo>
                    <a:pt x="2465" y="387"/>
                    <a:pt x="1905" y="363"/>
                    <a:pt x="1870" y="90"/>
                  </a:cubicBezTo>
                  <a:cubicBezTo>
                    <a:pt x="1834" y="45"/>
                    <a:pt x="1792" y="1"/>
                    <a:pt x="17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7" name="Google Shape;577;p4"/>
            <p:cNvSpPr/>
            <p:nvPr/>
          </p:nvSpPr>
          <p:spPr>
            <a:xfrm>
              <a:off x="295029" y="-1193348"/>
              <a:ext cx="44752" cy="40460"/>
            </a:xfrm>
            <a:custGeom>
              <a:avLst/>
              <a:gdLst/>
              <a:ahLst/>
              <a:cxnLst/>
              <a:rect l="l" t="t" r="r" b="b"/>
              <a:pathLst>
                <a:path w="1418" h="1282" extrusionOk="0">
                  <a:moveTo>
                    <a:pt x="1239" y="1"/>
                  </a:moveTo>
                  <a:cubicBezTo>
                    <a:pt x="918" y="144"/>
                    <a:pt x="644" y="370"/>
                    <a:pt x="406" y="644"/>
                  </a:cubicBezTo>
                  <a:cubicBezTo>
                    <a:pt x="418" y="644"/>
                    <a:pt x="429" y="656"/>
                    <a:pt x="429" y="680"/>
                  </a:cubicBezTo>
                  <a:cubicBezTo>
                    <a:pt x="429" y="731"/>
                    <a:pt x="411" y="765"/>
                    <a:pt x="375" y="765"/>
                  </a:cubicBezTo>
                  <a:cubicBezTo>
                    <a:pt x="370" y="765"/>
                    <a:pt x="364" y="764"/>
                    <a:pt x="358" y="763"/>
                  </a:cubicBezTo>
                  <a:cubicBezTo>
                    <a:pt x="287" y="787"/>
                    <a:pt x="179" y="763"/>
                    <a:pt x="132" y="882"/>
                  </a:cubicBezTo>
                  <a:cubicBezTo>
                    <a:pt x="60" y="1037"/>
                    <a:pt x="1" y="1203"/>
                    <a:pt x="239" y="1263"/>
                  </a:cubicBezTo>
                  <a:cubicBezTo>
                    <a:pt x="293" y="1276"/>
                    <a:pt x="344" y="1282"/>
                    <a:pt x="392" y="1282"/>
                  </a:cubicBezTo>
                  <a:cubicBezTo>
                    <a:pt x="841" y="1282"/>
                    <a:pt x="1048" y="772"/>
                    <a:pt x="1370" y="525"/>
                  </a:cubicBezTo>
                  <a:lnTo>
                    <a:pt x="1358" y="501"/>
                  </a:lnTo>
                  <a:cubicBezTo>
                    <a:pt x="1239" y="322"/>
                    <a:pt x="1418" y="179"/>
                    <a:pt x="1370" y="13"/>
                  </a:cubicBezTo>
                  <a:cubicBezTo>
                    <a:pt x="1322" y="13"/>
                    <a:pt x="1275" y="1"/>
                    <a:pt x="1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8" name="Google Shape;578;p4"/>
            <p:cNvSpPr/>
            <p:nvPr/>
          </p:nvSpPr>
          <p:spPr>
            <a:xfrm>
              <a:off x="656128" y="-1374528"/>
              <a:ext cx="50023" cy="53336"/>
            </a:xfrm>
            <a:custGeom>
              <a:avLst/>
              <a:gdLst/>
              <a:ahLst/>
              <a:cxnLst/>
              <a:rect l="l" t="t" r="r" b="b"/>
              <a:pathLst>
                <a:path w="1585" h="1690" extrusionOk="0">
                  <a:moveTo>
                    <a:pt x="420" y="0"/>
                  </a:moveTo>
                  <a:cubicBezTo>
                    <a:pt x="363" y="0"/>
                    <a:pt x="304" y="18"/>
                    <a:pt x="239" y="51"/>
                  </a:cubicBezTo>
                  <a:lnTo>
                    <a:pt x="156" y="98"/>
                  </a:lnTo>
                  <a:cubicBezTo>
                    <a:pt x="1" y="277"/>
                    <a:pt x="156" y="384"/>
                    <a:pt x="227" y="515"/>
                  </a:cubicBezTo>
                  <a:cubicBezTo>
                    <a:pt x="191" y="848"/>
                    <a:pt x="417" y="944"/>
                    <a:pt x="608" y="1087"/>
                  </a:cubicBezTo>
                  <a:cubicBezTo>
                    <a:pt x="751" y="1265"/>
                    <a:pt x="763" y="1515"/>
                    <a:pt x="953" y="1646"/>
                  </a:cubicBezTo>
                  <a:cubicBezTo>
                    <a:pt x="1016" y="1675"/>
                    <a:pt x="1076" y="1689"/>
                    <a:pt x="1137" y="1689"/>
                  </a:cubicBezTo>
                  <a:cubicBezTo>
                    <a:pt x="1203" y="1689"/>
                    <a:pt x="1271" y="1672"/>
                    <a:pt x="1346" y="1634"/>
                  </a:cubicBezTo>
                  <a:cubicBezTo>
                    <a:pt x="1465" y="1503"/>
                    <a:pt x="1382" y="1360"/>
                    <a:pt x="1346" y="1229"/>
                  </a:cubicBezTo>
                  <a:cubicBezTo>
                    <a:pt x="1239" y="1087"/>
                    <a:pt x="1322" y="967"/>
                    <a:pt x="1406" y="848"/>
                  </a:cubicBezTo>
                  <a:cubicBezTo>
                    <a:pt x="1477" y="729"/>
                    <a:pt x="1584" y="610"/>
                    <a:pt x="1406" y="491"/>
                  </a:cubicBezTo>
                  <a:cubicBezTo>
                    <a:pt x="1324" y="496"/>
                    <a:pt x="1258" y="500"/>
                    <a:pt x="1202" y="500"/>
                  </a:cubicBezTo>
                  <a:cubicBezTo>
                    <a:pt x="983" y="500"/>
                    <a:pt x="924" y="440"/>
                    <a:pt x="668" y="146"/>
                  </a:cubicBezTo>
                  <a:cubicBezTo>
                    <a:pt x="588" y="44"/>
                    <a:pt x="508" y="0"/>
                    <a:pt x="4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9" name="Google Shape;579;p4"/>
            <p:cNvSpPr/>
            <p:nvPr/>
          </p:nvSpPr>
          <p:spPr>
            <a:xfrm>
              <a:off x="911284" y="-1463493"/>
              <a:ext cx="56524" cy="33359"/>
            </a:xfrm>
            <a:custGeom>
              <a:avLst/>
              <a:gdLst/>
              <a:ahLst/>
              <a:cxnLst/>
              <a:rect l="l" t="t" r="r" b="b"/>
              <a:pathLst>
                <a:path w="1791" h="1057" extrusionOk="0">
                  <a:moveTo>
                    <a:pt x="1274" y="0"/>
                  </a:moveTo>
                  <a:lnTo>
                    <a:pt x="1274" y="0"/>
                  </a:lnTo>
                  <a:cubicBezTo>
                    <a:pt x="1036" y="48"/>
                    <a:pt x="786" y="72"/>
                    <a:pt x="548" y="119"/>
                  </a:cubicBezTo>
                  <a:cubicBezTo>
                    <a:pt x="464" y="119"/>
                    <a:pt x="441" y="167"/>
                    <a:pt x="500" y="238"/>
                  </a:cubicBezTo>
                  <a:cubicBezTo>
                    <a:pt x="357" y="417"/>
                    <a:pt x="179" y="572"/>
                    <a:pt x="60" y="762"/>
                  </a:cubicBezTo>
                  <a:cubicBezTo>
                    <a:pt x="0" y="881"/>
                    <a:pt x="131" y="846"/>
                    <a:pt x="179" y="881"/>
                  </a:cubicBezTo>
                  <a:cubicBezTo>
                    <a:pt x="209" y="896"/>
                    <a:pt x="234" y="911"/>
                    <a:pt x="264" y="911"/>
                  </a:cubicBezTo>
                  <a:cubicBezTo>
                    <a:pt x="281" y="911"/>
                    <a:pt x="300" y="906"/>
                    <a:pt x="322" y="893"/>
                  </a:cubicBezTo>
                  <a:cubicBezTo>
                    <a:pt x="507" y="832"/>
                    <a:pt x="594" y="575"/>
                    <a:pt x="798" y="575"/>
                  </a:cubicBezTo>
                  <a:cubicBezTo>
                    <a:pt x="831" y="575"/>
                    <a:pt x="866" y="581"/>
                    <a:pt x="905" y="596"/>
                  </a:cubicBezTo>
                  <a:cubicBezTo>
                    <a:pt x="1024" y="631"/>
                    <a:pt x="1131" y="667"/>
                    <a:pt x="1238" y="715"/>
                  </a:cubicBezTo>
                  <a:cubicBezTo>
                    <a:pt x="1334" y="762"/>
                    <a:pt x="1393" y="881"/>
                    <a:pt x="1476" y="965"/>
                  </a:cubicBezTo>
                  <a:cubicBezTo>
                    <a:pt x="1522" y="1025"/>
                    <a:pt x="1567" y="1057"/>
                    <a:pt x="1621" y="1057"/>
                  </a:cubicBezTo>
                  <a:cubicBezTo>
                    <a:pt x="1653" y="1057"/>
                    <a:pt x="1687" y="1046"/>
                    <a:pt x="1727" y="1024"/>
                  </a:cubicBezTo>
                  <a:cubicBezTo>
                    <a:pt x="1750" y="989"/>
                    <a:pt x="1774" y="941"/>
                    <a:pt x="1738" y="881"/>
                  </a:cubicBezTo>
                  <a:cubicBezTo>
                    <a:pt x="1692" y="675"/>
                    <a:pt x="1791" y="368"/>
                    <a:pt x="1520" y="368"/>
                  </a:cubicBezTo>
                  <a:cubicBezTo>
                    <a:pt x="1510" y="368"/>
                    <a:pt x="1499" y="369"/>
                    <a:pt x="1488" y="369"/>
                  </a:cubicBezTo>
                  <a:cubicBezTo>
                    <a:pt x="1469" y="371"/>
                    <a:pt x="1452" y="372"/>
                    <a:pt x="1436" y="372"/>
                  </a:cubicBezTo>
                  <a:cubicBezTo>
                    <a:pt x="1158" y="372"/>
                    <a:pt x="1387" y="90"/>
                    <a:pt x="12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0" name="Google Shape;580;p4"/>
            <p:cNvSpPr/>
            <p:nvPr/>
          </p:nvSpPr>
          <p:spPr>
            <a:xfrm>
              <a:off x="271360" y="-1165544"/>
              <a:ext cx="31213" cy="44373"/>
            </a:xfrm>
            <a:custGeom>
              <a:avLst/>
              <a:gdLst/>
              <a:ahLst/>
              <a:cxnLst/>
              <a:rect l="l" t="t" r="r" b="b"/>
              <a:pathLst>
                <a:path w="989" h="1406" extrusionOk="0">
                  <a:moveTo>
                    <a:pt x="882" y="1"/>
                  </a:moveTo>
                  <a:cubicBezTo>
                    <a:pt x="632" y="263"/>
                    <a:pt x="287" y="418"/>
                    <a:pt x="108" y="775"/>
                  </a:cubicBezTo>
                  <a:cubicBezTo>
                    <a:pt x="156" y="977"/>
                    <a:pt x="1" y="1203"/>
                    <a:pt x="108" y="1406"/>
                  </a:cubicBezTo>
                  <a:cubicBezTo>
                    <a:pt x="382" y="1037"/>
                    <a:pt x="882" y="930"/>
                    <a:pt x="989" y="382"/>
                  </a:cubicBezTo>
                  <a:cubicBezTo>
                    <a:pt x="870" y="299"/>
                    <a:pt x="894" y="132"/>
                    <a:pt x="8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1" name="Google Shape;581;p4"/>
            <p:cNvSpPr/>
            <p:nvPr/>
          </p:nvSpPr>
          <p:spPr>
            <a:xfrm>
              <a:off x="757591" y="-1418616"/>
              <a:ext cx="54125" cy="39134"/>
            </a:xfrm>
            <a:custGeom>
              <a:avLst/>
              <a:gdLst/>
              <a:ahLst/>
              <a:cxnLst/>
              <a:rect l="l" t="t" r="r" b="b"/>
              <a:pathLst>
                <a:path w="1715" h="1240" extrusionOk="0">
                  <a:moveTo>
                    <a:pt x="1173" y="1"/>
                  </a:moveTo>
                  <a:cubicBezTo>
                    <a:pt x="1096" y="1"/>
                    <a:pt x="1017" y="29"/>
                    <a:pt x="941" y="67"/>
                  </a:cubicBezTo>
                  <a:cubicBezTo>
                    <a:pt x="762" y="293"/>
                    <a:pt x="465" y="162"/>
                    <a:pt x="274" y="340"/>
                  </a:cubicBezTo>
                  <a:cubicBezTo>
                    <a:pt x="72" y="495"/>
                    <a:pt x="12" y="733"/>
                    <a:pt x="0" y="1007"/>
                  </a:cubicBezTo>
                  <a:cubicBezTo>
                    <a:pt x="100" y="1169"/>
                    <a:pt x="209" y="1240"/>
                    <a:pt x="323" y="1240"/>
                  </a:cubicBezTo>
                  <a:cubicBezTo>
                    <a:pt x="428" y="1240"/>
                    <a:pt x="535" y="1181"/>
                    <a:pt x="643" y="1079"/>
                  </a:cubicBezTo>
                  <a:cubicBezTo>
                    <a:pt x="652" y="760"/>
                    <a:pt x="754" y="609"/>
                    <a:pt x="941" y="609"/>
                  </a:cubicBezTo>
                  <a:cubicBezTo>
                    <a:pt x="1012" y="609"/>
                    <a:pt x="1096" y="631"/>
                    <a:pt x="1191" y="674"/>
                  </a:cubicBezTo>
                  <a:cubicBezTo>
                    <a:pt x="1286" y="721"/>
                    <a:pt x="1358" y="769"/>
                    <a:pt x="1465" y="781"/>
                  </a:cubicBezTo>
                  <a:cubicBezTo>
                    <a:pt x="1596" y="781"/>
                    <a:pt x="1667" y="698"/>
                    <a:pt x="1715" y="543"/>
                  </a:cubicBezTo>
                  <a:lnTo>
                    <a:pt x="1715" y="459"/>
                  </a:lnTo>
                  <a:cubicBezTo>
                    <a:pt x="1648" y="378"/>
                    <a:pt x="1567" y="364"/>
                    <a:pt x="1484" y="364"/>
                  </a:cubicBezTo>
                  <a:cubicBezTo>
                    <a:pt x="1441" y="364"/>
                    <a:pt x="1397" y="368"/>
                    <a:pt x="1354" y="368"/>
                  </a:cubicBezTo>
                  <a:cubicBezTo>
                    <a:pt x="1274" y="368"/>
                    <a:pt x="1196" y="355"/>
                    <a:pt x="1132" y="281"/>
                  </a:cubicBezTo>
                  <a:cubicBezTo>
                    <a:pt x="1203" y="221"/>
                    <a:pt x="1298" y="138"/>
                    <a:pt x="1370" y="78"/>
                  </a:cubicBezTo>
                  <a:cubicBezTo>
                    <a:pt x="1308" y="23"/>
                    <a:pt x="1241" y="1"/>
                    <a:pt x="11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2" name="Google Shape;582;p4"/>
            <p:cNvSpPr/>
            <p:nvPr/>
          </p:nvSpPr>
          <p:spPr>
            <a:xfrm>
              <a:off x="695577" y="-1394095"/>
              <a:ext cx="35379" cy="41186"/>
            </a:xfrm>
            <a:custGeom>
              <a:avLst/>
              <a:gdLst/>
              <a:ahLst/>
              <a:cxnLst/>
              <a:rect l="l" t="t" r="r" b="b"/>
              <a:pathLst>
                <a:path w="1121" h="1305" extrusionOk="0">
                  <a:moveTo>
                    <a:pt x="847" y="0"/>
                  </a:moveTo>
                  <a:cubicBezTo>
                    <a:pt x="786" y="0"/>
                    <a:pt x="725" y="9"/>
                    <a:pt x="668" y="52"/>
                  </a:cubicBezTo>
                  <a:cubicBezTo>
                    <a:pt x="549" y="99"/>
                    <a:pt x="441" y="135"/>
                    <a:pt x="346" y="183"/>
                  </a:cubicBezTo>
                  <a:cubicBezTo>
                    <a:pt x="310" y="218"/>
                    <a:pt x="287" y="254"/>
                    <a:pt x="275" y="314"/>
                  </a:cubicBezTo>
                  <a:cubicBezTo>
                    <a:pt x="299" y="528"/>
                    <a:pt x="120" y="587"/>
                    <a:pt x="60" y="730"/>
                  </a:cubicBezTo>
                  <a:cubicBezTo>
                    <a:pt x="1" y="1016"/>
                    <a:pt x="227" y="1087"/>
                    <a:pt x="334" y="1254"/>
                  </a:cubicBezTo>
                  <a:cubicBezTo>
                    <a:pt x="393" y="1291"/>
                    <a:pt x="455" y="1305"/>
                    <a:pt x="520" y="1305"/>
                  </a:cubicBezTo>
                  <a:cubicBezTo>
                    <a:pt x="561" y="1305"/>
                    <a:pt x="602" y="1299"/>
                    <a:pt x="644" y="1290"/>
                  </a:cubicBezTo>
                  <a:cubicBezTo>
                    <a:pt x="775" y="1230"/>
                    <a:pt x="870" y="1123"/>
                    <a:pt x="930" y="992"/>
                  </a:cubicBezTo>
                  <a:cubicBezTo>
                    <a:pt x="930" y="790"/>
                    <a:pt x="1049" y="635"/>
                    <a:pt x="1025" y="433"/>
                  </a:cubicBezTo>
                  <a:cubicBezTo>
                    <a:pt x="894" y="302"/>
                    <a:pt x="1120" y="123"/>
                    <a:pt x="965" y="4"/>
                  </a:cubicBezTo>
                  <a:cubicBezTo>
                    <a:pt x="927" y="4"/>
                    <a:pt x="887" y="0"/>
                    <a:pt x="8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3" name="Google Shape;583;p4"/>
            <p:cNvSpPr/>
            <p:nvPr/>
          </p:nvSpPr>
          <p:spPr>
            <a:xfrm>
              <a:off x="1209990" y="-1444937"/>
              <a:ext cx="47372" cy="24743"/>
            </a:xfrm>
            <a:custGeom>
              <a:avLst/>
              <a:gdLst/>
              <a:ahLst/>
              <a:cxnLst/>
              <a:rect l="l" t="t" r="r" b="b"/>
              <a:pathLst>
                <a:path w="1501" h="784" extrusionOk="0">
                  <a:moveTo>
                    <a:pt x="223" y="0"/>
                  </a:moveTo>
                  <a:cubicBezTo>
                    <a:pt x="169" y="0"/>
                    <a:pt x="115" y="9"/>
                    <a:pt x="60" y="31"/>
                  </a:cubicBezTo>
                  <a:cubicBezTo>
                    <a:pt x="36" y="31"/>
                    <a:pt x="24" y="31"/>
                    <a:pt x="12" y="55"/>
                  </a:cubicBezTo>
                  <a:cubicBezTo>
                    <a:pt x="1" y="67"/>
                    <a:pt x="1" y="91"/>
                    <a:pt x="24" y="127"/>
                  </a:cubicBezTo>
                  <a:cubicBezTo>
                    <a:pt x="239" y="174"/>
                    <a:pt x="1" y="520"/>
                    <a:pt x="251" y="531"/>
                  </a:cubicBezTo>
                  <a:cubicBezTo>
                    <a:pt x="597" y="542"/>
                    <a:pt x="897" y="784"/>
                    <a:pt x="1241" y="784"/>
                  </a:cubicBezTo>
                  <a:cubicBezTo>
                    <a:pt x="1287" y="784"/>
                    <a:pt x="1334" y="779"/>
                    <a:pt x="1382" y="770"/>
                  </a:cubicBezTo>
                  <a:cubicBezTo>
                    <a:pt x="1501" y="591"/>
                    <a:pt x="1382" y="496"/>
                    <a:pt x="1275" y="412"/>
                  </a:cubicBezTo>
                  <a:lnTo>
                    <a:pt x="834" y="139"/>
                  </a:lnTo>
                  <a:cubicBezTo>
                    <a:pt x="636" y="129"/>
                    <a:pt x="431" y="0"/>
                    <a:pt x="22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4" name="Google Shape;584;p4"/>
            <p:cNvSpPr/>
            <p:nvPr/>
          </p:nvSpPr>
          <p:spPr>
            <a:xfrm>
              <a:off x="317215" y="-1001689"/>
              <a:ext cx="32349" cy="46235"/>
            </a:xfrm>
            <a:custGeom>
              <a:avLst/>
              <a:gdLst/>
              <a:ahLst/>
              <a:cxnLst/>
              <a:rect l="l" t="t" r="r" b="b"/>
              <a:pathLst>
                <a:path w="1025" h="1465" extrusionOk="0">
                  <a:moveTo>
                    <a:pt x="0" y="0"/>
                  </a:moveTo>
                  <a:cubicBezTo>
                    <a:pt x="24" y="119"/>
                    <a:pt x="72" y="250"/>
                    <a:pt x="96" y="369"/>
                  </a:cubicBezTo>
                  <a:cubicBezTo>
                    <a:pt x="179" y="655"/>
                    <a:pt x="250" y="941"/>
                    <a:pt x="334" y="1238"/>
                  </a:cubicBezTo>
                  <a:cubicBezTo>
                    <a:pt x="508" y="1387"/>
                    <a:pt x="638" y="1465"/>
                    <a:pt x="739" y="1465"/>
                  </a:cubicBezTo>
                  <a:cubicBezTo>
                    <a:pt x="873" y="1465"/>
                    <a:pt x="956" y="1328"/>
                    <a:pt x="1024" y="1036"/>
                  </a:cubicBezTo>
                  <a:lnTo>
                    <a:pt x="1024" y="1036"/>
                  </a:lnTo>
                  <a:cubicBezTo>
                    <a:pt x="926" y="1075"/>
                    <a:pt x="845" y="1096"/>
                    <a:pt x="782" y="1096"/>
                  </a:cubicBezTo>
                  <a:cubicBezTo>
                    <a:pt x="615" y="1096"/>
                    <a:pt x="572" y="954"/>
                    <a:pt x="667" y="643"/>
                  </a:cubicBezTo>
                  <a:cubicBezTo>
                    <a:pt x="500" y="393"/>
                    <a:pt x="334" y="179"/>
                    <a:pt x="1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5" name="Google Shape;585;p4"/>
            <p:cNvSpPr/>
            <p:nvPr/>
          </p:nvSpPr>
          <p:spPr>
            <a:xfrm>
              <a:off x="663639" y="-1380809"/>
              <a:ext cx="42511" cy="27426"/>
            </a:xfrm>
            <a:custGeom>
              <a:avLst/>
              <a:gdLst/>
              <a:ahLst/>
              <a:cxnLst/>
              <a:rect l="l" t="t" r="r" b="b"/>
              <a:pathLst>
                <a:path w="1347" h="869" extrusionOk="0">
                  <a:moveTo>
                    <a:pt x="739" y="0"/>
                  </a:moveTo>
                  <a:cubicBezTo>
                    <a:pt x="726" y="0"/>
                    <a:pt x="710" y="4"/>
                    <a:pt x="691" y="12"/>
                  </a:cubicBezTo>
                  <a:cubicBezTo>
                    <a:pt x="453" y="59"/>
                    <a:pt x="215" y="119"/>
                    <a:pt x="1" y="285"/>
                  </a:cubicBezTo>
                  <a:cubicBezTo>
                    <a:pt x="96" y="297"/>
                    <a:pt x="239" y="297"/>
                    <a:pt x="251" y="345"/>
                  </a:cubicBezTo>
                  <a:cubicBezTo>
                    <a:pt x="362" y="758"/>
                    <a:pt x="579" y="869"/>
                    <a:pt x="835" y="869"/>
                  </a:cubicBezTo>
                  <a:cubicBezTo>
                    <a:pt x="963" y="869"/>
                    <a:pt x="1100" y="841"/>
                    <a:pt x="1239" y="809"/>
                  </a:cubicBezTo>
                  <a:cubicBezTo>
                    <a:pt x="1255" y="813"/>
                    <a:pt x="1268" y="816"/>
                    <a:pt x="1280" y="816"/>
                  </a:cubicBezTo>
                  <a:cubicBezTo>
                    <a:pt x="1304" y="816"/>
                    <a:pt x="1322" y="805"/>
                    <a:pt x="1346" y="774"/>
                  </a:cubicBezTo>
                  <a:cubicBezTo>
                    <a:pt x="1287" y="595"/>
                    <a:pt x="1108" y="488"/>
                    <a:pt x="1132" y="274"/>
                  </a:cubicBezTo>
                  <a:cubicBezTo>
                    <a:pt x="1120" y="239"/>
                    <a:pt x="1097" y="227"/>
                    <a:pt x="1068" y="227"/>
                  </a:cubicBezTo>
                  <a:cubicBezTo>
                    <a:pt x="1003" y="227"/>
                    <a:pt x="910" y="284"/>
                    <a:pt x="851" y="284"/>
                  </a:cubicBezTo>
                  <a:cubicBezTo>
                    <a:pt x="797" y="284"/>
                    <a:pt x="772" y="237"/>
                    <a:pt x="822" y="59"/>
                  </a:cubicBezTo>
                  <a:cubicBezTo>
                    <a:pt x="790" y="19"/>
                    <a:pt x="768" y="0"/>
                    <a:pt x="7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6" name="Google Shape;586;p4"/>
            <p:cNvSpPr/>
            <p:nvPr/>
          </p:nvSpPr>
          <p:spPr>
            <a:xfrm>
              <a:off x="650890" y="-1163429"/>
              <a:ext cx="56366" cy="32507"/>
            </a:xfrm>
            <a:custGeom>
              <a:avLst/>
              <a:gdLst/>
              <a:ahLst/>
              <a:cxnLst/>
              <a:rect l="l" t="t" r="r" b="b"/>
              <a:pathLst>
                <a:path w="1786" h="1030" extrusionOk="0">
                  <a:moveTo>
                    <a:pt x="1414" y="0"/>
                  </a:moveTo>
                  <a:cubicBezTo>
                    <a:pt x="1396" y="0"/>
                    <a:pt x="1377" y="2"/>
                    <a:pt x="1357" y="5"/>
                  </a:cubicBezTo>
                  <a:cubicBezTo>
                    <a:pt x="1238" y="65"/>
                    <a:pt x="1167" y="172"/>
                    <a:pt x="1072" y="243"/>
                  </a:cubicBezTo>
                  <a:cubicBezTo>
                    <a:pt x="1012" y="303"/>
                    <a:pt x="964" y="351"/>
                    <a:pt x="905" y="386"/>
                  </a:cubicBezTo>
                  <a:cubicBezTo>
                    <a:pt x="858" y="418"/>
                    <a:pt x="809" y="428"/>
                    <a:pt x="758" y="428"/>
                  </a:cubicBezTo>
                  <a:cubicBezTo>
                    <a:pt x="649" y="428"/>
                    <a:pt x="535" y="379"/>
                    <a:pt x="427" y="379"/>
                  </a:cubicBezTo>
                  <a:cubicBezTo>
                    <a:pt x="357" y="379"/>
                    <a:pt x="289" y="400"/>
                    <a:pt x="226" y="470"/>
                  </a:cubicBezTo>
                  <a:cubicBezTo>
                    <a:pt x="0" y="863"/>
                    <a:pt x="274" y="946"/>
                    <a:pt x="524" y="1029"/>
                  </a:cubicBezTo>
                  <a:cubicBezTo>
                    <a:pt x="964" y="982"/>
                    <a:pt x="1322" y="779"/>
                    <a:pt x="1643" y="434"/>
                  </a:cubicBezTo>
                  <a:cubicBezTo>
                    <a:pt x="1655" y="410"/>
                    <a:pt x="1667" y="386"/>
                    <a:pt x="1703" y="386"/>
                  </a:cubicBezTo>
                  <a:cubicBezTo>
                    <a:pt x="1774" y="386"/>
                    <a:pt x="1786" y="363"/>
                    <a:pt x="1786" y="291"/>
                  </a:cubicBezTo>
                  <a:cubicBezTo>
                    <a:pt x="1679" y="141"/>
                    <a:pt x="1581" y="0"/>
                    <a:pt x="14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7" name="Google Shape;587;p4"/>
            <p:cNvSpPr/>
            <p:nvPr/>
          </p:nvSpPr>
          <p:spPr>
            <a:xfrm>
              <a:off x="605792" y="-1127515"/>
              <a:ext cx="45478" cy="37178"/>
            </a:xfrm>
            <a:custGeom>
              <a:avLst/>
              <a:gdLst/>
              <a:ahLst/>
              <a:cxnLst/>
              <a:rect l="l" t="t" r="r" b="b"/>
              <a:pathLst>
                <a:path w="1441" h="1178" extrusionOk="0">
                  <a:moveTo>
                    <a:pt x="1073" y="1"/>
                  </a:moveTo>
                  <a:cubicBezTo>
                    <a:pt x="894" y="1"/>
                    <a:pt x="705" y="141"/>
                    <a:pt x="524" y="225"/>
                  </a:cubicBezTo>
                  <a:cubicBezTo>
                    <a:pt x="405" y="320"/>
                    <a:pt x="334" y="487"/>
                    <a:pt x="227" y="606"/>
                  </a:cubicBezTo>
                  <a:cubicBezTo>
                    <a:pt x="143" y="737"/>
                    <a:pt x="0" y="856"/>
                    <a:pt x="48" y="1058"/>
                  </a:cubicBezTo>
                  <a:cubicBezTo>
                    <a:pt x="84" y="1094"/>
                    <a:pt x="96" y="1130"/>
                    <a:pt x="107" y="1177"/>
                  </a:cubicBezTo>
                  <a:cubicBezTo>
                    <a:pt x="203" y="1141"/>
                    <a:pt x="286" y="1118"/>
                    <a:pt x="358" y="1058"/>
                  </a:cubicBezTo>
                  <a:cubicBezTo>
                    <a:pt x="477" y="975"/>
                    <a:pt x="608" y="939"/>
                    <a:pt x="703" y="796"/>
                  </a:cubicBezTo>
                  <a:cubicBezTo>
                    <a:pt x="869" y="701"/>
                    <a:pt x="1048" y="606"/>
                    <a:pt x="1167" y="427"/>
                  </a:cubicBezTo>
                  <a:cubicBezTo>
                    <a:pt x="1239" y="415"/>
                    <a:pt x="1298" y="415"/>
                    <a:pt x="1358" y="415"/>
                  </a:cubicBezTo>
                  <a:cubicBezTo>
                    <a:pt x="1417" y="403"/>
                    <a:pt x="1441" y="356"/>
                    <a:pt x="1429" y="284"/>
                  </a:cubicBezTo>
                  <a:cubicBezTo>
                    <a:pt x="1320" y="72"/>
                    <a:pt x="1199" y="1"/>
                    <a:pt x="10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8" name="Google Shape;588;p4"/>
            <p:cNvSpPr/>
            <p:nvPr/>
          </p:nvSpPr>
          <p:spPr>
            <a:xfrm>
              <a:off x="853404" y="-1260600"/>
              <a:ext cx="39860" cy="20325"/>
            </a:xfrm>
            <a:custGeom>
              <a:avLst/>
              <a:gdLst/>
              <a:ahLst/>
              <a:cxnLst/>
              <a:rect l="l" t="t" r="r" b="b"/>
              <a:pathLst>
                <a:path w="1263" h="644" extrusionOk="0">
                  <a:moveTo>
                    <a:pt x="334" y="1"/>
                  </a:moveTo>
                  <a:cubicBezTo>
                    <a:pt x="535" y="302"/>
                    <a:pt x="566" y="484"/>
                    <a:pt x="286" y="484"/>
                  </a:cubicBezTo>
                  <a:cubicBezTo>
                    <a:pt x="234" y="484"/>
                    <a:pt x="171" y="478"/>
                    <a:pt x="96" y="465"/>
                  </a:cubicBezTo>
                  <a:cubicBezTo>
                    <a:pt x="91" y="464"/>
                    <a:pt x="86" y="464"/>
                    <a:pt x="82" y="464"/>
                  </a:cubicBezTo>
                  <a:cubicBezTo>
                    <a:pt x="11" y="464"/>
                    <a:pt x="1" y="554"/>
                    <a:pt x="1" y="644"/>
                  </a:cubicBezTo>
                  <a:cubicBezTo>
                    <a:pt x="334" y="632"/>
                    <a:pt x="655" y="596"/>
                    <a:pt x="989" y="584"/>
                  </a:cubicBezTo>
                  <a:cubicBezTo>
                    <a:pt x="999" y="522"/>
                    <a:pt x="1019" y="487"/>
                    <a:pt x="1063" y="487"/>
                  </a:cubicBezTo>
                  <a:cubicBezTo>
                    <a:pt x="1069" y="487"/>
                    <a:pt x="1076" y="487"/>
                    <a:pt x="1084" y="489"/>
                  </a:cubicBezTo>
                  <a:cubicBezTo>
                    <a:pt x="1144" y="477"/>
                    <a:pt x="1203" y="465"/>
                    <a:pt x="1251" y="394"/>
                  </a:cubicBezTo>
                  <a:cubicBezTo>
                    <a:pt x="1263" y="334"/>
                    <a:pt x="1263" y="286"/>
                    <a:pt x="1227" y="251"/>
                  </a:cubicBezTo>
                  <a:cubicBezTo>
                    <a:pt x="1207" y="253"/>
                    <a:pt x="1188" y="254"/>
                    <a:pt x="1169" y="254"/>
                  </a:cubicBezTo>
                  <a:cubicBezTo>
                    <a:pt x="864" y="254"/>
                    <a:pt x="625" y="1"/>
                    <a:pt x="3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9" name="Google Shape;589;p4"/>
            <p:cNvSpPr/>
            <p:nvPr/>
          </p:nvSpPr>
          <p:spPr>
            <a:xfrm>
              <a:off x="643000" y="-1371435"/>
              <a:ext cx="24427" cy="36894"/>
            </a:xfrm>
            <a:custGeom>
              <a:avLst/>
              <a:gdLst/>
              <a:ahLst/>
              <a:cxnLst/>
              <a:rect l="l" t="t" r="r" b="b"/>
              <a:pathLst>
                <a:path w="774" h="1169" extrusionOk="0">
                  <a:moveTo>
                    <a:pt x="572" y="0"/>
                  </a:moveTo>
                  <a:lnTo>
                    <a:pt x="572" y="0"/>
                  </a:lnTo>
                  <a:cubicBezTo>
                    <a:pt x="369" y="48"/>
                    <a:pt x="191" y="107"/>
                    <a:pt x="0" y="155"/>
                  </a:cubicBezTo>
                  <a:cubicBezTo>
                    <a:pt x="298" y="274"/>
                    <a:pt x="191" y="631"/>
                    <a:pt x="333" y="846"/>
                  </a:cubicBezTo>
                  <a:cubicBezTo>
                    <a:pt x="274" y="941"/>
                    <a:pt x="274" y="1024"/>
                    <a:pt x="310" y="1120"/>
                  </a:cubicBezTo>
                  <a:cubicBezTo>
                    <a:pt x="352" y="1153"/>
                    <a:pt x="395" y="1169"/>
                    <a:pt x="435" y="1169"/>
                  </a:cubicBezTo>
                  <a:cubicBezTo>
                    <a:pt x="496" y="1169"/>
                    <a:pt x="552" y="1132"/>
                    <a:pt x="595" y="1060"/>
                  </a:cubicBezTo>
                  <a:cubicBezTo>
                    <a:pt x="536" y="786"/>
                    <a:pt x="643" y="572"/>
                    <a:pt x="774" y="358"/>
                  </a:cubicBezTo>
                  <a:cubicBezTo>
                    <a:pt x="643" y="286"/>
                    <a:pt x="548" y="179"/>
                    <a:pt x="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0" name="Google Shape;590;p4"/>
            <p:cNvSpPr/>
            <p:nvPr/>
          </p:nvSpPr>
          <p:spPr>
            <a:xfrm>
              <a:off x="1143874" y="-1455982"/>
              <a:ext cx="54883" cy="14265"/>
            </a:xfrm>
            <a:custGeom>
              <a:avLst/>
              <a:gdLst/>
              <a:ahLst/>
              <a:cxnLst/>
              <a:rect l="l" t="t" r="r" b="b"/>
              <a:pathLst>
                <a:path w="1739" h="452" extrusionOk="0">
                  <a:moveTo>
                    <a:pt x="369" y="0"/>
                  </a:moveTo>
                  <a:cubicBezTo>
                    <a:pt x="340" y="36"/>
                    <a:pt x="309" y="48"/>
                    <a:pt x="278" y="48"/>
                  </a:cubicBezTo>
                  <a:cubicBezTo>
                    <a:pt x="222" y="48"/>
                    <a:pt x="163" y="8"/>
                    <a:pt x="107" y="8"/>
                  </a:cubicBezTo>
                  <a:cubicBezTo>
                    <a:pt x="83" y="8"/>
                    <a:pt x="59" y="16"/>
                    <a:pt x="36" y="36"/>
                  </a:cubicBezTo>
                  <a:cubicBezTo>
                    <a:pt x="0" y="131"/>
                    <a:pt x="36" y="179"/>
                    <a:pt x="131" y="215"/>
                  </a:cubicBezTo>
                  <a:cubicBezTo>
                    <a:pt x="408" y="390"/>
                    <a:pt x="700" y="451"/>
                    <a:pt x="999" y="451"/>
                  </a:cubicBezTo>
                  <a:cubicBezTo>
                    <a:pt x="1227" y="451"/>
                    <a:pt x="1459" y="416"/>
                    <a:pt x="1691" y="370"/>
                  </a:cubicBezTo>
                  <a:cubicBezTo>
                    <a:pt x="1703" y="370"/>
                    <a:pt x="1703" y="358"/>
                    <a:pt x="1715" y="334"/>
                  </a:cubicBezTo>
                  <a:cubicBezTo>
                    <a:pt x="1738" y="298"/>
                    <a:pt x="1715" y="286"/>
                    <a:pt x="1691" y="250"/>
                  </a:cubicBezTo>
                  <a:cubicBezTo>
                    <a:pt x="1629" y="237"/>
                    <a:pt x="1565" y="232"/>
                    <a:pt x="1500" y="232"/>
                  </a:cubicBezTo>
                  <a:cubicBezTo>
                    <a:pt x="1322" y="232"/>
                    <a:pt x="1136" y="269"/>
                    <a:pt x="955" y="269"/>
                  </a:cubicBezTo>
                  <a:cubicBezTo>
                    <a:pt x="746" y="269"/>
                    <a:pt x="544" y="219"/>
                    <a:pt x="36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1" name="Google Shape;591;p4"/>
            <p:cNvSpPr/>
            <p:nvPr/>
          </p:nvSpPr>
          <p:spPr>
            <a:xfrm>
              <a:off x="487414" y="-1304183"/>
              <a:ext cx="21461" cy="24680"/>
            </a:xfrm>
            <a:custGeom>
              <a:avLst/>
              <a:gdLst/>
              <a:ahLst/>
              <a:cxnLst/>
              <a:rect l="l" t="t" r="r" b="b"/>
              <a:pathLst>
                <a:path w="680" h="782" extrusionOk="0">
                  <a:moveTo>
                    <a:pt x="501" y="1"/>
                  </a:moveTo>
                  <a:lnTo>
                    <a:pt x="501" y="1"/>
                  </a:lnTo>
                  <a:cubicBezTo>
                    <a:pt x="346" y="72"/>
                    <a:pt x="203" y="167"/>
                    <a:pt x="60" y="227"/>
                  </a:cubicBezTo>
                  <a:cubicBezTo>
                    <a:pt x="1" y="310"/>
                    <a:pt x="1" y="382"/>
                    <a:pt x="60" y="477"/>
                  </a:cubicBezTo>
                  <a:cubicBezTo>
                    <a:pt x="120" y="560"/>
                    <a:pt x="203" y="655"/>
                    <a:pt x="275" y="739"/>
                  </a:cubicBezTo>
                  <a:cubicBezTo>
                    <a:pt x="322" y="739"/>
                    <a:pt x="370" y="781"/>
                    <a:pt x="421" y="781"/>
                  </a:cubicBezTo>
                  <a:cubicBezTo>
                    <a:pt x="447" y="781"/>
                    <a:pt x="473" y="770"/>
                    <a:pt x="501" y="739"/>
                  </a:cubicBezTo>
                  <a:cubicBezTo>
                    <a:pt x="680" y="501"/>
                    <a:pt x="406" y="251"/>
                    <a:pt x="5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2" name="Google Shape;592;p4"/>
            <p:cNvSpPr/>
            <p:nvPr/>
          </p:nvSpPr>
          <p:spPr>
            <a:xfrm>
              <a:off x="1280619" y="-1404131"/>
              <a:ext cx="16569" cy="35726"/>
            </a:xfrm>
            <a:custGeom>
              <a:avLst/>
              <a:gdLst/>
              <a:ahLst/>
              <a:cxnLst/>
              <a:rect l="l" t="t" r="r" b="b"/>
              <a:pathLst>
                <a:path w="525" h="1132" extrusionOk="0">
                  <a:moveTo>
                    <a:pt x="1" y="0"/>
                  </a:moveTo>
                  <a:lnTo>
                    <a:pt x="1" y="0"/>
                  </a:lnTo>
                  <a:cubicBezTo>
                    <a:pt x="25" y="251"/>
                    <a:pt x="96" y="489"/>
                    <a:pt x="25" y="739"/>
                  </a:cubicBezTo>
                  <a:cubicBezTo>
                    <a:pt x="132" y="870"/>
                    <a:pt x="251" y="989"/>
                    <a:pt x="346" y="1132"/>
                  </a:cubicBezTo>
                  <a:cubicBezTo>
                    <a:pt x="525" y="655"/>
                    <a:pt x="215" y="358"/>
                    <a:pt x="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3" name="Google Shape;593;p4"/>
            <p:cNvSpPr/>
            <p:nvPr/>
          </p:nvSpPr>
          <p:spPr>
            <a:xfrm>
              <a:off x="210861" y="-1080997"/>
              <a:ext cx="25974" cy="23702"/>
            </a:xfrm>
            <a:custGeom>
              <a:avLst/>
              <a:gdLst/>
              <a:ahLst/>
              <a:cxnLst/>
              <a:rect l="l" t="t" r="r" b="b"/>
              <a:pathLst>
                <a:path w="823" h="751" extrusionOk="0">
                  <a:moveTo>
                    <a:pt x="251" y="1"/>
                  </a:moveTo>
                  <a:cubicBezTo>
                    <a:pt x="168" y="72"/>
                    <a:pt x="96" y="156"/>
                    <a:pt x="1" y="239"/>
                  </a:cubicBezTo>
                  <a:cubicBezTo>
                    <a:pt x="156" y="632"/>
                    <a:pt x="644" y="370"/>
                    <a:pt x="787" y="751"/>
                  </a:cubicBezTo>
                  <a:cubicBezTo>
                    <a:pt x="822" y="560"/>
                    <a:pt x="775" y="394"/>
                    <a:pt x="668" y="251"/>
                  </a:cubicBezTo>
                  <a:cubicBezTo>
                    <a:pt x="513" y="239"/>
                    <a:pt x="370" y="144"/>
                    <a:pt x="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4" name="Google Shape;594;p4"/>
            <p:cNvSpPr/>
            <p:nvPr/>
          </p:nvSpPr>
          <p:spPr>
            <a:xfrm>
              <a:off x="197354" y="-1020498"/>
              <a:ext cx="24838" cy="17011"/>
            </a:xfrm>
            <a:custGeom>
              <a:avLst/>
              <a:gdLst/>
              <a:ahLst/>
              <a:cxnLst/>
              <a:rect l="l" t="t" r="r" b="b"/>
              <a:pathLst>
                <a:path w="787" h="539" extrusionOk="0">
                  <a:moveTo>
                    <a:pt x="346" y="1"/>
                  </a:moveTo>
                  <a:lnTo>
                    <a:pt x="346" y="1"/>
                  </a:lnTo>
                  <a:cubicBezTo>
                    <a:pt x="226" y="48"/>
                    <a:pt x="84" y="108"/>
                    <a:pt x="0" y="239"/>
                  </a:cubicBezTo>
                  <a:cubicBezTo>
                    <a:pt x="24" y="469"/>
                    <a:pt x="109" y="538"/>
                    <a:pt x="204" y="538"/>
                  </a:cubicBezTo>
                  <a:cubicBezTo>
                    <a:pt x="302" y="538"/>
                    <a:pt x="410" y="466"/>
                    <a:pt x="476" y="417"/>
                  </a:cubicBezTo>
                  <a:cubicBezTo>
                    <a:pt x="786" y="156"/>
                    <a:pt x="298" y="179"/>
                    <a:pt x="3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5" name="Google Shape;595;p4"/>
            <p:cNvSpPr/>
            <p:nvPr/>
          </p:nvSpPr>
          <p:spPr>
            <a:xfrm>
              <a:off x="229292" y="-958106"/>
              <a:ext cx="20703" cy="14297"/>
            </a:xfrm>
            <a:custGeom>
              <a:avLst/>
              <a:gdLst/>
              <a:ahLst/>
              <a:cxnLst/>
              <a:rect l="l" t="t" r="r" b="b"/>
              <a:pathLst>
                <a:path w="656" h="453" extrusionOk="0">
                  <a:moveTo>
                    <a:pt x="0" y="0"/>
                  </a:moveTo>
                  <a:cubicBezTo>
                    <a:pt x="0" y="453"/>
                    <a:pt x="310" y="369"/>
                    <a:pt x="548" y="405"/>
                  </a:cubicBezTo>
                  <a:cubicBezTo>
                    <a:pt x="596" y="310"/>
                    <a:pt x="619" y="226"/>
                    <a:pt x="655" y="131"/>
                  </a:cubicBezTo>
                  <a:cubicBezTo>
                    <a:pt x="441" y="95"/>
                    <a:pt x="226" y="48"/>
                    <a:pt x="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6" name="Google Shape;596;p4"/>
            <p:cNvSpPr/>
            <p:nvPr/>
          </p:nvSpPr>
          <p:spPr>
            <a:xfrm>
              <a:off x="742569" y="-1408644"/>
              <a:ext cx="27457" cy="17895"/>
            </a:xfrm>
            <a:custGeom>
              <a:avLst/>
              <a:gdLst/>
              <a:ahLst/>
              <a:cxnLst/>
              <a:rect l="l" t="t" r="r" b="b"/>
              <a:pathLst>
                <a:path w="870" h="567" extrusionOk="0">
                  <a:moveTo>
                    <a:pt x="726" y="1"/>
                  </a:moveTo>
                  <a:lnTo>
                    <a:pt x="726" y="1"/>
                  </a:lnTo>
                  <a:cubicBezTo>
                    <a:pt x="476" y="24"/>
                    <a:pt x="250" y="155"/>
                    <a:pt x="0" y="274"/>
                  </a:cubicBezTo>
                  <a:cubicBezTo>
                    <a:pt x="24" y="298"/>
                    <a:pt x="60" y="334"/>
                    <a:pt x="107" y="358"/>
                  </a:cubicBezTo>
                  <a:cubicBezTo>
                    <a:pt x="215" y="405"/>
                    <a:pt x="298" y="501"/>
                    <a:pt x="381" y="560"/>
                  </a:cubicBezTo>
                  <a:cubicBezTo>
                    <a:pt x="397" y="564"/>
                    <a:pt x="413" y="567"/>
                    <a:pt x="428" y="567"/>
                  </a:cubicBezTo>
                  <a:cubicBezTo>
                    <a:pt x="459" y="567"/>
                    <a:pt x="488" y="556"/>
                    <a:pt x="512" y="524"/>
                  </a:cubicBezTo>
                  <a:cubicBezTo>
                    <a:pt x="869" y="501"/>
                    <a:pt x="572" y="120"/>
                    <a:pt x="7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7" name="Google Shape;597;p4"/>
            <p:cNvSpPr/>
            <p:nvPr/>
          </p:nvSpPr>
          <p:spPr>
            <a:xfrm>
              <a:off x="479903" y="-1031576"/>
              <a:ext cx="19946" cy="13760"/>
            </a:xfrm>
            <a:custGeom>
              <a:avLst/>
              <a:gdLst/>
              <a:ahLst/>
              <a:cxnLst/>
              <a:rect l="l" t="t" r="r" b="b"/>
              <a:pathLst>
                <a:path w="632" h="436" extrusionOk="0">
                  <a:moveTo>
                    <a:pt x="454" y="0"/>
                  </a:moveTo>
                  <a:cubicBezTo>
                    <a:pt x="410" y="0"/>
                    <a:pt x="359" y="17"/>
                    <a:pt x="298" y="54"/>
                  </a:cubicBezTo>
                  <a:lnTo>
                    <a:pt x="84" y="54"/>
                  </a:lnTo>
                  <a:cubicBezTo>
                    <a:pt x="1" y="197"/>
                    <a:pt x="120" y="233"/>
                    <a:pt x="179" y="304"/>
                  </a:cubicBezTo>
                  <a:cubicBezTo>
                    <a:pt x="215" y="352"/>
                    <a:pt x="263" y="399"/>
                    <a:pt x="286" y="435"/>
                  </a:cubicBezTo>
                  <a:cubicBezTo>
                    <a:pt x="394" y="399"/>
                    <a:pt x="513" y="340"/>
                    <a:pt x="632" y="292"/>
                  </a:cubicBezTo>
                  <a:cubicBezTo>
                    <a:pt x="623" y="112"/>
                    <a:pt x="565" y="0"/>
                    <a:pt x="45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8" name="Google Shape;598;p4"/>
            <p:cNvSpPr/>
            <p:nvPr/>
          </p:nvSpPr>
          <p:spPr>
            <a:xfrm>
              <a:off x="703151" y="-1165418"/>
              <a:ext cx="16885" cy="15054"/>
            </a:xfrm>
            <a:custGeom>
              <a:avLst/>
              <a:gdLst/>
              <a:ahLst/>
              <a:cxnLst/>
              <a:rect l="l" t="t" r="r" b="b"/>
              <a:pathLst>
                <a:path w="535" h="477" extrusionOk="0">
                  <a:moveTo>
                    <a:pt x="229" y="1"/>
                  </a:moveTo>
                  <a:cubicBezTo>
                    <a:pt x="46" y="1"/>
                    <a:pt x="0" y="155"/>
                    <a:pt x="11" y="366"/>
                  </a:cubicBezTo>
                  <a:cubicBezTo>
                    <a:pt x="35" y="390"/>
                    <a:pt x="35" y="426"/>
                    <a:pt x="47" y="449"/>
                  </a:cubicBezTo>
                  <a:cubicBezTo>
                    <a:pt x="92" y="468"/>
                    <a:pt x="132" y="476"/>
                    <a:pt x="169" y="476"/>
                  </a:cubicBezTo>
                  <a:cubicBezTo>
                    <a:pt x="346" y="476"/>
                    <a:pt x="436" y="288"/>
                    <a:pt x="535" y="140"/>
                  </a:cubicBezTo>
                  <a:lnTo>
                    <a:pt x="309" y="9"/>
                  </a:lnTo>
                  <a:cubicBezTo>
                    <a:pt x="280" y="3"/>
                    <a:pt x="253"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9" name="Google Shape;599;p4"/>
            <p:cNvSpPr/>
            <p:nvPr/>
          </p:nvSpPr>
          <p:spPr>
            <a:xfrm>
              <a:off x="1268343" y="-1353415"/>
              <a:ext cx="20956" cy="12656"/>
            </a:xfrm>
            <a:custGeom>
              <a:avLst/>
              <a:gdLst/>
              <a:ahLst/>
              <a:cxnLst/>
              <a:rect l="l" t="t" r="r" b="b"/>
              <a:pathLst>
                <a:path w="664" h="401" extrusionOk="0">
                  <a:moveTo>
                    <a:pt x="640" y="1"/>
                  </a:moveTo>
                  <a:cubicBezTo>
                    <a:pt x="471" y="60"/>
                    <a:pt x="344" y="170"/>
                    <a:pt x="182" y="170"/>
                  </a:cubicBezTo>
                  <a:cubicBezTo>
                    <a:pt x="149" y="170"/>
                    <a:pt x="116" y="165"/>
                    <a:pt x="80" y="156"/>
                  </a:cubicBezTo>
                  <a:lnTo>
                    <a:pt x="80" y="156"/>
                  </a:lnTo>
                  <a:cubicBezTo>
                    <a:pt x="18" y="292"/>
                    <a:pt x="1" y="400"/>
                    <a:pt x="135" y="400"/>
                  </a:cubicBezTo>
                  <a:cubicBezTo>
                    <a:pt x="154" y="400"/>
                    <a:pt x="175" y="398"/>
                    <a:pt x="199" y="394"/>
                  </a:cubicBezTo>
                  <a:cubicBezTo>
                    <a:pt x="438" y="394"/>
                    <a:pt x="664" y="370"/>
                    <a:pt x="6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0" name="Google Shape;600;p4"/>
            <p:cNvSpPr/>
            <p:nvPr/>
          </p:nvSpPr>
          <p:spPr>
            <a:xfrm>
              <a:off x="476904" y="-1297808"/>
              <a:ext cx="11677" cy="12813"/>
            </a:xfrm>
            <a:custGeom>
              <a:avLst/>
              <a:gdLst/>
              <a:ahLst/>
              <a:cxnLst/>
              <a:rect l="l" t="t" r="r" b="b"/>
              <a:pathLst>
                <a:path w="370" h="406" extrusionOk="0">
                  <a:moveTo>
                    <a:pt x="370" y="37"/>
                  </a:moveTo>
                  <a:cubicBezTo>
                    <a:pt x="251" y="60"/>
                    <a:pt x="96" y="1"/>
                    <a:pt x="24" y="168"/>
                  </a:cubicBezTo>
                  <a:cubicBezTo>
                    <a:pt x="12" y="168"/>
                    <a:pt x="0" y="180"/>
                    <a:pt x="0" y="215"/>
                  </a:cubicBezTo>
                  <a:cubicBezTo>
                    <a:pt x="0" y="239"/>
                    <a:pt x="12" y="275"/>
                    <a:pt x="36" y="287"/>
                  </a:cubicBezTo>
                  <a:cubicBezTo>
                    <a:pt x="143" y="334"/>
                    <a:pt x="262" y="358"/>
                    <a:pt x="370" y="406"/>
                  </a:cubicBezTo>
                  <a:lnTo>
                    <a:pt x="370" y="287"/>
                  </a:lnTo>
                  <a:lnTo>
                    <a:pt x="370" y="37"/>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1" name="Google Shape;601;p4"/>
            <p:cNvSpPr/>
            <p:nvPr/>
          </p:nvSpPr>
          <p:spPr>
            <a:xfrm>
              <a:off x="1161137" y="-1316586"/>
              <a:ext cx="15054" cy="19946"/>
            </a:xfrm>
            <a:custGeom>
              <a:avLst/>
              <a:gdLst/>
              <a:ahLst/>
              <a:cxnLst/>
              <a:rect l="l" t="t" r="r" b="b"/>
              <a:pathLst>
                <a:path w="477" h="632" extrusionOk="0">
                  <a:moveTo>
                    <a:pt x="251" y="1"/>
                  </a:moveTo>
                  <a:cubicBezTo>
                    <a:pt x="358" y="215"/>
                    <a:pt x="1" y="417"/>
                    <a:pt x="251" y="632"/>
                  </a:cubicBezTo>
                  <a:cubicBezTo>
                    <a:pt x="287" y="632"/>
                    <a:pt x="322" y="632"/>
                    <a:pt x="358" y="620"/>
                  </a:cubicBezTo>
                  <a:cubicBezTo>
                    <a:pt x="322" y="405"/>
                    <a:pt x="477" y="167"/>
                    <a:pt x="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2" name="Google Shape;602;p4"/>
            <p:cNvSpPr/>
            <p:nvPr/>
          </p:nvSpPr>
          <p:spPr>
            <a:xfrm>
              <a:off x="306328" y="-1173055"/>
              <a:ext cx="9026" cy="7353"/>
            </a:xfrm>
            <a:custGeom>
              <a:avLst/>
              <a:gdLst/>
              <a:ahLst/>
              <a:cxnLst/>
              <a:rect l="l" t="t" r="r" b="b"/>
              <a:pathLst>
                <a:path w="286" h="233" extrusionOk="0">
                  <a:moveTo>
                    <a:pt x="48" y="1"/>
                  </a:moveTo>
                  <a:cubicBezTo>
                    <a:pt x="24" y="37"/>
                    <a:pt x="12" y="72"/>
                    <a:pt x="0" y="120"/>
                  </a:cubicBezTo>
                  <a:cubicBezTo>
                    <a:pt x="45" y="183"/>
                    <a:pt x="97" y="232"/>
                    <a:pt x="155" y="232"/>
                  </a:cubicBezTo>
                  <a:cubicBezTo>
                    <a:pt x="174" y="232"/>
                    <a:pt x="194" y="227"/>
                    <a:pt x="214" y="215"/>
                  </a:cubicBezTo>
                  <a:cubicBezTo>
                    <a:pt x="250" y="203"/>
                    <a:pt x="262" y="132"/>
                    <a:pt x="286" y="84"/>
                  </a:cubicBezTo>
                  <a:cubicBezTo>
                    <a:pt x="202" y="60"/>
                    <a:pt x="119" y="25"/>
                    <a:pt x="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3" name="Google Shape;603;p4"/>
            <p:cNvSpPr/>
            <p:nvPr/>
          </p:nvSpPr>
          <p:spPr>
            <a:xfrm>
              <a:off x="1004067" y="-1480409"/>
              <a:ext cx="69558" cy="43048"/>
            </a:xfrm>
            <a:custGeom>
              <a:avLst/>
              <a:gdLst/>
              <a:ahLst/>
              <a:cxnLst/>
              <a:rect l="l" t="t" r="r" b="b"/>
              <a:pathLst>
                <a:path w="2204" h="1364" extrusionOk="0">
                  <a:moveTo>
                    <a:pt x="1215" y="1"/>
                  </a:moveTo>
                  <a:cubicBezTo>
                    <a:pt x="1157" y="26"/>
                    <a:pt x="1096" y="31"/>
                    <a:pt x="1035" y="31"/>
                  </a:cubicBezTo>
                  <a:cubicBezTo>
                    <a:pt x="990" y="31"/>
                    <a:pt x="946" y="29"/>
                    <a:pt x="901" y="29"/>
                  </a:cubicBezTo>
                  <a:cubicBezTo>
                    <a:pt x="808" y="29"/>
                    <a:pt x="716" y="41"/>
                    <a:pt x="632" y="120"/>
                  </a:cubicBezTo>
                  <a:cubicBezTo>
                    <a:pt x="680" y="203"/>
                    <a:pt x="751" y="191"/>
                    <a:pt x="822" y="203"/>
                  </a:cubicBezTo>
                  <a:cubicBezTo>
                    <a:pt x="1037" y="251"/>
                    <a:pt x="1096" y="393"/>
                    <a:pt x="1013" y="608"/>
                  </a:cubicBezTo>
                  <a:cubicBezTo>
                    <a:pt x="1013" y="608"/>
                    <a:pt x="1001" y="643"/>
                    <a:pt x="977" y="643"/>
                  </a:cubicBezTo>
                  <a:lnTo>
                    <a:pt x="882" y="643"/>
                  </a:lnTo>
                  <a:cubicBezTo>
                    <a:pt x="700" y="408"/>
                    <a:pt x="634" y="323"/>
                    <a:pt x="542" y="323"/>
                  </a:cubicBezTo>
                  <a:cubicBezTo>
                    <a:pt x="490" y="323"/>
                    <a:pt x="429" y="350"/>
                    <a:pt x="334" y="393"/>
                  </a:cubicBezTo>
                  <a:cubicBezTo>
                    <a:pt x="1" y="524"/>
                    <a:pt x="406" y="560"/>
                    <a:pt x="358" y="667"/>
                  </a:cubicBezTo>
                  <a:cubicBezTo>
                    <a:pt x="644" y="774"/>
                    <a:pt x="632" y="941"/>
                    <a:pt x="453" y="1144"/>
                  </a:cubicBezTo>
                  <a:cubicBezTo>
                    <a:pt x="418" y="1203"/>
                    <a:pt x="441" y="1263"/>
                    <a:pt x="441" y="1322"/>
                  </a:cubicBezTo>
                  <a:cubicBezTo>
                    <a:pt x="537" y="1352"/>
                    <a:pt x="631" y="1364"/>
                    <a:pt x="722" y="1364"/>
                  </a:cubicBezTo>
                  <a:cubicBezTo>
                    <a:pt x="1108" y="1364"/>
                    <a:pt x="1462" y="1149"/>
                    <a:pt x="1846" y="1120"/>
                  </a:cubicBezTo>
                  <a:cubicBezTo>
                    <a:pt x="1989" y="1024"/>
                    <a:pt x="2108" y="917"/>
                    <a:pt x="2204" y="786"/>
                  </a:cubicBezTo>
                  <a:lnTo>
                    <a:pt x="2204" y="655"/>
                  </a:lnTo>
                  <a:cubicBezTo>
                    <a:pt x="2192" y="643"/>
                    <a:pt x="2180" y="608"/>
                    <a:pt x="2168" y="596"/>
                  </a:cubicBezTo>
                  <a:cubicBezTo>
                    <a:pt x="2073" y="512"/>
                    <a:pt x="1942" y="536"/>
                    <a:pt x="1882" y="405"/>
                  </a:cubicBezTo>
                  <a:cubicBezTo>
                    <a:pt x="1704" y="166"/>
                    <a:pt x="1788" y="142"/>
                    <a:pt x="1902" y="142"/>
                  </a:cubicBezTo>
                  <a:cubicBezTo>
                    <a:pt x="1932" y="142"/>
                    <a:pt x="1963" y="144"/>
                    <a:pt x="1992" y="144"/>
                  </a:cubicBezTo>
                  <a:cubicBezTo>
                    <a:pt x="2070" y="144"/>
                    <a:pt x="2133" y="132"/>
                    <a:pt x="2108" y="48"/>
                  </a:cubicBezTo>
                  <a:lnTo>
                    <a:pt x="121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4" name="Google Shape;604;p4"/>
            <p:cNvSpPr/>
            <p:nvPr/>
          </p:nvSpPr>
          <p:spPr>
            <a:xfrm>
              <a:off x="1014987" y="-1476653"/>
              <a:ext cx="27804" cy="26668"/>
            </a:xfrm>
            <a:custGeom>
              <a:avLst/>
              <a:gdLst/>
              <a:ahLst/>
              <a:cxnLst/>
              <a:rect l="l" t="t" r="r" b="b"/>
              <a:pathLst>
                <a:path w="881" h="845" extrusionOk="0">
                  <a:moveTo>
                    <a:pt x="298" y="1"/>
                  </a:moveTo>
                  <a:cubicBezTo>
                    <a:pt x="238" y="12"/>
                    <a:pt x="167" y="12"/>
                    <a:pt x="107" y="48"/>
                  </a:cubicBezTo>
                  <a:cubicBezTo>
                    <a:pt x="72" y="120"/>
                    <a:pt x="36" y="215"/>
                    <a:pt x="0" y="286"/>
                  </a:cubicBezTo>
                  <a:cubicBezTo>
                    <a:pt x="24" y="295"/>
                    <a:pt x="48" y="299"/>
                    <a:pt x="71" y="299"/>
                  </a:cubicBezTo>
                  <a:cubicBezTo>
                    <a:pt x="186" y="299"/>
                    <a:pt x="298" y="211"/>
                    <a:pt x="416" y="211"/>
                  </a:cubicBezTo>
                  <a:cubicBezTo>
                    <a:pt x="467" y="211"/>
                    <a:pt x="518" y="227"/>
                    <a:pt x="572" y="274"/>
                  </a:cubicBezTo>
                  <a:cubicBezTo>
                    <a:pt x="631" y="393"/>
                    <a:pt x="524" y="417"/>
                    <a:pt x="476" y="465"/>
                  </a:cubicBezTo>
                  <a:cubicBezTo>
                    <a:pt x="393" y="548"/>
                    <a:pt x="298" y="655"/>
                    <a:pt x="405" y="774"/>
                  </a:cubicBezTo>
                  <a:cubicBezTo>
                    <a:pt x="445" y="825"/>
                    <a:pt x="473" y="845"/>
                    <a:pt x="493" y="845"/>
                  </a:cubicBezTo>
                  <a:cubicBezTo>
                    <a:pt x="560" y="845"/>
                    <a:pt x="546" y="631"/>
                    <a:pt x="643" y="631"/>
                  </a:cubicBezTo>
                  <a:cubicBezTo>
                    <a:pt x="647" y="631"/>
                    <a:pt x="651" y="631"/>
                    <a:pt x="655" y="632"/>
                  </a:cubicBezTo>
                  <a:cubicBezTo>
                    <a:pt x="659" y="632"/>
                    <a:pt x="662" y="632"/>
                    <a:pt x="666" y="632"/>
                  </a:cubicBezTo>
                  <a:cubicBezTo>
                    <a:pt x="880" y="632"/>
                    <a:pt x="845" y="273"/>
                    <a:pt x="822" y="179"/>
                  </a:cubicBezTo>
                  <a:cubicBezTo>
                    <a:pt x="787" y="34"/>
                    <a:pt x="704" y="5"/>
                    <a:pt x="608" y="5"/>
                  </a:cubicBezTo>
                  <a:cubicBezTo>
                    <a:pt x="543" y="5"/>
                    <a:pt x="472" y="18"/>
                    <a:pt x="405" y="18"/>
                  </a:cubicBezTo>
                  <a:cubicBezTo>
                    <a:pt x="368" y="18"/>
                    <a:pt x="331" y="14"/>
                    <a:pt x="29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5" name="Google Shape;605;p4"/>
            <p:cNvSpPr/>
            <p:nvPr/>
          </p:nvSpPr>
          <p:spPr>
            <a:xfrm>
              <a:off x="496818" y="-1306077"/>
              <a:ext cx="102602" cy="75334"/>
            </a:xfrm>
            <a:custGeom>
              <a:avLst/>
              <a:gdLst/>
              <a:ahLst/>
              <a:cxnLst/>
              <a:rect l="l" t="t" r="r" b="b"/>
              <a:pathLst>
                <a:path w="3251" h="2387" extrusionOk="0">
                  <a:moveTo>
                    <a:pt x="2022" y="0"/>
                  </a:moveTo>
                  <a:cubicBezTo>
                    <a:pt x="2011" y="0"/>
                    <a:pt x="2006" y="15"/>
                    <a:pt x="2013" y="49"/>
                  </a:cubicBezTo>
                  <a:cubicBezTo>
                    <a:pt x="1894" y="227"/>
                    <a:pt x="1715" y="239"/>
                    <a:pt x="1548" y="299"/>
                  </a:cubicBezTo>
                  <a:cubicBezTo>
                    <a:pt x="1536" y="273"/>
                    <a:pt x="1516" y="261"/>
                    <a:pt x="1493" y="261"/>
                  </a:cubicBezTo>
                  <a:cubicBezTo>
                    <a:pt x="1473" y="261"/>
                    <a:pt x="1451" y="270"/>
                    <a:pt x="1429" y="287"/>
                  </a:cubicBezTo>
                  <a:cubicBezTo>
                    <a:pt x="1421" y="350"/>
                    <a:pt x="1413" y="424"/>
                    <a:pt x="1374" y="424"/>
                  </a:cubicBezTo>
                  <a:cubicBezTo>
                    <a:pt x="1354" y="424"/>
                    <a:pt x="1326" y="406"/>
                    <a:pt x="1286" y="358"/>
                  </a:cubicBezTo>
                  <a:cubicBezTo>
                    <a:pt x="1265" y="355"/>
                    <a:pt x="1244" y="353"/>
                    <a:pt x="1224" y="353"/>
                  </a:cubicBezTo>
                  <a:cubicBezTo>
                    <a:pt x="1024" y="353"/>
                    <a:pt x="906" y="509"/>
                    <a:pt x="798" y="703"/>
                  </a:cubicBezTo>
                  <a:cubicBezTo>
                    <a:pt x="677" y="925"/>
                    <a:pt x="505" y="942"/>
                    <a:pt x="325" y="942"/>
                  </a:cubicBezTo>
                  <a:cubicBezTo>
                    <a:pt x="293" y="942"/>
                    <a:pt x="260" y="942"/>
                    <a:pt x="227" y="942"/>
                  </a:cubicBezTo>
                  <a:cubicBezTo>
                    <a:pt x="120" y="977"/>
                    <a:pt x="84" y="1096"/>
                    <a:pt x="1" y="1180"/>
                  </a:cubicBezTo>
                  <a:cubicBezTo>
                    <a:pt x="36" y="1263"/>
                    <a:pt x="84" y="1335"/>
                    <a:pt x="108" y="1430"/>
                  </a:cubicBezTo>
                  <a:cubicBezTo>
                    <a:pt x="172" y="1634"/>
                    <a:pt x="227" y="1867"/>
                    <a:pt x="455" y="1867"/>
                  </a:cubicBezTo>
                  <a:cubicBezTo>
                    <a:pt x="480" y="1867"/>
                    <a:pt x="507" y="1864"/>
                    <a:pt x="536" y="1858"/>
                  </a:cubicBezTo>
                  <a:cubicBezTo>
                    <a:pt x="545" y="1858"/>
                    <a:pt x="554" y="1857"/>
                    <a:pt x="563" y="1857"/>
                  </a:cubicBezTo>
                  <a:cubicBezTo>
                    <a:pt x="688" y="1857"/>
                    <a:pt x="754" y="1937"/>
                    <a:pt x="810" y="2049"/>
                  </a:cubicBezTo>
                  <a:cubicBezTo>
                    <a:pt x="971" y="2302"/>
                    <a:pt x="1172" y="2387"/>
                    <a:pt x="1389" y="2387"/>
                  </a:cubicBezTo>
                  <a:cubicBezTo>
                    <a:pt x="1510" y="2387"/>
                    <a:pt x="1635" y="2361"/>
                    <a:pt x="1763" y="2323"/>
                  </a:cubicBezTo>
                  <a:cubicBezTo>
                    <a:pt x="1870" y="2227"/>
                    <a:pt x="1989" y="2156"/>
                    <a:pt x="2084" y="2073"/>
                  </a:cubicBezTo>
                  <a:cubicBezTo>
                    <a:pt x="2197" y="1952"/>
                    <a:pt x="2310" y="1864"/>
                    <a:pt x="2437" y="1864"/>
                  </a:cubicBezTo>
                  <a:cubicBezTo>
                    <a:pt x="2498" y="1864"/>
                    <a:pt x="2563" y="1884"/>
                    <a:pt x="2632" y="1930"/>
                  </a:cubicBezTo>
                  <a:cubicBezTo>
                    <a:pt x="2715" y="1906"/>
                    <a:pt x="2787" y="1858"/>
                    <a:pt x="2858" y="1811"/>
                  </a:cubicBezTo>
                  <a:cubicBezTo>
                    <a:pt x="3251" y="1084"/>
                    <a:pt x="3203" y="823"/>
                    <a:pt x="2608" y="465"/>
                  </a:cubicBezTo>
                  <a:cubicBezTo>
                    <a:pt x="2441" y="370"/>
                    <a:pt x="2346" y="251"/>
                    <a:pt x="2298" y="61"/>
                  </a:cubicBezTo>
                  <a:cubicBezTo>
                    <a:pt x="2203" y="37"/>
                    <a:pt x="2132" y="37"/>
                    <a:pt x="2060" y="25"/>
                  </a:cubicBezTo>
                  <a:cubicBezTo>
                    <a:pt x="2045" y="9"/>
                    <a:pt x="2031" y="0"/>
                    <a:pt x="20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6" name="Google Shape;606;p4"/>
            <p:cNvSpPr/>
            <p:nvPr/>
          </p:nvSpPr>
          <p:spPr>
            <a:xfrm>
              <a:off x="677178" y="-1348176"/>
              <a:ext cx="89851" cy="87611"/>
            </a:xfrm>
            <a:custGeom>
              <a:avLst/>
              <a:gdLst/>
              <a:ahLst/>
              <a:cxnLst/>
              <a:rect l="l" t="t" r="r" b="b"/>
              <a:pathLst>
                <a:path w="2847" h="2776" extrusionOk="0">
                  <a:moveTo>
                    <a:pt x="2190" y="0"/>
                  </a:moveTo>
                  <a:cubicBezTo>
                    <a:pt x="2141" y="0"/>
                    <a:pt x="2086" y="8"/>
                    <a:pt x="2025" y="25"/>
                  </a:cubicBezTo>
                  <a:cubicBezTo>
                    <a:pt x="1882" y="109"/>
                    <a:pt x="1751" y="216"/>
                    <a:pt x="1572" y="240"/>
                  </a:cubicBezTo>
                  <a:cubicBezTo>
                    <a:pt x="1538" y="236"/>
                    <a:pt x="1506" y="234"/>
                    <a:pt x="1474" y="234"/>
                  </a:cubicBezTo>
                  <a:cubicBezTo>
                    <a:pt x="1136" y="234"/>
                    <a:pt x="910" y="458"/>
                    <a:pt x="703" y="752"/>
                  </a:cubicBezTo>
                  <a:lnTo>
                    <a:pt x="262" y="752"/>
                  </a:lnTo>
                  <a:cubicBezTo>
                    <a:pt x="239" y="728"/>
                    <a:pt x="215" y="713"/>
                    <a:pt x="188" y="713"/>
                  </a:cubicBezTo>
                  <a:cubicBezTo>
                    <a:pt x="161" y="713"/>
                    <a:pt x="131" y="728"/>
                    <a:pt x="96" y="764"/>
                  </a:cubicBezTo>
                  <a:cubicBezTo>
                    <a:pt x="48" y="835"/>
                    <a:pt x="48" y="930"/>
                    <a:pt x="60" y="1025"/>
                  </a:cubicBezTo>
                  <a:cubicBezTo>
                    <a:pt x="120" y="1133"/>
                    <a:pt x="179" y="1228"/>
                    <a:pt x="286" y="1287"/>
                  </a:cubicBezTo>
                  <a:cubicBezTo>
                    <a:pt x="334" y="1287"/>
                    <a:pt x="358" y="1323"/>
                    <a:pt x="346" y="1347"/>
                  </a:cubicBezTo>
                  <a:cubicBezTo>
                    <a:pt x="341" y="1353"/>
                    <a:pt x="338" y="1357"/>
                    <a:pt x="335" y="1361"/>
                  </a:cubicBezTo>
                  <a:lnTo>
                    <a:pt x="335" y="1361"/>
                  </a:lnTo>
                  <a:cubicBezTo>
                    <a:pt x="335" y="1353"/>
                    <a:pt x="329" y="1343"/>
                    <a:pt x="310" y="1335"/>
                  </a:cubicBezTo>
                  <a:cubicBezTo>
                    <a:pt x="298" y="1329"/>
                    <a:pt x="280" y="1326"/>
                    <a:pt x="262" y="1326"/>
                  </a:cubicBezTo>
                  <a:cubicBezTo>
                    <a:pt x="245" y="1326"/>
                    <a:pt x="227" y="1329"/>
                    <a:pt x="215" y="1335"/>
                  </a:cubicBezTo>
                  <a:cubicBezTo>
                    <a:pt x="1" y="1454"/>
                    <a:pt x="60" y="1621"/>
                    <a:pt x="120" y="1799"/>
                  </a:cubicBezTo>
                  <a:cubicBezTo>
                    <a:pt x="348" y="1869"/>
                    <a:pt x="477" y="2213"/>
                    <a:pt x="729" y="2213"/>
                  </a:cubicBezTo>
                  <a:cubicBezTo>
                    <a:pt x="779" y="2213"/>
                    <a:pt x="833" y="2200"/>
                    <a:pt x="893" y="2168"/>
                  </a:cubicBezTo>
                  <a:cubicBezTo>
                    <a:pt x="1070" y="2016"/>
                    <a:pt x="875" y="1585"/>
                    <a:pt x="1167" y="1585"/>
                  </a:cubicBezTo>
                  <a:cubicBezTo>
                    <a:pt x="1171" y="1585"/>
                    <a:pt x="1175" y="1585"/>
                    <a:pt x="1179" y="1585"/>
                  </a:cubicBezTo>
                  <a:cubicBezTo>
                    <a:pt x="1370" y="1597"/>
                    <a:pt x="1703" y="1645"/>
                    <a:pt x="1667" y="2049"/>
                  </a:cubicBezTo>
                  <a:cubicBezTo>
                    <a:pt x="2013" y="2288"/>
                    <a:pt x="2358" y="2526"/>
                    <a:pt x="2703" y="2776"/>
                  </a:cubicBezTo>
                  <a:cubicBezTo>
                    <a:pt x="2846" y="2335"/>
                    <a:pt x="2144" y="2109"/>
                    <a:pt x="2560" y="1656"/>
                  </a:cubicBezTo>
                  <a:cubicBezTo>
                    <a:pt x="2537" y="1430"/>
                    <a:pt x="2108" y="1359"/>
                    <a:pt x="2406" y="1025"/>
                  </a:cubicBezTo>
                  <a:cubicBezTo>
                    <a:pt x="2429" y="930"/>
                    <a:pt x="2441" y="859"/>
                    <a:pt x="2429" y="764"/>
                  </a:cubicBezTo>
                  <a:cubicBezTo>
                    <a:pt x="2287" y="621"/>
                    <a:pt x="2382" y="561"/>
                    <a:pt x="2501" y="502"/>
                  </a:cubicBezTo>
                  <a:cubicBezTo>
                    <a:pt x="2520" y="178"/>
                    <a:pt x="2419" y="0"/>
                    <a:pt x="21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7" name="Google Shape;607;p4"/>
            <p:cNvSpPr/>
            <p:nvPr/>
          </p:nvSpPr>
          <p:spPr>
            <a:xfrm>
              <a:off x="560315" y="-1327852"/>
              <a:ext cx="79310" cy="82088"/>
            </a:xfrm>
            <a:custGeom>
              <a:avLst/>
              <a:gdLst/>
              <a:ahLst/>
              <a:cxnLst/>
              <a:rect l="l" t="t" r="r" b="b"/>
              <a:pathLst>
                <a:path w="2513" h="2601" extrusionOk="0">
                  <a:moveTo>
                    <a:pt x="2182" y="0"/>
                  </a:moveTo>
                  <a:cubicBezTo>
                    <a:pt x="1997" y="0"/>
                    <a:pt x="1916" y="296"/>
                    <a:pt x="1733" y="296"/>
                  </a:cubicBezTo>
                  <a:cubicBezTo>
                    <a:pt x="1699" y="296"/>
                    <a:pt x="1662" y="286"/>
                    <a:pt x="1620" y="262"/>
                  </a:cubicBezTo>
                  <a:cubicBezTo>
                    <a:pt x="1584" y="155"/>
                    <a:pt x="1489" y="143"/>
                    <a:pt x="1382" y="143"/>
                  </a:cubicBezTo>
                  <a:cubicBezTo>
                    <a:pt x="1156" y="191"/>
                    <a:pt x="1239" y="512"/>
                    <a:pt x="1072" y="631"/>
                  </a:cubicBezTo>
                  <a:cubicBezTo>
                    <a:pt x="1002" y="631"/>
                    <a:pt x="926" y="781"/>
                    <a:pt x="855" y="781"/>
                  </a:cubicBezTo>
                  <a:cubicBezTo>
                    <a:pt x="818" y="781"/>
                    <a:pt x="783" y="741"/>
                    <a:pt x="751" y="620"/>
                  </a:cubicBezTo>
                  <a:cubicBezTo>
                    <a:pt x="731" y="617"/>
                    <a:pt x="712" y="615"/>
                    <a:pt x="692" y="615"/>
                  </a:cubicBezTo>
                  <a:cubicBezTo>
                    <a:pt x="548" y="615"/>
                    <a:pt x="414" y="689"/>
                    <a:pt x="298" y="762"/>
                  </a:cubicBezTo>
                  <a:cubicBezTo>
                    <a:pt x="1" y="1072"/>
                    <a:pt x="263" y="1132"/>
                    <a:pt x="465" y="1251"/>
                  </a:cubicBezTo>
                  <a:cubicBezTo>
                    <a:pt x="644" y="1370"/>
                    <a:pt x="1013" y="1417"/>
                    <a:pt x="965" y="1572"/>
                  </a:cubicBezTo>
                  <a:cubicBezTo>
                    <a:pt x="846" y="1882"/>
                    <a:pt x="1025" y="2215"/>
                    <a:pt x="846" y="2501"/>
                  </a:cubicBezTo>
                  <a:cubicBezTo>
                    <a:pt x="855" y="2502"/>
                    <a:pt x="863" y="2503"/>
                    <a:pt x="871" y="2503"/>
                  </a:cubicBezTo>
                  <a:cubicBezTo>
                    <a:pt x="1019" y="2503"/>
                    <a:pt x="1078" y="2308"/>
                    <a:pt x="1179" y="2263"/>
                  </a:cubicBezTo>
                  <a:cubicBezTo>
                    <a:pt x="1263" y="2144"/>
                    <a:pt x="1429" y="2167"/>
                    <a:pt x="1501" y="2025"/>
                  </a:cubicBezTo>
                  <a:cubicBezTo>
                    <a:pt x="1477" y="1882"/>
                    <a:pt x="1227" y="1858"/>
                    <a:pt x="1346" y="1620"/>
                  </a:cubicBezTo>
                  <a:lnTo>
                    <a:pt x="1346" y="1620"/>
                  </a:lnTo>
                  <a:cubicBezTo>
                    <a:pt x="1596" y="1786"/>
                    <a:pt x="1787" y="2001"/>
                    <a:pt x="1834" y="2322"/>
                  </a:cubicBezTo>
                  <a:cubicBezTo>
                    <a:pt x="1852" y="2468"/>
                    <a:pt x="1871" y="2600"/>
                    <a:pt x="1975" y="2600"/>
                  </a:cubicBezTo>
                  <a:cubicBezTo>
                    <a:pt x="2007" y="2600"/>
                    <a:pt x="2046" y="2588"/>
                    <a:pt x="2096" y="2560"/>
                  </a:cubicBezTo>
                  <a:cubicBezTo>
                    <a:pt x="2203" y="2513"/>
                    <a:pt x="2358" y="2536"/>
                    <a:pt x="2358" y="2370"/>
                  </a:cubicBezTo>
                  <a:cubicBezTo>
                    <a:pt x="2358" y="2108"/>
                    <a:pt x="2096" y="2298"/>
                    <a:pt x="2013" y="2144"/>
                  </a:cubicBezTo>
                  <a:cubicBezTo>
                    <a:pt x="2096" y="1965"/>
                    <a:pt x="2191" y="1786"/>
                    <a:pt x="2394" y="1763"/>
                  </a:cubicBezTo>
                  <a:cubicBezTo>
                    <a:pt x="2477" y="1667"/>
                    <a:pt x="2477" y="1596"/>
                    <a:pt x="2418" y="1501"/>
                  </a:cubicBezTo>
                  <a:cubicBezTo>
                    <a:pt x="2312" y="1384"/>
                    <a:pt x="2216" y="1231"/>
                    <a:pt x="2046" y="1231"/>
                  </a:cubicBezTo>
                  <a:cubicBezTo>
                    <a:pt x="2024" y="1231"/>
                    <a:pt x="2001" y="1233"/>
                    <a:pt x="1977" y="1239"/>
                  </a:cubicBezTo>
                  <a:cubicBezTo>
                    <a:pt x="1967" y="1280"/>
                    <a:pt x="1920" y="1312"/>
                    <a:pt x="1909" y="1312"/>
                  </a:cubicBezTo>
                  <a:cubicBezTo>
                    <a:pt x="1907" y="1312"/>
                    <a:pt x="1906" y="1312"/>
                    <a:pt x="1906" y="1310"/>
                  </a:cubicBezTo>
                  <a:cubicBezTo>
                    <a:pt x="1894" y="1239"/>
                    <a:pt x="1906" y="1167"/>
                    <a:pt x="1965" y="1120"/>
                  </a:cubicBezTo>
                  <a:cubicBezTo>
                    <a:pt x="2084" y="1036"/>
                    <a:pt x="2060" y="822"/>
                    <a:pt x="2180" y="739"/>
                  </a:cubicBezTo>
                  <a:lnTo>
                    <a:pt x="2180" y="739"/>
                  </a:lnTo>
                  <a:cubicBezTo>
                    <a:pt x="2096" y="834"/>
                    <a:pt x="2120" y="929"/>
                    <a:pt x="2191" y="1001"/>
                  </a:cubicBezTo>
                  <a:cubicBezTo>
                    <a:pt x="2322" y="917"/>
                    <a:pt x="2513" y="870"/>
                    <a:pt x="2513" y="631"/>
                  </a:cubicBezTo>
                  <a:cubicBezTo>
                    <a:pt x="2501" y="477"/>
                    <a:pt x="2370" y="405"/>
                    <a:pt x="2322" y="262"/>
                  </a:cubicBezTo>
                  <a:cubicBezTo>
                    <a:pt x="2287" y="167"/>
                    <a:pt x="2263" y="60"/>
                    <a:pt x="2191" y="0"/>
                  </a:cubicBezTo>
                  <a:cubicBezTo>
                    <a:pt x="2188" y="0"/>
                    <a:pt x="2185" y="0"/>
                    <a:pt x="21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8" name="Google Shape;608;p4"/>
            <p:cNvSpPr/>
            <p:nvPr/>
          </p:nvSpPr>
          <p:spPr>
            <a:xfrm>
              <a:off x="481417" y="-1129914"/>
              <a:ext cx="115005" cy="90672"/>
            </a:xfrm>
            <a:custGeom>
              <a:avLst/>
              <a:gdLst/>
              <a:ahLst/>
              <a:cxnLst/>
              <a:rect l="l" t="t" r="r" b="b"/>
              <a:pathLst>
                <a:path w="3644" h="2873" extrusionOk="0">
                  <a:moveTo>
                    <a:pt x="3449" y="1"/>
                  </a:moveTo>
                  <a:cubicBezTo>
                    <a:pt x="3370" y="1"/>
                    <a:pt x="3270" y="58"/>
                    <a:pt x="3156" y="158"/>
                  </a:cubicBezTo>
                  <a:cubicBezTo>
                    <a:pt x="2929" y="313"/>
                    <a:pt x="2632" y="253"/>
                    <a:pt x="2489" y="539"/>
                  </a:cubicBezTo>
                  <a:cubicBezTo>
                    <a:pt x="2417" y="670"/>
                    <a:pt x="1822" y="1146"/>
                    <a:pt x="1667" y="1170"/>
                  </a:cubicBezTo>
                  <a:cubicBezTo>
                    <a:pt x="1536" y="1206"/>
                    <a:pt x="1441" y="1289"/>
                    <a:pt x="1441" y="1408"/>
                  </a:cubicBezTo>
                  <a:cubicBezTo>
                    <a:pt x="1438" y="1485"/>
                    <a:pt x="1458" y="1508"/>
                    <a:pt x="1489" y="1508"/>
                  </a:cubicBezTo>
                  <a:cubicBezTo>
                    <a:pt x="1537" y="1508"/>
                    <a:pt x="1612" y="1451"/>
                    <a:pt x="1665" y="1451"/>
                  </a:cubicBezTo>
                  <a:cubicBezTo>
                    <a:pt x="1699" y="1451"/>
                    <a:pt x="1723" y="1474"/>
                    <a:pt x="1727" y="1551"/>
                  </a:cubicBezTo>
                  <a:cubicBezTo>
                    <a:pt x="1617" y="1737"/>
                    <a:pt x="1467" y="1802"/>
                    <a:pt x="1296" y="1802"/>
                  </a:cubicBezTo>
                  <a:cubicBezTo>
                    <a:pt x="1281" y="1802"/>
                    <a:pt x="1266" y="1802"/>
                    <a:pt x="1251" y="1801"/>
                  </a:cubicBezTo>
                  <a:cubicBezTo>
                    <a:pt x="1189" y="1746"/>
                    <a:pt x="1128" y="1716"/>
                    <a:pt x="1069" y="1716"/>
                  </a:cubicBezTo>
                  <a:cubicBezTo>
                    <a:pt x="1012" y="1716"/>
                    <a:pt x="957" y="1743"/>
                    <a:pt x="905" y="1801"/>
                  </a:cubicBezTo>
                  <a:cubicBezTo>
                    <a:pt x="732" y="2090"/>
                    <a:pt x="488" y="2184"/>
                    <a:pt x="212" y="2184"/>
                  </a:cubicBezTo>
                  <a:cubicBezTo>
                    <a:pt x="147" y="2184"/>
                    <a:pt x="80" y="2179"/>
                    <a:pt x="12" y="2170"/>
                  </a:cubicBezTo>
                  <a:lnTo>
                    <a:pt x="12" y="2170"/>
                  </a:lnTo>
                  <a:cubicBezTo>
                    <a:pt x="0" y="2444"/>
                    <a:pt x="191" y="2587"/>
                    <a:pt x="298" y="2777"/>
                  </a:cubicBezTo>
                  <a:cubicBezTo>
                    <a:pt x="378" y="2837"/>
                    <a:pt x="442" y="2863"/>
                    <a:pt x="495" y="2863"/>
                  </a:cubicBezTo>
                  <a:cubicBezTo>
                    <a:pt x="629" y="2863"/>
                    <a:pt x="684" y="2695"/>
                    <a:pt x="727" y="2515"/>
                  </a:cubicBezTo>
                  <a:cubicBezTo>
                    <a:pt x="810" y="2468"/>
                    <a:pt x="536" y="2396"/>
                    <a:pt x="750" y="2360"/>
                  </a:cubicBezTo>
                  <a:cubicBezTo>
                    <a:pt x="757" y="2360"/>
                    <a:pt x="763" y="2360"/>
                    <a:pt x="769" y="2360"/>
                  </a:cubicBezTo>
                  <a:cubicBezTo>
                    <a:pt x="950" y="2360"/>
                    <a:pt x="906" y="2531"/>
                    <a:pt x="941" y="2658"/>
                  </a:cubicBezTo>
                  <a:cubicBezTo>
                    <a:pt x="998" y="2812"/>
                    <a:pt x="1060" y="2873"/>
                    <a:pt x="1127" y="2873"/>
                  </a:cubicBezTo>
                  <a:cubicBezTo>
                    <a:pt x="1199" y="2873"/>
                    <a:pt x="1277" y="2800"/>
                    <a:pt x="1358" y="2694"/>
                  </a:cubicBezTo>
                  <a:cubicBezTo>
                    <a:pt x="1584" y="2456"/>
                    <a:pt x="1965" y="2360"/>
                    <a:pt x="1834" y="1860"/>
                  </a:cubicBezTo>
                  <a:cubicBezTo>
                    <a:pt x="1836" y="1860"/>
                    <a:pt x="1839" y="1860"/>
                    <a:pt x="1841" y="1860"/>
                  </a:cubicBezTo>
                  <a:cubicBezTo>
                    <a:pt x="1994" y="1860"/>
                    <a:pt x="1984" y="2163"/>
                    <a:pt x="2066" y="2163"/>
                  </a:cubicBezTo>
                  <a:cubicBezTo>
                    <a:pt x="2087" y="2163"/>
                    <a:pt x="2116" y="2141"/>
                    <a:pt x="2155" y="2087"/>
                  </a:cubicBezTo>
                  <a:cubicBezTo>
                    <a:pt x="2298" y="1884"/>
                    <a:pt x="2786" y="2051"/>
                    <a:pt x="2572" y="1551"/>
                  </a:cubicBezTo>
                  <a:cubicBezTo>
                    <a:pt x="2560" y="1527"/>
                    <a:pt x="2548" y="1503"/>
                    <a:pt x="2536" y="1491"/>
                  </a:cubicBezTo>
                  <a:cubicBezTo>
                    <a:pt x="2382" y="1348"/>
                    <a:pt x="2417" y="1253"/>
                    <a:pt x="2548" y="1146"/>
                  </a:cubicBezTo>
                  <a:cubicBezTo>
                    <a:pt x="2572" y="1098"/>
                    <a:pt x="2620" y="1075"/>
                    <a:pt x="2655" y="1039"/>
                  </a:cubicBezTo>
                  <a:cubicBezTo>
                    <a:pt x="2718" y="1007"/>
                    <a:pt x="2781" y="963"/>
                    <a:pt x="2836" y="963"/>
                  </a:cubicBezTo>
                  <a:cubicBezTo>
                    <a:pt x="2884" y="963"/>
                    <a:pt x="2925" y="998"/>
                    <a:pt x="2953" y="1110"/>
                  </a:cubicBezTo>
                  <a:cubicBezTo>
                    <a:pt x="2973" y="1199"/>
                    <a:pt x="2984" y="1289"/>
                    <a:pt x="3063" y="1289"/>
                  </a:cubicBezTo>
                  <a:cubicBezTo>
                    <a:pt x="3079" y="1289"/>
                    <a:pt x="3098" y="1285"/>
                    <a:pt x="3120" y="1277"/>
                  </a:cubicBezTo>
                  <a:cubicBezTo>
                    <a:pt x="3139" y="1257"/>
                    <a:pt x="3162" y="1250"/>
                    <a:pt x="3186" y="1250"/>
                  </a:cubicBezTo>
                  <a:cubicBezTo>
                    <a:pt x="3266" y="1250"/>
                    <a:pt x="3366" y="1335"/>
                    <a:pt x="3446" y="1335"/>
                  </a:cubicBezTo>
                  <a:cubicBezTo>
                    <a:pt x="3501" y="1335"/>
                    <a:pt x="3547" y="1294"/>
                    <a:pt x="3572" y="1158"/>
                  </a:cubicBezTo>
                  <a:cubicBezTo>
                    <a:pt x="3632" y="932"/>
                    <a:pt x="3501" y="836"/>
                    <a:pt x="3406" y="741"/>
                  </a:cubicBezTo>
                  <a:cubicBezTo>
                    <a:pt x="3322" y="658"/>
                    <a:pt x="3156" y="717"/>
                    <a:pt x="3096" y="610"/>
                  </a:cubicBezTo>
                  <a:lnTo>
                    <a:pt x="3096" y="610"/>
                  </a:lnTo>
                  <a:cubicBezTo>
                    <a:pt x="3141" y="619"/>
                    <a:pt x="3193" y="642"/>
                    <a:pt x="3257" y="642"/>
                  </a:cubicBezTo>
                  <a:cubicBezTo>
                    <a:pt x="3278" y="642"/>
                    <a:pt x="3299" y="640"/>
                    <a:pt x="3322" y="634"/>
                  </a:cubicBezTo>
                  <a:cubicBezTo>
                    <a:pt x="3453" y="598"/>
                    <a:pt x="3572" y="539"/>
                    <a:pt x="3644" y="384"/>
                  </a:cubicBezTo>
                  <a:cubicBezTo>
                    <a:pt x="3630" y="113"/>
                    <a:pt x="3559" y="1"/>
                    <a:pt x="34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9" name="Google Shape;609;p4"/>
            <p:cNvSpPr/>
            <p:nvPr/>
          </p:nvSpPr>
          <p:spPr>
            <a:xfrm>
              <a:off x="723760" y="-1236552"/>
              <a:ext cx="68801" cy="41344"/>
            </a:xfrm>
            <a:custGeom>
              <a:avLst/>
              <a:gdLst/>
              <a:ahLst/>
              <a:cxnLst/>
              <a:rect l="l" t="t" r="r" b="b"/>
              <a:pathLst>
                <a:path w="2180" h="1310" extrusionOk="0">
                  <a:moveTo>
                    <a:pt x="275" y="1"/>
                  </a:moveTo>
                  <a:cubicBezTo>
                    <a:pt x="1" y="322"/>
                    <a:pt x="275" y="739"/>
                    <a:pt x="120" y="1084"/>
                  </a:cubicBezTo>
                  <a:cubicBezTo>
                    <a:pt x="287" y="1147"/>
                    <a:pt x="572" y="1309"/>
                    <a:pt x="664" y="1309"/>
                  </a:cubicBezTo>
                  <a:cubicBezTo>
                    <a:pt x="678" y="1309"/>
                    <a:pt x="687" y="1306"/>
                    <a:pt x="691" y="1298"/>
                  </a:cubicBezTo>
                  <a:cubicBezTo>
                    <a:pt x="810" y="1109"/>
                    <a:pt x="931" y="1048"/>
                    <a:pt x="1051" y="1048"/>
                  </a:cubicBezTo>
                  <a:cubicBezTo>
                    <a:pt x="1256" y="1048"/>
                    <a:pt x="1461" y="1224"/>
                    <a:pt x="1656" y="1239"/>
                  </a:cubicBezTo>
                  <a:cubicBezTo>
                    <a:pt x="1799" y="1108"/>
                    <a:pt x="1965" y="1001"/>
                    <a:pt x="2120" y="882"/>
                  </a:cubicBezTo>
                  <a:lnTo>
                    <a:pt x="2156" y="834"/>
                  </a:lnTo>
                  <a:cubicBezTo>
                    <a:pt x="2180" y="798"/>
                    <a:pt x="2156" y="775"/>
                    <a:pt x="2132" y="739"/>
                  </a:cubicBezTo>
                  <a:cubicBezTo>
                    <a:pt x="1836" y="495"/>
                    <a:pt x="1534" y="247"/>
                    <a:pt x="1220" y="247"/>
                  </a:cubicBezTo>
                  <a:cubicBezTo>
                    <a:pt x="953" y="247"/>
                    <a:pt x="679" y="426"/>
                    <a:pt x="394" y="941"/>
                  </a:cubicBezTo>
                  <a:cubicBezTo>
                    <a:pt x="394" y="465"/>
                    <a:pt x="608" y="144"/>
                    <a:pt x="2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0" name="Google Shape;610;p4"/>
            <p:cNvSpPr/>
            <p:nvPr/>
          </p:nvSpPr>
          <p:spPr>
            <a:xfrm>
              <a:off x="629082" y="-1324476"/>
              <a:ext cx="58638" cy="57913"/>
            </a:xfrm>
            <a:custGeom>
              <a:avLst/>
              <a:gdLst/>
              <a:ahLst/>
              <a:cxnLst/>
              <a:rect l="l" t="t" r="r" b="b"/>
              <a:pathLst>
                <a:path w="1858" h="1835" extrusionOk="0">
                  <a:moveTo>
                    <a:pt x="1655" y="1"/>
                  </a:moveTo>
                  <a:cubicBezTo>
                    <a:pt x="1332" y="34"/>
                    <a:pt x="1009" y="125"/>
                    <a:pt x="682" y="125"/>
                  </a:cubicBezTo>
                  <a:cubicBezTo>
                    <a:pt x="539" y="125"/>
                    <a:pt x="395" y="107"/>
                    <a:pt x="251" y="60"/>
                  </a:cubicBezTo>
                  <a:cubicBezTo>
                    <a:pt x="234" y="54"/>
                    <a:pt x="219" y="51"/>
                    <a:pt x="204" y="51"/>
                  </a:cubicBezTo>
                  <a:cubicBezTo>
                    <a:pt x="112" y="51"/>
                    <a:pt x="52" y="168"/>
                    <a:pt x="1" y="251"/>
                  </a:cubicBezTo>
                  <a:cubicBezTo>
                    <a:pt x="120" y="346"/>
                    <a:pt x="215" y="417"/>
                    <a:pt x="334" y="513"/>
                  </a:cubicBezTo>
                  <a:cubicBezTo>
                    <a:pt x="355" y="511"/>
                    <a:pt x="375" y="511"/>
                    <a:pt x="394" y="511"/>
                  </a:cubicBezTo>
                  <a:cubicBezTo>
                    <a:pt x="1149" y="511"/>
                    <a:pt x="1021" y="1393"/>
                    <a:pt x="1358" y="1834"/>
                  </a:cubicBezTo>
                  <a:cubicBezTo>
                    <a:pt x="1655" y="1667"/>
                    <a:pt x="1441" y="1251"/>
                    <a:pt x="1655" y="1025"/>
                  </a:cubicBezTo>
                  <a:cubicBezTo>
                    <a:pt x="1798" y="941"/>
                    <a:pt x="1572" y="715"/>
                    <a:pt x="1763" y="644"/>
                  </a:cubicBezTo>
                  <a:cubicBezTo>
                    <a:pt x="1858" y="465"/>
                    <a:pt x="1655" y="394"/>
                    <a:pt x="1655" y="251"/>
                  </a:cubicBezTo>
                  <a:lnTo>
                    <a:pt x="165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1" name="Google Shape;611;p4"/>
            <p:cNvSpPr/>
            <p:nvPr/>
          </p:nvSpPr>
          <p:spPr>
            <a:xfrm>
              <a:off x="667111" y="-1192148"/>
              <a:ext cx="53305" cy="38314"/>
            </a:xfrm>
            <a:custGeom>
              <a:avLst/>
              <a:gdLst/>
              <a:ahLst/>
              <a:cxnLst/>
              <a:rect l="l" t="t" r="r" b="b"/>
              <a:pathLst>
                <a:path w="1689" h="1214" extrusionOk="0">
                  <a:moveTo>
                    <a:pt x="1075" y="1"/>
                  </a:moveTo>
                  <a:cubicBezTo>
                    <a:pt x="851" y="1"/>
                    <a:pt x="680" y="298"/>
                    <a:pt x="461" y="298"/>
                  </a:cubicBezTo>
                  <a:cubicBezTo>
                    <a:pt x="434" y="298"/>
                    <a:pt x="407" y="294"/>
                    <a:pt x="379" y="284"/>
                  </a:cubicBezTo>
                  <a:cubicBezTo>
                    <a:pt x="317" y="264"/>
                    <a:pt x="264" y="255"/>
                    <a:pt x="221" y="255"/>
                  </a:cubicBezTo>
                  <a:cubicBezTo>
                    <a:pt x="7" y="255"/>
                    <a:pt x="0" y="478"/>
                    <a:pt x="10" y="725"/>
                  </a:cubicBezTo>
                  <a:cubicBezTo>
                    <a:pt x="58" y="749"/>
                    <a:pt x="93" y="784"/>
                    <a:pt x="141" y="784"/>
                  </a:cubicBezTo>
                  <a:cubicBezTo>
                    <a:pt x="242" y="772"/>
                    <a:pt x="343" y="749"/>
                    <a:pt x="442" y="749"/>
                  </a:cubicBezTo>
                  <a:cubicBezTo>
                    <a:pt x="540" y="749"/>
                    <a:pt x="635" y="772"/>
                    <a:pt x="724" y="856"/>
                  </a:cubicBezTo>
                  <a:cubicBezTo>
                    <a:pt x="736" y="903"/>
                    <a:pt x="772" y="939"/>
                    <a:pt x="796" y="975"/>
                  </a:cubicBezTo>
                  <a:cubicBezTo>
                    <a:pt x="807" y="973"/>
                    <a:pt x="818" y="972"/>
                    <a:pt x="828" y="972"/>
                  </a:cubicBezTo>
                  <a:cubicBezTo>
                    <a:pt x="981" y="972"/>
                    <a:pt x="1032" y="1202"/>
                    <a:pt x="1177" y="1213"/>
                  </a:cubicBezTo>
                  <a:cubicBezTo>
                    <a:pt x="1260" y="1094"/>
                    <a:pt x="1308" y="915"/>
                    <a:pt x="1474" y="856"/>
                  </a:cubicBezTo>
                  <a:cubicBezTo>
                    <a:pt x="1498" y="808"/>
                    <a:pt x="1546" y="761"/>
                    <a:pt x="1570" y="701"/>
                  </a:cubicBezTo>
                  <a:cubicBezTo>
                    <a:pt x="1641" y="546"/>
                    <a:pt x="1689" y="380"/>
                    <a:pt x="1570" y="213"/>
                  </a:cubicBezTo>
                  <a:cubicBezTo>
                    <a:pt x="1554" y="213"/>
                    <a:pt x="1539" y="213"/>
                    <a:pt x="1524" y="213"/>
                  </a:cubicBezTo>
                  <a:cubicBezTo>
                    <a:pt x="1409" y="213"/>
                    <a:pt x="1298" y="204"/>
                    <a:pt x="1224" y="46"/>
                  </a:cubicBezTo>
                  <a:cubicBezTo>
                    <a:pt x="1172" y="14"/>
                    <a:pt x="1122" y="1"/>
                    <a:pt x="10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2" name="Google Shape;612;p4"/>
            <p:cNvSpPr/>
            <p:nvPr/>
          </p:nvSpPr>
          <p:spPr>
            <a:xfrm>
              <a:off x="716248" y="-1371972"/>
              <a:ext cx="57913" cy="58828"/>
            </a:xfrm>
            <a:custGeom>
              <a:avLst/>
              <a:gdLst/>
              <a:ahLst/>
              <a:cxnLst/>
              <a:rect l="l" t="t" r="r" b="b"/>
              <a:pathLst>
                <a:path w="1835" h="1864" extrusionOk="0">
                  <a:moveTo>
                    <a:pt x="986" y="0"/>
                  </a:moveTo>
                  <a:cubicBezTo>
                    <a:pt x="856" y="0"/>
                    <a:pt x="727" y="77"/>
                    <a:pt x="597" y="77"/>
                  </a:cubicBezTo>
                  <a:cubicBezTo>
                    <a:pt x="569" y="77"/>
                    <a:pt x="541" y="74"/>
                    <a:pt x="513" y="65"/>
                  </a:cubicBezTo>
                  <a:cubicBezTo>
                    <a:pt x="502" y="63"/>
                    <a:pt x="492" y="62"/>
                    <a:pt x="482" y="62"/>
                  </a:cubicBezTo>
                  <a:cubicBezTo>
                    <a:pt x="379" y="62"/>
                    <a:pt x="303" y="165"/>
                    <a:pt x="227" y="220"/>
                  </a:cubicBezTo>
                  <a:cubicBezTo>
                    <a:pt x="120" y="267"/>
                    <a:pt x="48" y="363"/>
                    <a:pt x="1" y="482"/>
                  </a:cubicBezTo>
                  <a:cubicBezTo>
                    <a:pt x="13" y="565"/>
                    <a:pt x="60" y="625"/>
                    <a:pt x="120" y="672"/>
                  </a:cubicBezTo>
                  <a:cubicBezTo>
                    <a:pt x="251" y="744"/>
                    <a:pt x="394" y="744"/>
                    <a:pt x="525" y="803"/>
                  </a:cubicBezTo>
                  <a:cubicBezTo>
                    <a:pt x="608" y="851"/>
                    <a:pt x="703" y="863"/>
                    <a:pt x="787" y="863"/>
                  </a:cubicBezTo>
                  <a:cubicBezTo>
                    <a:pt x="836" y="843"/>
                    <a:pt x="880" y="834"/>
                    <a:pt x="919" y="834"/>
                  </a:cubicBezTo>
                  <a:cubicBezTo>
                    <a:pt x="1112" y="834"/>
                    <a:pt x="1180" y="1055"/>
                    <a:pt x="1239" y="1244"/>
                  </a:cubicBezTo>
                  <a:cubicBezTo>
                    <a:pt x="1251" y="1363"/>
                    <a:pt x="1179" y="1422"/>
                    <a:pt x="1096" y="1482"/>
                  </a:cubicBezTo>
                  <a:lnTo>
                    <a:pt x="1096" y="1732"/>
                  </a:lnTo>
                  <a:cubicBezTo>
                    <a:pt x="1084" y="1732"/>
                    <a:pt x="1072" y="1744"/>
                    <a:pt x="1072" y="1779"/>
                  </a:cubicBezTo>
                  <a:cubicBezTo>
                    <a:pt x="1072" y="1803"/>
                    <a:pt x="1084" y="1827"/>
                    <a:pt x="1120" y="1863"/>
                  </a:cubicBezTo>
                  <a:cubicBezTo>
                    <a:pt x="1131" y="1864"/>
                    <a:pt x="1142" y="1864"/>
                    <a:pt x="1152" y="1864"/>
                  </a:cubicBezTo>
                  <a:cubicBezTo>
                    <a:pt x="1471" y="1864"/>
                    <a:pt x="1556" y="1524"/>
                    <a:pt x="1775" y="1351"/>
                  </a:cubicBezTo>
                  <a:cubicBezTo>
                    <a:pt x="1834" y="1041"/>
                    <a:pt x="1596" y="934"/>
                    <a:pt x="1441" y="756"/>
                  </a:cubicBezTo>
                  <a:cubicBezTo>
                    <a:pt x="1322" y="672"/>
                    <a:pt x="1346" y="553"/>
                    <a:pt x="1382" y="434"/>
                  </a:cubicBezTo>
                  <a:cubicBezTo>
                    <a:pt x="1406" y="315"/>
                    <a:pt x="1358" y="208"/>
                    <a:pt x="1287" y="136"/>
                  </a:cubicBezTo>
                  <a:cubicBezTo>
                    <a:pt x="1227" y="89"/>
                    <a:pt x="1168" y="53"/>
                    <a:pt x="1084" y="17"/>
                  </a:cubicBezTo>
                  <a:cubicBezTo>
                    <a:pt x="1052" y="5"/>
                    <a:pt x="1019" y="0"/>
                    <a:pt x="98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3" name="Google Shape;613;p4"/>
            <p:cNvSpPr/>
            <p:nvPr/>
          </p:nvSpPr>
          <p:spPr>
            <a:xfrm>
              <a:off x="579850" y="-1149386"/>
              <a:ext cx="47024" cy="56019"/>
            </a:xfrm>
            <a:custGeom>
              <a:avLst/>
              <a:gdLst/>
              <a:ahLst/>
              <a:cxnLst/>
              <a:rect l="l" t="t" r="r" b="b"/>
              <a:pathLst>
                <a:path w="1490" h="1775" extrusionOk="0">
                  <a:moveTo>
                    <a:pt x="1120" y="1"/>
                  </a:moveTo>
                  <a:cubicBezTo>
                    <a:pt x="904" y="217"/>
                    <a:pt x="708" y="462"/>
                    <a:pt x="390" y="462"/>
                  </a:cubicBezTo>
                  <a:cubicBezTo>
                    <a:pt x="357" y="462"/>
                    <a:pt x="322" y="459"/>
                    <a:pt x="287" y="453"/>
                  </a:cubicBezTo>
                  <a:cubicBezTo>
                    <a:pt x="274" y="451"/>
                    <a:pt x="262" y="450"/>
                    <a:pt x="250" y="450"/>
                  </a:cubicBezTo>
                  <a:cubicBezTo>
                    <a:pt x="121" y="450"/>
                    <a:pt x="1" y="567"/>
                    <a:pt x="1" y="763"/>
                  </a:cubicBezTo>
                  <a:cubicBezTo>
                    <a:pt x="87" y="744"/>
                    <a:pt x="176" y="717"/>
                    <a:pt x="253" y="717"/>
                  </a:cubicBezTo>
                  <a:cubicBezTo>
                    <a:pt x="367" y="717"/>
                    <a:pt x="453" y="777"/>
                    <a:pt x="453" y="1013"/>
                  </a:cubicBezTo>
                  <a:cubicBezTo>
                    <a:pt x="406" y="1096"/>
                    <a:pt x="370" y="1132"/>
                    <a:pt x="322" y="1192"/>
                  </a:cubicBezTo>
                  <a:cubicBezTo>
                    <a:pt x="263" y="1251"/>
                    <a:pt x="227" y="1311"/>
                    <a:pt x="227" y="1406"/>
                  </a:cubicBezTo>
                  <a:cubicBezTo>
                    <a:pt x="310" y="1525"/>
                    <a:pt x="382" y="1656"/>
                    <a:pt x="453" y="1775"/>
                  </a:cubicBezTo>
                  <a:cubicBezTo>
                    <a:pt x="608" y="1775"/>
                    <a:pt x="739" y="1763"/>
                    <a:pt x="882" y="1763"/>
                  </a:cubicBezTo>
                  <a:cubicBezTo>
                    <a:pt x="965" y="1632"/>
                    <a:pt x="1049" y="1513"/>
                    <a:pt x="1120" y="1394"/>
                  </a:cubicBezTo>
                  <a:cubicBezTo>
                    <a:pt x="1108" y="1358"/>
                    <a:pt x="1096" y="1346"/>
                    <a:pt x="1084" y="1334"/>
                  </a:cubicBezTo>
                  <a:cubicBezTo>
                    <a:pt x="1037" y="1311"/>
                    <a:pt x="1001" y="1299"/>
                    <a:pt x="965" y="1287"/>
                  </a:cubicBezTo>
                  <a:cubicBezTo>
                    <a:pt x="894" y="1227"/>
                    <a:pt x="929" y="1168"/>
                    <a:pt x="941" y="1108"/>
                  </a:cubicBezTo>
                  <a:cubicBezTo>
                    <a:pt x="977" y="894"/>
                    <a:pt x="1132" y="834"/>
                    <a:pt x="1263" y="715"/>
                  </a:cubicBezTo>
                  <a:lnTo>
                    <a:pt x="1346" y="584"/>
                  </a:lnTo>
                  <a:cubicBezTo>
                    <a:pt x="1489" y="287"/>
                    <a:pt x="1299" y="156"/>
                    <a:pt x="112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4" name="Google Shape;614;p4"/>
            <p:cNvSpPr/>
            <p:nvPr/>
          </p:nvSpPr>
          <p:spPr>
            <a:xfrm>
              <a:off x="1148734" y="-1362883"/>
              <a:ext cx="59049" cy="38440"/>
            </a:xfrm>
            <a:custGeom>
              <a:avLst/>
              <a:gdLst/>
              <a:ahLst/>
              <a:cxnLst/>
              <a:rect l="l" t="t" r="r" b="b"/>
              <a:pathLst>
                <a:path w="1871" h="1218" extrusionOk="0">
                  <a:moveTo>
                    <a:pt x="1686" y="1"/>
                  </a:moveTo>
                  <a:cubicBezTo>
                    <a:pt x="1659" y="1"/>
                    <a:pt x="1630" y="9"/>
                    <a:pt x="1596" y="27"/>
                  </a:cubicBezTo>
                  <a:cubicBezTo>
                    <a:pt x="1334" y="120"/>
                    <a:pt x="1083" y="268"/>
                    <a:pt x="810" y="268"/>
                  </a:cubicBezTo>
                  <a:cubicBezTo>
                    <a:pt x="699" y="268"/>
                    <a:pt x="585" y="244"/>
                    <a:pt x="465" y="182"/>
                  </a:cubicBezTo>
                  <a:cubicBezTo>
                    <a:pt x="459" y="178"/>
                    <a:pt x="452" y="176"/>
                    <a:pt x="443" y="176"/>
                  </a:cubicBezTo>
                  <a:cubicBezTo>
                    <a:pt x="360" y="176"/>
                    <a:pt x="191" y="383"/>
                    <a:pt x="60" y="491"/>
                  </a:cubicBezTo>
                  <a:cubicBezTo>
                    <a:pt x="1" y="551"/>
                    <a:pt x="25" y="670"/>
                    <a:pt x="108" y="670"/>
                  </a:cubicBezTo>
                  <a:cubicBezTo>
                    <a:pt x="129" y="668"/>
                    <a:pt x="149" y="668"/>
                    <a:pt x="167" y="668"/>
                  </a:cubicBezTo>
                  <a:cubicBezTo>
                    <a:pt x="598" y="668"/>
                    <a:pt x="208" y="1058"/>
                    <a:pt x="322" y="1218"/>
                  </a:cubicBezTo>
                  <a:lnTo>
                    <a:pt x="418" y="1218"/>
                  </a:lnTo>
                  <a:cubicBezTo>
                    <a:pt x="472" y="712"/>
                    <a:pt x="831" y="633"/>
                    <a:pt x="1148" y="633"/>
                  </a:cubicBezTo>
                  <a:cubicBezTo>
                    <a:pt x="1175" y="633"/>
                    <a:pt x="1201" y="633"/>
                    <a:pt x="1227" y="634"/>
                  </a:cubicBezTo>
                  <a:cubicBezTo>
                    <a:pt x="1272" y="634"/>
                    <a:pt x="1313" y="635"/>
                    <a:pt x="1351" y="635"/>
                  </a:cubicBezTo>
                  <a:cubicBezTo>
                    <a:pt x="1547" y="635"/>
                    <a:pt x="1652" y="610"/>
                    <a:pt x="1632" y="301"/>
                  </a:cubicBezTo>
                  <a:cubicBezTo>
                    <a:pt x="1632" y="277"/>
                    <a:pt x="1775" y="253"/>
                    <a:pt x="1870" y="217"/>
                  </a:cubicBezTo>
                  <a:cubicBezTo>
                    <a:pt x="1833" y="106"/>
                    <a:pt x="1781" y="1"/>
                    <a:pt x="16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5" name="Google Shape;615;p4"/>
            <p:cNvSpPr/>
            <p:nvPr/>
          </p:nvSpPr>
          <p:spPr>
            <a:xfrm>
              <a:off x="822603" y="-1412462"/>
              <a:ext cx="62394" cy="32033"/>
            </a:xfrm>
            <a:custGeom>
              <a:avLst/>
              <a:gdLst/>
              <a:ahLst/>
              <a:cxnLst/>
              <a:rect l="l" t="t" r="r" b="b"/>
              <a:pathLst>
                <a:path w="1977" h="1015" extrusionOk="0">
                  <a:moveTo>
                    <a:pt x="1533" y="0"/>
                  </a:moveTo>
                  <a:cubicBezTo>
                    <a:pt x="1346" y="0"/>
                    <a:pt x="1206" y="123"/>
                    <a:pt x="1096" y="360"/>
                  </a:cubicBezTo>
                  <a:cubicBezTo>
                    <a:pt x="906" y="334"/>
                    <a:pt x="729" y="183"/>
                    <a:pt x="537" y="183"/>
                  </a:cubicBezTo>
                  <a:cubicBezTo>
                    <a:pt x="464" y="183"/>
                    <a:pt x="389" y="205"/>
                    <a:pt x="310" y="264"/>
                  </a:cubicBezTo>
                  <a:cubicBezTo>
                    <a:pt x="262" y="324"/>
                    <a:pt x="250" y="384"/>
                    <a:pt x="298" y="467"/>
                  </a:cubicBezTo>
                  <a:cubicBezTo>
                    <a:pt x="314" y="508"/>
                    <a:pt x="325" y="521"/>
                    <a:pt x="346" y="521"/>
                  </a:cubicBezTo>
                  <a:cubicBezTo>
                    <a:pt x="355" y="521"/>
                    <a:pt x="367" y="518"/>
                    <a:pt x="381" y="515"/>
                  </a:cubicBezTo>
                  <a:lnTo>
                    <a:pt x="381" y="515"/>
                  </a:lnTo>
                  <a:cubicBezTo>
                    <a:pt x="368" y="534"/>
                    <a:pt x="356" y="541"/>
                    <a:pt x="347" y="541"/>
                  </a:cubicBezTo>
                  <a:cubicBezTo>
                    <a:pt x="318" y="541"/>
                    <a:pt x="304" y="476"/>
                    <a:pt x="282" y="476"/>
                  </a:cubicBezTo>
                  <a:cubicBezTo>
                    <a:pt x="280" y="476"/>
                    <a:pt x="277" y="477"/>
                    <a:pt x="274" y="479"/>
                  </a:cubicBezTo>
                  <a:cubicBezTo>
                    <a:pt x="155" y="503"/>
                    <a:pt x="84" y="562"/>
                    <a:pt x="36" y="681"/>
                  </a:cubicBezTo>
                  <a:cubicBezTo>
                    <a:pt x="0" y="812"/>
                    <a:pt x="12" y="931"/>
                    <a:pt x="95" y="1015"/>
                  </a:cubicBezTo>
                  <a:cubicBezTo>
                    <a:pt x="381" y="943"/>
                    <a:pt x="655" y="800"/>
                    <a:pt x="965" y="753"/>
                  </a:cubicBezTo>
                  <a:cubicBezTo>
                    <a:pt x="1250" y="717"/>
                    <a:pt x="1619" y="765"/>
                    <a:pt x="1870" y="503"/>
                  </a:cubicBezTo>
                  <a:cubicBezTo>
                    <a:pt x="1977" y="324"/>
                    <a:pt x="1965" y="169"/>
                    <a:pt x="1786" y="62"/>
                  </a:cubicBezTo>
                  <a:cubicBezTo>
                    <a:pt x="1693" y="21"/>
                    <a:pt x="1609" y="0"/>
                    <a:pt x="15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6" name="Google Shape;616;p4"/>
            <p:cNvSpPr/>
            <p:nvPr/>
          </p:nvSpPr>
          <p:spPr>
            <a:xfrm>
              <a:off x="1081860" y="-1445094"/>
              <a:ext cx="47372" cy="22597"/>
            </a:xfrm>
            <a:custGeom>
              <a:avLst/>
              <a:gdLst/>
              <a:ahLst/>
              <a:cxnLst/>
              <a:rect l="l" t="t" r="r" b="b"/>
              <a:pathLst>
                <a:path w="1501" h="716" extrusionOk="0">
                  <a:moveTo>
                    <a:pt x="775" y="0"/>
                  </a:moveTo>
                  <a:cubicBezTo>
                    <a:pt x="735" y="0"/>
                    <a:pt x="695" y="18"/>
                    <a:pt x="655" y="25"/>
                  </a:cubicBezTo>
                  <a:cubicBezTo>
                    <a:pt x="429" y="72"/>
                    <a:pt x="191" y="1"/>
                    <a:pt x="1" y="167"/>
                  </a:cubicBezTo>
                  <a:cubicBezTo>
                    <a:pt x="15" y="158"/>
                    <a:pt x="28" y="155"/>
                    <a:pt x="41" y="155"/>
                  </a:cubicBezTo>
                  <a:cubicBezTo>
                    <a:pt x="121" y="155"/>
                    <a:pt x="182" y="302"/>
                    <a:pt x="269" y="302"/>
                  </a:cubicBezTo>
                  <a:cubicBezTo>
                    <a:pt x="299" y="302"/>
                    <a:pt x="332" y="285"/>
                    <a:pt x="370" y="239"/>
                  </a:cubicBezTo>
                  <a:cubicBezTo>
                    <a:pt x="396" y="205"/>
                    <a:pt x="425" y="191"/>
                    <a:pt x="453" y="191"/>
                  </a:cubicBezTo>
                  <a:cubicBezTo>
                    <a:pt x="514" y="191"/>
                    <a:pt x="571" y="253"/>
                    <a:pt x="596" y="310"/>
                  </a:cubicBezTo>
                  <a:cubicBezTo>
                    <a:pt x="667" y="536"/>
                    <a:pt x="453" y="429"/>
                    <a:pt x="393" y="489"/>
                  </a:cubicBezTo>
                  <a:cubicBezTo>
                    <a:pt x="334" y="548"/>
                    <a:pt x="215" y="584"/>
                    <a:pt x="274" y="715"/>
                  </a:cubicBezTo>
                  <a:cubicBezTo>
                    <a:pt x="1251" y="679"/>
                    <a:pt x="1251" y="679"/>
                    <a:pt x="1501" y="203"/>
                  </a:cubicBezTo>
                  <a:cubicBezTo>
                    <a:pt x="1467" y="184"/>
                    <a:pt x="1432" y="178"/>
                    <a:pt x="1395" y="178"/>
                  </a:cubicBezTo>
                  <a:cubicBezTo>
                    <a:pt x="1286" y="178"/>
                    <a:pt x="1169" y="239"/>
                    <a:pt x="1068" y="239"/>
                  </a:cubicBezTo>
                  <a:cubicBezTo>
                    <a:pt x="986" y="239"/>
                    <a:pt x="915" y="198"/>
                    <a:pt x="870" y="48"/>
                  </a:cubicBezTo>
                  <a:cubicBezTo>
                    <a:pt x="838" y="11"/>
                    <a:pt x="806" y="0"/>
                    <a:pt x="7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7" name="Google Shape;617;p4"/>
            <p:cNvSpPr/>
            <p:nvPr/>
          </p:nvSpPr>
          <p:spPr>
            <a:xfrm>
              <a:off x="815091" y="-1261168"/>
              <a:ext cx="39860" cy="40428"/>
            </a:xfrm>
            <a:custGeom>
              <a:avLst/>
              <a:gdLst/>
              <a:ahLst/>
              <a:cxnLst/>
              <a:rect l="l" t="t" r="r" b="b"/>
              <a:pathLst>
                <a:path w="1263" h="1281" extrusionOk="0">
                  <a:moveTo>
                    <a:pt x="536" y="0"/>
                  </a:moveTo>
                  <a:cubicBezTo>
                    <a:pt x="442" y="0"/>
                    <a:pt x="335" y="76"/>
                    <a:pt x="262" y="173"/>
                  </a:cubicBezTo>
                  <a:cubicBezTo>
                    <a:pt x="155" y="316"/>
                    <a:pt x="83" y="483"/>
                    <a:pt x="0" y="650"/>
                  </a:cubicBezTo>
                  <a:cubicBezTo>
                    <a:pt x="132" y="837"/>
                    <a:pt x="193" y="1156"/>
                    <a:pt x="474" y="1156"/>
                  </a:cubicBezTo>
                  <a:cubicBezTo>
                    <a:pt x="497" y="1156"/>
                    <a:pt x="522" y="1154"/>
                    <a:pt x="548" y="1150"/>
                  </a:cubicBezTo>
                  <a:cubicBezTo>
                    <a:pt x="714" y="888"/>
                    <a:pt x="1262" y="1281"/>
                    <a:pt x="1226" y="662"/>
                  </a:cubicBezTo>
                  <a:cubicBezTo>
                    <a:pt x="1169" y="652"/>
                    <a:pt x="1111" y="619"/>
                    <a:pt x="1066" y="619"/>
                  </a:cubicBezTo>
                  <a:cubicBezTo>
                    <a:pt x="1055" y="619"/>
                    <a:pt x="1045" y="621"/>
                    <a:pt x="1036" y="626"/>
                  </a:cubicBezTo>
                  <a:cubicBezTo>
                    <a:pt x="982" y="653"/>
                    <a:pt x="982" y="807"/>
                    <a:pt x="920" y="807"/>
                  </a:cubicBezTo>
                  <a:cubicBezTo>
                    <a:pt x="900" y="807"/>
                    <a:pt x="872" y="790"/>
                    <a:pt x="834" y="745"/>
                  </a:cubicBezTo>
                  <a:cubicBezTo>
                    <a:pt x="714" y="602"/>
                    <a:pt x="595" y="435"/>
                    <a:pt x="512" y="257"/>
                  </a:cubicBezTo>
                  <a:cubicBezTo>
                    <a:pt x="488" y="185"/>
                    <a:pt x="869" y="293"/>
                    <a:pt x="655" y="54"/>
                  </a:cubicBezTo>
                  <a:cubicBezTo>
                    <a:pt x="621" y="17"/>
                    <a:pt x="580" y="0"/>
                    <a:pt x="53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8" name="Google Shape;618;p4"/>
            <p:cNvSpPr/>
            <p:nvPr/>
          </p:nvSpPr>
          <p:spPr>
            <a:xfrm>
              <a:off x="790286" y="-1240686"/>
              <a:ext cx="42101" cy="32349"/>
            </a:xfrm>
            <a:custGeom>
              <a:avLst/>
              <a:gdLst/>
              <a:ahLst/>
              <a:cxnLst/>
              <a:rect l="l" t="t" r="r" b="b"/>
              <a:pathLst>
                <a:path w="1334" h="1025" extrusionOk="0">
                  <a:moveTo>
                    <a:pt x="786" y="1"/>
                  </a:moveTo>
                  <a:cubicBezTo>
                    <a:pt x="560" y="322"/>
                    <a:pt x="167" y="489"/>
                    <a:pt x="0" y="894"/>
                  </a:cubicBezTo>
                  <a:lnTo>
                    <a:pt x="0" y="1025"/>
                  </a:lnTo>
                  <a:cubicBezTo>
                    <a:pt x="8" y="1025"/>
                    <a:pt x="16" y="1025"/>
                    <a:pt x="24" y="1025"/>
                  </a:cubicBezTo>
                  <a:cubicBezTo>
                    <a:pt x="512" y="1025"/>
                    <a:pt x="889" y="665"/>
                    <a:pt x="1334" y="501"/>
                  </a:cubicBezTo>
                  <a:cubicBezTo>
                    <a:pt x="1096" y="429"/>
                    <a:pt x="1060" y="25"/>
                    <a:pt x="7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9" name="Google Shape;619;p4"/>
            <p:cNvSpPr/>
            <p:nvPr/>
          </p:nvSpPr>
          <p:spPr>
            <a:xfrm>
              <a:off x="471634" y="-1236867"/>
              <a:ext cx="59049" cy="18778"/>
            </a:xfrm>
            <a:custGeom>
              <a:avLst/>
              <a:gdLst/>
              <a:ahLst/>
              <a:cxnLst/>
              <a:rect l="l" t="t" r="r" b="b"/>
              <a:pathLst>
                <a:path w="1871" h="595" extrusionOk="0">
                  <a:moveTo>
                    <a:pt x="723" y="1"/>
                  </a:moveTo>
                  <a:cubicBezTo>
                    <a:pt x="495" y="1"/>
                    <a:pt x="11" y="270"/>
                    <a:pt x="1" y="439"/>
                  </a:cubicBezTo>
                  <a:cubicBezTo>
                    <a:pt x="1" y="487"/>
                    <a:pt x="48" y="546"/>
                    <a:pt x="72" y="594"/>
                  </a:cubicBezTo>
                  <a:cubicBezTo>
                    <a:pt x="111" y="556"/>
                    <a:pt x="165" y="546"/>
                    <a:pt x="224" y="546"/>
                  </a:cubicBezTo>
                  <a:cubicBezTo>
                    <a:pt x="288" y="546"/>
                    <a:pt x="359" y="557"/>
                    <a:pt x="422" y="557"/>
                  </a:cubicBezTo>
                  <a:cubicBezTo>
                    <a:pt x="555" y="557"/>
                    <a:pt x="658" y="506"/>
                    <a:pt x="608" y="189"/>
                  </a:cubicBezTo>
                  <a:lnTo>
                    <a:pt x="608" y="189"/>
                  </a:lnTo>
                  <a:cubicBezTo>
                    <a:pt x="946" y="429"/>
                    <a:pt x="1218" y="548"/>
                    <a:pt x="1448" y="548"/>
                  </a:cubicBezTo>
                  <a:cubicBezTo>
                    <a:pt x="1606" y="548"/>
                    <a:pt x="1744" y="491"/>
                    <a:pt x="1870" y="380"/>
                  </a:cubicBezTo>
                  <a:cubicBezTo>
                    <a:pt x="1870" y="356"/>
                    <a:pt x="1858" y="320"/>
                    <a:pt x="1846" y="308"/>
                  </a:cubicBezTo>
                  <a:cubicBezTo>
                    <a:pt x="1751" y="177"/>
                    <a:pt x="1620" y="142"/>
                    <a:pt x="1489" y="130"/>
                  </a:cubicBezTo>
                  <a:lnTo>
                    <a:pt x="1418" y="130"/>
                  </a:lnTo>
                  <a:cubicBezTo>
                    <a:pt x="1306" y="154"/>
                    <a:pt x="1202" y="198"/>
                    <a:pt x="1100" y="198"/>
                  </a:cubicBezTo>
                  <a:cubicBezTo>
                    <a:pt x="1006" y="198"/>
                    <a:pt x="914" y="161"/>
                    <a:pt x="822" y="34"/>
                  </a:cubicBezTo>
                  <a:cubicBezTo>
                    <a:pt x="803" y="11"/>
                    <a:pt x="768" y="1"/>
                    <a:pt x="72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0" name="Google Shape;620;p4"/>
            <p:cNvSpPr/>
            <p:nvPr/>
          </p:nvSpPr>
          <p:spPr>
            <a:xfrm>
              <a:off x="745188" y="-1401385"/>
              <a:ext cx="60911" cy="37115"/>
            </a:xfrm>
            <a:custGeom>
              <a:avLst/>
              <a:gdLst/>
              <a:ahLst/>
              <a:cxnLst/>
              <a:rect l="l" t="t" r="r" b="b"/>
              <a:pathLst>
                <a:path w="1930" h="1176" extrusionOk="0">
                  <a:moveTo>
                    <a:pt x="1464" y="0"/>
                  </a:moveTo>
                  <a:cubicBezTo>
                    <a:pt x="1249" y="0"/>
                    <a:pt x="1093" y="156"/>
                    <a:pt x="989" y="402"/>
                  </a:cubicBezTo>
                  <a:cubicBezTo>
                    <a:pt x="876" y="491"/>
                    <a:pt x="768" y="562"/>
                    <a:pt x="673" y="562"/>
                  </a:cubicBezTo>
                  <a:cubicBezTo>
                    <a:pt x="578" y="562"/>
                    <a:pt x="495" y="491"/>
                    <a:pt x="429" y="294"/>
                  </a:cubicBezTo>
                  <a:lnTo>
                    <a:pt x="310" y="294"/>
                  </a:lnTo>
                  <a:cubicBezTo>
                    <a:pt x="286" y="271"/>
                    <a:pt x="262" y="259"/>
                    <a:pt x="239" y="259"/>
                  </a:cubicBezTo>
                  <a:cubicBezTo>
                    <a:pt x="215" y="259"/>
                    <a:pt x="191" y="271"/>
                    <a:pt x="167" y="294"/>
                  </a:cubicBezTo>
                  <a:cubicBezTo>
                    <a:pt x="1" y="545"/>
                    <a:pt x="334" y="783"/>
                    <a:pt x="203" y="1056"/>
                  </a:cubicBezTo>
                  <a:lnTo>
                    <a:pt x="322" y="1176"/>
                  </a:lnTo>
                  <a:cubicBezTo>
                    <a:pt x="607" y="1067"/>
                    <a:pt x="876" y="943"/>
                    <a:pt x="1162" y="943"/>
                  </a:cubicBezTo>
                  <a:cubicBezTo>
                    <a:pt x="1222" y="943"/>
                    <a:pt x="1284" y="949"/>
                    <a:pt x="1346" y="961"/>
                  </a:cubicBezTo>
                  <a:cubicBezTo>
                    <a:pt x="1382" y="949"/>
                    <a:pt x="1394" y="937"/>
                    <a:pt x="1417" y="926"/>
                  </a:cubicBezTo>
                  <a:cubicBezTo>
                    <a:pt x="1441" y="830"/>
                    <a:pt x="1441" y="759"/>
                    <a:pt x="1441" y="664"/>
                  </a:cubicBezTo>
                  <a:cubicBezTo>
                    <a:pt x="1465" y="628"/>
                    <a:pt x="1501" y="580"/>
                    <a:pt x="1525" y="545"/>
                  </a:cubicBezTo>
                  <a:cubicBezTo>
                    <a:pt x="1620" y="390"/>
                    <a:pt x="1929" y="461"/>
                    <a:pt x="1870" y="152"/>
                  </a:cubicBezTo>
                  <a:cubicBezTo>
                    <a:pt x="1798" y="104"/>
                    <a:pt x="1715" y="68"/>
                    <a:pt x="1644" y="33"/>
                  </a:cubicBezTo>
                  <a:cubicBezTo>
                    <a:pt x="1580" y="10"/>
                    <a:pt x="1520" y="0"/>
                    <a:pt x="14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1" name="Google Shape;621;p4"/>
            <p:cNvSpPr/>
            <p:nvPr/>
          </p:nvSpPr>
          <p:spPr>
            <a:xfrm>
              <a:off x="766995" y="-1375191"/>
              <a:ext cx="37209" cy="46614"/>
            </a:xfrm>
            <a:custGeom>
              <a:avLst/>
              <a:gdLst/>
              <a:ahLst/>
              <a:cxnLst/>
              <a:rect l="l" t="t" r="r" b="b"/>
              <a:pathLst>
                <a:path w="1179" h="1477" extrusionOk="0">
                  <a:moveTo>
                    <a:pt x="750" y="96"/>
                  </a:moveTo>
                  <a:cubicBezTo>
                    <a:pt x="488" y="215"/>
                    <a:pt x="95" y="0"/>
                    <a:pt x="0" y="477"/>
                  </a:cubicBezTo>
                  <a:cubicBezTo>
                    <a:pt x="0" y="536"/>
                    <a:pt x="0" y="596"/>
                    <a:pt x="12" y="655"/>
                  </a:cubicBezTo>
                  <a:cubicBezTo>
                    <a:pt x="214" y="893"/>
                    <a:pt x="250" y="1215"/>
                    <a:pt x="417" y="1477"/>
                  </a:cubicBezTo>
                  <a:cubicBezTo>
                    <a:pt x="643" y="1322"/>
                    <a:pt x="893" y="1203"/>
                    <a:pt x="607" y="834"/>
                  </a:cubicBezTo>
                  <a:cubicBezTo>
                    <a:pt x="476" y="667"/>
                    <a:pt x="607" y="524"/>
                    <a:pt x="786" y="524"/>
                  </a:cubicBezTo>
                  <a:cubicBezTo>
                    <a:pt x="794" y="523"/>
                    <a:pt x="802" y="522"/>
                    <a:pt x="810" y="522"/>
                  </a:cubicBezTo>
                  <a:cubicBezTo>
                    <a:pt x="887" y="522"/>
                    <a:pt x="980" y="574"/>
                    <a:pt x="1051" y="574"/>
                  </a:cubicBezTo>
                  <a:cubicBezTo>
                    <a:pt x="1111" y="574"/>
                    <a:pt x="1157" y="538"/>
                    <a:pt x="1167" y="405"/>
                  </a:cubicBezTo>
                  <a:cubicBezTo>
                    <a:pt x="1179" y="167"/>
                    <a:pt x="929" y="131"/>
                    <a:pt x="750" y="9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2" name="Google Shape;622;p4"/>
            <p:cNvSpPr/>
            <p:nvPr/>
          </p:nvSpPr>
          <p:spPr>
            <a:xfrm>
              <a:off x="260756" y="-1034006"/>
              <a:ext cx="30550" cy="24112"/>
            </a:xfrm>
            <a:custGeom>
              <a:avLst/>
              <a:gdLst/>
              <a:ahLst/>
              <a:cxnLst/>
              <a:rect l="l" t="t" r="r" b="b"/>
              <a:pathLst>
                <a:path w="968" h="764" extrusionOk="0">
                  <a:moveTo>
                    <a:pt x="295" y="1"/>
                  </a:moveTo>
                  <a:cubicBezTo>
                    <a:pt x="50" y="1"/>
                    <a:pt x="160" y="370"/>
                    <a:pt x="87" y="548"/>
                  </a:cubicBezTo>
                  <a:cubicBezTo>
                    <a:pt x="1" y="729"/>
                    <a:pt x="83" y="754"/>
                    <a:pt x="176" y="754"/>
                  </a:cubicBezTo>
                  <a:cubicBezTo>
                    <a:pt x="211" y="754"/>
                    <a:pt x="248" y="750"/>
                    <a:pt x="277" y="750"/>
                  </a:cubicBezTo>
                  <a:cubicBezTo>
                    <a:pt x="317" y="759"/>
                    <a:pt x="354" y="764"/>
                    <a:pt x="391" y="764"/>
                  </a:cubicBezTo>
                  <a:cubicBezTo>
                    <a:pt x="685" y="764"/>
                    <a:pt x="878" y="485"/>
                    <a:pt x="920" y="262"/>
                  </a:cubicBezTo>
                  <a:cubicBezTo>
                    <a:pt x="968" y="12"/>
                    <a:pt x="599" y="83"/>
                    <a:pt x="420" y="24"/>
                  </a:cubicBezTo>
                  <a:cubicBezTo>
                    <a:pt x="370" y="8"/>
                    <a:pt x="329" y="1"/>
                    <a:pt x="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3" name="Google Shape;623;p4"/>
            <p:cNvSpPr/>
            <p:nvPr/>
          </p:nvSpPr>
          <p:spPr>
            <a:xfrm>
              <a:off x="1084480" y="-1459738"/>
              <a:ext cx="63562" cy="17642"/>
            </a:xfrm>
            <a:custGeom>
              <a:avLst/>
              <a:gdLst/>
              <a:ahLst/>
              <a:cxnLst/>
              <a:rect l="l" t="t" r="r" b="b"/>
              <a:pathLst>
                <a:path w="2014" h="559" extrusionOk="0">
                  <a:moveTo>
                    <a:pt x="251" y="0"/>
                  </a:moveTo>
                  <a:cubicBezTo>
                    <a:pt x="215" y="131"/>
                    <a:pt x="72" y="167"/>
                    <a:pt x="1" y="250"/>
                  </a:cubicBezTo>
                  <a:cubicBezTo>
                    <a:pt x="156" y="465"/>
                    <a:pt x="418" y="286"/>
                    <a:pt x="572" y="489"/>
                  </a:cubicBezTo>
                  <a:cubicBezTo>
                    <a:pt x="593" y="542"/>
                    <a:pt x="616" y="558"/>
                    <a:pt x="640" y="558"/>
                  </a:cubicBezTo>
                  <a:cubicBezTo>
                    <a:pt x="682" y="558"/>
                    <a:pt x="728" y="510"/>
                    <a:pt x="771" y="510"/>
                  </a:cubicBezTo>
                  <a:cubicBezTo>
                    <a:pt x="776" y="510"/>
                    <a:pt x="781" y="511"/>
                    <a:pt x="787" y="512"/>
                  </a:cubicBezTo>
                  <a:lnTo>
                    <a:pt x="1239" y="369"/>
                  </a:lnTo>
                  <a:cubicBezTo>
                    <a:pt x="1377" y="408"/>
                    <a:pt x="1519" y="480"/>
                    <a:pt x="1663" y="480"/>
                  </a:cubicBezTo>
                  <a:cubicBezTo>
                    <a:pt x="1744" y="480"/>
                    <a:pt x="1825" y="457"/>
                    <a:pt x="1906" y="393"/>
                  </a:cubicBezTo>
                  <a:cubicBezTo>
                    <a:pt x="1954" y="369"/>
                    <a:pt x="1977" y="346"/>
                    <a:pt x="2013" y="334"/>
                  </a:cubicBezTo>
                  <a:lnTo>
                    <a:pt x="1918" y="155"/>
                  </a:lnTo>
                  <a:cubicBezTo>
                    <a:pt x="1794" y="176"/>
                    <a:pt x="1671" y="185"/>
                    <a:pt x="1548" y="185"/>
                  </a:cubicBezTo>
                  <a:cubicBezTo>
                    <a:pt x="1112" y="185"/>
                    <a:pt x="678" y="75"/>
                    <a:pt x="25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4" name="Google Shape;624;p4"/>
            <p:cNvSpPr/>
            <p:nvPr/>
          </p:nvSpPr>
          <p:spPr>
            <a:xfrm>
              <a:off x="706497" y="-1306392"/>
              <a:ext cx="33454" cy="25532"/>
            </a:xfrm>
            <a:custGeom>
              <a:avLst/>
              <a:gdLst/>
              <a:ahLst/>
              <a:cxnLst/>
              <a:rect l="l" t="t" r="r" b="b"/>
              <a:pathLst>
                <a:path w="1060" h="809" extrusionOk="0">
                  <a:moveTo>
                    <a:pt x="139" y="1"/>
                  </a:moveTo>
                  <a:cubicBezTo>
                    <a:pt x="67" y="1"/>
                    <a:pt x="10" y="133"/>
                    <a:pt x="0" y="249"/>
                  </a:cubicBezTo>
                  <a:lnTo>
                    <a:pt x="0" y="809"/>
                  </a:lnTo>
                  <a:cubicBezTo>
                    <a:pt x="106" y="711"/>
                    <a:pt x="205" y="537"/>
                    <a:pt x="349" y="537"/>
                  </a:cubicBezTo>
                  <a:cubicBezTo>
                    <a:pt x="416" y="537"/>
                    <a:pt x="492" y="575"/>
                    <a:pt x="584" y="678"/>
                  </a:cubicBezTo>
                  <a:cubicBezTo>
                    <a:pt x="593" y="697"/>
                    <a:pt x="616" y="703"/>
                    <a:pt x="645" y="703"/>
                  </a:cubicBezTo>
                  <a:cubicBezTo>
                    <a:pt x="687" y="703"/>
                    <a:pt x="743" y="690"/>
                    <a:pt x="786" y="690"/>
                  </a:cubicBezTo>
                  <a:cubicBezTo>
                    <a:pt x="655" y="380"/>
                    <a:pt x="1060" y="356"/>
                    <a:pt x="1060" y="82"/>
                  </a:cubicBezTo>
                  <a:cubicBezTo>
                    <a:pt x="1045" y="81"/>
                    <a:pt x="1030" y="81"/>
                    <a:pt x="1015" y="81"/>
                  </a:cubicBezTo>
                  <a:cubicBezTo>
                    <a:pt x="830" y="81"/>
                    <a:pt x="661" y="161"/>
                    <a:pt x="497" y="161"/>
                  </a:cubicBezTo>
                  <a:cubicBezTo>
                    <a:pt x="393" y="161"/>
                    <a:pt x="292" y="129"/>
                    <a:pt x="191" y="23"/>
                  </a:cubicBezTo>
                  <a:cubicBezTo>
                    <a:pt x="173" y="7"/>
                    <a:pt x="156"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5" name="Google Shape;625;p4"/>
            <p:cNvSpPr/>
            <p:nvPr/>
          </p:nvSpPr>
          <p:spPr>
            <a:xfrm>
              <a:off x="496439" y="-1260979"/>
              <a:ext cx="55262" cy="36105"/>
            </a:xfrm>
            <a:custGeom>
              <a:avLst/>
              <a:gdLst/>
              <a:ahLst/>
              <a:cxnLst/>
              <a:rect l="l" t="t" r="r" b="b"/>
              <a:pathLst>
                <a:path w="1751" h="1144" extrusionOk="0">
                  <a:moveTo>
                    <a:pt x="96" y="1"/>
                  </a:moveTo>
                  <a:lnTo>
                    <a:pt x="96" y="1"/>
                  </a:lnTo>
                  <a:cubicBezTo>
                    <a:pt x="1" y="501"/>
                    <a:pt x="489" y="560"/>
                    <a:pt x="644" y="894"/>
                  </a:cubicBezTo>
                  <a:cubicBezTo>
                    <a:pt x="775" y="1001"/>
                    <a:pt x="1013" y="906"/>
                    <a:pt x="1084" y="1144"/>
                  </a:cubicBezTo>
                  <a:cubicBezTo>
                    <a:pt x="1310" y="1060"/>
                    <a:pt x="1560" y="1084"/>
                    <a:pt x="1751" y="894"/>
                  </a:cubicBezTo>
                  <a:cubicBezTo>
                    <a:pt x="1441" y="834"/>
                    <a:pt x="1072" y="918"/>
                    <a:pt x="870" y="525"/>
                  </a:cubicBezTo>
                  <a:cubicBezTo>
                    <a:pt x="775" y="382"/>
                    <a:pt x="644" y="370"/>
                    <a:pt x="536" y="263"/>
                  </a:cubicBezTo>
                  <a:cubicBezTo>
                    <a:pt x="475" y="306"/>
                    <a:pt x="427" y="324"/>
                    <a:pt x="387" y="324"/>
                  </a:cubicBezTo>
                  <a:cubicBezTo>
                    <a:pt x="240" y="324"/>
                    <a:pt x="208" y="85"/>
                    <a:pt x="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6" name="Google Shape;626;p4"/>
            <p:cNvSpPr/>
            <p:nvPr/>
          </p:nvSpPr>
          <p:spPr>
            <a:xfrm>
              <a:off x="545293" y="-1229420"/>
              <a:ext cx="43237" cy="19094"/>
            </a:xfrm>
            <a:custGeom>
              <a:avLst/>
              <a:gdLst/>
              <a:ahLst/>
              <a:cxnLst/>
              <a:rect l="l" t="t" r="r" b="b"/>
              <a:pathLst>
                <a:path w="1370" h="605" extrusionOk="0">
                  <a:moveTo>
                    <a:pt x="584" y="1"/>
                  </a:moveTo>
                  <a:cubicBezTo>
                    <a:pt x="393" y="191"/>
                    <a:pt x="227" y="334"/>
                    <a:pt x="0" y="549"/>
                  </a:cubicBezTo>
                  <a:cubicBezTo>
                    <a:pt x="206" y="581"/>
                    <a:pt x="397" y="605"/>
                    <a:pt x="578" y="605"/>
                  </a:cubicBezTo>
                  <a:cubicBezTo>
                    <a:pt x="859" y="605"/>
                    <a:pt x="1116" y="548"/>
                    <a:pt x="1370" y="382"/>
                  </a:cubicBezTo>
                  <a:cubicBezTo>
                    <a:pt x="1317" y="274"/>
                    <a:pt x="1242" y="242"/>
                    <a:pt x="1159" y="242"/>
                  </a:cubicBezTo>
                  <a:cubicBezTo>
                    <a:pt x="1038" y="242"/>
                    <a:pt x="900" y="310"/>
                    <a:pt x="789" y="310"/>
                  </a:cubicBezTo>
                  <a:cubicBezTo>
                    <a:pt x="683" y="310"/>
                    <a:pt x="601" y="247"/>
                    <a:pt x="5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7" name="Google Shape;627;p4"/>
            <p:cNvSpPr/>
            <p:nvPr/>
          </p:nvSpPr>
          <p:spPr>
            <a:xfrm>
              <a:off x="790665" y="-1399239"/>
              <a:ext cx="34968" cy="28720"/>
            </a:xfrm>
            <a:custGeom>
              <a:avLst/>
              <a:gdLst/>
              <a:ahLst/>
              <a:cxnLst/>
              <a:rect l="l" t="t" r="r" b="b"/>
              <a:pathLst>
                <a:path w="1108" h="910" extrusionOk="0">
                  <a:moveTo>
                    <a:pt x="774" y="0"/>
                  </a:moveTo>
                  <a:cubicBezTo>
                    <a:pt x="536" y="215"/>
                    <a:pt x="262" y="334"/>
                    <a:pt x="0" y="477"/>
                  </a:cubicBezTo>
                  <a:lnTo>
                    <a:pt x="0" y="596"/>
                  </a:lnTo>
                  <a:cubicBezTo>
                    <a:pt x="46" y="617"/>
                    <a:pt x="94" y="625"/>
                    <a:pt x="144" y="625"/>
                  </a:cubicBezTo>
                  <a:cubicBezTo>
                    <a:pt x="289" y="625"/>
                    <a:pt x="447" y="559"/>
                    <a:pt x="594" y="559"/>
                  </a:cubicBezTo>
                  <a:cubicBezTo>
                    <a:pt x="740" y="559"/>
                    <a:pt x="875" y="624"/>
                    <a:pt x="977" y="881"/>
                  </a:cubicBezTo>
                  <a:cubicBezTo>
                    <a:pt x="984" y="901"/>
                    <a:pt x="993" y="910"/>
                    <a:pt x="1001" y="910"/>
                  </a:cubicBezTo>
                  <a:cubicBezTo>
                    <a:pt x="1043" y="910"/>
                    <a:pt x="1088" y="695"/>
                    <a:pt x="1107" y="596"/>
                  </a:cubicBezTo>
                  <a:lnTo>
                    <a:pt x="1107" y="226"/>
                  </a:lnTo>
                  <a:cubicBezTo>
                    <a:pt x="1048" y="36"/>
                    <a:pt x="917" y="24"/>
                    <a:pt x="7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8" name="Google Shape;628;p4"/>
            <p:cNvSpPr/>
            <p:nvPr/>
          </p:nvSpPr>
          <p:spPr>
            <a:xfrm>
              <a:off x="506223" y="-1214965"/>
              <a:ext cx="30077" cy="21114"/>
            </a:xfrm>
            <a:custGeom>
              <a:avLst/>
              <a:gdLst/>
              <a:ahLst/>
              <a:cxnLst/>
              <a:rect l="l" t="t" r="r" b="b"/>
              <a:pathLst>
                <a:path w="953" h="669" extrusionOk="0">
                  <a:moveTo>
                    <a:pt x="252" y="0"/>
                  </a:moveTo>
                  <a:cubicBezTo>
                    <a:pt x="230" y="0"/>
                    <a:pt x="200" y="16"/>
                    <a:pt x="155" y="55"/>
                  </a:cubicBezTo>
                  <a:cubicBezTo>
                    <a:pt x="60" y="138"/>
                    <a:pt x="0" y="257"/>
                    <a:pt x="107" y="436"/>
                  </a:cubicBezTo>
                  <a:cubicBezTo>
                    <a:pt x="226" y="620"/>
                    <a:pt x="360" y="668"/>
                    <a:pt x="503" y="668"/>
                  </a:cubicBezTo>
                  <a:cubicBezTo>
                    <a:pt x="646" y="668"/>
                    <a:pt x="798" y="620"/>
                    <a:pt x="953" y="614"/>
                  </a:cubicBezTo>
                  <a:cubicBezTo>
                    <a:pt x="848" y="510"/>
                    <a:pt x="854" y="278"/>
                    <a:pt x="681" y="278"/>
                  </a:cubicBezTo>
                  <a:cubicBezTo>
                    <a:pt x="656" y="278"/>
                    <a:pt x="628" y="283"/>
                    <a:pt x="595" y="293"/>
                  </a:cubicBezTo>
                  <a:cubicBezTo>
                    <a:pt x="551" y="310"/>
                    <a:pt x="495" y="332"/>
                    <a:pt x="445" y="332"/>
                  </a:cubicBezTo>
                  <a:cubicBezTo>
                    <a:pt x="389" y="332"/>
                    <a:pt x="341" y="304"/>
                    <a:pt x="322" y="210"/>
                  </a:cubicBezTo>
                  <a:cubicBezTo>
                    <a:pt x="295" y="138"/>
                    <a:pt x="315" y="0"/>
                    <a:pt x="25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9" name="Google Shape;629;p4"/>
            <p:cNvSpPr/>
            <p:nvPr/>
          </p:nvSpPr>
          <p:spPr>
            <a:xfrm>
              <a:off x="905698" y="-1425749"/>
              <a:ext cx="43174" cy="22344"/>
            </a:xfrm>
            <a:custGeom>
              <a:avLst/>
              <a:gdLst/>
              <a:ahLst/>
              <a:cxnLst/>
              <a:rect l="l" t="t" r="r" b="b"/>
              <a:pathLst>
                <a:path w="1368" h="708" extrusionOk="0">
                  <a:moveTo>
                    <a:pt x="924" y="1"/>
                  </a:moveTo>
                  <a:cubicBezTo>
                    <a:pt x="863" y="1"/>
                    <a:pt x="797" y="36"/>
                    <a:pt x="737" y="66"/>
                  </a:cubicBezTo>
                  <a:cubicBezTo>
                    <a:pt x="606" y="126"/>
                    <a:pt x="475" y="197"/>
                    <a:pt x="344" y="257"/>
                  </a:cubicBezTo>
                  <a:cubicBezTo>
                    <a:pt x="308" y="281"/>
                    <a:pt x="260" y="281"/>
                    <a:pt x="237" y="293"/>
                  </a:cubicBezTo>
                  <a:cubicBezTo>
                    <a:pt x="201" y="435"/>
                    <a:pt x="82" y="471"/>
                    <a:pt x="10" y="543"/>
                  </a:cubicBezTo>
                  <a:cubicBezTo>
                    <a:pt x="1" y="648"/>
                    <a:pt x="30" y="708"/>
                    <a:pt x="104" y="708"/>
                  </a:cubicBezTo>
                  <a:cubicBezTo>
                    <a:pt x="122" y="708"/>
                    <a:pt x="142" y="704"/>
                    <a:pt x="165" y="697"/>
                  </a:cubicBezTo>
                  <a:cubicBezTo>
                    <a:pt x="558" y="638"/>
                    <a:pt x="975" y="602"/>
                    <a:pt x="1368" y="424"/>
                  </a:cubicBezTo>
                  <a:cubicBezTo>
                    <a:pt x="1348" y="422"/>
                    <a:pt x="1327" y="421"/>
                    <a:pt x="1306" y="421"/>
                  </a:cubicBezTo>
                  <a:cubicBezTo>
                    <a:pt x="1295" y="421"/>
                    <a:pt x="1284" y="421"/>
                    <a:pt x="1274" y="421"/>
                  </a:cubicBezTo>
                  <a:cubicBezTo>
                    <a:pt x="1176" y="421"/>
                    <a:pt x="1076" y="415"/>
                    <a:pt x="1022" y="281"/>
                  </a:cubicBezTo>
                  <a:cubicBezTo>
                    <a:pt x="1082" y="209"/>
                    <a:pt x="1082" y="126"/>
                    <a:pt x="1022" y="43"/>
                  </a:cubicBezTo>
                  <a:cubicBezTo>
                    <a:pt x="992" y="12"/>
                    <a:pt x="959" y="1"/>
                    <a:pt x="9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0" name="Google Shape;630;p4"/>
            <p:cNvSpPr/>
            <p:nvPr/>
          </p:nvSpPr>
          <p:spPr>
            <a:xfrm>
              <a:off x="758727" y="-1356445"/>
              <a:ext cx="22565" cy="30171"/>
            </a:xfrm>
            <a:custGeom>
              <a:avLst/>
              <a:gdLst/>
              <a:ahLst/>
              <a:cxnLst/>
              <a:rect l="l" t="t" r="r" b="b"/>
              <a:pathLst>
                <a:path w="715" h="956" extrusionOk="0">
                  <a:moveTo>
                    <a:pt x="307" y="1"/>
                  </a:moveTo>
                  <a:cubicBezTo>
                    <a:pt x="110" y="1"/>
                    <a:pt x="0" y="132"/>
                    <a:pt x="0" y="394"/>
                  </a:cubicBezTo>
                  <a:cubicBezTo>
                    <a:pt x="191" y="514"/>
                    <a:pt x="334" y="692"/>
                    <a:pt x="441" y="895"/>
                  </a:cubicBezTo>
                  <a:cubicBezTo>
                    <a:pt x="487" y="902"/>
                    <a:pt x="539" y="955"/>
                    <a:pt x="589" y="955"/>
                  </a:cubicBezTo>
                  <a:cubicBezTo>
                    <a:pt x="616" y="955"/>
                    <a:pt x="642" y="940"/>
                    <a:pt x="667" y="895"/>
                  </a:cubicBezTo>
                  <a:cubicBezTo>
                    <a:pt x="715" y="525"/>
                    <a:pt x="655" y="192"/>
                    <a:pt x="334" y="2"/>
                  </a:cubicBezTo>
                  <a:cubicBezTo>
                    <a:pt x="325" y="1"/>
                    <a:pt x="316" y="1"/>
                    <a:pt x="3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1" name="Google Shape;631;p4"/>
            <p:cNvSpPr/>
            <p:nvPr/>
          </p:nvSpPr>
          <p:spPr>
            <a:xfrm>
              <a:off x="1046924" y="-1424423"/>
              <a:ext cx="30455" cy="14170"/>
            </a:xfrm>
            <a:custGeom>
              <a:avLst/>
              <a:gdLst/>
              <a:ahLst/>
              <a:cxnLst/>
              <a:rect l="l" t="t" r="r" b="b"/>
              <a:pathLst>
                <a:path w="965" h="449" extrusionOk="0">
                  <a:moveTo>
                    <a:pt x="698" y="0"/>
                  </a:moveTo>
                  <a:cubicBezTo>
                    <a:pt x="539" y="0"/>
                    <a:pt x="400" y="111"/>
                    <a:pt x="237" y="111"/>
                  </a:cubicBezTo>
                  <a:cubicBezTo>
                    <a:pt x="164" y="111"/>
                    <a:pt x="87" y="89"/>
                    <a:pt x="0" y="24"/>
                  </a:cubicBezTo>
                  <a:lnTo>
                    <a:pt x="0" y="24"/>
                  </a:lnTo>
                  <a:cubicBezTo>
                    <a:pt x="84" y="354"/>
                    <a:pt x="202" y="449"/>
                    <a:pt x="334" y="449"/>
                  </a:cubicBezTo>
                  <a:cubicBezTo>
                    <a:pt x="464" y="449"/>
                    <a:pt x="609" y="357"/>
                    <a:pt x="750" y="310"/>
                  </a:cubicBezTo>
                  <a:cubicBezTo>
                    <a:pt x="758" y="309"/>
                    <a:pt x="765" y="309"/>
                    <a:pt x="773" y="309"/>
                  </a:cubicBezTo>
                  <a:cubicBezTo>
                    <a:pt x="801" y="309"/>
                    <a:pt x="832" y="314"/>
                    <a:pt x="861" y="314"/>
                  </a:cubicBezTo>
                  <a:cubicBezTo>
                    <a:pt x="917" y="314"/>
                    <a:pt x="965" y="294"/>
                    <a:pt x="965" y="179"/>
                  </a:cubicBezTo>
                  <a:cubicBezTo>
                    <a:pt x="953" y="1"/>
                    <a:pt x="822" y="12"/>
                    <a:pt x="715" y="1"/>
                  </a:cubicBezTo>
                  <a:cubicBezTo>
                    <a:pt x="709" y="0"/>
                    <a:pt x="703" y="0"/>
                    <a:pt x="6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2" name="Google Shape;632;p4"/>
            <p:cNvSpPr/>
            <p:nvPr/>
          </p:nvSpPr>
          <p:spPr>
            <a:xfrm>
              <a:off x="660641" y="-1229861"/>
              <a:ext cx="34590" cy="23197"/>
            </a:xfrm>
            <a:custGeom>
              <a:avLst/>
              <a:gdLst/>
              <a:ahLst/>
              <a:cxnLst/>
              <a:rect l="l" t="t" r="r" b="b"/>
              <a:pathLst>
                <a:path w="1096" h="735" extrusionOk="0">
                  <a:moveTo>
                    <a:pt x="791" y="0"/>
                  </a:moveTo>
                  <a:cubicBezTo>
                    <a:pt x="441" y="0"/>
                    <a:pt x="289" y="348"/>
                    <a:pt x="60" y="491"/>
                  </a:cubicBezTo>
                  <a:cubicBezTo>
                    <a:pt x="1" y="515"/>
                    <a:pt x="48" y="634"/>
                    <a:pt x="108" y="694"/>
                  </a:cubicBezTo>
                  <a:cubicBezTo>
                    <a:pt x="137" y="723"/>
                    <a:pt x="160" y="735"/>
                    <a:pt x="178" y="735"/>
                  </a:cubicBezTo>
                  <a:cubicBezTo>
                    <a:pt x="226" y="735"/>
                    <a:pt x="247" y="657"/>
                    <a:pt x="298" y="622"/>
                  </a:cubicBezTo>
                  <a:cubicBezTo>
                    <a:pt x="548" y="455"/>
                    <a:pt x="679" y="146"/>
                    <a:pt x="1096" y="74"/>
                  </a:cubicBezTo>
                  <a:cubicBezTo>
                    <a:pt x="979" y="22"/>
                    <a:pt x="879" y="0"/>
                    <a:pt x="7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3" name="Google Shape;633;p4"/>
            <p:cNvSpPr/>
            <p:nvPr/>
          </p:nvSpPr>
          <p:spPr>
            <a:xfrm>
              <a:off x="615165" y="-1150332"/>
              <a:ext cx="24459" cy="23133"/>
            </a:xfrm>
            <a:custGeom>
              <a:avLst/>
              <a:gdLst/>
              <a:ahLst/>
              <a:cxnLst/>
              <a:rect l="l" t="t" r="r" b="b"/>
              <a:pathLst>
                <a:path w="775" h="733" extrusionOk="0">
                  <a:moveTo>
                    <a:pt x="594" y="1"/>
                  </a:moveTo>
                  <a:cubicBezTo>
                    <a:pt x="461" y="1"/>
                    <a:pt x="313" y="130"/>
                    <a:pt x="176" y="130"/>
                  </a:cubicBezTo>
                  <a:cubicBezTo>
                    <a:pt x="115" y="130"/>
                    <a:pt x="56" y="105"/>
                    <a:pt x="1" y="31"/>
                  </a:cubicBezTo>
                  <a:lnTo>
                    <a:pt x="1" y="31"/>
                  </a:lnTo>
                  <a:cubicBezTo>
                    <a:pt x="84" y="233"/>
                    <a:pt x="299" y="412"/>
                    <a:pt x="108" y="662"/>
                  </a:cubicBezTo>
                  <a:cubicBezTo>
                    <a:pt x="193" y="712"/>
                    <a:pt x="263" y="733"/>
                    <a:pt x="322" y="733"/>
                  </a:cubicBezTo>
                  <a:cubicBezTo>
                    <a:pt x="561" y="733"/>
                    <a:pt x="620" y="391"/>
                    <a:pt x="763" y="209"/>
                  </a:cubicBezTo>
                  <a:cubicBezTo>
                    <a:pt x="763" y="186"/>
                    <a:pt x="775" y="150"/>
                    <a:pt x="775" y="126"/>
                  </a:cubicBezTo>
                  <a:cubicBezTo>
                    <a:pt x="720" y="32"/>
                    <a:pt x="659" y="1"/>
                    <a:pt x="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4" name="Google Shape;634;p4"/>
            <p:cNvSpPr/>
            <p:nvPr/>
          </p:nvSpPr>
          <p:spPr>
            <a:xfrm>
              <a:off x="633974" y="-1213261"/>
              <a:ext cx="22187" cy="24459"/>
            </a:xfrm>
            <a:custGeom>
              <a:avLst/>
              <a:gdLst/>
              <a:ahLst/>
              <a:cxnLst/>
              <a:rect l="l" t="t" r="r" b="b"/>
              <a:pathLst>
                <a:path w="703" h="775" extrusionOk="0">
                  <a:moveTo>
                    <a:pt x="512" y="1"/>
                  </a:moveTo>
                  <a:lnTo>
                    <a:pt x="512" y="1"/>
                  </a:lnTo>
                  <a:cubicBezTo>
                    <a:pt x="584" y="465"/>
                    <a:pt x="36" y="299"/>
                    <a:pt x="0" y="775"/>
                  </a:cubicBezTo>
                  <a:cubicBezTo>
                    <a:pt x="286" y="584"/>
                    <a:pt x="631" y="680"/>
                    <a:pt x="691" y="227"/>
                  </a:cubicBezTo>
                  <a:cubicBezTo>
                    <a:pt x="703" y="144"/>
                    <a:pt x="691" y="84"/>
                    <a:pt x="608" y="37"/>
                  </a:cubicBezTo>
                  <a:cubicBezTo>
                    <a:pt x="584" y="25"/>
                    <a:pt x="536" y="25"/>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5" name="Google Shape;635;p4"/>
            <p:cNvSpPr/>
            <p:nvPr/>
          </p:nvSpPr>
          <p:spPr>
            <a:xfrm>
              <a:off x="847787" y="-1271046"/>
              <a:ext cx="21051" cy="15812"/>
            </a:xfrm>
            <a:custGeom>
              <a:avLst/>
              <a:gdLst/>
              <a:ahLst/>
              <a:cxnLst/>
              <a:rect l="l" t="t" r="r" b="b"/>
              <a:pathLst>
                <a:path w="667" h="501" extrusionOk="0">
                  <a:moveTo>
                    <a:pt x="499" y="1"/>
                  </a:moveTo>
                  <a:cubicBezTo>
                    <a:pt x="386" y="1"/>
                    <a:pt x="264" y="139"/>
                    <a:pt x="123" y="139"/>
                  </a:cubicBezTo>
                  <a:cubicBezTo>
                    <a:pt x="102" y="139"/>
                    <a:pt x="81" y="136"/>
                    <a:pt x="59" y="129"/>
                  </a:cubicBezTo>
                  <a:cubicBezTo>
                    <a:pt x="55" y="128"/>
                    <a:pt x="51" y="127"/>
                    <a:pt x="48" y="127"/>
                  </a:cubicBezTo>
                  <a:cubicBezTo>
                    <a:pt x="0" y="127"/>
                    <a:pt x="3" y="264"/>
                    <a:pt x="48" y="320"/>
                  </a:cubicBezTo>
                  <a:cubicBezTo>
                    <a:pt x="100" y="398"/>
                    <a:pt x="145" y="501"/>
                    <a:pt x="230" y="501"/>
                  </a:cubicBezTo>
                  <a:cubicBezTo>
                    <a:pt x="262" y="501"/>
                    <a:pt x="300" y="486"/>
                    <a:pt x="345" y="451"/>
                  </a:cubicBezTo>
                  <a:lnTo>
                    <a:pt x="524" y="320"/>
                  </a:lnTo>
                  <a:cubicBezTo>
                    <a:pt x="536" y="213"/>
                    <a:pt x="667" y="70"/>
                    <a:pt x="548" y="10"/>
                  </a:cubicBezTo>
                  <a:cubicBezTo>
                    <a:pt x="532" y="3"/>
                    <a:pt x="515" y="1"/>
                    <a:pt x="4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6" name="Google Shape;636;p4"/>
            <p:cNvSpPr/>
            <p:nvPr/>
          </p:nvSpPr>
          <p:spPr>
            <a:xfrm>
              <a:off x="320214" y="-1005476"/>
              <a:ext cx="25216" cy="23354"/>
            </a:xfrm>
            <a:custGeom>
              <a:avLst/>
              <a:gdLst/>
              <a:ahLst/>
              <a:cxnLst/>
              <a:rect l="l" t="t" r="r" b="b"/>
              <a:pathLst>
                <a:path w="799" h="740" extrusionOk="0">
                  <a:moveTo>
                    <a:pt x="253" y="0"/>
                  </a:moveTo>
                  <a:cubicBezTo>
                    <a:pt x="181" y="0"/>
                    <a:pt x="78" y="77"/>
                    <a:pt x="1" y="108"/>
                  </a:cubicBezTo>
                  <a:cubicBezTo>
                    <a:pt x="120" y="406"/>
                    <a:pt x="322" y="596"/>
                    <a:pt x="560" y="739"/>
                  </a:cubicBezTo>
                  <a:cubicBezTo>
                    <a:pt x="644" y="727"/>
                    <a:pt x="798" y="620"/>
                    <a:pt x="703" y="584"/>
                  </a:cubicBezTo>
                  <a:cubicBezTo>
                    <a:pt x="513" y="465"/>
                    <a:pt x="370" y="382"/>
                    <a:pt x="334" y="84"/>
                  </a:cubicBezTo>
                  <a:cubicBezTo>
                    <a:pt x="322" y="22"/>
                    <a:pt x="292" y="0"/>
                    <a:pt x="2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7" name="Google Shape;637;p4"/>
            <p:cNvSpPr/>
            <p:nvPr/>
          </p:nvSpPr>
          <p:spPr>
            <a:xfrm>
              <a:off x="408579" y="-1183627"/>
              <a:ext cx="22124" cy="15875"/>
            </a:xfrm>
            <a:custGeom>
              <a:avLst/>
              <a:gdLst/>
              <a:ahLst/>
              <a:cxnLst/>
              <a:rect l="l" t="t" r="r" b="b"/>
              <a:pathLst>
                <a:path w="701" h="503" extrusionOk="0">
                  <a:moveTo>
                    <a:pt x="676" y="1"/>
                  </a:moveTo>
                  <a:cubicBezTo>
                    <a:pt x="526" y="1"/>
                    <a:pt x="421" y="157"/>
                    <a:pt x="268" y="157"/>
                  </a:cubicBezTo>
                  <a:cubicBezTo>
                    <a:pt x="230" y="157"/>
                    <a:pt x="188" y="147"/>
                    <a:pt x="141" y="122"/>
                  </a:cubicBezTo>
                  <a:cubicBezTo>
                    <a:pt x="122" y="113"/>
                    <a:pt x="107" y="109"/>
                    <a:pt x="94" y="109"/>
                  </a:cubicBezTo>
                  <a:cubicBezTo>
                    <a:pt x="0" y="109"/>
                    <a:pt x="45" y="312"/>
                    <a:pt x="34" y="395"/>
                  </a:cubicBezTo>
                  <a:cubicBezTo>
                    <a:pt x="29" y="479"/>
                    <a:pt x="52" y="503"/>
                    <a:pt x="86" y="503"/>
                  </a:cubicBezTo>
                  <a:cubicBezTo>
                    <a:pt x="124" y="503"/>
                    <a:pt x="175" y="473"/>
                    <a:pt x="213" y="467"/>
                  </a:cubicBezTo>
                  <a:cubicBezTo>
                    <a:pt x="439" y="431"/>
                    <a:pt x="582" y="252"/>
                    <a:pt x="701" y="2"/>
                  </a:cubicBezTo>
                  <a:cubicBezTo>
                    <a:pt x="692" y="1"/>
                    <a:pt x="684" y="1"/>
                    <a:pt x="6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8" name="Google Shape;638;p4"/>
            <p:cNvSpPr/>
            <p:nvPr/>
          </p:nvSpPr>
          <p:spPr>
            <a:xfrm>
              <a:off x="877074" y="-1413283"/>
              <a:ext cx="21082" cy="16695"/>
            </a:xfrm>
            <a:custGeom>
              <a:avLst/>
              <a:gdLst/>
              <a:ahLst/>
              <a:cxnLst/>
              <a:rect l="l" t="t" r="r" b="b"/>
              <a:pathLst>
                <a:path w="668" h="529" extrusionOk="0">
                  <a:moveTo>
                    <a:pt x="153" y="1"/>
                  </a:moveTo>
                  <a:cubicBezTo>
                    <a:pt x="118" y="1"/>
                    <a:pt x="79" y="9"/>
                    <a:pt x="36" y="29"/>
                  </a:cubicBezTo>
                  <a:cubicBezTo>
                    <a:pt x="24" y="52"/>
                    <a:pt x="13" y="76"/>
                    <a:pt x="1" y="88"/>
                  </a:cubicBezTo>
                  <a:cubicBezTo>
                    <a:pt x="1" y="112"/>
                    <a:pt x="13" y="136"/>
                    <a:pt x="24" y="148"/>
                  </a:cubicBezTo>
                  <a:cubicBezTo>
                    <a:pt x="155" y="243"/>
                    <a:pt x="144" y="386"/>
                    <a:pt x="144" y="529"/>
                  </a:cubicBezTo>
                  <a:cubicBezTo>
                    <a:pt x="298" y="529"/>
                    <a:pt x="441" y="529"/>
                    <a:pt x="608" y="505"/>
                  </a:cubicBezTo>
                  <a:cubicBezTo>
                    <a:pt x="667" y="421"/>
                    <a:pt x="655" y="350"/>
                    <a:pt x="596" y="267"/>
                  </a:cubicBezTo>
                  <a:cubicBezTo>
                    <a:pt x="427" y="217"/>
                    <a:pt x="332" y="1"/>
                    <a:pt x="1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9" name="Google Shape;639;p4"/>
            <p:cNvSpPr/>
            <p:nvPr/>
          </p:nvSpPr>
          <p:spPr>
            <a:xfrm>
              <a:off x="602794" y="-1193348"/>
              <a:ext cx="15433" cy="19567"/>
            </a:xfrm>
            <a:custGeom>
              <a:avLst/>
              <a:gdLst/>
              <a:ahLst/>
              <a:cxnLst/>
              <a:rect l="l" t="t" r="r" b="b"/>
              <a:pathLst>
                <a:path w="489" h="620" extrusionOk="0">
                  <a:moveTo>
                    <a:pt x="36" y="1"/>
                  </a:moveTo>
                  <a:lnTo>
                    <a:pt x="36" y="1"/>
                  </a:lnTo>
                  <a:cubicBezTo>
                    <a:pt x="0" y="477"/>
                    <a:pt x="0" y="477"/>
                    <a:pt x="488" y="620"/>
                  </a:cubicBezTo>
                  <a:cubicBezTo>
                    <a:pt x="333" y="418"/>
                    <a:pt x="274" y="179"/>
                    <a:pt x="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0" name="Google Shape;640;p4"/>
            <p:cNvSpPr/>
            <p:nvPr/>
          </p:nvSpPr>
          <p:spPr>
            <a:xfrm>
              <a:off x="1101395" y="-1360548"/>
              <a:ext cx="22218" cy="9626"/>
            </a:xfrm>
            <a:custGeom>
              <a:avLst/>
              <a:gdLst/>
              <a:ahLst/>
              <a:cxnLst/>
              <a:rect l="l" t="t" r="r" b="b"/>
              <a:pathLst>
                <a:path w="704" h="305" extrusionOk="0">
                  <a:moveTo>
                    <a:pt x="703" y="1"/>
                  </a:moveTo>
                  <a:lnTo>
                    <a:pt x="703" y="1"/>
                  </a:lnTo>
                  <a:cubicBezTo>
                    <a:pt x="680" y="2"/>
                    <a:pt x="658" y="2"/>
                    <a:pt x="635" y="2"/>
                  </a:cubicBezTo>
                  <a:cubicBezTo>
                    <a:pt x="590" y="2"/>
                    <a:pt x="544" y="1"/>
                    <a:pt x="499" y="1"/>
                  </a:cubicBezTo>
                  <a:cubicBezTo>
                    <a:pt x="326" y="1"/>
                    <a:pt x="154" y="22"/>
                    <a:pt x="1" y="227"/>
                  </a:cubicBezTo>
                  <a:cubicBezTo>
                    <a:pt x="130" y="263"/>
                    <a:pt x="256" y="304"/>
                    <a:pt x="367" y="304"/>
                  </a:cubicBezTo>
                  <a:cubicBezTo>
                    <a:pt x="510" y="304"/>
                    <a:pt x="629" y="236"/>
                    <a:pt x="7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1" name="Google Shape;641;p4"/>
            <p:cNvSpPr/>
            <p:nvPr/>
          </p:nvSpPr>
          <p:spPr>
            <a:xfrm>
              <a:off x="744431" y="-1316586"/>
              <a:ext cx="21082" cy="19946"/>
            </a:xfrm>
            <a:custGeom>
              <a:avLst/>
              <a:gdLst/>
              <a:ahLst/>
              <a:cxnLst/>
              <a:rect l="l" t="t" r="r" b="b"/>
              <a:pathLst>
                <a:path w="668" h="632" extrusionOk="0">
                  <a:moveTo>
                    <a:pt x="239" y="1"/>
                  </a:moveTo>
                  <a:lnTo>
                    <a:pt x="239" y="1"/>
                  </a:lnTo>
                  <a:cubicBezTo>
                    <a:pt x="1" y="239"/>
                    <a:pt x="36" y="334"/>
                    <a:pt x="465" y="632"/>
                  </a:cubicBezTo>
                  <a:cubicBezTo>
                    <a:pt x="667" y="322"/>
                    <a:pt x="227" y="358"/>
                    <a:pt x="251" y="144"/>
                  </a:cubicBezTo>
                  <a:cubicBezTo>
                    <a:pt x="251" y="96"/>
                    <a:pt x="239" y="48"/>
                    <a:pt x="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2" name="Google Shape;642;p4"/>
            <p:cNvSpPr/>
            <p:nvPr/>
          </p:nvSpPr>
          <p:spPr>
            <a:xfrm>
              <a:off x="644168" y="-1232071"/>
              <a:ext cx="13034" cy="18747"/>
            </a:xfrm>
            <a:custGeom>
              <a:avLst/>
              <a:gdLst/>
              <a:ahLst/>
              <a:cxnLst/>
              <a:rect l="l" t="t" r="r" b="b"/>
              <a:pathLst>
                <a:path w="413" h="594" extrusionOk="0">
                  <a:moveTo>
                    <a:pt x="253" y="0"/>
                  </a:moveTo>
                  <a:cubicBezTo>
                    <a:pt x="248" y="0"/>
                    <a:pt x="242" y="1"/>
                    <a:pt x="237" y="2"/>
                  </a:cubicBezTo>
                  <a:cubicBezTo>
                    <a:pt x="23" y="49"/>
                    <a:pt x="82" y="287"/>
                    <a:pt x="11" y="418"/>
                  </a:cubicBezTo>
                  <a:cubicBezTo>
                    <a:pt x="1" y="518"/>
                    <a:pt x="83" y="593"/>
                    <a:pt x="117" y="593"/>
                  </a:cubicBezTo>
                  <a:cubicBezTo>
                    <a:pt x="123" y="593"/>
                    <a:pt x="128" y="591"/>
                    <a:pt x="130" y="585"/>
                  </a:cubicBezTo>
                  <a:cubicBezTo>
                    <a:pt x="237" y="454"/>
                    <a:pt x="320" y="287"/>
                    <a:pt x="380" y="121"/>
                  </a:cubicBezTo>
                  <a:cubicBezTo>
                    <a:pt x="413" y="66"/>
                    <a:pt x="324" y="0"/>
                    <a:pt x="2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3" name="Google Shape;643;p4"/>
            <p:cNvSpPr/>
            <p:nvPr/>
          </p:nvSpPr>
          <p:spPr>
            <a:xfrm>
              <a:off x="642810" y="-1170341"/>
              <a:ext cx="20135" cy="13097"/>
            </a:xfrm>
            <a:custGeom>
              <a:avLst/>
              <a:gdLst/>
              <a:ahLst/>
              <a:cxnLst/>
              <a:rect l="l" t="t" r="r" b="b"/>
              <a:pathLst>
                <a:path w="638" h="415" extrusionOk="0">
                  <a:moveTo>
                    <a:pt x="202" y="0"/>
                  </a:moveTo>
                  <a:cubicBezTo>
                    <a:pt x="0" y="0"/>
                    <a:pt x="24" y="103"/>
                    <a:pt x="125" y="415"/>
                  </a:cubicBezTo>
                  <a:lnTo>
                    <a:pt x="197" y="415"/>
                  </a:lnTo>
                  <a:cubicBezTo>
                    <a:pt x="328" y="367"/>
                    <a:pt x="482" y="391"/>
                    <a:pt x="601" y="272"/>
                  </a:cubicBezTo>
                  <a:cubicBezTo>
                    <a:pt x="637" y="189"/>
                    <a:pt x="637" y="117"/>
                    <a:pt x="578" y="46"/>
                  </a:cubicBezTo>
                  <a:cubicBezTo>
                    <a:pt x="407" y="18"/>
                    <a:pt x="285" y="0"/>
                    <a:pt x="2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4" name="Google Shape;644;p4"/>
            <p:cNvSpPr/>
            <p:nvPr/>
          </p:nvSpPr>
          <p:spPr>
            <a:xfrm>
              <a:off x="1123581" y="-1448093"/>
              <a:ext cx="23354" cy="9878"/>
            </a:xfrm>
            <a:custGeom>
              <a:avLst/>
              <a:gdLst/>
              <a:ahLst/>
              <a:cxnLst/>
              <a:rect l="l" t="t" r="r" b="b"/>
              <a:pathLst>
                <a:path w="740" h="313" extrusionOk="0">
                  <a:moveTo>
                    <a:pt x="0" y="0"/>
                  </a:moveTo>
                  <a:cubicBezTo>
                    <a:pt x="143" y="96"/>
                    <a:pt x="262" y="215"/>
                    <a:pt x="417" y="274"/>
                  </a:cubicBezTo>
                  <a:cubicBezTo>
                    <a:pt x="474" y="297"/>
                    <a:pt x="531" y="313"/>
                    <a:pt x="579" y="313"/>
                  </a:cubicBezTo>
                  <a:cubicBezTo>
                    <a:pt x="681" y="313"/>
                    <a:pt x="740" y="243"/>
                    <a:pt x="667" y="24"/>
                  </a:cubicBezTo>
                  <a:cubicBezTo>
                    <a:pt x="441" y="24"/>
                    <a:pt x="226" y="0"/>
                    <a:pt x="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5" name="Google Shape;645;p4"/>
            <p:cNvSpPr/>
            <p:nvPr/>
          </p:nvSpPr>
          <p:spPr>
            <a:xfrm>
              <a:off x="1123581" y="-1364745"/>
              <a:ext cx="20672" cy="14013"/>
            </a:xfrm>
            <a:custGeom>
              <a:avLst/>
              <a:gdLst/>
              <a:ahLst/>
              <a:cxnLst/>
              <a:rect l="l" t="t" r="r" b="b"/>
              <a:pathLst>
                <a:path w="655" h="444" extrusionOk="0">
                  <a:moveTo>
                    <a:pt x="258" y="0"/>
                  </a:moveTo>
                  <a:cubicBezTo>
                    <a:pt x="189" y="0"/>
                    <a:pt x="112" y="48"/>
                    <a:pt x="0" y="134"/>
                  </a:cubicBezTo>
                  <a:cubicBezTo>
                    <a:pt x="238" y="134"/>
                    <a:pt x="405" y="360"/>
                    <a:pt x="655" y="443"/>
                  </a:cubicBezTo>
                  <a:cubicBezTo>
                    <a:pt x="462" y="132"/>
                    <a:pt x="371" y="0"/>
                    <a:pt x="2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6" name="Google Shape;646;p4"/>
            <p:cNvSpPr/>
            <p:nvPr/>
          </p:nvSpPr>
          <p:spPr>
            <a:xfrm>
              <a:off x="474285" y="-1061494"/>
              <a:ext cx="18052" cy="18494"/>
            </a:xfrm>
            <a:custGeom>
              <a:avLst/>
              <a:gdLst/>
              <a:ahLst/>
              <a:cxnLst/>
              <a:rect l="l" t="t" r="r" b="b"/>
              <a:pathLst>
                <a:path w="572" h="586" extrusionOk="0">
                  <a:moveTo>
                    <a:pt x="212" y="1"/>
                  </a:moveTo>
                  <a:cubicBezTo>
                    <a:pt x="87" y="1"/>
                    <a:pt x="22" y="84"/>
                    <a:pt x="0" y="240"/>
                  </a:cubicBezTo>
                  <a:cubicBezTo>
                    <a:pt x="48" y="300"/>
                    <a:pt x="95" y="347"/>
                    <a:pt x="143" y="407"/>
                  </a:cubicBezTo>
                  <a:cubicBezTo>
                    <a:pt x="236" y="466"/>
                    <a:pt x="323" y="585"/>
                    <a:pt x="430" y="585"/>
                  </a:cubicBezTo>
                  <a:cubicBezTo>
                    <a:pt x="473" y="585"/>
                    <a:pt x="520" y="566"/>
                    <a:pt x="572" y="514"/>
                  </a:cubicBezTo>
                  <a:cubicBezTo>
                    <a:pt x="512" y="300"/>
                    <a:pt x="381" y="157"/>
                    <a:pt x="238" y="2"/>
                  </a:cubicBezTo>
                  <a:cubicBezTo>
                    <a:pt x="229" y="1"/>
                    <a:pt x="221" y="1"/>
                    <a:pt x="2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7" name="Google Shape;647;p4"/>
            <p:cNvSpPr/>
            <p:nvPr/>
          </p:nvSpPr>
          <p:spPr>
            <a:xfrm>
              <a:off x="375821" y="-1035173"/>
              <a:ext cx="14707" cy="13192"/>
            </a:xfrm>
            <a:custGeom>
              <a:avLst/>
              <a:gdLst/>
              <a:ahLst/>
              <a:cxnLst/>
              <a:rect l="l" t="t" r="r" b="b"/>
              <a:pathLst>
                <a:path w="466" h="418" extrusionOk="0">
                  <a:moveTo>
                    <a:pt x="322" y="1"/>
                  </a:moveTo>
                  <a:cubicBezTo>
                    <a:pt x="296" y="1"/>
                    <a:pt x="265" y="8"/>
                    <a:pt x="227" y="25"/>
                  </a:cubicBezTo>
                  <a:cubicBezTo>
                    <a:pt x="120" y="73"/>
                    <a:pt x="1" y="204"/>
                    <a:pt x="72" y="323"/>
                  </a:cubicBezTo>
                  <a:cubicBezTo>
                    <a:pt x="113" y="393"/>
                    <a:pt x="156" y="417"/>
                    <a:pt x="200" y="417"/>
                  </a:cubicBezTo>
                  <a:cubicBezTo>
                    <a:pt x="283" y="417"/>
                    <a:pt x="372" y="330"/>
                    <a:pt x="465" y="299"/>
                  </a:cubicBezTo>
                  <a:cubicBezTo>
                    <a:pt x="445" y="162"/>
                    <a:pt x="442" y="1"/>
                    <a:pt x="3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8" name="Google Shape;648;p4"/>
            <p:cNvSpPr/>
            <p:nvPr/>
          </p:nvSpPr>
          <p:spPr>
            <a:xfrm>
              <a:off x="639591" y="-1159011"/>
              <a:ext cx="17705" cy="20577"/>
            </a:xfrm>
            <a:custGeom>
              <a:avLst/>
              <a:gdLst/>
              <a:ahLst/>
              <a:cxnLst/>
              <a:rect l="l" t="t" r="r" b="b"/>
              <a:pathLst>
                <a:path w="561" h="652" extrusionOk="0">
                  <a:moveTo>
                    <a:pt x="354" y="1"/>
                  </a:moveTo>
                  <a:cubicBezTo>
                    <a:pt x="308" y="1"/>
                    <a:pt x="264" y="19"/>
                    <a:pt x="227" y="56"/>
                  </a:cubicBezTo>
                  <a:cubicBezTo>
                    <a:pt x="156" y="175"/>
                    <a:pt x="144" y="342"/>
                    <a:pt x="1" y="401"/>
                  </a:cubicBezTo>
                  <a:lnTo>
                    <a:pt x="1" y="449"/>
                  </a:lnTo>
                  <a:cubicBezTo>
                    <a:pt x="86" y="597"/>
                    <a:pt x="158" y="652"/>
                    <a:pt x="223" y="652"/>
                  </a:cubicBezTo>
                  <a:cubicBezTo>
                    <a:pt x="341" y="652"/>
                    <a:pt x="433" y="472"/>
                    <a:pt x="525" y="342"/>
                  </a:cubicBezTo>
                  <a:cubicBezTo>
                    <a:pt x="560" y="234"/>
                    <a:pt x="537" y="127"/>
                    <a:pt x="477" y="44"/>
                  </a:cubicBezTo>
                  <a:cubicBezTo>
                    <a:pt x="437" y="16"/>
                    <a:pt x="395" y="1"/>
                    <a:pt x="3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9" name="Google Shape;649;p4"/>
            <p:cNvSpPr/>
            <p:nvPr/>
          </p:nvSpPr>
          <p:spPr>
            <a:xfrm>
              <a:off x="1129199" y="-1399428"/>
              <a:ext cx="13571" cy="9247"/>
            </a:xfrm>
            <a:custGeom>
              <a:avLst/>
              <a:gdLst/>
              <a:ahLst/>
              <a:cxnLst/>
              <a:rect l="l" t="t" r="r" b="b"/>
              <a:pathLst>
                <a:path w="430" h="293" extrusionOk="0">
                  <a:moveTo>
                    <a:pt x="210" y="0"/>
                  </a:moveTo>
                  <a:cubicBezTo>
                    <a:pt x="108" y="0"/>
                    <a:pt x="38" y="87"/>
                    <a:pt x="1" y="280"/>
                  </a:cubicBezTo>
                  <a:cubicBezTo>
                    <a:pt x="144" y="232"/>
                    <a:pt x="310" y="292"/>
                    <a:pt x="429" y="90"/>
                  </a:cubicBezTo>
                  <a:cubicBezTo>
                    <a:pt x="344" y="32"/>
                    <a:pt x="271" y="0"/>
                    <a:pt x="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0" name="Google Shape;650;p4"/>
            <p:cNvSpPr/>
            <p:nvPr/>
          </p:nvSpPr>
          <p:spPr>
            <a:xfrm>
              <a:off x="1206992" y="-1369952"/>
              <a:ext cx="16948" cy="20703"/>
            </a:xfrm>
            <a:custGeom>
              <a:avLst/>
              <a:gdLst/>
              <a:ahLst/>
              <a:cxnLst/>
              <a:rect l="l" t="t" r="r" b="b"/>
              <a:pathLst>
                <a:path w="537" h="656" extrusionOk="0">
                  <a:moveTo>
                    <a:pt x="393" y="1"/>
                  </a:moveTo>
                  <a:cubicBezTo>
                    <a:pt x="286" y="191"/>
                    <a:pt x="167" y="334"/>
                    <a:pt x="0" y="441"/>
                  </a:cubicBezTo>
                  <a:cubicBezTo>
                    <a:pt x="47" y="601"/>
                    <a:pt x="85" y="656"/>
                    <a:pt x="119" y="656"/>
                  </a:cubicBezTo>
                  <a:cubicBezTo>
                    <a:pt x="193" y="656"/>
                    <a:pt x="245" y="390"/>
                    <a:pt x="317" y="390"/>
                  </a:cubicBezTo>
                  <a:cubicBezTo>
                    <a:pt x="330" y="390"/>
                    <a:pt x="343" y="398"/>
                    <a:pt x="358" y="418"/>
                  </a:cubicBezTo>
                  <a:cubicBezTo>
                    <a:pt x="393" y="287"/>
                    <a:pt x="536" y="168"/>
                    <a:pt x="3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1" name="Google Shape;651;p4"/>
            <p:cNvSpPr/>
            <p:nvPr/>
          </p:nvSpPr>
          <p:spPr>
            <a:xfrm>
              <a:off x="502089" y="-1082764"/>
              <a:ext cx="19283" cy="9310"/>
            </a:xfrm>
            <a:custGeom>
              <a:avLst/>
              <a:gdLst/>
              <a:ahLst/>
              <a:cxnLst/>
              <a:rect l="l" t="t" r="r" b="b"/>
              <a:pathLst>
                <a:path w="611" h="295" extrusionOk="0">
                  <a:moveTo>
                    <a:pt x="459" y="0"/>
                  </a:moveTo>
                  <a:cubicBezTo>
                    <a:pt x="390" y="0"/>
                    <a:pt x="304" y="38"/>
                    <a:pt x="226" y="69"/>
                  </a:cubicBezTo>
                  <a:cubicBezTo>
                    <a:pt x="60" y="128"/>
                    <a:pt x="0" y="235"/>
                    <a:pt x="238" y="295"/>
                  </a:cubicBezTo>
                  <a:lnTo>
                    <a:pt x="584" y="295"/>
                  </a:lnTo>
                  <a:cubicBezTo>
                    <a:pt x="611" y="65"/>
                    <a:pt x="549" y="0"/>
                    <a:pt x="45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2" name="Google Shape;652;p4"/>
            <p:cNvSpPr/>
            <p:nvPr/>
          </p:nvSpPr>
          <p:spPr>
            <a:xfrm>
              <a:off x="902636" y="-1268553"/>
              <a:ext cx="14297" cy="10478"/>
            </a:xfrm>
            <a:custGeom>
              <a:avLst/>
              <a:gdLst/>
              <a:ahLst/>
              <a:cxnLst/>
              <a:rect l="l" t="t" r="r" b="b"/>
              <a:pathLst>
                <a:path w="453" h="332" extrusionOk="0">
                  <a:moveTo>
                    <a:pt x="159" y="1"/>
                  </a:moveTo>
                  <a:cubicBezTo>
                    <a:pt x="86" y="1"/>
                    <a:pt x="27" y="57"/>
                    <a:pt x="0" y="241"/>
                  </a:cubicBezTo>
                  <a:cubicBezTo>
                    <a:pt x="87" y="297"/>
                    <a:pt x="163" y="331"/>
                    <a:pt x="230" y="331"/>
                  </a:cubicBezTo>
                  <a:cubicBezTo>
                    <a:pt x="319" y="331"/>
                    <a:pt x="392" y="271"/>
                    <a:pt x="453" y="122"/>
                  </a:cubicBezTo>
                  <a:cubicBezTo>
                    <a:pt x="355" y="83"/>
                    <a:pt x="247" y="1"/>
                    <a:pt x="1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3" name="Google Shape;653;p4"/>
            <p:cNvSpPr/>
            <p:nvPr/>
          </p:nvSpPr>
          <p:spPr>
            <a:xfrm>
              <a:off x="1148355" y="-1376453"/>
              <a:ext cx="10951" cy="15938"/>
            </a:xfrm>
            <a:custGeom>
              <a:avLst/>
              <a:gdLst/>
              <a:ahLst/>
              <a:cxnLst/>
              <a:rect l="l" t="t" r="r" b="b"/>
              <a:pathLst>
                <a:path w="347" h="505" extrusionOk="0">
                  <a:moveTo>
                    <a:pt x="112" y="1"/>
                  </a:moveTo>
                  <a:cubicBezTo>
                    <a:pt x="66" y="1"/>
                    <a:pt x="13" y="16"/>
                    <a:pt x="13" y="16"/>
                  </a:cubicBezTo>
                  <a:cubicBezTo>
                    <a:pt x="1" y="171"/>
                    <a:pt x="1" y="326"/>
                    <a:pt x="108" y="505"/>
                  </a:cubicBezTo>
                  <a:cubicBezTo>
                    <a:pt x="215" y="326"/>
                    <a:pt x="346" y="195"/>
                    <a:pt x="168" y="16"/>
                  </a:cubicBezTo>
                  <a:cubicBezTo>
                    <a:pt x="156" y="5"/>
                    <a:pt x="135" y="1"/>
                    <a:pt x="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4" name="Google Shape;654;p4"/>
            <p:cNvSpPr/>
            <p:nvPr/>
          </p:nvSpPr>
          <p:spPr>
            <a:xfrm>
              <a:off x="693715" y="-1220772"/>
              <a:ext cx="11677" cy="9089"/>
            </a:xfrm>
            <a:custGeom>
              <a:avLst/>
              <a:gdLst/>
              <a:ahLst/>
              <a:cxnLst/>
              <a:rect l="l" t="t" r="r" b="b"/>
              <a:pathLst>
                <a:path w="370" h="288" extrusionOk="0">
                  <a:moveTo>
                    <a:pt x="215" y="1"/>
                  </a:moveTo>
                  <a:cubicBezTo>
                    <a:pt x="119" y="1"/>
                    <a:pt x="0" y="1"/>
                    <a:pt x="12" y="132"/>
                  </a:cubicBezTo>
                  <a:cubicBezTo>
                    <a:pt x="12" y="263"/>
                    <a:pt x="155" y="239"/>
                    <a:pt x="227" y="275"/>
                  </a:cubicBezTo>
                  <a:cubicBezTo>
                    <a:pt x="249" y="282"/>
                    <a:pt x="270" y="287"/>
                    <a:pt x="288" y="287"/>
                  </a:cubicBezTo>
                  <a:cubicBezTo>
                    <a:pt x="330" y="287"/>
                    <a:pt x="361" y="262"/>
                    <a:pt x="369" y="179"/>
                  </a:cubicBezTo>
                  <a:cubicBezTo>
                    <a:pt x="369" y="48"/>
                    <a:pt x="298" y="1"/>
                    <a:pt x="2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5" name="Google Shape;655;p4"/>
            <p:cNvSpPr/>
            <p:nvPr/>
          </p:nvSpPr>
          <p:spPr>
            <a:xfrm>
              <a:off x="562209" y="-1249302"/>
              <a:ext cx="17295" cy="8647"/>
            </a:xfrm>
            <a:custGeom>
              <a:avLst/>
              <a:gdLst/>
              <a:ahLst/>
              <a:cxnLst/>
              <a:rect l="l" t="t" r="r" b="b"/>
              <a:pathLst>
                <a:path w="548" h="274" extrusionOk="0">
                  <a:moveTo>
                    <a:pt x="274" y="1"/>
                  </a:moveTo>
                  <a:cubicBezTo>
                    <a:pt x="164" y="1"/>
                    <a:pt x="76" y="87"/>
                    <a:pt x="0" y="274"/>
                  </a:cubicBezTo>
                  <a:cubicBezTo>
                    <a:pt x="191" y="226"/>
                    <a:pt x="369" y="178"/>
                    <a:pt x="548" y="131"/>
                  </a:cubicBezTo>
                  <a:cubicBezTo>
                    <a:pt x="443" y="46"/>
                    <a:pt x="353" y="1"/>
                    <a:pt x="2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6" name="Google Shape;656;p4"/>
            <p:cNvSpPr/>
            <p:nvPr/>
          </p:nvSpPr>
          <p:spPr>
            <a:xfrm>
              <a:off x="635836" y="-1282944"/>
              <a:ext cx="12687" cy="10383"/>
            </a:xfrm>
            <a:custGeom>
              <a:avLst/>
              <a:gdLst/>
              <a:ahLst/>
              <a:cxnLst/>
              <a:rect l="l" t="t" r="r" b="b"/>
              <a:pathLst>
                <a:path w="402" h="329" extrusionOk="0">
                  <a:moveTo>
                    <a:pt x="295" y="0"/>
                  </a:moveTo>
                  <a:cubicBezTo>
                    <a:pt x="226" y="0"/>
                    <a:pt x="130" y="72"/>
                    <a:pt x="50" y="72"/>
                  </a:cubicBezTo>
                  <a:cubicBezTo>
                    <a:pt x="37" y="72"/>
                    <a:pt x="25" y="70"/>
                    <a:pt x="13" y="66"/>
                  </a:cubicBezTo>
                  <a:cubicBezTo>
                    <a:pt x="1" y="161"/>
                    <a:pt x="1" y="232"/>
                    <a:pt x="1" y="328"/>
                  </a:cubicBezTo>
                  <a:cubicBezTo>
                    <a:pt x="27" y="328"/>
                    <a:pt x="55" y="328"/>
                    <a:pt x="84" y="328"/>
                  </a:cubicBezTo>
                  <a:cubicBezTo>
                    <a:pt x="231" y="328"/>
                    <a:pt x="402" y="312"/>
                    <a:pt x="382" y="113"/>
                  </a:cubicBezTo>
                  <a:cubicBezTo>
                    <a:pt x="369" y="27"/>
                    <a:pt x="337" y="0"/>
                    <a:pt x="2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7" name="Google Shape;657;p4"/>
            <p:cNvSpPr/>
            <p:nvPr/>
          </p:nvSpPr>
          <p:spPr>
            <a:xfrm>
              <a:off x="888340" y="-1272435"/>
              <a:ext cx="12056" cy="15243"/>
            </a:xfrm>
            <a:custGeom>
              <a:avLst/>
              <a:gdLst/>
              <a:ahLst/>
              <a:cxnLst/>
              <a:rect l="l" t="t" r="r" b="b"/>
              <a:pathLst>
                <a:path w="382" h="483" extrusionOk="0">
                  <a:moveTo>
                    <a:pt x="173" y="1"/>
                  </a:moveTo>
                  <a:cubicBezTo>
                    <a:pt x="144" y="1"/>
                    <a:pt x="114" y="7"/>
                    <a:pt x="96" y="18"/>
                  </a:cubicBezTo>
                  <a:cubicBezTo>
                    <a:pt x="1" y="90"/>
                    <a:pt x="60" y="197"/>
                    <a:pt x="96" y="292"/>
                  </a:cubicBezTo>
                  <a:cubicBezTo>
                    <a:pt x="132" y="364"/>
                    <a:pt x="191" y="423"/>
                    <a:pt x="239" y="483"/>
                  </a:cubicBezTo>
                  <a:lnTo>
                    <a:pt x="239" y="364"/>
                  </a:lnTo>
                  <a:cubicBezTo>
                    <a:pt x="251" y="257"/>
                    <a:pt x="382" y="149"/>
                    <a:pt x="251" y="18"/>
                  </a:cubicBezTo>
                  <a:cubicBezTo>
                    <a:pt x="233" y="7"/>
                    <a:pt x="203" y="1"/>
                    <a:pt x="1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8" name="Google Shape;658;p4"/>
            <p:cNvSpPr/>
            <p:nvPr/>
          </p:nvSpPr>
          <p:spPr>
            <a:xfrm>
              <a:off x="611409" y="-1292538"/>
              <a:ext cx="17705" cy="14675"/>
            </a:xfrm>
            <a:custGeom>
              <a:avLst/>
              <a:gdLst/>
              <a:ahLst/>
              <a:cxnLst/>
              <a:rect l="l" t="t" r="r" b="b"/>
              <a:pathLst>
                <a:path w="561" h="465" extrusionOk="0">
                  <a:moveTo>
                    <a:pt x="346" y="1"/>
                  </a:moveTo>
                  <a:cubicBezTo>
                    <a:pt x="1" y="84"/>
                    <a:pt x="275" y="263"/>
                    <a:pt x="322" y="382"/>
                  </a:cubicBezTo>
                  <a:cubicBezTo>
                    <a:pt x="337" y="432"/>
                    <a:pt x="381" y="465"/>
                    <a:pt x="422" y="465"/>
                  </a:cubicBezTo>
                  <a:cubicBezTo>
                    <a:pt x="449" y="465"/>
                    <a:pt x="475" y="450"/>
                    <a:pt x="489" y="417"/>
                  </a:cubicBezTo>
                  <a:cubicBezTo>
                    <a:pt x="561" y="263"/>
                    <a:pt x="358" y="239"/>
                    <a:pt x="346" y="120"/>
                  </a:cubicBezTo>
                  <a:lnTo>
                    <a:pt x="34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9" name="Google Shape;659;p4"/>
            <p:cNvSpPr/>
            <p:nvPr/>
          </p:nvSpPr>
          <p:spPr>
            <a:xfrm>
              <a:off x="573949" y="-1174538"/>
              <a:ext cx="8963" cy="11803"/>
            </a:xfrm>
            <a:custGeom>
              <a:avLst/>
              <a:gdLst/>
              <a:ahLst/>
              <a:cxnLst/>
              <a:rect l="l" t="t" r="r" b="b"/>
              <a:pathLst>
                <a:path w="284" h="374" extrusionOk="0">
                  <a:moveTo>
                    <a:pt x="116" y="0"/>
                  </a:moveTo>
                  <a:cubicBezTo>
                    <a:pt x="81" y="72"/>
                    <a:pt x="21" y="167"/>
                    <a:pt x="9" y="238"/>
                  </a:cubicBezTo>
                  <a:cubicBezTo>
                    <a:pt x="0" y="320"/>
                    <a:pt x="39" y="374"/>
                    <a:pt x="96" y="374"/>
                  </a:cubicBezTo>
                  <a:cubicBezTo>
                    <a:pt x="113" y="374"/>
                    <a:pt x="132" y="369"/>
                    <a:pt x="152" y="357"/>
                  </a:cubicBezTo>
                  <a:cubicBezTo>
                    <a:pt x="188" y="322"/>
                    <a:pt x="259" y="250"/>
                    <a:pt x="271" y="179"/>
                  </a:cubicBezTo>
                  <a:cubicBezTo>
                    <a:pt x="283" y="107"/>
                    <a:pt x="235" y="24"/>
                    <a:pt x="1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0" name="Google Shape;660;p4"/>
            <p:cNvSpPr/>
            <p:nvPr/>
          </p:nvSpPr>
          <p:spPr>
            <a:xfrm>
              <a:off x="433700" y="-1203320"/>
              <a:ext cx="8679" cy="9626"/>
            </a:xfrm>
            <a:custGeom>
              <a:avLst/>
              <a:gdLst/>
              <a:ahLst/>
              <a:cxnLst/>
              <a:rect l="l" t="t" r="r" b="b"/>
              <a:pathLst>
                <a:path w="275" h="305" extrusionOk="0">
                  <a:moveTo>
                    <a:pt x="209" y="0"/>
                  </a:moveTo>
                  <a:cubicBezTo>
                    <a:pt x="200" y="0"/>
                    <a:pt x="190" y="2"/>
                    <a:pt x="179" y="7"/>
                  </a:cubicBezTo>
                  <a:cubicBezTo>
                    <a:pt x="119" y="7"/>
                    <a:pt x="60" y="79"/>
                    <a:pt x="24" y="138"/>
                  </a:cubicBezTo>
                  <a:cubicBezTo>
                    <a:pt x="0" y="222"/>
                    <a:pt x="36" y="305"/>
                    <a:pt x="131" y="305"/>
                  </a:cubicBezTo>
                  <a:cubicBezTo>
                    <a:pt x="203" y="305"/>
                    <a:pt x="262" y="269"/>
                    <a:pt x="274" y="162"/>
                  </a:cubicBezTo>
                  <a:cubicBezTo>
                    <a:pt x="274" y="90"/>
                    <a:pt x="265" y="0"/>
                    <a:pt x="2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1" name="Google Shape;661;p4"/>
            <p:cNvSpPr/>
            <p:nvPr/>
          </p:nvSpPr>
          <p:spPr>
            <a:xfrm>
              <a:off x="600143" y="-1259180"/>
              <a:ext cx="14707" cy="11677"/>
            </a:xfrm>
            <a:custGeom>
              <a:avLst/>
              <a:gdLst/>
              <a:ahLst/>
              <a:cxnLst/>
              <a:rect l="l" t="t" r="r" b="b"/>
              <a:pathLst>
                <a:path w="466" h="370" extrusionOk="0">
                  <a:moveTo>
                    <a:pt x="168" y="0"/>
                  </a:moveTo>
                  <a:cubicBezTo>
                    <a:pt x="113" y="0"/>
                    <a:pt x="57" y="25"/>
                    <a:pt x="1" y="87"/>
                  </a:cubicBezTo>
                  <a:cubicBezTo>
                    <a:pt x="32" y="242"/>
                    <a:pt x="99" y="370"/>
                    <a:pt x="225" y="370"/>
                  </a:cubicBezTo>
                  <a:cubicBezTo>
                    <a:pt x="244" y="370"/>
                    <a:pt x="264" y="367"/>
                    <a:pt x="286" y="360"/>
                  </a:cubicBezTo>
                  <a:cubicBezTo>
                    <a:pt x="382" y="325"/>
                    <a:pt x="465" y="206"/>
                    <a:pt x="346" y="75"/>
                  </a:cubicBezTo>
                  <a:cubicBezTo>
                    <a:pt x="289" y="31"/>
                    <a:pt x="230"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2" name="Google Shape;662;p4"/>
            <p:cNvSpPr/>
            <p:nvPr/>
          </p:nvSpPr>
          <p:spPr>
            <a:xfrm>
              <a:off x="620435" y="-1305382"/>
              <a:ext cx="10289" cy="12876"/>
            </a:xfrm>
            <a:custGeom>
              <a:avLst/>
              <a:gdLst/>
              <a:ahLst/>
              <a:cxnLst/>
              <a:rect l="l" t="t" r="r" b="b"/>
              <a:pathLst>
                <a:path w="326" h="408" extrusionOk="0">
                  <a:moveTo>
                    <a:pt x="203" y="1"/>
                  </a:moveTo>
                  <a:cubicBezTo>
                    <a:pt x="196" y="1"/>
                    <a:pt x="188" y="2"/>
                    <a:pt x="179" y="3"/>
                  </a:cubicBezTo>
                  <a:cubicBezTo>
                    <a:pt x="1" y="39"/>
                    <a:pt x="60" y="265"/>
                    <a:pt x="48" y="408"/>
                  </a:cubicBezTo>
                  <a:lnTo>
                    <a:pt x="275" y="277"/>
                  </a:lnTo>
                  <a:cubicBezTo>
                    <a:pt x="252" y="187"/>
                    <a:pt x="325" y="1"/>
                    <a:pt x="2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3" name="Google Shape;663;p4"/>
            <p:cNvSpPr/>
            <p:nvPr/>
          </p:nvSpPr>
          <p:spPr>
            <a:xfrm>
              <a:off x="495682" y="-1282597"/>
              <a:ext cx="7543" cy="13760"/>
            </a:xfrm>
            <a:custGeom>
              <a:avLst/>
              <a:gdLst/>
              <a:ahLst/>
              <a:cxnLst/>
              <a:rect l="l" t="t" r="r" b="b"/>
              <a:pathLst>
                <a:path w="239" h="436" extrusionOk="0">
                  <a:moveTo>
                    <a:pt x="75" y="0"/>
                  </a:moveTo>
                  <a:cubicBezTo>
                    <a:pt x="50" y="0"/>
                    <a:pt x="26" y="17"/>
                    <a:pt x="1" y="67"/>
                  </a:cubicBezTo>
                  <a:cubicBezTo>
                    <a:pt x="1" y="198"/>
                    <a:pt x="13" y="317"/>
                    <a:pt x="13" y="436"/>
                  </a:cubicBezTo>
                  <a:cubicBezTo>
                    <a:pt x="156" y="436"/>
                    <a:pt x="215" y="340"/>
                    <a:pt x="239" y="198"/>
                  </a:cubicBezTo>
                  <a:cubicBezTo>
                    <a:pt x="239" y="150"/>
                    <a:pt x="215" y="102"/>
                    <a:pt x="215" y="67"/>
                  </a:cubicBezTo>
                  <a:cubicBezTo>
                    <a:pt x="168" y="59"/>
                    <a:pt x="122" y="0"/>
                    <a:pt x="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4" name="Google Shape;664;p4"/>
            <p:cNvSpPr/>
            <p:nvPr/>
          </p:nvSpPr>
          <p:spPr>
            <a:xfrm>
              <a:off x="488171" y="-1210232"/>
              <a:ext cx="9815" cy="9026"/>
            </a:xfrm>
            <a:custGeom>
              <a:avLst/>
              <a:gdLst/>
              <a:ahLst/>
              <a:cxnLst/>
              <a:rect l="l" t="t" r="r" b="b"/>
              <a:pathLst>
                <a:path w="311" h="286" extrusionOk="0">
                  <a:moveTo>
                    <a:pt x="203" y="0"/>
                  </a:moveTo>
                  <a:cubicBezTo>
                    <a:pt x="132" y="72"/>
                    <a:pt x="72" y="167"/>
                    <a:pt x="1" y="238"/>
                  </a:cubicBezTo>
                  <a:cubicBezTo>
                    <a:pt x="36" y="250"/>
                    <a:pt x="84" y="286"/>
                    <a:pt x="132" y="286"/>
                  </a:cubicBezTo>
                  <a:cubicBezTo>
                    <a:pt x="239" y="286"/>
                    <a:pt x="310" y="262"/>
                    <a:pt x="310" y="107"/>
                  </a:cubicBezTo>
                  <a:cubicBezTo>
                    <a:pt x="275" y="72"/>
                    <a:pt x="215" y="0"/>
                    <a:pt x="2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5" name="Google Shape;665;p4"/>
            <p:cNvSpPr/>
            <p:nvPr/>
          </p:nvSpPr>
          <p:spPr>
            <a:xfrm>
              <a:off x="1170920" y="-1427421"/>
              <a:ext cx="9058" cy="9594"/>
            </a:xfrm>
            <a:custGeom>
              <a:avLst/>
              <a:gdLst/>
              <a:ahLst/>
              <a:cxnLst/>
              <a:rect l="l" t="t" r="r" b="b"/>
              <a:pathLst>
                <a:path w="287" h="304" extrusionOk="0">
                  <a:moveTo>
                    <a:pt x="155" y="0"/>
                  </a:moveTo>
                  <a:cubicBezTo>
                    <a:pt x="60" y="36"/>
                    <a:pt x="0" y="84"/>
                    <a:pt x="12" y="167"/>
                  </a:cubicBezTo>
                  <a:cubicBezTo>
                    <a:pt x="32" y="256"/>
                    <a:pt x="85" y="304"/>
                    <a:pt x="143" y="304"/>
                  </a:cubicBezTo>
                  <a:cubicBezTo>
                    <a:pt x="155" y="304"/>
                    <a:pt x="167" y="302"/>
                    <a:pt x="179" y="298"/>
                  </a:cubicBezTo>
                  <a:cubicBezTo>
                    <a:pt x="227" y="286"/>
                    <a:pt x="274" y="215"/>
                    <a:pt x="274" y="167"/>
                  </a:cubicBezTo>
                  <a:cubicBezTo>
                    <a:pt x="286" y="96"/>
                    <a:pt x="238" y="24"/>
                    <a:pt x="1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6" name="Google Shape;666;p4"/>
            <p:cNvSpPr/>
            <p:nvPr/>
          </p:nvSpPr>
          <p:spPr>
            <a:xfrm>
              <a:off x="895851" y="-1407886"/>
              <a:ext cx="15464" cy="11298"/>
            </a:xfrm>
            <a:custGeom>
              <a:avLst/>
              <a:gdLst/>
              <a:ahLst/>
              <a:cxnLst/>
              <a:rect l="l" t="t" r="r" b="b"/>
              <a:pathLst>
                <a:path w="490" h="358" extrusionOk="0">
                  <a:moveTo>
                    <a:pt x="334" y="0"/>
                  </a:moveTo>
                  <a:cubicBezTo>
                    <a:pt x="215" y="36"/>
                    <a:pt x="120" y="72"/>
                    <a:pt x="1" y="119"/>
                  </a:cubicBezTo>
                  <a:cubicBezTo>
                    <a:pt x="1" y="191"/>
                    <a:pt x="13" y="274"/>
                    <a:pt x="13" y="358"/>
                  </a:cubicBezTo>
                  <a:cubicBezTo>
                    <a:pt x="191" y="334"/>
                    <a:pt x="334" y="250"/>
                    <a:pt x="489" y="143"/>
                  </a:cubicBezTo>
                  <a:lnTo>
                    <a:pt x="33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7" name="Google Shape;667;p4"/>
            <p:cNvSpPr/>
            <p:nvPr/>
          </p:nvSpPr>
          <p:spPr>
            <a:xfrm>
              <a:off x="597523" y="-1264513"/>
              <a:ext cx="13539" cy="8079"/>
            </a:xfrm>
            <a:custGeom>
              <a:avLst/>
              <a:gdLst/>
              <a:ahLst/>
              <a:cxnLst/>
              <a:rect l="l" t="t" r="r" b="b"/>
              <a:pathLst>
                <a:path w="429" h="256" extrusionOk="0">
                  <a:moveTo>
                    <a:pt x="225" y="1"/>
                  </a:moveTo>
                  <a:cubicBezTo>
                    <a:pt x="105" y="1"/>
                    <a:pt x="0" y="36"/>
                    <a:pt x="0" y="244"/>
                  </a:cubicBezTo>
                  <a:cubicBezTo>
                    <a:pt x="48" y="244"/>
                    <a:pt x="72" y="256"/>
                    <a:pt x="108" y="256"/>
                  </a:cubicBezTo>
                  <a:cubicBezTo>
                    <a:pt x="203" y="244"/>
                    <a:pt x="322" y="244"/>
                    <a:pt x="429" y="244"/>
                  </a:cubicBezTo>
                  <a:cubicBezTo>
                    <a:pt x="405" y="160"/>
                    <a:pt x="369" y="77"/>
                    <a:pt x="322" y="6"/>
                  </a:cubicBezTo>
                  <a:cubicBezTo>
                    <a:pt x="290" y="3"/>
                    <a:pt x="257" y="1"/>
                    <a:pt x="2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8" name="Google Shape;668;p4"/>
            <p:cNvSpPr/>
            <p:nvPr/>
          </p:nvSpPr>
          <p:spPr>
            <a:xfrm>
              <a:off x="1021740" y="-1432439"/>
              <a:ext cx="21461" cy="4702"/>
            </a:xfrm>
            <a:custGeom>
              <a:avLst/>
              <a:gdLst/>
              <a:ahLst/>
              <a:cxnLst/>
              <a:rect l="l" t="t" r="r" b="b"/>
              <a:pathLst>
                <a:path w="680" h="149" extrusionOk="0">
                  <a:moveTo>
                    <a:pt x="426" y="0"/>
                  </a:moveTo>
                  <a:cubicBezTo>
                    <a:pt x="276" y="0"/>
                    <a:pt x="131" y="36"/>
                    <a:pt x="1" y="135"/>
                  </a:cubicBezTo>
                  <a:cubicBezTo>
                    <a:pt x="14" y="135"/>
                    <a:pt x="28" y="134"/>
                    <a:pt x="41" y="134"/>
                  </a:cubicBezTo>
                  <a:cubicBezTo>
                    <a:pt x="134" y="134"/>
                    <a:pt x="233" y="149"/>
                    <a:pt x="332" y="149"/>
                  </a:cubicBezTo>
                  <a:cubicBezTo>
                    <a:pt x="454" y="149"/>
                    <a:pt x="574" y="127"/>
                    <a:pt x="679" y="28"/>
                  </a:cubicBezTo>
                  <a:cubicBezTo>
                    <a:pt x="594" y="11"/>
                    <a:pt x="509" y="0"/>
                    <a:pt x="42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9" name="Google Shape;669;p4"/>
            <p:cNvSpPr/>
            <p:nvPr/>
          </p:nvSpPr>
          <p:spPr>
            <a:xfrm>
              <a:off x="661020" y="-1170877"/>
              <a:ext cx="18084" cy="11772"/>
            </a:xfrm>
            <a:custGeom>
              <a:avLst/>
              <a:gdLst/>
              <a:ahLst/>
              <a:cxnLst/>
              <a:rect l="l" t="t" r="r" b="b"/>
              <a:pathLst>
                <a:path w="573" h="373" extrusionOk="0">
                  <a:moveTo>
                    <a:pt x="445" y="0"/>
                  </a:moveTo>
                  <a:cubicBezTo>
                    <a:pt x="399" y="0"/>
                    <a:pt x="358" y="14"/>
                    <a:pt x="322" y="51"/>
                  </a:cubicBezTo>
                  <a:lnTo>
                    <a:pt x="203" y="51"/>
                  </a:lnTo>
                  <a:cubicBezTo>
                    <a:pt x="132" y="51"/>
                    <a:pt x="72" y="63"/>
                    <a:pt x="1" y="63"/>
                  </a:cubicBezTo>
                  <a:lnTo>
                    <a:pt x="1" y="301"/>
                  </a:lnTo>
                  <a:cubicBezTo>
                    <a:pt x="24" y="349"/>
                    <a:pt x="72" y="360"/>
                    <a:pt x="120" y="372"/>
                  </a:cubicBezTo>
                  <a:cubicBezTo>
                    <a:pt x="143" y="360"/>
                    <a:pt x="155" y="360"/>
                    <a:pt x="191" y="360"/>
                  </a:cubicBezTo>
                  <a:cubicBezTo>
                    <a:pt x="322" y="313"/>
                    <a:pt x="489" y="313"/>
                    <a:pt x="572" y="170"/>
                  </a:cubicBezTo>
                  <a:cubicBezTo>
                    <a:pt x="572" y="110"/>
                    <a:pt x="560" y="63"/>
                    <a:pt x="536" y="15"/>
                  </a:cubicBezTo>
                  <a:cubicBezTo>
                    <a:pt x="504" y="6"/>
                    <a:pt x="474" y="0"/>
                    <a:pt x="44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0" name="Google Shape;670;p4"/>
            <p:cNvSpPr/>
            <p:nvPr/>
          </p:nvSpPr>
          <p:spPr>
            <a:xfrm>
              <a:off x="1148387" y="-1424044"/>
              <a:ext cx="7890" cy="6849"/>
            </a:xfrm>
            <a:custGeom>
              <a:avLst/>
              <a:gdLst/>
              <a:ahLst/>
              <a:cxnLst/>
              <a:rect l="l" t="t" r="r" b="b"/>
              <a:pathLst>
                <a:path w="250" h="217" extrusionOk="0">
                  <a:moveTo>
                    <a:pt x="119" y="0"/>
                  </a:moveTo>
                  <a:cubicBezTo>
                    <a:pt x="107" y="36"/>
                    <a:pt x="48" y="60"/>
                    <a:pt x="12" y="108"/>
                  </a:cubicBezTo>
                  <a:cubicBezTo>
                    <a:pt x="1" y="162"/>
                    <a:pt x="40" y="216"/>
                    <a:pt x="92" y="216"/>
                  </a:cubicBezTo>
                  <a:cubicBezTo>
                    <a:pt x="97" y="216"/>
                    <a:pt x="102" y="216"/>
                    <a:pt x="107" y="215"/>
                  </a:cubicBezTo>
                  <a:cubicBezTo>
                    <a:pt x="155" y="191"/>
                    <a:pt x="202" y="155"/>
                    <a:pt x="226" y="108"/>
                  </a:cubicBezTo>
                  <a:cubicBezTo>
                    <a:pt x="250" y="12"/>
                    <a:pt x="190" y="0"/>
                    <a:pt x="1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1" name="Google Shape;671;p4"/>
            <p:cNvSpPr/>
            <p:nvPr/>
          </p:nvSpPr>
          <p:spPr>
            <a:xfrm>
              <a:off x="560694" y="-1155792"/>
              <a:ext cx="7543" cy="7574"/>
            </a:xfrm>
            <a:custGeom>
              <a:avLst/>
              <a:gdLst/>
              <a:ahLst/>
              <a:cxnLst/>
              <a:rect l="l" t="t" r="r" b="b"/>
              <a:pathLst>
                <a:path w="239" h="240" extrusionOk="0">
                  <a:moveTo>
                    <a:pt x="69" y="0"/>
                  </a:moveTo>
                  <a:cubicBezTo>
                    <a:pt x="1" y="0"/>
                    <a:pt x="4" y="76"/>
                    <a:pt x="48" y="121"/>
                  </a:cubicBezTo>
                  <a:cubicBezTo>
                    <a:pt x="96" y="168"/>
                    <a:pt x="155" y="192"/>
                    <a:pt x="215" y="240"/>
                  </a:cubicBezTo>
                  <a:cubicBezTo>
                    <a:pt x="227" y="204"/>
                    <a:pt x="227" y="168"/>
                    <a:pt x="239" y="109"/>
                  </a:cubicBezTo>
                  <a:cubicBezTo>
                    <a:pt x="203" y="73"/>
                    <a:pt x="143" y="1"/>
                    <a:pt x="84" y="1"/>
                  </a:cubicBezTo>
                  <a:cubicBezTo>
                    <a:pt x="78" y="1"/>
                    <a:pt x="73" y="0"/>
                    <a:pt x="6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2" name="Google Shape;672;p4"/>
            <p:cNvSpPr/>
            <p:nvPr/>
          </p:nvSpPr>
          <p:spPr>
            <a:xfrm>
              <a:off x="892474" y="-1256844"/>
              <a:ext cx="10194" cy="7922"/>
            </a:xfrm>
            <a:custGeom>
              <a:avLst/>
              <a:gdLst/>
              <a:ahLst/>
              <a:cxnLst/>
              <a:rect l="l" t="t" r="r" b="b"/>
              <a:pathLst>
                <a:path w="323" h="251" extrusionOk="0">
                  <a:moveTo>
                    <a:pt x="108" y="1"/>
                  </a:moveTo>
                  <a:cubicBezTo>
                    <a:pt x="72" y="36"/>
                    <a:pt x="25" y="72"/>
                    <a:pt x="1" y="120"/>
                  </a:cubicBezTo>
                  <a:lnTo>
                    <a:pt x="1" y="251"/>
                  </a:lnTo>
                  <a:cubicBezTo>
                    <a:pt x="108" y="251"/>
                    <a:pt x="227" y="239"/>
                    <a:pt x="322" y="239"/>
                  </a:cubicBezTo>
                  <a:cubicBezTo>
                    <a:pt x="310" y="72"/>
                    <a:pt x="239" y="1"/>
                    <a:pt x="1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3" name="Google Shape;673;p4"/>
            <p:cNvSpPr/>
            <p:nvPr/>
          </p:nvSpPr>
          <p:spPr>
            <a:xfrm>
              <a:off x="1128094" y="-1427832"/>
              <a:ext cx="7164" cy="7574"/>
            </a:xfrm>
            <a:custGeom>
              <a:avLst/>
              <a:gdLst/>
              <a:ahLst/>
              <a:cxnLst/>
              <a:rect l="l" t="t" r="r" b="b"/>
              <a:pathLst>
                <a:path w="227" h="240" extrusionOk="0">
                  <a:moveTo>
                    <a:pt x="141" y="0"/>
                  </a:moveTo>
                  <a:cubicBezTo>
                    <a:pt x="118" y="0"/>
                    <a:pt x="94" y="6"/>
                    <a:pt x="71" y="13"/>
                  </a:cubicBezTo>
                  <a:cubicBezTo>
                    <a:pt x="36" y="49"/>
                    <a:pt x="0" y="109"/>
                    <a:pt x="0" y="156"/>
                  </a:cubicBezTo>
                  <a:cubicBezTo>
                    <a:pt x="0" y="180"/>
                    <a:pt x="71" y="216"/>
                    <a:pt x="119" y="240"/>
                  </a:cubicBezTo>
                  <a:cubicBezTo>
                    <a:pt x="167" y="180"/>
                    <a:pt x="214" y="132"/>
                    <a:pt x="226" y="97"/>
                  </a:cubicBezTo>
                  <a:cubicBezTo>
                    <a:pt x="226" y="24"/>
                    <a:pt x="188"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4" name="Google Shape;674;p4"/>
            <p:cNvSpPr/>
            <p:nvPr/>
          </p:nvSpPr>
          <p:spPr>
            <a:xfrm>
              <a:off x="401005" y="-1248955"/>
              <a:ext cx="21461" cy="20577"/>
            </a:xfrm>
            <a:custGeom>
              <a:avLst/>
              <a:gdLst/>
              <a:ahLst/>
              <a:cxnLst/>
              <a:rect l="l" t="t" r="r" b="b"/>
              <a:pathLst>
                <a:path w="680" h="652" extrusionOk="0">
                  <a:moveTo>
                    <a:pt x="679" y="1"/>
                  </a:moveTo>
                  <a:lnTo>
                    <a:pt x="679" y="1"/>
                  </a:lnTo>
                  <a:cubicBezTo>
                    <a:pt x="334" y="60"/>
                    <a:pt x="179" y="358"/>
                    <a:pt x="0" y="644"/>
                  </a:cubicBezTo>
                  <a:cubicBezTo>
                    <a:pt x="36" y="649"/>
                    <a:pt x="70" y="651"/>
                    <a:pt x="100" y="651"/>
                  </a:cubicBezTo>
                  <a:cubicBezTo>
                    <a:pt x="501" y="651"/>
                    <a:pt x="513" y="244"/>
                    <a:pt x="6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5" name="Google Shape;675;p4"/>
            <p:cNvSpPr/>
            <p:nvPr/>
          </p:nvSpPr>
          <p:spPr>
            <a:xfrm>
              <a:off x="422433" y="-1259085"/>
              <a:ext cx="21051" cy="11677"/>
            </a:xfrm>
            <a:custGeom>
              <a:avLst/>
              <a:gdLst/>
              <a:ahLst/>
              <a:cxnLst/>
              <a:rect l="l" t="t" r="r" b="b"/>
              <a:pathLst>
                <a:path w="667" h="370" extrusionOk="0">
                  <a:moveTo>
                    <a:pt x="667" y="0"/>
                  </a:moveTo>
                  <a:lnTo>
                    <a:pt x="667" y="0"/>
                  </a:lnTo>
                  <a:cubicBezTo>
                    <a:pt x="488" y="203"/>
                    <a:pt x="191" y="131"/>
                    <a:pt x="0" y="322"/>
                  </a:cubicBezTo>
                  <a:cubicBezTo>
                    <a:pt x="89" y="352"/>
                    <a:pt x="171" y="369"/>
                    <a:pt x="247" y="369"/>
                  </a:cubicBezTo>
                  <a:cubicBezTo>
                    <a:pt x="436" y="369"/>
                    <a:pt x="582" y="264"/>
                    <a:pt x="6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6" name="Google Shape;676;p4"/>
            <p:cNvSpPr/>
            <p:nvPr/>
          </p:nvSpPr>
          <p:spPr>
            <a:xfrm>
              <a:off x="325105" y="-1192969"/>
              <a:ext cx="20325" cy="15433"/>
            </a:xfrm>
            <a:custGeom>
              <a:avLst/>
              <a:gdLst/>
              <a:ahLst/>
              <a:cxnLst/>
              <a:rect l="l" t="t" r="r" b="b"/>
              <a:pathLst>
                <a:path w="644" h="489" extrusionOk="0">
                  <a:moveTo>
                    <a:pt x="417" y="1"/>
                  </a:moveTo>
                  <a:cubicBezTo>
                    <a:pt x="405" y="167"/>
                    <a:pt x="0" y="310"/>
                    <a:pt x="405" y="489"/>
                  </a:cubicBezTo>
                  <a:cubicBezTo>
                    <a:pt x="584" y="346"/>
                    <a:pt x="643" y="179"/>
                    <a:pt x="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7" name="Google Shape;677;p4"/>
            <p:cNvSpPr/>
            <p:nvPr/>
          </p:nvSpPr>
          <p:spPr>
            <a:xfrm>
              <a:off x="261608" y="-997934"/>
              <a:ext cx="16190" cy="18810"/>
            </a:xfrm>
            <a:custGeom>
              <a:avLst/>
              <a:gdLst/>
              <a:ahLst/>
              <a:cxnLst/>
              <a:rect l="l" t="t" r="r" b="b"/>
              <a:pathLst>
                <a:path w="513" h="596" extrusionOk="0">
                  <a:moveTo>
                    <a:pt x="95" y="0"/>
                  </a:moveTo>
                  <a:cubicBezTo>
                    <a:pt x="119" y="191"/>
                    <a:pt x="0" y="417"/>
                    <a:pt x="226" y="595"/>
                  </a:cubicBezTo>
                  <a:cubicBezTo>
                    <a:pt x="429" y="310"/>
                    <a:pt x="512" y="83"/>
                    <a:pt x="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8" name="Google Shape;678;p4"/>
            <p:cNvSpPr/>
            <p:nvPr/>
          </p:nvSpPr>
          <p:spPr>
            <a:xfrm>
              <a:off x="1063840" y="-1456077"/>
              <a:ext cx="18052" cy="8079"/>
            </a:xfrm>
            <a:custGeom>
              <a:avLst/>
              <a:gdLst/>
              <a:ahLst/>
              <a:cxnLst/>
              <a:rect l="l" t="t" r="r" b="b"/>
              <a:pathLst>
                <a:path w="572" h="256" extrusionOk="0">
                  <a:moveTo>
                    <a:pt x="270" y="0"/>
                  </a:moveTo>
                  <a:cubicBezTo>
                    <a:pt x="132" y="0"/>
                    <a:pt x="10" y="40"/>
                    <a:pt x="0" y="242"/>
                  </a:cubicBezTo>
                  <a:cubicBezTo>
                    <a:pt x="19" y="239"/>
                    <a:pt x="38" y="238"/>
                    <a:pt x="57" y="238"/>
                  </a:cubicBezTo>
                  <a:cubicBezTo>
                    <a:pt x="139" y="238"/>
                    <a:pt x="222" y="255"/>
                    <a:pt x="304" y="255"/>
                  </a:cubicBezTo>
                  <a:cubicBezTo>
                    <a:pt x="399" y="255"/>
                    <a:pt x="491" y="232"/>
                    <a:pt x="572" y="134"/>
                  </a:cubicBezTo>
                  <a:cubicBezTo>
                    <a:pt x="476" y="122"/>
                    <a:pt x="393" y="111"/>
                    <a:pt x="345" y="3"/>
                  </a:cubicBezTo>
                  <a:cubicBezTo>
                    <a:pt x="320" y="2"/>
                    <a:pt x="295" y="0"/>
                    <a:pt x="2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9" name="Google Shape;679;p4"/>
            <p:cNvSpPr/>
            <p:nvPr/>
          </p:nvSpPr>
          <p:spPr>
            <a:xfrm>
              <a:off x="1065323" y="-1471068"/>
              <a:ext cx="13950" cy="10983"/>
            </a:xfrm>
            <a:custGeom>
              <a:avLst/>
              <a:gdLst/>
              <a:ahLst/>
              <a:cxnLst/>
              <a:rect l="l" t="t" r="r" b="b"/>
              <a:pathLst>
                <a:path w="442" h="348" extrusionOk="0">
                  <a:moveTo>
                    <a:pt x="272" y="1"/>
                  </a:moveTo>
                  <a:cubicBezTo>
                    <a:pt x="205" y="1"/>
                    <a:pt x="139" y="72"/>
                    <a:pt x="72" y="97"/>
                  </a:cubicBezTo>
                  <a:cubicBezTo>
                    <a:pt x="1" y="347"/>
                    <a:pt x="239" y="240"/>
                    <a:pt x="298" y="347"/>
                  </a:cubicBezTo>
                  <a:cubicBezTo>
                    <a:pt x="405" y="276"/>
                    <a:pt x="441" y="157"/>
                    <a:pt x="358" y="50"/>
                  </a:cubicBezTo>
                  <a:cubicBezTo>
                    <a:pt x="329" y="14"/>
                    <a:pt x="301" y="1"/>
                    <a:pt x="2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0" name="Google Shape;680;p4"/>
            <p:cNvSpPr/>
            <p:nvPr/>
          </p:nvSpPr>
          <p:spPr>
            <a:xfrm>
              <a:off x="1063461" y="-1468006"/>
              <a:ext cx="11298" cy="7922"/>
            </a:xfrm>
            <a:custGeom>
              <a:avLst/>
              <a:gdLst/>
              <a:ahLst/>
              <a:cxnLst/>
              <a:rect l="l" t="t" r="r" b="b"/>
              <a:pathLst>
                <a:path w="358" h="251" extrusionOk="0">
                  <a:moveTo>
                    <a:pt x="24" y="0"/>
                  </a:moveTo>
                  <a:cubicBezTo>
                    <a:pt x="0" y="223"/>
                    <a:pt x="98" y="244"/>
                    <a:pt x="205" y="244"/>
                  </a:cubicBezTo>
                  <a:cubicBezTo>
                    <a:pt x="230" y="244"/>
                    <a:pt x="255" y="243"/>
                    <a:pt x="280" y="243"/>
                  </a:cubicBezTo>
                  <a:cubicBezTo>
                    <a:pt x="308" y="243"/>
                    <a:pt x="334" y="244"/>
                    <a:pt x="357" y="250"/>
                  </a:cubicBezTo>
                  <a:cubicBezTo>
                    <a:pt x="286" y="155"/>
                    <a:pt x="203" y="84"/>
                    <a:pt x="13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1" name="Google Shape;681;p4"/>
            <p:cNvSpPr/>
            <p:nvPr/>
          </p:nvSpPr>
          <p:spPr>
            <a:xfrm>
              <a:off x="1081103" y="-1459738"/>
              <a:ext cx="13571" cy="7922"/>
            </a:xfrm>
            <a:custGeom>
              <a:avLst/>
              <a:gdLst/>
              <a:ahLst/>
              <a:cxnLst/>
              <a:rect l="l" t="t" r="r" b="b"/>
              <a:pathLst>
                <a:path w="430" h="251" extrusionOk="0">
                  <a:moveTo>
                    <a:pt x="358" y="0"/>
                  </a:moveTo>
                  <a:cubicBezTo>
                    <a:pt x="239" y="72"/>
                    <a:pt x="120" y="155"/>
                    <a:pt x="1" y="238"/>
                  </a:cubicBezTo>
                  <a:cubicBezTo>
                    <a:pt x="36" y="238"/>
                    <a:pt x="84" y="250"/>
                    <a:pt x="108" y="250"/>
                  </a:cubicBezTo>
                  <a:cubicBezTo>
                    <a:pt x="129" y="244"/>
                    <a:pt x="154" y="243"/>
                    <a:pt x="179" y="243"/>
                  </a:cubicBezTo>
                  <a:cubicBezTo>
                    <a:pt x="202" y="243"/>
                    <a:pt x="226" y="244"/>
                    <a:pt x="249" y="244"/>
                  </a:cubicBezTo>
                  <a:cubicBezTo>
                    <a:pt x="347" y="244"/>
                    <a:pt x="429" y="223"/>
                    <a:pt x="3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2" name="Google Shape;682;p4"/>
            <p:cNvSpPr/>
            <p:nvPr/>
          </p:nvSpPr>
          <p:spPr>
            <a:xfrm>
              <a:off x="850027" y="-1424044"/>
              <a:ext cx="28215" cy="20325"/>
            </a:xfrm>
            <a:custGeom>
              <a:avLst/>
              <a:gdLst/>
              <a:ahLst/>
              <a:cxnLst/>
              <a:rect l="l" t="t" r="r" b="b"/>
              <a:pathLst>
                <a:path w="894" h="644" extrusionOk="0">
                  <a:moveTo>
                    <a:pt x="679" y="0"/>
                  </a:moveTo>
                  <a:cubicBezTo>
                    <a:pt x="584" y="128"/>
                    <a:pt x="471" y="163"/>
                    <a:pt x="347" y="163"/>
                  </a:cubicBezTo>
                  <a:cubicBezTo>
                    <a:pt x="239" y="163"/>
                    <a:pt x="122" y="136"/>
                    <a:pt x="0" y="120"/>
                  </a:cubicBezTo>
                  <a:lnTo>
                    <a:pt x="0" y="120"/>
                  </a:lnTo>
                  <a:cubicBezTo>
                    <a:pt x="108" y="310"/>
                    <a:pt x="84" y="524"/>
                    <a:pt x="227" y="643"/>
                  </a:cubicBezTo>
                  <a:cubicBezTo>
                    <a:pt x="405" y="405"/>
                    <a:pt x="679" y="477"/>
                    <a:pt x="893" y="393"/>
                  </a:cubicBezTo>
                  <a:cubicBezTo>
                    <a:pt x="893" y="215"/>
                    <a:pt x="822" y="72"/>
                    <a:pt x="67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3" name="Google Shape;683;p4"/>
            <p:cNvSpPr/>
            <p:nvPr/>
          </p:nvSpPr>
          <p:spPr>
            <a:xfrm>
              <a:off x="811336" y="-1409433"/>
              <a:ext cx="21429" cy="17358"/>
            </a:xfrm>
            <a:custGeom>
              <a:avLst/>
              <a:gdLst/>
              <a:ahLst/>
              <a:cxnLst/>
              <a:rect l="l" t="t" r="r" b="b"/>
              <a:pathLst>
                <a:path w="679" h="550" extrusionOk="0">
                  <a:moveTo>
                    <a:pt x="513" y="0"/>
                  </a:moveTo>
                  <a:cubicBezTo>
                    <a:pt x="502" y="0"/>
                    <a:pt x="493" y="8"/>
                    <a:pt x="488" y="26"/>
                  </a:cubicBezTo>
                  <a:cubicBezTo>
                    <a:pt x="436" y="198"/>
                    <a:pt x="365" y="247"/>
                    <a:pt x="289" y="247"/>
                  </a:cubicBezTo>
                  <a:cubicBezTo>
                    <a:pt x="192" y="247"/>
                    <a:pt x="87" y="168"/>
                    <a:pt x="0" y="168"/>
                  </a:cubicBezTo>
                  <a:lnTo>
                    <a:pt x="12" y="204"/>
                  </a:lnTo>
                  <a:cubicBezTo>
                    <a:pt x="0" y="311"/>
                    <a:pt x="36" y="371"/>
                    <a:pt x="119" y="419"/>
                  </a:cubicBezTo>
                  <a:cubicBezTo>
                    <a:pt x="214" y="466"/>
                    <a:pt x="333" y="502"/>
                    <a:pt x="441" y="549"/>
                  </a:cubicBezTo>
                  <a:cubicBezTo>
                    <a:pt x="536" y="502"/>
                    <a:pt x="607" y="466"/>
                    <a:pt x="679" y="419"/>
                  </a:cubicBezTo>
                  <a:cubicBezTo>
                    <a:pt x="667" y="323"/>
                    <a:pt x="667" y="252"/>
                    <a:pt x="667" y="168"/>
                  </a:cubicBezTo>
                  <a:cubicBezTo>
                    <a:pt x="629" y="103"/>
                    <a:pt x="555" y="0"/>
                    <a:pt x="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4" name="Google Shape;684;p4"/>
            <p:cNvSpPr/>
            <p:nvPr/>
          </p:nvSpPr>
          <p:spPr>
            <a:xfrm>
              <a:off x="857160" y="-1413157"/>
              <a:ext cx="21082" cy="12056"/>
            </a:xfrm>
            <a:custGeom>
              <a:avLst/>
              <a:gdLst/>
              <a:ahLst/>
              <a:cxnLst/>
              <a:rect l="l" t="t" r="r" b="b"/>
              <a:pathLst>
                <a:path w="668" h="382" extrusionOk="0">
                  <a:moveTo>
                    <a:pt x="352" y="0"/>
                  </a:moveTo>
                  <a:cubicBezTo>
                    <a:pt x="207" y="0"/>
                    <a:pt x="77" y="49"/>
                    <a:pt x="1" y="286"/>
                  </a:cubicBezTo>
                  <a:cubicBezTo>
                    <a:pt x="1" y="310"/>
                    <a:pt x="1" y="358"/>
                    <a:pt x="13" y="382"/>
                  </a:cubicBezTo>
                  <a:cubicBezTo>
                    <a:pt x="184" y="260"/>
                    <a:pt x="356" y="131"/>
                    <a:pt x="557" y="131"/>
                  </a:cubicBezTo>
                  <a:cubicBezTo>
                    <a:pt x="593" y="131"/>
                    <a:pt x="630" y="135"/>
                    <a:pt x="667" y="144"/>
                  </a:cubicBezTo>
                  <a:lnTo>
                    <a:pt x="667" y="25"/>
                  </a:lnTo>
                  <a:cubicBezTo>
                    <a:pt x="564" y="25"/>
                    <a:pt x="454" y="0"/>
                    <a:pt x="35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5" name="Google Shape;685;p4"/>
            <p:cNvSpPr/>
            <p:nvPr/>
          </p:nvSpPr>
          <p:spPr>
            <a:xfrm>
              <a:off x="836489" y="-1422908"/>
              <a:ext cx="7543" cy="7953"/>
            </a:xfrm>
            <a:custGeom>
              <a:avLst/>
              <a:gdLst/>
              <a:ahLst/>
              <a:cxnLst/>
              <a:rect l="l" t="t" r="r" b="b"/>
              <a:pathLst>
                <a:path w="239" h="252" extrusionOk="0">
                  <a:moveTo>
                    <a:pt x="191" y="0"/>
                  </a:moveTo>
                  <a:cubicBezTo>
                    <a:pt x="156" y="36"/>
                    <a:pt x="72" y="72"/>
                    <a:pt x="36" y="131"/>
                  </a:cubicBezTo>
                  <a:cubicBezTo>
                    <a:pt x="3" y="176"/>
                    <a:pt x="1" y="251"/>
                    <a:pt x="59" y="251"/>
                  </a:cubicBezTo>
                  <a:cubicBezTo>
                    <a:pt x="63" y="251"/>
                    <a:pt x="68" y="251"/>
                    <a:pt x="72" y="250"/>
                  </a:cubicBezTo>
                  <a:cubicBezTo>
                    <a:pt x="132" y="226"/>
                    <a:pt x="179" y="155"/>
                    <a:pt x="239" y="119"/>
                  </a:cubicBezTo>
                  <a:cubicBezTo>
                    <a:pt x="227" y="60"/>
                    <a:pt x="215" y="24"/>
                    <a:pt x="1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6" name="Google Shape;686;p4"/>
            <p:cNvSpPr/>
            <p:nvPr/>
          </p:nvSpPr>
          <p:spPr>
            <a:xfrm>
              <a:off x="512976" y="-1302163"/>
              <a:ext cx="31970" cy="18684"/>
            </a:xfrm>
            <a:custGeom>
              <a:avLst/>
              <a:gdLst/>
              <a:ahLst/>
              <a:cxnLst/>
              <a:rect l="l" t="t" r="r" b="b"/>
              <a:pathLst>
                <a:path w="1013" h="592" extrusionOk="0">
                  <a:moveTo>
                    <a:pt x="761" y="1"/>
                  </a:moveTo>
                  <a:cubicBezTo>
                    <a:pt x="648" y="1"/>
                    <a:pt x="537" y="86"/>
                    <a:pt x="441" y="175"/>
                  </a:cubicBezTo>
                  <a:cubicBezTo>
                    <a:pt x="346" y="258"/>
                    <a:pt x="0" y="258"/>
                    <a:pt x="239" y="591"/>
                  </a:cubicBezTo>
                  <a:cubicBezTo>
                    <a:pt x="436" y="545"/>
                    <a:pt x="554" y="305"/>
                    <a:pt x="771" y="305"/>
                  </a:cubicBezTo>
                  <a:cubicBezTo>
                    <a:pt x="776" y="305"/>
                    <a:pt x="781" y="305"/>
                    <a:pt x="786" y="306"/>
                  </a:cubicBezTo>
                  <a:cubicBezTo>
                    <a:pt x="858" y="306"/>
                    <a:pt x="858" y="234"/>
                    <a:pt x="905" y="187"/>
                  </a:cubicBezTo>
                  <a:cubicBezTo>
                    <a:pt x="953" y="187"/>
                    <a:pt x="977" y="175"/>
                    <a:pt x="1013" y="175"/>
                  </a:cubicBezTo>
                  <a:cubicBezTo>
                    <a:pt x="931" y="48"/>
                    <a:pt x="846" y="1"/>
                    <a:pt x="7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7" name="Google Shape;687;p4"/>
            <p:cNvSpPr/>
            <p:nvPr/>
          </p:nvSpPr>
          <p:spPr>
            <a:xfrm>
              <a:off x="554698" y="-1320720"/>
              <a:ext cx="15433" cy="9847"/>
            </a:xfrm>
            <a:custGeom>
              <a:avLst/>
              <a:gdLst/>
              <a:ahLst/>
              <a:cxnLst/>
              <a:rect l="l" t="t" r="r" b="b"/>
              <a:pathLst>
                <a:path w="489" h="312" extrusionOk="0">
                  <a:moveTo>
                    <a:pt x="131" y="1"/>
                  </a:moveTo>
                  <a:lnTo>
                    <a:pt x="0" y="132"/>
                  </a:lnTo>
                  <a:cubicBezTo>
                    <a:pt x="21" y="260"/>
                    <a:pt x="60" y="312"/>
                    <a:pt x="116" y="312"/>
                  </a:cubicBezTo>
                  <a:cubicBezTo>
                    <a:pt x="153" y="312"/>
                    <a:pt x="198" y="289"/>
                    <a:pt x="250" y="251"/>
                  </a:cubicBezTo>
                  <a:cubicBezTo>
                    <a:pt x="333" y="239"/>
                    <a:pt x="417" y="203"/>
                    <a:pt x="488" y="191"/>
                  </a:cubicBezTo>
                  <a:cubicBezTo>
                    <a:pt x="405" y="60"/>
                    <a:pt x="274" y="36"/>
                    <a:pt x="13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8" name="Google Shape;688;p4"/>
            <p:cNvSpPr/>
            <p:nvPr/>
          </p:nvSpPr>
          <p:spPr>
            <a:xfrm>
              <a:off x="548670" y="-1316586"/>
              <a:ext cx="13950" cy="11677"/>
            </a:xfrm>
            <a:custGeom>
              <a:avLst/>
              <a:gdLst/>
              <a:ahLst/>
              <a:cxnLst/>
              <a:rect l="l" t="t" r="r" b="b"/>
              <a:pathLst>
                <a:path w="442" h="370" extrusionOk="0">
                  <a:moveTo>
                    <a:pt x="191" y="1"/>
                  </a:moveTo>
                  <a:lnTo>
                    <a:pt x="191" y="1"/>
                  </a:lnTo>
                  <a:cubicBezTo>
                    <a:pt x="1" y="132"/>
                    <a:pt x="1" y="132"/>
                    <a:pt x="346" y="370"/>
                  </a:cubicBezTo>
                  <a:cubicBezTo>
                    <a:pt x="370" y="370"/>
                    <a:pt x="405" y="370"/>
                    <a:pt x="429" y="358"/>
                  </a:cubicBezTo>
                  <a:cubicBezTo>
                    <a:pt x="429" y="286"/>
                    <a:pt x="441" y="203"/>
                    <a:pt x="441" y="120"/>
                  </a:cubicBezTo>
                  <a:cubicBezTo>
                    <a:pt x="346" y="108"/>
                    <a:pt x="251" y="108"/>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9" name="Google Shape;689;p4"/>
            <p:cNvSpPr/>
            <p:nvPr/>
          </p:nvSpPr>
          <p:spPr>
            <a:xfrm>
              <a:off x="974780" y="-1461789"/>
              <a:ext cx="43995" cy="32128"/>
            </a:xfrm>
            <a:custGeom>
              <a:avLst/>
              <a:gdLst/>
              <a:ahLst/>
              <a:cxnLst/>
              <a:rect l="l" t="t" r="r" b="b"/>
              <a:pathLst>
                <a:path w="1394" h="1018" extrusionOk="0">
                  <a:moveTo>
                    <a:pt x="546" y="0"/>
                  </a:moveTo>
                  <a:cubicBezTo>
                    <a:pt x="531" y="0"/>
                    <a:pt x="515" y="2"/>
                    <a:pt x="500" y="6"/>
                  </a:cubicBezTo>
                  <a:cubicBezTo>
                    <a:pt x="238" y="77"/>
                    <a:pt x="369" y="554"/>
                    <a:pt x="179" y="792"/>
                  </a:cubicBezTo>
                  <a:cubicBezTo>
                    <a:pt x="170" y="791"/>
                    <a:pt x="161" y="791"/>
                    <a:pt x="153" y="791"/>
                  </a:cubicBezTo>
                  <a:cubicBezTo>
                    <a:pt x="0" y="791"/>
                    <a:pt x="3" y="894"/>
                    <a:pt x="60" y="1018"/>
                  </a:cubicBezTo>
                  <a:cubicBezTo>
                    <a:pt x="488" y="899"/>
                    <a:pt x="929" y="780"/>
                    <a:pt x="1381" y="661"/>
                  </a:cubicBezTo>
                  <a:cubicBezTo>
                    <a:pt x="1381" y="637"/>
                    <a:pt x="1381" y="589"/>
                    <a:pt x="1393" y="542"/>
                  </a:cubicBezTo>
                  <a:cubicBezTo>
                    <a:pt x="1322" y="494"/>
                    <a:pt x="1250" y="423"/>
                    <a:pt x="1167" y="375"/>
                  </a:cubicBezTo>
                  <a:cubicBezTo>
                    <a:pt x="970" y="243"/>
                    <a:pt x="732" y="0"/>
                    <a:pt x="5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0" name="Google Shape;690;p4"/>
            <p:cNvSpPr/>
            <p:nvPr/>
          </p:nvSpPr>
          <p:spPr>
            <a:xfrm>
              <a:off x="936436" y="-1449229"/>
              <a:ext cx="43269" cy="32728"/>
            </a:xfrm>
            <a:custGeom>
              <a:avLst/>
              <a:gdLst/>
              <a:ahLst/>
              <a:cxnLst/>
              <a:rect l="l" t="t" r="r" b="b"/>
              <a:pathLst>
                <a:path w="1371" h="1037" extrusionOk="0">
                  <a:moveTo>
                    <a:pt x="1096" y="1"/>
                  </a:moveTo>
                  <a:cubicBezTo>
                    <a:pt x="1037" y="144"/>
                    <a:pt x="989" y="275"/>
                    <a:pt x="930" y="429"/>
                  </a:cubicBezTo>
                  <a:cubicBezTo>
                    <a:pt x="930" y="477"/>
                    <a:pt x="918" y="501"/>
                    <a:pt x="918" y="548"/>
                  </a:cubicBezTo>
                  <a:cubicBezTo>
                    <a:pt x="857" y="582"/>
                    <a:pt x="794" y="592"/>
                    <a:pt x="730" y="592"/>
                  </a:cubicBezTo>
                  <a:cubicBezTo>
                    <a:pt x="630" y="592"/>
                    <a:pt x="527" y="567"/>
                    <a:pt x="428" y="567"/>
                  </a:cubicBezTo>
                  <a:cubicBezTo>
                    <a:pt x="341" y="567"/>
                    <a:pt x="258" y="586"/>
                    <a:pt x="179" y="656"/>
                  </a:cubicBezTo>
                  <a:cubicBezTo>
                    <a:pt x="108" y="691"/>
                    <a:pt x="37" y="739"/>
                    <a:pt x="1" y="846"/>
                  </a:cubicBezTo>
                  <a:cubicBezTo>
                    <a:pt x="25" y="906"/>
                    <a:pt x="25" y="965"/>
                    <a:pt x="37" y="1037"/>
                  </a:cubicBezTo>
                  <a:cubicBezTo>
                    <a:pt x="441" y="906"/>
                    <a:pt x="858" y="775"/>
                    <a:pt x="1251" y="632"/>
                  </a:cubicBezTo>
                  <a:cubicBezTo>
                    <a:pt x="1275" y="537"/>
                    <a:pt x="1287" y="453"/>
                    <a:pt x="1370" y="417"/>
                  </a:cubicBezTo>
                  <a:cubicBezTo>
                    <a:pt x="1370" y="203"/>
                    <a:pt x="1287" y="72"/>
                    <a:pt x="10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1" name="Google Shape;691;p4"/>
            <p:cNvSpPr/>
            <p:nvPr/>
          </p:nvSpPr>
          <p:spPr>
            <a:xfrm>
              <a:off x="629082" y="-1345115"/>
              <a:ext cx="55640" cy="29540"/>
            </a:xfrm>
            <a:custGeom>
              <a:avLst/>
              <a:gdLst/>
              <a:ahLst/>
              <a:cxnLst/>
              <a:rect l="l" t="t" r="r" b="b"/>
              <a:pathLst>
                <a:path w="1763" h="936" extrusionOk="0">
                  <a:moveTo>
                    <a:pt x="1344" y="1"/>
                  </a:moveTo>
                  <a:cubicBezTo>
                    <a:pt x="1217" y="1"/>
                    <a:pt x="1098" y="26"/>
                    <a:pt x="989" y="143"/>
                  </a:cubicBezTo>
                  <a:cubicBezTo>
                    <a:pt x="959" y="222"/>
                    <a:pt x="897" y="268"/>
                    <a:pt x="822" y="268"/>
                  </a:cubicBezTo>
                  <a:cubicBezTo>
                    <a:pt x="807" y="268"/>
                    <a:pt x="791" y="266"/>
                    <a:pt x="774" y="262"/>
                  </a:cubicBezTo>
                  <a:cubicBezTo>
                    <a:pt x="649" y="216"/>
                    <a:pt x="524" y="180"/>
                    <a:pt x="399" y="180"/>
                  </a:cubicBezTo>
                  <a:cubicBezTo>
                    <a:pt x="298" y="180"/>
                    <a:pt x="197" y="203"/>
                    <a:pt x="96" y="262"/>
                  </a:cubicBezTo>
                  <a:cubicBezTo>
                    <a:pt x="96" y="369"/>
                    <a:pt x="84" y="464"/>
                    <a:pt x="1" y="524"/>
                  </a:cubicBezTo>
                  <a:lnTo>
                    <a:pt x="1" y="893"/>
                  </a:lnTo>
                  <a:cubicBezTo>
                    <a:pt x="58" y="835"/>
                    <a:pt x="120" y="815"/>
                    <a:pt x="183" y="815"/>
                  </a:cubicBezTo>
                  <a:cubicBezTo>
                    <a:pt x="289" y="815"/>
                    <a:pt x="401" y="870"/>
                    <a:pt x="512" y="893"/>
                  </a:cubicBezTo>
                  <a:cubicBezTo>
                    <a:pt x="634" y="920"/>
                    <a:pt x="753" y="935"/>
                    <a:pt x="870" y="935"/>
                  </a:cubicBezTo>
                  <a:cubicBezTo>
                    <a:pt x="1154" y="935"/>
                    <a:pt x="1423" y="849"/>
                    <a:pt x="1667" y="655"/>
                  </a:cubicBezTo>
                  <a:cubicBezTo>
                    <a:pt x="1703" y="655"/>
                    <a:pt x="1739" y="655"/>
                    <a:pt x="1763" y="643"/>
                  </a:cubicBezTo>
                  <a:cubicBezTo>
                    <a:pt x="1715" y="428"/>
                    <a:pt x="1691" y="190"/>
                    <a:pt x="1548" y="12"/>
                  </a:cubicBezTo>
                  <a:cubicBezTo>
                    <a:pt x="1478" y="8"/>
                    <a:pt x="1410" y="1"/>
                    <a:pt x="13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2" name="Google Shape;692;p4"/>
            <p:cNvSpPr/>
            <p:nvPr/>
          </p:nvSpPr>
          <p:spPr>
            <a:xfrm>
              <a:off x="632838" y="-1347009"/>
              <a:ext cx="21082" cy="13066"/>
            </a:xfrm>
            <a:custGeom>
              <a:avLst/>
              <a:gdLst/>
              <a:ahLst/>
              <a:cxnLst/>
              <a:rect l="l" t="t" r="r" b="b"/>
              <a:pathLst>
                <a:path w="668" h="414" extrusionOk="0">
                  <a:moveTo>
                    <a:pt x="655" y="72"/>
                  </a:moveTo>
                  <a:cubicBezTo>
                    <a:pt x="429" y="119"/>
                    <a:pt x="143" y="0"/>
                    <a:pt x="1" y="334"/>
                  </a:cubicBezTo>
                  <a:cubicBezTo>
                    <a:pt x="12" y="332"/>
                    <a:pt x="24" y="332"/>
                    <a:pt x="35" y="332"/>
                  </a:cubicBezTo>
                  <a:cubicBezTo>
                    <a:pt x="172" y="332"/>
                    <a:pt x="313" y="413"/>
                    <a:pt x="455" y="413"/>
                  </a:cubicBezTo>
                  <a:cubicBezTo>
                    <a:pt x="526" y="413"/>
                    <a:pt x="596" y="393"/>
                    <a:pt x="667" y="334"/>
                  </a:cubicBezTo>
                  <a:cubicBezTo>
                    <a:pt x="655" y="238"/>
                    <a:pt x="655" y="155"/>
                    <a:pt x="655" y="7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3" name="Google Shape;693;p4"/>
            <p:cNvSpPr/>
            <p:nvPr/>
          </p:nvSpPr>
          <p:spPr>
            <a:xfrm>
              <a:off x="603898" y="-1328988"/>
              <a:ext cx="13192" cy="8679"/>
            </a:xfrm>
            <a:custGeom>
              <a:avLst/>
              <a:gdLst/>
              <a:ahLst/>
              <a:cxnLst/>
              <a:rect l="l" t="t" r="r" b="b"/>
              <a:pathLst>
                <a:path w="418" h="275" extrusionOk="0">
                  <a:moveTo>
                    <a:pt x="144" y="1"/>
                  </a:moveTo>
                  <a:cubicBezTo>
                    <a:pt x="96" y="60"/>
                    <a:pt x="48" y="96"/>
                    <a:pt x="1" y="156"/>
                  </a:cubicBezTo>
                  <a:cubicBezTo>
                    <a:pt x="84" y="191"/>
                    <a:pt x="167" y="239"/>
                    <a:pt x="239" y="275"/>
                  </a:cubicBezTo>
                  <a:cubicBezTo>
                    <a:pt x="418" y="72"/>
                    <a:pt x="263" y="36"/>
                    <a:pt x="1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4" name="Google Shape;694;p4"/>
            <p:cNvSpPr/>
            <p:nvPr/>
          </p:nvSpPr>
          <p:spPr>
            <a:xfrm>
              <a:off x="716627" y="-1191675"/>
              <a:ext cx="21840" cy="22408"/>
            </a:xfrm>
            <a:custGeom>
              <a:avLst/>
              <a:gdLst/>
              <a:ahLst/>
              <a:cxnLst/>
              <a:rect l="l" t="t" r="r" b="b"/>
              <a:pathLst>
                <a:path w="692" h="710" extrusionOk="0">
                  <a:moveTo>
                    <a:pt x="206" y="1"/>
                  </a:moveTo>
                  <a:cubicBezTo>
                    <a:pt x="135" y="1"/>
                    <a:pt x="67" y="49"/>
                    <a:pt x="1" y="210"/>
                  </a:cubicBezTo>
                  <a:lnTo>
                    <a:pt x="1" y="710"/>
                  </a:lnTo>
                  <a:cubicBezTo>
                    <a:pt x="144" y="424"/>
                    <a:pt x="513" y="496"/>
                    <a:pt x="691" y="67"/>
                  </a:cubicBezTo>
                  <a:lnTo>
                    <a:pt x="691" y="67"/>
                  </a:lnTo>
                  <a:cubicBezTo>
                    <a:pt x="645" y="101"/>
                    <a:pt x="600" y="114"/>
                    <a:pt x="557" y="114"/>
                  </a:cubicBezTo>
                  <a:cubicBezTo>
                    <a:pt x="429" y="114"/>
                    <a:pt x="314" y="1"/>
                    <a:pt x="2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5" name="Google Shape;695;p4"/>
            <p:cNvSpPr/>
            <p:nvPr/>
          </p:nvSpPr>
          <p:spPr>
            <a:xfrm>
              <a:off x="573096" y="-1330850"/>
              <a:ext cx="21840" cy="10541"/>
            </a:xfrm>
            <a:custGeom>
              <a:avLst/>
              <a:gdLst/>
              <a:ahLst/>
              <a:cxnLst/>
              <a:rect l="l" t="t" r="r" b="b"/>
              <a:pathLst>
                <a:path w="692" h="334" extrusionOk="0">
                  <a:moveTo>
                    <a:pt x="691" y="0"/>
                  </a:moveTo>
                  <a:lnTo>
                    <a:pt x="691" y="0"/>
                  </a:lnTo>
                  <a:cubicBezTo>
                    <a:pt x="453" y="36"/>
                    <a:pt x="239" y="72"/>
                    <a:pt x="0" y="334"/>
                  </a:cubicBezTo>
                  <a:cubicBezTo>
                    <a:pt x="501" y="310"/>
                    <a:pt x="501" y="310"/>
                    <a:pt x="6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6" name="Google Shape;696;p4"/>
            <p:cNvSpPr/>
            <p:nvPr/>
          </p:nvSpPr>
          <p:spPr>
            <a:xfrm>
              <a:off x="576095" y="-1312262"/>
              <a:ext cx="18179" cy="14959"/>
            </a:xfrm>
            <a:custGeom>
              <a:avLst/>
              <a:gdLst/>
              <a:ahLst/>
              <a:cxnLst/>
              <a:rect l="l" t="t" r="r" b="b"/>
              <a:pathLst>
                <a:path w="576" h="474" extrusionOk="0">
                  <a:moveTo>
                    <a:pt x="397" y="1"/>
                  </a:moveTo>
                  <a:cubicBezTo>
                    <a:pt x="340" y="1"/>
                    <a:pt x="281" y="42"/>
                    <a:pt x="215" y="126"/>
                  </a:cubicBezTo>
                  <a:cubicBezTo>
                    <a:pt x="215" y="245"/>
                    <a:pt x="1" y="388"/>
                    <a:pt x="286" y="459"/>
                  </a:cubicBezTo>
                  <a:cubicBezTo>
                    <a:pt x="322" y="469"/>
                    <a:pt x="352" y="474"/>
                    <a:pt x="376" y="474"/>
                  </a:cubicBezTo>
                  <a:cubicBezTo>
                    <a:pt x="576" y="474"/>
                    <a:pt x="412" y="157"/>
                    <a:pt x="560" y="126"/>
                  </a:cubicBezTo>
                  <a:cubicBezTo>
                    <a:pt x="507" y="42"/>
                    <a:pt x="453" y="1"/>
                    <a:pt x="3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7" name="Google Shape;697;p4"/>
            <p:cNvSpPr/>
            <p:nvPr/>
          </p:nvSpPr>
          <p:spPr>
            <a:xfrm>
              <a:off x="475390" y="-1054772"/>
              <a:ext cx="48886" cy="32444"/>
            </a:xfrm>
            <a:custGeom>
              <a:avLst/>
              <a:gdLst/>
              <a:ahLst/>
              <a:cxnLst/>
              <a:rect l="l" t="t" r="r" b="b"/>
              <a:pathLst>
                <a:path w="1549" h="1028" extrusionOk="0">
                  <a:moveTo>
                    <a:pt x="984" y="0"/>
                  </a:moveTo>
                  <a:cubicBezTo>
                    <a:pt x="953" y="0"/>
                    <a:pt x="919" y="9"/>
                    <a:pt x="882" y="27"/>
                  </a:cubicBezTo>
                  <a:cubicBezTo>
                    <a:pt x="799" y="110"/>
                    <a:pt x="809" y="349"/>
                    <a:pt x="685" y="349"/>
                  </a:cubicBezTo>
                  <a:cubicBezTo>
                    <a:pt x="649" y="349"/>
                    <a:pt x="602" y="329"/>
                    <a:pt x="537" y="277"/>
                  </a:cubicBezTo>
                  <a:cubicBezTo>
                    <a:pt x="382" y="253"/>
                    <a:pt x="251" y="206"/>
                    <a:pt x="108" y="182"/>
                  </a:cubicBezTo>
                  <a:lnTo>
                    <a:pt x="108" y="182"/>
                  </a:lnTo>
                  <a:cubicBezTo>
                    <a:pt x="1" y="515"/>
                    <a:pt x="608" y="396"/>
                    <a:pt x="429" y="789"/>
                  </a:cubicBezTo>
                  <a:cubicBezTo>
                    <a:pt x="584" y="801"/>
                    <a:pt x="703" y="872"/>
                    <a:pt x="775" y="1027"/>
                  </a:cubicBezTo>
                  <a:cubicBezTo>
                    <a:pt x="1037" y="837"/>
                    <a:pt x="1334" y="682"/>
                    <a:pt x="1549" y="420"/>
                  </a:cubicBezTo>
                  <a:lnTo>
                    <a:pt x="1549" y="277"/>
                  </a:lnTo>
                  <a:cubicBezTo>
                    <a:pt x="1469" y="308"/>
                    <a:pt x="1389" y="364"/>
                    <a:pt x="1326" y="364"/>
                  </a:cubicBezTo>
                  <a:cubicBezTo>
                    <a:pt x="1266" y="364"/>
                    <a:pt x="1221" y="314"/>
                    <a:pt x="1203" y="146"/>
                  </a:cubicBezTo>
                  <a:cubicBezTo>
                    <a:pt x="1142" y="67"/>
                    <a:pt x="1073" y="0"/>
                    <a:pt x="9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8" name="Google Shape;698;p4"/>
            <p:cNvSpPr/>
            <p:nvPr/>
          </p:nvSpPr>
          <p:spPr>
            <a:xfrm>
              <a:off x="554698" y="-1099049"/>
              <a:ext cx="24806" cy="17358"/>
            </a:xfrm>
            <a:custGeom>
              <a:avLst/>
              <a:gdLst/>
              <a:ahLst/>
              <a:cxnLst/>
              <a:rect l="l" t="t" r="r" b="b"/>
              <a:pathLst>
                <a:path w="786" h="550" extrusionOk="0">
                  <a:moveTo>
                    <a:pt x="576" y="0"/>
                  </a:moveTo>
                  <a:cubicBezTo>
                    <a:pt x="491" y="0"/>
                    <a:pt x="408" y="79"/>
                    <a:pt x="322" y="79"/>
                  </a:cubicBezTo>
                  <a:cubicBezTo>
                    <a:pt x="294" y="79"/>
                    <a:pt x="267" y="71"/>
                    <a:pt x="238" y="49"/>
                  </a:cubicBezTo>
                  <a:cubicBezTo>
                    <a:pt x="12" y="216"/>
                    <a:pt x="0" y="394"/>
                    <a:pt x="238" y="549"/>
                  </a:cubicBezTo>
                  <a:cubicBezTo>
                    <a:pt x="285" y="512"/>
                    <a:pt x="342" y="505"/>
                    <a:pt x="401" y="505"/>
                  </a:cubicBezTo>
                  <a:cubicBezTo>
                    <a:pt x="445" y="505"/>
                    <a:pt x="491" y="509"/>
                    <a:pt x="534" y="509"/>
                  </a:cubicBezTo>
                  <a:cubicBezTo>
                    <a:pt x="644" y="509"/>
                    <a:pt x="743" y="483"/>
                    <a:pt x="786" y="299"/>
                  </a:cubicBezTo>
                  <a:cubicBezTo>
                    <a:pt x="714" y="251"/>
                    <a:pt x="691" y="168"/>
                    <a:pt x="691" y="61"/>
                  </a:cubicBezTo>
                  <a:cubicBezTo>
                    <a:pt x="652" y="16"/>
                    <a:pt x="614" y="0"/>
                    <a:pt x="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9" name="Google Shape;699;p4"/>
            <p:cNvSpPr/>
            <p:nvPr/>
          </p:nvSpPr>
          <p:spPr>
            <a:xfrm>
              <a:off x="916522" y="-1436100"/>
              <a:ext cx="15086" cy="19788"/>
            </a:xfrm>
            <a:custGeom>
              <a:avLst/>
              <a:gdLst/>
              <a:ahLst/>
              <a:cxnLst/>
              <a:rect l="l" t="t" r="r" b="b"/>
              <a:pathLst>
                <a:path w="478" h="627" extrusionOk="0">
                  <a:moveTo>
                    <a:pt x="156" y="0"/>
                  </a:moveTo>
                  <a:cubicBezTo>
                    <a:pt x="145" y="0"/>
                    <a:pt x="132" y="1"/>
                    <a:pt x="120" y="1"/>
                  </a:cubicBezTo>
                  <a:cubicBezTo>
                    <a:pt x="84" y="1"/>
                    <a:pt x="37" y="13"/>
                    <a:pt x="13" y="13"/>
                  </a:cubicBezTo>
                  <a:cubicBezTo>
                    <a:pt x="13" y="204"/>
                    <a:pt x="156" y="418"/>
                    <a:pt x="1" y="609"/>
                  </a:cubicBezTo>
                  <a:cubicBezTo>
                    <a:pt x="10" y="608"/>
                    <a:pt x="20" y="608"/>
                    <a:pt x="30" y="608"/>
                  </a:cubicBezTo>
                  <a:cubicBezTo>
                    <a:pt x="105" y="608"/>
                    <a:pt x="184" y="627"/>
                    <a:pt x="262" y="627"/>
                  </a:cubicBezTo>
                  <a:cubicBezTo>
                    <a:pt x="337" y="627"/>
                    <a:pt x="411" y="609"/>
                    <a:pt x="477" y="537"/>
                  </a:cubicBezTo>
                  <a:cubicBezTo>
                    <a:pt x="443" y="285"/>
                    <a:pt x="452" y="0"/>
                    <a:pt x="15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0" name="Google Shape;700;p4"/>
            <p:cNvSpPr/>
            <p:nvPr/>
          </p:nvSpPr>
          <p:spPr>
            <a:xfrm>
              <a:off x="885342" y="-1435911"/>
              <a:ext cx="21082" cy="13192"/>
            </a:xfrm>
            <a:custGeom>
              <a:avLst/>
              <a:gdLst/>
              <a:ahLst/>
              <a:cxnLst/>
              <a:rect l="l" t="t" r="r" b="b"/>
              <a:pathLst>
                <a:path w="668" h="418" extrusionOk="0">
                  <a:moveTo>
                    <a:pt x="382" y="0"/>
                  </a:moveTo>
                  <a:cubicBezTo>
                    <a:pt x="324" y="0"/>
                    <a:pt x="255" y="62"/>
                    <a:pt x="167" y="234"/>
                  </a:cubicBezTo>
                  <a:cubicBezTo>
                    <a:pt x="149" y="245"/>
                    <a:pt x="123" y="248"/>
                    <a:pt x="93" y="248"/>
                  </a:cubicBezTo>
                  <a:cubicBezTo>
                    <a:pt x="63" y="248"/>
                    <a:pt x="30" y="245"/>
                    <a:pt x="1" y="245"/>
                  </a:cubicBezTo>
                  <a:cubicBezTo>
                    <a:pt x="85" y="380"/>
                    <a:pt x="185" y="417"/>
                    <a:pt x="292" y="417"/>
                  </a:cubicBezTo>
                  <a:cubicBezTo>
                    <a:pt x="412" y="417"/>
                    <a:pt x="541" y="371"/>
                    <a:pt x="667" y="365"/>
                  </a:cubicBezTo>
                  <a:cubicBezTo>
                    <a:pt x="572" y="246"/>
                    <a:pt x="498" y="0"/>
                    <a:pt x="3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1" name="Google Shape;701;p4"/>
            <p:cNvSpPr/>
            <p:nvPr/>
          </p:nvSpPr>
          <p:spPr>
            <a:xfrm>
              <a:off x="695577" y="-1352784"/>
              <a:ext cx="38756" cy="27962"/>
            </a:xfrm>
            <a:custGeom>
              <a:avLst/>
              <a:gdLst/>
              <a:ahLst/>
              <a:cxnLst/>
              <a:rect l="l" t="t" r="r" b="b"/>
              <a:pathLst>
                <a:path w="1228" h="886" extrusionOk="0">
                  <a:moveTo>
                    <a:pt x="973" y="0"/>
                  </a:moveTo>
                  <a:cubicBezTo>
                    <a:pt x="921" y="0"/>
                    <a:pt x="867" y="6"/>
                    <a:pt x="815" y="6"/>
                  </a:cubicBezTo>
                  <a:cubicBezTo>
                    <a:pt x="802" y="6"/>
                    <a:pt x="788" y="6"/>
                    <a:pt x="775" y="5"/>
                  </a:cubicBezTo>
                  <a:cubicBezTo>
                    <a:pt x="477" y="88"/>
                    <a:pt x="156" y="124"/>
                    <a:pt x="1" y="505"/>
                  </a:cubicBezTo>
                  <a:cubicBezTo>
                    <a:pt x="37" y="624"/>
                    <a:pt x="72" y="767"/>
                    <a:pt x="108" y="886"/>
                  </a:cubicBezTo>
                  <a:cubicBezTo>
                    <a:pt x="393" y="787"/>
                    <a:pt x="608" y="486"/>
                    <a:pt x="929" y="486"/>
                  </a:cubicBezTo>
                  <a:cubicBezTo>
                    <a:pt x="956" y="486"/>
                    <a:pt x="984" y="488"/>
                    <a:pt x="1013" y="493"/>
                  </a:cubicBezTo>
                  <a:cubicBezTo>
                    <a:pt x="1108" y="374"/>
                    <a:pt x="1227" y="290"/>
                    <a:pt x="1227" y="124"/>
                  </a:cubicBezTo>
                  <a:cubicBezTo>
                    <a:pt x="1157" y="19"/>
                    <a:pt x="1067" y="0"/>
                    <a:pt x="97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2" name="Google Shape;702;p4"/>
            <p:cNvSpPr/>
            <p:nvPr/>
          </p:nvSpPr>
          <p:spPr>
            <a:xfrm>
              <a:off x="687687" y="-1356792"/>
              <a:ext cx="32349" cy="20325"/>
            </a:xfrm>
            <a:custGeom>
              <a:avLst/>
              <a:gdLst/>
              <a:ahLst/>
              <a:cxnLst/>
              <a:rect l="l" t="t" r="r" b="b"/>
              <a:pathLst>
                <a:path w="1025" h="644" extrusionOk="0">
                  <a:moveTo>
                    <a:pt x="584" y="1"/>
                  </a:moveTo>
                  <a:cubicBezTo>
                    <a:pt x="549" y="13"/>
                    <a:pt x="501" y="13"/>
                    <a:pt x="477" y="24"/>
                  </a:cubicBezTo>
                  <a:cubicBezTo>
                    <a:pt x="370" y="227"/>
                    <a:pt x="1" y="286"/>
                    <a:pt x="251" y="644"/>
                  </a:cubicBezTo>
                  <a:cubicBezTo>
                    <a:pt x="477" y="417"/>
                    <a:pt x="846" y="477"/>
                    <a:pt x="1025" y="132"/>
                  </a:cubicBezTo>
                  <a:cubicBezTo>
                    <a:pt x="1001" y="84"/>
                    <a:pt x="953" y="60"/>
                    <a:pt x="91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3" name="Google Shape;703;p4"/>
            <p:cNvSpPr/>
            <p:nvPr/>
          </p:nvSpPr>
          <p:spPr>
            <a:xfrm>
              <a:off x="653888" y="-1360548"/>
              <a:ext cx="24459" cy="20325"/>
            </a:xfrm>
            <a:custGeom>
              <a:avLst/>
              <a:gdLst/>
              <a:ahLst/>
              <a:cxnLst/>
              <a:rect l="l" t="t" r="r" b="b"/>
              <a:pathLst>
                <a:path w="775" h="644" extrusionOk="0">
                  <a:moveTo>
                    <a:pt x="429" y="1"/>
                  </a:moveTo>
                  <a:cubicBezTo>
                    <a:pt x="12" y="72"/>
                    <a:pt x="0" y="298"/>
                    <a:pt x="227" y="644"/>
                  </a:cubicBezTo>
                  <a:cubicBezTo>
                    <a:pt x="417" y="644"/>
                    <a:pt x="608" y="620"/>
                    <a:pt x="774" y="501"/>
                  </a:cubicBezTo>
                  <a:cubicBezTo>
                    <a:pt x="536" y="441"/>
                    <a:pt x="524" y="191"/>
                    <a:pt x="4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4" name="Google Shape;704;p4"/>
            <p:cNvSpPr/>
            <p:nvPr/>
          </p:nvSpPr>
          <p:spPr>
            <a:xfrm>
              <a:off x="920278" y="-1451154"/>
              <a:ext cx="27457" cy="32033"/>
            </a:xfrm>
            <a:custGeom>
              <a:avLst/>
              <a:gdLst/>
              <a:ahLst/>
              <a:cxnLst/>
              <a:rect l="l" t="t" r="r" b="b"/>
              <a:pathLst>
                <a:path w="870" h="1015" extrusionOk="0">
                  <a:moveTo>
                    <a:pt x="435" y="1"/>
                  </a:moveTo>
                  <a:cubicBezTo>
                    <a:pt x="223" y="1"/>
                    <a:pt x="147" y="314"/>
                    <a:pt x="1" y="478"/>
                  </a:cubicBezTo>
                  <a:cubicBezTo>
                    <a:pt x="239" y="550"/>
                    <a:pt x="156" y="895"/>
                    <a:pt x="358" y="1014"/>
                  </a:cubicBezTo>
                  <a:cubicBezTo>
                    <a:pt x="418" y="967"/>
                    <a:pt x="477" y="931"/>
                    <a:pt x="537" y="895"/>
                  </a:cubicBezTo>
                  <a:cubicBezTo>
                    <a:pt x="608" y="895"/>
                    <a:pt x="691" y="871"/>
                    <a:pt x="775" y="859"/>
                  </a:cubicBezTo>
                  <a:cubicBezTo>
                    <a:pt x="846" y="574"/>
                    <a:pt x="870" y="324"/>
                    <a:pt x="668" y="97"/>
                  </a:cubicBezTo>
                  <a:cubicBezTo>
                    <a:pt x="574" y="29"/>
                    <a:pt x="499" y="1"/>
                    <a:pt x="4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5" name="Google Shape;705;p4"/>
            <p:cNvSpPr/>
            <p:nvPr/>
          </p:nvSpPr>
          <p:spPr>
            <a:xfrm>
              <a:off x="940192" y="-1448471"/>
              <a:ext cx="25595" cy="24080"/>
            </a:xfrm>
            <a:custGeom>
              <a:avLst/>
              <a:gdLst/>
              <a:ahLst/>
              <a:cxnLst/>
              <a:rect l="l" t="t" r="r" b="b"/>
              <a:pathLst>
                <a:path w="811" h="763" extrusionOk="0">
                  <a:moveTo>
                    <a:pt x="37" y="1"/>
                  </a:moveTo>
                  <a:lnTo>
                    <a:pt x="37" y="1"/>
                  </a:lnTo>
                  <a:cubicBezTo>
                    <a:pt x="120" y="251"/>
                    <a:pt x="1" y="524"/>
                    <a:pt x="144" y="763"/>
                  </a:cubicBezTo>
                  <a:cubicBezTo>
                    <a:pt x="334" y="572"/>
                    <a:pt x="632" y="727"/>
                    <a:pt x="811" y="513"/>
                  </a:cubicBezTo>
                  <a:cubicBezTo>
                    <a:pt x="715" y="513"/>
                    <a:pt x="632" y="489"/>
                    <a:pt x="584" y="393"/>
                  </a:cubicBezTo>
                  <a:cubicBezTo>
                    <a:pt x="477" y="334"/>
                    <a:pt x="441" y="227"/>
                    <a:pt x="358" y="132"/>
                  </a:cubicBezTo>
                  <a:cubicBezTo>
                    <a:pt x="263" y="96"/>
                    <a:pt x="144" y="48"/>
                    <a:pt x="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6" name="Google Shape;706;p4"/>
            <p:cNvSpPr/>
            <p:nvPr/>
          </p:nvSpPr>
          <p:spPr>
            <a:xfrm>
              <a:off x="951111" y="-1444337"/>
              <a:ext cx="7543" cy="10541"/>
            </a:xfrm>
            <a:custGeom>
              <a:avLst/>
              <a:gdLst/>
              <a:ahLst/>
              <a:cxnLst/>
              <a:rect l="l" t="t" r="r" b="b"/>
              <a:pathLst>
                <a:path w="239" h="334" extrusionOk="0">
                  <a:moveTo>
                    <a:pt x="12" y="1"/>
                  </a:moveTo>
                  <a:cubicBezTo>
                    <a:pt x="12" y="108"/>
                    <a:pt x="0" y="227"/>
                    <a:pt x="0" y="334"/>
                  </a:cubicBezTo>
                  <a:cubicBezTo>
                    <a:pt x="72" y="298"/>
                    <a:pt x="167" y="286"/>
                    <a:pt x="238" y="262"/>
                  </a:cubicBezTo>
                  <a:cubicBezTo>
                    <a:pt x="238" y="96"/>
                    <a:pt x="167" y="1"/>
                    <a:pt x="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7" name="Google Shape;707;p4"/>
            <p:cNvSpPr/>
            <p:nvPr/>
          </p:nvSpPr>
          <p:spPr>
            <a:xfrm>
              <a:off x="768100" y="-1405172"/>
              <a:ext cx="28972" cy="19409"/>
            </a:xfrm>
            <a:custGeom>
              <a:avLst/>
              <a:gdLst/>
              <a:ahLst/>
              <a:cxnLst/>
              <a:rect l="l" t="t" r="r" b="b"/>
              <a:pathLst>
                <a:path w="918" h="615" extrusionOk="0">
                  <a:moveTo>
                    <a:pt x="519" y="1"/>
                  </a:moveTo>
                  <a:cubicBezTo>
                    <a:pt x="382" y="1"/>
                    <a:pt x="245" y="45"/>
                    <a:pt x="120" y="117"/>
                  </a:cubicBezTo>
                  <a:cubicBezTo>
                    <a:pt x="1" y="188"/>
                    <a:pt x="298" y="343"/>
                    <a:pt x="263" y="522"/>
                  </a:cubicBezTo>
                  <a:cubicBezTo>
                    <a:pt x="321" y="560"/>
                    <a:pt x="434" y="615"/>
                    <a:pt x="474" y="615"/>
                  </a:cubicBezTo>
                  <a:cubicBezTo>
                    <a:pt x="483" y="615"/>
                    <a:pt x="489" y="612"/>
                    <a:pt x="489" y="605"/>
                  </a:cubicBezTo>
                  <a:cubicBezTo>
                    <a:pt x="370" y="117"/>
                    <a:pt x="775" y="295"/>
                    <a:pt x="918" y="153"/>
                  </a:cubicBezTo>
                  <a:cubicBezTo>
                    <a:pt x="793" y="45"/>
                    <a:pt x="656" y="1"/>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8" name="Google Shape;708;p4"/>
            <p:cNvSpPr/>
            <p:nvPr/>
          </p:nvSpPr>
          <p:spPr>
            <a:xfrm>
              <a:off x="789907" y="-1402995"/>
              <a:ext cx="25216" cy="19283"/>
            </a:xfrm>
            <a:custGeom>
              <a:avLst/>
              <a:gdLst/>
              <a:ahLst/>
              <a:cxnLst/>
              <a:rect l="l" t="t" r="r" b="b"/>
              <a:pathLst>
                <a:path w="799" h="611" extrusionOk="0">
                  <a:moveTo>
                    <a:pt x="691" y="0"/>
                  </a:moveTo>
                  <a:cubicBezTo>
                    <a:pt x="620" y="60"/>
                    <a:pt x="524" y="143"/>
                    <a:pt x="453" y="215"/>
                  </a:cubicBezTo>
                  <a:cubicBezTo>
                    <a:pt x="358" y="417"/>
                    <a:pt x="0" y="238"/>
                    <a:pt x="24" y="596"/>
                  </a:cubicBezTo>
                  <a:cubicBezTo>
                    <a:pt x="65" y="606"/>
                    <a:pt x="104" y="611"/>
                    <a:pt x="141" y="611"/>
                  </a:cubicBezTo>
                  <a:cubicBezTo>
                    <a:pt x="400" y="611"/>
                    <a:pt x="590" y="381"/>
                    <a:pt x="798" y="215"/>
                  </a:cubicBezTo>
                  <a:cubicBezTo>
                    <a:pt x="762" y="143"/>
                    <a:pt x="715" y="84"/>
                    <a:pt x="6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9" name="Google Shape;709;p4"/>
            <p:cNvSpPr/>
            <p:nvPr/>
          </p:nvSpPr>
          <p:spPr>
            <a:xfrm>
              <a:off x="680555" y="-1384596"/>
              <a:ext cx="33485" cy="22502"/>
            </a:xfrm>
            <a:custGeom>
              <a:avLst/>
              <a:gdLst/>
              <a:ahLst/>
              <a:cxnLst/>
              <a:rect l="l" t="t" r="r" b="b"/>
              <a:pathLst>
                <a:path w="1061" h="713" extrusionOk="0">
                  <a:moveTo>
                    <a:pt x="810" y="1"/>
                  </a:moveTo>
                  <a:lnTo>
                    <a:pt x="810" y="1"/>
                  </a:lnTo>
                  <a:cubicBezTo>
                    <a:pt x="671" y="94"/>
                    <a:pt x="531" y="143"/>
                    <a:pt x="380" y="143"/>
                  </a:cubicBezTo>
                  <a:cubicBezTo>
                    <a:pt x="338" y="143"/>
                    <a:pt x="295" y="139"/>
                    <a:pt x="251" y="132"/>
                  </a:cubicBezTo>
                  <a:lnTo>
                    <a:pt x="251" y="132"/>
                  </a:lnTo>
                  <a:cubicBezTo>
                    <a:pt x="13" y="334"/>
                    <a:pt x="1" y="548"/>
                    <a:pt x="275" y="703"/>
                  </a:cubicBezTo>
                  <a:cubicBezTo>
                    <a:pt x="290" y="710"/>
                    <a:pt x="304" y="712"/>
                    <a:pt x="316" y="712"/>
                  </a:cubicBezTo>
                  <a:cubicBezTo>
                    <a:pt x="441" y="712"/>
                    <a:pt x="364" y="378"/>
                    <a:pt x="527" y="378"/>
                  </a:cubicBezTo>
                  <a:cubicBezTo>
                    <a:pt x="547" y="378"/>
                    <a:pt x="569" y="383"/>
                    <a:pt x="596" y="394"/>
                  </a:cubicBezTo>
                  <a:cubicBezTo>
                    <a:pt x="846" y="394"/>
                    <a:pt x="1060" y="358"/>
                    <a:pt x="8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0" name="Google Shape;710;p4"/>
            <p:cNvSpPr/>
            <p:nvPr/>
          </p:nvSpPr>
          <p:spPr>
            <a:xfrm>
              <a:off x="718521" y="-1381692"/>
              <a:ext cx="18021" cy="19062"/>
            </a:xfrm>
            <a:custGeom>
              <a:avLst/>
              <a:gdLst/>
              <a:ahLst/>
              <a:cxnLst/>
              <a:rect l="l" t="t" r="r" b="b"/>
              <a:pathLst>
                <a:path w="571" h="604" extrusionOk="0">
                  <a:moveTo>
                    <a:pt x="392" y="1"/>
                  </a:moveTo>
                  <a:cubicBezTo>
                    <a:pt x="378" y="1"/>
                    <a:pt x="362" y="2"/>
                    <a:pt x="345" y="4"/>
                  </a:cubicBezTo>
                  <a:cubicBezTo>
                    <a:pt x="334" y="28"/>
                    <a:pt x="298" y="40"/>
                    <a:pt x="286" y="63"/>
                  </a:cubicBezTo>
                  <a:cubicBezTo>
                    <a:pt x="203" y="206"/>
                    <a:pt x="0" y="325"/>
                    <a:pt x="167" y="552"/>
                  </a:cubicBezTo>
                  <a:cubicBezTo>
                    <a:pt x="207" y="589"/>
                    <a:pt x="238" y="603"/>
                    <a:pt x="262" y="603"/>
                  </a:cubicBezTo>
                  <a:cubicBezTo>
                    <a:pt x="331" y="603"/>
                    <a:pt x="349" y="485"/>
                    <a:pt x="393" y="432"/>
                  </a:cubicBezTo>
                  <a:cubicBezTo>
                    <a:pt x="453" y="385"/>
                    <a:pt x="524" y="337"/>
                    <a:pt x="560" y="266"/>
                  </a:cubicBezTo>
                  <a:cubicBezTo>
                    <a:pt x="571" y="104"/>
                    <a:pt x="532" y="1"/>
                    <a:pt x="3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1" name="Google Shape;711;p4"/>
            <p:cNvSpPr/>
            <p:nvPr/>
          </p:nvSpPr>
          <p:spPr>
            <a:xfrm>
              <a:off x="717385" y="-1392485"/>
              <a:ext cx="23702" cy="12056"/>
            </a:xfrm>
            <a:custGeom>
              <a:avLst/>
              <a:gdLst/>
              <a:ahLst/>
              <a:cxnLst/>
              <a:rect l="l" t="t" r="r" b="b"/>
              <a:pathLst>
                <a:path w="751" h="382" extrusionOk="0">
                  <a:moveTo>
                    <a:pt x="310" y="1"/>
                  </a:moveTo>
                  <a:cubicBezTo>
                    <a:pt x="84" y="132"/>
                    <a:pt x="0" y="263"/>
                    <a:pt x="322" y="382"/>
                  </a:cubicBezTo>
                  <a:cubicBezTo>
                    <a:pt x="393" y="286"/>
                    <a:pt x="751" y="286"/>
                    <a:pt x="429" y="12"/>
                  </a:cubicBezTo>
                  <a:cubicBezTo>
                    <a:pt x="381" y="1"/>
                    <a:pt x="358" y="1"/>
                    <a:pt x="3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2" name="Google Shape;712;p4"/>
            <p:cNvSpPr/>
            <p:nvPr/>
          </p:nvSpPr>
          <p:spPr>
            <a:xfrm>
              <a:off x="615922" y="-1151311"/>
              <a:ext cx="51506" cy="33201"/>
            </a:xfrm>
            <a:custGeom>
              <a:avLst/>
              <a:gdLst/>
              <a:ahLst/>
              <a:cxnLst/>
              <a:rect l="l" t="t" r="r" b="b"/>
              <a:pathLst>
                <a:path w="1632" h="1052" extrusionOk="0">
                  <a:moveTo>
                    <a:pt x="1300" y="1"/>
                  </a:moveTo>
                  <a:cubicBezTo>
                    <a:pt x="1269" y="1"/>
                    <a:pt x="1237" y="16"/>
                    <a:pt x="1203" y="50"/>
                  </a:cubicBezTo>
                  <a:cubicBezTo>
                    <a:pt x="1112" y="133"/>
                    <a:pt x="1026" y="275"/>
                    <a:pt x="909" y="275"/>
                  </a:cubicBezTo>
                  <a:cubicBezTo>
                    <a:pt x="859" y="275"/>
                    <a:pt x="803" y="249"/>
                    <a:pt x="739" y="181"/>
                  </a:cubicBezTo>
                  <a:cubicBezTo>
                    <a:pt x="459" y="202"/>
                    <a:pt x="471" y="700"/>
                    <a:pt x="187" y="700"/>
                  </a:cubicBezTo>
                  <a:cubicBezTo>
                    <a:pt x="156" y="700"/>
                    <a:pt x="122" y="694"/>
                    <a:pt x="84" y="681"/>
                  </a:cubicBezTo>
                  <a:lnTo>
                    <a:pt x="72" y="693"/>
                  </a:lnTo>
                  <a:cubicBezTo>
                    <a:pt x="13" y="752"/>
                    <a:pt x="1" y="824"/>
                    <a:pt x="13" y="907"/>
                  </a:cubicBezTo>
                  <a:cubicBezTo>
                    <a:pt x="37" y="991"/>
                    <a:pt x="96" y="1038"/>
                    <a:pt x="179" y="1050"/>
                  </a:cubicBezTo>
                  <a:cubicBezTo>
                    <a:pt x="188" y="1051"/>
                    <a:pt x="196" y="1051"/>
                    <a:pt x="204" y="1051"/>
                  </a:cubicBezTo>
                  <a:cubicBezTo>
                    <a:pt x="382" y="1051"/>
                    <a:pt x="570" y="891"/>
                    <a:pt x="761" y="891"/>
                  </a:cubicBezTo>
                  <a:cubicBezTo>
                    <a:pt x="856" y="891"/>
                    <a:pt x="952" y="931"/>
                    <a:pt x="1049" y="1050"/>
                  </a:cubicBezTo>
                  <a:cubicBezTo>
                    <a:pt x="1203" y="955"/>
                    <a:pt x="1346" y="883"/>
                    <a:pt x="1501" y="788"/>
                  </a:cubicBezTo>
                  <a:lnTo>
                    <a:pt x="1632" y="574"/>
                  </a:lnTo>
                  <a:cubicBezTo>
                    <a:pt x="1561" y="395"/>
                    <a:pt x="1156" y="407"/>
                    <a:pt x="1406" y="50"/>
                  </a:cubicBezTo>
                  <a:cubicBezTo>
                    <a:pt x="1368" y="19"/>
                    <a:pt x="1334" y="1"/>
                    <a:pt x="130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3" name="Google Shape;713;p4"/>
            <p:cNvSpPr/>
            <p:nvPr/>
          </p:nvSpPr>
          <p:spPr>
            <a:xfrm>
              <a:off x="653888" y="-1162356"/>
              <a:ext cx="28215" cy="17958"/>
            </a:xfrm>
            <a:custGeom>
              <a:avLst/>
              <a:gdLst/>
              <a:ahLst/>
              <a:cxnLst/>
              <a:rect l="l" t="t" r="r" b="b"/>
              <a:pathLst>
                <a:path w="894" h="569" extrusionOk="0">
                  <a:moveTo>
                    <a:pt x="497" y="0"/>
                  </a:moveTo>
                  <a:cubicBezTo>
                    <a:pt x="453" y="0"/>
                    <a:pt x="402" y="10"/>
                    <a:pt x="346" y="31"/>
                  </a:cubicBezTo>
                  <a:lnTo>
                    <a:pt x="346" y="55"/>
                  </a:lnTo>
                  <a:cubicBezTo>
                    <a:pt x="238" y="150"/>
                    <a:pt x="107" y="90"/>
                    <a:pt x="0" y="162"/>
                  </a:cubicBezTo>
                  <a:cubicBezTo>
                    <a:pt x="0" y="257"/>
                    <a:pt x="12" y="329"/>
                    <a:pt x="12" y="412"/>
                  </a:cubicBezTo>
                  <a:lnTo>
                    <a:pt x="227" y="412"/>
                  </a:lnTo>
                  <a:cubicBezTo>
                    <a:pt x="240" y="408"/>
                    <a:pt x="253" y="406"/>
                    <a:pt x="266" y="406"/>
                  </a:cubicBezTo>
                  <a:cubicBezTo>
                    <a:pt x="395" y="406"/>
                    <a:pt x="533" y="569"/>
                    <a:pt x="677" y="569"/>
                  </a:cubicBezTo>
                  <a:cubicBezTo>
                    <a:pt x="748" y="569"/>
                    <a:pt x="820" y="529"/>
                    <a:pt x="893" y="412"/>
                  </a:cubicBezTo>
                  <a:cubicBezTo>
                    <a:pt x="795" y="206"/>
                    <a:pt x="705" y="0"/>
                    <a:pt x="4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4" name="Google Shape;714;p4"/>
            <p:cNvSpPr/>
            <p:nvPr/>
          </p:nvSpPr>
          <p:spPr>
            <a:xfrm>
              <a:off x="664018" y="-1165165"/>
              <a:ext cx="23323" cy="15843"/>
            </a:xfrm>
            <a:custGeom>
              <a:avLst/>
              <a:gdLst/>
              <a:ahLst/>
              <a:cxnLst/>
              <a:rect l="l" t="t" r="r" b="b"/>
              <a:pathLst>
                <a:path w="739" h="502" extrusionOk="0">
                  <a:moveTo>
                    <a:pt x="441" y="1"/>
                  </a:moveTo>
                  <a:cubicBezTo>
                    <a:pt x="418" y="4"/>
                    <a:pt x="395" y="6"/>
                    <a:pt x="371" y="6"/>
                  </a:cubicBezTo>
                  <a:cubicBezTo>
                    <a:pt x="327" y="6"/>
                    <a:pt x="283" y="1"/>
                    <a:pt x="239" y="1"/>
                  </a:cubicBezTo>
                  <a:cubicBezTo>
                    <a:pt x="152" y="1"/>
                    <a:pt x="69" y="18"/>
                    <a:pt x="1" y="120"/>
                  </a:cubicBezTo>
                  <a:cubicBezTo>
                    <a:pt x="18" y="116"/>
                    <a:pt x="34" y="115"/>
                    <a:pt x="50" y="115"/>
                  </a:cubicBezTo>
                  <a:cubicBezTo>
                    <a:pt x="281" y="115"/>
                    <a:pt x="302" y="502"/>
                    <a:pt x="540" y="502"/>
                  </a:cubicBezTo>
                  <a:cubicBezTo>
                    <a:pt x="547" y="502"/>
                    <a:pt x="554" y="502"/>
                    <a:pt x="560" y="501"/>
                  </a:cubicBezTo>
                  <a:cubicBezTo>
                    <a:pt x="596" y="465"/>
                    <a:pt x="632" y="418"/>
                    <a:pt x="656" y="382"/>
                  </a:cubicBezTo>
                  <a:cubicBezTo>
                    <a:pt x="739" y="144"/>
                    <a:pt x="596" y="60"/>
                    <a:pt x="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5" name="Google Shape;715;p4"/>
            <p:cNvSpPr/>
            <p:nvPr/>
          </p:nvSpPr>
          <p:spPr>
            <a:xfrm>
              <a:off x="678314" y="-1169804"/>
              <a:ext cx="13918" cy="16317"/>
            </a:xfrm>
            <a:custGeom>
              <a:avLst/>
              <a:gdLst/>
              <a:ahLst/>
              <a:cxnLst/>
              <a:rect l="l" t="t" r="r" b="b"/>
              <a:pathLst>
                <a:path w="441" h="517" extrusionOk="0">
                  <a:moveTo>
                    <a:pt x="125" y="0"/>
                  </a:moveTo>
                  <a:cubicBezTo>
                    <a:pt x="89" y="0"/>
                    <a:pt x="51" y="6"/>
                    <a:pt x="12" y="17"/>
                  </a:cubicBezTo>
                  <a:cubicBezTo>
                    <a:pt x="12" y="53"/>
                    <a:pt x="12" y="88"/>
                    <a:pt x="0" y="136"/>
                  </a:cubicBezTo>
                  <a:cubicBezTo>
                    <a:pt x="72" y="267"/>
                    <a:pt x="143" y="386"/>
                    <a:pt x="226" y="517"/>
                  </a:cubicBezTo>
                  <a:cubicBezTo>
                    <a:pt x="357" y="517"/>
                    <a:pt x="429" y="434"/>
                    <a:pt x="441" y="267"/>
                  </a:cubicBezTo>
                  <a:lnTo>
                    <a:pt x="441" y="148"/>
                  </a:lnTo>
                  <a:cubicBezTo>
                    <a:pt x="350" y="57"/>
                    <a:pt x="244"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6" name="Google Shape;716;p4"/>
            <p:cNvSpPr/>
            <p:nvPr/>
          </p:nvSpPr>
          <p:spPr>
            <a:xfrm>
              <a:off x="603141" y="-1121582"/>
              <a:ext cx="18841" cy="16190"/>
            </a:xfrm>
            <a:custGeom>
              <a:avLst/>
              <a:gdLst/>
              <a:ahLst/>
              <a:cxnLst/>
              <a:rect l="l" t="t" r="r" b="b"/>
              <a:pathLst>
                <a:path w="597" h="513" extrusionOk="0">
                  <a:moveTo>
                    <a:pt x="489" y="1"/>
                  </a:moveTo>
                  <a:cubicBezTo>
                    <a:pt x="1" y="49"/>
                    <a:pt x="311" y="311"/>
                    <a:pt x="382" y="513"/>
                  </a:cubicBezTo>
                  <a:cubicBezTo>
                    <a:pt x="537" y="430"/>
                    <a:pt x="596" y="287"/>
                    <a:pt x="596" y="108"/>
                  </a:cubicBezTo>
                  <a:lnTo>
                    <a:pt x="489"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7" name="Google Shape;717;p4"/>
            <p:cNvSpPr/>
            <p:nvPr/>
          </p:nvSpPr>
          <p:spPr>
            <a:xfrm>
              <a:off x="727168" y="-1400375"/>
              <a:ext cx="28183" cy="29445"/>
            </a:xfrm>
            <a:custGeom>
              <a:avLst/>
              <a:gdLst/>
              <a:ahLst/>
              <a:cxnLst/>
              <a:rect l="l" t="t" r="r" b="b"/>
              <a:pathLst>
                <a:path w="893" h="933" extrusionOk="0">
                  <a:moveTo>
                    <a:pt x="572" y="1"/>
                  </a:moveTo>
                  <a:cubicBezTo>
                    <a:pt x="417" y="84"/>
                    <a:pt x="262" y="179"/>
                    <a:pt x="107" y="262"/>
                  </a:cubicBezTo>
                  <a:cubicBezTo>
                    <a:pt x="238" y="441"/>
                    <a:pt x="60" y="513"/>
                    <a:pt x="0" y="632"/>
                  </a:cubicBezTo>
                  <a:cubicBezTo>
                    <a:pt x="9" y="631"/>
                    <a:pt x="17" y="631"/>
                    <a:pt x="25" y="631"/>
                  </a:cubicBezTo>
                  <a:cubicBezTo>
                    <a:pt x="173" y="631"/>
                    <a:pt x="227" y="734"/>
                    <a:pt x="238" y="870"/>
                  </a:cubicBezTo>
                  <a:cubicBezTo>
                    <a:pt x="341" y="914"/>
                    <a:pt x="420" y="933"/>
                    <a:pt x="482" y="933"/>
                  </a:cubicBezTo>
                  <a:cubicBezTo>
                    <a:pt x="787" y="933"/>
                    <a:pt x="665" y="468"/>
                    <a:pt x="774" y="251"/>
                  </a:cubicBezTo>
                  <a:lnTo>
                    <a:pt x="869" y="251"/>
                  </a:lnTo>
                  <a:cubicBezTo>
                    <a:pt x="893" y="12"/>
                    <a:pt x="726" y="12"/>
                    <a:pt x="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8" name="Google Shape;718;p4"/>
            <p:cNvSpPr/>
            <p:nvPr/>
          </p:nvSpPr>
          <p:spPr>
            <a:xfrm>
              <a:off x="1048786" y="-1463872"/>
              <a:ext cx="7922" cy="8300"/>
            </a:xfrm>
            <a:custGeom>
              <a:avLst/>
              <a:gdLst/>
              <a:ahLst/>
              <a:cxnLst/>
              <a:rect l="l" t="t" r="r" b="b"/>
              <a:pathLst>
                <a:path w="251" h="263" extrusionOk="0">
                  <a:moveTo>
                    <a:pt x="108" y="0"/>
                  </a:moveTo>
                  <a:cubicBezTo>
                    <a:pt x="72" y="24"/>
                    <a:pt x="1" y="60"/>
                    <a:pt x="1" y="60"/>
                  </a:cubicBezTo>
                  <a:cubicBezTo>
                    <a:pt x="13" y="131"/>
                    <a:pt x="60" y="191"/>
                    <a:pt x="84" y="262"/>
                  </a:cubicBezTo>
                  <a:cubicBezTo>
                    <a:pt x="132" y="239"/>
                    <a:pt x="191" y="227"/>
                    <a:pt x="203" y="179"/>
                  </a:cubicBezTo>
                  <a:cubicBezTo>
                    <a:pt x="251" y="84"/>
                    <a:pt x="203" y="24"/>
                    <a:pt x="1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9" name="Google Shape;719;p4"/>
            <p:cNvSpPr/>
            <p:nvPr/>
          </p:nvSpPr>
          <p:spPr>
            <a:xfrm>
              <a:off x="549048" y="-1279188"/>
              <a:ext cx="24459" cy="17642"/>
            </a:xfrm>
            <a:custGeom>
              <a:avLst/>
              <a:gdLst/>
              <a:ahLst/>
              <a:cxnLst/>
              <a:rect l="l" t="t" r="r" b="b"/>
              <a:pathLst>
                <a:path w="775" h="559" extrusionOk="0">
                  <a:moveTo>
                    <a:pt x="446" y="0"/>
                  </a:moveTo>
                  <a:cubicBezTo>
                    <a:pt x="172" y="0"/>
                    <a:pt x="200" y="353"/>
                    <a:pt x="0" y="530"/>
                  </a:cubicBezTo>
                  <a:cubicBezTo>
                    <a:pt x="69" y="550"/>
                    <a:pt x="131" y="559"/>
                    <a:pt x="187" y="559"/>
                  </a:cubicBezTo>
                  <a:cubicBezTo>
                    <a:pt x="435" y="559"/>
                    <a:pt x="577" y="388"/>
                    <a:pt x="703" y="232"/>
                  </a:cubicBezTo>
                  <a:cubicBezTo>
                    <a:pt x="774" y="125"/>
                    <a:pt x="596" y="30"/>
                    <a:pt x="512" y="6"/>
                  </a:cubicBezTo>
                  <a:cubicBezTo>
                    <a:pt x="489" y="2"/>
                    <a:pt x="466" y="0"/>
                    <a:pt x="4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0" name="Google Shape;720;p4"/>
            <p:cNvSpPr/>
            <p:nvPr/>
          </p:nvSpPr>
          <p:spPr>
            <a:xfrm>
              <a:off x="534405" y="-1296293"/>
              <a:ext cx="9026" cy="12624"/>
            </a:xfrm>
            <a:custGeom>
              <a:avLst/>
              <a:gdLst/>
              <a:ahLst/>
              <a:cxnLst/>
              <a:rect l="l" t="t" r="r" b="b"/>
              <a:pathLst>
                <a:path w="286" h="400" extrusionOk="0">
                  <a:moveTo>
                    <a:pt x="226" y="1"/>
                  </a:moveTo>
                  <a:lnTo>
                    <a:pt x="107" y="120"/>
                  </a:lnTo>
                  <a:cubicBezTo>
                    <a:pt x="95" y="215"/>
                    <a:pt x="0" y="298"/>
                    <a:pt x="95" y="382"/>
                  </a:cubicBezTo>
                  <a:cubicBezTo>
                    <a:pt x="101" y="393"/>
                    <a:pt x="119" y="399"/>
                    <a:pt x="137" y="399"/>
                  </a:cubicBezTo>
                  <a:cubicBezTo>
                    <a:pt x="155" y="399"/>
                    <a:pt x="173" y="393"/>
                    <a:pt x="179" y="382"/>
                  </a:cubicBezTo>
                  <a:cubicBezTo>
                    <a:pt x="286" y="286"/>
                    <a:pt x="286" y="155"/>
                    <a:pt x="2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1" name="Google Shape;721;p4"/>
            <p:cNvSpPr/>
            <p:nvPr/>
          </p:nvSpPr>
          <p:spPr>
            <a:xfrm>
              <a:off x="524622" y="-1275370"/>
              <a:ext cx="11298" cy="8237"/>
            </a:xfrm>
            <a:custGeom>
              <a:avLst/>
              <a:gdLst/>
              <a:ahLst/>
              <a:cxnLst/>
              <a:rect l="l" t="t" r="r" b="b"/>
              <a:pathLst>
                <a:path w="358" h="261" extrusionOk="0">
                  <a:moveTo>
                    <a:pt x="191" y="1"/>
                  </a:moveTo>
                  <a:cubicBezTo>
                    <a:pt x="142" y="1"/>
                    <a:pt x="94" y="41"/>
                    <a:pt x="48" y="100"/>
                  </a:cubicBezTo>
                  <a:cubicBezTo>
                    <a:pt x="36" y="111"/>
                    <a:pt x="1" y="183"/>
                    <a:pt x="12" y="207"/>
                  </a:cubicBezTo>
                  <a:cubicBezTo>
                    <a:pt x="42" y="247"/>
                    <a:pt x="72" y="260"/>
                    <a:pt x="103" y="260"/>
                  </a:cubicBezTo>
                  <a:cubicBezTo>
                    <a:pt x="162" y="260"/>
                    <a:pt x="222" y="213"/>
                    <a:pt x="279" y="213"/>
                  </a:cubicBezTo>
                  <a:cubicBezTo>
                    <a:pt x="289" y="213"/>
                    <a:pt x="300" y="215"/>
                    <a:pt x="310" y="219"/>
                  </a:cubicBezTo>
                  <a:lnTo>
                    <a:pt x="346" y="183"/>
                  </a:lnTo>
                  <a:cubicBezTo>
                    <a:pt x="358" y="159"/>
                    <a:pt x="346" y="123"/>
                    <a:pt x="310" y="100"/>
                  </a:cubicBezTo>
                  <a:cubicBezTo>
                    <a:pt x="272" y="29"/>
                    <a:pt x="232" y="1"/>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2" name="Google Shape;722;p4"/>
            <p:cNvSpPr/>
            <p:nvPr/>
          </p:nvSpPr>
          <p:spPr>
            <a:xfrm>
              <a:off x="534405" y="-1272245"/>
              <a:ext cx="9026" cy="10194"/>
            </a:xfrm>
            <a:custGeom>
              <a:avLst/>
              <a:gdLst/>
              <a:ahLst/>
              <a:cxnLst/>
              <a:rect l="l" t="t" r="r" b="b"/>
              <a:pathLst>
                <a:path w="286" h="323" extrusionOk="0">
                  <a:moveTo>
                    <a:pt x="0" y="1"/>
                  </a:moveTo>
                  <a:lnTo>
                    <a:pt x="0" y="120"/>
                  </a:lnTo>
                  <a:cubicBezTo>
                    <a:pt x="48" y="227"/>
                    <a:pt x="95" y="322"/>
                    <a:pt x="238" y="322"/>
                  </a:cubicBezTo>
                  <a:cubicBezTo>
                    <a:pt x="262" y="310"/>
                    <a:pt x="286" y="263"/>
                    <a:pt x="286" y="239"/>
                  </a:cubicBezTo>
                  <a:cubicBezTo>
                    <a:pt x="238" y="72"/>
                    <a:pt x="107" y="72"/>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3" name="Google Shape;723;p4"/>
            <p:cNvSpPr/>
            <p:nvPr/>
          </p:nvSpPr>
          <p:spPr>
            <a:xfrm>
              <a:off x="541916" y="-1252710"/>
              <a:ext cx="8679" cy="6817"/>
            </a:xfrm>
            <a:custGeom>
              <a:avLst/>
              <a:gdLst/>
              <a:ahLst/>
              <a:cxnLst/>
              <a:rect l="l" t="t" r="r" b="b"/>
              <a:pathLst>
                <a:path w="275" h="216" extrusionOk="0">
                  <a:moveTo>
                    <a:pt x="143" y="1"/>
                  </a:moveTo>
                  <a:cubicBezTo>
                    <a:pt x="107" y="25"/>
                    <a:pt x="48" y="48"/>
                    <a:pt x="36" y="96"/>
                  </a:cubicBezTo>
                  <a:cubicBezTo>
                    <a:pt x="0" y="167"/>
                    <a:pt x="48" y="215"/>
                    <a:pt x="107" y="215"/>
                  </a:cubicBezTo>
                  <a:cubicBezTo>
                    <a:pt x="155" y="203"/>
                    <a:pt x="203" y="167"/>
                    <a:pt x="226" y="120"/>
                  </a:cubicBezTo>
                  <a:cubicBezTo>
                    <a:pt x="274" y="48"/>
                    <a:pt x="215" y="25"/>
                    <a:pt x="14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4" name="Google Shape;724;p4"/>
            <p:cNvSpPr/>
            <p:nvPr/>
          </p:nvSpPr>
          <p:spPr>
            <a:xfrm>
              <a:off x="513355" y="-1253089"/>
              <a:ext cx="10541" cy="7922"/>
            </a:xfrm>
            <a:custGeom>
              <a:avLst/>
              <a:gdLst/>
              <a:ahLst/>
              <a:cxnLst/>
              <a:rect l="l" t="t" r="r" b="b"/>
              <a:pathLst>
                <a:path w="334" h="251" extrusionOk="0">
                  <a:moveTo>
                    <a:pt x="0" y="1"/>
                  </a:moveTo>
                  <a:cubicBezTo>
                    <a:pt x="60" y="167"/>
                    <a:pt x="167" y="251"/>
                    <a:pt x="334" y="251"/>
                  </a:cubicBezTo>
                  <a:cubicBezTo>
                    <a:pt x="334" y="1"/>
                    <a:pt x="167" y="1"/>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5" name="Google Shape;725;p4"/>
            <p:cNvSpPr/>
            <p:nvPr/>
          </p:nvSpPr>
          <p:spPr>
            <a:xfrm>
              <a:off x="727168" y="-1348902"/>
              <a:ext cx="14675" cy="11677"/>
            </a:xfrm>
            <a:custGeom>
              <a:avLst/>
              <a:gdLst/>
              <a:ahLst/>
              <a:cxnLst/>
              <a:rect l="l" t="t" r="r" b="b"/>
              <a:pathLst>
                <a:path w="465" h="370" extrusionOk="0">
                  <a:moveTo>
                    <a:pt x="238" y="1"/>
                  </a:moveTo>
                  <a:cubicBezTo>
                    <a:pt x="107" y="72"/>
                    <a:pt x="0" y="179"/>
                    <a:pt x="24" y="370"/>
                  </a:cubicBezTo>
                  <a:cubicBezTo>
                    <a:pt x="191" y="370"/>
                    <a:pt x="345" y="298"/>
                    <a:pt x="464" y="132"/>
                  </a:cubicBezTo>
                  <a:cubicBezTo>
                    <a:pt x="417" y="36"/>
                    <a:pt x="322" y="13"/>
                    <a:pt x="2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6" name="Google Shape;726;p4"/>
            <p:cNvSpPr/>
            <p:nvPr/>
          </p:nvSpPr>
          <p:spPr>
            <a:xfrm>
              <a:off x="749322" y="-1332744"/>
              <a:ext cx="12435" cy="8300"/>
            </a:xfrm>
            <a:custGeom>
              <a:avLst/>
              <a:gdLst/>
              <a:ahLst/>
              <a:cxnLst/>
              <a:rect l="l" t="t" r="r" b="b"/>
              <a:pathLst>
                <a:path w="394" h="263" extrusionOk="0">
                  <a:moveTo>
                    <a:pt x="191" y="1"/>
                  </a:moveTo>
                  <a:cubicBezTo>
                    <a:pt x="1" y="1"/>
                    <a:pt x="12" y="120"/>
                    <a:pt x="84" y="263"/>
                  </a:cubicBezTo>
                  <a:cubicBezTo>
                    <a:pt x="97" y="261"/>
                    <a:pt x="112" y="260"/>
                    <a:pt x="127" y="260"/>
                  </a:cubicBezTo>
                  <a:cubicBezTo>
                    <a:pt x="146" y="260"/>
                    <a:pt x="166" y="261"/>
                    <a:pt x="187" y="261"/>
                  </a:cubicBezTo>
                  <a:cubicBezTo>
                    <a:pt x="257" y="261"/>
                    <a:pt x="326" y="251"/>
                    <a:pt x="358" y="155"/>
                  </a:cubicBezTo>
                  <a:cubicBezTo>
                    <a:pt x="393" y="13"/>
                    <a:pt x="262" y="24"/>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7" name="Google Shape;727;p4"/>
            <p:cNvSpPr/>
            <p:nvPr/>
          </p:nvSpPr>
          <p:spPr>
            <a:xfrm>
              <a:off x="687687" y="-1311379"/>
              <a:ext cx="12056" cy="9373"/>
            </a:xfrm>
            <a:custGeom>
              <a:avLst/>
              <a:gdLst/>
              <a:ahLst/>
              <a:cxnLst/>
              <a:rect l="l" t="t" r="r" b="b"/>
              <a:pathLst>
                <a:path w="382" h="297" extrusionOk="0">
                  <a:moveTo>
                    <a:pt x="235" y="0"/>
                  </a:moveTo>
                  <a:cubicBezTo>
                    <a:pt x="170" y="0"/>
                    <a:pt x="106" y="66"/>
                    <a:pt x="49" y="74"/>
                  </a:cubicBezTo>
                  <a:cubicBezTo>
                    <a:pt x="25" y="74"/>
                    <a:pt x="13" y="98"/>
                    <a:pt x="13" y="121"/>
                  </a:cubicBezTo>
                  <a:cubicBezTo>
                    <a:pt x="1" y="157"/>
                    <a:pt x="13" y="181"/>
                    <a:pt x="49" y="217"/>
                  </a:cubicBezTo>
                  <a:cubicBezTo>
                    <a:pt x="107" y="233"/>
                    <a:pt x="171" y="296"/>
                    <a:pt x="237" y="296"/>
                  </a:cubicBezTo>
                  <a:cubicBezTo>
                    <a:pt x="265" y="296"/>
                    <a:pt x="294" y="285"/>
                    <a:pt x="322" y="252"/>
                  </a:cubicBezTo>
                  <a:cubicBezTo>
                    <a:pt x="382" y="193"/>
                    <a:pt x="382" y="109"/>
                    <a:pt x="322" y="50"/>
                  </a:cubicBezTo>
                  <a:cubicBezTo>
                    <a:pt x="293" y="13"/>
                    <a:pt x="264" y="0"/>
                    <a:pt x="2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8" name="Google Shape;728;p4"/>
            <p:cNvSpPr/>
            <p:nvPr/>
          </p:nvSpPr>
          <p:spPr>
            <a:xfrm>
              <a:off x="677178" y="-1316964"/>
              <a:ext cx="12056" cy="12435"/>
            </a:xfrm>
            <a:custGeom>
              <a:avLst/>
              <a:gdLst/>
              <a:ahLst/>
              <a:cxnLst/>
              <a:rect l="l" t="t" r="r" b="b"/>
              <a:pathLst>
                <a:path w="382" h="394" extrusionOk="0">
                  <a:moveTo>
                    <a:pt x="155" y="1"/>
                  </a:moveTo>
                  <a:lnTo>
                    <a:pt x="155" y="1"/>
                  </a:lnTo>
                  <a:cubicBezTo>
                    <a:pt x="1" y="191"/>
                    <a:pt x="262" y="251"/>
                    <a:pt x="262" y="394"/>
                  </a:cubicBezTo>
                  <a:lnTo>
                    <a:pt x="382" y="394"/>
                  </a:lnTo>
                  <a:lnTo>
                    <a:pt x="382" y="251"/>
                  </a:lnTo>
                  <a:cubicBezTo>
                    <a:pt x="286" y="167"/>
                    <a:pt x="215" y="96"/>
                    <a:pt x="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9" name="Google Shape;729;p4"/>
            <p:cNvSpPr/>
            <p:nvPr/>
          </p:nvSpPr>
          <p:spPr>
            <a:xfrm>
              <a:off x="597902" y="-1298913"/>
              <a:ext cx="12813" cy="13161"/>
            </a:xfrm>
            <a:custGeom>
              <a:avLst/>
              <a:gdLst/>
              <a:ahLst/>
              <a:cxnLst/>
              <a:rect l="l" t="t" r="r" b="b"/>
              <a:pathLst>
                <a:path w="406" h="417" extrusionOk="0">
                  <a:moveTo>
                    <a:pt x="310" y="0"/>
                  </a:moveTo>
                  <a:cubicBezTo>
                    <a:pt x="155" y="12"/>
                    <a:pt x="0" y="84"/>
                    <a:pt x="12" y="417"/>
                  </a:cubicBezTo>
                  <a:cubicBezTo>
                    <a:pt x="191" y="322"/>
                    <a:pt x="346" y="298"/>
                    <a:pt x="393" y="119"/>
                  </a:cubicBezTo>
                  <a:cubicBezTo>
                    <a:pt x="405" y="84"/>
                    <a:pt x="346" y="0"/>
                    <a:pt x="3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0" name="Google Shape;730;p4"/>
            <p:cNvSpPr/>
            <p:nvPr/>
          </p:nvSpPr>
          <p:spPr>
            <a:xfrm>
              <a:off x="499816" y="-1060705"/>
              <a:ext cx="16948" cy="10951"/>
            </a:xfrm>
            <a:custGeom>
              <a:avLst/>
              <a:gdLst/>
              <a:ahLst/>
              <a:cxnLst/>
              <a:rect l="l" t="t" r="r" b="b"/>
              <a:pathLst>
                <a:path w="537" h="347" extrusionOk="0">
                  <a:moveTo>
                    <a:pt x="317" y="0"/>
                  </a:moveTo>
                  <a:cubicBezTo>
                    <a:pt x="198" y="0"/>
                    <a:pt x="92" y="84"/>
                    <a:pt x="1" y="203"/>
                  </a:cubicBezTo>
                  <a:cubicBezTo>
                    <a:pt x="13" y="203"/>
                    <a:pt x="25" y="215"/>
                    <a:pt x="48" y="215"/>
                  </a:cubicBezTo>
                  <a:cubicBezTo>
                    <a:pt x="72" y="227"/>
                    <a:pt x="84" y="227"/>
                    <a:pt x="108" y="227"/>
                  </a:cubicBezTo>
                  <a:cubicBezTo>
                    <a:pt x="203" y="263"/>
                    <a:pt x="322" y="298"/>
                    <a:pt x="429" y="346"/>
                  </a:cubicBezTo>
                  <a:cubicBezTo>
                    <a:pt x="406" y="227"/>
                    <a:pt x="537" y="72"/>
                    <a:pt x="429" y="25"/>
                  </a:cubicBezTo>
                  <a:cubicBezTo>
                    <a:pt x="391" y="8"/>
                    <a:pt x="353" y="0"/>
                    <a:pt x="3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1" name="Google Shape;731;p4"/>
            <p:cNvSpPr/>
            <p:nvPr/>
          </p:nvSpPr>
          <p:spPr>
            <a:xfrm>
              <a:off x="550563" y="-1097534"/>
              <a:ext cx="11677" cy="16948"/>
            </a:xfrm>
            <a:custGeom>
              <a:avLst/>
              <a:gdLst/>
              <a:ahLst/>
              <a:cxnLst/>
              <a:rect l="l" t="t" r="r" b="b"/>
              <a:pathLst>
                <a:path w="370" h="537" extrusionOk="0">
                  <a:moveTo>
                    <a:pt x="369" y="1"/>
                  </a:moveTo>
                  <a:lnTo>
                    <a:pt x="369" y="1"/>
                  </a:lnTo>
                  <a:cubicBezTo>
                    <a:pt x="179" y="25"/>
                    <a:pt x="0" y="108"/>
                    <a:pt x="12" y="346"/>
                  </a:cubicBezTo>
                  <a:cubicBezTo>
                    <a:pt x="24" y="537"/>
                    <a:pt x="238" y="489"/>
                    <a:pt x="369" y="501"/>
                  </a:cubicBezTo>
                  <a:cubicBezTo>
                    <a:pt x="262" y="346"/>
                    <a:pt x="262" y="168"/>
                    <a:pt x="3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2" name="Google Shape;732;p4"/>
            <p:cNvSpPr/>
            <p:nvPr/>
          </p:nvSpPr>
          <p:spPr>
            <a:xfrm>
              <a:off x="562209" y="-1106939"/>
              <a:ext cx="14297" cy="13918"/>
            </a:xfrm>
            <a:custGeom>
              <a:avLst/>
              <a:gdLst/>
              <a:ahLst/>
              <a:cxnLst/>
              <a:rect l="l" t="t" r="r" b="b"/>
              <a:pathLst>
                <a:path w="453" h="441" extrusionOk="0">
                  <a:moveTo>
                    <a:pt x="167" y="0"/>
                  </a:moveTo>
                  <a:cubicBezTo>
                    <a:pt x="114" y="0"/>
                    <a:pt x="59" y="78"/>
                    <a:pt x="0" y="311"/>
                  </a:cubicBezTo>
                  <a:cubicBezTo>
                    <a:pt x="51" y="408"/>
                    <a:pt x="100" y="441"/>
                    <a:pt x="149" y="441"/>
                  </a:cubicBezTo>
                  <a:cubicBezTo>
                    <a:pt x="247" y="441"/>
                    <a:pt x="343" y="311"/>
                    <a:pt x="444" y="311"/>
                  </a:cubicBezTo>
                  <a:cubicBezTo>
                    <a:pt x="447" y="311"/>
                    <a:pt x="450" y="311"/>
                    <a:pt x="453" y="311"/>
                  </a:cubicBezTo>
                  <a:cubicBezTo>
                    <a:pt x="353" y="257"/>
                    <a:pt x="263" y="0"/>
                    <a:pt x="1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3" name="Google Shape;733;p4"/>
            <p:cNvSpPr/>
            <p:nvPr/>
          </p:nvSpPr>
          <p:spPr>
            <a:xfrm>
              <a:off x="576095" y="-1112935"/>
              <a:ext cx="14707" cy="7922"/>
            </a:xfrm>
            <a:custGeom>
              <a:avLst/>
              <a:gdLst/>
              <a:ahLst/>
              <a:cxnLst/>
              <a:rect l="l" t="t" r="r" b="b"/>
              <a:pathLst>
                <a:path w="466" h="251" extrusionOk="0">
                  <a:moveTo>
                    <a:pt x="263" y="1"/>
                  </a:moveTo>
                  <a:cubicBezTo>
                    <a:pt x="167" y="13"/>
                    <a:pt x="96" y="25"/>
                    <a:pt x="1" y="37"/>
                  </a:cubicBezTo>
                  <a:cubicBezTo>
                    <a:pt x="60" y="203"/>
                    <a:pt x="215" y="215"/>
                    <a:pt x="346" y="251"/>
                  </a:cubicBezTo>
                  <a:lnTo>
                    <a:pt x="465" y="132"/>
                  </a:lnTo>
                  <a:cubicBezTo>
                    <a:pt x="417" y="13"/>
                    <a:pt x="322" y="37"/>
                    <a:pt x="2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4" name="Google Shape;734;p4"/>
            <p:cNvSpPr/>
            <p:nvPr/>
          </p:nvSpPr>
          <p:spPr>
            <a:xfrm>
              <a:off x="584363" y="-1117448"/>
              <a:ext cx="13571" cy="8679"/>
            </a:xfrm>
            <a:custGeom>
              <a:avLst/>
              <a:gdLst/>
              <a:ahLst/>
              <a:cxnLst/>
              <a:rect l="l" t="t" r="r" b="b"/>
              <a:pathLst>
                <a:path w="430" h="275" extrusionOk="0">
                  <a:moveTo>
                    <a:pt x="310" y="1"/>
                  </a:moveTo>
                  <a:lnTo>
                    <a:pt x="1" y="144"/>
                  </a:lnTo>
                  <a:cubicBezTo>
                    <a:pt x="60" y="180"/>
                    <a:pt x="132" y="227"/>
                    <a:pt x="203" y="275"/>
                  </a:cubicBezTo>
                  <a:cubicBezTo>
                    <a:pt x="263" y="203"/>
                    <a:pt x="429" y="168"/>
                    <a:pt x="3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5" name="Google Shape;735;p4"/>
            <p:cNvSpPr/>
            <p:nvPr/>
          </p:nvSpPr>
          <p:spPr>
            <a:xfrm>
              <a:off x="670803" y="-1173087"/>
              <a:ext cx="21051" cy="8332"/>
            </a:xfrm>
            <a:custGeom>
              <a:avLst/>
              <a:gdLst/>
              <a:ahLst/>
              <a:cxnLst/>
              <a:rect l="l" t="t" r="r" b="b"/>
              <a:pathLst>
                <a:path w="667" h="264" extrusionOk="0">
                  <a:moveTo>
                    <a:pt x="378" y="1"/>
                  </a:moveTo>
                  <a:cubicBezTo>
                    <a:pt x="295" y="1"/>
                    <a:pt x="183" y="45"/>
                    <a:pt x="0" y="121"/>
                  </a:cubicBezTo>
                  <a:cubicBezTo>
                    <a:pt x="83" y="133"/>
                    <a:pt x="167" y="133"/>
                    <a:pt x="238" y="133"/>
                  </a:cubicBezTo>
                  <a:cubicBezTo>
                    <a:pt x="381" y="180"/>
                    <a:pt x="524" y="216"/>
                    <a:pt x="667" y="264"/>
                  </a:cubicBezTo>
                  <a:cubicBezTo>
                    <a:pt x="551" y="80"/>
                    <a:pt x="490" y="1"/>
                    <a:pt x="37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6" name="Google Shape;736;p4"/>
            <p:cNvSpPr/>
            <p:nvPr/>
          </p:nvSpPr>
          <p:spPr>
            <a:xfrm>
              <a:off x="755350" y="-1376643"/>
              <a:ext cx="35347" cy="20577"/>
            </a:xfrm>
            <a:custGeom>
              <a:avLst/>
              <a:gdLst/>
              <a:ahLst/>
              <a:cxnLst/>
              <a:rect l="l" t="t" r="r" b="b"/>
              <a:pathLst>
                <a:path w="1120" h="652" extrusionOk="0">
                  <a:moveTo>
                    <a:pt x="663" y="1"/>
                  </a:moveTo>
                  <a:cubicBezTo>
                    <a:pt x="416" y="1"/>
                    <a:pt x="196" y="134"/>
                    <a:pt x="0" y="368"/>
                  </a:cubicBezTo>
                  <a:cubicBezTo>
                    <a:pt x="83" y="439"/>
                    <a:pt x="119" y="523"/>
                    <a:pt x="119" y="630"/>
                  </a:cubicBezTo>
                  <a:cubicBezTo>
                    <a:pt x="147" y="645"/>
                    <a:pt x="174" y="652"/>
                    <a:pt x="200" y="652"/>
                  </a:cubicBezTo>
                  <a:cubicBezTo>
                    <a:pt x="291" y="652"/>
                    <a:pt x="366" y="567"/>
                    <a:pt x="441" y="511"/>
                  </a:cubicBezTo>
                  <a:cubicBezTo>
                    <a:pt x="484" y="345"/>
                    <a:pt x="588" y="319"/>
                    <a:pt x="702" y="319"/>
                  </a:cubicBezTo>
                  <a:cubicBezTo>
                    <a:pt x="755" y="319"/>
                    <a:pt x="811" y="325"/>
                    <a:pt x="864" y="325"/>
                  </a:cubicBezTo>
                  <a:cubicBezTo>
                    <a:pt x="976" y="325"/>
                    <a:pt x="1076" y="299"/>
                    <a:pt x="1119" y="142"/>
                  </a:cubicBezTo>
                  <a:cubicBezTo>
                    <a:pt x="958" y="45"/>
                    <a:pt x="806" y="1"/>
                    <a:pt x="6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7" name="Google Shape;737;p4"/>
            <p:cNvSpPr/>
            <p:nvPr/>
          </p:nvSpPr>
          <p:spPr>
            <a:xfrm>
              <a:off x="731302" y="-1392485"/>
              <a:ext cx="30834" cy="28656"/>
            </a:xfrm>
            <a:custGeom>
              <a:avLst/>
              <a:gdLst/>
              <a:ahLst/>
              <a:cxnLst/>
              <a:rect l="l" t="t" r="r" b="b"/>
              <a:pathLst>
                <a:path w="977" h="908" extrusionOk="0">
                  <a:moveTo>
                    <a:pt x="655" y="1"/>
                  </a:moveTo>
                  <a:cubicBezTo>
                    <a:pt x="493" y="185"/>
                    <a:pt x="566" y="634"/>
                    <a:pt x="232" y="634"/>
                  </a:cubicBezTo>
                  <a:cubicBezTo>
                    <a:pt x="199" y="634"/>
                    <a:pt x="161" y="629"/>
                    <a:pt x="119" y="620"/>
                  </a:cubicBezTo>
                  <a:cubicBezTo>
                    <a:pt x="71" y="679"/>
                    <a:pt x="36" y="727"/>
                    <a:pt x="0" y="774"/>
                  </a:cubicBezTo>
                  <a:cubicBezTo>
                    <a:pt x="60" y="874"/>
                    <a:pt x="119" y="908"/>
                    <a:pt x="179" y="908"/>
                  </a:cubicBezTo>
                  <a:cubicBezTo>
                    <a:pt x="308" y="908"/>
                    <a:pt x="438" y="752"/>
                    <a:pt x="571" y="752"/>
                  </a:cubicBezTo>
                  <a:cubicBezTo>
                    <a:pt x="599" y="752"/>
                    <a:pt x="627" y="758"/>
                    <a:pt x="655" y="774"/>
                  </a:cubicBezTo>
                  <a:cubicBezTo>
                    <a:pt x="976" y="501"/>
                    <a:pt x="572" y="251"/>
                    <a:pt x="6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8" name="Google Shape;738;p4"/>
            <p:cNvSpPr/>
            <p:nvPr/>
          </p:nvSpPr>
          <p:spPr>
            <a:xfrm>
              <a:off x="747808" y="-1360548"/>
              <a:ext cx="21461" cy="16569"/>
            </a:xfrm>
            <a:custGeom>
              <a:avLst/>
              <a:gdLst/>
              <a:ahLst/>
              <a:cxnLst/>
              <a:rect l="l" t="t" r="r" b="b"/>
              <a:pathLst>
                <a:path w="680" h="525" extrusionOk="0">
                  <a:moveTo>
                    <a:pt x="680" y="1"/>
                  </a:moveTo>
                  <a:cubicBezTo>
                    <a:pt x="584" y="24"/>
                    <a:pt x="465" y="72"/>
                    <a:pt x="358" y="120"/>
                  </a:cubicBezTo>
                  <a:cubicBezTo>
                    <a:pt x="1" y="251"/>
                    <a:pt x="168" y="382"/>
                    <a:pt x="358" y="524"/>
                  </a:cubicBezTo>
                  <a:cubicBezTo>
                    <a:pt x="465" y="382"/>
                    <a:pt x="584" y="263"/>
                    <a:pt x="680" y="132"/>
                  </a:cubicBezTo>
                  <a:lnTo>
                    <a:pt x="68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9" name="Google Shape;739;p4"/>
            <p:cNvSpPr/>
            <p:nvPr/>
          </p:nvSpPr>
          <p:spPr>
            <a:xfrm>
              <a:off x="600900" y="-1129093"/>
              <a:ext cx="18084" cy="23702"/>
            </a:xfrm>
            <a:custGeom>
              <a:avLst/>
              <a:gdLst/>
              <a:ahLst/>
              <a:cxnLst/>
              <a:rect l="l" t="t" r="r" b="b"/>
              <a:pathLst>
                <a:path w="573" h="751" extrusionOk="0">
                  <a:moveTo>
                    <a:pt x="572" y="1"/>
                  </a:moveTo>
                  <a:cubicBezTo>
                    <a:pt x="441" y="156"/>
                    <a:pt x="1" y="37"/>
                    <a:pt x="239" y="489"/>
                  </a:cubicBezTo>
                  <a:cubicBezTo>
                    <a:pt x="239" y="584"/>
                    <a:pt x="155" y="656"/>
                    <a:pt x="239" y="751"/>
                  </a:cubicBezTo>
                  <a:lnTo>
                    <a:pt x="453" y="751"/>
                  </a:lnTo>
                  <a:cubicBezTo>
                    <a:pt x="548" y="596"/>
                    <a:pt x="203" y="310"/>
                    <a:pt x="560" y="239"/>
                  </a:cubicBezTo>
                  <a:cubicBezTo>
                    <a:pt x="560" y="168"/>
                    <a:pt x="560" y="72"/>
                    <a:pt x="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0" name="Google Shape;740;p4"/>
            <p:cNvSpPr/>
            <p:nvPr/>
          </p:nvSpPr>
          <p:spPr>
            <a:xfrm>
              <a:off x="600143" y="-1113692"/>
              <a:ext cx="12056" cy="9152"/>
            </a:xfrm>
            <a:custGeom>
              <a:avLst/>
              <a:gdLst/>
              <a:ahLst/>
              <a:cxnLst/>
              <a:rect l="l" t="t" r="r" b="b"/>
              <a:pathLst>
                <a:path w="382" h="290" extrusionOk="0">
                  <a:moveTo>
                    <a:pt x="239" y="1"/>
                  </a:moveTo>
                  <a:cubicBezTo>
                    <a:pt x="156" y="84"/>
                    <a:pt x="1" y="108"/>
                    <a:pt x="60" y="287"/>
                  </a:cubicBezTo>
                  <a:cubicBezTo>
                    <a:pt x="65" y="289"/>
                    <a:pt x="72" y="290"/>
                    <a:pt x="81" y="290"/>
                  </a:cubicBezTo>
                  <a:cubicBezTo>
                    <a:pt x="119" y="290"/>
                    <a:pt x="191" y="273"/>
                    <a:pt x="239" y="263"/>
                  </a:cubicBezTo>
                  <a:cubicBezTo>
                    <a:pt x="251" y="168"/>
                    <a:pt x="382" y="96"/>
                    <a:pt x="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1" name="Google Shape;741;p4"/>
            <p:cNvSpPr/>
            <p:nvPr/>
          </p:nvSpPr>
          <p:spPr>
            <a:xfrm>
              <a:off x="832733" y="-1399870"/>
              <a:ext cx="13192" cy="7385"/>
            </a:xfrm>
            <a:custGeom>
              <a:avLst/>
              <a:gdLst/>
              <a:ahLst/>
              <a:cxnLst/>
              <a:rect l="l" t="t" r="r" b="b"/>
              <a:pathLst>
                <a:path w="418" h="234" extrusionOk="0">
                  <a:moveTo>
                    <a:pt x="249" y="1"/>
                  </a:moveTo>
                  <a:cubicBezTo>
                    <a:pt x="164" y="1"/>
                    <a:pt x="85" y="73"/>
                    <a:pt x="1" y="116"/>
                  </a:cubicBezTo>
                  <a:cubicBezTo>
                    <a:pt x="56" y="199"/>
                    <a:pt x="125" y="234"/>
                    <a:pt x="195" y="234"/>
                  </a:cubicBezTo>
                  <a:cubicBezTo>
                    <a:pt x="245" y="234"/>
                    <a:pt x="297" y="217"/>
                    <a:pt x="346" y="187"/>
                  </a:cubicBezTo>
                  <a:cubicBezTo>
                    <a:pt x="406" y="163"/>
                    <a:pt x="417" y="80"/>
                    <a:pt x="358" y="44"/>
                  </a:cubicBezTo>
                  <a:cubicBezTo>
                    <a:pt x="320" y="13"/>
                    <a:pt x="284" y="1"/>
                    <a:pt x="2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2" name="Google Shape;742;p4"/>
            <p:cNvSpPr/>
            <p:nvPr/>
          </p:nvSpPr>
          <p:spPr>
            <a:xfrm>
              <a:off x="516732" y="-1232828"/>
              <a:ext cx="13950" cy="7953"/>
            </a:xfrm>
            <a:custGeom>
              <a:avLst/>
              <a:gdLst/>
              <a:ahLst/>
              <a:cxnLst/>
              <a:rect l="l" t="t" r="r" b="b"/>
              <a:pathLst>
                <a:path w="442" h="252" extrusionOk="0">
                  <a:moveTo>
                    <a:pt x="202" y="0"/>
                  </a:moveTo>
                  <a:cubicBezTo>
                    <a:pt x="156" y="0"/>
                    <a:pt x="107" y="5"/>
                    <a:pt x="60" y="5"/>
                  </a:cubicBezTo>
                  <a:cubicBezTo>
                    <a:pt x="40" y="5"/>
                    <a:pt x="20" y="4"/>
                    <a:pt x="1" y="2"/>
                  </a:cubicBezTo>
                  <a:lnTo>
                    <a:pt x="1" y="2"/>
                  </a:lnTo>
                  <a:cubicBezTo>
                    <a:pt x="143" y="73"/>
                    <a:pt x="298" y="168"/>
                    <a:pt x="441" y="252"/>
                  </a:cubicBezTo>
                  <a:cubicBezTo>
                    <a:pt x="418" y="32"/>
                    <a:pt x="318" y="0"/>
                    <a:pt x="2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3" name="Google Shape;743;p4"/>
            <p:cNvSpPr/>
            <p:nvPr/>
          </p:nvSpPr>
          <p:spPr>
            <a:xfrm>
              <a:off x="646377" y="-1163082"/>
              <a:ext cx="17674" cy="7795"/>
            </a:xfrm>
            <a:custGeom>
              <a:avLst/>
              <a:gdLst/>
              <a:ahLst/>
              <a:cxnLst/>
              <a:rect l="l" t="t" r="r" b="b"/>
              <a:pathLst>
                <a:path w="560" h="247" extrusionOk="0">
                  <a:moveTo>
                    <a:pt x="272" y="1"/>
                  </a:moveTo>
                  <a:cubicBezTo>
                    <a:pt x="168" y="1"/>
                    <a:pt x="79" y="67"/>
                    <a:pt x="0" y="185"/>
                  </a:cubicBezTo>
                  <a:lnTo>
                    <a:pt x="215" y="185"/>
                  </a:lnTo>
                  <a:cubicBezTo>
                    <a:pt x="277" y="224"/>
                    <a:pt x="335" y="247"/>
                    <a:pt x="385" y="247"/>
                  </a:cubicBezTo>
                  <a:cubicBezTo>
                    <a:pt x="458" y="247"/>
                    <a:pt x="517" y="198"/>
                    <a:pt x="560" y="78"/>
                  </a:cubicBezTo>
                  <a:cubicBezTo>
                    <a:pt x="524" y="66"/>
                    <a:pt x="488" y="66"/>
                    <a:pt x="441" y="54"/>
                  </a:cubicBezTo>
                  <a:cubicBezTo>
                    <a:pt x="380" y="18"/>
                    <a:pt x="324" y="1"/>
                    <a:pt x="2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744" name="Google Shape;744;p4"/>
          <p:cNvGrpSpPr/>
          <p:nvPr/>
        </p:nvGrpSpPr>
        <p:grpSpPr>
          <a:xfrm flipH="1">
            <a:off x="16475285" y="2790737"/>
            <a:ext cx="2027678" cy="3798891"/>
            <a:chOff x="-76200" y="2841948"/>
            <a:chExt cx="988244" cy="1811242"/>
          </a:xfrm>
        </p:grpSpPr>
        <p:sp>
          <p:nvSpPr>
            <p:cNvPr id="745" name="Google Shape;745;p4"/>
            <p:cNvSpPr/>
            <p:nvPr/>
          </p:nvSpPr>
          <p:spPr>
            <a:xfrm>
              <a:off x="70329" y="2859653"/>
              <a:ext cx="129301" cy="126903"/>
            </a:xfrm>
            <a:custGeom>
              <a:avLst/>
              <a:gdLst/>
              <a:ahLst/>
              <a:cxnLst/>
              <a:rect l="l" t="t" r="r" b="b"/>
              <a:pathLst>
                <a:path w="4097" h="4021" extrusionOk="0">
                  <a:moveTo>
                    <a:pt x="2202" y="1"/>
                  </a:moveTo>
                  <a:cubicBezTo>
                    <a:pt x="1836" y="1"/>
                    <a:pt x="1460" y="125"/>
                    <a:pt x="1132" y="382"/>
                  </a:cubicBezTo>
                  <a:cubicBezTo>
                    <a:pt x="180" y="1144"/>
                    <a:pt x="1" y="2156"/>
                    <a:pt x="656" y="3191"/>
                  </a:cubicBezTo>
                  <a:cubicBezTo>
                    <a:pt x="1012" y="3764"/>
                    <a:pt x="1382" y="4021"/>
                    <a:pt x="1813" y="4021"/>
                  </a:cubicBezTo>
                  <a:cubicBezTo>
                    <a:pt x="2188" y="4021"/>
                    <a:pt x="2610" y="3826"/>
                    <a:pt x="3108" y="3477"/>
                  </a:cubicBezTo>
                  <a:cubicBezTo>
                    <a:pt x="3930" y="2906"/>
                    <a:pt x="4097" y="1656"/>
                    <a:pt x="3597" y="810"/>
                  </a:cubicBezTo>
                  <a:cubicBezTo>
                    <a:pt x="3282" y="281"/>
                    <a:pt x="2753" y="1"/>
                    <a:pt x="2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6" name="Google Shape;746;p4"/>
            <p:cNvSpPr/>
            <p:nvPr/>
          </p:nvSpPr>
          <p:spPr>
            <a:xfrm>
              <a:off x="-13082" y="3502574"/>
              <a:ext cx="110523" cy="109324"/>
            </a:xfrm>
            <a:custGeom>
              <a:avLst/>
              <a:gdLst/>
              <a:ahLst/>
              <a:cxnLst/>
              <a:rect l="l" t="t" r="r" b="b"/>
              <a:pathLst>
                <a:path w="3502" h="3464" extrusionOk="0">
                  <a:moveTo>
                    <a:pt x="1782" y="1"/>
                  </a:moveTo>
                  <a:cubicBezTo>
                    <a:pt x="1437" y="1"/>
                    <a:pt x="1085" y="121"/>
                    <a:pt x="787" y="369"/>
                  </a:cubicBezTo>
                  <a:cubicBezTo>
                    <a:pt x="120" y="929"/>
                    <a:pt x="1" y="1917"/>
                    <a:pt x="489" y="2715"/>
                  </a:cubicBezTo>
                  <a:cubicBezTo>
                    <a:pt x="795" y="3206"/>
                    <a:pt x="1267" y="3463"/>
                    <a:pt x="1750" y="3463"/>
                  </a:cubicBezTo>
                  <a:cubicBezTo>
                    <a:pt x="2075" y="3463"/>
                    <a:pt x="2404" y="3347"/>
                    <a:pt x="2692" y="3108"/>
                  </a:cubicBezTo>
                  <a:cubicBezTo>
                    <a:pt x="3346" y="2560"/>
                    <a:pt x="3501" y="1441"/>
                    <a:pt x="3025" y="679"/>
                  </a:cubicBezTo>
                  <a:cubicBezTo>
                    <a:pt x="2734" y="235"/>
                    <a:pt x="2264" y="1"/>
                    <a:pt x="1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7" name="Google Shape;747;p4"/>
            <p:cNvSpPr/>
            <p:nvPr/>
          </p:nvSpPr>
          <p:spPr>
            <a:xfrm>
              <a:off x="66195" y="3837511"/>
              <a:ext cx="117656" cy="98373"/>
            </a:xfrm>
            <a:custGeom>
              <a:avLst/>
              <a:gdLst/>
              <a:ahLst/>
              <a:cxnLst/>
              <a:rect l="l" t="t" r="r" b="b"/>
              <a:pathLst>
                <a:path w="3728" h="3117" extrusionOk="0">
                  <a:moveTo>
                    <a:pt x="1313" y="0"/>
                  </a:moveTo>
                  <a:cubicBezTo>
                    <a:pt x="870" y="0"/>
                    <a:pt x="501" y="260"/>
                    <a:pt x="275" y="734"/>
                  </a:cubicBezTo>
                  <a:cubicBezTo>
                    <a:pt x="1" y="1270"/>
                    <a:pt x="37" y="1829"/>
                    <a:pt x="275" y="2282"/>
                  </a:cubicBezTo>
                  <a:cubicBezTo>
                    <a:pt x="579" y="2829"/>
                    <a:pt x="1123" y="3116"/>
                    <a:pt x="1719" y="3116"/>
                  </a:cubicBezTo>
                  <a:cubicBezTo>
                    <a:pt x="1940" y="3116"/>
                    <a:pt x="2169" y="3076"/>
                    <a:pt x="2394" y="2996"/>
                  </a:cubicBezTo>
                  <a:cubicBezTo>
                    <a:pt x="3442" y="2627"/>
                    <a:pt x="3728" y="1305"/>
                    <a:pt x="2894" y="543"/>
                  </a:cubicBezTo>
                  <a:cubicBezTo>
                    <a:pt x="2537" y="222"/>
                    <a:pt x="2001" y="127"/>
                    <a:pt x="1525" y="19"/>
                  </a:cubicBezTo>
                  <a:cubicBezTo>
                    <a:pt x="1453" y="6"/>
                    <a:pt x="1382" y="0"/>
                    <a:pt x="13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8" name="Google Shape;748;p4"/>
            <p:cNvSpPr/>
            <p:nvPr/>
          </p:nvSpPr>
          <p:spPr>
            <a:xfrm>
              <a:off x="213891" y="3451733"/>
              <a:ext cx="102223" cy="108503"/>
            </a:xfrm>
            <a:custGeom>
              <a:avLst/>
              <a:gdLst/>
              <a:ahLst/>
              <a:cxnLst/>
              <a:rect l="l" t="t" r="r" b="b"/>
              <a:pathLst>
                <a:path w="3239" h="3438" extrusionOk="0">
                  <a:moveTo>
                    <a:pt x="1577" y="0"/>
                  </a:moveTo>
                  <a:cubicBezTo>
                    <a:pt x="1358" y="0"/>
                    <a:pt x="1144" y="66"/>
                    <a:pt x="965" y="206"/>
                  </a:cubicBezTo>
                  <a:cubicBezTo>
                    <a:pt x="238" y="754"/>
                    <a:pt x="0" y="2028"/>
                    <a:pt x="453" y="2778"/>
                  </a:cubicBezTo>
                  <a:cubicBezTo>
                    <a:pt x="726" y="3207"/>
                    <a:pt x="1160" y="3438"/>
                    <a:pt x="1601" y="3438"/>
                  </a:cubicBezTo>
                  <a:cubicBezTo>
                    <a:pt x="1870" y="3438"/>
                    <a:pt x="2142" y="3351"/>
                    <a:pt x="2381" y="3171"/>
                  </a:cubicBezTo>
                  <a:cubicBezTo>
                    <a:pt x="3060" y="2635"/>
                    <a:pt x="3239" y="1516"/>
                    <a:pt x="2750" y="718"/>
                  </a:cubicBezTo>
                  <a:cubicBezTo>
                    <a:pt x="2474" y="259"/>
                    <a:pt x="2013" y="0"/>
                    <a:pt x="15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9" name="Google Shape;749;p4"/>
            <p:cNvSpPr/>
            <p:nvPr/>
          </p:nvSpPr>
          <p:spPr>
            <a:xfrm>
              <a:off x="-48018" y="4135492"/>
              <a:ext cx="106357" cy="105000"/>
            </a:xfrm>
            <a:custGeom>
              <a:avLst/>
              <a:gdLst/>
              <a:ahLst/>
              <a:cxnLst/>
              <a:rect l="l" t="t" r="r" b="b"/>
              <a:pathLst>
                <a:path w="3370" h="3327" extrusionOk="0">
                  <a:moveTo>
                    <a:pt x="1464" y="1"/>
                  </a:moveTo>
                  <a:cubicBezTo>
                    <a:pt x="1275" y="1"/>
                    <a:pt x="1108" y="44"/>
                    <a:pt x="989" y="138"/>
                  </a:cubicBezTo>
                  <a:cubicBezTo>
                    <a:pt x="239" y="698"/>
                    <a:pt x="0" y="1936"/>
                    <a:pt x="477" y="2698"/>
                  </a:cubicBezTo>
                  <a:cubicBezTo>
                    <a:pt x="739" y="3112"/>
                    <a:pt x="1125" y="3326"/>
                    <a:pt x="1538" y="3326"/>
                  </a:cubicBezTo>
                  <a:cubicBezTo>
                    <a:pt x="1838" y="3326"/>
                    <a:pt x="2151" y="3214"/>
                    <a:pt x="2441" y="2984"/>
                  </a:cubicBezTo>
                  <a:cubicBezTo>
                    <a:pt x="3156" y="2412"/>
                    <a:pt x="3370" y="1519"/>
                    <a:pt x="2965" y="805"/>
                  </a:cubicBezTo>
                  <a:cubicBezTo>
                    <a:pt x="2676" y="332"/>
                    <a:pt x="1988" y="1"/>
                    <a:pt x="14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0" name="Google Shape;750;p4"/>
            <p:cNvSpPr/>
            <p:nvPr/>
          </p:nvSpPr>
          <p:spPr>
            <a:xfrm>
              <a:off x="754214" y="4482358"/>
              <a:ext cx="96605" cy="114153"/>
            </a:xfrm>
            <a:custGeom>
              <a:avLst/>
              <a:gdLst/>
              <a:ahLst/>
              <a:cxnLst/>
              <a:rect l="l" t="t" r="r" b="b"/>
              <a:pathLst>
                <a:path w="3061" h="3617" extrusionOk="0">
                  <a:moveTo>
                    <a:pt x="1184" y="0"/>
                  </a:moveTo>
                  <a:cubicBezTo>
                    <a:pt x="761" y="0"/>
                    <a:pt x="490" y="364"/>
                    <a:pt x="405" y="1041"/>
                  </a:cubicBezTo>
                  <a:cubicBezTo>
                    <a:pt x="393" y="1232"/>
                    <a:pt x="274" y="1410"/>
                    <a:pt x="203" y="1601"/>
                  </a:cubicBezTo>
                  <a:cubicBezTo>
                    <a:pt x="0" y="2172"/>
                    <a:pt x="24" y="2720"/>
                    <a:pt x="405" y="3185"/>
                  </a:cubicBezTo>
                  <a:cubicBezTo>
                    <a:pt x="654" y="3474"/>
                    <a:pt x="947" y="3617"/>
                    <a:pt x="1261" y="3617"/>
                  </a:cubicBezTo>
                  <a:cubicBezTo>
                    <a:pt x="1412" y="3617"/>
                    <a:pt x="1568" y="3584"/>
                    <a:pt x="1727" y="3518"/>
                  </a:cubicBezTo>
                  <a:cubicBezTo>
                    <a:pt x="2679" y="3161"/>
                    <a:pt x="3060" y="1815"/>
                    <a:pt x="2501" y="768"/>
                  </a:cubicBezTo>
                  <a:cubicBezTo>
                    <a:pt x="2262" y="577"/>
                    <a:pt x="2060" y="339"/>
                    <a:pt x="1774" y="184"/>
                  </a:cubicBezTo>
                  <a:cubicBezTo>
                    <a:pt x="1554" y="60"/>
                    <a:pt x="1357" y="0"/>
                    <a:pt x="1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1" name="Google Shape;751;p4"/>
            <p:cNvSpPr/>
            <p:nvPr/>
          </p:nvSpPr>
          <p:spPr>
            <a:xfrm>
              <a:off x="241316" y="3227632"/>
              <a:ext cx="103359" cy="103675"/>
            </a:xfrm>
            <a:custGeom>
              <a:avLst/>
              <a:gdLst/>
              <a:ahLst/>
              <a:cxnLst/>
              <a:rect l="l" t="t" r="r" b="b"/>
              <a:pathLst>
                <a:path w="3275" h="3285" extrusionOk="0">
                  <a:moveTo>
                    <a:pt x="1604" y="0"/>
                  </a:moveTo>
                  <a:cubicBezTo>
                    <a:pt x="1355" y="0"/>
                    <a:pt x="1102" y="77"/>
                    <a:pt x="869" y="235"/>
                  </a:cubicBezTo>
                  <a:cubicBezTo>
                    <a:pt x="215" y="699"/>
                    <a:pt x="0" y="1699"/>
                    <a:pt x="417" y="2461"/>
                  </a:cubicBezTo>
                  <a:cubicBezTo>
                    <a:pt x="707" y="2986"/>
                    <a:pt x="1218" y="3284"/>
                    <a:pt x="1721" y="3284"/>
                  </a:cubicBezTo>
                  <a:cubicBezTo>
                    <a:pt x="1982" y="3284"/>
                    <a:pt x="2241" y="3204"/>
                    <a:pt x="2465" y="3033"/>
                  </a:cubicBezTo>
                  <a:cubicBezTo>
                    <a:pt x="3144" y="2521"/>
                    <a:pt x="3274" y="1640"/>
                    <a:pt x="2798" y="771"/>
                  </a:cubicBezTo>
                  <a:cubicBezTo>
                    <a:pt x="2519" y="267"/>
                    <a:pt x="2069" y="0"/>
                    <a:pt x="16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2" name="Google Shape;752;p4"/>
            <p:cNvSpPr/>
            <p:nvPr/>
          </p:nvSpPr>
          <p:spPr>
            <a:xfrm>
              <a:off x="246208" y="4555386"/>
              <a:ext cx="101087" cy="97804"/>
            </a:xfrm>
            <a:custGeom>
              <a:avLst/>
              <a:gdLst/>
              <a:ahLst/>
              <a:cxnLst/>
              <a:rect l="l" t="t" r="r" b="b"/>
              <a:pathLst>
                <a:path w="3203" h="3099" extrusionOk="0">
                  <a:moveTo>
                    <a:pt x="1956" y="0"/>
                  </a:moveTo>
                  <a:cubicBezTo>
                    <a:pt x="1278" y="0"/>
                    <a:pt x="253" y="826"/>
                    <a:pt x="131" y="1537"/>
                  </a:cubicBezTo>
                  <a:cubicBezTo>
                    <a:pt x="0" y="2252"/>
                    <a:pt x="369" y="2990"/>
                    <a:pt x="1024" y="3085"/>
                  </a:cubicBezTo>
                  <a:cubicBezTo>
                    <a:pt x="1106" y="3095"/>
                    <a:pt x="1187" y="3099"/>
                    <a:pt x="1268" y="3099"/>
                  </a:cubicBezTo>
                  <a:cubicBezTo>
                    <a:pt x="1694" y="3099"/>
                    <a:pt x="2095" y="2986"/>
                    <a:pt x="2346" y="2966"/>
                  </a:cubicBezTo>
                  <a:cubicBezTo>
                    <a:pt x="2989" y="2418"/>
                    <a:pt x="3203" y="1918"/>
                    <a:pt x="3108" y="1311"/>
                  </a:cubicBezTo>
                  <a:cubicBezTo>
                    <a:pt x="3000" y="704"/>
                    <a:pt x="2548" y="109"/>
                    <a:pt x="2096" y="13"/>
                  </a:cubicBezTo>
                  <a:cubicBezTo>
                    <a:pt x="2051" y="5"/>
                    <a:pt x="2005" y="0"/>
                    <a:pt x="19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3" name="Google Shape;753;p4"/>
            <p:cNvSpPr/>
            <p:nvPr/>
          </p:nvSpPr>
          <p:spPr>
            <a:xfrm>
              <a:off x="-76200" y="3254993"/>
              <a:ext cx="100361" cy="106452"/>
            </a:xfrm>
            <a:custGeom>
              <a:avLst/>
              <a:gdLst/>
              <a:ahLst/>
              <a:cxnLst/>
              <a:rect l="l" t="t" r="r" b="b"/>
              <a:pathLst>
                <a:path w="3180" h="3373" extrusionOk="0">
                  <a:moveTo>
                    <a:pt x="1541" y="0"/>
                  </a:moveTo>
                  <a:cubicBezTo>
                    <a:pt x="1317" y="0"/>
                    <a:pt x="1094" y="73"/>
                    <a:pt x="893" y="225"/>
                  </a:cubicBezTo>
                  <a:cubicBezTo>
                    <a:pt x="274" y="666"/>
                    <a:pt x="0" y="1928"/>
                    <a:pt x="393" y="2630"/>
                  </a:cubicBezTo>
                  <a:cubicBezTo>
                    <a:pt x="651" y="3106"/>
                    <a:pt x="1123" y="3372"/>
                    <a:pt x="1602" y="3372"/>
                  </a:cubicBezTo>
                  <a:cubicBezTo>
                    <a:pt x="1854" y="3372"/>
                    <a:pt x="2108" y="3298"/>
                    <a:pt x="2334" y="3142"/>
                  </a:cubicBezTo>
                  <a:cubicBezTo>
                    <a:pt x="3025" y="2666"/>
                    <a:pt x="3179" y="1630"/>
                    <a:pt x="2715" y="797"/>
                  </a:cubicBezTo>
                  <a:cubicBezTo>
                    <a:pt x="2431" y="283"/>
                    <a:pt x="1984" y="0"/>
                    <a:pt x="15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4" name="Google Shape;754;p4"/>
            <p:cNvSpPr/>
            <p:nvPr/>
          </p:nvSpPr>
          <p:spPr>
            <a:xfrm>
              <a:off x="394630" y="3493107"/>
              <a:ext cx="99603" cy="98877"/>
            </a:xfrm>
            <a:custGeom>
              <a:avLst/>
              <a:gdLst/>
              <a:ahLst/>
              <a:cxnLst/>
              <a:rect l="l" t="t" r="r" b="b"/>
              <a:pathLst>
                <a:path w="3156" h="3133" extrusionOk="0">
                  <a:moveTo>
                    <a:pt x="1211" y="0"/>
                  </a:moveTo>
                  <a:cubicBezTo>
                    <a:pt x="700" y="0"/>
                    <a:pt x="259" y="399"/>
                    <a:pt x="131" y="1074"/>
                  </a:cubicBezTo>
                  <a:cubicBezTo>
                    <a:pt x="0" y="1729"/>
                    <a:pt x="250" y="2455"/>
                    <a:pt x="738" y="2836"/>
                  </a:cubicBezTo>
                  <a:cubicBezTo>
                    <a:pt x="985" y="3032"/>
                    <a:pt x="1269" y="3133"/>
                    <a:pt x="1563" y="3133"/>
                  </a:cubicBezTo>
                  <a:cubicBezTo>
                    <a:pt x="1877" y="3133"/>
                    <a:pt x="2204" y="3017"/>
                    <a:pt x="2512" y="2777"/>
                  </a:cubicBezTo>
                  <a:cubicBezTo>
                    <a:pt x="2858" y="2479"/>
                    <a:pt x="3155" y="2038"/>
                    <a:pt x="3096" y="1384"/>
                  </a:cubicBezTo>
                  <a:cubicBezTo>
                    <a:pt x="3024" y="788"/>
                    <a:pt x="2679" y="491"/>
                    <a:pt x="2167" y="372"/>
                  </a:cubicBezTo>
                  <a:cubicBezTo>
                    <a:pt x="2048" y="336"/>
                    <a:pt x="1929" y="264"/>
                    <a:pt x="1834" y="193"/>
                  </a:cubicBezTo>
                  <a:cubicBezTo>
                    <a:pt x="1625" y="62"/>
                    <a:pt x="1413" y="0"/>
                    <a:pt x="12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5" name="Google Shape;755;p4"/>
            <p:cNvSpPr/>
            <p:nvPr/>
          </p:nvSpPr>
          <p:spPr>
            <a:xfrm>
              <a:off x="523864" y="4487692"/>
              <a:ext cx="102633" cy="91808"/>
            </a:xfrm>
            <a:custGeom>
              <a:avLst/>
              <a:gdLst/>
              <a:ahLst/>
              <a:cxnLst/>
              <a:rect l="l" t="t" r="r" b="b"/>
              <a:pathLst>
                <a:path w="3252" h="2909" extrusionOk="0">
                  <a:moveTo>
                    <a:pt x="1797" y="1"/>
                  </a:moveTo>
                  <a:cubicBezTo>
                    <a:pt x="1601" y="1"/>
                    <a:pt x="1413" y="123"/>
                    <a:pt x="1215" y="134"/>
                  </a:cubicBezTo>
                  <a:cubicBezTo>
                    <a:pt x="537" y="182"/>
                    <a:pt x="25" y="753"/>
                    <a:pt x="13" y="1503"/>
                  </a:cubicBezTo>
                  <a:cubicBezTo>
                    <a:pt x="1" y="2254"/>
                    <a:pt x="441" y="2896"/>
                    <a:pt x="1108" y="2908"/>
                  </a:cubicBezTo>
                  <a:cubicBezTo>
                    <a:pt x="1124" y="2909"/>
                    <a:pt x="1139" y="2909"/>
                    <a:pt x="1155" y="2909"/>
                  </a:cubicBezTo>
                  <a:cubicBezTo>
                    <a:pt x="1591" y="2909"/>
                    <a:pt x="2009" y="2752"/>
                    <a:pt x="2239" y="2718"/>
                  </a:cubicBezTo>
                  <a:cubicBezTo>
                    <a:pt x="3108" y="2075"/>
                    <a:pt x="3251" y="872"/>
                    <a:pt x="2692" y="241"/>
                  </a:cubicBezTo>
                  <a:cubicBezTo>
                    <a:pt x="2501" y="39"/>
                    <a:pt x="2120" y="39"/>
                    <a:pt x="1846" y="3"/>
                  </a:cubicBezTo>
                  <a:cubicBezTo>
                    <a:pt x="1830" y="1"/>
                    <a:pt x="1813" y="1"/>
                    <a:pt x="17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6" name="Google Shape;756;p4"/>
            <p:cNvSpPr/>
            <p:nvPr/>
          </p:nvSpPr>
          <p:spPr>
            <a:xfrm>
              <a:off x="116184" y="3061757"/>
              <a:ext cx="100740" cy="96921"/>
            </a:xfrm>
            <a:custGeom>
              <a:avLst/>
              <a:gdLst/>
              <a:ahLst/>
              <a:cxnLst/>
              <a:rect l="l" t="t" r="r" b="b"/>
              <a:pathLst>
                <a:path w="3192" h="3071" extrusionOk="0">
                  <a:moveTo>
                    <a:pt x="2100" y="1"/>
                  </a:moveTo>
                  <a:cubicBezTo>
                    <a:pt x="1988" y="1"/>
                    <a:pt x="1871" y="18"/>
                    <a:pt x="1751" y="50"/>
                  </a:cubicBezTo>
                  <a:cubicBezTo>
                    <a:pt x="1620" y="97"/>
                    <a:pt x="1465" y="121"/>
                    <a:pt x="1322" y="133"/>
                  </a:cubicBezTo>
                  <a:cubicBezTo>
                    <a:pt x="667" y="228"/>
                    <a:pt x="298" y="550"/>
                    <a:pt x="143" y="1181"/>
                  </a:cubicBezTo>
                  <a:cubicBezTo>
                    <a:pt x="0" y="1788"/>
                    <a:pt x="203" y="2431"/>
                    <a:pt x="643" y="2788"/>
                  </a:cubicBezTo>
                  <a:cubicBezTo>
                    <a:pt x="868" y="2975"/>
                    <a:pt x="1121" y="3070"/>
                    <a:pt x="1391" y="3070"/>
                  </a:cubicBezTo>
                  <a:cubicBezTo>
                    <a:pt x="1707" y="3070"/>
                    <a:pt x="2047" y="2939"/>
                    <a:pt x="2394" y="2669"/>
                  </a:cubicBezTo>
                  <a:cubicBezTo>
                    <a:pt x="2513" y="2502"/>
                    <a:pt x="2751" y="2217"/>
                    <a:pt x="2929" y="1859"/>
                  </a:cubicBezTo>
                  <a:cubicBezTo>
                    <a:pt x="3179" y="1407"/>
                    <a:pt x="3191" y="895"/>
                    <a:pt x="2894" y="455"/>
                  </a:cubicBezTo>
                  <a:cubicBezTo>
                    <a:pt x="2675" y="132"/>
                    <a:pt x="2406" y="1"/>
                    <a:pt x="21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7" name="Google Shape;757;p4"/>
            <p:cNvSpPr/>
            <p:nvPr/>
          </p:nvSpPr>
          <p:spPr>
            <a:xfrm>
              <a:off x="159767" y="4021785"/>
              <a:ext cx="100361" cy="99730"/>
            </a:xfrm>
            <a:custGeom>
              <a:avLst/>
              <a:gdLst/>
              <a:ahLst/>
              <a:cxnLst/>
              <a:rect l="l" t="t" r="r" b="b"/>
              <a:pathLst>
                <a:path w="3180" h="3160" extrusionOk="0">
                  <a:moveTo>
                    <a:pt x="1436" y="1"/>
                  </a:moveTo>
                  <a:cubicBezTo>
                    <a:pt x="1164" y="1"/>
                    <a:pt x="904" y="81"/>
                    <a:pt x="703" y="253"/>
                  </a:cubicBezTo>
                  <a:cubicBezTo>
                    <a:pt x="120" y="729"/>
                    <a:pt x="1" y="1777"/>
                    <a:pt x="417" y="2479"/>
                  </a:cubicBezTo>
                  <a:cubicBezTo>
                    <a:pt x="682" y="2922"/>
                    <a:pt x="1131" y="3160"/>
                    <a:pt x="1595" y="3160"/>
                  </a:cubicBezTo>
                  <a:cubicBezTo>
                    <a:pt x="1903" y="3160"/>
                    <a:pt x="2218" y="3055"/>
                    <a:pt x="2489" y="2836"/>
                  </a:cubicBezTo>
                  <a:cubicBezTo>
                    <a:pt x="3084" y="2336"/>
                    <a:pt x="3180" y="1443"/>
                    <a:pt x="2727" y="705"/>
                  </a:cubicBezTo>
                  <a:cubicBezTo>
                    <a:pt x="2437" y="255"/>
                    <a:pt x="1919" y="1"/>
                    <a:pt x="14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8" name="Google Shape;758;p4"/>
            <p:cNvSpPr/>
            <p:nvPr/>
          </p:nvSpPr>
          <p:spPr>
            <a:xfrm>
              <a:off x="753078" y="3477927"/>
              <a:ext cx="101497" cy="98467"/>
            </a:xfrm>
            <a:custGeom>
              <a:avLst/>
              <a:gdLst/>
              <a:ahLst/>
              <a:cxnLst/>
              <a:rect l="l" t="t" r="r" b="b"/>
              <a:pathLst>
                <a:path w="3216" h="3120" extrusionOk="0">
                  <a:moveTo>
                    <a:pt x="2250" y="1"/>
                  </a:moveTo>
                  <a:cubicBezTo>
                    <a:pt x="2078" y="1"/>
                    <a:pt x="1903" y="94"/>
                    <a:pt x="1727" y="257"/>
                  </a:cubicBezTo>
                  <a:cubicBezTo>
                    <a:pt x="1572" y="400"/>
                    <a:pt x="1346" y="519"/>
                    <a:pt x="1144" y="543"/>
                  </a:cubicBezTo>
                  <a:cubicBezTo>
                    <a:pt x="679" y="579"/>
                    <a:pt x="263" y="757"/>
                    <a:pt x="120" y="1257"/>
                  </a:cubicBezTo>
                  <a:cubicBezTo>
                    <a:pt x="1" y="1650"/>
                    <a:pt x="36" y="2115"/>
                    <a:pt x="24" y="2341"/>
                  </a:cubicBezTo>
                  <a:cubicBezTo>
                    <a:pt x="341" y="2870"/>
                    <a:pt x="796" y="3119"/>
                    <a:pt x="1269" y="3119"/>
                  </a:cubicBezTo>
                  <a:cubicBezTo>
                    <a:pt x="1669" y="3119"/>
                    <a:pt x="2080" y="2941"/>
                    <a:pt x="2429" y="2603"/>
                  </a:cubicBezTo>
                  <a:cubicBezTo>
                    <a:pt x="3060" y="2031"/>
                    <a:pt x="3215" y="805"/>
                    <a:pt x="2703" y="245"/>
                  </a:cubicBezTo>
                  <a:cubicBezTo>
                    <a:pt x="2557" y="76"/>
                    <a:pt x="2405" y="1"/>
                    <a:pt x="22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9" name="Google Shape;759;p4"/>
            <p:cNvSpPr/>
            <p:nvPr/>
          </p:nvSpPr>
          <p:spPr>
            <a:xfrm>
              <a:off x="338265" y="3941688"/>
              <a:ext cx="100361" cy="100203"/>
            </a:xfrm>
            <a:custGeom>
              <a:avLst/>
              <a:gdLst/>
              <a:ahLst/>
              <a:cxnLst/>
              <a:rect l="l" t="t" r="r" b="b"/>
              <a:pathLst>
                <a:path w="3180" h="3175" extrusionOk="0">
                  <a:moveTo>
                    <a:pt x="1878" y="1"/>
                  </a:moveTo>
                  <a:cubicBezTo>
                    <a:pt x="1546" y="1"/>
                    <a:pt x="1166" y="156"/>
                    <a:pt x="762" y="469"/>
                  </a:cubicBezTo>
                  <a:cubicBezTo>
                    <a:pt x="167" y="933"/>
                    <a:pt x="0" y="1874"/>
                    <a:pt x="405" y="2529"/>
                  </a:cubicBezTo>
                  <a:cubicBezTo>
                    <a:pt x="661" y="2946"/>
                    <a:pt x="1089" y="3175"/>
                    <a:pt x="1527" y="3175"/>
                  </a:cubicBezTo>
                  <a:cubicBezTo>
                    <a:pt x="1801" y="3175"/>
                    <a:pt x="2079" y="3085"/>
                    <a:pt x="2322" y="2898"/>
                  </a:cubicBezTo>
                  <a:cubicBezTo>
                    <a:pt x="2977" y="2374"/>
                    <a:pt x="3179" y="1278"/>
                    <a:pt x="2762" y="552"/>
                  </a:cubicBezTo>
                  <a:cubicBezTo>
                    <a:pt x="2545" y="186"/>
                    <a:pt x="2240" y="1"/>
                    <a:pt x="187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0" name="Google Shape;760;p4"/>
            <p:cNvSpPr/>
            <p:nvPr/>
          </p:nvSpPr>
          <p:spPr>
            <a:xfrm>
              <a:off x="746703" y="4222153"/>
              <a:ext cx="101465" cy="99256"/>
            </a:xfrm>
            <a:custGeom>
              <a:avLst/>
              <a:gdLst/>
              <a:ahLst/>
              <a:cxnLst/>
              <a:rect l="l" t="t" r="r" b="b"/>
              <a:pathLst>
                <a:path w="3215" h="3145" extrusionOk="0">
                  <a:moveTo>
                    <a:pt x="1952" y="1"/>
                  </a:moveTo>
                  <a:cubicBezTo>
                    <a:pt x="1867" y="1"/>
                    <a:pt x="1785" y="12"/>
                    <a:pt x="1715" y="35"/>
                  </a:cubicBezTo>
                  <a:cubicBezTo>
                    <a:pt x="1369" y="154"/>
                    <a:pt x="1107" y="476"/>
                    <a:pt x="810" y="714"/>
                  </a:cubicBezTo>
                  <a:cubicBezTo>
                    <a:pt x="107" y="1154"/>
                    <a:pt x="0" y="2178"/>
                    <a:pt x="548" y="2762"/>
                  </a:cubicBezTo>
                  <a:cubicBezTo>
                    <a:pt x="800" y="3020"/>
                    <a:pt x="1130" y="3145"/>
                    <a:pt x="1468" y="3145"/>
                  </a:cubicBezTo>
                  <a:cubicBezTo>
                    <a:pt x="1895" y="3145"/>
                    <a:pt x="2336" y="2945"/>
                    <a:pt x="2655" y="2559"/>
                  </a:cubicBezTo>
                  <a:cubicBezTo>
                    <a:pt x="3215" y="1869"/>
                    <a:pt x="3203" y="726"/>
                    <a:pt x="2560" y="202"/>
                  </a:cubicBezTo>
                  <a:cubicBezTo>
                    <a:pt x="2415" y="74"/>
                    <a:pt x="2171" y="1"/>
                    <a:pt x="19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1" name="Google Shape;761;p4"/>
            <p:cNvSpPr/>
            <p:nvPr/>
          </p:nvSpPr>
          <p:spPr>
            <a:xfrm>
              <a:off x="450963" y="3271436"/>
              <a:ext cx="92850" cy="103043"/>
            </a:xfrm>
            <a:custGeom>
              <a:avLst/>
              <a:gdLst/>
              <a:ahLst/>
              <a:cxnLst/>
              <a:rect l="l" t="t" r="r" b="b"/>
              <a:pathLst>
                <a:path w="2942" h="3265" extrusionOk="0">
                  <a:moveTo>
                    <a:pt x="1608" y="1"/>
                  </a:moveTo>
                  <a:cubicBezTo>
                    <a:pt x="1345" y="1"/>
                    <a:pt x="1076" y="90"/>
                    <a:pt x="846" y="276"/>
                  </a:cubicBezTo>
                  <a:cubicBezTo>
                    <a:pt x="191" y="835"/>
                    <a:pt x="1" y="1931"/>
                    <a:pt x="430" y="2633"/>
                  </a:cubicBezTo>
                  <a:cubicBezTo>
                    <a:pt x="690" y="3042"/>
                    <a:pt x="1117" y="3265"/>
                    <a:pt x="1540" y="3265"/>
                  </a:cubicBezTo>
                  <a:cubicBezTo>
                    <a:pt x="1795" y="3265"/>
                    <a:pt x="2048" y="3184"/>
                    <a:pt x="2263" y="3014"/>
                  </a:cubicBezTo>
                  <a:cubicBezTo>
                    <a:pt x="2763" y="2621"/>
                    <a:pt x="2942" y="1145"/>
                    <a:pt x="2573" y="538"/>
                  </a:cubicBezTo>
                  <a:cubicBezTo>
                    <a:pt x="2355" y="186"/>
                    <a:pt x="1988" y="1"/>
                    <a:pt x="16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2" name="Google Shape;762;p4"/>
            <p:cNvSpPr/>
            <p:nvPr/>
          </p:nvSpPr>
          <p:spPr>
            <a:xfrm>
              <a:off x="502467" y="3765714"/>
              <a:ext cx="87958" cy="110839"/>
            </a:xfrm>
            <a:custGeom>
              <a:avLst/>
              <a:gdLst/>
              <a:ahLst/>
              <a:cxnLst/>
              <a:rect l="l" t="t" r="r" b="b"/>
              <a:pathLst>
                <a:path w="2787" h="3512" extrusionOk="0">
                  <a:moveTo>
                    <a:pt x="1593" y="0"/>
                  </a:moveTo>
                  <a:cubicBezTo>
                    <a:pt x="1417" y="0"/>
                    <a:pt x="1245" y="85"/>
                    <a:pt x="1095" y="258"/>
                  </a:cubicBezTo>
                  <a:cubicBezTo>
                    <a:pt x="893" y="485"/>
                    <a:pt x="714" y="711"/>
                    <a:pt x="524" y="925"/>
                  </a:cubicBezTo>
                  <a:cubicBezTo>
                    <a:pt x="0" y="1556"/>
                    <a:pt x="0" y="2580"/>
                    <a:pt x="524" y="3152"/>
                  </a:cubicBezTo>
                  <a:cubicBezTo>
                    <a:pt x="748" y="3392"/>
                    <a:pt x="1035" y="3512"/>
                    <a:pt x="1321" y="3512"/>
                  </a:cubicBezTo>
                  <a:cubicBezTo>
                    <a:pt x="1645" y="3512"/>
                    <a:pt x="1969" y="3359"/>
                    <a:pt x="2203" y="3056"/>
                  </a:cubicBezTo>
                  <a:cubicBezTo>
                    <a:pt x="2715" y="2437"/>
                    <a:pt x="2786" y="1306"/>
                    <a:pt x="2369" y="592"/>
                  </a:cubicBezTo>
                  <a:cubicBezTo>
                    <a:pt x="2146" y="202"/>
                    <a:pt x="1865" y="0"/>
                    <a:pt x="15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3" name="Google Shape;763;p4"/>
            <p:cNvSpPr/>
            <p:nvPr/>
          </p:nvSpPr>
          <p:spPr>
            <a:xfrm>
              <a:off x="70329" y="4332831"/>
              <a:ext cx="101497" cy="95721"/>
            </a:xfrm>
            <a:custGeom>
              <a:avLst/>
              <a:gdLst/>
              <a:ahLst/>
              <a:cxnLst/>
              <a:rect l="l" t="t" r="r" b="b"/>
              <a:pathLst>
                <a:path w="3216" h="3033" extrusionOk="0">
                  <a:moveTo>
                    <a:pt x="1424" y="0"/>
                  </a:moveTo>
                  <a:cubicBezTo>
                    <a:pt x="1401" y="0"/>
                    <a:pt x="1379" y="2"/>
                    <a:pt x="1358" y="5"/>
                  </a:cubicBezTo>
                  <a:cubicBezTo>
                    <a:pt x="465" y="100"/>
                    <a:pt x="1" y="1386"/>
                    <a:pt x="537" y="2303"/>
                  </a:cubicBezTo>
                  <a:cubicBezTo>
                    <a:pt x="809" y="2775"/>
                    <a:pt x="1249" y="3033"/>
                    <a:pt x="1743" y="3033"/>
                  </a:cubicBezTo>
                  <a:cubicBezTo>
                    <a:pt x="1896" y="3033"/>
                    <a:pt x="2055" y="3008"/>
                    <a:pt x="2215" y="2958"/>
                  </a:cubicBezTo>
                  <a:cubicBezTo>
                    <a:pt x="2847" y="2779"/>
                    <a:pt x="3216" y="2231"/>
                    <a:pt x="3144" y="1612"/>
                  </a:cubicBezTo>
                  <a:cubicBezTo>
                    <a:pt x="3075" y="994"/>
                    <a:pt x="2004" y="0"/>
                    <a:pt x="14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4" name="Google Shape;764;p4"/>
            <p:cNvSpPr/>
            <p:nvPr/>
          </p:nvSpPr>
          <p:spPr>
            <a:xfrm>
              <a:off x="255959" y="3739930"/>
              <a:ext cx="99603" cy="88494"/>
            </a:xfrm>
            <a:custGeom>
              <a:avLst/>
              <a:gdLst/>
              <a:ahLst/>
              <a:cxnLst/>
              <a:rect l="l" t="t" r="r" b="b"/>
              <a:pathLst>
                <a:path w="3156" h="2804" extrusionOk="0">
                  <a:moveTo>
                    <a:pt x="1569" y="0"/>
                  </a:moveTo>
                  <a:cubicBezTo>
                    <a:pt x="1278" y="0"/>
                    <a:pt x="989" y="89"/>
                    <a:pt x="751" y="278"/>
                  </a:cubicBezTo>
                  <a:cubicBezTo>
                    <a:pt x="179" y="706"/>
                    <a:pt x="1" y="1528"/>
                    <a:pt x="346" y="2147"/>
                  </a:cubicBezTo>
                  <a:cubicBezTo>
                    <a:pt x="580" y="2581"/>
                    <a:pt x="970" y="2804"/>
                    <a:pt x="1406" y="2804"/>
                  </a:cubicBezTo>
                  <a:cubicBezTo>
                    <a:pt x="1725" y="2804"/>
                    <a:pt x="2068" y="2685"/>
                    <a:pt x="2394" y="2445"/>
                  </a:cubicBezTo>
                  <a:cubicBezTo>
                    <a:pt x="3013" y="2004"/>
                    <a:pt x="3156" y="1314"/>
                    <a:pt x="2787" y="671"/>
                  </a:cubicBezTo>
                  <a:cubicBezTo>
                    <a:pt x="2527" y="241"/>
                    <a:pt x="2047" y="0"/>
                    <a:pt x="15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5" name="Google Shape;765;p4"/>
            <p:cNvSpPr/>
            <p:nvPr/>
          </p:nvSpPr>
          <p:spPr>
            <a:xfrm>
              <a:off x="390117" y="4296759"/>
              <a:ext cx="96605" cy="88400"/>
            </a:xfrm>
            <a:custGeom>
              <a:avLst/>
              <a:gdLst/>
              <a:ahLst/>
              <a:cxnLst/>
              <a:rect l="l" t="t" r="r" b="b"/>
              <a:pathLst>
                <a:path w="3061" h="2801" extrusionOk="0">
                  <a:moveTo>
                    <a:pt x="1908" y="1"/>
                  </a:moveTo>
                  <a:cubicBezTo>
                    <a:pt x="1784" y="1"/>
                    <a:pt x="1655" y="13"/>
                    <a:pt x="1524" y="29"/>
                  </a:cubicBezTo>
                  <a:lnTo>
                    <a:pt x="1465" y="29"/>
                  </a:lnTo>
                  <a:cubicBezTo>
                    <a:pt x="1452" y="28"/>
                    <a:pt x="1440" y="28"/>
                    <a:pt x="1428" y="28"/>
                  </a:cubicBezTo>
                  <a:cubicBezTo>
                    <a:pt x="782" y="28"/>
                    <a:pt x="377" y="338"/>
                    <a:pt x="179" y="969"/>
                  </a:cubicBezTo>
                  <a:cubicBezTo>
                    <a:pt x="0" y="1565"/>
                    <a:pt x="167" y="2184"/>
                    <a:pt x="584" y="2541"/>
                  </a:cubicBezTo>
                  <a:cubicBezTo>
                    <a:pt x="796" y="2714"/>
                    <a:pt x="1037" y="2801"/>
                    <a:pt x="1287" y="2801"/>
                  </a:cubicBezTo>
                  <a:cubicBezTo>
                    <a:pt x="1568" y="2801"/>
                    <a:pt x="1860" y="2690"/>
                    <a:pt x="2131" y="2469"/>
                  </a:cubicBezTo>
                  <a:cubicBezTo>
                    <a:pt x="2762" y="1957"/>
                    <a:pt x="3060" y="1291"/>
                    <a:pt x="2893" y="743"/>
                  </a:cubicBezTo>
                  <a:cubicBezTo>
                    <a:pt x="2709" y="143"/>
                    <a:pt x="2337" y="1"/>
                    <a:pt x="19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6" name="Google Shape;766;p4"/>
            <p:cNvSpPr/>
            <p:nvPr/>
          </p:nvSpPr>
          <p:spPr>
            <a:xfrm>
              <a:off x="596766" y="4081526"/>
              <a:ext cx="99225" cy="89978"/>
            </a:xfrm>
            <a:custGeom>
              <a:avLst/>
              <a:gdLst/>
              <a:ahLst/>
              <a:cxnLst/>
              <a:rect l="l" t="t" r="r" b="b"/>
              <a:pathLst>
                <a:path w="3144" h="2851" extrusionOk="0">
                  <a:moveTo>
                    <a:pt x="1686" y="1"/>
                  </a:moveTo>
                  <a:cubicBezTo>
                    <a:pt x="1353" y="1"/>
                    <a:pt x="1012" y="93"/>
                    <a:pt x="751" y="288"/>
                  </a:cubicBezTo>
                  <a:cubicBezTo>
                    <a:pt x="167" y="705"/>
                    <a:pt x="1" y="1574"/>
                    <a:pt x="358" y="2217"/>
                  </a:cubicBezTo>
                  <a:cubicBezTo>
                    <a:pt x="595" y="2633"/>
                    <a:pt x="991" y="2851"/>
                    <a:pt x="1410" y="2851"/>
                  </a:cubicBezTo>
                  <a:cubicBezTo>
                    <a:pt x="1686" y="2851"/>
                    <a:pt x="1972" y="2756"/>
                    <a:pt x="2227" y="2562"/>
                  </a:cubicBezTo>
                  <a:cubicBezTo>
                    <a:pt x="2894" y="2050"/>
                    <a:pt x="3144" y="1122"/>
                    <a:pt x="2775" y="491"/>
                  </a:cubicBezTo>
                  <a:cubicBezTo>
                    <a:pt x="2582" y="174"/>
                    <a:pt x="2142" y="1"/>
                    <a:pt x="16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7" name="Google Shape;767;p4"/>
            <p:cNvSpPr/>
            <p:nvPr/>
          </p:nvSpPr>
          <p:spPr>
            <a:xfrm>
              <a:off x="684689" y="3135353"/>
              <a:ext cx="95469" cy="94522"/>
            </a:xfrm>
            <a:custGeom>
              <a:avLst/>
              <a:gdLst/>
              <a:ahLst/>
              <a:cxnLst/>
              <a:rect l="l" t="t" r="r" b="b"/>
              <a:pathLst>
                <a:path w="3025" h="2995" extrusionOk="0">
                  <a:moveTo>
                    <a:pt x="1701" y="1"/>
                  </a:moveTo>
                  <a:cubicBezTo>
                    <a:pt x="1419" y="1"/>
                    <a:pt x="1112" y="112"/>
                    <a:pt x="810" y="337"/>
                  </a:cubicBezTo>
                  <a:cubicBezTo>
                    <a:pt x="179" y="813"/>
                    <a:pt x="1" y="1706"/>
                    <a:pt x="405" y="2373"/>
                  </a:cubicBezTo>
                  <a:cubicBezTo>
                    <a:pt x="655" y="2776"/>
                    <a:pt x="1043" y="2994"/>
                    <a:pt x="1444" y="2994"/>
                  </a:cubicBezTo>
                  <a:cubicBezTo>
                    <a:pt x="1695" y="2994"/>
                    <a:pt x="1950" y="2909"/>
                    <a:pt x="2179" y="2730"/>
                  </a:cubicBezTo>
                  <a:cubicBezTo>
                    <a:pt x="2822" y="2242"/>
                    <a:pt x="3025" y="1242"/>
                    <a:pt x="2620" y="575"/>
                  </a:cubicBezTo>
                  <a:cubicBezTo>
                    <a:pt x="2403" y="195"/>
                    <a:pt x="2074" y="1"/>
                    <a:pt x="17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8" name="Google Shape;768;p4"/>
            <p:cNvSpPr/>
            <p:nvPr/>
          </p:nvSpPr>
          <p:spPr>
            <a:xfrm>
              <a:off x="625327" y="3620574"/>
              <a:ext cx="96605" cy="89283"/>
            </a:xfrm>
            <a:custGeom>
              <a:avLst/>
              <a:gdLst/>
              <a:ahLst/>
              <a:cxnLst/>
              <a:rect l="l" t="t" r="r" b="b"/>
              <a:pathLst>
                <a:path w="3061" h="2829" extrusionOk="0">
                  <a:moveTo>
                    <a:pt x="1358" y="0"/>
                  </a:moveTo>
                  <a:cubicBezTo>
                    <a:pt x="1097" y="0"/>
                    <a:pt x="853" y="64"/>
                    <a:pt x="679" y="202"/>
                  </a:cubicBezTo>
                  <a:cubicBezTo>
                    <a:pt x="131" y="631"/>
                    <a:pt x="0" y="1571"/>
                    <a:pt x="393" y="2202"/>
                  </a:cubicBezTo>
                  <a:cubicBezTo>
                    <a:pt x="657" y="2615"/>
                    <a:pt x="1048" y="2828"/>
                    <a:pt x="1457" y="2828"/>
                  </a:cubicBezTo>
                  <a:cubicBezTo>
                    <a:pt x="1733" y="2828"/>
                    <a:pt x="2016" y="2732"/>
                    <a:pt x="2275" y="2536"/>
                  </a:cubicBezTo>
                  <a:cubicBezTo>
                    <a:pt x="2858" y="2071"/>
                    <a:pt x="3060" y="1262"/>
                    <a:pt x="2715" y="678"/>
                  </a:cubicBezTo>
                  <a:cubicBezTo>
                    <a:pt x="2477" y="257"/>
                    <a:pt x="1882" y="0"/>
                    <a:pt x="13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9" name="Google Shape;769;p4"/>
            <p:cNvSpPr/>
            <p:nvPr/>
          </p:nvSpPr>
          <p:spPr>
            <a:xfrm>
              <a:off x="508842" y="2880829"/>
              <a:ext cx="92471" cy="93228"/>
            </a:xfrm>
            <a:custGeom>
              <a:avLst/>
              <a:gdLst/>
              <a:ahLst/>
              <a:cxnLst/>
              <a:rect l="l" t="t" r="r" b="b"/>
              <a:pathLst>
                <a:path w="2930" h="2954" extrusionOk="0">
                  <a:moveTo>
                    <a:pt x="1787" y="1"/>
                  </a:moveTo>
                  <a:cubicBezTo>
                    <a:pt x="1490" y="1"/>
                    <a:pt x="1137" y="150"/>
                    <a:pt x="727" y="449"/>
                  </a:cubicBezTo>
                  <a:cubicBezTo>
                    <a:pt x="155" y="865"/>
                    <a:pt x="1" y="1687"/>
                    <a:pt x="370" y="2330"/>
                  </a:cubicBezTo>
                  <a:cubicBezTo>
                    <a:pt x="601" y="2733"/>
                    <a:pt x="1005" y="2953"/>
                    <a:pt x="1416" y="2953"/>
                  </a:cubicBezTo>
                  <a:cubicBezTo>
                    <a:pt x="1660" y="2953"/>
                    <a:pt x="1907" y="2875"/>
                    <a:pt x="2120" y="2711"/>
                  </a:cubicBezTo>
                  <a:cubicBezTo>
                    <a:pt x="2715" y="2270"/>
                    <a:pt x="2929" y="1139"/>
                    <a:pt x="2525" y="473"/>
                  </a:cubicBezTo>
                  <a:cubicBezTo>
                    <a:pt x="2337" y="158"/>
                    <a:pt x="2092" y="1"/>
                    <a:pt x="17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0" name="Google Shape;770;p4"/>
            <p:cNvSpPr/>
            <p:nvPr/>
          </p:nvSpPr>
          <p:spPr>
            <a:xfrm>
              <a:off x="817332" y="3918397"/>
              <a:ext cx="94712" cy="89315"/>
            </a:xfrm>
            <a:custGeom>
              <a:avLst/>
              <a:gdLst/>
              <a:ahLst/>
              <a:cxnLst/>
              <a:rect l="l" t="t" r="r" b="b"/>
              <a:pathLst>
                <a:path w="3001" h="2830" extrusionOk="0">
                  <a:moveTo>
                    <a:pt x="1588" y="0"/>
                  </a:moveTo>
                  <a:cubicBezTo>
                    <a:pt x="1312" y="0"/>
                    <a:pt x="1025" y="95"/>
                    <a:pt x="763" y="290"/>
                  </a:cubicBezTo>
                  <a:cubicBezTo>
                    <a:pt x="179" y="719"/>
                    <a:pt x="1" y="1588"/>
                    <a:pt x="370" y="2219"/>
                  </a:cubicBezTo>
                  <a:cubicBezTo>
                    <a:pt x="594" y="2616"/>
                    <a:pt x="1006" y="2829"/>
                    <a:pt x="1436" y="2829"/>
                  </a:cubicBezTo>
                  <a:cubicBezTo>
                    <a:pt x="1716" y="2829"/>
                    <a:pt x="2003" y="2740"/>
                    <a:pt x="2251" y="2552"/>
                  </a:cubicBezTo>
                  <a:cubicBezTo>
                    <a:pt x="2846" y="2100"/>
                    <a:pt x="3001" y="1254"/>
                    <a:pt x="2632" y="612"/>
                  </a:cubicBezTo>
                  <a:cubicBezTo>
                    <a:pt x="2389" y="212"/>
                    <a:pt x="2001" y="0"/>
                    <a:pt x="1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1" name="Google Shape;771;p4"/>
            <p:cNvSpPr/>
            <p:nvPr/>
          </p:nvSpPr>
          <p:spPr>
            <a:xfrm>
              <a:off x="446829" y="3092716"/>
              <a:ext cx="85338" cy="96574"/>
            </a:xfrm>
            <a:custGeom>
              <a:avLst/>
              <a:gdLst/>
              <a:ahLst/>
              <a:cxnLst/>
              <a:rect l="l" t="t" r="r" b="b"/>
              <a:pathLst>
                <a:path w="2704" h="3060" extrusionOk="0">
                  <a:moveTo>
                    <a:pt x="1259" y="1"/>
                  </a:moveTo>
                  <a:cubicBezTo>
                    <a:pt x="1062" y="1"/>
                    <a:pt x="858" y="72"/>
                    <a:pt x="668" y="224"/>
                  </a:cubicBezTo>
                  <a:cubicBezTo>
                    <a:pt x="144" y="640"/>
                    <a:pt x="1" y="1498"/>
                    <a:pt x="322" y="2212"/>
                  </a:cubicBezTo>
                  <a:cubicBezTo>
                    <a:pt x="557" y="2729"/>
                    <a:pt x="1059" y="3060"/>
                    <a:pt x="1547" y="3060"/>
                  </a:cubicBezTo>
                  <a:cubicBezTo>
                    <a:pt x="1677" y="3060"/>
                    <a:pt x="1807" y="3036"/>
                    <a:pt x="1930" y="2986"/>
                  </a:cubicBezTo>
                  <a:cubicBezTo>
                    <a:pt x="2466" y="2760"/>
                    <a:pt x="2704" y="2105"/>
                    <a:pt x="2430" y="1498"/>
                  </a:cubicBezTo>
                  <a:cubicBezTo>
                    <a:pt x="2347" y="1283"/>
                    <a:pt x="2263" y="1093"/>
                    <a:pt x="2204" y="867"/>
                  </a:cubicBezTo>
                  <a:cubicBezTo>
                    <a:pt x="2066" y="323"/>
                    <a:pt x="1679" y="1"/>
                    <a:pt x="12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2" name="Google Shape;772;p4"/>
            <p:cNvSpPr/>
            <p:nvPr/>
          </p:nvSpPr>
          <p:spPr>
            <a:xfrm>
              <a:off x="308947" y="4136975"/>
              <a:ext cx="87579" cy="83539"/>
            </a:xfrm>
            <a:custGeom>
              <a:avLst/>
              <a:gdLst/>
              <a:ahLst/>
              <a:cxnLst/>
              <a:rect l="l" t="t" r="r" b="b"/>
              <a:pathLst>
                <a:path w="2775" h="2647" extrusionOk="0">
                  <a:moveTo>
                    <a:pt x="1504" y="1"/>
                  </a:moveTo>
                  <a:cubicBezTo>
                    <a:pt x="1215" y="1"/>
                    <a:pt x="910" y="104"/>
                    <a:pt x="643" y="317"/>
                  </a:cubicBezTo>
                  <a:cubicBezTo>
                    <a:pt x="131" y="710"/>
                    <a:pt x="0" y="1508"/>
                    <a:pt x="346" y="2079"/>
                  </a:cubicBezTo>
                  <a:cubicBezTo>
                    <a:pt x="560" y="2450"/>
                    <a:pt x="919" y="2646"/>
                    <a:pt x="1290" y="2646"/>
                  </a:cubicBezTo>
                  <a:cubicBezTo>
                    <a:pt x="1539" y="2646"/>
                    <a:pt x="1793" y="2558"/>
                    <a:pt x="2013" y="2377"/>
                  </a:cubicBezTo>
                  <a:cubicBezTo>
                    <a:pt x="2596" y="1925"/>
                    <a:pt x="2775" y="1032"/>
                    <a:pt x="2405" y="460"/>
                  </a:cubicBezTo>
                  <a:cubicBezTo>
                    <a:pt x="2195" y="158"/>
                    <a:pt x="1861" y="1"/>
                    <a:pt x="15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3" name="Google Shape;773;p4"/>
            <p:cNvSpPr/>
            <p:nvPr/>
          </p:nvSpPr>
          <p:spPr>
            <a:xfrm>
              <a:off x="287897" y="2841948"/>
              <a:ext cx="90609" cy="79342"/>
            </a:xfrm>
            <a:custGeom>
              <a:avLst/>
              <a:gdLst/>
              <a:ahLst/>
              <a:cxnLst/>
              <a:rect l="l" t="t" r="r" b="b"/>
              <a:pathLst>
                <a:path w="2871" h="2514" extrusionOk="0">
                  <a:moveTo>
                    <a:pt x="1374" y="1"/>
                  </a:moveTo>
                  <a:cubicBezTo>
                    <a:pt x="1112" y="1"/>
                    <a:pt x="861" y="61"/>
                    <a:pt x="679" y="192"/>
                  </a:cubicBezTo>
                  <a:cubicBezTo>
                    <a:pt x="155" y="585"/>
                    <a:pt x="1" y="1371"/>
                    <a:pt x="346" y="1955"/>
                  </a:cubicBezTo>
                  <a:cubicBezTo>
                    <a:pt x="565" y="2325"/>
                    <a:pt x="911" y="2514"/>
                    <a:pt x="1286" y="2514"/>
                  </a:cubicBezTo>
                  <a:cubicBezTo>
                    <a:pt x="1561" y="2514"/>
                    <a:pt x="1852" y="2412"/>
                    <a:pt x="2120" y="2205"/>
                  </a:cubicBezTo>
                  <a:cubicBezTo>
                    <a:pt x="2680" y="1752"/>
                    <a:pt x="2870" y="1050"/>
                    <a:pt x="2560" y="538"/>
                  </a:cubicBezTo>
                  <a:cubicBezTo>
                    <a:pt x="2361" y="200"/>
                    <a:pt x="1850" y="1"/>
                    <a:pt x="1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4" name="Google Shape;774;p4"/>
            <p:cNvSpPr/>
            <p:nvPr/>
          </p:nvSpPr>
          <p:spPr>
            <a:xfrm>
              <a:off x="704982" y="3805763"/>
              <a:ext cx="84960" cy="77511"/>
            </a:xfrm>
            <a:custGeom>
              <a:avLst/>
              <a:gdLst/>
              <a:ahLst/>
              <a:cxnLst/>
              <a:rect l="l" t="t" r="r" b="b"/>
              <a:pathLst>
                <a:path w="2692" h="2456" extrusionOk="0">
                  <a:moveTo>
                    <a:pt x="1311" y="1"/>
                  </a:moveTo>
                  <a:cubicBezTo>
                    <a:pt x="1070" y="1"/>
                    <a:pt x="830" y="73"/>
                    <a:pt x="632" y="228"/>
                  </a:cubicBezTo>
                  <a:cubicBezTo>
                    <a:pt x="132" y="609"/>
                    <a:pt x="1" y="1383"/>
                    <a:pt x="334" y="1942"/>
                  </a:cubicBezTo>
                  <a:cubicBezTo>
                    <a:pt x="534" y="2278"/>
                    <a:pt x="868" y="2456"/>
                    <a:pt x="1219" y="2456"/>
                  </a:cubicBezTo>
                  <a:cubicBezTo>
                    <a:pt x="1451" y="2456"/>
                    <a:pt x="1692" y="2378"/>
                    <a:pt x="1906" y="2216"/>
                  </a:cubicBezTo>
                  <a:cubicBezTo>
                    <a:pt x="2513" y="1764"/>
                    <a:pt x="2691" y="1133"/>
                    <a:pt x="2358" y="585"/>
                  </a:cubicBezTo>
                  <a:cubicBezTo>
                    <a:pt x="2133" y="210"/>
                    <a:pt x="1720" y="1"/>
                    <a:pt x="13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5" name="Google Shape;775;p4"/>
            <p:cNvSpPr/>
            <p:nvPr/>
          </p:nvSpPr>
          <p:spPr>
            <a:xfrm>
              <a:off x="297680" y="3027610"/>
              <a:ext cx="79689" cy="82971"/>
            </a:xfrm>
            <a:custGeom>
              <a:avLst/>
              <a:gdLst/>
              <a:ahLst/>
              <a:cxnLst/>
              <a:rect l="l" t="t" r="r" b="b"/>
              <a:pathLst>
                <a:path w="2525" h="2629" extrusionOk="0">
                  <a:moveTo>
                    <a:pt x="1298" y="1"/>
                  </a:moveTo>
                  <a:cubicBezTo>
                    <a:pt x="1093" y="1"/>
                    <a:pt x="884" y="79"/>
                    <a:pt x="691" y="239"/>
                  </a:cubicBezTo>
                  <a:cubicBezTo>
                    <a:pt x="155" y="667"/>
                    <a:pt x="0" y="1548"/>
                    <a:pt x="369" y="2132"/>
                  </a:cubicBezTo>
                  <a:cubicBezTo>
                    <a:pt x="579" y="2457"/>
                    <a:pt x="902" y="2628"/>
                    <a:pt x="1230" y="2628"/>
                  </a:cubicBezTo>
                  <a:cubicBezTo>
                    <a:pt x="1443" y="2628"/>
                    <a:pt x="1658" y="2556"/>
                    <a:pt x="1846" y="2406"/>
                  </a:cubicBezTo>
                  <a:cubicBezTo>
                    <a:pt x="2405" y="1989"/>
                    <a:pt x="2524" y="1156"/>
                    <a:pt x="2131" y="536"/>
                  </a:cubicBezTo>
                  <a:cubicBezTo>
                    <a:pt x="1915" y="184"/>
                    <a:pt x="1612" y="1"/>
                    <a:pt x="12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6" name="Google Shape;776;p4"/>
            <p:cNvSpPr/>
            <p:nvPr/>
          </p:nvSpPr>
          <p:spPr>
            <a:xfrm>
              <a:off x="-75064" y="3021046"/>
              <a:ext cx="77417" cy="84328"/>
            </a:xfrm>
            <a:custGeom>
              <a:avLst/>
              <a:gdLst/>
              <a:ahLst/>
              <a:cxnLst/>
              <a:rect l="l" t="t" r="r" b="b"/>
              <a:pathLst>
                <a:path w="2453" h="2672" extrusionOk="0">
                  <a:moveTo>
                    <a:pt x="1473" y="0"/>
                  </a:moveTo>
                  <a:cubicBezTo>
                    <a:pt x="1266" y="0"/>
                    <a:pt x="1036" y="89"/>
                    <a:pt x="798" y="268"/>
                  </a:cubicBezTo>
                  <a:cubicBezTo>
                    <a:pt x="203" y="733"/>
                    <a:pt x="0" y="1578"/>
                    <a:pt x="369" y="2173"/>
                  </a:cubicBezTo>
                  <a:cubicBezTo>
                    <a:pt x="560" y="2493"/>
                    <a:pt x="886" y="2672"/>
                    <a:pt x="1212" y="2672"/>
                  </a:cubicBezTo>
                  <a:cubicBezTo>
                    <a:pt x="1396" y="2672"/>
                    <a:pt x="1580" y="2615"/>
                    <a:pt x="1739" y="2495"/>
                  </a:cubicBezTo>
                  <a:cubicBezTo>
                    <a:pt x="2250" y="2126"/>
                    <a:pt x="2453" y="994"/>
                    <a:pt x="2108" y="411"/>
                  </a:cubicBezTo>
                  <a:cubicBezTo>
                    <a:pt x="1955" y="139"/>
                    <a:pt x="1733" y="0"/>
                    <a:pt x="14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777" name="Google Shape;777;p4"/>
          <p:cNvSpPr/>
          <p:nvPr/>
        </p:nvSpPr>
        <p:spPr>
          <a:xfrm flipH="1">
            <a:off x="-30551" y="9650514"/>
            <a:ext cx="1260586" cy="837486"/>
          </a:xfrm>
          <a:custGeom>
            <a:avLst/>
            <a:gdLst/>
            <a:ahLst/>
            <a:cxnLst/>
            <a:rect l="l" t="t" r="r" b="b"/>
            <a:pathLst>
              <a:path w="19467" h="12652" extrusionOk="0">
                <a:moveTo>
                  <a:pt x="14180" y="4900"/>
                </a:moveTo>
                <a:lnTo>
                  <a:pt x="14180" y="4900"/>
                </a:lnTo>
                <a:cubicBezTo>
                  <a:pt x="15002" y="5579"/>
                  <a:pt x="15454" y="6448"/>
                  <a:pt x="15514" y="7520"/>
                </a:cubicBezTo>
                <a:cubicBezTo>
                  <a:pt x="14680" y="6841"/>
                  <a:pt x="14347" y="5912"/>
                  <a:pt x="14180" y="4900"/>
                </a:cubicBezTo>
                <a:close/>
                <a:moveTo>
                  <a:pt x="6394" y="8615"/>
                </a:moveTo>
                <a:lnTo>
                  <a:pt x="6394" y="8615"/>
                </a:lnTo>
                <a:cubicBezTo>
                  <a:pt x="7977" y="8913"/>
                  <a:pt x="9406" y="10996"/>
                  <a:pt x="8977" y="12520"/>
                </a:cubicBezTo>
                <a:cubicBezTo>
                  <a:pt x="7596" y="11508"/>
                  <a:pt x="6870" y="10163"/>
                  <a:pt x="6394" y="8615"/>
                </a:cubicBezTo>
                <a:close/>
                <a:moveTo>
                  <a:pt x="17172" y="0"/>
                </a:moveTo>
                <a:cubicBezTo>
                  <a:pt x="16611" y="0"/>
                  <a:pt x="16047" y="81"/>
                  <a:pt x="15478" y="257"/>
                </a:cubicBezTo>
                <a:cubicBezTo>
                  <a:pt x="14276" y="638"/>
                  <a:pt x="13383" y="1400"/>
                  <a:pt x="12906" y="2590"/>
                </a:cubicBezTo>
                <a:cubicBezTo>
                  <a:pt x="12024" y="2281"/>
                  <a:pt x="11152" y="2131"/>
                  <a:pt x="10290" y="2131"/>
                </a:cubicBezTo>
                <a:cubicBezTo>
                  <a:pt x="9361" y="2131"/>
                  <a:pt x="8444" y="2305"/>
                  <a:pt x="7537" y="2638"/>
                </a:cubicBezTo>
                <a:cubicBezTo>
                  <a:pt x="5703" y="3317"/>
                  <a:pt x="4620" y="4853"/>
                  <a:pt x="4560" y="6781"/>
                </a:cubicBezTo>
                <a:cubicBezTo>
                  <a:pt x="4560" y="6924"/>
                  <a:pt x="4536" y="7043"/>
                  <a:pt x="4524" y="7186"/>
                </a:cubicBezTo>
                <a:cubicBezTo>
                  <a:pt x="2738" y="7436"/>
                  <a:pt x="1536" y="8472"/>
                  <a:pt x="833" y="10056"/>
                </a:cubicBezTo>
                <a:cubicBezTo>
                  <a:pt x="476" y="10877"/>
                  <a:pt x="274" y="11770"/>
                  <a:pt x="0" y="12639"/>
                </a:cubicBezTo>
                <a:lnTo>
                  <a:pt x="1893" y="12639"/>
                </a:lnTo>
                <a:cubicBezTo>
                  <a:pt x="2048" y="11544"/>
                  <a:pt x="2417" y="10532"/>
                  <a:pt x="3024" y="9615"/>
                </a:cubicBezTo>
                <a:cubicBezTo>
                  <a:pt x="3429" y="9020"/>
                  <a:pt x="4024" y="8722"/>
                  <a:pt x="4763" y="8532"/>
                </a:cubicBezTo>
                <a:cubicBezTo>
                  <a:pt x="5155" y="10056"/>
                  <a:pt x="5739" y="11472"/>
                  <a:pt x="6787" y="12651"/>
                </a:cubicBezTo>
                <a:lnTo>
                  <a:pt x="10239" y="12651"/>
                </a:lnTo>
                <a:cubicBezTo>
                  <a:pt x="10275" y="10222"/>
                  <a:pt x="8751" y="8079"/>
                  <a:pt x="6465" y="7329"/>
                </a:cubicBezTo>
                <a:cubicBezTo>
                  <a:pt x="6144" y="7222"/>
                  <a:pt x="6060" y="7067"/>
                  <a:pt x="6060" y="6769"/>
                </a:cubicBezTo>
                <a:cubicBezTo>
                  <a:pt x="6084" y="5496"/>
                  <a:pt x="6596" y="4495"/>
                  <a:pt x="7799" y="3972"/>
                </a:cubicBezTo>
                <a:cubicBezTo>
                  <a:pt x="8638" y="3615"/>
                  <a:pt x="9493" y="3439"/>
                  <a:pt x="10361" y="3439"/>
                </a:cubicBezTo>
                <a:cubicBezTo>
                  <a:pt x="10970" y="3439"/>
                  <a:pt x="11585" y="3526"/>
                  <a:pt x="12204" y="3698"/>
                </a:cubicBezTo>
                <a:cubicBezTo>
                  <a:pt x="12597" y="3793"/>
                  <a:pt x="12752" y="3995"/>
                  <a:pt x="12775" y="4424"/>
                </a:cubicBezTo>
                <a:cubicBezTo>
                  <a:pt x="12811" y="5793"/>
                  <a:pt x="13192" y="7079"/>
                  <a:pt x="14061" y="8186"/>
                </a:cubicBezTo>
                <a:cubicBezTo>
                  <a:pt x="14505" y="8741"/>
                  <a:pt x="15034" y="9020"/>
                  <a:pt x="15535" y="9020"/>
                </a:cubicBezTo>
                <a:cubicBezTo>
                  <a:pt x="15733" y="9020"/>
                  <a:pt x="15927" y="8977"/>
                  <a:pt x="16109" y="8889"/>
                </a:cubicBezTo>
                <a:cubicBezTo>
                  <a:pt x="16752" y="8555"/>
                  <a:pt x="17002" y="7782"/>
                  <a:pt x="16764" y="6829"/>
                </a:cubicBezTo>
                <a:cubicBezTo>
                  <a:pt x="16716" y="6662"/>
                  <a:pt x="16669" y="6519"/>
                  <a:pt x="16609" y="6353"/>
                </a:cubicBezTo>
                <a:cubicBezTo>
                  <a:pt x="16193" y="5174"/>
                  <a:pt x="15490" y="4210"/>
                  <a:pt x="14478" y="3519"/>
                </a:cubicBezTo>
                <a:cubicBezTo>
                  <a:pt x="14109" y="3257"/>
                  <a:pt x="14085" y="3007"/>
                  <a:pt x="14323" y="2709"/>
                </a:cubicBezTo>
                <a:cubicBezTo>
                  <a:pt x="14561" y="2412"/>
                  <a:pt x="14811" y="2114"/>
                  <a:pt x="15121" y="1888"/>
                </a:cubicBezTo>
                <a:cubicBezTo>
                  <a:pt x="15728" y="1477"/>
                  <a:pt x="16408" y="1291"/>
                  <a:pt x="17107" y="1291"/>
                </a:cubicBezTo>
                <a:cubicBezTo>
                  <a:pt x="17258" y="1291"/>
                  <a:pt x="17410" y="1300"/>
                  <a:pt x="17562" y="1316"/>
                </a:cubicBezTo>
                <a:cubicBezTo>
                  <a:pt x="18205" y="1376"/>
                  <a:pt x="18836" y="1519"/>
                  <a:pt x="19467" y="1638"/>
                </a:cubicBezTo>
                <a:cubicBezTo>
                  <a:pt x="19467" y="1233"/>
                  <a:pt x="19467" y="816"/>
                  <a:pt x="19455" y="412"/>
                </a:cubicBezTo>
                <a:cubicBezTo>
                  <a:pt x="18699" y="150"/>
                  <a:pt x="17939" y="0"/>
                  <a:pt x="17172"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778" name="Google Shape;778;p4"/>
          <p:cNvSpPr/>
          <p:nvPr/>
        </p:nvSpPr>
        <p:spPr>
          <a:xfrm rot="4600447" flipH="1">
            <a:off x="17146498" y="7617739"/>
            <a:ext cx="1371377" cy="1410136"/>
          </a:xfrm>
          <a:custGeom>
            <a:avLst/>
            <a:gdLst/>
            <a:ahLst/>
            <a:cxnLst/>
            <a:rect l="l" t="t" r="r" b="b"/>
            <a:pathLst>
              <a:path w="20718" h="21777" extrusionOk="0">
                <a:moveTo>
                  <a:pt x="20718" y="0"/>
                </a:moveTo>
                <a:cubicBezTo>
                  <a:pt x="19396" y="0"/>
                  <a:pt x="18051" y="0"/>
                  <a:pt x="16717" y="12"/>
                </a:cubicBezTo>
                <a:cubicBezTo>
                  <a:pt x="16622" y="215"/>
                  <a:pt x="16550" y="405"/>
                  <a:pt x="16443" y="572"/>
                </a:cubicBezTo>
                <a:cubicBezTo>
                  <a:pt x="13836" y="4584"/>
                  <a:pt x="10942" y="8382"/>
                  <a:pt x="7704" y="11907"/>
                </a:cubicBezTo>
                <a:cubicBezTo>
                  <a:pt x="5561" y="14240"/>
                  <a:pt x="3358" y="16538"/>
                  <a:pt x="1203" y="18872"/>
                </a:cubicBezTo>
                <a:cubicBezTo>
                  <a:pt x="775" y="19336"/>
                  <a:pt x="382" y="19872"/>
                  <a:pt x="132" y="20455"/>
                </a:cubicBezTo>
                <a:cubicBezTo>
                  <a:pt x="1" y="20741"/>
                  <a:pt x="108" y="21301"/>
                  <a:pt x="322" y="21503"/>
                </a:cubicBezTo>
                <a:cubicBezTo>
                  <a:pt x="508" y="21680"/>
                  <a:pt x="868" y="21776"/>
                  <a:pt x="1181" y="21776"/>
                </a:cubicBezTo>
                <a:cubicBezTo>
                  <a:pt x="1269" y="21776"/>
                  <a:pt x="1354" y="21769"/>
                  <a:pt x="1429" y="21753"/>
                </a:cubicBezTo>
                <a:cubicBezTo>
                  <a:pt x="1834" y="21658"/>
                  <a:pt x="2203" y="21360"/>
                  <a:pt x="2549" y="21098"/>
                </a:cubicBezTo>
                <a:cubicBezTo>
                  <a:pt x="2856" y="20847"/>
                  <a:pt x="3119" y="20625"/>
                  <a:pt x="3503" y="20625"/>
                </a:cubicBezTo>
                <a:cubicBezTo>
                  <a:pt x="3611" y="20625"/>
                  <a:pt x="3728" y="20643"/>
                  <a:pt x="3858" y="20682"/>
                </a:cubicBezTo>
                <a:cubicBezTo>
                  <a:pt x="3910" y="20695"/>
                  <a:pt x="3966" y="20702"/>
                  <a:pt x="4025" y="20702"/>
                </a:cubicBezTo>
                <a:cubicBezTo>
                  <a:pt x="4321" y="20702"/>
                  <a:pt x="4695" y="20543"/>
                  <a:pt x="4954" y="20384"/>
                </a:cubicBezTo>
                <a:cubicBezTo>
                  <a:pt x="5620" y="19967"/>
                  <a:pt x="6251" y="19491"/>
                  <a:pt x="6859" y="18979"/>
                </a:cubicBezTo>
                <a:cubicBezTo>
                  <a:pt x="9311" y="16943"/>
                  <a:pt x="11395" y="14562"/>
                  <a:pt x="13169" y="11942"/>
                </a:cubicBezTo>
                <a:cubicBezTo>
                  <a:pt x="15610" y="8359"/>
                  <a:pt x="17860" y="4632"/>
                  <a:pt x="20182" y="977"/>
                </a:cubicBezTo>
                <a:cubicBezTo>
                  <a:pt x="20372" y="655"/>
                  <a:pt x="20539" y="334"/>
                  <a:pt x="20718" y="0"/>
                </a:cubicBezTo>
                <a:close/>
              </a:path>
            </a:pathLst>
          </a:custGeom>
          <a:solidFill>
            <a:schemeClr val="accent6"/>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779" name="Google Shape;779;p4"/>
          <p:cNvGrpSpPr/>
          <p:nvPr/>
        </p:nvGrpSpPr>
        <p:grpSpPr>
          <a:xfrm flipH="1">
            <a:off x="15542351" y="-164507"/>
            <a:ext cx="2932834" cy="2598479"/>
            <a:chOff x="-62661" y="-21977"/>
            <a:chExt cx="1429396" cy="1238908"/>
          </a:xfrm>
        </p:grpSpPr>
        <p:sp>
          <p:nvSpPr>
            <p:cNvPr id="780" name="Google Shape;780;p4"/>
            <p:cNvSpPr/>
            <p:nvPr/>
          </p:nvSpPr>
          <p:spPr>
            <a:xfrm>
              <a:off x="-61935" y="-21977"/>
              <a:ext cx="952607" cy="885321"/>
            </a:xfrm>
            <a:custGeom>
              <a:avLst/>
              <a:gdLst/>
              <a:ahLst/>
              <a:cxnLst/>
              <a:rect l="l" t="t" r="r" b="b"/>
              <a:pathLst>
                <a:path w="30184" h="28052" extrusionOk="0">
                  <a:moveTo>
                    <a:pt x="24587" y="1"/>
                  </a:moveTo>
                  <a:cubicBezTo>
                    <a:pt x="22587" y="3239"/>
                    <a:pt x="19884" y="5859"/>
                    <a:pt x="17098" y="8395"/>
                  </a:cubicBezTo>
                  <a:cubicBezTo>
                    <a:pt x="12705" y="12383"/>
                    <a:pt x="8097" y="16086"/>
                    <a:pt x="3180" y="19384"/>
                  </a:cubicBezTo>
                  <a:cubicBezTo>
                    <a:pt x="2108" y="20122"/>
                    <a:pt x="1049" y="20849"/>
                    <a:pt x="1" y="21575"/>
                  </a:cubicBezTo>
                  <a:lnTo>
                    <a:pt x="1" y="28052"/>
                  </a:lnTo>
                  <a:cubicBezTo>
                    <a:pt x="1132" y="27397"/>
                    <a:pt x="2323" y="26802"/>
                    <a:pt x="3406" y="26075"/>
                  </a:cubicBezTo>
                  <a:cubicBezTo>
                    <a:pt x="12729" y="19801"/>
                    <a:pt x="20884" y="12264"/>
                    <a:pt x="27862" y="3430"/>
                  </a:cubicBezTo>
                  <a:cubicBezTo>
                    <a:pt x="28707" y="2358"/>
                    <a:pt x="29409" y="1156"/>
                    <a:pt x="30183" y="13"/>
                  </a:cubicBezTo>
                  <a:cubicBezTo>
                    <a:pt x="28302" y="13"/>
                    <a:pt x="26445" y="13"/>
                    <a:pt x="245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1" name="Google Shape;781;p4"/>
            <p:cNvSpPr/>
            <p:nvPr/>
          </p:nvSpPr>
          <p:spPr>
            <a:xfrm>
              <a:off x="-62661" y="383905"/>
              <a:ext cx="851489" cy="833026"/>
            </a:xfrm>
            <a:custGeom>
              <a:avLst/>
              <a:gdLst/>
              <a:ahLst/>
              <a:cxnLst/>
              <a:rect l="l" t="t" r="r" b="b"/>
              <a:pathLst>
                <a:path w="26980" h="26395" extrusionOk="0">
                  <a:moveTo>
                    <a:pt x="25026" y="1"/>
                  </a:moveTo>
                  <a:cubicBezTo>
                    <a:pt x="24558" y="1"/>
                    <a:pt x="24223" y="334"/>
                    <a:pt x="23896" y="689"/>
                  </a:cubicBezTo>
                  <a:cubicBezTo>
                    <a:pt x="23801" y="796"/>
                    <a:pt x="23717" y="915"/>
                    <a:pt x="23610" y="1022"/>
                  </a:cubicBezTo>
                  <a:cubicBezTo>
                    <a:pt x="21229" y="3475"/>
                    <a:pt x="18979" y="6094"/>
                    <a:pt x="16443" y="8369"/>
                  </a:cubicBezTo>
                  <a:cubicBezTo>
                    <a:pt x="11918" y="12440"/>
                    <a:pt x="7049" y="16108"/>
                    <a:pt x="1881" y="19346"/>
                  </a:cubicBezTo>
                  <a:lnTo>
                    <a:pt x="0" y="20501"/>
                  </a:lnTo>
                  <a:lnTo>
                    <a:pt x="0" y="26395"/>
                  </a:lnTo>
                  <a:cubicBezTo>
                    <a:pt x="691" y="26145"/>
                    <a:pt x="1453" y="26002"/>
                    <a:pt x="2048" y="25609"/>
                  </a:cubicBezTo>
                  <a:cubicBezTo>
                    <a:pt x="3453" y="24656"/>
                    <a:pt x="4846" y="23668"/>
                    <a:pt x="6132" y="22573"/>
                  </a:cubicBezTo>
                  <a:cubicBezTo>
                    <a:pt x="8954" y="20179"/>
                    <a:pt x="11609" y="17620"/>
                    <a:pt x="14478" y="15298"/>
                  </a:cubicBezTo>
                  <a:cubicBezTo>
                    <a:pt x="19026" y="11607"/>
                    <a:pt x="23003" y="7404"/>
                    <a:pt x="26456" y="2689"/>
                  </a:cubicBezTo>
                  <a:cubicBezTo>
                    <a:pt x="26980" y="1975"/>
                    <a:pt x="26896" y="1737"/>
                    <a:pt x="26051" y="1606"/>
                  </a:cubicBezTo>
                  <a:cubicBezTo>
                    <a:pt x="26111" y="677"/>
                    <a:pt x="25968" y="296"/>
                    <a:pt x="25444" y="82"/>
                  </a:cubicBezTo>
                  <a:cubicBezTo>
                    <a:pt x="25293" y="26"/>
                    <a:pt x="25155" y="1"/>
                    <a:pt x="250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2" name="Google Shape;782;p4"/>
            <p:cNvSpPr/>
            <p:nvPr/>
          </p:nvSpPr>
          <p:spPr>
            <a:xfrm>
              <a:off x="614060" y="-21598"/>
              <a:ext cx="752674" cy="790957"/>
            </a:xfrm>
            <a:custGeom>
              <a:avLst/>
              <a:gdLst/>
              <a:ahLst/>
              <a:cxnLst/>
              <a:rect l="l" t="t" r="r" b="b"/>
              <a:pathLst>
                <a:path w="23849" h="25062" extrusionOk="0">
                  <a:moveTo>
                    <a:pt x="19253" y="1"/>
                  </a:moveTo>
                  <a:cubicBezTo>
                    <a:pt x="19146" y="203"/>
                    <a:pt x="19062" y="429"/>
                    <a:pt x="18943" y="620"/>
                  </a:cubicBezTo>
                  <a:cubicBezTo>
                    <a:pt x="15955" y="5251"/>
                    <a:pt x="12597" y="9609"/>
                    <a:pt x="8882" y="13693"/>
                  </a:cubicBezTo>
                  <a:cubicBezTo>
                    <a:pt x="6406" y="16395"/>
                    <a:pt x="3870" y="19039"/>
                    <a:pt x="1381" y="21729"/>
                  </a:cubicBezTo>
                  <a:cubicBezTo>
                    <a:pt x="893" y="22265"/>
                    <a:pt x="441" y="22884"/>
                    <a:pt x="143" y="23539"/>
                  </a:cubicBezTo>
                  <a:cubicBezTo>
                    <a:pt x="0" y="23861"/>
                    <a:pt x="119" y="24516"/>
                    <a:pt x="369" y="24754"/>
                  </a:cubicBezTo>
                  <a:cubicBezTo>
                    <a:pt x="586" y="24952"/>
                    <a:pt x="980" y="25062"/>
                    <a:pt x="1329" y="25062"/>
                  </a:cubicBezTo>
                  <a:cubicBezTo>
                    <a:pt x="1441" y="25062"/>
                    <a:pt x="1548" y="25051"/>
                    <a:pt x="1643" y="25028"/>
                  </a:cubicBezTo>
                  <a:cubicBezTo>
                    <a:pt x="2108" y="24944"/>
                    <a:pt x="2536" y="24599"/>
                    <a:pt x="2929" y="24289"/>
                  </a:cubicBezTo>
                  <a:cubicBezTo>
                    <a:pt x="3273" y="24010"/>
                    <a:pt x="3581" y="23746"/>
                    <a:pt x="4023" y="23746"/>
                  </a:cubicBezTo>
                  <a:cubicBezTo>
                    <a:pt x="4147" y="23746"/>
                    <a:pt x="4281" y="23766"/>
                    <a:pt x="4429" y="23813"/>
                  </a:cubicBezTo>
                  <a:cubicBezTo>
                    <a:pt x="4492" y="23832"/>
                    <a:pt x="4561" y="23840"/>
                    <a:pt x="4634" y="23840"/>
                  </a:cubicBezTo>
                  <a:cubicBezTo>
                    <a:pt x="4974" y="23840"/>
                    <a:pt x="5397" y="23654"/>
                    <a:pt x="5691" y="23468"/>
                  </a:cubicBezTo>
                  <a:cubicBezTo>
                    <a:pt x="6453" y="22992"/>
                    <a:pt x="7180" y="22444"/>
                    <a:pt x="7882" y="21860"/>
                  </a:cubicBezTo>
                  <a:cubicBezTo>
                    <a:pt x="10692" y="19515"/>
                    <a:pt x="13109" y="16753"/>
                    <a:pt x="15145" y="13752"/>
                  </a:cubicBezTo>
                  <a:cubicBezTo>
                    <a:pt x="17955" y="9609"/>
                    <a:pt x="20550" y="5335"/>
                    <a:pt x="23229" y="1120"/>
                  </a:cubicBezTo>
                  <a:cubicBezTo>
                    <a:pt x="23467" y="763"/>
                    <a:pt x="23646" y="370"/>
                    <a:pt x="238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3" name="Google Shape;783;p4"/>
            <p:cNvSpPr/>
            <p:nvPr/>
          </p:nvSpPr>
          <p:spPr>
            <a:xfrm>
              <a:off x="-62661" y="-21598"/>
              <a:ext cx="540370" cy="485519"/>
            </a:xfrm>
            <a:custGeom>
              <a:avLst/>
              <a:gdLst/>
              <a:ahLst/>
              <a:cxnLst/>
              <a:rect l="l" t="t" r="r" b="b"/>
              <a:pathLst>
                <a:path w="17122" h="15384" extrusionOk="0">
                  <a:moveTo>
                    <a:pt x="17121" y="1"/>
                  </a:moveTo>
                  <a:cubicBezTo>
                    <a:pt x="15204" y="1"/>
                    <a:pt x="13287" y="1"/>
                    <a:pt x="11382" y="13"/>
                  </a:cubicBezTo>
                  <a:cubicBezTo>
                    <a:pt x="11204" y="203"/>
                    <a:pt x="11061" y="429"/>
                    <a:pt x="10871" y="596"/>
                  </a:cubicBezTo>
                  <a:cubicBezTo>
                    <a:pt x="8132" y="2918"/>
                    <a:pt x="5382" y="5251"/>
                    <a:pt x="2608" y="7561"/>
                  </a:cubicBezTo>
                  <a:cubicBezTo>
                    <a:pt x="1762" y="8275"/>
                    <a:pt x="881" y="8954"/>
                    <a:pt x="0" y="9645"/>
                  </a:cubicBezTo>
                  <a:lnTo>
                    <a:pt x="0" y="15383"/>
                  </a:lnTo>
                  <a:cubicBezTo>
                    <a:pt x="3274" y="13681"/>
                    <a:pt x="5977" y="11252"/>
                    <a:pt x="8465" y="8573"/>
                  </a:cubicBezTo>
                  <a:cubicBezTo>
                    <a:pt x="9394" y="7585"/>
                    <a:pt x="10454" y="6728"/>
                    <a:pt x="11418" y="5763"/>
                  </a:cubicBezTo>
                  <a:cubicBezTo>
                    <a:pt x="13347" y="3858"/>
                    <a:pt x="15216" y="1918"/>
                    <a:pt x="171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784" name="Google Shape;784;p4"/>
          <p:cNvGrpSpPr/>
          <p:nvPr/>
        </p:nvGrpSpPr>
        <p:grpSpPr>
          <a:xfrm flipH="1">
            <a:off x="-653743" y="-761569"/>
            <a:ext cx="2839550" cy="2827657"/>
            <a:chOff x="7653723" y="217809"/>
            <a:chExt cx="1383931" cy="1348175"/>
          </a:xfrm>
        </p:grpSpPr>
        <p:sp>
          <p:nvSpPr>
            <p:cNvPr id="785" name="Google Shape;785;p4"/>
            <p:cNvSpPr/>
            <p:nvPr/>
          </p:nvSpPr>
          <p:spPr>
            <a:xfrm>
              <a:off x="7970103" y="949791"/>
              <a:ext cx="109387" cy="120307"/>
            </a:xfrm>
            <a:custGeom>
              <a:avLst/>
              <a:gdLst/>
              <a:ahLst/>
              <a:cxnLst/>
              <a:rect l="l" t="t" r="r" b="b"/>
              <a:pathLst>
                <a:path w="3466" h="3812" extrusionOk="0">
                  <a:moveTo>
                    <a:pt x="450" y="0"/>
                  </a:moveTo>
                  <a:cubicBezTo>
                    <a:pt x="387" y="0"/>
                    <a:pt x="329" y="11"/>
                    <a:pt x="287" y="34"/>
                  </a:cubicBezTo>
                  <a:cubicBezTo>
                    <a:pt x="156" y="117"/>
                    <a:pt x="1" y="379"/>
                    <a:pt x="37" y="534"/>
                  </a:cubicBezTo>
                  <a:cubicBezTo>
                    <a:pt x="72" y="820"/>
                    <a:pt x="191" y="1117"/>
                    <a:pt x="358" y="1332"/>
                  </a:cubicBezTo>
                  <a:cubicBezTo>
                    <a:pt x="834" y="1987"/>
                    <a:pt x="1346" y="2629"/>
                    <a:pt x="1858" y="3261"/>
                  </a:cubicBezTo>
                  <a:cubicBezTo>
                    <a:pt x="2025" y="3451"/>
                    <a:pt x="2239" y="3630"/>
                    <a:pt x="2454" y="3737"/>
                  </a:cubicBezTo>
                  <a:cubicBezTo>
                    <a:pt x="2560" y="3787"/>
                    <a:pt x="2666" y="3812"/>
                    <a:pt x="2768" y="3812"/>
                  </a:cubicBezTo>
                  <a:cubicBezTo>
                    <a:pt x="3144" y="3812"/>
                    <a:pt x="3456" y="3478"/>
                    <a:pt x="3466" y="2915"/>
                  </a:cubicBezTo>
                  <a:cubicBezTo>
                    <a:pt x="3394" y="2760"/>
                    <a:pt x="3287" y="2451"/>
                    <a:pt x="3073" y="2260"/>
                  </a:cubicBezTo>
                  <a:cubicBezTo>
                    <a:pt x="2335" y="1522"/>
                    <a:pt x="1596" y="808"/>
                    <a:pt x="822" y="129"/>
                  </a:cubicBezTo>
                  <a:cubicBezTo>
                    <a:pt x="742" y="48"/>
                    <a:pt x="584" y="0"/>
                    <a:pt x="45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6" name="Google Shape;786;p4"/>
            <p:cNvSpPr/>
            <p:nvPr/>
          </p:nvSpPr>
          <p:spPr>
            <a:xfrm>
              <a:off x="7992667" y="341742"/>
              <a:ext cx="99982" cy="101087"/>
            </a:xfrm>
            <a:custGeom>
              <a:avLst/>
              <a:gdLst/>
              <a:ahLst/>
              <a:cxnLst/>
              <a:rect l="l" t="t" r="r" b="b"/>
              <a:pathLst>
                <a:path w="3168" h="3203" extrusionOk="0">
                  <a:moveTo>
                    <a:pt x="597" y="1"/>
                  </a:moveTo>
                  <a:cubicBezTo>
                    <a:pt x="416" y="1"/>
                    <a:pt x="215" y="48"/>
                    <a:pt x="131" y="132"/>
                  </a:cubicBezTo>
                  <a:cubicBezTo>
                    <a:pt x="0" y="287"/>
                    <a:pt x="0" y="715"/>
                    <a:pt x="131" y="918"/>
                  </a:cubicBezTo>
                  <a:cubicBezTo>
                    <a:pt x="584" y="1573"/>
                    <a:pt x="1084" y="2180"/>
                    <a:pt x="1608" y="2775"/>
                  </a:cubicBezTo>
                  <a:cubicBezTo>
                    <a:pt x="1774" y="2966"/>
                    <a:pt x="2060" y="3120"/>
                    <a:pt x="2310" y="3180"/>
                  </a:cubicBezTo>
                  <a:cubicBezTo>
                    <a:pt x="2370" y="3195"/>
                    <a:pt x="2429" y="3203"/>
                    <a:pt x="2486" y="3203"/>
                  </a:cubicBezTo>
                  <a:cubicBezTo>
                    <a:pt x="2867" y="3203"/>
                    <a:pt x="3157" y="2869"/>
                    <a:pt x="3167" y="2382"/>
                  </a:cubicBezTo>
                  <a:cubicBezTo>
                    <a:pt x="3144" y="2299"/>
                    <a:pt x="3108" y="2085"/>
                    <a:pt x="2989" y="1965"/>
                  </a:cubicBezTo>
                  <a:cubicBezTo>
                    <a:pt x="2322" y="1311"/>
                    <a:pt x="1643" y="656"/>
                    <a:pt x="905" y="72"/>
                  </a:cubicBezTo>
                  <a:cubicBezTo>
                    <a:pt x="842" y="24"/>
                    <a:pt x="724" y="1"/>
                    <a:pt x="5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7" name="Google Shape;787;p4"/>
            <p:cNvSpPr/>
            <p:nvPr/>
          </p:nvSpPr>
          <p:spPr>
            <a:xfrm>
              <a:off x="8188428" y="804998"/>
              <a:ext cx="99225" cy="126240"/>
            </a:xfrm>
            <a:custGeom>
              <a:avLst/>
              <a:gdLst/>
              <a:ahLst/>
              <a:cxnLst/>
              <a:rect l="l" t="t" r="r" b="b"/>
              <a:pathLst>
                <a:path w="3144" h="4000" extrusionOk="0">
                  <a:moveTo>
                    <a:pt x="665" y="0"/>
                  </a:moveTo>
                  <a:cubicBezTo>
                    <a:pt x="565" y="0"/>
                    <a:pt x="458" y="36"/>
                    <a:pt x="346" y="121"/>
                  </a:cubicBezTo>
                  <a:cubicBezTo>
                    <a:pt x="0" y="371"/>
                    <a:pt x="167" y="717"/>
                    <a:pt x="334" y="1014"/>
                  </a:cubicBezTo>
                  <a:cubicBezTo>
                    <a:pt x="822" y="1860"/>
                    <a:pt x="1334" y="2705"/>
                    <a:pt x="1834" y="3538"/>
                  </a:cubicBezTo>
                  <a:cubicBezTo>
                    <a:pt x="1905" y="3646"/>
                    <a:pt x="1989" y="3777"/>
                    <a:pt x="2084" y="3824"/>
                  </a:cubicBezTo>
                  <a:cubicBezTo>
                    <a:pt x="2255" y="3900"/>
                    <a:pt x="2457" y="3999"/>
                    <a:pt x="2617" y="3999"/>
                  </a:cubicBezTo>
                  <a:cubicBezTo>
                    <a:pt x="2656" y="3999"/>
                    <a:pt x="2694" y="3993"/>
                    <a:pt x="2727" y="3979"/>
                  </a:cubicBezTo>
                  <a:cubicBezTo>
                    <a:pt x="2917" y="3896"/>
                    <a:pt x="3025" y="3622"/>
                    <a:pt x="3144" y="3467"/>
                  </a:cubicBezTo>
                  <a:cubicBezTo>
                    <a:pt x="3084" y="3217"/>
                    <a:pt x="3084" y="3050"/>
                    <a:pt x="3001" y="2967"/>
                  </a:cubicBezTo>
                  <a:cubicBezTo>
                    <a:pt x="2417" y="2086"/>
                    <a:pt x="1834" y="1205"/>
                    <a:pt x="1215" y="360"/>
                  </a:cubicBezTo>
                  <a:cubicBezTo>
                    <a:pt x="1076" y="171"/>
                    <a:pt x="886" y="0"/>
                    <a:pt x="6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8" name="Google Shape;788;p4"/>
            <p:cNvSpPr/>
            <p:nvPr/>
          </p:nvSpPr>
          <p:spPr>
            <a:xfrm>
              <a:off x="8118904" y="330980"/>
              <a:ext cx="81583" cy="111754"/>
            </a:xfrm>
            <a:custGeom>
              <a:avLst/>
              <a:gdLst/>
              <a:ahLst/>
              <a:cxnLst/>
              <a:rect l="l" t="t" r="r" b="b"/>
              <a:pathLst>
                <a:path w="2585" h="3541" extrusionOk="0">
                  <a:moveTo>
                    <a:pt x="494" y="1"/>
                  </a:moveTo>
                  <a:cubicBezTo>
                    <a:pt x="430" y="1"/>
                    <a:pt x="370" y="10"/>
                    <a:pt x="322" y="32"/>
                  </a:cubicBezTo>
                  <a:cubicBezTo>
                    <a:pt x="156" y="104"/>
                    <a:pt x="84" y="366"/>
                    <a:pt x="1" y="473"/>
                  </a:cubicBezTo>
                  <a:cubicBezTo>
                    <a:pt x="144" y="1759"/>
                    <a:pt x="799" y="2652"/>
                    <a:pt x="1608" y="3426"/>
                  </a:cubicBezTo>
                  <a:cubicBezTo>
                    <a:pt x="1677" y="3501"/>
                    <a:pt x="1831" y="3541"/>
                    <a:pt x="1978" y="3541"/>
                  </a:cubicBezTo>
                  <a:cubicBezTo>
                    <a:pt x="2086" y="3541"/>
                    <a:pt x="2190" y="3519"/>
                    <a:pt x="2251" y="3473"/>
                  </a:cubicBezTo>
                  <a:cubicBezTo>
                    <a:pt x="2418" y="3354"/>
                    <a:pt x="2584" y="3009"/>
                    <a:pt x="2537" y="2830"/>
                  </a:cubicBezTo>
                  <a:cubicBezTo>
                    <a:pt x="2239" y="1795"/>
                    <a:pt x="1834" y="794"/>
                    <a:pt x="918" y="116"/>
                  </a:cubicBezTo>
                  <a:cubicBezTo>
                    <a:pt x="810" y="50"/>
                    <a:pt x="640" y="1"/>
                    <a:pt x="4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9" name="Google Shape;789;p4"/>
            <p:cNvSpPr/>
            <p:nvPr/>
          </p:nvSpPr>
          <p:spPr>
            <a:xfrm>
              <a:off x="8764066" y="518347"/>
              <a:ext cx="101876" cy="128165"/>
            </a:xfrm>
            <a:custGeom>
              <a:avLst/>
              <a:gdLst/>
              <a:ahLst/>
              <a:cxnLst/>
              <a:rect l="l" t="t" r="r" b="b"/>
              <a:pathLst>
                <a:path w="3228" h="4061" extrusionOk="0">
                  <a:moveTo>
                    <a:pt x="144" y="1"/>
                  </a:moveTo>
                  <a:cubicBezTo>
                    <a:pt x="132" y="275"/>
                    <a:pt x="1" y="584"/>
                    <a:pt x="96" y="799"/>
                  </a:cubicBezTo>
                  <a:cubicBezTo>
                    <a:pt x="382" y="1370"/>
                    <a:pt x="751" y="1906"/>
                    <a:pt x="1108" y="2442"/>
                  </a:cubicBezTo>
                  <a:cubicBezTo>
                    <a:pt x="1430" y="2918"/>
                    <a:pt x="1727" y="3406"/>
                    <a:pt x="2096" y="3847"/>
                  </a:cubicBezTo>
                  <a:cubicBezTo>
                    <a:pt x="2206" y="3966"/>
                    <a:pt x="2457" y="4060"/>
                    <a:pt x="2654" y="4060"/>
                  </a:cubicBezTo>
                  <a:cubicBezTo>
                    <a:pt x="2693" y="4060"/>
                    <a:pt x="2730" y="4057"/>
                    <a:pt x="2763" y="4049"/>
                  </a:cubicBezTo>
                  <a:cubicBezTo>
                    <a:pt x="2942" y="4025"/>
                    <a:pt x="3073" y="3775"/>
                    <a:pt x="3227" y="3608"/>
                  </a:cubicBezTo>
                  <a:cubicBezTo>
                    <a:pt x="3132" y="3370"/>
                    <a:pt x="3120" y="3192"/>
                    <a:pt x="3001" y="3061"/>
                  </a:cubicBezTo>
                  <a:cubicBezTo>
                    <a:pt x="2299" y="2120"/>
                    <a:pt x="1584" y="1168"/>
                    <a:pt x="846" y="263"/>
                  </a:cubicBezTo>
                  <a:cubicBezTo>
                    <a:pt x="715" y="96"/>
                    <a:pt x="382" y="84"/>
                    <a:pt x="1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0" name="Google Shape;790;p4"/>
            <p:cNvSpPr/>
            <p:nvPr/>
          </p:nvSpPr>
          <p:spPr>
            <a:xfrm>
              <a:off x="7923521" y="1036610"/>
              <a:ext cx="85717" cy="109892"/>
            </a:xfrm>
            <a:custGeom>
              <a:avLst/>
              <a:gdLst/>
              <a:ahLst/>
              <a:cxnLst/>
              <a:rect l="l" t="t" r="r" b="b"/>
              <a:pathLst>
                <a:path w="2716" h="3482" extrusionOk="0">
                  <a:moveTo>
                    <a:pt x="626" y="0"/>
                  </a:moveTo>
                  <a:cubicBezTo>
                    <a:pt x="603" y="0"/>
                    <a:pt x="580" y="3"/>
                    <a:pt x="560" y="9"/>
                  </a:cubicBezTo>
                  <a:cubicBezTo>
                    <a:pt x="322" y="93"/>
                    <a:pt x="179" y="462"/>
                    <a:pt x="1" y="688"/>
                  </a:cubicBezTo>
                  <a:cubicBezTo>
                    <a:pt x="393" y="1843"/>
                    <a:pt x="917" y="2772"/>
                    <a:pt x="1775" y="3427"/>
                  </a:cubicBezTo>
                  <a:cubicBezTo>
                    <a:pt x="1835" y="3464"/>
                    <a:pt x="1930" y="3481"/>
                    <a:pt x="2034" y="3481"/>
                  </a:cubicBezTo>
                  <a:cubicBezTo>
                    <a:pt x="2195" y="3481"/>
                    <a:pt x="2376" y="3439"/>
                    <a:pt x="2477" y="3367"/>
                  </a:cubicBezTo>
                  <a:cubicBezTo>
                    <a:pt x="2644" y="3236"/>
                    <a:pt x="2715" y="2915"/>
                    <a:pt x="2703" y="2688"/>
                  </a:cubicBezTo>
                  <a:cubicBezTo>
                    <a:pt x="2679" y="2474"/>
                    <a:pt x="2537" y="2248"/>
                    <a:pt x="2406" y="2045"/>
                  </a:cubicBezTo>
                  <a:cubicBezTo>
                    <a:pt x="2048" y="1486"/>
                    <a:pt x="1703" y="926"/>
                    <a:pt x="1286" y="402"/>
                  </a:cubicBezTo>
                  <a:cubicBezTo>
                    <a:pt x="1137" y="211"/>
                    <a:pt x="827" y="0"/>
                    <a:pt x="62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1" name="Google Shape;791;p4"/>
            <p:cNvSpPr/>
            <p:nvPr/>
          </p:nvSpPr>
          <p:spPr>
            <a:xfrm>
              <a:off x="8133200" y="1090134"/>
              <a:ext cx="88715" cy="109482"/>
            </a:xfrm>
            <a:custGeom>
              <a:avLst/>
              <a:gdLst/>
              <a:ahLst/>
              <a:cxnLst/>
              <a:rect l="l" t="t" r="r" b="b"/>
              <a:pathLst>
                <a:path w="2811" h="3469" extrusionOk="0">
                  <a:moveTo>
                    <a:pt x="503" y="0"/>
                  </a:moveTo>
                  <a:cubicBezTo>
                    <a:pt x="269" y="0"/>
                    <a:pt x="57" y="202"/>
                    <a:pt x="24" y="504"/>
                  </a:cubicBezTo>
                  <a:cubicBezTo>
                    <a:pt x="0" y="683"/>
                    <a:pt x="12" y="897"/>
                    <a:pt x="107" y="1040"/>
                  </a:cubicBezTo>
                  <a:cubicBezTo>
                    <a:pt x="524" y="1731"/>
                    <a:pt x="941" y="2397"/>
                    <a:pt x="1393" y="3040"/>
                  </a:cubicBezTo>
                  <a:cubicBezTo>
                    <a:pt x="1536" y="3219"/>
                    <a:pt x="1786" y="3302"/>
                    <a:pt x="2036" y="3469"/>
                  </a:cubicBezTo>
                  <a:cubicBezTo>
                    <a:pt x="2262" y="3314"/>
                    <a:pt x="2572" y="3231"/>
                    <a:pt x="2643" y="3040"/>
                  </a:cubicBezTo>
                  <a:cubicBezTo>
                    <a:pt x="2751" y="2778"/>
                    <a:pt x="2810" y="2350"/>
                    <a:pt x="2667" y="2171"/>
                  </a:cubicBezTo>
                  <a:cubicBezTo>
                    <a:pt x="2096" y="1457"/>
                    <a:pt x="1477" y="778"/>
                    <a:pt x="822" y="135"/>
                  </a:cubicBezTo>
                  <a:cubicBezTo>
                    <a:pt x="721" y="42"/>
                    <a:pt x="610" y="0"/>
                    <a:pt x="5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2" name="Google Shape;792;p4"/>
            <p:cNvSpPr/>
            <p:nvPr/>
          </p:nvSpPr>
          <p:spPr>
            <a:xfrm>
              <a:off x="8383053" y="374847"/>
              <a:ext cx="104116" cy="132741"/>
            </a:xfrm>
            <a:custGeom>
              <a:avLst/>
              <a:gdLst/>
              <a:ahLst/>
              <a:cxnLst/>
              <a:rect l="l" t="t" r="r" b="b"/>
              <a:pathLst>
                <a:path w="3299" h="4206" extrusionOk="0">
                  <a:moveTo>
                    <a:pt x="453" y="0"/>
                  </a:moveTo>
                  <a:cubicBezTo>
                    <a:pt x="207" y="0"/>
                    <a:pt x="10" y="214"/>
                    <a:pt x="1" y="583"/>
                  </a:cubicBezTo>
                  <a:cubicBezTo>
                    <a:pt x="25" y="666"/>
                    <a:pt x="60" y="833"/>
                    <a:pt x="132" y="976"/>
                  </a:cubicBezTo>
                  <a:cubicBezTo>
                    <a:pt x="727" y="1869"/>
                    <a:pt x="1322" y="2786"/>
                    <a:pt x="1977" y="3655"/>
                  </a:cubicBezTo>
                  <a:cubicBezTo>
                    <a:pt x="2168" y="3893"/>
                    <a:pt x="2501" y="4060"/>
                    <a:pt x="2799" y="4191"/>
                  </a:cubicBezTo>
                  <a:cubicBezTo>
                    <a:pt x="2825" y="4201"/>
                    <a:pt x="2856" y="4206"/>
                    <a:pt x="2890" y="4206"/>
                  </a:cubicBezTo>
                  <a:cubicBezTo>
                    <a:pt x="3013" y="4206"/>
                    <a:pt x="3172" y="4144"/>
                    <a:pt x="3227" y="4060"/>
                  </a:cubicBezTo>
                  <a:cubicBezTo>
                    <a:pt x="3299" y="3976"/>
                    <a:pt x="3287" y="3738"/>
                    <a:pt x="3216" y="3631"/>
                  </a:cubicBezTo>
                  <a:cubicBezTo>
                    <a:pt x="2561" y="2595"/>
                    <a:pt x="1870" y="1571"/>
                    <a:pt x="1192" y="547"/>
                  </a:cubicBezTo>
                  <a:cubicBezTo>
                    <a:pt x="1072" y="369"/>
                    <a:pt x="906" y="190"/>
                    <a:pt x="727" y="83"/>
                  </a:cubicBezTo>
                  <a:cubicBezTo>
                    <a:pt x="634" y="27"/>
                    <a:pt x="540" y="0"/>
                    <a:pt x="4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3" name="Google Shape;793;p4"/>
            <p:cNvSpPr/>
            <p:nvPr/>
          </p:nvSpPr>
          <p:spPr>
            <a:xfrm>
              <a:off x="8539365" y="520934"/>
              <a:ext cx="99256" cy="128007"/>
            </a:xfrm>
            <a:custGeom>
              <a:avLst/>
              <a:gdLst/>
              <a:ahLst/>
              <a:cxnLst/>
              <a:rect l="l" t="t" r="r" b="b"/>
              <a:pathLst>
                <a:path w="3145" h="4056" extrusionOk="0">
                  <a:moveTo>
                    <a:pt x="833" y="0"/>
                  </a:moveTo>
                  <a:cubicBezTo>
                    <a:pt x="235" y="0"/>
                    <a:pt x="0" y="508"/>
                    <a:pt x="334" y="1026"/>
                  </a:cubicBezTo>
                  <a:cubicBezTo>
                    <a:pt x="882" y="1919"/>
                    <a:pt x="1477" y="2788"/>
                    <a:pt x="2084" y="3657"/>
                  </a:cubicBezTo>
                  <a:cubicBezTo>
                    <a:pt x="2204" y="3824"/>
                    <a:pt x="2418" y="3967"/>
                    <a:pt x="2608" y="4038"/>
                  </a:cubicBezTo>
                  <a:cubicBezTo>
                    <a:pt x="2638" y="4050"/>
                    <a:pt x="2672" y="4055"/>
                    <a:pt x="2709" y="4055"/>
                  </a:cubicBezTo>
                  <a:cubicBezTo>
                    <a:pt x="2821" y="4055"/>
                    <a:pt x="2956" y="4006"/>
                    <a:pt x="3037" y="3943"/>
                  </a:cubicBezTo>
                  <a:cubicBezTo>
                    <a:pt x="3108" y="3860"/>
                    <a:pt x="3144" y="3646"/>
                    <a:pt x="3085" y="3538"/>
                  </a:cubicBezTo>
                  <a:cubicBezTo>
                    <a:pt x="2537" y="2479"/>
                    <a:pt x="1977" y="1443"/>
                    <a:pt x="1382" y="419"/>
                  </a:cubicBezTo>
                  <a:cubicBezTo>
                    <a:pt x="1263" y="205"/>
                    <a:pt x="1013" y="86"/>
                    <a:pt x="894" y="2"/>
                  </a:cubicBezTo>
                  <a:cubicBezTo>
                    <a:pt x="873" y="1"/>
                    <a:pt x="853" y="0"/>
                    <a:pt x="8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4" name="Google Shape;794;p4"/>
            <p:cNvSpPr/>
            <p:nvPr/>
          </p:nvSpPr>
          <p:spPr>
            <a:xfrm>
              <a:off x="8003177" y="1236284"/>
              <a:ext cx="108251" cy="110018"/>
            </a:xfrm>
            <a:custGeom>
              <a:avLst/>
              <a:gdLst/>
              <a:ahLst/>
              <a:cxnLst/>
              <a:rect l="l" t="t" r="r" b="b"/>
              <a:pathLst>
                <a:path w="3430" h="3486" extrusionOk="0">
                  <a:moveTo>
                    <a:pt x="587" y="0"/>
                  </a:moveTo>
                  <a:cubicBezTo>
                    <a:pt x="511" y="0"/>
                    <a:pt x="427" y="26"/>
                    <a:pt x="334" y="88"/>
                  </a:cubicBezTo>
                  <a:cubicBezTo>
                    <a:pt x="1" y="326"/>
                    <a:pt x="36" y="743"/>
                    <a:pt x="263" y="981"/>
                  </a:cubicBezTo>
                  <a:cubicBezTo>
                    <a:pt x="989" y="1814"/>
                    <a:pt x="1751" y="2612"/>
                    <a:pt x="2561" y="3362"/>
                  </a:cubicBezTo>
                  <a:cubicBezTo>
                    <a:pt x="2658" y="3447"/>
                    <a:pt x="2765" y="3486"/>
                    <a:pt x="2869" y="3486"/>
                  </a:cubicBezTo>
                  <a:cubicBezTo>
                    <a:pt x="3149" y="3486"/>
                    <a:pt x="3412" y="3206"/>
                    <a:pt x="3430" y="2755"/>
                  </a:cubicBezTo>
                  <a:cubicBezTo>
                    <a:pt x="3334" y="2600"/>
                    <a:pt x="3192" y="2338"/>
                    <a:pt x="2977" y="2124"/>
                  </a:cubicBezTo>
                  <a:cubicBezTo>
                    <a:pt x="2382" y="1517"/>
                    <a:pt x="1739" y="969"/>
                    <a:pt x="1120" y="374"/>
                  </a:cubicBezTo>
                  <a:cubicBezTo>
                    <a:pt x="961" y="207"/>
                    <a:pt x="803" y="0"/>
                    <a:pt x="5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5" name="Google Shape;795;p4"/>
            <p:cNvSpPr/>
            <p:nvPr/>
          </p:nvSpPr>
          <p:spPr>
            <a:xfrm>
              <a:off x="8251168" y="1049928"/>
              <a:ext cx="88715" cy="99919"/>
            </a:xfrm>
            <a:custGeom>
              <a:avLst/>
              <a:gdLst/>
              <a:ahLst/>
              <a:cxnLst/>
              <a:rect l="l" t="t" r="r" b="b"/>
              <a:pathLst>
                <a:path w="2811" h="3166" extrusionOk="0">
                  <a:moveTo>
                    <a:pt x="590" y="0"/>
                  </a:moveTo>
                  <a:cubicBezTo>
                    <a:pt x="374" y="0"/>
                    <a:pt x="170" y="149"/>
                    <a:pt x="96" y="409"/>
                  </a:cubicBezTo>
                  <a:cubicBezTo>
                    <a:pt x="25" y="647"/>
                    <a:pt x="1" y="980"/>
                    <a:pt x="120" y="1159"/>
                  </a:cubicBezTo>
                  <a:cubicBezTo>
                    <a:pt x="560" y="1802"/>
                    <a:pt x="1049" y="2445"/>
                    <a:pt x="1584" y="3040"/>
                  </a:cubicBezTo>
                  <a:cubicBezTo>
                    <a:pt x="1664" y="3127"/>
                    <a:pt x="1823" y="3165"/>
                    <a:pt x="1987" y="3165"/>
                  </a:cubicBezTo>
                  <a:cubicBezTo>
                    <a:pt x="2115" y="3165"/>
                    <a:pt x="2247" y="3142"/>
                    <a:pt x="2346" y="3100"/>
                  </a:cubicBezTo>
                  <a:cubicBezTo>
                    <a:pt x="2537" y="3028"/>
                    <a:pt x="2656" y="2743"/>
                    <a:pt x="2811" y="2552"/>
                  </a:cubicBezTo>
                  <a:cubicBezTo>
                    <a:pt x="2704" y="2314"/>
                    <a:pt x="2656" y="2088"/>
                    <a:pt x="2537" y="1945"/>
                  </a:cubicBezTo>
                  <a:cubicBezTo>
                    <a:pt x="2037" y="1338"/>
                    <a:pt x="1513" y="742"/>
                    <a:pt x="965" y="171"/>
                  </a:cubicBezTo>
                  <a:cubicBezTo>
                    <a:pt x="853" y="54"/>
                    <a:pt x="719" y="0"/>
                    <a:pt x="5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6" name="Google Shape;796;p4"/>
            <p:cNvSpPr/>
            <p:nvPr/>
          </p:nvSpPr>
          <p:spPr>
            <a:xfrm>
              <a:off x="8724617" y="1144984"/>
              <a:ext cx="90609" cy="106357"/>
            </a:xfrm>
            <a:custGeom>
              <a:avLst/>
              <a:gdLst/>
              <a:ahLst/>
              <a:cxnLst/>
              <a:rect l="l" t="t" r="r" b="b"/>
              <a:pathLst>
                <a:path w="2871" h="3370" extrusionOk="0">
                  <a:moveTo>
                    <a:pt x="537" y="1"/>
                  </a:moveTo>
                  <a:cubicBezTo>
                    <a:pt x="447" y="1"/>
                    <a:pt x="365" y="17"/>
                    <a:pt x="310" y="52"/>
                  </a:cubicBezTo>
                  <a:cubicBezTo>
                    <a:pt x="144" y="147"/>
                    <a:pt x="1" y="600"/>
                    <a:pt x="84" y="731"/>
                  </a:cubicBezTo>
                  <a:cubicBezTo>
                    <a:pt x="667" y="1600"/>
                    <a:pt x="1275" y="2457"/>
                    <a:pt x="1977" y="3231"/>
                  </a:cubicBezTo>
                  <a:cubicBezTo>
                    <a:pt x="2063" y="3327"/>
                    <a:pt x="2170" y="3370"/>
                    <a:pt x="2280" y="3370"/>
                  </a:cubicBezTo>
                  <a:cubicBezTo>
                    <a:pt x="2566" y="3370"/>
                    <a:pt x="2870" y="3082"/>
                    <a:pt x="2870" y="2695"/>
                  </a:cubicBezTo>
                  <a:cubicBezTo>
                    <a:pt x="2858" y="2636"/>
                    <a:pt x="2834" y="2481"/>
                    <a:pt x="2763" y="2398"/>
                  </a:cubicBezTo>
                  <a:cubicBezTo>
                    <a:pt x="2203" y="1636"/>
                    <a:pt x="1632" y="886"/>
                    <a:pt x="1025" y="171"/>
                  </a:cubicBezTo>
                  <a:cubicBezTo>
                    <a:pt x="937" y="67"/>
                    <a:pt x="720" y="1"/>
                    <a:pt x="53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7" name="Google Shape;797;p4"/>
            <p:cNvSpPr/>
            <p:nvPr/>
          </p:nvSpPr>
          <p:spPr>
            <a:xfrm>
              <a:off x="8707701" y="750148"/>
              <a:ext cx="102254" cy="104905"/>
            </a:xfrm>
            <a:custGeom>
              <a:avLst/>
              <a:gdLst/>
              <a:ahLst/>
              <a:cxnLst/>
              <a:rect l="l" t="t" r="r" b="b"/>
              <a:pathLst>
                <a:path w="3240" h="3324" extrusionOk="0">
                  <a:moveTo>
                    <a:pt x="502" y="0"/>
                  </a:moveTo>
                  <a:cubicBezTo>
                    <a:pt x="448" y="0"/>
                    <a:pt x="399" y="8"/>
                    <a:pt x="358" y="26"/>
                  </a:cubicBezTo>
                  <a:cubicBezTo>
                    <a:pt x="1" y="204"/>
                    <a:pt x="96" y="597"/>
                    <a:pt x="299" y="847"/>
                  </a:cubicBezTo>
                  <a:cubicBezTo>
                    <a:pt x="811" y="1550"/>
                    <a:pt x="1370" y="2240"/>
                    <a:pt x="1930" y="2931"/>
                  </a:cubicBezTo>
                  <a:cubicBezTo>
                    <a:pt x="2061" y="3074"/>
                    <a:pt x="2239" y="3217"/>
                    <a:pt x="2418" y="3288"/>
                  </a:cubicBezTo>
                  <a:cubicBezTo>
                    <a:pt x="2486" y="3312"/>
                    <a:pt x="2554" y="3324"/>
                    <a:pt x="2620" y="3324"/>
                  </a:cubicBezTo>
                  <a:cubicBezTo>
                    <a:pt x="2948" y="3324"/>
                    <a:pt x="3229" y="3039"/>
                    <a:pt x="3239" y="2574"/>
                  </a:cubicBezTo>
                  <a:cubicBezTo>
                    <a:pt x="3156" y="2419"/>
                    <a:pt x="3037" y="2157"/>
                    <a:pt x="2835" y="1967"/>
                  </a:cubicBezTo>
                  <a:cubicBezTo>
                    <a:pt x="2275" y="1371"/>
                    <a:pt x="1727" y="776"/>
                    <a:pt x="1108" y="240"/>
                  </a:cubicBezTo>
                  <a:cubicBezTo>
                    <a:pt x="968" y="109"/>
                    <a:pt x="702" y="0"/>
                    <a:pt x="5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8" name="Google Shape;798;p4"/>
            <p:cNvSpPr/>
            <p:nvPr/>
          </p:nvSpPr>
          <p:spPr>
            <a:xfrm>
              <a:off x="8251547" y="346034"/>
              <a:ext cx="93607" cy="110365"/>
            </a:xfrm>
            <a:custGeom>
              <a:avLst/>
              <a:gdLst/>
              <a:ahLst/>
              <a:cxnLst/>
              <a:rect l="l" t="t" r="r" b="b"/>
              <a:pathLst>
                <a:path w="2966" h="3497" extrusionOk="0">
                  <a:moveTo>
                    <a:pt x="713" y="1"/>
                  </a:moveTo>
                  <a:cubicBezTo>
                    <a:pt x="601" y="1"/>
                    <a:pt x="482" y="39"/>
                    <a:pt x="358" y="127"/>
                  </a:cubicBezTo>
                  <a:cubicBezTo>
                    <a:pt x="1" y="377"/>
                    <a:pt x="25" y="734"/>
                    <a:pt x="239" y="1056"/>
                  </a:cubicBezTo>
                  <a:cubicBezTo>
                    <a:pt x="667" y="1758"/>
                    <a:pt x="1096" y="2449"/>
                    <a:pt x="1560" y="3115"/>
                  </a:cubicBezTo>
                  <a:cubicBezTo>
                    <a:pt x="1691" y="3306"/>
                    <a:pt x="1953" y="3413"/>
                    <a:pt x="2072" y="3496"/>
                  </a:cubicBezTo>
                  <a:cubicBezTo>
                    <a:pt x="2668" y="3496"/>
                    <a:pt x="2965" y="3068"/>
                    <a:pt x="2703" y="2651"/>
                  </a:cubicBezTo>
                  <a:cubicBezTo>
                    <a:pt x="2263" y="1877"/>
                    <a:pt x="1775" y="1103"/>
                    <a:pt x="1263" y="365"/>
                  </a:cubicBezTo>
                  <a:cubicBezTo>
                    <a:pt x="1128" y="151"/>
                    <a:pt x="936" y="1"/>
                    <a:pt x="7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9" name="Google Shape;799;p4"/>
            <p:cNvSpPr/>
            <p:nvPr/>
          </p:nvSpPr>
          <p:spPr>
            <a:xfrm>
              <a:off x="8623912" y="1331845"/>
              <a:ext cx="84581" cy="100108"/>
            </a:xfrm>
            <a:custGeom>
              <a:avLst/>
              <a:gdLst/>
              <a:ahLst/>
              <a:cxnLst/>
              <a:rect l="l" t="t" r="r" b="b"/>
              <a:pathLst>
                <a:path w="2680" h="3172" extrusionOk="0">
                  <a:moveTo>
                    <a:pt x="510" y="1"/>
                  </a:moveTo>
                  <a:cubicBezTo>
                    <a:pt x="388" y="1"/>
                    <a:pt x="269" y="25"/>
                    <a:pt x="227" y="72"/>
                  </a:cubicBezTo>
                  <a:cubicBezTo>
                    <a:pt x="96" y="227"/>
                    <a:pt x="1" y="572"/>
                    <a:pt x="96" y="715"/>
                  </a:cubicBezTo>
                  <a:cubicBezTo>
                    <a:pt x="501" y="1489"/>
                    <a:pt x="953" y="2263"/>
                    <a:pt x="1465" y="2977"/>
                  </a:cubicBezTo>
                  <a:cubicBezTo>
                    <a:pt x="1553" y="3101"/>
                    <a:pt x="1810" y="3172"/>
                    <a:pt x="2029" y="3172"/>
                  </a:cubicBezTo>
                  <a:cubicBezTo>
                    <a:pt x="2107" y="3172"/>
                    <a:pt x="2180" y="3163"/>
                    <a:pt x="2239" y="3144"/>
                  </a:cubicBezTo>
                  <a:cubicBezTo>
                    <a:pt x="2430" y="3085"/>
                    <a:pt x="2549" y="2775"/>
                    <a:pt x="2680" y="2596"/>
                  </a:cubicBezTo>
                  <a:cubicBezTo>
                    <a:pt x="2573" y="2299"/>
                    <a:pt x="2561" y="2073"/>
                    <a:pt x="2453" y="1918"/>
                  </a:cubicBezTo>
                  <a:cubicBezTo>
                    <a:pt x="1918" y="1287"/>
                    <a:pt x="1382" y="656"/>
                    <a:pt x="810" y="72"/>
                  </a:cubicBezTo>
                  <a:cubicBezTo>
                    <a:pt x="757" y="25"/>
                    <a:pt x="632" y="1"/>
                    <a:pt x="5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0" name="Google Shape;800;p4"/>
            <p:cNvSpPr/>
            <p:nvPr/>
          </p:nvSpPr>
          <p:spPr>
            <a:xfrm>
              <a:off x="7749536" y="1141323"/>
              <a:ext cx="95879" cy="86853"/>
            </a:xfrm>
            <a:custGeom>
              <a:avLst/>
              <a:gdLst/>
              <a:ahLst/>
              <a:cxnLst/>
              <a:rect l="l" t="t" r="r" b="b"/>
              <a:pathLst>
                <a:path w="3038" h="2752" extrusionOk="0">
                  <a:moveTo>
                    <a:pt x="730" y="1"/>
                  </a:moveTo>
                  <a:cubicBezTo>
                    <a:pt x="546" y="1"/>
                    <a:pt x="310" y="73"/>
                    <a:pt x="203" y="180"/>
                  </a:cubicBezTo>
                  <a:cubicBezTo>
                    <a:pt x="60" y="323"/>
                    <a:pt x="1" y="763"/>
                    <a:pt x="96" y="906"/>
                  </a:cubicBezTo>
                  <a:cubicBezTo>
                    <a:pt x="513" y="1490"/>
                    <a:pt x="1013" y="2025"/>
                    <a:pt x="1501" y="2549"/>
                  </a:cubicBezTo>
                  <a:cubicBezTo>
                    <a:pt x="1632" y="2680"/>
                    <a:pt x="1858" y="2704"/>
                    <a:pt x="1965" y="2752"/>
                  </a:cubicBezTo>
                  <a:cubicBezTo>
                    <a:pt x="2680" y="2752"/>
                    <a:pt x="3037" y="2073"/>
                    <a:pt x="2620" y="1549"/>
                  </a:cubicBezTo>
                  <a:cubicBezTo>
                    <a:pt x="2144" y="966"/>
                    <a:pt x="1525" y="490"/>
                    <a:pt x="930" y="49"/>
                  </a:cubicBezTo>
                  <a:cubicBezTo>
                    <a:pt x="885" y="16"/>
                    <a:pt x="813" y="1"/>
                    <a:pt x="7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1" name="Google Shape;801;p4"/>
            <p:cNvSpPr/>
            <p:nvPr/>
          </p:nvSpPr>
          <p:spPr>
            <a:xfrm>
              <a:off x="8365033" y="885095"/>
              <a:ext cx="85338" cy="96984"/>
            </a:xfrm>
            <a:custGeom>
              <a:avLst/>
              <a:gdLst/>
              <a:ahLst/>
              <a:cxnLst/>
              <a:rect l="l" t="t" r="r" b="b"/>
              <a:pathLst>
                <a:path w="2704" h="3073" extrusionOk="0">
                  <a:moveTo>
                    <a:pt x="631" y="1"/>
                  </a:moveTo>
                  <a:cubicBezTo>
                    <a:pt x="576" y="1"/>
                    <a:pt x="531" y="11"/>
                    <a:pt x="500" y="36"/>
                  </a:cubicBezTo>
                  <a:cubicBezTo>
                    <a:pt x="274" y="203"/>
                    <a:pt x="0" y="691"/>
                    <a:pt x="96" y="822"/>
                  </a:cubicBezTo>
                  <a:cubicBezTo>
                    <a:pt x="596" y="1584"/>
                    <a:pt x="1131" y="2334"/>
                    <a:pt x="1786" y="2953"/>
                  </a:cubicBezTo>
                  <a:cubicBezTo>
                    <a:pt x="1874" y="3035"/>
                    <a:pt x="1975" y="3073"/>
                    <a:pt x="2076" y="3073"/>
                  </a:cubicBezTo>
                  <a:cubicBezTo>
                    <a:pt x="2385" y="3073"/>
                    <a:pt x="2703" y="2723"/>
                    <a:pt x="2703" y="2239"/>
                  </a:cubicBezTo>
                  <a:cubicBezTo>
                    <a:pt x="2620" y="2108"/>
                    <a:pt x="2536" y="1834"/>
                    <a:pt x="2370" y="1620"/>
                  </a:cubicBezTo>
                  <a:cubicBezTo>
                    <a:pt x="2013" y="1143"/>
                    <a:pt x="1655" y="667"/>
                    <a:pt x="1239" y="250"/>
                  </a:cubicBezTo>
                  <a:cubicBezTo>
                    <a:pt x="1101" y="122"/>
                    <a:pt x="815" y="1"/>
                    <a:pt x="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2" name="Google Shape;802;p4"/>
            <p:cNvSpPr/>
            <p:nvPr/>
          </p:nvSpPr>
          <p:spPr>
            <a:xfrm>
              <a:off x="7946055" y="450431"/>
              <a:ext cx="84202" cy="100992"/>
            </a:xfrm>
            <a:custGeom>
              <a:avLst/>
              <a:gdLst/>
              <a:ahLst/>
              <a:cxnLst/>
              <a:rect l="l" t="t" r="r" b="b"/>
              <a:pathLst>
                <a:path w="2668" h="3200" extrusionOk="0">
                  <a:moveTo>
                    <a:pt x="660" y="1"/>
                  </a:moveTo>
                  <a:cubicBezTo>
                    <a:pt x="461" y="1"/>
                    <a:pt x="207" y="70"/>
                    <a:pt x="108" y="188"/>
                  </a:cubicBezTo>
                  <a:cubicBezTo>
                    <a:pt x="1" y="343"/>
                    <a:pt x="1" y="700"/>
                    <a:pt x="108" y="879"/>
                  </a:cubicBezTo>
                  <a:cubicBezTo>
                    <a:pt x="418" y="1438"/>
                    <a:pt x="775" y="1974"/>
                    <a:pt x="1156" y="2498"/>
                  </a:cubicBezTo>
                  <a:cubicBezTo>
                    <a:pt x="1334" y="2748"/>
                    <a:pt x="1573" y="2986"/>
                    <a:pt x="1834" y="3129"/>
                  </a:cubicBezTo>
                  <a:cubicBezTo>
                    <a:pt x="1931" y="3178"/>
                    <a:pt x="2027" y="3200"/>
                    <a:pt x="2117" y="3200"/>
                  </a:cubicBezTo>
                  <a:cubicBezTo>
                    <a:pt x="2425" y="3200"/>
                    <a:pt x="2668" y="2938"/>
                    <a:pt x="2668" y="2570"/>
                  </a:cubicBezTo>
                  <a:cubicBezTo>
                    <a:pt x="2668" y="2058"/>
                    <a:pt x="1299" y="117"/>
                    <a:pt x="775" y="10"/>
                  </a:cubicBezTo>
                  <a:cubicBezTo>
                    <a:pt x="740" y="4"/>
                    <a:pt x="701" y="1"/>
                    <a:pt x="6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3" name="Google Shape;803;p4"/>
            <p:cNvSpPr/>
            <p:nvPr/>
          </p:nvSpPr>
          <p:spPr>
            <a:xfrm>
              <a:off x="8311667" y="1483076"/>
              <a:ext cx="88336" cy="82908"/>
            </a:xfrm>
            <a:custGeom>
              <a:avLst/>
              <a:gdLst/>
              <a:ahLst/>
              <a:cxnLst/>
              <a:rect l="l" t="t" r="r" b="b"/>
              <a:pathLst>
                <a:path w="2799" h="2627" extrusionOk="0">
                  <a:moveTo>
                    <a:pt x="698" y="0"/>
                  </a:moveTo>
                  <a:cubicBezTo>
                    <a:pt x="519" y="0"/>
                    <a:pt x="340" y="42"/>
                    <a:pt x="263" y="126"/>
                  </a:cubicBezTo>
                  <a:cubicBezTo>
                    <a:pt x="108" y="317"/>
                    <a:pt x="1" y="840"/>
                    <a:pt x="132" y="1007"/>
                  </a:cubicBezTo>
                  <a:cubicBezTo>
                    <a:pt x="596" y="1567"/>
                    <a:pt x="1120" y="2103"/>
                    <a:pt x="1715" y="2519"/>
                  </a:cubicBezTo>
                  <a:cubicBezTo>
                    <a:pt x="1823" y="2593"/>
                    <a:pt x="1939" y="2627"/>
                    <a:pt x="2053" y="2627"/>
                  </a:cubicBezTo>
                  <a:cubicBezTo>
                    <a:pt x="2419" y="2627"/>
                    <a:pt x="2771" y="2280"/>
                    <a:pt x="2799" y="1781"/>
                  </a:cubicBezTo>
                  <a:cubicBezTo>
                    <a:pt x="2751" y="1674"/>
                    <a:pt x="2692" y="1436"/>
                    <a:pt x="2549" y="1281"/>
                  </a:cubicBezTo>
                  <a:cubicBezTo>
                    <a:pt x="2084" y="864"/>
                    <a:pt x="1620" y="436"/>
                    <a:pt x="1096" y="90"/>
                  </a:cubicBezTo>
                  <a:cubicBezTo>
                    <a:pt x="1003" y="30"/>
                    <a:pt x="851" y="0"/>
                    <a:pt x="6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4" name="Google Shape;804;p4"/>
            <p:cNvSpPr/>
            <p:nvPr/>
          </p:nvSpPr>
          <p:spPr>
            <a:xfrm>
              <a:off x="8248548" y="1318717"/>
              <a:ext cx="89473" cy="91745"/>
            </a:xfrm>
            <a:custGeom>
              <a:avLst/>
              <a:gdLst/>
              <a:ahLst/>
              <a:cxnLst/>
              <a:rect l="l" t="t" r="r" b="b"/>
              <a:pathLst>
                <a:path w="2835" h="2907" extrusionOk="0">
                  <a:moveTo>
                    <a:pt x="215" y="0"/>
                  </a:moveTo>
                  <a:cubicBezTo>
                    <a:pt x="179" y="274"/>
                    <a:pt x="0" y="631"/>
                    <a:pt x="120" y="798"/>
                  </a:cubicBezTo>
                  <a:cubicBezTo>
                    <a:pt x="584" y="1488"/>
                    <a:pt x="1108" y="2167"/>
                    <a:pt x="1667" y="2786"/>
                  </a:cubicBezTo>
                  <a:cubicBezTo>
                    <a:pt x="1740" y="2866"/>
                    <a:pt x="1911" y="2906"/>
                    <a:pt x="2079" y="2906"/>
                  </a:cubicBezTo>
                  <a:cubicBezTo>
                    <a:pt x="2185" y="2906"/>
                    <a:pt x="2291" y="2890"/>
                    <a:pt x="2370" y="2858"/>
                  </a:cubicBezTo>
                  <a:cubicBezTo>
                    <a:pt x="2548" y="2786"/>
                    <a:pt x="2667" y="2536"/>
                    <a:pt x="2834" y="2322"/>
                  </a:cubicBezTo>
                  <a:cubicBezTo>
                    <a:pt x="2667" y="2036"/>
                    <a:pt x="2584" y="1774"/>
                    <a:pt x="2406" y="1584"/>
                  </a:cubicBezTo>
                  <a:cubicBezTo>
                    <a:pt x="1953" y="1096"/>
                    <a:pt x="1489" y="619"/>
                    <a:pt x="989" y="179"/>
                  </a:cubicBezTo>
                  <a:cubicBezTo>
                    <a:pt x="810" y="36"/>
                    <a:pt x="477" y="60"/>
                    <a:pt x="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5" name="Google Shape;805;p4"/>
            <p:cNvSpPr/>
            <p:nvPr/>
          </p:nvSpPr>
          <p:spPr>
            <a:xfrm>
              <a:off x="8582601" y="1071830"/>
              <a:ext cx="91713" cy="94743"/>
            </a:xfrm>
            <a:custGeom>
              <a:avLst/>
              <a:gdLst/>
              <a:ahLst/>
              <a:cxnLst/>
              <a:rect l="l" t="t" r="r" b="b"/>
              <a:pathLst>
                <a:path w="2906" h="3002" extrusionOk="0">
                  <a:moveTo>
                    <a:pt x="167" y="1"/>
                  </a:moveTo>
                  <a:cubicBezTo>
                    <a:pt x="131" y="239"/>
                    <a:pt x="0" y="548"/>
                    <a:pt x="107" y="679"/>
                  </a:cubicBezTo>
                  <a:cubicBezTo>
                    <a:pt x="631" y="1394"/>
                    <a:pt x="1191" y="2072"/>
                    <a:pt x="1762" y="2739"/>
                  </a:cubicBezTo>
                  <a:cubicBezTo>
                    <a:pt x="1857" y="2858"/>
                    <a:pt x="2072" y="2882"/>
                    <a:pt x="2322" y="3001"/>
                  </a:cubicBezTo>
                  <a:cubicBezTo>
                    <a:pt x="2500" y="2858"/>
                    <a:pt x="2786" y="2739"/>
                    <a:pt x="2846" y="2549"/>
                  </a:cubicBezTo>
                  <a:cubicBezTo>
                    <a:pt x="2905" y="2322"/>
                    <a:pt x="2834" y="1965"/>
                    <a:pt x="2679" y="1799"/>
                  </a:cubicBezTo>
                  <a:cubicBezTo>
                    <a:pt x="2119" y="1203"/>
                    <a:pt x="1500" y="632"/>
                    <a:pt x="869" y="108"/>
                  </a:cubicBezTo>
                  <a:cubicBezTo>
                    <a:pt x="758" y="13"/>
                    <a:pt x="589" y="7"/>
                    <a:pt x="418" y="7"/>
                  </a:cubicBezTo>
                  <a:cubicBezTo>
                    <a:pt x="396" y="7"/>
                    <a:pt x="375" y="7"/>
                    <a:pt x="354" y="7"/>
                  </a:cubicBezTo>
                  <a:cubicBezTo>
                    <a:pt x="290" y="7"/>
                    <a:pt x="226" y="7"/>
                    <a:pt x="1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6" name="Google Shape;806;p4"/>
            <p:cNvSpPr/>
            <p:nvPr/>
          </p:nvSpPr>
          <p:spPr>
            <a:xfrm>
              <a:off x="7831464" y="777668"/>
              <a:ext cx="89189" cy="95627"/>
            </a:xfrm>
            <a:custGeom>
              <a:avLst/>
              <a:gdLst/>
              <a:ahLst/>
              <a:cxnLst/>
              <a:rect l="l" t="t" r="r" b="b"/>
              <a:pathLst>
                <a:path w="2826" h="3030" extrusionOk="0">
                  <a:moveTo>
                    <a:pt x="460" y="1"/>
                  </a:moveTo>
                  <a:cubicBezTo>
                    <a:pt x="389" y="1"/>
                    <a:pt x="320" y="9"/>
                    <a:pt x="262" y="23"/>
                  </a:cubicBezTo>
                  <a:cubicBezTo>
                    <a:pt x="155" y="47"/>
                    <a:pt x="1" y="392"/>
                    <a:pt x="48" y="511"/>
                  </a:cubicBezTo>
                  <a:cubicBezTo>
                    <a:pt x="405" y="1464"/>
                    <a:pt x="977" y="2321"/>
                    <a:pt x="1810" y="2916"/>
                  </a:cubicBezTo>
                  <a:cubicBezTo>
                    <a:pt x="1914" y="2994"/>
                    <a:pt x="2028" y="3029"/>
                    <a:pt x="2140" y="3029"/>
                  </a:cubicBezTo>
                  <a:cubicBezTo>
                    <a:pt x="2491" y="3029"/>
                    <a:pt x="2826" y="2686"/>
                    <a:pt x="2798" y="2226"/>
                  </a:cubicBezTo>
                  <a:cubicBezTo>
                    <a:pt x="2739" y="2118"/>
                    <a:pt x="2679" y="1904"/>
                    <a:pt x="2548" y="1773"/>
                  </a:cubicBezTo>
                  <a:cubicBezTo>
                    <a:pt x="2013" y="1214"/>
                    <a:pt x="1477" y="654"/>
                    <a:pt x="893" y="142"/>
                  </a:cubicBezTo>
                  <a:cubicBezTo>
                    <a:pt x="802" y="42"/>
                    <a:pt x="624" y="1"/>
                    <a:pt x="4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7" name="Google Shape;807;p4"/>
            <p:cNvSpPr/>
            <p:nvPr/>
          </p:nvSpPr>
          <p:spPr>
            <a:xfrm>
              <a:off x="8045655" y="594246"/>
              <a:ext cx="90956" cy="110239"/>
            </a:xfrm>
            <a:custGeom>
              <a:avLst/>
              <a:gdLst/>
              <a:ahLst/>
              <a:cxnLst/>
              <a:rect l="l" t="t" r="r" b="b"/>
              <a:pathLst>
                <a:path w="2882" h="3493" extrusionOk="0">
                  <a:moveTo>
                    <a:pt x="36" y="1"/>
                  </a:moveTo>
                  <a:lnTo>
                    <a:pt x="36" y="1"/>
                  </a:lnTo>
                  <a:cubicBezTo>
                    <a:pt x="48" y="239"/>
                    <a:pt x="0" y="513"/>
                    <a:pt x="107" y="691"/>
                  </a:cubicBezTo>
                  <a:cubicBezTo>
                    <a:pt x="572" y="1465"/>
                    <a:pt x="1072" y="2215"/>
                    <a:pt x="1596" y="2954"/>
                  </a:cubicBezTo>
                  <a:cubicBezTo>
                    <a:pt x="1726" y="3156"/>
                    <a:pt x="1905" y="3335"/>
                    <a:pt x="2119" y="3430"/>
                  </a:cubicBezTo>
                  <a:cubicBezTo>
                    <a:pt x="2202" y="3472"/>
                    <a:pt x="2285" y="3492"/>
                    <a:pt x="2365" y="3492"/>
                  </a:cubicBezTo>
                  <a:cubicBezTo>
                    <a:pt x="2644" y="3492"/>
                    <a:pt x="2881" y="3250"/>
                    <a:pt x="2881" y="2870"/>
                  </a:cubicBezTo>
                  <a:cubicBezTo>
                    <a:pt x="2834" y="2763"/>
                    <a:pt x="2798" y="2561"/>
                    <a:pt x="2703" y="2442"/>
                  </a:cubicBezTo>
                  <a:cubicBezTo>
                    <a:pt x="2048" y="1668"/>
                    <a:pt x="1405" y="894"/>
                    <a:pt x="703" y="144"/>
                  </a:cubicBezTo>
                  <a:cubicBezTo>
                    <a:pt x="572" y="1"/>
                    <a:pt x="262" y="37"/>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8" name="Google Shape;808;p4"/>
            <p:cNvSpPr/>
            <p:nvPr/>
          </p:nvSpPr>
          <p:spPr>
            <a:xfrm>
              <a:off x="8332338" y="586546"/>
              <a:ext cx="64666" cy="110807"/>
            </a:xfrm>
            <a:custGeom>
              <a:avLst/>
              <a:gdLst/>
              <a:ahLst/>
              <a:cxnLst/>
              <a:rect l="l" t="t" r="r" b="b"/>
              <a:pathLst>
                <a:path w="2049" h="3511" extrusionOk="0">
                  <a:moveTo>
                    <a:pt x="470" y="0"/>
                  </a:moveTo>
                  <a:cubicBezTo>
                    <a:pt x="451" y="0"/>
                    <a:pt x="434" y="2"/>
                    <a:pt x="417" y="7"/>
                  </a:cubicBezTo>
                  <a:cubicBezTo>
                    <a:pt x="239" y="43"/>
                    <a:pt x="120" y="376"/>
                    <a:pt x="1" y="554"/>
                  </a:cubicBezTo>
                  <a:cubicBezTo>
                    <a:pt x="203" y="1388"/>
                    <a:pt x="358" y="2102"/>
                    <a:pt x="548" y="2817"/>
                  </a:cubicBezTo>
                  <a:cubicBezTo>
                    <a:pt x="644" y="3187"/>
                    <a:pt x="833" y="3511"/>
                    <a:pt x="1234" y="3511"/>
                  </a:cubicBezTo>
                  <a:cubicBezTo>
                    <a:pt x="1284" y="3511"/>
                    <a:pt x="1337" y="3506"/>
                    <a:pt x="1394" y="3495"/>
                  </a:cubicBezTo>
                  <a:cubicBezTo>
                    <a:pt x="1810" y="3436"/>
                    <a:pt x="2048" y="2948"/>
                    <a:pt x="1870" y="2424"/>
                  </a:cubicBezTo>
                  <a:cubicBezTo>
                    <a:pt x="1632" y="1733"/>
                    <a:pt x="1370" y="1031"/>
                    <a:pt x="1036" y="376"/>
                  </a:cubicBezTo>
                  <a:cubicBezTo>
                    <a:pt x="950" y="203"/>
                    <a:pt x="657" y="0"/>
                    <a:pt x="47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9" name="Google Shape;809;p4"/>
            <p:cNvSpPr/>
            <p:nvPr/>
          </p:nvSpPr>
          <p:spPr>
            <a:xfrm>
              <a:off x="8393973" y="546592"/>
              <a:ext cx="74040" cy="97552"/>
            </a:xfrm>
            <a:custGeom>
              <a:avLst/>
              <a:gdLst/>
              <a:ahLst/>
              <a:cxnLst/>
              <a:rect l="l" t="t" r="r" b="b"/>
              <a:pathLst>
                <a:path w="2346" h="3091" extrusionOk="0">
                  <a:moveTo>
                    <a:pt x="509" y="1"/>
                  </a:moveTo>
                  <a:cubicBezTo>
                    <a:pt x="243" y="1"/>
                    <a:pt x="8" y="234"/>
                    <a:pt x="0" y="582"/>
                  </a:cubicBezTo>
                  <a:cubicBezTo>
                    <a:pt x="0" y="630"/>
                    <a:pt x="0" y="701"/>
                    <a:pt x="24" y="749"/>
                  </a:cubicBezTo>
                  <a:cubicBezTo>
                    <a:pt x="417" y="1475"/>
                    <a:pt x="774" y="2213"/>
                    <a:pt x="1227" y="2904"/>
                  </a:cubicBezTo>
                  <a:cubicBezTo>
                    <a:pt x="1307" y="3016"/>
                    <a:pt x="1577" y="3091"/>
                    <a:pt x="1792" y="3091"/>
                  </a:cubicBezTo>
                  <a:cubicBezTo>
                    <a:pt x="1895" y="3091"/>
                    <a:pt x="1986" y="3074"/>
                    <a:pt x="2036" y="3035"/>
                  </a:cubicBezTo>
                  <a:cubicBezTo>
                    <a:pt x="2227" y="2880"/>
                    <a:pt x="2346" y="2440"/>
                    <a:pt x="2286" y="2190"/>
                  </a:cubicBezTo>
                  <a:cubicBezTo>
                    <a:pt x="2203" y="1820"/>
                    <a:pt x="1929" y="1463"/>
                    <a:pt x="1703" y="1130"/>
                  </a:cubicBezTo>
                  <a:cubicBezTo>
                    <a:pt x="1453" y="773"/>
                    <a:pt x="1191" y="416"/>
                    <a:pt x="857" y="142"/>
                  </a:cubicBezTo>
                  <a:cubicBezTo>
                    <a:pt x="746" y="44"/>
                    <a:pt x="624" y="1"/>
                    <a:pt x="5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0" name="Google Shape;810;p4"/>
            <p:cNvSpPr/>
            <p:nvPr/>
          </p:nvSpPr>
          <p:spPr>
            <a:xfrm>
              <a:off x="8430423" y="217809"/>
              <a:ext cx="80794" cy="100392"/>
            </a:xfrm>
            <a:custGeom>
              <a:avLst/>
              <a:gdLst/>
              <a:ahLst/>
              <a:cxnLst/>
              <a:rect l="l" t="t" r="r" b="b"/>
              <a:pathLst>
                <a:path w="2560" h="3181" extrusionOk="0">
                  <a:moveTo>
                    <a:pt x="512" y="1"/>
                  </a:moveTo>
                  <a:cubicBezTo>
                    <a:pt x="366" y="1"/>
                    <a:pt x="227" y="26"/>
                    <a:pt x="131" y="94"/>
                  </a:cubicBezTo>
                  <a:cubicBezTo>
                    <a:pt x="12" y="189"/>
                    <a:pt x="0" y="547"/>
                    <a:pt x="72" y="737"/>
                  </a:cubicBezTo>
                  <a:cubicBezTo>
                    <a:pt x="250" y="1130"/>
                    <a:pt x="512" y="1511"/>
                    <a:pt x="750" y="1880"/>
                  </a:cubicBezTo>
                  <a:cubicBezTo>
                    <a:pt x="988" y="2249"/>
                    <a:pt x="1179" y="2654"/>
                    <a:pt x="1476" y="2975"/>
                  </a:cubicBezTo>
                  <a:cubicBezTo>
                    <a:pt x="1590" y="3108"/>
                    <a:pt x="1825" y="3180"/>
                    <a:pt x="2017" y="3180"/>
                  </a:cubicBezTo>
                  <a:cubicBezTo>
                    <a:pt x="2067" y="3180"/>
                    <a:pt x="2114" y="3176"/>
                    <a:pt x="2155" y="3166"/>
                  </a:cubicBezTo>
                  <a:cubicBezTo>
                    <a:pt x="2322" y="3130"/>
                    <a:pt x="2441" y="2856"/>
                    <a:pt x="2560" y="2725"/>
                  </a:cubicBezTo>
                  <a:cubicBezTo>
                    <a:pt x="2488" y="2523"/>
                    <a:pt x="2488" y="2404"/>
                    <a:pt x="2441" y="2309"/>
                  </a:cubicBezTo>
                  <a:cubicBezTo>
                    <a:pt x="2060" y="1654"/>
                    <a:pt x="1667" y="1011"/>
                    <a:pt x="1250" y="380"/>
                  </a:cubicBezTo>
                  <a:cubicBezTo>
                    <a:pt x="1167" y="225"/>
                    <a:pt x="1000" y="58"/>
                    <a:pt x="834" y="35"/>
                  </a:cubicBezTo>
                  <a:cubicBezTo>
                    <a:pt x="732" y="14"/>
                    <a:pt x="620" y="1"/>
                    <a:pt x="5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1" name="Google Shape;811;p4"/>
            <p:cNvSpPr/>
            <p:nvPr/>
          </p:nvSpPr>
          <p:spPr>
            <a:xfrm>
              <a:off x="8707102" y="1295395"/>
              <a:ext cx="79941" cy="87863"/>
            </a:xfrm>
            <a:custGeom>
              <a:avLst/>
              <a:gdLst/>
              <a:ahLst/>
              <a:cxnLst/>
              <a:rect l="l" t="t" r="r" b="b"/>
              <a:pathLst>
                <a:path w="2533" h="2784" extrusionOk="0">
                  <a:moveTo>
                    <a:pt x="704" y="0"/>
                  </a:moveTo>
                  <a:cubicBezTo>
                    <a:pt x="294" y="0"/>
                    <a:pt x="1" y="372"/>
                    <a:pt x="198" y="799"/>
                  </a:cubicBezTo>
                  <a:cubicBezTo>
                    <a:pt x="508" y="1442"/>
                    <a:pt x="913" y="2049"/>
                    <a:pt x="1341" y="2620"/>
                  </a:cubicBezTo>
                  <a:cubicBezTo>
                    <a:pt x="1424" y="2728"/>
                    <a:pt x="1651" y="2784"/>
                    <a:pt x="1849" y="2784"/>
                  </a:cubicBezTo>
                  <a:cubicBezTo>
                    <a:pt x="1936" y="2784"/>
                    <a:pt x="2018" y="2773"/>
                    <a:pt x="2080" y="2751"/>
                  </a:cubicBezTo>
                  <a:cubicBezTo>
                    <a:pt x="2294" y="2680"/>
                    <a:pt x="2425" y="2382"/>
                    <a:pt x="2520" y="2275"/>
                  </a:cubicBezTo>
                  <a:cubicBezTo>
                    <a:pt x="2532" y="1584"/>
                    <a:pt x="1413" y="168"/>
                    <a:pt x="889" y="25"/>
                  </a:cubicBezTo>
                  <a:cubicBezTo>
                    <a:pt x="826" y="8"/>
                    <a:pt x="764" y="0"/>
                    <a:pt x="7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2" name="Google Shape;812;p4"/>
            <p:cNvSpPr/>
            <p:nvPr/>
          </p:nvSpPr>
          <p:spPr>
            <a:xfrm>
              <a:off x="8513077" y="1168495"/>
              <a:ext cx="72935" cy="92439"/>
            </a:xfrm>
            <a:custGeom>
              <a:avLst/>
              <a:gdLst/>
              <a:ahLst/>
              <a:cxnLst/>
              <a:rect l="l" t="t" r="r" b="b"/>
              <a:pathLst>
                <a:path w="2311" h="2929" extrusionOk="0">
                  <a:moveTo>
                    <a:pt x="488" y="0"/>
                  </a:moveTo>
                  <a:cubicBezTo>
                    <a:pt x="435" y="0"/>
                    <a:pt x="386" y="7"/>
                    <a:pt x="346" y="21"/>
                  </a:cubicBezTo>
                  <a:cubicBezTo>
                    <a:pt x="179" y="81"/>
                    <a:pt x="0" y="331"/>
                    <a:pt x="0" y="510"/>
                  </a:cubicBezTo>
                  <a:cubicBezTo>
                    <a:pt x="12" y="1474"/>
                    <a:pt x="512" y="2236"/>
                    <a:pt x="1191" y="2843"/>
                  </a:cubicBezTo>
                  <a:cubicBezTo>
                    <a:pt x="1255" y="2901"/>
                    <a:pt x="1381" y="2928"/>
                    <a:pt x="1515" y="2928"/>
                  </a:cubicBezTo>
                  <a:cubicBezTo>
                    <a:pt x="1657" y="2928"/>
                    <a:pt x="1808" y="2898"/>
                    <a:pt x="1905" y="2843"/>
                  </a:cubicBezTo>
                  <a:cubicBezTo>
                    <a:pt x="2096" y="2760"/>
                    <a:pt x="2203" y="2474"/>
                    <a:pt x="2310" y="2319"/>
                  </a:cubicBezTo>
                  <a:cubicBezTo>
                    <a:pt x="2263" y="2117"/>
                    <a:pt x="2263" y="1986"/>
                    <a:pt x="2191" y="1903"/>
                  </a:cubicBezTo>
                  <a:cubicBezTo>
                    <a:pt x="1786" y="1307"/>
                    <a:pt x="1370" y="712"/>
                    <a:pt x="929" y="164"/>
                  </a:cubicBezTo>
                  <a:cubicBezTo>
                    <a:pt x="848" y="65"/>
                    <a:pt x="651" y="0"/>
                    <a:pt x="4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3" name="Google Shape;813;p4"/>
            <p:cNvSpPr/>
            <p:nvPr/>
          </p:nvSpPr>
          <p:spPr>
            <a:xfrm>
              <a:off x="7653723" y="958722"/>
              <a:ext cx="87232" cy="91019"/>
            </a:xfrm>
            <a:custGeom>
              <a:avLst/>
              <a:gdLst/>
              <a:ahLst/>
              <a:cxnLst/>
              <a:rect l="l" t="t" r="r" b="b"/>
              <a:pathLst>
                <a:path w="2764" h="2884" extrusionOk="0">
                  <a:moveTo>
                    <a:pt x="639" y="1"/>
                  </a:moveTo>
                  <a:cubicBezTo>
                    <a:pt x="487" y="1"/>
                    <a:pt x="278" y="61"/>
                    <a:pt x="203" y="144"/>
                  </a:cubicBezTo>
                  <a:cubicBezTo>
                    <a:pt x="72" y="287"/>
                    <a:pt x="1" y="668"/>
                    <a:pt x="84" y="787"/>
                  </a:cubicBezTo>
                  <a:cubicBezTo>
                    <a:pt x="668" y="1489"/>
                    <a:pt x="1263" y="2168"/>
                    <a:pt x="1930" y="2763"/>
                  </a:cubicBezTo>
                  <a:cubicBezTo>
                    <a:pt x="2023" y="2846"/>
                    <a:pt x="2128" y="2883"/>
                    <a:pt x="2232" y="2883"/>
                  </a:cubicBezTo>
                  <a:cubicBezTo>
                    <a:pt x="2499" y="2883"/>
                    <a:pt x="2755" y="2640"/>
                    <a:pt x="2763" y="2323"/>
                  </a:cubicBezTo>
                  <a:cubicBezTo>
                    <a:pt x="2763" y="2275"/>
                    <a:pt x="2763" y="2204"/>
                    <a:pt x="2751" y="2168"/>
                  </a:cubicBezTo>
                  <a:cubicBezTo>
                    <a:pt x="2096" y="1454"/>
                    <a:pt x="1465" y="727"/>
                    <a:pt x="787" y="37"/>
                  </a:cubicBezTo>
                  <a:cubicBezTo>
                    <a:pt x="758" y="12"/>
                    <a:pt x="704" y="1"/>
                    <a:pt x="6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4" name="Google Shape;814;p4"/>
            <p:cNvSpPr/>
            <p:nvPr/>
          </p:nvSpPr>
          <p:spPr>
            <a:xfrm>
              <a:off x="8792248" y="1007576"/>
              <a:ext cx="83097" cy="99193"/>
            </a:xfrm>
            <a:custGeom>
              <a:avLst/>
              <a:gdLst/>
              <a:ahLst/>
              <a:cxnLst/>
              <a:rect l="l" t="t" r="r" b="b"/>
              <a:pathLst>
                <a:path w="2633" h="3143" extrusionOk="0">
                  <a:moveTo>
                    <a:pt x="310" y="1"/>
                  </a:moveTo>
                  <a:cubicBezTo>
                    <a:pt x="215" y="239"/>
                    <a:pt x="1" y="548"/>
                    <a:pt x="84" y="691"/>
                  </a:cubicBezTo>
                  <a:cubicBezTo>
                    <a:pt x="513" y="1501"/>
                    <a:pt x="1013" y="2275"/>
                    <a:pt x="1525" y="3013"/>
                  </a:cubicBezTo>
                  <a:cubicBezTo>
                    <a:pt x="1593" y="3104"/>
                    <a:pt x="1773" y="3142"/>
                    <a:pt x="1950" y="3142"/>
                  </a:cubicBezTo>
                  <a:cubicBezTo>
                    <a:pt x="2050" y="3142"/>
                    <a:pt x="2150" y="3130"/>
                    <a:pt x="2227" y="3108"/>
                  </a:cubicBezTo>
                  <a:cubicBezTo>
                    <a:pt x="2394" y="3061"/>
                    <a:pt x="2477" y="2811"/>
                    <a:pt x="2632" y="2620"/>
                  </a:cubicBezTo>
                  <a:cubicBezTo>
                    <a:pt x="2477" y="2346"/>
                    <a:pt x="2382" y="2108"/>
                    <a:pt x="2227" y="1906"/>
                  </a:cubicBezTo>
                  <a:cubicBezTo>
                    <a:pt x="1811" y="1370"/>
                    <a:pt x="1394" y="834"/>
                    <a:pt x="929" y="322"/>
                  </a:cubicBezTo>
                  <a:cubicBezTo>
                    <a:pt x="787" y="156"/>
                    <a:pt x="513" y="96"/>
                    <a:pt x="3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5" name="Google Shape;815;p4"/>
            <p:cNvSpPr/>
            <p:nvPr/>
          </p:nvSpPr>
          <p:spPr>
            <a:xfrm>
              <a:off x="8849749" y="916338"/>
              <a:ext cx="78932" cy="83792"/>
            </a:xfrm>
            <a:custGeom>
              <a:avLst/>
              <a:gdLst/>
              <a:ahLst/>
              <a:cxnLst/>
              <a:rect l="l" t="t" r="r" b="b"/>
              <a:pathLst>
                <a:path w="2501" h="2655" extrusionOk="0">
                  <a:moveTo>
                    <a:pt x="550" y="1"/>
                  </a:moveTo>
                  <a:cubicBezTo>
                    <a:pt x="480" y="1"/>
                    <a:pt x="414" y="11"/>
                    <a:pt x="358" y="34"/>
                  </a:cubicBezTo>
                  <a:cubicBezTo>
                    <a:pt x="167" y="106"/>
                    <a:pt x="84" y="403"/>
                    <a:pt x="0" y="487"/>
                  </a:cubicBezTo>
                  <a:cubicBezTo>
                    <a:pt x="24" y="1249"/>
                    <a:pt x="1274" y="2630"/>
                    <a:pt x="1846" y="2654"/>
                  </a:cubicBezTo>
                  <a:cubicBezTo>
                    <a:pt x="1855" y="2654"/>
                    <a:pt x="1865" y="2654"/>
                    <a:pt x="1875" y="2654"/>
                  </a:cubicBezTo>
                  <a:cubicBezTo>
                    <a:pt x="2075" y="2654"/>
                    <a:pt x="2349" y="2539"/>
                    <a:pt x="2406" y="2392"/>
                  </a:cubicBezTo>
                  <a:cubicBezTo>
                    <a:pt x="2489" y="2201"/>
                    <a:pt x="2501" y="1856"/>
                    <a:pt x="2382" y="1701"/>
                  </a:cubicBezTo>
                  <a:cubicBezTo>
                    <a:pt x="1989" y="1165"/>
                    <a:pt x="1536" y="641"/>
                    <a:pt x="1048" y="165"/>
                  </a:cubicBezTo>
                  <a:cubicBezTo>
                    <a:pt x="936" y="71"/>
                    <a:pt x="731" y="1"/>
                    <a:pt x="55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6" name="Google Shape;816;p4"/>
            <p:cNvSpPr/>
            <p:nvPr/>
          </p:nvSpPr>
          <p:spPr>
            <a:xfrm>
              <a:off x="8467600" y="816391"/>
              <a:ext cx="69937" cy="99603"/>
            </a:xfrm>
            <a:custGeom>
              <a:avLst/>
              <a:gdLst/>
              <a:ahLst/>
              <a:cxnLst/>
              <a:rect l="l" t="t" r="r" b="b"/>
              <a:pathLst>
                <a:path w="2216" h="3156" extrusionOk="0">
                  <a:moveTo>
                    <a:pt x="504" y="0"/>
                  </a:moveTo>
                  <a:cubicBezTo>
                    <a:pt x="477" y="0"/>
                    <a:pt x="452" y="4"/>
                    <a:pt x="429" y="10"/>
                  </a:cubicBezTo>
                  <a:cubicBezTo>
                    <a:pt x="263" y="58"/>
                    <a:pt x="144" y="320"/>
                    <a:pt x="1" y="499"/>
                  </a:cubicBezTo>
                  <a:cubicBezTo>
                    <a:pt x="310" y="1356"/>
                    <a:pt x="548" y="2142"/>
                    <a:pt x="894" y="2880"/>
                  </a:cubicBezTo>
                  <a:cubicBezTo>
                    <a:pt x="954" y="3030"/>
                    <a:pt x="1302" y="3155"/>
                    <a:pt x="1552" y="3155"/>
                  </a:cubicBezTo>
                  <a:cubicBezTo>
                    <a:pt x="1599" y="3155"/>
                    <a:pt x="1642" y="3151"/>
                    <a:pt x="1680" y="3142"/>
                  </a:cubicBezTo>
                  <a:cubicBezTo>
                    <a:pt x="2072" y="3047"/>
                    <a:pt x="2215" y="2642"/>
                    <a:pt x="2049" y="2285"/>
                  </a:cubicBezTo>
                  <a:cubicBezTo>
                    <a:pt x="1727" y="1582"/>
                    <a:pt x="1370" y="903"/>
                    <a:pt x="977" y="237"/>
                  </a:cubicBezTo>
                  <a:cubicBezTo>
                    <a:pt x="906" y="114"/>
                    <a:pt x="668" y="0"/>
                    <a:pt x="5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7" name="Google Shape;817;p4"/>
            <p:cNvSpPr/>
            <p:nvPr/>
          </p:nvSpPr>
          <p:spPr>
            <a:xfrm>
              <a:off x="8858775" y="462550"/>
              <a:ext cx="71799" cy="93923"/>
            </a:xfrm>
            <a:custGeom>
              <a:avLst/>
              <a:gdLst/>
              <a:ahLst/>
              <a:cxnLst/>
              <a:rect l="l" t="t" r="r" b="b"/>
              <a:pathLst>
                <a:path w="2275" h="2976" extrusionOk="0">
                  <a:moveTo>
                    <a:pt x="474" y="1"/>
                  </a:moveTo>
                  <a:cubicBezTo>
                    <a:pt x="346" y="1"/>
                    <a:pt x="216" y="27"/>
                    <a:pt x="131" y="78"/>
                  </a:cubicBezTo>
                  <a:cubicBezTo>
                    <a:pt x="12" y="138"/>
                    <a:pt x="0" y="495"/>
                    <a:pt x="48" y="697"/>
                  </a:cubicBezTo>
                  <a:cubicBezTo>
                    <a:pt x="95" y="959"/>
                    <a:pt x="226" y="1174"/>
                    <a:pt x="345" y="1412"/>
                  </a:cubicBezTo>
                  <a:cubicBezTo>
                    <a:pt x="548" y="1864"/>
                    <a:pt x="750" y="2340"/>
                    <a:pt x="1024" y="2745"/>
                  </a:cubicBezTo>
                  <a:cubicBezTo>
                    <a:pt x="1122" y="2872"/>
                    <a:pt x="1404" y="2975"/>
                    <a:pt x="1614" y="2975"/>
                  </a:cubicBezTo>
                  <a:cubicBezTo>
                    <a:pt x="1660" y="2975"/>
                    <a:pt x="1702" y="2970"/>
                    <a:pt x="1739" y="2959"/>
                  </a:cubicBezTo>
                  <a:cubicBezTo>
                    <a:pt x="1941" y="2900"/>
                    <a:pt x="2084" y="2602"/>
                    <a:pt x="2274" y="2388"/>
                  </a:cubicBezTo>
                  <a:cubicBezTo>
                    <a:pt x="2012" y="1912"/>
                    <a:pt x="1822" y="1495"/>
                    <a:pt x="1596" y="1102"/>
                  </a:cubicBezTo>
                  <a:cubicBezTo>
                    <a:pt x="1369" y="745"/>
                    <a:pt x="1131" y="388"/>
                    <a:pt x="822" y="102"/>
                  </a:cubicBezTo>
                  <a:cubicBezTo>
                    <a:pt x="753" y="33"/>
                    <a:pt x="615" y="1"/>
                    <a:pt x="47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8" name="Google Shape;818;p4"/>
            <p:cNvSpPr/>
            <p:nvPr/>
          </p:nvSpPr>
          <p:spPr>
            <a:xfrm>
              <a:off x="8575437" y="948686"/>
              <a:ext cx="90230" cy="84612"/>
            </a:xfrm>
            <a:custGeom>
              <a:avLst/>
              <a:gdLst/>
              <a:ahLst/>
              <a:cxnLst/>
              <a:rect l="l" t="t" r="r" b="b"/>
              <a:pathLst>
                <a:path w="2859" h="2681" extrusionOk="0">
                  <a:moveTo>
                    <a:pt x="479" y="1"/>
                  </a:moveTo>
                  <a:cubicBezTo>
                    <a:pt x="221" y="1"/>
                    <a:pt x="1" y="231"/>
                    <a:pt x="1" y="569"/>
                  </a:cubicBezTo>
                  <a:cubicBezTo>
                    <a:pt x="25" y="617"/>
                    <a:pt x="1" y="688"/>
                    <a:pt x="49" y="759"/>
                  </a:cubicBezTo>
                  <a:cubicBezTo>
                    <a:pt x="501" y="1688"/>
                    <a:pt x="1299" y="2236"/>
                    <a:pt x="2180" y="2664"/>
                  </a:cubicBezTo>
                  <a:cubicBezTo>
                    <a:pt x="2200" y="2676"/>
                    <a:pt x="2226" y="2681"/>
                    <a:pt x="2256" y="2681"/>
                  </a:cubicBezTo>
                  <a:cubicBezTo>
                    <a:pt x="2416" y="2681"/>
                    <a:pt x="2683" y="2533"/>
                    <a:pt x="2763" y="2403"/>
                  </a:cubicBezTo>
                  <a:cubicBezTo>
                    <a:pt x="2858" y="2248"/>
                    <a:pt x="2835" y="1879"/>
                    <a:pt x="2716" y="1760"/>
                  </a:cubicBezTo>
                  <a:cubicBezTo>
                    <a:pt x="2108" y="1176"/>
                    <a:pt x="1453" y="617"/>
                    <a:pt x="775" y="105"/>
                  </a:cubicBezTo>
                  <a:cubicBezTo>
                    <a:pt x="677" y="33"/>
                    <a:pt x="575" y="1"/>
                    <a:pt x="4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9" name="Google Shape;819;p4"/>
            <p:cNvSpPr/>
            <p:nvPr/>
          </p:nvSpPr>
          <p:spPr>
            <a:xfrm>
              <a:off x="7862928" y="1295963"/>
              <a:ext cx="86569" cy="73125"/>
            </a:xfrm>
            <a:custGeom>
              <a:avLst/>
              <a:gdLst/>
              <a:ahLst/>
              <a:cxnLst/>
              <a:rect l="l" t="t" r="r" b="b"/>
              <a:pathLst>
                <a:path w="2743" h="2317" extrusionOk="0">
                  <a:moveTo>
                    <a:pt x="599" y="1"/>
                  </a:moveTo>
                  <a:cubicBezTo>
                    <a:pt x="252" y="1"/>
                    <a:pt x="0" y="387"/>
                    <a:pt x="99" y="781"/>
                  </a:cubicBezTo>
                  <a:cubicBezTo>
                    <a:pt x="217" y="1266"/>
                    <a:pt x="1584" y="2317"/>
                    <a:pt x="2208" y="2317"/>
                  </a:cubicBezTo>
                  <a:cubicBezTo>
                    <a:pt x="2211" y="2317"/>
                    <a:pt x="2215" y="2317"/>
                    <a:pt x="2218" y="2317"/>
                  </a:cubicBezTo>
                  <a:cubicBezTo>
                    <a:pt x="2325" y="2245"/>
                    <a:pt x="2611" y="2138"/>
                    <a:pt x="2671" y="1959"/>
                  </a:cubicBezTo>
                  <a:cubicBezTo>
                    <a:pt x="2742" y="1721"/>
                    <a:pt x="2742" y="1305"/>
                    <a:pt x="2611" y="1197"/>
                  </a:cubicBezTo>
                  <a:cubicBezTo>
                    <a:pt x="2063" y="769"/>
                    <a:pt x="1468" y="352"/>
                    <a:pt x="825" y="54"/>
                  </a:cubicBezTo>
                  <a:cubicBezTo>
                    <a:pt x="747" y="17"/>
                    <a:pt x="671" y="1"/>
                    <a:pt x="5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0" name="Google Shape;820;p4"/>
            <p:cNvSpPr/>
            <p:nvPr/>
          </p:nvSpPr>
          <p:spPr>
            <a:xfrm>
              <a:off x="8183158" y="530528"/>
              <a:ext cx="78584" cy="102696"/>
            </a:xfrm>
            <a:custGeom>
              <a:avLst/>
              <a:gdLst/>
              <a:ahLst/>
              <a:cxnLst/>
              <a:rect l="l" t="t" r="r" b="b"/>
              <a:pathLst>
                <a:path w="2490" h="3254" extrusionOk="0">
                  <a:moveTo>
                    <a:pt x="416" y="1"/>
                  </a:moveTo>
                  <a:cubicBezTo>
                    <a:pt x="286" y="1"/>
                    <a:pt x="143" y="45"/>
                    <a:pt x="108" y="115"/>
                  </a:cubicBezTo>
                  <a:cubicBezTo>
                    <a:pt x="36" y="258"/>
                    <a:pt x="1" y="508"/>
                    <a:pt x="84" y="663"/>
                  </a:cubicBezTo>
                  <a:cubicBezTo>
                    <a:pt x="322" y="1139"/>
                    <a:pt x="632" y="1579"/>
                    <a:pt x="894" y="2044"/>
                  </a:cubicBezTo>
                  <a:cubicBezTo>
                    <a:pt x="1096" y="2377"/>
                    <a:pt x="1227" y="2758"/>
                    <a:pt x="1477" y="3044"/>
                  </a:cubicBezTo>
                  <a:cubicBezTo>
                    <a:pt x="1600" y="3166"/>
                    <a:pt x="1853" y="3254"/>
                    <a:pt x="2058" y="3254"/>
                  </a:cubicBezTo>
                  <a:cubicBezTo>
                    <a:pt x="2092" y="3254"/>
                    <a:pt x="2125" y="3251"/>
                    <a:pt x="2156" y="3246"/>
                  </a:cubicBezTo>
                  <a:cubicBezTo>
                    <a:pt x="2299" y="3234"/>
                    <a:pt x="2418" y="2972"/>
                    <a:pt x="2477" y="2889"/>
                  </a:cubicBezTo>
                  <a:cubicBezTo>
                    <a:pt x="2489" y="2199"/>
                    <a:pt x="1084" y="151"/>
                    <a:pt x="548" y="20"/>
                  </a:cubicBezTo>
                  <a:cubicBezTo>
                    <a:pt x="510" y="7"/>
                    <a:pt x="464" y="1"/>
                    <a:pt x="41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1" name="Google Shape;821;p4"/>
            <p:cNvSpPr/>
            <p:nvPr/>
          </p:nvSpPr>
          <p:spPr>
            <a:xfrm>
              <a:off x="8909490" y="780792"/>
              <a:ext cx="76312" cy="103959"/>
            </a:xfrm>
            <a:custGeom>
              <a:avLst/>
              <a:gdLst/>
              <a:ahLst/>
              <a:cxnLst/>
              <a:rect l="l" t="t" r="r" b="b"/>
              <a:pathLst>
                <a:path w="2418" h="3294" extrusionOk="0">
                  <a:moveTo>
                    <a:pt x="422" y="0"/>
                  </a:moveTo>
                  <a:cubicBezTo>
                    <a:pt x="302" y="0"/>
                    <a:pt x="161" y="42"/>
                    <a:pt x="108" y="103"/>
                  </a:cubicBezTo>
                  <a:cubicBezTo>
                    <a:pt x="12" y="186"/>
                    <a:pt x="1" y="460"/>
                    <a:pt x="60" y="591"/>
                  </a:cubicBezTo>
                  <a:cubicBezTo>
                    <a:pt x="274" y="1067"/>
                    <a:pt x="536" y="1543"/>
                    <a:pt x="774" y="2019"/>
                  </a:cubicBezTo>
                  <a:cubicBezTo>
                    <a:pt x="953" y="2389"/>
                    <a:pt x="1084" y="2781"/>
                    <a:pt x="1346" y="3091"/>
                  </a:cubicBezTo>
                  <a:cubicBezTo>
                    <a:pt x="1444" y="3209"/>
                    <a:pt x="1687" y="3294"/>
                    <a:pt x="1883" y="3294"/>
                  </a:cubicBezTo>
                  <a:cubicBezTo>
                    <a:pt x="1925" y="3294"/>
                    <a:pt x="1965" y="3290"/>
                    <a:pt x="2001" y="3282"/>
                  </a:cubicBezTo>
                  <a:cubicBezTo>
                    <a:pt x="2179" y="3234"/>
                    <a:pt x="2275" y="2960"/>
                    <a:pt x="2418" y="2781"/>
                  </a:cubicBezTo>
                  <a:cubicBezTo>
                    <a:pt x="1941" y="1710"/>
                    <a:pt x="1477" y="722"/>
                    <a:pt x="584" y="43"/>
                  </a:cubicBezTo>
                  <a:cubicBezTo>
                    <a:pt x="550" y="13"/>
                    <a:pt x="489" y="0"/>
                    <a:pt x="4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2" name="Google Shape;822;p4"/>
            <p:cNvSpPr/>
            <p:nvPr/>
          </p:nvSpPr>
          <p:spPr>
            <a:xfrm>
              <a:off x="8345119" y="994258"/>
              <a:ext cx="75933" cy="89914"/>
            </a:xfrm>
            <a:custGeom>
              <a:avLst/>
              <a:gdLst/>
              <a:ahLst/>
              <a:cxnLst/>
              <a:rect l="l" t="t" r="r" b="b"/>
              <a:pathLst>
                <a:path w="2406" h="2849" extrusionOk="0">
                  <a:moveTo>
                    <a:pt x="646" y="0"/>
                  </a:moveTo>
                  <a:cubicBezTo>
                    <a:pt x="468" y="0"/>
                    <a:pt x="274" y="50"/>
                    <a:pt x="155" y="149"/>
                  </a:cubicBezTo>
                  <a:cubicBezTo>
                    <a:pt x="36" y="256"/>
                    <a:pt x="0" y="554"/>
                    <a:pt x="72" y="697"/>
                  </a:cubicBezTo>
                  <a:cubicBezTo>
                    <a:pt x="358" y="1340"/>
                    <a:pt x="667" y="1971"/>
                    <a:pt x="1036" y="2566"/>
                  </a:cubicBezTo>
                  <a:cubicBezTo>
                    <a:pt x="1140" y="2721"/>
                    <a:pt x="1422" y="2849"/>
                    <a:pt x="1635" y="2849"/>
                  </a:cubicBezTo>
                  <a:cubicBezTo>
                    <a:pt x="1668" y="2849"/>
                    <a:pt x="1698" y="2846"/>
                    <a:pt x="1727" y="2840"/>
                  </a:cubicBezTo>
                  <a:cubicBezTo>
                    <a:pt x="1941" y="2780"/>
                    <a:pt x="2120" y="2483"/>
                    <a:pt x="2405" y="2221"/>
                  </a:cubicBezTo>
                  <a:cubicBezTo>
                    <a:pt x="1965" y="1494"/>
                    <a:pt x="1572" y="851"/>
                    <a:pt x="1167" y="256"/>
                  </a:cubicBezTo>
                  <a:cubicBezTo>
                    <a:pt x="1084" y="125"/>
                    <a:pt x="905" y="18"/>
                    <a:pt x="750" y="6"/>
                  </a:cubicBezTo>
                  <a:cubicBezTo>
                    <a:pt x="717" y="2"/>
                    <a:pt x="682" y="0"/>
                    <a:pt x="6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3" name="Google Shape;823;p4"/>
            <p:cNvSpPr/>
            <p:nvPr/>
          </p:nvSpPr>
          <p:spPr>
            <a:xfrm>
              <a:off x="8645719" y="898002"/>
              <a:ext cx="84960" cy="91019"/>
            </a:xfrm>
            <a:custGeom>
              <a:avLst/>
              <a:gdLst/>
              <a:ahLst/>
              <a:cxnLst/>
              <a:rect l="l" t="t" r="r" b="b"/>
              <a:pathLst>
                <a:path w="2692" h="2884" extrusionOk="0">
                  <a:moveTo>
                    <a:pt x="314" y="0"/>
                  </a:moveTo>
                  <a:cubicBezTo>
                    <a:pt x="279" y="0"/>
                    <a:pt x="252" y="6"/>
                    <a:pt x="238" y="20"/>
                  </a:cubicBezTo>
                  <a:cubicBezTo>
                    <a:pt x="96" y="151"/>
                    <a:pt x="0" y="413"/>
                    <a:pt x="36" y="580"/>
                  </a:cubicBezTo>
                  <a:cubicBezTo>
                    <a:pt x="262" y="1520"/>
                    <a:pt x="893" y="2199"/>
                    <a:pt x="1608" y="2794"/>
                  </a:cubicBezTo>
                  <a:cubicBezTo>
                    <a:pt x="1684" y="2857"/>
                    <a:pt x="1813" y="2884"/>
                    <a:pt x="1947" y="2884"/>
                  </a:cubicBezTo>
                  <a:cubicBezTo>
                    <a:pt x="2065" y="2884"/>
                    <a:pt x="2185" y="2863"/>
                    <a:pt x="2274" y="2830"/>
                  </a:cubicBezTo>
                  <a:cubicBezTo>
                    <a:pt x="2441" y="2770"/>
                    <a:pt x="2524" y="2520"/>
                    <a:pt x="2691" y="2306"/>
                  </a:cubicBezTo>
                  <a:cubicBezTo>
                    <a:pt x="2501" y="2044"/>
                    <a:pt x="2358" y="1782"/>
                    <a:pt x="2179" y="1603"/>
                  </a:cubicBezTo>
                  <a:cubicBezTo>
                    <a:pt x="1727" y="1115"/>
                    <a:pt x="1251" y="627"/>
                    <a:pt x="739" y="163"/>
                  </a:cubicBezTo>
                  <a:cubicBezTo>
                    <a:pt x="647" y="71"/>
                    <a:pt x="434" y="0"/>
                    <a:pt x="31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4" name="Google Shape;824;p4"/>
            <p:cNvSpPr/>
            <p:nvPr/>
          </p:nvSpPr>
          <p:spPr>
            <a:xfrm>
              <a:off x="8122817" y="893269"/>
              <a:ext cx="75050" cy="91114"/>
            </a:xfrm>
            <a:custGeom>
              <a:avLst/>
              <a:gdLst/>
              <a:ahLst/>
              <a:cxnLst/>
              <a:rect l="l" t="t" r="r" b="b"/>
              <a:pathLst>
                <a:path w="2378" h="2887" extrusionOk="0">
                  <a:moveTo>
                    <a:pt x="520" y="0"/>
                  </a:moveTo>
                  <a:cubicBezTo>
                    <a:pt x="242" y="0"/>
                    <a:pt x="0" y="243"/>
                    <a:pt x="115" y="503"/>
                  </a:cubicBezTo>
                  <a:cubicBezTo>
                    <a:pt x="460" y="1277"/>
                    <a:pt x="877" y="2027"/>
                    <a:pt x="1329" y="2742"/>
                  </a:cubicBezTo>
                  <a:cubicBezTo>
                    <a:pt x="1389" y="2835"/>
                    <a:pt x="1600" y="2886"/>
                    <a:pt x="1793" y="2886"/>
                  </a:cubicBezTo>
                  <a:cubicBezTo>
                    <a:pt x="1871" y="2886"/>
                    <a:pt x="1947" y="2878"/>
                    <a:pt x="2008" y="2861"/>
                  </a:cubicBezTo>
                  <a:cubicBezTo>
                    <a:pt x="2187" y="2801"/>
                    <a:pt x="2306" y="2527"/>
                    <a:pt x="2365" y="2444"/>
                  </a:cubicBezTo>
                  <a:cubicBezTo>
                    <a:pt x="2377" y="1753"/>
                    <a:pt x="1151" y="134"/>
                    <a:pt x="639" y="15"/>
                  </a:cubicBezTo>
                  <a:cubicBezTo>
                    <a:pt x="599" y="5"/>
                    <a:pt x="559" y="0"/>
                    <a:pt x="5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5" name="Google Shape;825;p4"/>
            <p:cNvSpPr/>
            <p:nvPr/>
          </p:nvSpPr>
          <p:spPr>
            <a:xfrm>
              <a:off x="8107258" y="1206303"/>
              <a:ext cx="68801" cy="91934"/>
            </a:xfrm>
            <a:custGeom>
              <a:avLst/>
              <a:gdLst/>
              <a:ahLst/>
              <a:cxnLst/>
              <a:rect l="l" t="t" r="r" b="b"/>
              <a:pathLst>
                <a:path w="2180" h="2913" extrusionOk="0">
                  <a:moveTo>
                    <a:pt x="536" y="0"/>
                  </a:moveTo>
                  <a:cubicBezTo>
                    <a:pt x="429" y="0"/>
                    <a:pt x="324" y="18"/>
                    <a:pt x="239" y="50"/>
                  </a:cubicBezTo>
                  <a:cubicBezTo>
                    <a:pt x="132" y="86"/>
                    <a:pt x="1" y="383"/>
                    <a:pt x="48" y="502"/>
                  </a:cubicBezTo>
                  <a:cubicBezTo>
                    <a:pt x="358" y="1240"/>
                    <a:pt x="703" y="1991"/>
                    <a:pt x="1084" y="2693"/>
                  </a:cubicBezTo>
                  <a:cubicBezTo>
                    <a:pt x="1152" y="2818"/>
                    <a:pt x="1421" y="2912"/>
                    <a:pt x="1616" y="2912"/>
                  </a:cubicBezTo>
                  <a:cubicBezTo>
                    <a:pt x="1663" y="2912"/>
                    <a:pt x="1705" y="2907"/>
                    <a:pt x="1739" y="2895"/>
                  </a:cubicBezTo>
                  <a:cubicBezTo>
                    <a:pt x="1953" y="2836"/>
                    <a:pt x="2084" y="2550"/>
                    <a:pt x="2180" y="2455"/>
                  </a:cubicBezTo>
                  <a:cubicBezTo>
                    <a:pt x="2180" y="1836"/>
                    <a:pt x="1298" y="276"/>
                    <a:pt x="906" y="86"/>
                  </a:cubicBezTo>
                  <a:cubicBezTo>
                    <a:pt x="801" y="27"/>
                    <a:pt x="667" y="0"/>
                    <a:pt x="5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6" name="Google Shape;826;p4"/>
            <p:cNvSpPr/>
            <p:nvPr/>
          </p:nvSpPr>
          <p:spPr>
            <a:xfrm>
              <a:off x="8928647" y="405144"/>
              <a:ext cx="82340" cy="92187"/>
            </a:xfrm>
            <a:custGeom>
              <a:avLst/>
              <a:gdLst/>
              <a:ahLst/>
              <a:cxnLst/>
              <a:rect l="l" t="t" r="r" b="b"/>
              <a:pathLst>
                <a:path w="2609" h="2921" extrusionOk="0">
                  <a:moveTo>
                    <a:pt x="641" y="1"/>
                  </a:moveTo>
                  <a:cubicBezTo>
                    <a:pt x="626" y="1"/>
                    <a:pt x="611" y="2"/>
                    <a:pt x="596" y="4"/>
                  </a:cubicBezTo>
                  <a:cubicBezTo>
                    <a:pt x="215" y="52"/>
                    <a:pt x="1" y="302"/>
                    <a:pt x="203" y="611"/>
                  </a:cubicBezTo>
                  <a:cubicBezTo>
                    <a:pt x="632" y="1361"/>
                    <a:pt x="1132" y="2076"/>
                    <a:pt x="1656" y="2778"/>
                  </a:cubicBezTo>
                  <a:cubicBezTo>
                    <a:pt x="1734" y="2865"/>
                    <a:pt x="1927" y="2921"/>
                    <a:pt x="2091" y="2921"/>
                  </a:cubicBezTo>
                  <a:cubicBezTo>
                    <a:pt x="2151" y="2921"/>
                    <a:pt x="2206" y="2913"/>
                    <a:pt x="2251" y="2897"/>
                  </a:cubicBezTo>
                  <a:cubicBezTo>
                    <a:pt x="2418" y="2850"/>
                    <a:pt x="2525" y="2600"/>
                    <a:pt x="2596" y="2516"/>
                  </a:cubicBezTo>
                  <a:cubicBezTo>
                    <a:pt x="2608" y="1778"/>
                    <a:pt x="1406" y="183"/>
                    <a:pt x="822" y="40"/>
                  </a:cubicBezTo>
                  <a:cubicBezTo>
                    <a:pt x="764" y="20"/>
                    <a:pt x="706" y="1"/>
                    <a:pt x="6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7" name="Google Shape;827;p4"/>
            <p:cNvSpPr/>
            <p:nvPr/>
          </p:nvSpPr>
          <p:spPr>
            <a:xfrm>
              <a:off x="7997906" y="758133"/>
              <a:ext cx="86096" cy="92786"/>
            </a:xfrm>
            <a:custGeom>
              <a:avLst/>
              <a:gdLst/>
              <a:ahLst/>
              <a:cxnLst/>
              <a:rect l="l" t="t" r="r" b="b"/>
              <a:pathLst>
                <a:path w="2728" h="2940" extrusionOk="0">
                  <a:moveTo>
                    <a:pt x="414" y="1"/>
                  </a:moveTo>
                  <a:cubicBezTo>
                    <a:pt x="314" y="1"/>
                    <a:pt x="217" y="47"/>
                    <a:pt x="132" y="166"/>
                  </a:cubicBezTo>
                  <a:cubicBezTo>
                    <a:pt x="1" y="344"/>
                    <a:pt x="61" y="773"/>
                    <a:pt x="203" y="975"/>
                  </a:cubicBezTo>
                  <a:cubicBezTo>
                    <a:pt x="596" y="1511"/>
                    <a:pt x="1037" y="2011"/>
                    <a:pt x="1501" y="2499"/>
                  </a:cubicBezTo>
                  <a:cubicBezTo>
                    <a:pt x="1668" y="2678"/>
                    <a:pt x="1918" y="2785"/>
                    <a:pt x="2192" y="2940"/>
                  </a:cubicBezTo>
                  <a:cubicBezTo>
                    <a:pt x="2382" y="2797"/>
                    <a:pt x="2632" y="2678"/>
                    <a:pt x="2680" y="2523"/>
                  </a:cubicBezTo>
                  <a:cubicBezTo>
                    <a:pt x="2728" y="2309"/>
                    <a:pt x="2680" y="1975"/>
                    <a:pt x="2525" y="1833"/>
                  </a:cubicBezTo>
                  <a:cubicBezTo>
                    <a:pt x="2037" y="1297"/>
                    <a:pt x="1489" y="797"/>
                    <a:pt x="942" y="297"/>
                  </a:cubicBezTo>
                  <a:cubicBezTo>
                    <a:pt x="788" y="151"/>
                    <a:pt x="596" y="1"/>
                    <a:pt x="4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8" name="Google Shape;828;p4"/>
            <p:cNvSpPr/>
            <p:nvPr/>
          </p:nvSpPr>
          <p:spPr>
            <a:xfrm>
              <a:off x="8358374" y="1234138"/>
              <a:ext cx="84107" cy="89914"/>
            </a:xfrm>
            <a:custGeom>
              <a:avLst/>
              <a:gdLst/>
              <a:ahLst/>
              <a:cxnLst/>
              <a:rect l="l" t="t" r="r" b="b"/>
              <a:pathLst>
                <a:path w="2665" h="2849" extrusionOk="0">
                  <a:moveTo>
                    <a:pt x="435" y="1"/>
                  </a:moveTo>
                  <a:cubicBezTo>
                    <a:pt x="210" y="1"/>
                    <a:pt x="0" y="225"/>
                    <a:pt x="9" y="513"/>
                  </a:cubicBezTo>
                  <a:cubicBezTo>
                    <a:pt x="21" y="978"/>
                    <a:pt x="1497" y="2763"/>
                    <a:pt x="1962" y="2847"/>
                  </a:cubicBezTo>
                  <a:cubicBezTo>
                    <a:pt x="1977" y="2848"/>
                    <a:pt x="1992" y="2848"/>
                    <a:pt x="2008" y="2848"/>
                  </a:cubicBezTo>
                  <a:cubicBezTo>
                    <a:pt x="2183" y="2848"/>
                    <a:pt x="2410" y="2789"/>
                    <a:pt x="2497" y="2680"/>
                  </a:cubicBezTo>
                  <a:cubicBezTo>
                    <a:pt x="2593" y="2537"/>
                    <a:pt x="2664" y="2192"/>
                    <a:pt x="2581" y="2085"/>
                  </a:cubicBezTo>
                  <a:cubicBezTo>
                    <a:pt x="1985" y="1394"/>
                    <a:pt x="1366" y="704"/>
                    <a:pt x="676" y="96"/>
                  </a:cubicBezTo>
                  <a:cubicBezTo>
                    <a:pt x="600" y="30"/>
                    <a:pt x="516" y="1"/>
                    <a:pt x="4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9" name="Google Shape;829;p4"/>
            <p:cNvSpPr/>
            <p:nvPr/>
          </p:nvSpPr>
          <p:spPr>
            <a:xfrm>
              <a:off x="8554419" y="331233"/>
              <a:ext cx="84581" cy="97047"/>
            </a:xfrm>
            <a:custGeom>
              <a:avLst/>
              <a:gdLst/>
              <a:ahLst/>
              <a:cxnLst/>
              <a:rect l="l" t="t" r="r" b="b"/>
              <a:pathLst>
                <a:path w="2680" h="3075" extrusionOk="0">
                  <a:moveTo>
                    <a:pt x="449" y="0"/>
                  </a:moveTo>
                  <a:cubicBezTo>
                    <a:pt x="320" y="0"/>
                    <a:pt x="146" y="44"/>
                    <a:pt x="0" y="60"/>
                  </a:cubicBezTo>
                  <a:cubicBezTo>
                    <a:pt x="48" y="227"/>
                    <a:pt x="36" y="441"/>
                    <a:pt x="119" y="584"/>
                  </a:cubicBezTo>
                  <a:cubicBezTo>
                    <a:pt x="488" y="1215"/>
                    <a:pt x="905" y="1822"/>
                    <a:pt x="1310" y="2441"/>
                  </a:cubicBezTo>
                  <a:cubicBezTo>
                    <a:pt x="1429" y="2632"/>
                    <a:pt x="1560" y="2858"/>
                    <a:pt x="1738" y="2989"/>
                  </a:cubicBezTo>
                  <a:cubicBezTo>
                    <a:pt x="1828" y="3041"/>
                    <a:pt x="1965" y="3075"/>
                    <a:pt x="2093" y="3075"/>
                  </a:cubicBezTo>
                  <a:cubicBezTo>
                    <a:pt x="2168" y="3075"/>
                    <a:pt x="2241" y="3063"/>
                    <a:pt x="2298" y="3037"/>
                  </a:cubicBezTo>
                  <a:cubicBezTo>
                    <a:pt x="2477" y="2953"/>
                    <a:pt x="2560" y="2739"/>
                    <a:pt x="2679" y="2584"/>
                  </a:cubicBezTo>
                  <a:cubicBezTo>
                    <a:pt x="2596" y="2382"/>
                    <a:pt x="2560" y="2215"/>
                    <a:pt x="2477" y="2108"/>
                  </a:cubicBezTo>
                  <a:cubicBezTo>
                    <a:pt x="1858" y="1406"/>
                    <a:pt x="1250" y="715"/>
                    <a:pt x="595" y="36"/>
                  </a:cubicBezTo>
                  <a:cubicBezTo>
                    <a:pt x="561" y="10"/>
                    <a:pt x="510" y="0"/>
                    <a:pt x="4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0" name="Google Shape;830;p4"/>
            <p:cNvSpPr/>
            <p:nvPr/>
          </p:nvSpPr>
          <p:spPr>
            <a:xfrm>
              <a:off x="8717863" y="345655"/>
              <a:ext cx="71799" cy="91556"/>
            </a:xfrm>
            <a:custGeom>
              <a:avLst/>
              <a:gdLst/>
              <a:ahLst/>
              <a:cxnLst/>
              <a:rect l="l" t="t" r="r" b="b"/>
              <a:pathLst>
                <a:path w="2275" h="2901" extrusionOk="0">
                  <a:moveTo>
                    <a:pt x="397" y="1"/>
                  </a:moveTo>
                  <a:cubicBezTo>
                    <a:pt x="285" y="1"/>
                    <a:pt x="186" y="18"/>
                    <a:pt x="119" y="79"/>
                  </a:cubicBezTo>
                  <a:cubicBezTo>
                    <a:pt x="0" y="175"/>
                    <a:pt x="0" y="579"/>
                    <a:pt x="96" y="794"/>
                  </a:cubicBezTo>
                  <a:cubicBezTo>
                    <a:pt x="310" y="1330"/>
                    <a:pt x="619" y="1830"/>
                    <a:pt x="905" y="2353"/>
                  </a:cubicBezTo>
                  <a:cubicBezTo>
                    <a:pt x="989" y="2496"/>
                    <a:pt x="1072" y="2663"/>
                    <a:pt x="1203" y="2734"/>
                  </a:cubicBezTo>
                  <a:cubicBezTo>
                    <a:pt x="1341" y="2817"/>
                    <a:pt x="1537" y="2900"/>
                    <a:pt x="1684" y="2900"/>
                  </a:cubicBezTo>
                  <a:cubicBezTo>
                    <a:pt x="1727" y="2900"/>
                    <a:pt x="1766" y="2893"/>
                    <a:pt x="1798" y="2877"/>
                  </a:cubicBezTo>
                  <a:cubicBezTo>
                    <a:pt x="1977" y="2794"/>
                    <a:pt x="2084" y="2532"/>
                    <a:pt x="2274" y="2258"/>
                  </a:cubicBezTo>
                  <a:cubicBezTo>
                    <a:pt x="1846" y="1532"/>
                    <a:pt x="1429" y="818"/>
                    <a:pt x="1000" y="115"/>
                  </a:cubicBezTo>
                  <a:cubicBezTo>
                    <a:pt x="965" y="79"/>
                    <a:pt x="905" y="32"/>
                    <a:pt x="870" y="32"/>
                  </a:cubicBezTo>
                  <a:cubicBezTo>
                    <a:pt x="720" y="32"/>
                    <a:pt x="547" y="1"/>
                    <a:pt x="3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1" name="Google Shape;831;p4"/>
            <p:cNvSpPr/>
            <p:nvPr/>
          </p:nvSpPr>
          <p:spPr>
            <a:xfrm>
              <a:off x="8706597" y="613024"/>
              <a:ext cx="74797" cy="101876"/>
            </a:xfrm>
            <a:custGeom>
              <a:avLst/>
              <a:gdLst/>
              <a:ahLst/>
              <a:cxnLst/>
              <a:rect l="l" t="t" r="r" b="b"/>
              <a:pathLst>
                <a:path w="2370" h="3228" extrusionOk="0">
                  <a:moveTo>
                    <a:pt x="373" y="0"/>
                  </a:moveTo>
                  <a:cubicBezTo>
                    <a:pt x="316" y="0"/>
                    <a:pt x="261" y="8"/>
                    <a:pt x="214" y="25"/>
                  </a:cubicBezTo>
                  <a:cubicBezTo>
                    <a:pt x="119" y="73"/>
                    <a:pt x="0" y="311"/>
                    <a:pt x="36" y="382"/>
                  </a:cubicBezTo>
                  <a:cubicBezTo>
                    <a:pt x="465" y="1311"/>
                    <a:pt x="929" y="2228"/>
                    <a:pt x="1417" y="3121"/>
                  </a:cubicBezTo>
                  <a:cubicBezTo>
                    <a:pt x="1454" y="3194"/>
                    <a:pt x="1605" y="3227"/>
                    <a:pt x="1757" y="3227"/>
                  </a:cubicBezTo>
                  <a:cubicBezTo>
                    <a:pt x="1851" y="3227"/>
                    <a:pt x="1944" y="3215"/>
                    <a:pt x="2012" y="3192"/>
                  </a:cubicBezTo>
                  <a:cubicBezTo>
                    <a:pt x="2155" y="3156"/>
                    <a:pt x="2250" y="2918"/>
                    <a:pt x="2370" y="2763"/>
                  </a:cubicBezTo>
                  <a:cubicBezTo>
                    <a:pt x="2274" y="2537"/>
                    <a:pt x="2239" y="2359"/>
                    <a:pt x="2131" y="2192"/>
                  </a:cubicBezTo>
                  <a:cubicBezTo>
                    <a:pt x="1798" y="1668"/>
                    <a:pt x="1477" y="1132"/>
                    <a:pt x="1131" y="608"/>
                  </a:cubicBezTo>
                  <a:cubicBezTo>
                    <a:pt x="1000" y="394"/>
                    <a:pt x="846" y="204"/>
                    <a:pt x="655" y="73"/>
                  </a:cubicBezTo>
                  <a:cubicBezTo>
                    <a:pt x="586" y="27"/>
                    <a:pt x="477" y="0"/>
                    <a:pt x="37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2" name="Google Shape;832;p4"/>
            <p:cNvSpPr/>
            <p:nvPr/>
          </p:nvSpPr>
          <p:spPr>
            <a:xfrm>
              <a:off x="7807794" y="537724"/>
              <a:ext cx="87200" cy="82877"/>
            </a:xfrm>
            <a:custGeom>
              <a:avLst/>
              <a:gdLst/>
              <a:ahLst/>
              <a:cxnLst/>
              <a:rect l="l" t="t" r="r" b="b"/>
              <a:pathLst>
                <a:path w="2763" h="2626" extrusionOk="0">
                  <a:moveTo>
                    <a:pt x="447" y="1"/>
                  </a:moveTo>
                  <a:cubicBezTo>
                    <a:pt x="328" y="1"/>
                    <a:pt x="197" y="19"/>
                    <a:pt x="75" y="19"/>
                  </a:cubicBezTo>
                  <a:cubicBezTo>
                    <a:pt x="58" y="19"/>
                    <a:pt x="41" y="19"/>
                    <a:pt x="24" y="18"/>
                  </a:cubicBezTo>
                  <a:lnTo>
                    <a:pt x="24" y="18"/>
                  </a:lnTo>
                  <a:cubicBezTo>
                    <a:pt x="60" y="244"/>
                    <a:pt x="0" y="554"/>
                    <a:pt x="119" y="697"/>
                  </a:cubicBezTo>
                  <a:cubicBezTo>
                    <a:pt x="608" y="1280"/>
                    <a:pt x="1167" y="1828"/>
                    <a:pt x="1727" y="2363"/>
                  </a:cubicBezTo>
                  <a:cubicBezTo>
                    <a:pt x="1846" y="2482"/>
                    <a:pt x="2048" y="2518"/>
                    <a:pt x="2275" y="2625"/>
                  </a:cubicBezTo>
                  <a:cubicBezTo>
                    <a:pt x="2441" y="2482"/>
                    <a:pt x="2703" y="2363"/>
                    <a:pt x="2739" y="2221"/>
                  </a:cubicBezTo>
                  <a:cubicBezTo>
                    <a:pt x="2763" y="1982"/>
                    <a:pt x="2703" y="1637"/>
                    <a:pt x="2536" y="1494"/>
                  </a:cubicBezTo>
                  <a:cubicBezTo>
                    <a:pt x="1965" y="970"/>
                    <a:pt x="1346" y="506"/>
                    <a:pt x="715" y="66"/>
                  </a:cubicBezTo>
                  <a:cubicBezTo>
                    <a:pt x="643" y="14"/>
                    <a:pt x="549" y="1"/>
                    <a:pt x="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3" name="Google Shape;833;p4"/>
            <p:cNvSpPr/>
            <p:nvPr/>
          </p:nvSpPr>
          <p:spPr>
            <a:xfrm>
              <a:off x="7707594" y="681980"/>
              <a:ext cx="76943" cy="82750"/>
            </a:xfrm>
            <a:custGeom>
              <a:avLst/>
              <a:gdLst/>
              <a:ahLst/>
              <a:cxnLst/>
              <a:rect l="l" t="t" r="r" b="b"/>
              <a:pathLst>
                <a:path w="2438" h="2622" extrusionOk="0">
                  <a:moveTo>
                    <a:pt x="659" y="1"/>
                  </a:moveTo>
                  <a:cubicBezTo>
                    <a:pt x="274" y="1"/>
                    <a:pt x="0" y="359"/>
                    <a:pt x="211" y="769"/>
                  </a:cubicBezTo>
                  <a:cubicBezTo>
                    <a:pt x="508" y="1364"/>
                    <a:pt x="889" y="1936"/>
                    <a:pt x="1306" y="2472"/>
                  </a:cubicBezTo>
                  <a:cubicBezTo>
                    <a:pt x="1390" y="2564"/>
                    <a:pt x="1606" y="2621"/>
                    <a:pt x="1796" y="2621"/>
                  </a:cubicBezTo>
                  <a:cubicBezTo>
                    <a:pt x="1875" y="2621"/>
                    <a:pt x="1949" y="2612"/>
                    <a:pt x="2009" y="2591"/>
                  </a:cubicBezTo>
                  <a:cubicBezTo>
                    <a:pt x="2223" y="2531"/>
                    <a:pt x="2342" y="2245"/>
                    <a:pt x="2425" y="2162"/>
                  </a:cubicBezTo>
                  <a:cubicBezTo>
                    <a:pt x="2437" y="1519"/>
                    <a:pt x="1235" y="78"/>
                    <a:pt x="747" y="7"/>
                  </a:cubicBezTo>
                  <a:cubicBezTo>
                    <a:pt x="717" y="3"/>
                    <a:pt x="687" y="1"/>
                    <a:pt x="6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4" name="Google Shape;834;p4"/>
            <p:cNvSpPr/>
            <p:nvPr/>
          </p:nvSpPr>
          <p:spPr>
            <a:xfrm>
              <a:off x="8555524" y="687061"/>
              <a:ext cx="74040" cy="98373"/>
            </a:xfrm>
            <a:custGeom>
              <a:avLst/>
              <a:gdLst/>
              <a:ahLst/>
              <a:cxnLst/>
              <a:rect l="l" t="t" r="r" b="b"/>
              <a:pathLst>
                <a:path w="2346" h="3117" extrusionOk="0">
                  <a:moveTo>
                    <a:pt x="775" y="1"/>
                  </a:moveTo>
                  <a:cubicBezTo>
                    <a:pt x="275" y="13"/>
                    <a:pt x="1" y="429"/>
                    <a:pt x="191" y="846"/>
                  </a:cubicBezTo>
                  <a:cubicBezTo>
                    <a:pt x="513" y="1537"/>
                    <a:pt x="918" y="2203"/>
                    <a:pt x="1322" y="2858"/>
                  </a:cubicBezTo>
                  <a:cubicBezTo>
                    <a:pt x="1394" y="2989"/>
                    <a:pt x="1620" y="3084"/>
                    <a:pt x="1787" y="3108"/>
                  </a:cubicBezTo>
                  <a:cubicBezTo>
                    <a:pt x="1821" y="3114"/>
                    <a:pt x="1854" y="3117"/>
                    <a:pt x="1886" y="3117"/>
                  </a:cubicBezTo>
                  <a:cubicBezTo>
                    <a:pt x="2182" y="3117"/>
                    <a:pt x="2346" y="2874"/>
                    <a:pt x="2227" y="2573"/>
                  </a:cubicBezTo>
                  <a:cubicBezTo>
                    <a:pt x="1930" y="1858"/>
                    <a:pt x="1632" y="1144"/>
                    <a:pt x="1275" y="465"/>
                  </a:cubicBezTo>
                  <a:cubicBezTo>
                    <a:pt x="1156" y="251"/>
                    <a:pt x="894" y="108"/>
                    <a:pt x="7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5" name="Google Shape;835;p4"/>
            <p:cNvSpPr/>
            <p:nvPr/>
          </p:nvSpPr>
          <p:spPr>
            <a:xfrm>
              <a:off x="7701093" y="818947"/>
              <a:ext cx="77417" cy="82813"/>
            </a:xfrm>
            <a:custGeom>
              <a:avLst/>
              <a:gdLst/>
              <a:ahLst/>
              <a:cxnLst/>
              <a:rect l="l" t="t" r="r" b="b"/>
              <a:pathLst>
                <a:path w="2453" h="2624" extrusionOk="0">
                  <a:moveTo>
                    <a:pt x="726" y="1"/>
                  </a:moveTo>
                  <a:cubicBezTo>
                    <a:pt x="262" y="1"/>
                    <a:pt x="0" y="358"/>
                    <a:pt x="202" y="751"/>
                  </a:cubicBezTo>
                  <a:cubicBezTo>
                    <a:pt x="583" y="1370"/>
                    <a:pt x="1024" y="1965"/>
                    <a:pt x="1500" y="2525"/>
                  </a:cubicBezTo>
                  <a:cubicBezTo>
                    <a:pt x="1560" y="2590"/>
                    <a:pt x="1712" y="2623"/>
                    <a:pt x="1868" y="2623"/>
                  </a:cubicBezTo>
                  <a:cubicBezTo>
                    <a:pt x="2024" y="2623"/>
                    <a:pt x="2185" y="2590"/>
                    <a:pt x="2262" y="2525"/>
                  </a:cubicBezTo>
                  <a:cubicBezTo>
                    <a:pt x="2405" y="2382"/>
                    <a:pt x="2453" y="1930"/>
                    <a:pt x="2334" y="1751"/>
                  </a:cubicBezTo>
                  <a:cubicBezTo>
                    <a:pt x="1988" y="1215"/>
                    <a:pt x="1548" y="739"/>
                    <a:pt x="1131" y="239"/>
                  </a:cubicBezTo>
                  <a:cubicBezTo>
                    <a:pt x="1012" y="108"/>
                    <a:pt x="822" y="48"/>
                    <a:pt x="7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6" name="Google Shape;836;p4"/>
            <p:cNvSpPr/>
            <p:nvPr/>
          </p:nvSpPr>
          <p:spPr>
            <a:xfrm>
              <a:off x="8154692" y="249305"/>
              <a:ext cx="77732" cy="81078"/>
            </a:xfrm>
            <a:custGeom>
              <a:avLst/>
              <a:gdLst/>
              <a:ahLst/>
              <a:cxnLst/>
              <a:rect l="l" t="t" r="r" b="b"/>
              <a:pathLst>
                <a:path w="2463" h="2569" extrusionOk="0">
                  <a:moveTo>
                    <a:pt x="695" y="1"/>
                  </a:moveTo>
                  <a:cubicBezTo>
                    <a:pt x="344" y="1"/>
                    <a:pt x="1" y="351"/>
                    <a:pt x="176" y="656"/>
                  </a:cubicBezTo>
                  <a:cubicBezTo>
                    <a:pt x="522" y="1275"/>
                    <a:pt x="915" y="1906"/>
                    <a:pt x="1415" y="2394"/>
                  </a:cubicBezTo>
                  <a:cubicBezTo>
                    <a:pt x="1536" y="2516"/>
                    <a:pt x="1677" y="2569"/>
                    <a:pt x="1815" y="2569"/>
                  </a:cubicBezTo>
                  <a:cubicBezTo>
                    <a:pt x="2138" y="2569"/>
                    <a:pt x="2446" y="2281"/>
                    <a:pt x="2462" y="1906"/>
                  </a:cubicBezTo>
                  <a:cubicBezTo>
                    <a:pt x="2462" y="1430"/>
                    <a:pt x="1177" y="49"/>
                    <a:pt x="712" y="1"/>
                  </a:cubicBezTo>
                  <a:cubicBezTo>
                    <a:pt x="706" y="1"/>
                    <a:pt x="70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7" name="Google Shape;837;p4"/>
            <p:cNvSpPr/>
            <p:nvPr/>
          </p:nvSpPr>
          <p:spPr>
            <a:xfrm>
              <a:off x="8423259" y="1086032"/>
              <a:ext cx="76691" cy="71199"/>
            </a:xfrm>
            <a:custGeom>
              <a:avLst/>
              <a:gdLst/>
              <a:ahLst/>
              <a:cxnLst/>
              <a:rect l="l" t="t" r="r" b="b"/>
              <a:pathLst>
                <a:path w="2430" h="2256" extrusionOk="0">
                  <a:moveTo>
                    <a:pt x="546" y="0"/>
                  </a:moveTo>
                  <a:cubicBezTo>
                    <a:pt x="280" y="0"/>
                    <a:pt x="37" y="244"/>
                    <a:pt x="1" y="575"/>
                  </a:cubicBezTo>
                  <a:cubicBezTo>
                    <a:pt x="25" y="646"/>
                    <a:pt x="37" y="765"/>
                    <a:pt x="60" y="860"/>
                  </a:cubicBezTo>
                  <a:cubicBezTo>
                    <a:pt x="346" y="1622"/>
                    <a:pt x="977" y="2015"/>
                    <a:pt x="1692" y="2242"/>
                  </a:cubicBezTo>
                  <a:cubicBezTo>
                    <a:pt x="1720" y="2251"/>
                    <a:pt x="1753" y="2255"/>
                    <a:pt x="1789" y="2255"/>
                  </a:cubicBezTo>
                  <a:cubicBezTo>
                    <a:pt x="1980" y="2255"/>
                    <a:pt x="2252" y="2132"/>
                    <a:pt x="2323" y="1992"/>
                  </a:cubicBezTo>
                  <a:cubicBezTo>
                    <a:pt x="2430" y="1801"/>
                    <a:pt x="2418" y="1384"/>
                    <a:pt x="2287" y="1241"/>
                  </a:cubicBezTo>
                  <a:cubicBezTo>
                    <a:pt x="1834" y="813"/>
                    <a:pt x="1334" y="432"/>
                    <a:pt x="810" y="87"/>
                  </a:cubicBezTo>
                  <a:cubicBezTo>
                    <a:pt x="724" y="27"/>
                    <a:pt x="634" y="0"/>
                    <a:pt x="5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8" name="Google Shape;838;p4"/>
            <p:cNvSpPr/>
            <p:nvPr/>
          </p:nvSpPr>
          <p:spPr>
            <a:xfrm>
              <a:off x="7829665" y="255112"/>
              <a:ext cx="77732" cy="83255"/>
            </a:xfrm>
            <a:custGeom>
              <a:avLst/>
              <a:gdLst/>
              <a:ahLst/>
              <a:cxnLst/>
              <a:rect l="l" t="t" r="r" b="b"/>
              <a:pathLst>
                <a:path w="2463" h="2638" extrusionOk="0">
                  <a:moveTo>
                    <a:pt x="619" y="1"/>
                  </a:moveTo>
                  <a:cubicBezTo>
                    <a:pt x="292" y="1"/>
                    <a:pt x="1" y="319"/>
                    <a:pt x="177" y="627"/>
                  </a:cubicBezTo>
                  <a:cubicBezTo>
                    <a:pt x="569" y="1293"/>
                    <a:pt x="1046" y="1936"/>
                    <a:pt x="1534" y="2544"/>
                  </a:cubicBezTo>
                  <a:cubicBezTo>
                    <a:pt x="1586" y="2608"/>
                    <a:pt x="1708" y="2638"/>
                    <a:pt x="1836" y="2638"/>
                  </a:cubicBezTo>
                  <a:cubicBezTo>
                    <a:pt x="1943" y="2638"/>
                    <a:pt x="2053" y="2617"/>
                    <a:pt x="2129" y="2579"/>
                  </a:cubicBezTo>
                  <a:cubicBezTo>
                    <a:pt x="2308" y="2508"/>
                    <a:pt x="2403" y="2270"/>
                    <a:pt x="2463" y="2198"/>
                  </a:cubicBezTo>
                  <a:cubicBezTo>
                    <a:pt x="2439" y="1603"/>
                    <a:pt x="1129" y="91"/>
                    <a:pt x="700" y="8"/>
                  </a:cubicBezTo>
                  <a:cubicBezTo>
                    <a:pt x="673" y="3"/>
                    <a:pt x="646" y="1"/>
                    <a:pt x="6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9" name="Google Shape;839;p4"/>
            <p:cNvSpPr/>
            <p:nvPr/>
          </p:nvSpPr>
          <p:spPr>
            <a:xfrm>
              <a:off x="7695444" y="544162"/>
              <a:ext cx="70284" cy="79247"/>
            </a:xfrm>
            <a:custGeom>
              <a:avLst/>
              <a:gdLst/>
              <a:ahLst/>
              <a:cxnLst/>
              <a:rect l="l" t="t" r="r" b="b"/>
              <a:pathLst>
                <a:path w="2227" h="2511" extrusionOk="0">
                  <a:moveTo>
                    <a:pt x="820" y="0"/>
                  </a:moveTo>
                  <a:cubicBezTo>
                    <a:pt x="745" y="0"/>
                    <a:pt x="662" y="16"/>
                    <a:pt x="572" y="52"/>
                  </a:cubicBezTo>
                  <a:cubicBezTo>
                    <a:pt x="203" y="195"/>
                    <a:pt x="0" y="576"/>
                    <a:pt x="155" y="897"/>
                  </a:cubicBezTo>
                  <a:cubicBezTo>
                    <a:pt x="429" y="1421"/>
                    <a:pt x="774" y="1957"/>
                    <a:pt x="1203" y="2362"/>
                  </a:cubicBezTo>
                  <a:cubicBezTo>
                    <a:pt x="1315" y="2464"/>
                    <a:pt x="1444" y="2511"/>
                    <a:pt x="1572" y="2511"/>
                  </a:cubicBezTo>
                  <a:cubicBezTo>
                    <a:pt x="1904" y="2511"/>
                    <a:pt x="2227" y="2195"/>
                    <a:pt x="2227" y="1731"/>
                  </a:cubicBezTo>
                  <a:cubicBezTo>
                    <a:pt x="2167" y="1624"/>
                    <a:pt x="2096" y="1421"/>
                    <a:pt x="1965" y="1231"/>
                  </a:cubicBezTo>
                  <a:cubicBezTo>
                    <a:pt x="1786" y="945"/>
                    <a:pt x="1572" y="695"/>
                    <a:pt x="1393" y="409"/>
                  </a:cubicBezTo>
                  <a:cubicBezTo>
                    <a:pt x="1247" y="180"/>
                    <a:pt x="1072" y="0"/>
                    <a:pt x="8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0" name="Google Shape;840;p4"/>
            <p:cNvSpPr/>
            <p:nvPr/>
          </p:nvSpPr>
          <p:spPr>
            <a:xfrm>
              <a:off x="7784882" y="967369"/>
              <a:ext cx="89346" cy="80699"/>
            </a:xfrm>
            <a:custGeom>
              <a:avLst/>
              <a:gdLst/>
              <a:ahLst/>
              <a:cxnLst/>
              <a:rect l="l" t="t" r="r" b="b"/>
              <a:pathLst>
                <a:path w="2831" h="2557" extrusionOk="0">
                  <a:moveTo>
                    <a:pt x="284" y="1"/>
                  </a:moveTo>
                  <a:cubicBezTo>
                    <a:pt x="244" y="1"/>
                    <a:pt x="211" y="8"/>
                    <a:pt x="191" y="25"/>
                  </a:cubicBezTo>
                  <a:cubicBezTo>
                    <a:pt x="72" y="108"/>
                    <a:pt x="0" y="322"/>
                    <a:pt x="0" y="477"/>
                  </a:cubicBezTo>
                  <a:cubicBezTo>
                    <a:pt x="0" y="620"/>
                    <a:pt x="83" y="799"/>
                    <a:pt x="191" y="882"/>
                  </a:cubicBezTo>
                  <a:cubicBezTo>
                    <a:pt x="798" y="1418"/>
                    <a:pt x="1393" y="1989"/>
                    <a:pt x="2036" y="2465"/>
                  </a:cubicBezTo>
                  <a:cubicBezTo>
                    <a:pt x="2122" y="2528"/>
                    <a:pt x="2215" y="2557"/>
                    <a:pt x="2306" y="2557"/>
                  </a:cubicBezTo>
                  <a:cubicBezTo>
                    <a:pt x="2579" y="2557"/>
                    <a:pt x="2831" y="2296"/>
                    <a:pt x="2822" y="1894"/>
                  </a:cubicBezTo>
                  <a:cubicBezTo>
                    <a:pt x="2715" y="1775"/>
                    <a:pt x="2548" y="1549"/>
                    <a:pt x="2346" y="1394"/>
                  </a:cubicBezTo>
                  <a:cubicBezTo>
                    <a:pt x="1774" y="953"/>
                    <a:pt x="1203" y="525"/>
                    <a:pt x="619" y="108"/>
                  </a:cubicBezTo>
                  <a:cubicBezTo>
                    <a:pt x="534" y="48"/>
                    <a:pt x="387" y="1"/>
                    <a:pt x="2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1" name="Google Shape;841;p4"/>
            <p:cNvSpPr/>
            <p:nvPr/>
          </p:nvSpPr>
          <p:spPr>
            <a:xfrm>
              <a:off x="7785261" y="358153"/>
              <a:ext cx="73282" cy="69306"/>
            </a:xfrm>
            <a:custGeom>
              <a:avLst/>
              <a:gdLst/>
              <a:ahLst/>
              <a:cxnLst/>
              <a:rect l="l" t="t" r="r" b="b"/>
              <a:pathLst>
                <a:path w="2322" h="2196" extrusionOk="0">
                  <a:moveTo>
                    <a:pt x="514" y="1"/>
                  </a:moveTo>
                  <a:cubicBezTo>
                    <a:pt x="390" y="1"/>
                    <a:pt x="242" y="48"/>
                    <a:pt x="179" y="112"/>
                  </a:cubicBezTo>
                  <a:cubicBezTo>
                    <a:pt x="60" y="219"/>
                    <a:pt x="0" y="469"/>
                    <a:pt x="36" y="600"/>
                  </a:cubicBezTo>
                  <a:cubicBezTo>
                    <a:pt x="274" y="1326"/>
                    <a:pt x="810" y="1803"/>
                    <a:pt x="1465" y="2136"/>
                  </a:cubicBezTo>
                  <a:cubicBezTo>
                    <a:pt x="1549" y="2177"/>
                    <a:pt x="1634" y="2196"/>
                    <a:pt x="1716" y="2196"/>
                  </a:cubicBezTo>
                  <a:cubicBezTo>
                    <a:pt x="2041" y="2196"/>
                    <a:pt x="2322" y="1899"/>
                    <a:pt x="2322" y="1481"/>
                  </a:cubicBezTo>
                  <a:cubicBezTo>
                    <a:pt x="2286" y="1422"/>
                    <a:pt x="2262" y="1243"/>
                    <a:pt x="2167" y="1148"/>
                  </a:cubicBezTo>
                  <a:cubicBezTo>
                    <a:pt x="1679" y="767"/>
                    <a:pt x="1191" y="374"/>
                    <a:pt x="667" y="41"/>
                  </a:cubicBezTo>
                  <a:cubicBezTo>
                    <a:pt x="631" y="13"/>
                    <a:pt x="576" y="1"/>
                    <a:pt x="5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2" name="Google Shape;842;p4"/>
            <p:cNvSpPr/>
            <p:nvPr/>
          </p:nvSpPr>
          <p:spPr>
            <a:xfrm>
              <a:off x="8884306" y="1185411"/>
              <a:ext cx="71799" cy="79594"/>
            </a:xfrm>
            <a:custGeom>
              <a:avLst/>
              <a:gdLst/>
              <a:ahLst/>
              <a:cxnLst/>
              <a:rect l="l" t="t" r="r" b="b"/>
              <a:pathLst>
                <a:path w="2275" h="2522" extrusionOk="0">
                  <a:moveTo>
                    <a:pt x="484" y="0"/>
                  </a:moveTo>
                  <a:cubicBezTo>
                    <a:pt x="451" y="0"/>
                    <a:pt x="421" y="3"/>
                    <a:pt x="394" y="9"/>
                  </a:cubicBezTo>
                  <a:cubicBezTo>
                    <a:pt x="263" y="81"/>
                    <a:pt x="179" y="295"/>
                    <a:pt x="1" y="557"/>
                  </a:cubicBezTo>
                  <a:cubicBezTo>
                    <a:pt x="334" y="1093"/>
                    <a:pt x="668" y="1629"/>
                    <a:pt x="989" y="2129"/>
                  </a:cubicBezTo>
                  <a:cubicBezTo>
                    <a:pt x="1139" y="2345"/>
                    <a:pt x="1336" y="2521"/>
                    <a:pt x="1567" y="2521"/>
                  </a:cubicBezTo>
                  <a:cubicBezTo>
                    <a:pt x="1666" y="2521"/>
                    <a:pt x="1771" y="2489"/>
                    <a:pt x="1882" y="2414"/>
                  </a:cubicBezTo>
                  <a:cubicBezTo>
                    <a:pt x="2275" y="2164"/>
                    <a:pt x="2215" y="1771"/>
                    <a:pt x="1977" y="1450"/>
                  </a:cubicBezTo>
                  <a:cubicBezTo>
                    <a:pt x="1644" y="998"/>
                    <a:pt x="1311" y="569"/>
                    <a:pt x="918" y="164"/>
                  </a:cubicBezTo>
                  <a:cubicBezTo>
                    <a:pt x="829" y="66"/>
                    <a:pt x="636" y="0"/>
                    <a:pt x="4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3" name="Google Shape;843;p4"/>
            <p:cNvSpPr/>
            <p:nvPr/>
          </p:nvSpPr>
          <p:spPr>
            <a:xfrm>
              <a:off x="8478519" y="1424787"/>
              <a:ext cx="79689" cy="75113"/>
            </a:xfrm>
            <a:custGeom>
              <a:avLst/>
              <a:gdLst/>
              <a:ahLst/>
              <a:cxnLst/>
              <a:rect l="l" t="t" r="r" b="b"/>
              <a:pathLst>
                <a:path w="2525" h="2380" extrusionOk="0">
                  <a:moveTo>
                    <a:pt x="509" y="1"/>
                  </a:moveTo>
                  <a:cubicBezTo>
                    <a:pt x="489" y="1"/>
                    <a:pt x="470" y="3"/>
                    <a:pt x="453" y="9"/>
                  </a:cubicBezTo>
                  <a:cubicBezTo>
                    <a:pt x="262" y="68"/>
                    <a:pt x="143" y="342"/>
                    <a:pt x="0" y="544"/>
                  </a:cubicBezTo>
                  <a:cubicBezTo>
                    <a:pt x="131" y="854"/>
                    <a:pt x="179" y="1140"/>
                    <a:pt x="345" y="1294"/>
                  </a:cubicBezTo>
                  <a:cubicBezTo>
                    <a:pt x="643" y="1628"/>
                    <a:pt x="1000" y="1890"/>
                    <a:pt x="1357" y="2152"/>
                  </a:cubicBezTo>
                  <a:cubicBezTo>
                    <a:pt x="1517" y="2270"/>
                    <a:pt x="1693" y="2380"/>
                    <a:pt x="1869" y="2380"/>
                  </a:cubicBezTo>
                  <a:cubicBezTo>
                    <a:pt x="1995" y="2380"/>
                    <a:pt x="2120" y="2324"/>
                    <a:pt x="2238" y="2176"/>
                  </a:cubicBezTo>
                  <a:cubicBezTo>
                    <a:pt x="2524" y="1818"/>
                    <a:pt x="2250" y="1556"/>
                    <a:pt x="2024" y="1318"/>
                  </a:cubicBezTo>
                  <a:cubicBezTo>
                    <a:pt x="1691" y="973"/>
                    <a:pt x="1357" y="616"/>
                    <a:pt x="1024" y="282"/>
                  </a:cubicBezTo>
                  <a:cubicBezTo>
                    <a:pt x="887" y="156"/>
                    <a:pt x="665" y="1"/>
                    <a:pt x="5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4" name="Google Shape;844;p4"/>
            <p:cNvSpPr/>
            <p:nvPr/>
          </p:nvSpPr>
          <p:spPr>
            <a:xfrm>
              <a:off x="8956829" y="1086095"/>
              <a:ext cx="80825" cy="74576"/>
            </a:xfrm>
            <a:custGeom>
              <a:avLst/>
              <a:gdLst/>
              <a:ahLst/>
              <a:cxnLst/>
              <a:rect l="l" t="t" r="r" b="b"/>
              <a:pathLst>
                <a:path w="2561" h="2363" extrusionOk="0">
                  <a:moveTo>
                    <a:pt x="472" y="1"/>
                  </a:moveTo>
                  <a:cubicBezTo>
                    <a:pt x="424" y="1"/>
                    <a:pt x="380" y="8"/>
                    <a:pt x="346" y="25"/>
                  </a:cubicBezTo>
                  <a:cubicBezTo>
                    <a:pt x="203" y="108"/>
                    <a:pt x="120" y="323"/>
                    <a:pt x="1" y="501"/>
                  </a:cubicBezTo>
                  <a:cubicBezTo>
                    <a:pt x="144" y="751"/>
                    <a:pt x="215" y="989"/>
                    <a:pt x="382" y="1156"/>
                  </a:cubicBezTo>
                  <a:cubicBezTo>
                    <a:pt x="656" y="1478"/>
                    <a:pt x="977" y="1811"/>
                    <a:pt x="1310" y="2097"/>
                  </a:cubicBezTo>
                  <a:cubicBezTo>
                    <a:pt x="1476" y="2241"/>
                    <a:pt x="1669" y="2362"/>
                    <a:pt x="1865" y="2362"/>
                  </a:cubicBezTo>
                  <a:cubicBezTo>
                    <a:pt x="2007" y="2362"/>
                    <a:pt x="2151" y="2298"/>
                    <a:pt x="2287" y="2132"/>
                  </a:cubicBezTo>
                  <a:cubicBezTo>
                    <a:pt x="2561" y="1775"/>
                    <a:pt x="2299" y="1478"/>
                    <a:pt x="2049" y="1228"/>
                  </a:cubicBezTo>
                  <a:cubicBezTo>
                    <a:pt x="1644" y="847"/>
                    <a:pt x="1239" y="466"/>
                    <a:pt x="822" y="108"/>
                  </a:cubicBezTo>
                  <a:cubicBezTo>
                    <a:pt x="745" y="48"/>
                    <a:pt x="595" y="1"/>
                    <a:pt x="4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5" name="Google Shape;845;p4"/>
            <p:cNvSpPr/>
            <p:nvPr/>
          </p:nvSpPr>
          <p:spPr>
            <a:xfrm>
              <a:off x="8295508" y="715907"/>
              <a:ext cx="64666" cy="82403"/>
            </a:xfrm>
            <a:custGeom>
              <a:avLst/>
              <a:gdLst/>
              <a:ahLst/>
              <a:cxnLst/>
              <a:rect l="l" t="t" r="r" b="b"/>
              <a:pathLst>
                <a:path w="2049" h="2611" extrusionOk="0">
                  <a:moveTo>
                    <a:pt x="488" y="0"/>
                  </a:moveTo>
                  <a:cubicBezTo>
                    <a:pt x="387" y="0"/>
                    <a:pt x="282" y="27"/>
                    <a:pt x="215" y="87"/>
                  </a:cubicBezTo>
                  <a:cubicBezTo>
                    <a:pt x="96" y="158"/>
                    <a:pt x="1" y="396"/>
                    <a:pt x="48" y="504"/>
                  </a:cubicBezTo>
                  <a:cubicBezTo>
                    <a:pt x="394" y="1170"/>
                    <a:pt x="739" y="1825"/>
                    <a:pt x="1132" y="2468"/>
                  </a:cubicBezTo>
                  <a:cubicBezTo>
                    <a:pt x="1193" y="2555"/>
                    <a:pt x="1388" y="2611"/>
                    <a:pt x="1553" y="2611"/>
                  </a:cubicBezTo>
                  <a:cubicBezTo>
                    <a:pt x="1614" y="2611"/>
                    <a:pt x="1671" y="2603"/>
                    <a:pt x="1715" y="2587"/>
                  </a:cubicBezTo>
                  <a:cubicBezTo>
                    <a:pt x="1882" y="2528"/>
                    <a:pt x="1965" y="2290"/>
                    <a:pt x="2025" y="2218"/>
                  </a:cubicBezTo>
                  <a:cubicBezTo>
                    <a:pt x="2049" y="1694"/>
                    <a:pt x="1013" y="123"/>
                    <a:pt x="656" y="27"/>
                  </a:cubicBezTo>
                  <a:cubicBezTo>
                    <a:pt x="607" y="10"/>
                    <a:pt x="548" y="0"/>
                    <a:pt x="4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6" name="Google Shape;846;p4"/>
            <p:cNvSpPr/>
            <p:nvPr/>
          </p:nvSpPr>
          <p:spPr>
            <a:xfrm>
              <a:off x="7894961" y="649443"/>
              <a:ext cx="65045" cy="71799"/>
            </a:xfrm>
            <a:custGeom>
              <a:avLst/>
              <a:gdLst/>
              <a:ahLst/>
              <a:cxnLst/>
              <a:rect l="l" t="t" r="r" b="b"/>
              <a:pathLst>
                <a:path w="2061" h="2275" extrusionOk="0">
                  <a:moveTo>
                    <a:pt x="622" y="1"/>
                  </a:moveTo>
                  <a:cubicBezTo>
                    <a:pt x="469" y="1"/>
                    <a:pt x="305" y="43"/>
                    <a:pt x="215" y="133"/>
                  </a:cubicBezTo>
                  <a:cubicBezTo>
                    <a:pt x="96" y="252"/>
                    <a:pt x="1" y="550"/>
                    <a:pt x="72" y="669"/>
                  </a:cubicBezTo>
                  <a:cubicBezTo>
                    <a:pt x="394" y="1193"/>
                    <a:pt x="751" y="1705"/>
                    <a:pt x="1132" y="2157"/>
                  </a:cubicBezTo>
                  <a:cubicBezTo>
                    <a:pt x="1192" y="2232"/>
                    <a:pt x="1346" y="2274"/>
                    <a:pt x="1494" y="2274"/>
                  </a:cubicBezTo>
                  <a:cubicBezTo>
                    <a:pt x="1581" y="2274"/>
                    <a:pt x="1665" y="2259"/>
                    <a:pt x="1727" y="2229"/>
                  </a:cubicBezTo>
                  <a:cubicBezTo>
                    <a:pt x="1906" y="2157"/>
                    <a:pt x="2001" y="1919"/>
                    <a:pt x="2060" y="1848"/>
                  </a:cubicBezTo>
                  <a:cubicBezTo>
                    <a:pt x="2037" y="1240"/>
                    <a:pt x="1203" y="97"/>
                    <a:pt x="763" y="14"/>
                  </a:cubicBezTo>
                  <a:cubicBezTo>
                    <a:pt x="719" y="5"/>
                    <a:pt x="671" y="1"/>
                    <a:pt x="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7" name="Google Shape;847;p4"/>
            <p:cNvSpPr/>
            <p:nvPr/>
          </p:nvSpPr>
          <p:spPr>
            <a:xfrm>
              <a:off x="8275595" y="238039"/>
              <a:ext cx="72178" cy="79721"/>
            </a:xfrm>
            <a:custGeom>
              <a:avLst/>
              <a:gdLst/>
              <a:ahLst/>
              <a:cxnLst/>
              <a:rect l="l" t="t" r="r" b="b"/>
              <a:pathLst>
                <a:path w="2287" h="2526" extrusionOk="0">
                  <a:moveTo>
                    <a:pt x="489" y="1"/>
                  </a:moveTo>
                  <a:cubicBezTo>
                    <a:pt x="179" y="60"/>
                    <a:pt x="1" y="310"/>
                    <a:pt x="155" y="608"/>
                  </a:cubicBezTo>
                  <a:cubicBezTo>
                    <a:pt x="501" y="1203"/>
                    <a:pt x="858" y="1822"/>
                    <a:pt x="1310" y="2358"/>
                  </a:cubicBezTo>
                  <a:cubicBezTo>
                    <a:pt x="1405" y="2474"/>
                    <a:pt x="1531" y="2525"/>
                    <a:pt x="1658" y="2525"/>
                  </a:cubicBezTo>
                  <a:cubicBezTo>
                    <a:pt x="1896" y="2525"/>
                    <a:pt x="2141" y="2345"/>
                    <a:pt x="2203" y="2073"/>
                  </a:cubicBezTo>
                  <a:cubicBezTo>
                    <a:pt x="2287" y="1620"/>
                    <a:pt x="965" y="1"/>
                    <a:pt x="4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8" name="Google Shape;848;p4"/>
            <p:cNvSpPr/>
            <p:nvPr/>
          </p:nvSpPr>
          <p:spPr>
            <a:xfrm>
              <a:off x="8956071" y="539018"/>
              <a:ext cx="73314" cy="72178"/>
            </a:xfrm>
            <a:custGeom>
              <a:avLst/>
              <a:gdLst/>
              <a:ahLst/>
              <a:cxnLst/>
              <a:rect l="l" t="t" r="r" b="b"/>
              <a:pathLst>
                <a:path w="2323" h="2287" extrusionOk="0">
                  <a:moveTo>
                    <a:pt x="656" y="1"/>
                  </a:moveTo>
                  <a:cubicBezTo>
                    <a:pt x="191" y="1"/>
                    <a:pt x="1" y="358"/>
                    <a:pt x="239" y="715"/>
                  </a:cubicBezTo>
                  <a:cubicBezTo>
                    <a:pt x="584" y="1215"/>
                    <a:pt x="953" y="1703"/>
                    <a:pt x="1382" y="2132"/>
                  </a:cubicBezTo>
                  <a:cubicBezTo>
                    <a:pt x="1549" y="2287"/>
                    <a:pt x="1894" y="2239"/>
                    <a:pt x="2156" y="2287"/>
                  </a:cubicBezTo>
                  <a:cubicBezTo>
                    <a:pt x="2168" y="2013"/>
                    <a:pt x="2323" y="1656"/>
                    <a:pt x="2204" y="1489"/>
                  </a:cubicBezTo>
                  <a:cubicBezTo>
                    <a:pt x="1858" y="1013"/>
                    <a:pt x="1430" y="620"/>
                    <a:pt x="1013" y="203"/>
                  </a:cubicBezTo>
                  <a:cubicBezTo>
                    <a:pt x="906" y="96"/>
                    <a:pt x="727" y="48"/>
                    <a:pt x="65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9" name="Google Shape;849;p4"/>
            <p:cNvSpPr/>
            <p:nvPr/>
          </p:nvSpPr>
          <p:spPr>
            <a:xfrm>
              <a:off x="8880929" y="647234"/>
              <a:ext cx="56398" cy="82435"/>
            </a:xfrm>
            <a:custGeom>
              <a:avLst/>
              <a:gdLst/>
              <a:ahLst/>
              <a:cxnLst/>
              <a:rect l="l" t="t" r="r" b="b"/>
              <a:pathLst>
                <a:path w="1787" h="2612" extrusionOk="0">
                  <a:moveTo>
                    <a:pt x="489" y="1"/>
                  </a:moveTo>
                  <a:cubicBezTo>
                    <a:pt x="286" y="322"/>
                    <a:pt x="24" y="536"/>
                    <a:pt x="48" y="751"/>
                  </a:cubicBezTo>
                  <a:cubicBezTo>
                    <a:pt x="1" y="1513"/>
                    <a:pt x="370" y="2108"/>
                    <a:pt x="965" y="2537"/>
                  </a:cubicBezTo>
                  <a:cubicBezTo>
                    <a:pt x="1038" y="2587"/>
                    <a:pt x="1156" y="2611"/>
                    <a:pt x="1275" y="2611"/>
                  </a:cubicBezTo>
                  <a:cubicBezTo>
                    <a:pt x="1407" y="2611"/>
                    <a:pt x="1539" y="2581"/>
                    <a:pt x="1608" y="2525"/>
                  </a:cubicBezTo>
                  <a:cubicBezTo>
                    <a:pt x="1739" y="2418"/>
                    <a:pt x="1787" y="2084"/>
                    <a:pt x="1727" y="1906"/>
                  </a:cubicBezTo>
                  <a:cubicBezTo>
                    <a:pt x="1560" y="1453"/>
                    <a:pt x="1334" y="1025"/>
                    <a:pt x="1096" y="608"/>
                  </a:cubicBezTo>
                  <a:cubicBezTo>
                    <a:pt x="977" y="417"/>
                    <a:pt x="775" y="286"/>
                    <a:pt x="4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0" name="Google Shape;850;p4"/>
            <p:cNvSpPr/>
            <p:nvPr/>
          </p:nvSpPr>
          <p:spPr>
            <a:xfrm>
              <a:off x="8673081" y="488555"/>
              <a:ext cx="52326" cy="64698"/>
            </a:xfrm>
            <a:custGeom>
              <a:avLst/>
              <a:gdLst/>
              <a:ahLst/>
              <a:cxnLst/>
              <a:rect l="l" t="t" r="r" b="b"/>
              <a:pathLst>
                <a:path w="1658" h="2050" extrusionOk="0">
                  <a:moveTo>
                    <a:pt x="384" y="1"/>
                  </a:moveTo>
                  <a:cubicBezTo>
                    <a:pt x="189" y="1"/>
                    <a:pt x="1" y="161"/>
                    <a:pt x="50" y="350"/>
                  </a:cubicBezTo>
                  <a:cubicBezTo>
                    <a:pt x="205" y="873"/>
                    <a:pt x="407" y="1397"/>
                    <a:pt x="645" y="1885"/>
                  </a:cubicBezTo>
                  <a:cubicBezTo>
                    <a:pt x="695" y="1984"/>
                    <a:pt x="914" y="2049"/>
                    <a:pt x="1076" y="2049"/>
                  </a:cubicBezTo>
                  <a:cubicBezTo>
                    <a:pt x="1110" y="2049"/>
                    <a:pt x="1142" y="2047"/>
                    <a:pt x="1169" y="2040"/>
                  </a:cubicBezTo>
                  <a:cubicBezTo>
                    <a:pt x="1336" y="1969"/>
                    <a:pt x="1455" y="1754"/>
                    <a:pt x="1657" y="1516"/>
                  </a:cubicBezTo>
                  <a:cubicBezTo>
                    <a:pt x="1288" y="992"/>
                    <a:pt x="1015" y="504"/>
                    <a:pt x="634" y="111"/>
                  </a:cubicBezTo>
                  <a:cubicBezTo>
                    <a:pt x="563" y="34"/>
                    <a:pt x="473" y="1"/>
                    <a:pt x="3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1" name="Google Shape;851;p4"/>
            <p:cNvSpPr/>
            <p:nvPr/>
          </p:nvSpPr>
          <p:spPr>
            <a:xfrm>
              <a:off x="7943814" y="241857"/>
              <a:ext cx="52263" cy="67728"/>
            </a:xfrm>
            <a:custGeom>
              <a:avLst/>
              <a:gdLst/>
              <a:ahLst/>
              <a:cxnLst/>
              <a:rect l="l" t="t" r="r" b="b"/>
              <a:pathLst>
                <a:path w="1656" h="2146" extrusionOk="0">
                  <a:moveTo>
                    <a:pt x="379" y="1"/>
                  </a:moveTo>
                  <a:cubicBezTo>
                    <a:pt x="270" y="1"/>
                    <a:pt x="130" y="35"/>
                    <a:pt x="24" y="35"/>
                  </a:cubicBezTo>
                  <a:cubicBezTo>
                    <a:pt x="48" y="213"/>
                    <a:pt x="0" y="392"/>
                    <a:pt x="60" y="535"/>
                  </a:cubicBezTo>
                  <a:cubicBezTo>
                    <a:pt x="227" y="963"/>
                    <a:pt x="405" y="1404"/>
                    <a:pt x="620" y="1785"/>
                  </a:cubicBezTo>
                  <a:cubicBezTo>
                    <a:pt x="719" y="1940"/>
                    <a:pt x="952" y="2146"/>
                    <a:pt x="1099" y="2146"/>
                  </a:cubicBezTo>
                  <a:cubicBezTo>
                    <a:pt x="1111" y="2146"/>
                    <a:pt x="1121" y="2145"/>
                    <a:pt x="1132" y="2142"/>
                  </a:cubicBezTo>
                  <a:cubicBezTo>
                    <a:pt x="1298" y="2118"/>
                    <a:pt x="1417" y="1844"/>
                    <a:pt x="1655" y="1559"/>
                  </a:cubicBezTo>
                  <a:cubicBezTo>
                    <a:pt x="1251" y="1011"/>
                    <a:pt x="905" y="511"/>
                    <a:pt x="524" y="47"/>
                  </a:cubicBezTo>
                  <a:cubicBezTo>
                    <a:pt x="494" y="12"/>
                    <a:pt x="442" y="1"/>
                    <a:pt x="3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2" name="Google Shape;852;p4"/>
            <p:cNvSpPr/>
            <p:nvPr/>
          </p:nvSpPr>
          <p:spPr>
            <a:xfrm>
              <a:off x="7714600" y="424427"/>
              <a:ext cx="52642" cy="62015"/>
            </a:xfrm>
            <a:custGeom>
              <a:avLst/>
              <a:gdLst/>
              <a:ahLst/>
              <a:cxnLst/>
              <a:rect l="l" t="t" r="r" b="b"/>
              <a:pathLst>
                <a:path w="1668" h="1965" extrusionOk="0">
                  <a:moveTo>
                    <a:pt x="286" y="0"/>
                  </a:moveTo>
                  <a:cubicBezTo>
                    <a:pt x="191" y="286"/>
                    <a:pt x="1" y="572"/>
                    <a:pt x="72" y="715"/>
                  </a:cubicBezTo>
                  <a:cubicBezTo>
                    <a:pt x="275" y="1120"/>
                    <a:pt x="548" y="1489"/>
                    <a:pt x="870" y="1822"/>
                  </a:cubicBezTo>
                  <a:cubicBezTo>
                    <a:pt x="989" y="1941"/>
                    <a:pt x="1263" y="1929"/>
                    <a:pt x="1477" y="1965"/>
                  </a:cubicBezTo>
                  <a:cubicBezTo>
                    <a:pt x="1525" y="1762"/>
                    <a:pt x="1668" y="1489"/>
                    <a:pt x="1596" y="1346"/>
                  </a:cubicBezTo>
                  <a:cubicBezTo>
                    <a:pt x="1382" y="977"/>
                    <a:pt x="1084" y="631"/>
                    <a:pt x="810" y="298"/>
                  </a:cubicBezTo>
                  <a:cubicBezTo>
                    <a:pt x="727" y="203"/>
                    <a:pt x="572" y="155"/>
                    <a:pt x="2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853" name="Google Shape;853;p4"/>
          <p:cNvGrpSpPr/>
          <p:nvPr/>
        </p:nvGrpSpPr>
        <p:grpSpPr>
          <a:xfrm rot="-415198" flipH="1">
            <a:off x="-1037257" y="2433759"/>
            <a:ext cx="1929006" cy="2087838"/>
            <a:chOff x="7782610" y="-185800"/>
            <a:chExt cx="940178" cy="995470"/>
          </a:xfrm>
        </p:grpSpPr>
        <p:sp>
          <p:nvSpPr>
            <p:cNvPr id="854" name="Google Shape;854;p4"/>
            <p:cNvSpPr/>
            <p:nvPr/>
          </p:nvSpPr>
          <p:spPr>
            <a:xfrm>
              <a:off x="7782610" y="-185800"/>
              <a:ext cx="936795" cy="983915"/>
            </a:xfrm>
            <a:custGeom>
              <a:avLst/>
              <a:gdLst/>
              <a:ahLst/>
              <a:cxnLst/>
              <a:rect l="l" t="t" r="r" b="b"/>
              <a:pathLst>
                <a:path w="29683" h="31176" extrusionOk="0">
                  <a:moveTo>
                    <a:pt x="4668" y="1"/>
                  </a:moveTo>
                  <a:cubicBezTo>
                    <a:pt x="4442" y="84"/>
                    <a:pt x="4204" y="96"/>
                    <a:pt x="4073" y="251"/>
                  </a:cubicBezTo>
                  <a:cubicBezTo>
                    <a:pt x="3946" y="291"/>
                    <a:pt x="3804" y="409"/>
                    <a:pt x="3691" y="409"/>
                  </a:cubicBezTo>
                  <a:cubicBezTo>
                    <a:pt x="3603" y="409"/>
                    <a:pt x="3533" y="336"/>
                    <a:pt x="3501" y="96"/>
                  </a:cubicBezTo>
                  <a:cubicBezTo>
                    <a:pt x="3432" y="50"/>
                    <a:pt x="3362" y="30"/>
                    <a:pt x="3294" y="30"/>
                  </a:cubicBezTo>
                  <a:cubicBezTo>
                    <a:pt x="3185" y="30"/>
                    <a:pt x="3079" y="78"/>
                    <a:pt x="2977" y="143"/>
                  </a:cubicBezTo>
                  <a:cubicBezTo>
                    <a:pt x="2792" y="286"/>
                    <a:pt x="2602" y="408"/>
                    <a:pt x="2403" y="408"/>
                  </a:cubicBezTo>
                  <a:cubicBezTo>
                    <a:pt x="2270" y="408"/>
                    <a:pt x="2132" y="353"/>
                    <a:pt x="1989" y="215"/>
                  </a:cubicBezTo>
                  <a:cubicBezTo>
                    <a:pt x="1910" y="176"/>
                    <a:pt x="1832" y="161"/>
                    <a:pt x="1755" y="161"/>
                  </a:cubicBezTo>
                  <a:cubicBezTo>
                    <a:pt x="1535" y="161"/>
                    <a:pt x="1318" y="277"/>
                    <a:pt x="1098" y="277"/>
                  </a:cubicBezTo>
                  <a:cubicBezTo>
                    <a:pt x="1042" y="277"/>
                    <a:pt x="986" y="269"/>
                    <a:pt x="929" y="251"/>
                  </a:cubicBezTo>
                  <a:cubicBezTo>
                    <a:pt x="834" y="382"/>
                    <a:pt x="703" y="465"/>
                    <a:pt x="691" y="644"/>
                  </a:cubicBezTo>
                  <a:cubicBezTo>
                    <a:pt x="691" y="691"/>
                    <a:pt x="739" y="703"/>
                    <a:pt x="703" y="751"/>
                  </a:cubicBezTo>
                  <a:cubicBezTo>
                    <a:pt x="578" y="612"/>
                    <a:pt x="485" y="558"/>
                    <a:pt x="414" y="558"/>
                  </a:cubicBezTo>
                  <a:cubicBezTo>
                    <a:pt x="240" y="558"/>
                    <a:pt x="189" y="875"/>
                    <a:pt x="96" y="1060"/>
                  </a:cubicBezTo>
                  <a:cubicBezTo>
                    <a:pt x="1" y="1322"/>
                    <a:pt x="36" y="1501"/>
                    <a:pt x="322" y="1513"/>
                  </a:cubicBezTo>
                  <a:cubicBezTo>
                    <a:pt x="465" y="1513"/>
                    <a:pt x="596" y="1537"/>
                    <a:pt x="703" y="1679"/>
                  </a:cubicBezTo>
                  <a:cubicBezTo>
                    <a:pt x="870" y="1751"/>
                    <a:pt x="1060" y="1798"/>
                    <a:pt x="1072" y="2048"/>
                  </a:cubicBezTo>
                  <a:cubicBezTo>
                    <a:pt x="1096" y="2072"/>
                    <a:pt x="1096" y="2096"/>
                    <a:pt x="1108" y="2120"/>
                  </a:cubicBezTo>
                  <a:cubicBezTo>
                    <a:pt x="1132" y="2168"/>
                    <a:pt x="1168" y="2215"/>
                    <a:pt x="1215" y="2239"/>
                  </a:cubicBezTo>
                  <a:cubicBezTo>
                    <a:pt x="1403" y="2504"/>
                    <a:pt x="1375" y="2646"/>
                    <a:pt x="1104" y="2646"/>
                  </a:cubicBezTo>
                  <a:cubicBezTo>
                    <a:pt x="1083" y="2646"/>
                    <a:pt x="1060" y="2645"/>
                    <a:pt x="1037" y="2644"/>
                  </a:cubicBezTo>
                  <a:cubicBezTo>
                    <a:pt x="1006" y="2639"/>
                    <a:pt x="977" y="2637"/>
                    <a:pt x="949" y="2637"/>
                  </a:cubicBezTo>
                  <a:cubicBezTo>
                    <a:pt x="901" y="2637"/>
                    <a:pt x="856" y="2645"/>
                    <a:pt x="810" y="2668"/>
                  </a:cubicBezTo>
                  <a:cubicBezTo>
                    <a:pt x="679" y="3132"/>
                    <a:pt x="775" y="3465"/>
                    <a:pt x="1120" y="3561"/>
                  </a:cubicBezTo>
                  <a:cubicBezTo>
                    <a:pt x="1251" y="3596"/>
                    <a:pt x="1406" y="3620"/>
                    <a:pt x="1489" y="3775"/>
                  </a:cubicBezTo>
                  <a:cubicBezTo>
                    <a:pt x="1539" y="3824"/>
                    <a:pt x="1605" y="3849"/>
                    <a:pt x="1667" y="3849"/>
                  </a:cubicBezTo>
                  <a:cubicBezTo>
                    <a:pt x="1679" y="3849"/>
                    <a:pt x="1691" y="3848"/>
                    <a:pt x="1703" y="3846"/>
                  </a:cubicBezTo>
                  <a:cubicBezTo>
                    <a:pt x="1754" y="3817"/>
                    <a:pt x="1798" y="3804"/>
                    <a:pt x="1837" y="3804"/>
                  </a:cubicBezTo>
                  <a:cubicBezTo>
                    <a:pt x="1969" y="3804"/>
                    <a:pt x="2040" y="3953"/>
                    <a:pt x="2132" y="4073"/>
                  </a:cubicBezTo>
                  <a:cubicBezTo>
                    <a:pt x="2430" y="4132"/>
                    <a:pt x="2703" y="4215"/>
                    <a:pt x="2918" y="4454"/>
                  </a:cubicBezTo>
                  <a:cubicBezTo>
                    <a:pt x="2965" y="4477"/>
                    <a:pt x="3025" y="4489"/>
                    <a:pt x="3073" y="4501"/>
                  </a:cubicBezTo>
                  <a:cubicBezTo>
                    <a:pt x="3170" y="4483"/>
                    <a:pt x="3281" y="4412"/>
                    <a:pt x="3386" y="4412"/>
                  </a:cubicBezTo>
                  <a:cubicBezTo>
                    <a:pt x="3421" y="4412"/>
                    <a:pt x="3456" y="4421"/>
                    <a:pt x="3489" y="4442"/>
                  </a:cubicBezTo>
                  <a:cubicBezTo>
                    <a:pt x="4096" y="4846"/>
                    <a:pt x="4858" y="4680"/>
                    <a:pt x="5442" y="5156"/>
                  </a:cubicBezTo>
                  <a:cubicBezTo>
                    <a:pt x="5692" y="5263"/>
                    <a:pt x="5918" y="5466"/>
                    <a:pt x="6192" y="5489"/>
                  </a:cubicBezTo>
                  <a:cubicBezTo>
                    <a:pt x="6280" y="5441"/>
                    <a:pt x="6362" y="5421"/>
                    <a:pt x="6440" y="5421"/>
                  </a:cubicBezTo>
                  <a:cubicBezTo>
                    <a:pt x="6593" y="5421"/>
                    <a:pt x="6733" y="5498"/>
                    <a:pt x="6883" y="5585"/>
                  </a:cubicBezTo>
                  <a:cubicBezTo>
                    <a:pt x="7156" y="6005"/>
                    <a:pt x="7513" y="6240"/>
                    <a:pt x="7961" y="6240"/>
                  </a:cubicBezTo>
                  <a:cubicBezTo>
                    <a:pt x="8021" y="6240"/>
                    <a:pt x="8082" y="6236"/>
                    <a:pt x="8145" y="6228"/>
                  </a:cubicBezTo>
                  <a:cubicBezTo>
                    <a:pt x="8323" y="6287"/>
                    <a:pt x="8311" y="6561"/>
                    <a:pt x="8478" y="6644"/>
                  </a:cubicBezTo>
                  <a:cubicBezTo>
                    <a:pt x="8740" y="6692"/>
                    <a:pt x="9026" y="6692"/>
                    <a:pt x="9252" y="6918"/>
                  </a:cubicBezTo>
                  <a:cubicBezTo>
                    <a:pt x="9621" y="7311"/>
                    <a:pt x="10157" y="7454"/>
                    <a:pt x="10478" y="7906"/>
                  </a:cubicBezTo>
                  <a:cubicBezTo>
                    <a:pt x="10509" y="7921"/>
                    <a:pt x="10539" y="7927"/>
                    <a:pt x="10569" y="7927"/>
                  </a:cubicBezTo>
                  <a:cubicBezTo>
                    <a:pt x="10689" y="7927"/>
                    <a:pt x="10795" y="7828"/>
                    <a:pt x="10905" y="7828"/>
                  </a:cubicBezTo>
                  <a:cubicBezTo>
                    <a:pt x="10921" y="7828"/>
                    <a:pt x="10938" y="7830"/>
                    <a:pt x="10954" y="7835"/>
                  </a:cubicBezTo>
                  <a:lnTo>
                    <a:pt x="11097" y="7835"/>
                  </a:lnTo>
                  <a:cubicBezTo>
                    <a:pt x="11359" y="8144"/>
                    <a:pt x="11574" y="8502"/>
                    <a:pt x="11812" y="8847"/>
                  </a:cubicBezTo>
                  <a:cubicBezTo>
                    <a:pt x="11895" y="9145"/>
                    <a:pt x="12228" y="8978"/>
                    <a:pt x="12347" y="9216"/>
                  </a:cubicBezTo>
                  <a:cubicBezTo>
                    <a:pt x="12443" y="9430"/>
                    <a:pt x="12598" y="9561"/>
                    <a:pt x="12800" y="9621"/>
                  </a:cubicBezTo>
                  <a:cubicBezTo>
                    <a:pt x="13038" y="9680"/>
                    <a:pt x="13205" y="9811"/>
                    <a:pt x="13217" y="10109"/>
                  </a:cubicBezTo>
                  <a:cubicBezTo>
                    <a:pt x="13252" y="10169"/>
                    <a:pt x="13264" y="10216"/>
                    <a:pt x="13312" y="10264"/>
                  </a:cubicBezTo>
                  <a:cubicBezTo>
                    <a:pt x="13340" y="10278"/>
                    <a:pt x="13372" y="10283"/>
                    <a:pt x="13401" y="10283"/>
                  </a:cubicBezTo>
                  <a:cubicBezTo>
                    <a:pt x="13421" y="10283"/>
                    <a:pt x="13440" y="10281"/>
                    <a:pt x="13455" y="10276"/>
                  </a:cubicBezTo>
                  <a:cubicBezTo>
                    <a:pt x="13537" y="10215"/>
                    <a:pt x="13607" y="10189"/>
                    <a:pt x="13669" y="10189"/>
                  </a:cubicBezTo>
                  <a:cubicBezTo>
                    <a:pt x="13846" y="10189"/>
                    <a:pt x="13950" y="10399"/>
                    <a:pt x="14074" y="10550"/>
                  </a:cubicBezTo>
                  <a:cubicBezTo>
                    <a:pt x="14217" y="10728"/>
                    <a:pt x="14276" y="10990"/>
                    <a:pt x="14514" y="11061"/>
                  </a:cubicBezTo>
                  <a:cubicBezTo>
                    <a:pt x="14562" y="11061"/>
                    <a:pt x="14622" y="11085"/>
                    <a:pt x="14669" y="11085"/>
                  </a:cubicBezTo>
                  <a:cubicBezTo>
                    <a:pt x="14701" y="11082"/>
                    <a:pt x="14732" y="11080"/>
                    <a:pt x="14761" y="11080"/>
                  </a:cubicBezTo>
                  <a:cubicBezTo>
                    <a:pt x="15133" y="11080"/>
                    <a:pt x="15280" y="11356"/>
                    <a:pt x="15324" y="11764"/>
                  </a:cubicBezTo>
                  <a:cubicBezTo>
                    <a:pt x="15348" y="11812"/>
                    <a:pt x="15384" y="11835"/>
                    <a:pt x="15419" y="11871"/>
                  </a:cubicBezTo>
                  <a:cubicBezTo>
                    <a:pt x="15426" y="11878"/>
                    <a:pt x="15434" y="11881"/>
                    <a:pt x="15443" y="11881"/>
                  </a:cubicBezTo>
                  <a:cubicBezTo>
                    <a:pt x="15482" y="11881"/>
                    <a:pt x="15533" y="11819"/>
                    <a:pt x="15575" y="11819"/>
                  </a:cubicBezTo>
                  <a:cubicBezTo>
                    <a:pt x="15600" y="11819"/>
                    <a:pt x="15622" y="11843"/>
                    <a:pt x="15634" y="11919"/>
                  </a:cubicBezTo>
                  <a:cubicBezTo>
                    <a:pt x="15634" y="12050"/>
                    <a:pt x="15657" y="12169"/>
                    <a:pt x="15753" y="12276"/>
                  </a:cubicBezTo>
                  <a:cubicBezTo>
                    <a:pt x="15931" y="12395"/>
                    <a:pt x="16157" y="12407"/>
                    <a:pt x="16277" y="12633"/>
                  </a:cubicBezTo>
                  <a:cubicBezTo>
                    <a:pt x="16360" y="12788"/>
                    <a:pt x="16217" y="12836"/>
                    <a:pt x="16134" y="12931"/>
                  </a:cubicBezTo>
                  <a:cubicBezTo>
                    <a:pt x="16038" y="13288"/>
                    <a:pt x="16253" y="13324"/>
                    <a:pt x="16467" y="13324"/>
                  </a:cubicBezTo>
                  <a:cubicBezTo>
                    <a:pt x="16484" y="13326"/>
                    <a:pt x="16501" y="13327"/>
                    <a:pt x="16518" y="13327"/>
                  </a:cubicBezTo>
                  <a:cubicBezTo>
                    <a:pt x="16627" y="13327"/>
                    <a:pt x="16736" y="13286"/>
                    <a:pt x="16845" y="13286"/>
                  </a:cubicBezTo>
                  <a:cubicBezTo>
                    <a:pt x="16898" y="13286"/>
                    <a:pt x="16950" y="13296"/>
                    <a:pt x="17003" y="13324"/>
                  </a:cubicBezTo>
                  <a:cubicBezTo>
                    <a:pt x="17193" y="13407"/>
                    <a:pt x="17372" y="13467"/>
                    <a:pt x="17431" y="13740"/>
                  </a:cubicBezTo>
                  <a:cubicBezTo>
                    <a:pt x="17539" y="14193"/>
                    <a:pt x="17836" y="14490"/>
                    <a:pt x="18182" y="14621"/>
                  </a:cubicBezTo>
                  <a:cubicBezTo>
                    <a:pt x="18574" y="14788"/>
                    <a:pt x="18443" y="15026"/>
                    <a:pt x="18372" y="15288"/>
                  </a:cubicBezTo>
                  <a:cubicBezTo>
                    <a:pt x="18308" y="15596"/>
                    <a:pt x="18349" y="15810"/>
                    <a:pt x="18621" y="15810"/>
                  </a:cubicBezTo>
                  <a:cubicBezTo>
                    <a:pt x="18653" y="15810"/>
                    <a:pt x="18690" y="15807"/>
                    <a:pt x="18729" y="15800"/>
                  </a:cubicBezTo>
                  <a:cubicBezTo>
                    <a:pt x="18734" y="15800"/>
                    <a:pt x="18739" y="15799"/>
                    <a:pt x="18743" y="15799"/>
                  </a:cubicBezTo>
                  <a:cubicBezTo>
                    <a:pt x="18832" y="15799"/>
                    <a:pt x="18789" y="15910"/>
                    <a:pt x="18801" y="15967"/>
                  </a:cubicBezTo>
                  <a:cubicBezTo>
                    <a:pt x="18813" y="16026"/>
                    <a:pt x="18848" y="16062"/>
                    <a:pt x="18872" y="16110"/>
                  </a:cubicBezTo>
                  <a:cubicBezTo>
                    <a:pt x="19086" y="16145"/>
                    <a:pt x="19229" y="16217"/>
                    <a:pt x="19170" y="16503"/>
                  </a:cubicBezTo>
                  <a:cubicBezTo>
                    <a:pt x="19194" y="16741"/>
                    <a:pt x="19253" y="16943"/>
                    <a:pt x="19503" y="16955"/>
                  </a:cubicBezTo>
                  <a:cubicBezTo>
                    <a:pt x="19682" y="16979"/>
                    <a:pt x="19694" y="17122"/>
                    <a:pt x="19694" y="17277"/>
                  </a:cubicBezTo>
                  <a:cubicBezTo>
                    <a:pt x="19789" y="17431"/>
                    <a:pt x="20027" y="17467"/>
                    <a:pt x="20027" y="17717"/>
                  </a:cubicBezTo>
                  <a:cubicBezTo>
                    <a:pt x="20051" y="17765"/>
                    <a:pt x="20087" y="17812"/>
                    <a:pt x="20122" y="17836"/>
                  </a:cubicBezTo>
                  <a:cubicBezTo>
                    <a:pt x="20337" y="17991"/>
                    <a:pt x="20563" y="18122"/>
                    <a:pt x="20718" y="18324"/>
                  </a:cubicBezTo>
                  <a:cubicBezTo>
                    <a:pt x="20813" y="18431"/>
                    <a:pt x="20920" y="18539"/>
                    <a:pt x="20920" y="18717"/>
                  </a:cubicBezTo>
                  <a:cubicBezTo>
                    <a:pt x="20932" y="18848"/>
                    <a:pt x="20884" y="18979"/>
                    <a:pt x="20980" y="19098"/>
                  </a:cubicBezTo>
                  <a:cubicBezTo>
                    <a:pt x="21036" y="19161"/>
                    <a:pt x="21100" y="19183"/>
                    <a:pt x="21168" y="19183"/>
                  </a:cubicBezTo>
                  <a:cubicBezTo>
                    <a:pt x="21215" y="19183"/>
                    <a:pt x="21264" y="19172"/>
                    <a:pt x="21313" y="19158"/>
                  </a:cubicBezTo>
                  <a:cubicBezTo>
                    <a:pt x="21357" y="19151"/>
                    <a:pt x="21398" y="19147"/>
                    <a:pt x="21437" y="19147"/>
                  </a:cubicBezTo>
                  <a:cubicBezTo>
                    <a:pt x="21598" y="19147"/>
                    <a:pt x="21708" y="19220"/>
                    <a:pt x="21718" y="19479"/>
                  </a:cubicBezTo>
                  <a:cubicBezTo>
                    <a:pt x="21706" y="19622"/>
                    <a:pt x="21670" y="19753"/>
                    <a:pt x="21658" y="19896"/>
                  </a:cubicBezTo>
                  <a:cubicBezTo>
                    <a:pt x="21648" y="20090"/>
                    <a:pt x="21726" y="20213"/>
                    <a:pt x="21858" y="20213"/>
                  </a:cubicBezTo>
                  <a:cubicBezTo>
                    <a:pt x="21888" y="20213"/>
                    <a:pt x="21921" y="20207"/>
                    <a:pt x="21956" y="20194"/>
                  </a:cubicBezTo>
                  <a:cubicBezTo>
                    <a:pt x="22030" y="20167"/>
                    <a:pt x="22080" y="20155"/>
                    <a:pt x="22112" y="20155"/>
                  </a:cubicBezTo>
                  <a:cubicBezTo>
                    <a:pt x="22252" y="20155"/>
                    <a:pt x="22067" y="20366"/>
                    <a:pt x="22087" y="20444"/>
                  </a:cubicBezTo>
                  <a:cubicBezTo>
                    <a:pt x="22063" y="20515"/>
                    <a:pt x="22027" y="20586"/>
                    <a:pt x="22015" y="20682"/>
                  </a:cubicBezTo>
                  <a:cubicBezTo>
                    <a:pt x="22134" y="20920"/>
                    <a:pt x="22361" y="21051"/>
                    <a:pt x="22444" y="21325"/>
                  </a:cubicBezTo>
                  <a:cubicBezTo>
                    <a:pt x="22480" y="21360"/>
                    <a:pt x="22504" y="21408"/>
                    <a:pt x="22551" y="21444"/>
                  </a:cubicBezTo>
                  <a:cubicBezTo>
                    <a:pt x="22825" y="21741"/>
                    <a:pt x="23039" y="22039"/>
                    <a:pt x="23075" y="22491"/>
                  </a:cubicBezTo>
                  <a:cubicBezTo>
                    <a:pt x="23087" y="22789"/>
                    <a:pt x="23206" y="23015"/>
                    <a:pt x="23492" y="23087"/>
                  </a:cubicBezTo>
                  <a:cubicBezTo>
                    <a:pt x="23539" y="23087"/>
                    <a:pt x="23623" y="23027"/>
                    <a:pt x="23623" y="23027"/>
                  </a:cubicBezTo>
                  <a:lnTo>
                    <a:pt x="23623" y="23027"/>
                  </a:lnTo>
                  <a:cubicBezTo>
                    <a:pt x="23575" y="23420"/>
                    <a:pt x="23932" y="23658"/>
                    <a:pt x="23920" y="24063"/>
                  </a:cubicBezTo>
                  <a:cubicBezTo>
                    <a:pt x="23920" y="24274"/>
                    <a:pt x="24006" y="24371"/>
                    <a:pt x="24133" y="24371"/>
                  </a:cubicBezTo>
                  <a:cubicBezTo>
                    <a:pt x="24206" y="24371"/>
                    <a:pt x="24293" y="24338"/>
                    <a:pt x="24385" y="24277"/>
                  </a:cubicBezTo>
                  <a:cubicBezTo>
                    <a:pt x="24801" y="24385"/>
                    <a:pt x="24968" y="24873"/>
                    <a:pt x="25301" y="25087"/>
                  </a:cubicBezTo>
                  <a:cubicBezTo>
                    <a:pt x="25290" y="25099"/>
                    <a:pt x="25290" y="25111"/>
                    <a:pt x="25278" y="25135"/>
                  </a:cubicBezTo>
                  <a:cubicBezTo>
                    <a:pt x="25171" y="25337"/>
                    <a:pt x="25123" y="25563"/>
                    <a:pt x="25218" y="25801"/>
                  </a:cubicBezTo>
                  <a:cubicBezTo>
                    <a:pt x="25325" y="25980"/>
                    <a:pt x="25468" y="26147"/>
                    <a:pt x="25456" y="26385"/>
                  </a:cubicBezTo>
                  <a:cubicBezTo>
                    <a:pt x="25480" y="26540"/>
                    <a:pt x="25516" y="26718"/>
                    <a:pt x="25694" y="26778"/>
                  </a:cubicBezTo>
                  <a:lnTo>
                    <a:pt x="25921" y="26825"/>
                  </a:lnTo>
                  <a:cubicBezTo>
                    <a:pt x="25972" y="26836"/>
                    <a:pt x="26032" y="26863"/>
                    <a:pt x="26093" y="26863"/>
                  </a:cubicBezTo>
                  <a:cubicBezTo>
                    <a:pt x="26103" y="26863"/>
                    <a:pt x="26113" y="26863"/>
                    <a:pt x="26123" y="26861"/>
                  </a:cubicBezTo>
                  <a:cubicBezTo>
                    <a:pt x="26226" y="26840"/>
                    <a:pt x="26321" y="26828"/>
                    <a:pt x="26407" y="26828"/>
                  </a:cubicBezTo>
                  <a:cubicBezTo>
                    <a:pt x="26757" y="26828"/>
                    <a:pt x="26956" y="27026"/>
                    <a:pt x="26956" y="27599"/>
                  </a:cubicBezTo>
                  <a:cubicBezTo>
                    <a:pt x="26956" y="27799"/>
                    <a:pt x="27058" y="27905"/>
                    <a:pt x="27211" y="27905"/>
                  </a:cubicBezTo>
                  <a:cubicBezTo>
                    <a:pt x="27341" y="27905"/>
                    <a:pt x="27508" y="27829"/>
                    <a:pt x="27683" y="27671"/>
                  </a:cubicBezTo>
                  <a:lnTo>
                    <a:pt x="27683" y="27671"/>
                  </a:lnTo>
                  <a:cubicBezTo>
                    <a:pt x="27445" y="28075"/>
                    <a:pt x="27504" y="28540"/>
                    <a:pt x="27195" y="28826"/>
                  </a:cubicBezTo>
                  <a:cubicBezTo>
                    <a:pt x="27171" y="28873"/>
                    <a:pt x="27171" y="28933"/>
                    <a:pt x="27171" y="28992"/>
                  </a:cubicBezTo>
                  <a:cubicBezTo>
                    <a:pt x="27183" y="29159"/>
                    <a:pt x="27254" y="29266"/>
                    <a:pt x="27385" y="29326"/>
                  </a:cubicBezTo>
                  <a:cubicBezTo>
                    <a:pt x="27552" y="29385"/>
                    <a:pt x="27528" y="29492"/>
                    <a:pt x="27445" y="29611"/>
                  </a:cubicBezTo>
                  <a:cubicBezTo>
                    <a:pt x="27421" y="29659"/>
                    <a:pt x="27409" y="29695"/>
                    <a:pt x="27385" y="29754"/>
                  </a:cubicBezTo>
                  <a:cubicBezTo>
                    <a:pt x="27445" y="29969"/>
                    <a:pt x="27564" y="30111"/>
                    <a:pt x="27349" y="30350"/>
                  </a:cubicBezTo>
                  <a:cubicBezTo>
                    <a:pt x="27150" y="30561"/>
                    <a:pt x="27055" y="30945"/>
                    <a:pt x="27541" y="30945"/>
                  </a:cubicBezTo>
                  <a:cubicBezTo>
                    <a:pt x="27549" y="30945"/>
                    <a:pt x="27556" y="30945"/>
                    <a:pt x="27564" y="30945"/>
                  </a:cubicBezTo>
                  <a:cubicBezTo>
                    <a:pt x="27643" y="30897"/>
                    <a:pt x="27722" y="30880"/>
                    <a:pt x="27801" y="30880"/>
                  </a:cubicBezTo>
                  <a:cubicBezTo>
                    <a:pt x="28023" y="30880"/>
                    <a:pt x="28242" y="31020"/>
                    <a:pt x="28464" y="31020"/>
                  </a:cubicBezTo>
                  <a:cubicBezTo>
                    <a:pt x="28517" y="31020"/>
                    <a:pt x="28570" y="31012"/>
                    <a:pt x="28623" y="30993"/>
                  </a:cubicBezTo>
                  <a:cubicBezTo>
                    <a:pt x="28730" y="30993"/>
                    <a:pt x="28838" y="31004"/>
                    <a:pt x="28933" y="31052"/>
                  </a:cubicBezTo>
                  <a:cubicBezTo>
                    <a:pt x="29039" y="31095"/>
                    <a:pt x="29159" y="31175"/>
                    <a:pt x="29266" y="31175"/>
                  </a:cubicBezTo>
                  <a:cubicBezTo>
                    <a:pt x="29338" y="31175"/>
                    <a:pt x="29404" y="31139"/>
                    <a:pt x="29457" y="31028"/>
                  </a:cubicBezTo>
                  <a:cubicBezTo>
                    <a:pt x="29623" y="30695"/>
                    <a:pt x="29385" y="30552"/>
                    <a:pt x="29135" y="30409"/>
                  </a:cubicBezTo>
                  <a:lnTo>
                    <a:pt x="29135" y="30409"/>
                  </a:lnTo>
                  <a:cubicBezTo>
                    <a:pt x="29285" y="30447"/>
                    <a:pt x="29384" y="30588"/>
                    <a:pt x="29506" y="30588"/>
                  </a:cubicBezTo>
                  <a:cubicBezTo>
                    <a:pt x="29539" y="30588"/>
                    <a:pt x="29574" y="30577"/>
                    <a:pt x="29612" y="30552"/>
                  </a:cubicBezTo>
                  <a:cubicBezTo>
                    <a:pt x="29612" y="30397"/>
                    <a:pt x="29588" y="30254"/>
                    <a:pt x="29588" y="30100"/>
                  </a:cubicBezTo>
                  <a:cubicBezTo>
                    <a:pt x="29683" y="29838"/>
                    <a:pt x="29433" y="29695"/>
                    <a:pt x="29409" y="29480"/>
                  </a:cubicBezTo>
                  <a:cubicBezTo>
                    <a:pt x="29350" y="29254"/>
                    <a:pt x="29100" y="29099"/>
                    <a:pt x="29159" y="28826"/>
                  </a:cubicBezTo>
                  <a:cubicBezTo>
                    <a:pt x="28850" y="28195"/>
                    <a:pt x="28480" y="27587"/>
                    <a:pt x="28600" y="26813"/>
                  </a:cubicBezTo>
                  <a:cubicBezTo>
                    <a:pt x="28611" y="26635"/>
                    <a:pt x="28552" y="26480"/>
                    <a:pt x="28516" y="26325"/>
                  </a:cubicBezTo>
                  <a:cubicBezTo>
                    <a:pt x="28504" y="26266"/>
                    <a:pt x="28480" y="26182"/>
                    <a:pt x="28445" y="26123"/>
                  </a:cubicBezTo>
                  <a:cubicBezTo>
                    <a:pt x="28433" y="25885"/>
                    <a:pt x="28219" y="25754"/>
                    <a:pt x="28207" y="25516"/>
                  </a:cubicBezTo>
                  <a:cubicBezTo>
                    <a:pt x="28159" y="25444"/>
                    <a:pt x="28135" y="25385"/>
                    <a:pt x="28099" y="25325"/>
                  </a:cubicBezTo>
                  <a:cubicBezTo>
                    <a:pt x="28141" y="25262"/>
                    <a:pt x="28174" y="25239"/>
                    <a:pt x="28203" y="25239"/>
                  </a:cubicBezTo>
                  <a:cubicBezTo>
                    <a:pt x="28281" y="25239"/>
                    <a:pt x="28329" y="25398"/>
                    <a:pt x="28409" y="25398"/>
                  </a:cubicBezTo>
                  <a:cubicBezTo>
                    <a:pt x="28413" y="25398"/>
                    <a:pt x="28417" y="25397"/>
                    <a:pt x="28421" y="25397"/>
                  </a:cubicBezTo>
                  <a:lnTo>
                    <a:pt x="28730" y="25706"/>
                  </a:lnTo>
                  <a:cubicBezTo>
                    <a:pt x="28804" y="25741"/>
                    <a:pt x="28861" y="25756"/>
                    <a:pt x="28906" y="25756"/>
                  </a:cubicBezTo>
                  <a:cubicBezTo>
                    <a:pt x="29107" y="25756"/>
                    <a:pt x="29060" y="25455"/>
                    <a:pt x="29147" y="25289"/>
                  </a:cubicBezTo>
                  <a:cubicBezTo>
                    <a:pt x="28802" y="23825"/>
                    <a:pt x="28219" y="22432"/>
                    <a:pt x="27564" y="21110"/>
                  </a:cubicBezTo>
                  <a:cubicBezTo>
                    <a:pt x="27028" y="20039"/>
                    <a:pt x="26468" y="18991"/>
                    <a:pt x="25861" y="17979"/>
                  </a:cubicBezTo>
                  <a:cubicBezTo>
                    <a:pt x="25087" y="16693"/>
                    <a:pt x="24254" y="15443"/>
                    <a:pt x="23337" y="14264"/>
                  </a:cubicBezTo>
                  <a:cubicBezTo>
                    <a:pt x="22670" y="13407"/>
                    <a:pt x="21932" y="12633"/>
                    <a:pt x="21194" y="11823"/>
                  </a:cubicBezTo>
                  <a:cubicBezTo>
                    <a:pt x="19872" y="10347"/>
                    <a:pt x="18574" y="8847"/>
                    <a:pt x="17134" y="7513"/>
                  </a:cubicBezTo>
                  <a:cubicBezTo>
                    <a:pt x="17034" y="7467"/>
                    <a:pt x="16935" y="7398"/>
                    <a:pt x="16841" y="7398"/>
                  </a:cubicBezTo>
                  <a:cubicBezTo>
                    <a:pt x="16767" y="7398"/>
                    <a:pt x="16697" y="7441"/>
                    <a:pt x="16634" y="7573"/>
                  </a:cubicBezTo>
                  <a:cubicBezTo>
                    <a:pt x="16717" y="7359"/>
                    <a:pt x="16705" y="7121"/>
                    <a:pt x="16527" y="7037"/>
                  </a:cubicBezTo>
                  <a:cubicBezTo>
                    <a:pt x="16241" y="6870"/>
                    <a:pt x="16062" y="6597"/>
                    <a:pt x="15836" y="6359"/>
                  </a:cubicBezTo>
                  <a:cubicBezTo>
                    <a:pt x="15732" y="6266"/>
                    <a:pt x="15660" y="6227"/>
                    <a:pt x="15612" y="6227"/>
                  </a:cubicBezTo>
                  <a:cubicBezTo>
                    <a:pt x="15512" y="6227"/>
                    <a:pt x="15514" y="6396"/>
                    <a:pt x="15538" y="6597"/>
                  </a:cubicBezTo>
                  <a:cubicBezTo>
                    <a:pt x="15467" y="6394"/>
                    <a:pt x="15586" y="6108"/>
                    <a:pt x="15348" y="5942"/>
                  </a:cubicBezTo>
                  <a:cubicBezTo>
                    <a:pt x="14884" y="5513"/>
                    <a:pt x="14372" y="5204"/>
                    <a:pt x="13871" y="4799"/>
                  </a:cubicBezTo>
                  <a:cubicBezTo>
                    <a:pt x="12609" y="3775"/>
                    <a:pt x="11240" y="2894"/>
                    <a:pt x="9811" y="2168"/>
                  </a:cubicBezTo>
                  <a:cubicBezTo>
                    <a:pt x="8788" y="1644"/>
                    <a:pt x="7787" y="1048"/>
                    <a:pt x="6704" y="679"/>
                  </a:cubicBezTo>
                  <a:cubicBezTo>
                    <a:pt x="6013" y="453"/>
                    <a:pt x="5299" y="358"/>
                    <a:pt x="46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5" name="Google Shape;855;p4"/>
            <p:cNvSpPr/>
            <p:nvPr/>
          </p:nvSpPr>
          <p:spPr>
            <a:xfrm>
              <a:off x="8610784" y="694762"/>
              <a:ext cx="53747" cy="102822"/>
            </a:xfrm>
            <a:custGeom>
              <a:avLst/>
              <a:gdLst/>
              <a:ahLst/>
              <a:cxnLst/>
              <a:rect l="l" t="t" r="r" b="b"/>
              <a:pathLst>
                <a:path w="1703" h="3258" extrusionOk="0">
                  <a:moveTo>
                    <a:pt x="468" y="0"/>
                  </a:moveTo>
                  <a:cubicBezTo>
                    <a:pt x="422" y="0"/>
                    <a:pt x="373" y="16"/>
                    <a:pt x="322" y="54"/>
                  </a:cubicBezTo>
                  <a:cubicBezTo>
                    <a:pt x="0" y="257"/>
                    <a:pt x="476" y="412"/>
                    <a:pt x="345" y="638"/>
                  </a:cubicBezTo>
                  <a:cubicBezTo>
                    <a:pt x="191" y="876"/>
                    <a:pt x="405" y="1150"/>
                    <a:pt x="298" y="1424"/>
                  </a:cubicBezTo>
                  <a:cubicBezTo>
                    <a:pt x="310" y="1555"/>
                    <a:pt x="345" y="1709"/>
                    <a:pt x="417" y="1828"/>
                  </a:cubicBezTo>
                  <a:cubicBezTo>
                    <a:pt x="464" y="2186"/>
                    <a:pt x="583" y="2495"/>
                    <a:pt x="786" y="2757"/>
                  </a:cubicBezTo>
                  <a:cubicBezTo>
                    <a:pt x="845" y="2960"/>
                    <a:pt x="893" y="3198"/>
                    <a:pt x="1119" y="3257"/>
                  </a:cubicBezTo>
                  <a:lnTo>
                    <a:pt x="1203" y="3210"/>
                  </a:lnTo>
                  <a:cubicBezTo>
                    <a:pt x="1322" y="3186"/>
                    <a:pt x="1417" y="3138"/>
                    <a:pt x="1334" y="2960"/>
                  </a:cubicBezTo>
                  <a:cubicBezTo>
                    <a:pt x="822" y="2948"/>
                    <a:pt x="1131" y="2650"/>
                    <a:pt x="1215" y="2448"/>
                  </a:cubicBezTo>
                  <a:cubicBezTo>
                    <a:pt x="1322" y="2245"/>
                    <a:pt x="1607" y="2329"/>
                    <a:pt x="1703" y="2126"/>
                  </a:cubicBezTo>
                  <a:cubicBezTo>
                    <a:pt x="1688" y="1999"/>
                    <a:pt x="1636" y="1964"/>
                    <a:pt x="1572" y="1964"/>
                  </a:cubicBezTo>
                  <a:cubicBezTo>
                    <a:pt x="1497" y="1964"/>
                    <a:pt x="1406" y="2010"/>
                    <a:pt x="1334" y="2010"/>
                  </a:cubicBezTo>
                  <a:cubicBezTo>
                    <a:pt x="1270" y="2010"/>
                    <a:pt x="1222" y="1974"/>
                    <a:pt x="1215" y="1840"/>
                  </a:cubicBezTo>
                  <a:cubicBezTo>
                    <a:pt x="1191" y="1781"/>
                    <a:pt x="1179" y="1697"/>
                    <a:pt x="1203" y="1674"/>
                  </a:cubicBezTo>
                  <a:cubicBezTo>
                    <a:pt x="1212" y="1666"/>
                    <a:pt x="1219" y="1663"/>
                    <a:pt x="1225" y="1663"/>
                  </a:cubicBezTo>
                  <a:cubicBezTo>
                    <a:pt x="1260" y="1663"/>
                    <a:pt x="1258" y="1757"/>
                    <a:pt x="1298" y="1757"/>
                  </a:cubicBezTo>
                  <a:cubicBezTo>
                    <a:pt x="1536" y="1590"/>
                    <a:pt x="1643" y="1400"/>
                    <a:pt x="1286" y="1281"/>
                  </a:cubicBezTo>
                  <a:cubicBezTo>
                    <a:pt x="1167" y="1233"/>
                    <a:pt x="1060" y="1197"/>
                    <a:pt x="1012" y="1055"/>
                  </a:cubicBezTo>
                  <a:cubicBezTo>
                    <a:pt x="869" y="1043"/>
                    <a:pt x="834" y="924"/>
                    <a:pt x="881" y="816"/>
                  </a:cubicBezTo>
                  <a:cubicBezTo>
                    <a:pt x="893" y="650"/>
                    <a:pt x="905" y="471"/>
                    <a:pt x="845" y="304"/>
                  </a:cubicBezTo>
                  <a:cubicBezTo>
                    <a:pt x="822" y="221"/>
                    <a:pt x="762" y="162"/>
                    <a:pt x="703" y="102"/>
                  </a:cubicBezTo>
                  <a:cubicBezTo>
                    <a:pt x="626" y="49"/>
                    <a:pt x="550" y="0"/>
                    <a:pt x="4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6" name="Google Shape;856;p4"/>
            <p:cNvSpPr/>
            <p:nvPr/>
          </p:nvSpPr>
          <p:spPr>
            <a:xfrm>
              <a:off x="8505187" y="530844"/>
              <a:ext cx="72935" cy="93354"/>
            </a:xfrm>
            <a:custGeom>
              <a:avLst/>
              <a:gdLst/>
              <a:ahLst/>
              <a:cxnLst/>
              <a:rect l="l" t="t" r="r" b="b"/>
              <a:pathLst>
                <a:path w="2311" h="2958" extrusionOk="0">
                  <a:moveTo>
                    <a:pt x="741" y="0"/>
                  </a:moveTo>
                  <a:cubicBezTo>
                    <a:pt x="607" y="0"/>
                    <a:pt x="649" y="200"/>
                    <a:pt x="596" y="295"/>
                  </a:cubicBezTo>
                  <a:cubicBezTo>
                    <a:pt x="584" y="297"/>
                    <a:pt x="572" y="298"/>
                    <a:pt x="560" y="298"/>
                  </a:cubicBezTo>
                  <a:cubicBezTo>
                    <a:pt x="424" y="298"/>
                    <a:pt x="298" y="208"/>
                    <a:pt x="156" y="208"/>
                  </a:cubicBezTo>
                  <a:cubicBezTo>
                    <a:pt x="114" y="208"/>
                    <a:pt x="70" y="216"/>
                    <a:pt x="24" y="236"/>
                  </a:cubicBezTo>
                  <a:cubicBezTo>
                    <a:pt x="0" y="295"/>
                    <a:pt x="0" y="331"/>
                    <a:pt x="0" y="391"/>
                  </a:cubicBezTo>
                  <a:cubicBezTo>
                    <a:pt x="60" y="629"/>
                    <a:pt x="167" y="807"/>
                    <a:pt x="322" y="974"/>
                  </a:cubicBezTo>
                  <a:cubicBezTo>
                    <a:pt x="381" y="1034"/>
                    <a:pt x="441" y="1081"/>
                    <a:pt x="500" y="1141"/>
                  </a:cubicBezTo>
                  <a:cubicBezTo>
                    <a:pt x="953" y="1629"/>
                    <a:pt x="1191" y="2284"/>
                    <a:pt x="1560" y="2831"/>
                  </a:cubicBezTo>
                  <a:cubicBezTo>
                    <a:pt x="1708" y="2898"/>
                    <a:pt x="1851" y="2957"/>
                    <a:pt x="1973" y="2957"/>
                  </a:cubicBezTo>
                  <a:cubicBezTo>
                    <a:pt x="2137" y="2957"/>
                    <a:pt x="2263" y="2851"/>
                    <a:pt x="2310" y="2510"/>
                  </a:cubicBezTo>
                  <a:cubicBezTo>
                    <a:pt x="1917" y="2212"/>
                    <a:pt x="1655" y="1808"/>
                    <a:pt x="1441" y="1343"/>
                  </a:cubicBezTo>
                  <a:cubicBezTo>
                    <a:pt x="1370" y="1415"/>
                    <a:pt x="1298" y="1522"/>
                    <a:pt x="1239" y="1522"/>
                  </a:cubicBezTo>
                  <a:cubicBezTo>
                    <a:pt x="1096" y="1510"/>
                    <a:pt x="1096" y="1367"/>
                    <a:pt x="1096" y="1224"/>
                  </a:cubicBezTo>
                  <a:cubicBezTo>
                    <a:pt x="1096" y="1046"/>
                    <a:pt x="1274" y="772"/>
                    <a:pt x="1096" y="736"/>
                  </a:cubicBezTo>
                  <a:cubicBezTo>
                    <a:pt x="786" y="676"/>
                    <a:pt x="881" y="426"/>
                    <a:pt x="822" y="248"/>
                  </a:cubicBezTo>
                  <a:cubicBezTo>
                    <a:pt x="798" y="176"/>
                    <a:pt x="965" y="57"/>
                    <a:pt x="798" y="10"/>
                  </a:cubicBezTo>
                  <a:cubicBezTo>
                    <a:pt x="776" y="3"/>
                    <a:pt x="757" y="0"/>
                    <a:pt x="74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7" name="Google Shape;857;p4"/>
            <p:cNvSpPr/>
            <p:nvPr/>
          </p:nvSpPr>
          <p:spPr>
            <a:xfrm>
              <a:off x="8432664" y="412182"/>
              <a:ext cx="59396" cy="86443"/>
            </a:xfrm>
            <a:custGeom>
              <a:avLst/>
              <a:gdLst/>
              <a:ahLst/>
              <a:cxnLst/>
              <a:rect l="l" t="t" r="r" b="b"/>
              <a:pathLst>
                <a:path w="1882" h="2739" extrusionOk="0">
                  <a:moveTo>
                    <a:pt x="180" y="1"/>
                  </a:moveTo>
                  <a:cubicBezTo>
                    <a:pt x="104" y="1"/>
                    <a:pt x="44" y="56"/>
                    <a:pt x="1" y="186"/>
                  </a:cubicBezTo>
                  <a:cubicBezTo>
                    <a:pt x="167" y="722"/>
                    <a:pt x="512" y="1115"/>
                    <a:pt x="810" y="1555"/>
                  </a:cubicBezTo>
                  <a:cubicBezTo>
                    <a:pt x="774" y="1758"/>
                    <a:pt x="893" y="1865"/>
                    <a:pt x="1024" y="1960"/>
                  </a:cubicBezTo>
                  <a:cubicBezTo>
                    <a:pt x="1191" y="2091"/>
                    <a:pt x="1310" y="2258"/>
                    <a:pt x="1322" y="2496"/>
                  </a:cubicBezTo>
                  <a:cubicBezTo>
                    <a:pt x="1298" y="2603"/>
                    <a:pt x="1417" y="2603"/>
                    <a:pt x="1441" y="2674"/>
                  </a:cubicBezTo>
                  <a:cubicBezTo>
                    <a:pt x="1498" y="2717"/>
                    <a:pt x="1551" y="2739"/>
                    <a:pt x="1607" y="2739"/>
                  </a:cubicBezTo>
                  <a:cubicBezTo>
                    <a:pt x="1645" y="2739"/>
                    <a:pt x="1684" y="2729"/>
                    <a:pt x="1727" y="2710"/>
                  </a:cubicBezTo>
                  <a:cubicBezTo>
                    <a:pt x="1882" y="2603"/>
                    <a:pt x="1822" y="2412"/>
                    <a:pt x="1870" y="2269"/>
                  </a:cubicBezTo>
                  <a:cubicBezTo>
                    <a:pt x="1834" y="1936"/>
                    <a:pt x="1691" y="1746"/>
                    <a:pt x="1405" y="1698"/>
                  </a:cubicBezTo>
                  <a:cubicBezTo>
                    <a:pt x="1417" y="1567"/>
                    <a:pt x="1477" y="1543"/>
                    <a:pt x="1584" y="1531"/>
                  </a:cubicBezTo>
                  <a:cubicBezTo>
                    <a:pt x="1636" y="1178"/>
                    <a:pt x="1650" y="1081"/>
                    <a:pt x="1501" y="1081"/>
                  </a:cubicBezTo>
                  <a:cubicBezTo>
                    <a:pt x="1444" y="1081"/>
                    <a:pt x="1363" y="1095"/>
                    <a:pt x="1251" y="1115"/>
                  </a:cubicBezTo>
                  <a:cubicBezTo>
                    <a:pt x="1235" y="1118"/>
                    <a:pt x="1222" y="1120"/>
                    <a:pt x="1210" y="1120"/>
                  </a:cubicBezTo>
                  <a:cubicBezTo>
                    <a:pt x="1108" y="1120"/>
                    <a:pt x="1105" y="995"/>
                    <a:pt x="1084" y="888"/>
                  </a:cubicBezTo>
                  <a:cubicBezTo>
                    <a:pt x="1013" y="793"/>
                    <a:pt x="846" y="888"/>
                    <a:pt x="822" y="710"/>
                  </a:cubicBezTo>
                  <a:cubicBezTo>
                    <a:pt x="786" y="507"/>
                    <a:pt x="715" y="329"/>
                    <a:pt x="655" y="138"/>
                  </a:cubicBezTo>
                  <a:cubicBezTo>
                    <a:pt x="548" y="114"/>
                    <a:pt x="453" y="91"/>
                    <a:pt x="346" y="67"/>
                  </a:cubicBezTo>
                  <a:cubicBezTo>
                    <a:pt x="285" y="24"/>
                    <a:pt x="229" y="1"/>
                    <a:pt x="18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8" name="Google Shape;858;p4"/>
            <p:cNvSpPr/>
            <p:nvPr/>
          </p:nvSpPr>
          <p:spPr>
            <a:xfrm>
              <a:off x="8260194" y="197738"/>
              <a:ext cx="69558" cy="66276"/>
            </a:xfrm>
            <a:custGeom>
              <a:avLst/>
              <a:gdLst/>
              <a:ahLst/>
              <a:cxnLst/>
              <a:rect l="l" t="t" r="r" b="b"/>
              <a:pathLst>
                <a:path w="2204" h="2100" extrusionOk="0">
                  <a:moveTo>
                    <a:pt x="416" y="1"/>
                  </a:moveTo>
                  <a:cubicBezTo>
                    <a:pt x="379" y="1"/>
                    <a:pt x="340" y="10"/>
                    <a:pt x="298" y="28"/>
                  </a:cubicBezTo>
                  <a:cubicBezTo>
                    <a:pt x="155" y="87"/>
                    <a:pt x="1" y="135"/>
                    <a:pt x="24" y="373"/>
                  </a:cubicBezTo>
                  <a:cubicBezTo>
                    <a:pt x="60" y="528"/>
                    <a:pt x="203" y="575"/>
                    <a:pt x="274" y="694"/>
                  </a:cubicBezTo>
                  <a:cubicBezTo>
                    <a:pt x="405" y="849"/>
                    <a:pt x="536" y="1016"/>
                    <a:pt x="679" y="1159"/>
                  </a:cubicBezTo>
                  <a:cubicBezTo>
                    <a:pt x="870" y="1314"/>
                    <a:pt x="1072" y="1456"/>
                    <a:pt x="1227" y="1671"/>
                  </a:cubicBezTo>
                  <a:cubicBezTo>
                    <a:pt x="1334" y="1921"/>
                    <a:pt x="1548" y="1980"/>
                    <a:pt x="1751" y="2099"/>
                  </a:cubicBezTo>
                  <a:cubicBezTo>
                    <a:pt x="1763" y="2040"/>
                    <a:pt x="1763" y="1992"/>
                    <a:pt x="1751" y="1933"/>
                  </a:cubicBezTo>
                  <a:cubicBezTo>
                    <a:pt x="1715" y="1861"/>
                    <a:pt x="1632" y="1814"/>
                    <a:pt x="1810" y="1742"/>
                  </a:cubicBezTo>
                  <a:cubicBezTo>
                    <a:pt x="2203" y="1575"/>
                    <a:pt x="2191" y="1385"/>
                    <a:pt x="1834" y="1075"/>
                  </a:cubicBezTo>
                  <a:cubicBezTo>
                    <a:pt x="1763" y="962"/>
                    <a:pt x="1692" y="895"/>
                    <a:pt x="1603" y="895"/>
                  </a:cubicBezTo>
                  <a:cubicBezTo>
                    <a:pt x="1543" y="895"/>
                    <a:pt x="1475" y="925"/>
                    <a:pt x="1394" y="992"/>
                  </a:cubicBezTo>
                  <a:cubicBezTo>
                    <a:pt x="1329" y="1037"/>
                    <a:pt x="1249" y="1074"/>
                    <a:pt x="1178" y="1074"/>
                  </a:cubicBezTo>
                  <a:cubicBezTo>
                    <a:pt x="1081" y="1074"/>
                    <a:pt x="1001" y="1004"/>
                    <a:pt x="1001" y="790"/>
                  </a:cubicBezTo>
                  <a:cubicBezTo>
                    <a:pt x="941" y="552"/>
                    <a:pt x="1263" y="659"/>
                    <a:pt x="1179" y="444"/>
                  </a:cubicBezTo>
                  <a:cubicBezTo>
                    <a:pt x="1077" y="168"/>
                    <a:pt x="896" y="15"/>
                    <a:pt x="650" y="15"/>
                  </a:cubicBezTo>
                  <a:cubicBezTo>
                    <a:pt x="610" y="15"/>
                    <a:pt x="568" y="19"/>
                    <a:pt x="524" y="28"/>
                  </a:cubicBezTo>
                  <a:cubicBezTo>
                    <a:pt x="489" y="10"/>
                    <a:pt x="453" y="1"/>
                    <a:pt x="4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9" name="Google Shape;859;p4"/>
            <p:cNvSpPr/>
            <p:nvPr/>
          </p:nvSpPr>
          <p:spPr>
            <a:xfrm>
              <a:off x="8067810" y="31011"/>
              <a:ext cx="66907" cy="60153"/>
            </a:xfrm>
            <a:custGeom>
              <a:avLst/>
              <a:gdLst/>
              <a:ahLst/>
              <a:cxnLst/>
              <a:rect l="l" t="t" r="r" b="b"/>
              <a:pathLst>
                <a:path w="2120" h="1906" extrusionOk="0">
                  <a:moveTo>
                    <a:pt x="215" y="0"/>
                  </a:moveTo>
                  <a:cubicBezTo>
                    <a:pt x="48" y="191"/>
                    <a:pt x="1" y="417"/>
                    <a:pt x="96" y="655"/>
                  </a:cubicBezTo>
                  <a:cubicBezTo>
                    <a:pt x="132" y="679"/>
                    <a:pt x="191" y="715"/>
                    <a:pt x="239" y="739"/>
                  </a:cubicBezTo>
                  <a:cubicBezTo>
                    <a:pt x="691" y="1108"/>
                    <a:pt x="1179" y="1394"/>
                    <a:pt x="1596" y="1810"/>
                  </a:cubicBezTo>
                  <a:cubicBezTo>
                    <a:pt x="1620" y="1846"/>
                    <a:pt x="1667" y="1870"/>
                    <a:pt x="1703" y="1905"/>
                  </a:cubicBezTo>
                  <a:cubicBezTo>
                    <a:pt x="1786" y="1894"/>
                    <a:pt x="1822" y="1810"/>
                    <a:pt x="1834" y="1727"/>
                  </a:cubicBezTo>
                  <a:cubicBezTo>
                    <a:pt x="1775" y="1429"/>
                    <a:pt x="2120" y="1167"/>
                    <a:pt x="1894" y="870"/>
                  </a:cubicBezTo>
                  <a:cubicBezTo>
                    <a:pt x="1877" y="865"/>
                    <a:pt x="1862" y="863"/>
                    <a:pt x="1847" y="863"/>
                  </a:cubicBezTo>
                  <a:cubicBezTo>
                    <a:pt x="1705" y="863"/>
                    <a:pt x="1615" y="1038"/>
                    <a:pt x="1487" y="1038"/>
                  </a:cubicBezTo>
                  <a:cubicBezTo>
                    <a:pt x="1480" y="1038"/>
                    <a:pt x="1472" y="1037"/>
                    <a:pt x="1465" y="1036"/>
                  </a:cubicBezTo>
                  <a:cubicBezTo>
                    <a:pt x="1286" y="322"/>
                    <a:pt x="632" y="358"/>
                    <a:pt x="2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0" name="Google Shape;860;p4"/>
            <p:cNvSpPr/>
            <p:nvPr/>
          </p:nvSpPr>
          <p:spPr>
            <a:xfrm>
              <a:off x="8364276" y="314980"/>
              <a:ext cx="66181" cy="88431"/>
            </a:xfrm>
            <a:custGeom>
              <a:avLst/>
              <a:gdLst/>
              <a:ahLst/>
              <a:cxnLst/>
              <a:rect l="l" t="t" r="r" b="b"/>
              <a:pathLst>
                <a:path w="2097" h="2802" extrusionOk="0">
                  <a:moveTo>
                    <a:pt x="198" y="1"/>
                  </a:moveTo>
                  <a:cubicBezTo>
                    <a:pt x="113" y="1"/>
                    <a:pt x="45" y="61"/>
                    <a:pt x="1" y="194"/>
                  </a:cubicBezTo>
                  <a:cubicBezTo>
                    <a:pt x="12" y="468"/>
                    <a:pt x="179" y="611"/>
                    <a:pt x="322" y="789"/>
                  </a:cubicBezTo>
                  <a:cubicBezTo>
                    <a:pt x="465" y="968"/>
                    <a:pt x="703" y="1051"/>
                    <a:pt x="715" y="1349"/>
                  </a:cubicBezTo>
                  <a:cubicBezTo>
                    <a:pt x="727" y="1361"/>
                    <a:pt x="739" y="1385"/>
                    <a:pt x="739" y="1420"/>
                  </a:cubicBezTo>
                  <a:cubicBezTo>
                    <a:pt x="1013" y="1623"/>
                    <a:pt x="1191" y="1909"/>
                    <a:pt x="1334" y="2218"/>
                  </a:cubicBezTo>
                  <a:cubicBezTo>
                    <a:pt x="1334" y="2313"/>
                    <a:pt x="1358" y="2385"/>
                    <a:pt x="1358" y="2480"/>
                  </a:cubicBezTo>
                  <a:cubicBezTo>
                    <a:pt x="1548" y="2504"/>
                    <a:pt x="1632" y="2730"/>
                    <a:pt x="1810" y="2802"/>
                  </a:cubicBezTo>
                  <a:cubicBezTo>
                    <a:pt x="2013" y="2683"/>
                    <a:pt x="2096" y="2278"/>
                    <a:pt x="2025" y="2278"/>
                  </a:cubicBezTo>
                  <a:lnTo>
                    <a:pt x="2025" y="2278"/>
                  </a:lnTo>
                  <a:cubicBezTo>
                    <a:pt x="2016" y="2278"/>
                    <a:pt x="2008" y="2279"/>
                    <a:pt x="2000" y="2279"/>
                  </a:cubicBezTo>
                  <a:cubicBezTo>
                    <a:pt x="1700" y="2279"/>
                    <a:pt x="1852" y="1849"/>
                    <a:pt x="1632" y="1837"/>
                  </a:cubicBezTo>
                  <a:cubicBezTo>
                    <a:pt x="1441" y="1766"/>
                    <a:pt x="1370" y="1563"/>
                    <a:pt x="1275" y="1385"/>
                  </a:cubicBezTo>
                  <a:cubicBezTo>
                    <a:pt x="1421" y="1176"/>
                    <a:pt x="1494" y="866"/>
                    <a:pt x="1268" y="866"/>
                  </a:cubicBezTo>
                  <a:cubicBezTo>
                    <a:pt x="1236" y="866"/>
                    <a:pt x="1199" y="872"/>
                    <a:pt x="1155" y="885"/>
                  </a:cubicBezTo>
                  <a:cubicBezTo>
                    <a:pt x="1094" y="902"/>
                    <a:pt x="1045" y="910"/>
                    <a:pt x="1005" y="910"/>
                  </a:cubicBezTo>
                  <a:cubicBezTo>
                    <a:pt x="775" y="910"/>
                    <a:pt x="866" y="649"/>
                    <a:pt x="774" y="527"/>
                  </a:cubicBezTo>
                  <a:cubicBezTo>
                    <a:pt x="620" y="432"/>
                    <a:pt x="477" y="361"/>
                    <a:pt x="429" y="170"/>
                  </a:cubicBezTo>
                  <a:cubicBezTo>
                    <a:pt x="417" y="135"/>
                    <a:pt x="382" y="87"/>
                    <a:pt x="370" y="63"/>
                  </a:cubicBezTo>
                  <a:cubicBezTo>
                    <a:pt x="307" y="23"/>
                    <a:pt x="249" y="1"/>
                    <a:pt x="1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1" name="Google Shape;861;p4"/>
            <p:cNvSpPr/>
            <p:nvPr/>
          </p:nvSpPr>
          <p:spPr>
            <a:xfrm>
              <a:off x="7877319" y="-53252"/>
              <a:ext cx="75933" cy="33959"/>
            </a:xfrm>
            <a:custGeom>
              <a:avLst/>
              <a:gdLst/>
              <a:ahLst/>
              <a:cxnLst/>
              <a:rect l="l" t="t" r="r" b="b"/>
              <a:pathLst>
                <a:path w="2406" h="1076" extrusionOk="0">
                  <a:moveTo>
                    <a:pt x="251" y="1"/>
                  </a:moveTo>
                  <a:cubicBezTo>
                    <a:pt x="137" y="1"/>
                    <a:pt x="47" y="66"/>
                    <a:pt x="0" y="289"/>
                  </a:cubicBezTo>
                  <a:cubicBezTo>
                    <a:pt x="595" y="670"/>
                    <a:pt x="1274" y="730"/>
                    <a:pt x="1869" y="1063"/>
                  </a:cubicBezTo>
                  <a:cubicBezTo>
                    <a:pt x="1977" y="1075"/>
                    <a:pt x="2084" y="1075"/>
                    <a:pt x="2179" y="1075"/>
                  </a:cubicBezTo>
                  <a:cubicBezTo>
                    <a:pt x="2298" y="1039"/>
                    <a:pt x="2381" y="968"/>
                    <a:pt x="2405" y="837"/>
                  </a:cubicBezTo>
                  <a:cubicBezTo>
                    <a:pt x="2128" y="804"/>
                    <a:pt x="1995" y="317"/>
                    <a:pt x="1873" y="317"/>
                  </a:cubicBezTo>
                  <a:cubicBezTo>
                    <a:pt x="1864" y="317"/>
                    <a:pt x="1855" y="319"/>
                    <a:pt x="1846" y="325"/>
                  </a:cubicBezTo>
                  <a:cubicBezTo>
                    <a:pt x="1698" y="423"/>
                    <a:pt x="1565" y="461"/>
                    <a:pt x="1440" y="461"/>
                  </a:cubicBezTo>
                  <a:cubicBezTo>
                    <a:pt x="1110" y="461"/>
                    <a:pt x="841" y="196"/>
                    <a:pt x="548" y="75"/>
                  </a:cubicBezTo>
                  <a:cubicBezTo>
                    <a:pt x="440" y="39"/>
                    <a:pt x="338" y="1"/>
                    <a:pt x="2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2" name="Google Shape;862;p4"/>
            <p:cNvSpPr/>
            <p:nvPr/>
          </p:nvSpPr>
          <p:spPr>
            <a:xfrm>
              <a:off x="8191426" y="135535"/>
              <a:ext cx="55262" cy="57092"/>
            </a:xfrm>
            <a:custGeom>
              <a:avLst/>
              <a:gdLst/>
              <a:ahLst/>
              <a:cxnLst/>
              <a:rect l="l" t="t" r="r" b="b"/>
              <a:pathLst>
                <a:path w="1751" h="1809" extrusionOk="0">
                  <a:moveTo>
                    <a:pt x="472" y="1"/>
                  </a:moveTo>
                  <a:cubicBezTo>
                    <a:pt x="429" y="1"/>
                    <a:pt x="379" y="12"/>
                    <a:pt x="322" y="34"/>
                  </a:cubicBezTo>
                  <a:cubicBezTo>
                    <a:pt x="305" y="31"/>
                    <a:pt x="290" y="30"/>
                    <a:pt x="275" y="30"/>
                  </a:cubicBezTo>
                  <a:cubicBezTo>
                    <a:pt x="99" y="30"/>
                    <a:pt x="45" y="216"/>
                    <a:pt x="1" y="391"/>
                  </a:cubicBezTo>
                  <a:cubicBezTo>
                    <a:pt x="108" y="677"/>
                    <a:pt x="346" y="796"/>
                    <a:pt x="560" y="915"/>
                  </a:cubicBezTo>
                  <a:cubicBezTo>
                    <a:pt x="917" y="1201"/>
                    <a:pt x="1132" y="1713"/>
                    <a:pt x="1608" y="1808"/>
                  </a:cubicBezTo>
                  <a:cubicBezTo>
                    <a:pt x="1679" y="1701"/>
                    <a:pt x="1715" y="1582"/>
                    <a:pt x="1715" y="1451"/>
                  </a:cubicBezTo>
                  <a:cubicBezTo>
                    <a:pt x="1691" y="1344"/>
                    <a:pt x="1656" y="1237"/>
                    <a:pt x="1679" y="1141"/>
                  </a:cubicBezTo>
                  <a:cubicBezTo>
                    <a:pt x="1715" y="1034"/>
                    <a:pt x="1751" y="927"/>
                    <a:pt x="1739" y="820"/>
                  </a:cubicBezTo>
                  <a:cubicBezTo>
                    <a:pt x="1727" y="760"/>
                    <a:pt x="1679" y="737"/>
                    <a:pt x="1632" y="737"/>
                  </a:cubicBezTo>
                  <a:cubicBezTo>
                    <a:pt x="1608" y="749"/>
                    <a:pt x="1560" y="760"/>
                    <a:pt x="1537" y="760"/>
                  </a:cubicBezTo>
                  <a:cubicBezTo>
                    <a:pt x="1490" y="768"/>
                    <a:pt x="1446" y="771"/>
                    <a:pt x="1403" y="771"/>
                  </a:cubicBezTo>
                  <a:cubicBezTo>
                    <a:pt x="1094" y="771"/>
                    <a:pt x="875" y="585"/>
                    <a:pt x="739" y="260"/>
                  </a:cubicBezTo>
                  <a:cubicBezTo>
                    <a:pt x="669" y="86"/>
                    <a:pt x="593" y="1"/>
                    <a:pt x="47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3" name="Google Shape;863;p4"/>
            <p:cNvSpPr/>
            <p:nvPr/>
          </p:nvSpPr>
          <p:spPr>
            <a:xfrm>
              <a:off x="7987018" y="-13424"/>
              <a:ext cx="53021" cy="40334"/>
            </a:xfrm>
            <a:custGeom>
              <a:avLst/>
              <a:gdLst/>
              <a:ahLst/>
              <a:cxnLst/>
              <a:rect l="l" t="t" r="r" b="b"/>
              <a:pathLst>
                <a:path w="1680" h="1278" extrusionOk="0">
                  <a:moveTo>
                    <a:pt x="407" y="1"/>
                  </a:moveTo>
                  <a:cubicBezTo>
                    <a:pt x="396" y="1"/>
                    <a:pt x="383" y="2"/>
                    <a:pt x="370" y="4"/>
                  </a:cubicBezTo>
                  <a:cubicBezTo>
                    <a:pt x="179" y="27"/>
                    <a:pt x="1" y="87"/>
                    <a:pt x="1" y="361"/>
                  </a:cubicBezTo>
                  <a:cubicBezTo>
                    <a:pt x="72" y="575"/>
                    <a:pt x="263" y="623"/>
                    <a:pt x="382" y="766"/>
                  </a:cubicBezTo>
                  <a:cubicBezTo>
                    <a:pt x="505" y="813"/>
                    <a:pt x="620" y="905"/>
                    <a:pt x="752" y="905"/>
                  </a:cubicBezTo>
                  <a:cubicBezTo>
                    <a:pt x="786" y="905"/>
                    <a:pt x="821" y="899"/>
                    <a:pt x="858" y="885"/>
                  </a:cubicBezTo>
                  <a:cubicBezTo>
                    <a:pt x="861" y="884"/>
                    <a:pt x="865" y="884"/>
                    <a:pt x="868" y="884"/>
                  </a:cubicBezTo>
                  <a:cubicBezTo>
                    <a:pt x="1047" y="884"/>
                    <a:pt x="1021" y="1187"/>
                    <a:pt x="1190" y="1187"/>
                  </a:cubicBezTo>
                  <a:cubicBezTo>
                    <a:pt x="1201" y="1187"/>
                    <a:pt x="1214" y="1185"/>
                    <a:pt x="1227" y="1182"/>
                  </a:cubicBezTo>
                  <a:cubicBezTo>
                    <a:pt x="1322" y="1206"/>
                    <a:pt x="1418" y="1242"/>
                    <a:pt x="1501" y="1278"/>
                  </a:cubicBezTo>
                  <a:cubicBezTo>
                    <a:pt x="1644" y="1111"/>
                    <a:pt x="1608" y="885"/>
                    <a:pt x="1679" y="706"/>
                  </a:cubicBezTo>
                  <a:cubicBezTo>
                    <a:pt x="1563" y="696"/>
                    <a:pt x="1502" y="475"/>
                    <a:pt x="1388" y="475"/>
                  </a:cubicBezTo>
                  <a:cubicBezTo>
                    <a:pt x="1361" y="475"/>
                    <a:pt x="1332" y="486"/>
                    <a:pt x="1298" y="516"/>
                  </a:cubicBezTo>
                  <a:cubicBezTo>
                    <a:pt x="1200" y="593"/>
                    <a:pt x="1117" y="625"/>
                    <a:pt x="1045" y="625"/>
                  </a:cubicBezTo>
                  <a:cubicBezTo>
                    <a:pt x="875" y="625"/>
                    <a:pt x="768" y="445"/>
                    <a:pt x="667" y="277"/>
                  </a:cubicBezTo>
                  <a:cubicBezTo>
                    <a:pt x="601" y="134"/>
                    <a:pt x="556" y="1"/>
                    <a:pt x="4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4" name="Google Shape;864;p4"/>
            <p:cNvSpPr/>
            <p:nvPr/>
          </p:nvSpPr>
          <p:spPr>
            <a:xfrm>
              <a:off x="8333853" y="275562"/>
              <a:ext cx="49234" cy="47151"/>
            </a:xfrm>
            <a:custGeom>
              <a:avLst/>
              <a:gdLst/>
              <a:ahLst/>
              <a:cxnLst/>
              <a:rect l="l" t="t" r="r" b="b"/>
              <a:pathLst>
                <a:path w="1560" h="1494" extrusionOk="0">
                  <a:moveTo>
                    <a:pt x="498" y="0"/>
                  </a:moveTo>
                  <a:cubicBezTo>
                    <a:pt x="368" y="0"/>
                    <a:pt x="205" y="59"/>
                    <a:pt x="0" y="169"/>
                  </a:cubicBezTo>
                  <a:cubicBezTo>
                    <a:pt x="0" y="443"/>
                    <a:pt x="191" y="586"/>
                    <a:pt x="310" y="788"/>
                  </a:cubicBezTo>
                  <a:cubicBezTo>
                    <a:pt x="334" y="824"/>
                    <a:pt x="381" y="860"/>
                    <a:pt x="429" y="895"/>
                  </a:cubicBezTo>
                  <a:cubicBezTo>
                    <a:pt x="595" y="967"/>
                    <a:pt x="619" y="1205"/>
                    <a:pt x="774" y="1276"/>
                  </a:cubicBezTo>
                  <a:cubicBezTo>
                    <a:pt x="786" y="1324"/>
                    <a:pt x="810" y="1360"/>
                    <a:pt x="834" y="1384"/>
                  </a:cubicBezTo>
                  <a:cubicBezTo>
                    <a:pt x="840" y="1465"/>
                    <a:pt x="859" y="1494"/>
                    <a:pt x="887" y="1494"/>
                  </a:cubicBezTo>
                  <a:cubicBezTo>
                    <a:pt x="912" y="1494"/>
                    <a:pt x="943" y="1471"/>
                    <a:pt x="976" y="1443"/>
                  </a:cubicBezTo>
                  <a:cubicBezTo>
                    <a:pt x="1096" y="1407"/>
                    <a:pt x="1203" y="1372"/>
                    <a:pt x="1322" y="1324"/>
                  </a:cubicBezTo>
                  <a:cubicBezTo>
                    <a:pt x="1453" y="1229"/>
                    <a:pt x="1560" y="1074"/>
                    <a:pt x="1441" y="895"/>
                  </a:cubicBezTo>
                  <a:cubicBezTo>
                    <a:pt x="1404" y="847"/>
                    <a:pt x="1372" y="828"/>
                    <a:pt x="1343" y="828"/>
                  </a:cubicBezTo>
                  <a:cubicBezTo>
                    <a:pt x="1280" y="828"/>
                    <a:pt x="1229" y="921"/>
                    <a:pt x="1155" y="1003"/>
                  </a:cubicBezTo>
                  <a:cubicBezTo>
                    <a:pt x="1118" y="1047"/>
                    <a:pt x="1087" y="1070"/>
                    <a:pt x="1061" y="1070"/>
                  </a:cubicBezTo>
                  <a:cubicBezTo>
                    <a:pt x="1004" y="1070"/>
                    <a:pt x="973" y="952"/>
                    <a:pt x="965" y="681"/>
                  </a:cubicBezTo>
                  <a:cubicBezTo>
                    <a:pt x="879" y="213"/>
                    <a:pt x="747" y="0"/>
                    <a:pt x="49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5" name="Google Shape;865;p4"/>
            <p:cNvSpPr/>
            <p:nvPr/>
          </p:nvSpPr>
          <p:spPr>
            <a:xfrm>
              <a:off x="8597245" y="687282"/>
              <a:ext cx="28972" cy="52421"/>
            </a:xfrm>
            <a:custGeom>
              <a:avLst/>
              <a:gdLst/>
              <a:ahLst/>
              <a:cxnLst/>
              <a:rect l="l" t="t" r="r" b="b"/>
              <a:pathLst>
                <a:path w="918" h="1661" extrusionOk="0">
                  <a:moveTo>
                    <a:pt x="197" y="0"/>
                  </a:moveTo>
                  <a:cubicBezTo>
                    <a:pt x="128" y="0"/>
                    <a:pt x="57" y="21"/>
                    <a:pt x="12" y="101"/>
                  </a:cubicBezTo>
                  <a:cubicBezTo>
                    <a:pt x="0" y="351"/>
                    <a:pt x="84" y="541"/>
                    <a:pt x="203" y="720"/>
                  </a:cubicBezTo>
                  <a:cubicBezTo>
                    <a:pt x="274" y="958"/>
                    <a:pt x="381" y="1184"/>
                    <a:pt x="560" y="1351"/>
                  </a:cubicBezTo>
                  <a:cubicBezTo>
                    <a:pt x="596" y="1375"/>
                    <a:pt x="608" y="1423"/>
                    <a:pt x="643" y="1458"/>
                  </a:cubicBezTo>
                  <a:cubicBezTo>
                    <a:pt x="620" y="1553"/>
                    <a:pt x="667" y="1637"/>
                    <a:pt x="751" y="1661"/>
                  </a:cubicBezTo>
                  <a:cubicBezTo>
                    <a:pt x="905" y="1530"/>
                    <a:pt x="917" y="1375"/>
                    <a:pt x="893" y="1172"/>
                  </a:cubicBezTo>
                  <a:cubicBezTo>
                    <a:pt x="846" y="887"/>
                    <a:pt x="882" y="577"/>
                    <a:pt x="774" y="291"/>
                  </a:cubicBezTo>
                  <a:cubicBezTo>
                    <a:pt x="715" y="232"/>
                    <a:pt x="655" y="184"/>
                    <a:pt x="596" y="160"/>
                  </a:cubicBezTo>
                  <a:cubicBezTo>
                    <a:pt x="489" y="113"/>
                    <a:pt x="381" y="53"/>
                    <a:pt x="262" y="6"/>
                  </a:cubicBezTo>
                  <a:cubicBezTo>
                    <a:pt x="242" y="3"/>
                    <a:pt x="219" y="0"/>
                    <a:pt x="19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6" name="Google Shape;866;p4"/>
            <p:cNvSpPr/>
            <p:nvPr/>
          </p:nvSpPr>
          <p:spPr>
            <a:xfrm>
              <a:off x="8581086" y="656260"/>
              <a:ext cx="36862" cy="34811"/>
            </a:xfrm>
            <a:custGeom>
              <a:avLst/>
              <a:gdLst/>
              <a:ahLst/>
              <a:cxnLst/>
              <a:rect l="l" t="t" r="r" b="b"/>
              <a:pathLst>
                <a:path w="1168" h="1103" extrusionOk="0">
                  <a:moveTo>
                    <a:pt x="405" y="0"/>
                  </a:moveTo>
                  <a:cubicBezTo>
                    <a:pt x="227" y="96"/>
                    <a:pt x="0" y="155"/>
                    <a:pt x="120" y="489"/>
                  </a:cubicBezTo>
                  <a:cubicBezTo>
                    <a:pt x="167" y="620"/>
                    <a:pt x="262" y="727"/>
                    <a:pt x="274" y="870"/>
                  </a:cubicBezTo>
                  <a:cubicBezTo>
                    <a:pt x="274" y="1047"/>
                    <a:pt x="348" y="1102"/>
                    <a:pt x="455" y="1102"/>
                  </a:cubicBezTo>
                  <a:cubicBezTo>
                    <a:pt x="477" y="1102"/>
                    <a:pt x="500" y="1100"/>
                    <a:pt x="524" y="1096"/>
                  </a:cubicBezTo>
                  <a:cubicBezTo>
                    <a:pt x="596" y="1084"/>
                    <a:pt x="691" y="1084"/>
                    <a:pt x="762" y="1072"/>
                  </a:cubicBezTo>
                  <a:cubicBezTo>
                    <a:pt x="777" y="1074"/>
                    <a:pt x="792" y="1074"/>
                    <a:pt x="807" y="1074"/>
                  </a:cubicBezTo>
                  <a:cubicBezTo>
                    <a:pt x="908" y="1074"/>
                    <a:pt x="999" y="1038"/>
                    <a:pt x="1072" y="965"/>
                  </a:cubicBezTo>
                  <a:cubicBezTo>
                    <a:pt x="1132" y="893"/>
                    <a:pt x="1167" y="798"/>
                    <a:pt x="1155" y="691"/>
                  </a:cubicBezTo>
                  <a:cubicBezTo>
                    <a:pt x="1132" y="608"/>
                    <a:pt x="1096" y="524"/>
                    <a:pt x="1036" y="465"/>
                  </a:cubicBezTo>
                  <a:cubicBezTo>
                    <a:pt x="1030" y="432"/>
                    <a:pt x="999" y="424"/>
                    <a:pt x="962" y="424"/>
                  </a:cubicBezTo>
                  <a:cubicBezTo>
                    <a:pt x="933" y="424"/>
                    <a:pt x="900" y="429"/>
                    <a:pt x="871" y="429"/>
                  </a:cubicBezTo>
                  <a:cubicBezTo>
                    <a:pt x="807" y="429"/>
                    <a:pt x="768" y="405"/>
                    <a:pt x="858" y="250"/>
                  </a:cubicBezTo>
                  <a:cubicBezTo>
                    <a:pt x="810" y="96"/>
                    <a:pt x="655" y="84"/>
                    <a:pt x="572" y="12"/>
                  </a:cubicBezTo>
                  <a:cubicBezTo>
                    <a:pt x="512" y="0"/>
                    <a:pt x="465" y="0"/>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7" name="Google Shape;867;p4"/>
            <p:cNvSpPr/>
            <p:nvPr/>
          </p:nvSpPr>
          <p:spPr>
            <a:xfrm>
              <a:off x="8036251" y="19808"/>
              <a:ext cx="38724" cy="34148"/>
            </a:xfrm>
            <a:custGeom>
              <a:avLst/>
              <a:gdLst/>
              <a:ahLst/>
              <a:cxnLst/>
              <a:rect l="l" t="t" r="r" b="b"/>
              <a:pathLst>
                <a:path w="1227" h="1082" extrusionOk="0">
                  <a:moveTo>
                    <a:pt x="744" y="0"/>
                  </a:moveTo>
                  <a:cubicBezTo>
                    <a:pt x="632" y="0"/>
                    <a:pt x="513" y="30"/>
                    <a:pt x="393" y="70"/>
                  </a:cubicBezTo>
                  <a:cubicBezTo>
                    <a:pt x="0" y="225"/>
                    <a:pt x="215" y="379"/>
                    <a:pt x="370" y="546"/>
                  </a:cubicBezTo>
                  <a:cubicBezTo>
                    <a:pt x="417" y="594"/>
                    <a:pt x="465" y="653"/>
                    <a:pt x="512" y="713"/>
                  </a:cubicBezTo>
                  <a:cubicBezTo>
                    <a:pt x="560" y="760"/>
                    <a:pt x="584" y="784"/>
                    <a:pt x="631" y="820"/>
                  </a:cubicBezTo>
                  <a:cubicBezTo>
                    <a:pt x="798" y="856"/>
                    <a:pt x="941" y="939"/>
                    <a:pt x="1060" y="1082"/>
                  </a:cubicBezTo>
                  <a:lnTo>
                    <a:pt x="1096" y="1034"/>
                  </a:lnTo>
                  <a:cubicBezTo>
                    <a:pt x="1179" y="820"/>
                    <a:pt x="1227" y="594"/>
                    <a:pt x="1215" y="355"/>
                  </a:cubicBezTo>
                  <a:cubicBezTo>
                    <a:pt x="1103" y="86"/>
                    <a:pt x="934" y="0"/>
                    <a:pt x="7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8" name="Google Shape;868;p4"/>
            <p:cNvSpPr/>
            <p:nvPr/>
          </p:nvSpPr>
          <p:spPr>
            <a:xfrm>
              <a:off x="8240280" y="162139"/>
              <a:ext cx="33106" cy="48539"/>
            </a:xfrm>
            <a:custGeom>
              <a:avLst/>
              <a:gdLst/>
              <a:ahLst/>
              <a:cxnLst/>
              <a:rect l="l" t="t" r="r" b="b"/>
              <a:pathLst>
                <a:path w="1049" h="1538" extrusionOk="0">
                  <a:moveTo>
                    <a:pt x="143" y="1"/>
                  </a:moveTo>
                  <a:cubicBezTo>
                    <a:pt x="108" y="72"/>
                    <a:pt x="72" y="156"/>
                    <a:pt x="24" y="239"/>
                  </a:cubicBezTo>
                  <a:cubicBezTo>
                    <a:pt x="24" y="370"/>
                    <a:pt x="179" y="453"/>
                    <a:pt x="143" y="620"/>
                  </a:cubicBezTo>
                  <a:cubicBezTo>
                    <a:pt x="12" y="715"/>
                    <a:pt x="1" y="810"/>
                    <a:pt x="72" y="965"/>
                  </a:cubicBezTo>
                  <a:cubicBezTo>
                    <a:pt x="120" y="1037"/>
                    <a:pt x="143" y="1096"/>
                    <a:pt x="191" y="1156"/>
                  </a:cubicBezTo>
                  <a:cubicBezTo>
                    <a:pt x="361" y="1262"/>
                    <a:pt x="455" y="1538"/>
                    <a:pt x="684" y="1538"/>
                  </a:cubicBezTo>
                  <a:cubicBezTo>
                    <a:pt x="712" y="1538"/>
                    <a:pt x="742" y="1534"/>
                    <a:pt x="774" y="1525"/>
                  </a:cubicBezTo>
                  <a:cubicBezTo>
                    <a:pt x="751" y="1310"/>
                    <a:pt x="917" y="1334"/>
                    <a:pt x="1036" y="1287"/>
                  </a:cubicBezTo>
                  <a:cubicBezTo>
                    <a:pt x="1048" y="1203"/>
                    <a:pt x="1024" y="1144"/>
                    <a:pt x="977" y="1084"/>
                  </a:cubicBezTo>
                  <a:cubicBezTo>
                    <a:pt x="893" y="1025"/>
                    <a:pt x="893" y="918"/>
                    <a:pt x="893" y="810"/>
                  </a:cubicBezTo>
                  <a:cubicBezTo>
                    <a:pt x="858" y="787"/>
                    <a:pt x="846" y="751"/>
                    <a:pt x="834" y="727"/>
                  </a:cubicBezTo>
                  <a:cubicBezTo>
                    <a:pt x="774" y="668"/>
                    <a:pt x="608" y="739"/>
                    <a:pt x="643" y="596"/>
                  </a:cubicBezTo>
                  <a:cubicBezTo>
                    <a:pt x="739" y="84"/>
                    <a:pt x="429" y="72"/>
                    <a:pt x="1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9" name="Google Shape;869;p4"/>
            <p:cNvSpPr/>
            <p:nvPr/>
          </p:nvSpPr>
          <p:spPr>
            <a:xfrm>
              <a:off x="8685168" y="769178"/>
              <a:ext cx="37620" cy="40491"/>
            </a:xfrm>
            <a:custGeom>
              <a:avLst/>
              <a:gdLst/>
              <a:ahLst/>
              <a:cxnLst/>
              <a:rect l="l" t="t" r="r" b="b"/>
              <a:pathLst>
                <a:path w="1192" h="1283" extrusionOk="0">
                  <a:moveTo>
                    <a:pt x="512" y="0"/>
                  </a:moveTo>
                  <a:cubicBezTo>
                    <a:pt x="439" y="0"/>
                    <a:pt x="361" y="54"/>
                    <a:pt x="274" y="209"/>
                  </a:cubicBezTo>
                  <a:cubicBezTo>
                    <a:pt x="370" y="244"/>
                    <a:pt x="453" y="268"/>
                    <a:pt x="548" y="292"/>
                  </a:cubicBezTo>
                  <a:cubicBezTo>
                    <a:pt x="751" y="316"/>
                    <a:pt x="858" y="471"/>
                    <a:pt x="786" y="673"/>
                  </a:cubicBezTo>
                  <a:cubicBezTo>
                    <a:pt x="751" y="775"/>
                    <a:pt x="716" y="810"/>
                    <a:pt x="681" y="810"/>
                  </a:cubicBezTo>
                  <a:cubicBezTo>
                    <a:pt x="610" y="810"/>
                    <a:pt x="541" y="665"/>
                    <a:pt x="477" y="649"/>
                  </a:cubicBezTo>
                  <a:cubicBezTo>
                    <a:pt x="362" y="625"/>
                    <a:pt x="253" y="578"/>
                    <a:pt x="146" y="578"/>
                  </a:cubicBezTo>
                  <a:cubicBezTo>
                    <a:pt x="97" y="578"/>
                    <a:pt x="49" y="587"/>
                    <a:pt x="1" y="613"/>
                  </a:cubicBezTo>
                  <a:cubicBezTo>
                    <a:pt x="24" y="780"/>
                    <a:pt x="120" y="911"/>
                    <a:pt x="262" y="983"/>
                  </a:cubicBezTo>
                  <a:lnTo>
                    <a:pt x="251" y="983"/>
                  </a:lnTo>
                  <a:cubicBezTo>
                    <a:pt x="405" y="1070"/>
                    <a:pt x="513" y="1283"/>
                    <a:pt x="682" y="1283"/>
                  </a:cubicBezTo>
                  <a:cubicBezTo>
                    <a:pt x="721" y="1283"/>
                    <a:pt x="763" y="1271"/>
                    <a:pt x="810" y="1244"/>
                  </a:cubicBezTo>
                  <a:cubicBezTo>
                    <a:pt x="1084" y="1078"/>
                    <a:pt x="1191" y="792"/>
                    <a:pt x="1108" y="447"/>
                  </a:cubicBezTo>
                  <a:cubicBezTo>
                    <a:pt x="1084" y="387"/>
                    <a:pt x="1036" y="328"/>
                    <a:pt x="1013" y="268"/>
                  </a:cubicBezTo>
                  <a:cubicBezTo>
                    <a:pt x="1007" y="269"/>
                    <a:pt x="1002" y="269"/>
                    <a:pt x="997" y="269"/>
                  </a:cubicBezTo>
                  <a:cubicBezTo>
                    <a:pt x="821" y="269"/>
                    <a:pt x="677" y="0"/>
                    <a:pt x="51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0" name="Google Shape;870;p4"/>
            <p:cNvSpPr/>
            <p:nvPr/>
          </p:nvSpPr>
          <p:spPr>
            <a:xfrm>
              <a:off x="7944950" y="-26868"/>
              <a:ext cx="42480" cy="26163"/>
            </a:xfrm>
            <a:custGeom>
              <a:avLst/>
              <a:gdLst/>
              <a:ahLst/>
              <a:cxnLst/>
              <a:rect l="l" t="t" r="r" b="b"/>
              <a:pathLst>
                <a:path w="1346" h="829" extrusionOk="0">
                  <a:moveTo>
                    <a:pt x="274" y="1"/>
                  </a:moveTo>
                  <a:cubicBezTo>
                    <a:pt x="179" y="60"/>
                    <a:pt x="84" y="132"/>
                    <a:pt x="0" y="191"/>
                  </a:cubicBezTo>
                  <a:cubicBezTo>
                    <a:pt x="0" y="299"/>
                    <a:pt x="52" y="307"/>
                    <a:pt x="108" y="307"/>
                  </a:cubicBezTo>
                  <a:cubicBezTo>
                    <a:pt x="119" y="307"/>
                    <a:pt x="130" y="307"/>
                    <a:pt x="141" y="307"/>
                  </a:cubicBezTo>
                  <a:cubicBezTo>
                    <a:pt x="168" y="307"/>
                    <a:pt x="194" y="309"/>
                    <a:pt x="215" y="322"/>
                  </a:cubicBezTo>
                  <a:cubicBezTo>
                    <a:pt x="476" y="656"/>
                    <a:pt x="857" y="596"/>
                    <a:pt x="1155" y="799"/>
                  </a:cubicBezTo>
                  <a:cubicBezTo>
                    <a:pt x="1176" y="820"/>
                    <a:pt x="1197" y="829"/>
                    <a:pt x="1217" y="829"/>
                  </a:cubicBezTo>
                  <a:cubicBezTo>
                    <a:pt x="1242" y="829"/>
                    <a:pt x="1266" y="813"/>
                    <a:pt x="1286" y="787"/>
                  </a:cubicBezTo>
                  <a:cubicBezTo>
                    <a:pt x="1346" y="537"/>
                    <a:pt x="1262" y="394"/>
                    <a:pt x="1024" y="370"/>
                  </a:cubicBezTo>
                  <a:cubicBezTo>
                    <a:pt x="774" y="251"/>
                    <a:pt x="536" y="120"/>
                    <a:pt x="2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1" name="Google Shape;871;p4"/>
            <p:cNvSpPr/>
            <p:nvPr/>
          </p:nvSpPr>
          <p:spPr>
            <a:xfrm>
              <a:off x="8141468" y="91131"/>
              <a:ext cx="33043" cy="28436"/>
            </a:xfrm>
            <a:custGeom>
              <a:avLst/>
              <a:gdLst/>
              <a:ahLst/>
              <a:cxnLst/>
              <a:rect l="l" t="t" r="r" b="b"/>
              <a:pathLst>
                <a:path w="1047" h="901" extrusionOk="0">
                  <a:moveTo>
                    <a:pt x="405" y="0"/>
                  </a:moveTo>
                  <a:cubicBezTo>
                    <a:pt x="262" y="12"/>
                    <a:pt x="179" y="131"/>
                    <a:pt x="107" y="262"/>
                  </a:cubicBezTo>
                  <a:cubicBezTo>
                    <a:pt x="48" y="370"/>
                    <a:pt x="0" y="477"/>
                    <a:pt x="36" y="596"/>
                  </a:cubicBezTo>
                  <a:cubicBezTo>
                    <a:pt x="60" y="679"/>
                    <a:pt x="95" y="762"/>
                    <a:pt x="179" y="774"/>
                  </a:cubicBezTo>
                  <a:cubicBezTo>
                    <a:pt x="262" y="798"/>
                    <a:pt x="334" y="846"/>
                    <a:pt x="405" y="893"/>
                  </a:cubicBezTo>
                  <a:cubicBezTo>
                    <a:pt x="420" y="898"/>
                    <a:pt x="434" y="900"/>
                    <a:pt x="448" y="900"/>
                  </a:cubicBezTo>
                  <a:cubicBezTo>
                    <a:pt x="590" y="900"/>
                    <a:pt x="629" y="651"/>
                    <a:pt x="775" y="651"/>
                  </a:cubicBezTo>
                  <a:cubicBezTo>
                    <a:pt x="786" y="651"/>
                    <a:pt x="797" y="652"/>
                    <a:pt x="810" y="655"/>
                  </a:cubicBezTo>
                  <a:cubicBezTo>
                    <a:pt x="976" y="620"/>
                    <a:pt x="988" y="477"/>
                    <a:pt x="1000" y="322"/>
                  </a:cubicBezTo>
                  <a:cubicBezTo>
                    <a:pt x="1046" y="139"/>
                    <a:pt x="979" y="118"/>
                    <a:pt x="886" y="118"/>
                  </a:cubicBezTo>
                  <a:cubicBezTo>
                    <a:pt x="858" y="118"/>
                    <a:pt x="828" y="120"/>
                    <a:pt x="798" y="120"/>
                  </a:cubicBezTo>
                  <a:cubicBezTo>
                    <a:pt x="746" y="120"/>
                    <a:pt x="694" y="126"/>
                    <a:pt x="644" y="126"/>
                  </a:cubicBezTo>
                  <a:cubicBezTo>
                    <a:pt x="556" y="126"/>
                    <a:pt x="473" y="107"/>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2" name="Google Shape;872;p4"/>
            <p:cNvSpPr/>
            <p:nvPr/>
          </p:nvSpPr>
          <p:spPr>
            <a:xfrm>
              <a:off x="8561551" y="625711"/>
              <a:ext cx="32349" cy="44847"/>
            </a:xfrm>
            <a:custGeom>
              <a:avLst/>
              <a:gdLst/>
              <a:ahLst/>
              <a:cxnLst/>
              <a:rect l="l" t="t" r="r" b="b"/>
              <a:pathLst>
                <a:path w="1025" h="1421" extrusionOk="0">
                  <a:moveTo>
                    <a:pt x="234" y="1"/>
                  </a:moveTo>
                  <a:cubicBezTo>
                    <a:pt x="169" y="1"/>
                    <a:pt x="112" y="28"/>
                    <a:pt x="60" y="87"/>
                  </a:cubicBezTo>
                  <a:cubicBezTo>
                    <a:pt x="0" y="159"/>
                    <a:pt x="12" y="254"/>
                    <a:pt x="24" y="337"/>
                  </a:cubicBezTo>
                  <a:cubicBezTo>
                    <a:pt x="119" y="409"/>
                    <a:pt x="203" y="504"/>
                    <a:pt x="298" y="576"/>
                  </a:cubicBezTo>
                  <a:cubicBezTo>
                    <a:pt x="358" y="933"/>
                    <a:pt x="441" y="1266"/>
                    <a:pt x="774" y="1421"/>
                  </a:cubicBezTo>
                  <a:cubicBezTo>
                    <a:pt x="739" y="1195"/>
                    <a:pt x="977" y="1159"/>
                    <a:pt x="1024" y="968"/>
                  </a:cubicBezTo>
                  <a:cubicBezTo>
                    <a:pt x="846" y="933"/>
                    <a:pt x="953" y="695"/>
                    <a:pt x="846" y="635"/>
                  </a:cubicBezTo>
                  <a:cubicBezTo>
                    <a:pt x="548" y="564"/>
                    <a:pt x="655" y="99"/>
                    <a:pt x="358" y="28"/>
                  </a:cubicBezTo>
                  <a:cubicBezTo>
                    <a:pt x="313" y="10"/>
                    <a:pt x="272" y="1"/>
                    <a:pt x="2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3" name="Google Shape;873;p4"/>
            <p:cNvSpPr/>
            <p:nvPr/>
          </p:nvSpPr>
          <p:spPr>
            <a:xfrm>
              <a:off x="8282380" y="15989"/>
              <a:ext cx="41344" cy="38409"/>
            </a:xfrm>
            <a:custGeom>
              <a:avLst/>
              <a:gdLst/>
              <a:ahLst/>
              <a:cxnLst/>
              <a:rect l="l" t="t" r="r" b="b"/>
              <a:pathLst>
                <a:path w="1310" h="1217" extrusionOk="0">
                  <a:moveTo>
                    <a:pt x="0" y="0"/>
                  </a:moveTo>
                  <a:cubicBezTo>
                    <a:pt x="179" y="250"/>
                    <a:pt x="226" y="667"/>
                    <a:pt x="619" y="703"/>
                  </a:cubicBezTo>
                  <a:cubicBezTo>
                    <a:pt x="714" y="703"/>
                    <a:pt x="822" y="881"/>
                    <a:pt x="774" y="977"/>
                  </a:cubicBezTo>
                  <a:cubicBezTo>
                    <a:pt x="693" y="1163"/>
                    <a:pt x="693" y="1216"/>
                    <a:pt x="738" y="1216"/>
                  </a:cubicBezTo>
                  <a:cubicBezTo>
                    <a:pt x="778" y="1216"/>
                    <a:pt x="855" y="1172"/>
                    <a:pt x="941" y="1143"/>
                  </a:cubicBezTo>
                  <a:cubicBezTo>
                    <a:pt x="983" y="1124"/>
                    <a:pt x="1030" y="1118"/>
                    <a:pt x="1079" y="1118"/>
                  </a:cubicBezTo>
                  <a:cubicBezTo>
                    <a:pt x="1153" y="1118"/>
                    <a:pt x="1231" y="1131"/>
                    <a:pt x="1310" y="1131"/>
                  </a:cubicBezTo>
                  <a:cubicBezTo>
                    <a:pt x="881" y="738"/>
                    <a:pt x="452" y="357"/>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4" name="Google Shape;874;p4"/>
            <p:cNvSpPr/>
            <p:nvPr/>
          </p:nvSpPr>
          <p:spPr>
            <a:xfrm>
              <a:off x="8121555" y="77687"/>
              <a:ext cx="33075" cy="22944"/>
            </a:xfrm>
            <a:custGeom>
              <a:avLst/>
              <a:gdLst/>
              <a:ahLst/>
              <a:cxnLst/>
              <a:rect l="l" t="t" r="r" b="b"/>
              <a:pathLst>
                <a:path w="1048" h="727" extrusionOk="0">
                  <a:moveTo>
                    <a:pt x="415" y="0"/>
                  </a:moveTo>
                  <a:cubicBezTo>
                    <a:pt x="259" y="0"/>
                    <a:pt x="115" y="78"/>
                    <a:pt x="36" y="296"/>
                  </a:cubicBezTo>
                  <a:lnTo>
                    <a:pt x="0" y="426"/>
                  </a:lnTo>
                  <a:cubicBezTo>
                    <a:pt x="83" y="534"/>
                    <a:pt x="179" y="617"/>
                    <a:pt x="262" y="688"/>
                  </a:cubicBezTo>
                  <a:cubicBezTo>
                    <a:pt x="310" y="712"/>
                    <a:pt x="369" y="724"/>
                    <a:pt x="417" y="724"/>
                  </a:cubicBezTo>
                  <a:cubicBezTo>
                    <a:pt x="430" y="723"/>
                    <a:pt x="442" y="723"/>
                    <a:pt x="455" y="723"/>
                  </a:cubicBezTo>
                  <a:cubicBezTo>
                    <a:pt x="496" y="723"/>
                    <a:pt x="537" y="726"/>
                    <a:pt x="577" y="726"/>
                  </a:cubicBezTo>
                  <a:cubicBezTo>
                    <a:pt x="670" y="726"/>
                    <a:pt x="757" y="706"/>
                    <a:pt x="810" y="569"/>
                  </a:cubicBezTo>
                  <a:cubicBezTo>
                    <a:pt x="1048" y="153"/>
                    <a:pt x="798" y="57"/>
                    <a:pt x="512" y="10"/>
                  </a:cubicBezTo>
                  <a:cubicBezTo>
                    <a:pt x="480" y="4"/>
                    <a:pt x="447" y="0"/>
                    <a:pt x="4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5" name="Google Shape;875;p4"/>
            <p:cNvSpPr/>
            <p:nvPr/>
          </p:nvSpPr>
          <p:spPr>
            <a:xfrm>
              <a:off x="8028739" y="8289"/>
              <a:ext cx="22029" cy="28404"/>
            </a:xfrm>
            <a:custGeom>
              <a:avLst/>
              <a:gdLst/>
              <a:ahLst/>
              <a:cxnLst/>
              <a:rect l="l" t="t" r="r" b="b"/>
              <a:pathLst>
                <a:path w="698" h="900" extrusionOk="0">
                  <a:moveTo>
                    <a:pt x="469" y="0"/>
                  </a:moveTo>
                  <a:cubicBezTo>
                    <a:pt x="439" y="0"/>
                    <a:pt x="403" y="6"/>
                    <a:pt x="357" y="18"/>
                  </a:cubicBezTo>
                  <a:cubicBezTo>
                    <a:pt x="0" y="78"/>
                    <a:pt x="143" y="351"/>
                    <a:pt x="179" y="590"/>
                  </a:cubicBezTo>
                  <a:cubicBezTo>
                    <a:pt x="298" y="744"/>
                    <a:pt x="441" y="863"/>
                    <a:pt x="619" y="899"/>
                  </a:cubicBezTo>
                  <a:cubicBezTo>
                    <a:pt x="524" y="732"/>
                    <a:pt x="441" y="566"/>
                    <a:pt x="631" y="423"/>
                  </a:cubicBezTo>
                  <a:cubicBezTo>
                    <a:pt x="515" y="328"/>
                    <a:pt x="698" y="0"/>
                    <a:pt x="4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6" name="Google Shape;876;p4"/>
            <p:cNvSpPr/>
            <p:nvPr/>
          </p:nvSpPr>
          <p:spPr>
            <a:xfrm>
              <a:off x="8154218" y="104386"/>
              <a:ext cx="13192" cy="26321"/>
            </a:xfrm>
            <a:custGeom>
              <a:avLst/>
              <a:gdLst/>
              <a:ahLst/>
              <a:cxnLst/>
              <a:rect l="l" t="t" r="r" b="b"/>
              <a:pathLst>
                <a:path w="418" h="834" extrusionOk="0">
                  <a:moveTo>
                    <a:pt x="179" y="1"/>
                  </a:moveTo>
                  <a:cubicBezTo>
                    <a:pt x="165" y="1"/>
                    <a:pt x="149" y="3"/>
                    <a:pt x="132" y="9"/>
                  </a:cubicBezTo>
                  <a:cubicBezTo>
                    <a:pt x="13" y="57"/>
                    <a:pt x="120" y="188"/>
                    <a:pt x="108" y="283"/>
                  </a:cubicBezTo>
                  <a:cubicBezTo>
                    <a:pt x="96" y="342"/>
                    <a:pt x="37" y="414"/>
                    <a:pt x="1" y="473"/>
                  </a:cubicBezTo>
                  <a:cubicBezTo>
                    <a:pt x="61" y="581"/>
                    <a:pt x="120" y="700"/>
                    <a:pt x="168" y="831"/>
                  </a:cubicBezTo>
                  <a:cubicBezTo>
                    <a:pt x="180" y="833"/>
                    <a:pt x="191" y="834"/>
                    <a:pt x="203" y="834"/>
                  </a:cubicBezTo>
                  <a:cubicBezTo>
                    <a:pt x="262" y="834"/>
                    <a:pt x="318" y="809"/>
                    <a:pt x="358" y="759"/>
                  </a:cubicBezTo>
                  <a:cubicBezTo>
                    <a:pt x="394" y="712"/>
                    <a:pt x="406" y="664"/>
                    <a:pt x="406" y="604"/>
                  </a:cubicBezTo>
                  <a:cubicBezTo>
                    <a:pt x="418" y="497"/>
                    <a:pt x="406" y="390"/>
                    <a:pt x="394" y="295"/>
                  </a:cubicBezTo>
                  <a:cubicBezTo>
                    <a:pt x="370" y="259"/>
                    <a:pt x="370" y="247"/>
                    <a:pt x="358" y="223"/>
                  </a:cubicBezTo>
                  <a:cubicBezTo>
                    <a:pt x="306" y="140"/>
                    <a:pt x="281" y="1"/>
                    <a:pt x="1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7" name="Google Shape;877;p4"/>
            <p:cNvSpPr/>
            <p:nvPr/>
          </p:nvSpPr>
          <p:spPr>
            <a:xfrm>
              <a:off x="8267326" y="2450"/>
              <a:ext cx="15812" cy="22218"/>
            </a:xfrm>
            <a:custGeom>
              <a:avLst/>
              <a:gdLst/>
              <a:ahLst/>
              <a:cxnLst/>
              <a:rect l="l" t="t" r="r" b="b"/>
              <a:pathLst>
                <a:path w="501" h="704" extrusionOk="0">
                  <a:moveTo>
                    <a:pt x="1" y="1"/>
                  </a:moveTo>
                  <a:lnTo>
                    <a:pt x="1" y="1"/>
                  </a:lnTo>
                  <a:cubicBezTo>
                    <a:pt x="60" y="215"/>
                    <a:pt x="108" y="453"/>
                    <a:pt x="167" y="703"/>
                  </a:cubicBezTo>
                  <a:cubicBezTo>
                    <a:pt x="256" y="605"/>
                    <a:pt x="247" y="370"/>
                    <a:pt x="388" y="370"/>
                  </a:cubicBezTo>
                  <a:cubicBezTo>
                    <a:pt x="418" y="370"/>
                    <a:pt x="455" y="380"/>
                    <a:pt x="501" y="405"/>
                  </a:cubicBezTo>
                  <a:cubicBezTo>
                    <a:pt x="358" y="215"/>
                    <a:pt x="203" y="72"/>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8" name="Google Shape;878;p4"/>
            <p:cNvSpPr/>
            <p:nvPr/>
          </p:nvSpPr>
          <p:spPr>
            <a:xfrm>
              <a:off x="8598760" y="654966"/>
              <a:ext cx="65014" cy="69369"/>
            </a:xfrm>
            <a:custGeom>
              <a:avLst/>
              <a:gdLst/>
              <a:ahLst/>
              <a:cxnLst/>
              <a:rect l="l" t="t" r="r" b="b"/>
              <a:pathLst>
                <a:path w="2060" h="2198" extrusionOk="0">
                  <a:moveTo>
                    <a:pt x="742" y="1"/>
                  </a:moveTo>
                  <a:cubicBezTo>
                    <a:pt x="704" y="1"/>
                    <a:pt x="666" y="7"/>
                    <a:pt x="631" y="18"/>
                  </a:cubicBezTo>
                  <a:cubicBezTo>
                    <a:pt x="552" y="49"/>
                    <a:pt x="478" y="59"/>
                    <a:pt x="407" y="59"/>
                  </a:cubicBezTo>
                  <a:cubicBezTo>
                    <a:pt x="307" y="59"/>
                    <a:pt x="214" y="41"/>
                    <a:pt x="121" y="41"/>
                  </a:cubicBezTo>
                  <a:cubicBezTo>
                    <a:pt x="81" y="41"/>
                    <a:pt x="41" y="44"/>
                    <a:pt x="0" y="53"/>
                  </a:cubicBezTo>
                  <a:cubicBezTo>
                    <a:pt x="36" y="184"/>
                    <a:pt x="155" y="244"/>
                    <a:pt x="262" y="303"/>
                  </a:cubicBezTo>
                  <a:lnTo>
                    <a:pt x="393" y="530"/>
                  </a:lnTo>
                  <a:cubicBezTo>
                    <a:pt x="429" y="589"/>
                    <a:pt x="476" y="649"/>
                    <a:pt x="500" y="708"/>
                  </a:cubicBezTo>
                  <a:cubicBezTo>
                    <a:pt x="691" y="839"/>
                    <a:pt x="619" y="1018"/>
                    <a:pt x="548" y="1208"/>
                  </a:cubicBezTo>
                  <a:lnTo>
                    <a:pt x="548" y="1304"/>
                  </a:lnTo>
                  <a:cubicBezTo>
                    <a:pt x="595" y="1304"/>
                    <a:pt x="655" y="1315"/>
                    <a:pt x="691" y="1327"/>
                  </a:cubicBezTo>
                  <a:cubicBezTo>
                    <a:pt x="798" y="1363"/>
                    <a:pt x="905" y="1375"/>
                    <a:pt x="1012" y="1411"/>
                  </a:cubicBezTo>
                  <a:cubicBezTo>
                    <a:pt x="1025" y="1408"/>
                    <a:pt x="1036" y="1407"/>
                    <a:pt x="1046" y="1407"/>
                  </a:cubicBezTo>
                  <a:cubicBezTo>
                    <a:pt x="1145" y="1407"/>
                    <a:pt x="1153" y="1505"/>
                    <a:pt x="1131" y="1613"/>
                  </a:cubicBezTo>
                  <a:lnTo>
                    <a:pt x="1131" y="2042"/>
                  </a:lnTo>
                  <a:cubicBezTo>
                    <a:pt x="1186" y="2130"/>
                    <a:pt x="1242" y="2198"/>
                    <a:pt x="1344" y="2198"/>
                  </a:cubicBezTo>
                  <a:cubicBezTo>
                    <a:pt x="1352" y="2198"/>
                    <a:pt x="1361" y="2197"/>
                    <a:pt x="1369" y="2196"/>
                  </a:cubicBezTo>
                  <a:cubicBezTo>
                    <a:pt x="2060" y="2018"/>
                    <a:pt x="1500" y="1077"/>
                    <a:pt x="2060" y="815"/>
                  </a:cubicBezTo>
                  <a:cubicBezTo>
                    <a:pt x="2010" y="800"/>
                    <a:pt x="1968" y="794"/>
                    <a:pt x="1933" y="794"/>
                  </a:cubicBezTo>
                  <a:cubicBezTo>
                    <a:pt x="1883" y="794"/>
                    <a:pt x="1844" y="807"/>
                    <a:pt x="1810" y="827"/>
                  </a:cubicBezTo>
                  <a:cubicBezTo>
                    <a:pt x="1689" y="898"/>
                    <a:pt x="1704" y="1165"/>
                    <a:pt x="1509" y="1165"/>
                  </a:cubicBezTo>
                  <a:cubicBezTo>
                    <a:pt x="1474" y="1165"/>
                    <a:pt x="1432" y="1157"/>
                    <a:pt x="1381" y="1137"/>
                  </a:cubicBezTo>
                  <a:cubicBezTo>
                    <a:pt x="1036" y="994"/>
                    <a:pt x="1215" y="720"/>
                    <a:pt x="1203" y="542"/>
                  </a:cubicBezTo>
                  <a:cubicBezTo>
                    <a:pt x="1193" y="169"/>
                    <a:pt x="953" y="1"/>
                    <a:pt x="7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9" name="Google Shape;879;p4"/>
            <p:cNvSpPr/>
            <p:nvPr/>
          </p:nvSpPr>
          <p:spPr>
            <a:xfrm>
              <a:off x="8306049" y="231664"/>
              <a:ext cx="75555" cy="66150"/>
            </a:xfrm>
            <a:custGeom>
              <a:avLst/>
              <a:gdLst/>
              <a:ahLst/>
              <a:cxnLst/>
              <a:rect l="l" t="t" r="r" b="b"/>
              <a:pathLst>
                <a:path w="2394" h="2096" extrusionOk="0">
                  <a:moveTo>
                    <a:pt x="405" y="0"/>
                  </a:moveTo>
                  <a:cubicBezTo>
                    <a:pt x="191" y="250"/>
                    <a:pt x="762" y="143"/>
                    <a:pt x="548" y="429"/>
                  </a:cubicBezTo>
                  <a:cubicBezTo>
                    <a:pt x="486" y="513"/>
                    <a:pt x="426" y="541"/>
                    <a:pt x="363" y="541"/>
                  </a:cubicBezTo>
                  <a:cubicBezTo>
                    <a:pt x="257" y="541"/>
                    <a:pt x="143" y="459"/>
                    <a:pt x="0" y="429"/>
                  </a:cubicBezTo>
                  <a:lnTo>
                    <a:pt x="0" y="429"/>
                  </a:lnTo>
                  <a:cubicBezTo>
                    <a:pt x="119" y="655"/>
                    <a:pt x="179" y="786"/>
                    <a:pt x="250" y="929"/>
                  </a:cubicBezTo>
                  <a:cubicBezTo>
                    <a:pt x="536" y="1072"/>
                    <a:pt x="655" y="1370"/>
                    <a:pt x="798" y="1643"/>
                  </a:cubicBezTo>
                  <a:cubicBezTo>
                    <a:pt x="824" y="1626"/>
                    <a:pt x="837" y="1615"/>
                    <a:pt x="852" y="1615"/>
                  </a:cubicBezTo>
                  <a:cubicBezTo>
                    <a:pt x="857" y="1615"/>
                    <a:pt x="863" y="1616"/>
                    <a:pt x="869" y="1620"/>
                  </a:cubicBezTo>
                  <a:cubicBezTo>
                    <a:pt x="1013" y="1570"/>
                    <a:pt x="1149" y="1539"/>
                    <a:pt x="1272" y="1539"/>
                  </a:cubicBezTo>
                  <a:cubicBezTo>
                    <a:pt x="1535" y="1539"/>
                    <a:pt x="1740" y="1682"/>
                    <a:pt x="1846" y="2096"/>
                  </a:cubicBezTo>
                  <a:cubicBezTo>
                    <a:pt x="1881" y="1989"/>
                    <a:pt x="1905" y="1834"/>
                    <a:pt x="1941" y="1822"/>
                  </a:cubicBezTo>
                  <a:cubicBezTo>
                    <a:pt x="2393" y="1679"/>
                    <a:pt x="1607" y="1453"/>
                    <a:pt x="1977" y="1286"/>
                  </a:cubicBezTo>
                  <a:cubicBezTo>
                    <a:pt x="2010" y="1275"/>
                    <a:pt x="1921" y="1214"/>
                    <a:pt x="1851" y="1214"/>
                  </a:cubicBezTo>
                  <a:cubicBezTo>
                    <a:pt x="1845" y="1214"/>
                    <a:pt x="1839" y="1214"/>
                    <a:pt x="1834" y="1215"/>
                  </a:cubicBezTo>
                  <a:cubicBezTo>
                    <a:pt x="1765" y="1234"/>
                    <a:pt x="1701" y="1242"/>
                    <a:pt x="1644" y="1242"/>
                  </a:cubicBezTo>
                  <a:cubicBezTo>
                    <a:pt x="1222" y="1242"/>
                    <a:pt x="1080" y="786"/>
                    <a:pt x="965" y="441"/>
                  </a:cubicBezTo>
                  <a:cubicBezTo>
                    <a:pt x="834" y="84"/>
                    <a:pt x="679" y="0"/>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0" name="Google Shape;880;p4"/>
            <p:cNvSpPr/>
            <p:nvPr/>
          </p:nvSpPr>
          <p:spPr>
            <a:xfrm>
              <a:off x="8486409" y="487545"/>
              <a:ext cx="37588" cy="56492"/>
            </a:xfrm>
            <a:custGeom>
              <a:avLst/>
              <a:gdLst/>
              <a:ahLst/>
              <a:cxnLst/>
              <a:rect l="l" t="t" r="r" b="b"/>
              <a:pathLst>
                <a:path w="1191" h="1790" extrusionOk="0">
                  <a:moveTo>
                    <a:pt x="214" y="1"/>
                  </a:moveTo>
                  <a:cubicBezTo>
                    <a:pt x="0" y="60"/>
                    <a:pt x="203" y="322"/>
                    <a:pt x="60" y="417"/>
                  </a:cubicBezTo>
                  <a:cubicBezTo>
                    <a:pt x="24" y="703"/>
                    <a:pt x="381" y="798"/>
                    <a:pt x="345" y="1096"/>
                  </a:cubicBezTo>
                  <a:cubicBezTo>
                    <a:pt x="595" y="1179"/>
                    <a:pt x="548" y="1489"/>
                    <a:pt x="714" y="1632"/>
                  </a:cubicBezTo>
                  <a:cubicBezTo>
                    <a:pt x="804" y="1706"/>
                    <a:pt x="898" y="1790"/>
                    <a:pt x="999" y="1790"/>
                  </a:cubicBezTo>
                  <a:cubicBezTo>
                    <a:pt x="1060" y="1790"/>
                    <a:pt x="1124" y="1760"/>
                    <a:pt x="1191" y="1679"/>
                  </a:cubicBezTo>
                  <a:cubicBezTo>
                    <a:pt x="965" y="1501"/>
                    <a:pt x="834" y="1263"/>
                    <a:pt x="845" y="953"/>
                  </a:cubicBezTo>
                  <a:cubicBezTo>
                    <a:pt x="857" y="429"/>
                    <a:pt x="560" y="203"/>
                    <a:pt x="2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1" name="Google Shape;881;p4"/>
            <p:cNvSpPr/>
            <p:nvPr/>
          </p:nvSpPr>
          <p:spPr>
            <a:xfrm>
              <a:off x="8117042" y="55406"/>
              <a:ext cx="40965" cy="44910"/>
            </a:xfrm>
            <a:custGeom>
              <a:avLst/>
              <a:gdLst/>
              <a:ahLst/>
              <a:cxnLst/>
              <a:rect l="l" t="t" r="r" b="b"/>
              <a:pathLst>
                <a:path w="1298" h="1423" extrusionOk="0">
                  <a:moveTo>
                    <a:pt x="528" y="1"/>
                  </a:moveTo>
                  <a:cubicBezTo>
                    <a:pt x="526" y="1"/>
                    <a:pt x="525" y="1"/>
                    <a:pt x="524" y="1"/>
                  </a:cubicBezTo>
                  <a:cubicBezTo>
                    <a:pt x="453" y="13"/>
                    <a:pt x="393" y="73"/>
                    <a:pt x="334" y="120"/>
                  </a:cubicBezTo>
                  <a:cubicBezTo>
                    <a:pt x="381" y="430"/>
                    <a:pt x="0" y="668"/>
                    <a:pt x="179" y="1013"/>
                  </a:cubicBezTo>
                  <a:cubicBezTo>
                    <a:pt x="450" y="901"/>
                    <a:pt x="626" y="838"/>
                    <a:pt x="736" y="838"/>
                  </a:cubicBezTo>
                  <a:cubicBezTo>
                    <a:pt x="907" y="838"/>
                    <a:pt x="922" y="988"/>
                    <a:pt x="893" y="1335"/>
                  </a:cubicBezTo>
                  <a:cubicBezTo>
                    <a:pt x="881" y="1335"/>
                    <a:pt x="881" y="1359"/>
                    <a:pt x="917" y="1383"/>
                  </a:cubicBezTo>
                  <a:cubicBezTo>
                    <a:pt x="917" y="1409"/>
                    <a:pt x="930" y="1423"/>
                    <a:pt x="957" y="1423"/>
                  </a:cubicBezTo>
                  <a:cubicBezTo>
                    <a:pt x="966" y="1423"/>
                    <a:pt x="977" y="1421"/>
                    <a:pt x="988" y="1418"/>
                  </a:cubicBezTo>
                  <a:cubicBezTo>
                    <a:pt x="1048" y="1323"/>
                    <a:pt x="1119" y="1216"/>
                    <a:pt x="1179" y="1132"/>
                  </a:cubicBezTo>
                  <a:cubicBezTo>
                    <a:pt x="1227" y="1132"/>
                    <a:pt x="1286" y="1121"/>
                    <a:pt x="1286" y="1097"/>
                  </a:cubicBezTo>
                  <a:cubicBezTo>
                    <a:pt x="1298" y="1003"/>
                    <a:pt x="635" y="1"/>
                    <a:pt x="5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2" name="Google Shape;882;p4"/>
            <p:cNvSpPr/>
            <p:nvPr/>
          </p:nvSpPr>
          <p:spPr>
            <a:xfrm>
              <a:off x="8550663" y="571587"/>
              <a:ext cx="40491" cy="36231"/>
            </a:xfrm>
            <a:custGeom>
              <a:avLst/>
              <a:gdLst/>
              <a:ahLst/>
              <a:cxnLst/>
              <a:rect l="l" t="t" r="r" b="b"/>
              <a:pathLst>
                <a:path w="1283" h="1148" extrusionOk="0">
                  <a:moveTo>
                    <a:pt x="143" y="0"/>
                  </a:moveTo>
                  <a:cubicBezTo>
                    <a:pt x="100" y="0"/>
                    <a:pt x="52" y="12"/>
                    <a:pt x="0" y="40"/>
                  </a:cubicBezTo>
                  <a:cubicBezTo>
                    <a:pt x="48" y="600"/>
                    <a:pt x="179" y="1076"/>
                    <a:pt x="762" y="1148"/>
                  </a:cubicBezTo>
                  <a:cubicBezTo>
                    <a:pt x="834" y="1100"/>
                    <a:pt x="929" y="1100"/>
                    <a:pt x="1000" y="1100"/>
                  </a:cubicBezTo>
                  <a:cubicBezTo>
                    <a:pt x="1107" y="1052"/>
                    <a:pt x="1250" y="1124"/>
                    <a:pt x="1262" y="957"/>
                  </a:cubicBezTo>
                  <a:cubicBezTo>
                    <a:pt x="1283" y="823"/>
                    <a:pt x="1196" y="724"/>
                    <a:pt x="1102" y="724"/>
                  </a:cubicBezTo>
                  <a:cubicBezTo>
                    <a:pt x="1088" y="724"/>
                    <a:pt x="1074" y="726"/>
                    <a:pt x="1060" y="731"/>
                  </a:cubicBezTo>
                  <a:cubicBezTo>
                    <a:pt x="1006" y="744"/>
                    <a:pt x="959" y="751"/>
                    <a:pt x="916" y="751"/>
                  </a:cubicBezTo>
                  <a:cubicBezTo>
                    <a:pt x="695" y="751"/>
                    <a:pt x="608" y="578"/>
                    <a:pt x="488" y="338"/>
                  </a:cubicBezTo>
                  <a:cubicBezTo>
                    <a:pt x="440" y="241"/>
                    <a:pt x="335" y="0"/>
                    <a:pt x="1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3" name="Google Shape;883;p4"/>
            <p:cNvSpPr/>
            <p:nvPr/>
          </p:nvSpPr>
          <p:spPr>
            <a:xfrm>
              <a:off x="8201589" y="129318"/>
              <a:ext cx="38345" cy="33422"/>
            </a:xfrm>
            <a:custGeom>
              <a:avLst/>
              <a:gdLst/>
              <a:ahLst/>
              <a:cxnLst/>
              <a:rect l="l" t="t" r="r" b="b"/>
              <a:pathLst>
                <a:path w="1215" h="1059" extrusionOk="0">
                  <a:moveTo>
                    <a:pt x="357" y="0"/>
                  </a:moveTo>
                  <a:cubicBezTo>
                    <a:pt x="250" y="0"/>
                    <a:pt x="134" y="69"/>
                    <a:pt x="0" y="243"/>
                  </a:cubicBezTo>
                  <a:cubicBezTo>
                    <a:pt x="167" y="279"/>
                    <a:pt x="238" y="386"/>
                    <a:pt x="322" y="576"/>
                  </a:cubicBezTo>
                  <a:cubicBezTo>
                    <a:pt x="421" y="884"/>
                    <a:pt x="678" y="1058"/>
                    <a:pt x="921" y="1058"/>
                  </a:cubicBezTo>
                  <a:cubicBezTo>
                    <a:pt x="1026" y="1058"/>
                    <a:pt x="1128" y="1026"/>
                    <a:pt x="1215" y="957"/>
                  </a:cubicBezTo>
                  <a:cubicBezTo>
                    <a:pt x="953" y="898"/>
                    <a:pt x="988" y="588"/>
                    <a:pt x="857" y="398"/>
                  </a:cubicBezTo>
                  <a:cubicBezTo>
                    <a:pt x="686" y="190"/>
                    <a:pt x="534" y="0"/>
                    <a:pt x="35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4" name="Google Shape;884;p4"/>
            <p:cNvSpPr/>
            <p:nvPr/>
          </p:nvSpPr>
          <p:spPr>
            <a:xfrm>
              <a:off x="8415748" y="373333"/>
              <a:ext cx="29730" cy="44342"/>
            </a:xfrm>
            <a:custGeom>
              <a:avLst/>
              <a:gdLst/>
              <a:ahLst/>
              <a:cxnLst/>
              <a:rect l="l" t="t" r="r" b="b"/>
              <a:pathLst>
                <a:path w="942" h="1405" extrusionOk="0">
                  <a:moveTo>
                    <a:pt x="1" y="0"/>
                  </a:moveTo>
                  <a:lnTo>
                    <a:pt x="1" y="0"/>
                  </a:lnTo>
                  <a:cubicBezTo>
                    <a:pt x="60" y="310"/>
                    <a:pt x="501" y="536"/>
                    <a:pt x="167" y="941"/>
                  </a:cubicBezTo>
                  <a:cubicBezTo>
                    <a:pt x="167" y="988"/>
                    <a:pt x="203" y="1012"/>
                    <a:pt x="227" y="1024"/>
                  </a:cubicBezTo>
                  <a:cubicBezTo>
                    <a:pt x="394" y="1084"/>
                    <a:pt x="382" y="1345"/>
                    <a:pt x="537" y="1405"/>
                  </a:cubicBezTo>
                  <a:lnTo>
                    <a:pt x="548" y="1381"/>
                  </a:lnTo>
                  <a:cubicBezTo>
                    <a:pt x="656" y="1369"/>
                    <a:pt x="775" y="1345"/>
                    <a:pt x="882" y="1310"/>
                  </a:cubicBezTo>
                  <a:cubicBezTo>
                    <a:pt x="894" y="1191"/>
                    <a:pt x="929" y="1072"/>
                    <a:pt x="941" y="953"/>
                  </a:cubicBezTo>
                  <a:cubicBezTo>
                    <a:pt x="798" y="869"/>
                    <a:pt x="691" y="750"/>
                    <a:pt x="703" y="536"/>
                  </a:cubicBezTo>
                  <a:cubicBezTo>
                    <a:pt x="560" y="238"/>
                    <a:pt x="298" y="72"/>
                    <a:pt x="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5" name="Google Shape;885;p4"/>
            <p:cNvSpPr/>
            <p:nvPr/>
          </p:nvSpPr>
          <p:spPr>
            <a:xfrm>
              <a:off x="8165516" y="100914"/>
              <a:ext cx="39860" cy="33832"/>
            </a:xfrm>
            <a:custGeom>
              <a:avLst/>
              <a:gdLst/>
              <a:ahLst/>
              <a:cxnLst/>
              <a:rect l="l" t="t" r="r" b="b"/>
              <a:pathLst>
                <a:path w="1263" h="1072" extrusionOk="0">
                  <a:moveTo>
                    <a:pt x="238" y="0"/>
                  </a:moveTo>
                  <a:cubicBezTo>
                    <a:pt x="167" y="107"/>
                    <a:pt x="72" y="214"/>
                    <a:pt x="0" y="310"/>
                  </a:cubicBezTo>
                  <a:cubicBezTo>
                    <a:pt x="48" y="488"/>
                    <a:pt x="238" y="548"/>
                    <a:pt x="226" y="774"/>
                  </a:cubicBezTo>
                  <a:cubicBezTo>
                    <a:pt x="286" y="929"/>
                    <a:pt x="417" y="905"/>
                    <a:pt x="536" y="941"/>
                  </a:cubicBezTo>
                  <a:cubicBezTo>
                    <a:pt x="703" y="964"/>
                    <a:pt x="846" y="1072"/>
                    <a:pt x="1024" y="1072"/>
                  </a:cubicBezTo>
                  <a:cubicBezTo>
                    <a:pt x="1060" y="1060"/>
                    <a:pt x="1072" y="1060"/>
                    <a:pt x="1107" y="1048"/>
                  </a:cubicBezTo>
                  <a:cubicBezTo>
                    <a:pt x="1262" y="572"/>
                    <a:pt x="965" y="429"/>
                    <a:pt x="691" y="369"/>
                  </a:cubicBezTo>
                  <a:cubicBezTo>
                    <a:pt x="465" y="333"/>
                    <a:pt x="334" y="202"/>
                    <a:pt x="23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6" name="Google Shape;886;p4"/>
            <p:cNvSpPr/>
            <p:nvPr/>
          </p:nvSpPr>
          <p:spPr>
            <a:xfrm>
              <a:off x="8443931" y="411677"/>
              <a:ext cx="29730" cy="26132"/>
            </a:xfrm>
            <a:custGeom>
              <a:avLst/>
              <a:gdLst/>
              <a:ahLst/>
              <a:cxnLst/>
              <a:rect l="l" t="t" r="r" b="b"/>
              <a:pathLst>
                <a:path w="942" h="828" extrusionOk="0">
                  <a:moveTo>
                    <a:pt x="444" y="1"/>
                  </a:moveTo>
                  <a:cubicBezTo>
                    <a:pt x="407" y="1"/>
                    <a:pt x="369" y="49"/>
                    <a:pt x="286" y="154"/>
                  </a:cubicBezTo>
                  <a:cubicBezTo>
                    <a:pt x="1" y="452"/>
                    <a:pt x="465" y="583"/>
                    <a:pt x="406" y="821"/>
                  </a:cubicBezTo>
                  <a:cubicBezTo>
                    <a:pt x="433" y="826"/>
                    <a:pt x="459" y="828"/>
                    <a:pt x="483" y="828"/>
                  </a:cubicBezTo>
                  <a:cubicBezTo>
                    <a:pt x="649" y="828"/>
                    <a:pt x="746" y="724"/>
                    <a:pt x="798" y="547"/>
                  </a:cubicBezTo>
                  <a:cubicBezTo>
                    <a:pt x="834" y="369"/>
                    <a:pt x="894" y="190"/>
                    <a:pt x="941" y="35"/>
                  </a:cubicBezTo>
                  <a:cubicBezTo>
                    <a:pt x="911" y="16"/>
                    <a:pt x="886" y="8"/>
                    <a:pt x="864" y="8"/>
                  </a:cubicBezTo>
                  <a:cubicBezTo>
                    <a:pt x="758" y="8"/>
                    <a:pt x="748" y="204"/>
                    <a:pt x="678" y="204"/>
                  </a:cubicBezTo>
                  <a:cubicBezTo>
                    <a:pt x="657" y="204"/>
                    <a:pt x="631" y="187"/>
                    <a:pt x="596" y="142"/>
                  </a:cubicBezTo>
                  <a:cubicBezTo>
                    <a:pt x="517" y="52"/>
                    <a:pt x="482" y="1"/>
                    <a:pt x="4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7" name="Google Shape;887;p4"/>
            <p:cNvSpPr/>
            <p:nvPr/>
          </p:nvSpPr>
          <p:spPr>
            <a:xfrm>
              <a:off x="8242899" y="158541"/>
              <a:ext cx="25721" cy="31749"/>
            </a:xfrm>
            <a:custGeom>
              <a:avLst/>
              <a:gdLst/>
              <a:ahLst/>
              <a:cxnLst/>
              <a:rect l="l" t="t" r="r" b="b"/>
              <a:pathLst>
                <a:path w="815" h="1006" extrusionOk="0">
                  <a:moveTo>
                    <a:pt x="139" y="1"/>
                  </a:moveTo>
                  <a:cubicBezTo>
                    <a:pt x="95" y="1"/>
                    <a:pt x="49" y="3"/>
                    <a:pt x="1" y="8"/>
                  </a:cubicBezTo>
                  <a:cubicBezTo>
                    <a:pt x="37" y="31"/>
                    <a:pt x="48" y="79"/>
                    <a:pt x="60" y="115"/>
                  </a:cubicBezTo>
                  <a:cubicBezTo>
                    <a:pt x="108" y="365"/>
                    <a:pt x="608" y="186"/>
                    <a:pt x="453" y="627"/>
                  </a:cubicBezTo>
                  <a:cubicBezTo>
                    <a:pt x="406" y="734"/>
                    <a:pt x="156" y="734"/>
                    <a:pt x="299" y="924"/>
                  </a:cubicBezTo>
                  <a:cubicBezTo>
                    <a:pt x="345" y="984"/>
                    <a:pt x="387" y="1006"/>
                    <a:pt x="428" y="1006"/>
                  </a:cubicBezTo>
                  <a:cubicBezTo>
                    <a:pt x="534" y="1006"/>
                    <a:pt x="627" y="858"/>
                    <a:pt x="739" y="841"/>
                  </a:cubicBezTo>
                  <a:cubicBezTo>
                    <a:pt x="815" y="224"/>
                    <a:pt x="576" y="1"/>
                    <a:pt x="13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8" name="Google Shape;888;p4"/>
            <p:cNvSpPr/>
            <p:nvPr/>
          </p:nvSpPr>
          <p:spPr>
            <a:xfrm>
              <a:off x="8483001" y="323722"/>
              <a:ext cx="28152" cy="26731"/>
            </a:xfrm>
            <a:custGeom>
              <a:avLst/>
              <a:gdLst/>
              <a:ahLst/>
              <a:cxnLst/>
              <a:rect l="l" t="t" r="r" b="b"/>
              <a:pathLst>
                <a:path w="892" h="847" extrusionOk="0">
                  <a:moveTo>
                    <a:pt x="453" y="0"/>
                  </a:moveTo>
                  <a:lnTo>
                    <a:pt x="453" y="0"/>
                  </a:lnTo>
                  <a:cubicBezTo>
                    <a:pt x="251" y="60"/>
                    <a:pt x="1" y="36"/>
                    <a:pt x="120" y="370"/>
                  </a:cubicBezTo>
                  <a:cubicBezTo>
                    <a:pt x="227" y="691"/>
                    <a:pt x="584" y="679"/>
                    <a:pt x="799" y="846"/>
                  </a:cubicBezTo>
                  <a:cubicBezTo>
                    <a:pt x="799" y="846"/>
                    <a:pt x="800" y="846"/>
                    <a:pt x="801" y="846"/>
                  </a:cubicBezTo>
                  <a:cubicBezTo>
                    <a:pt x="827" y="846"/>
                    <a:pt x="892" y="689"/>
                    <a:pt x="834" y="631"/>
                  </a:cubicBezTo>
                  <a:cubicBezTo>
                    <a:pt x="751" y="548"/>
                    <a:pt x="644" y="393"/>
                    <a:pt x="537" y="393"/>
                  </a:cubicBezTo>
                  <a:cubicBezTo>
                    <a:pt x="526" y="394"/>
                    <a:pt x="516" y="394"/>
                    <a:pt x="506" y="394"/>
                  </a:cubicBezTo>
                  <a:cubicBezTo>
                    <a:pt x="67" y="394"/>
                    <a:pt x="477" y="140"/>
                    <a:pt x="4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9" name="Google Shape;889;p4"/>
            <p:cNvSpPr/>
            <p:nvPr/>
          </p:nvSpPr>
          <p:spPr>
            <a:xfrm>
              <a:off x="8556660" y="602262"/>
              <a:ext cx="25595" cy="27394"/>
            </a:xfrm>
            <a:custGeom>
              <a:avLst/>
              <a:gdLst/>
              <a:ahLst/>
              <a:cxnLst/>
              <a:rect l="l" t="t" r="r" b="b"/>
              <a:pathLst>
                <a:path w="811" h="868" extrusionOk="0">
                  <a:moveTo>
                    <a:pt x="661" y="1"/>
                  </a:moveTo>
                  <a:cubicBezTo>
                    <a:pt x="624" y="1"/>
                    <a:pt x="594" y="48"/>
                    <a:pt x="572" y="176"/>
                  </a:cubicBezTo>
                  <a:cubicBezTo>
                    <a:pt x="620" y="711"/>
                    <a:pt x="179" y="426"/>
                    <a:pt x="1" y="580"/>
                  </a:cubicBezTo>
                  <a:cubicBezTo>
                    <a:pt x="72" y="676"/>
                    <a:pt x="143" y="771"/>
                    <a:pt x="215" y="854"/>
                  </a:cubicBezTo>
                  <a:lnTo>
                    <a:pt x="441" y="854"/>
                  </a:lnTo>
                  <a:cubicBezTo>
                    <a:pt x="486" y="854"/>
                    <a:pt x="543" y="868"/>
                    <a:pt x="598" y="868"/>
                  </a:cubicBezTo>
                  <a:cubicBezTo>
                    <a:pt x="659" y="868"/>
                    <a:pt x="719" y="851"/>
                    <a:pt x="763" y="783"/>
                  </a:cubicBezTo>
                  <a:cubicBezTo>
                    <a:pt x="691" y="557"/>
                    <a:pt x="798" y="354"/>
                    <a:pt x="810" y="140"/>
                  </a:cubicBezTo>
                  <a:cubicBezTo>
                    <a:pt x="753" y="63"/>
                    <a:pt x="702" y="1"/>
                    <a:pt x="6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0" name="Google Shape;890;p4"/>
            <p:cNvSpPr/>
            <p:nvPr/>
          </p:nvSpPr>
          <p:spPr>
            <a:xfrm>
              <a:off x="8570577" y="626941"/>
              <a:ext cx="20672" cy="22344"/>
            </a:xfrm>
            <a:custGeom>
              <a:avLst/>
              <a:gdLst/>
              <a:ahLst/>
              <a:cxnLst/>
              <a:rect l="l" t="t" r="r" b="b"/>
              <a:pathLst>
                <a:path w="655" h="708" extrusionOk="0">
                  <a:moveTo>
                    <a:pt x="322" y="1"/>
                  </a:moveTo>
                  <a:cubicBezTo>
                    <a:pt x="214" y="13"/>
                    <a:pt x="95" y="48"/>
                    <a:pt x="0" y="72"/>
                  </a:cubicBezTo>
                  <a:cubicBezTo>
                    <a:pt x="83" y="167"/>
                    <a:pt x="214" y="215"/>
                    <a:pt x="191" y="406"/>
                  </a:cubicBezTo>
                  <a:cubicBezTo>
                    <a:pt x="158" y="633"/>
                    <a:pt x="200" y="708"/>
                    <a:pt x="280" y="708"/>
                  </a:cubicBezTo>
                  <a:cubicBezTo>
                    <a:pt x="346" y="708"/>
                    <a:pt x="438" y="656"/>
                    <a:pt x="536" y="596"/>
                  </a:cubicBezTo>
                  <a:cubicBezTo>
                    <a:pt x="655" y="310"/>
                    <a:pt x="429" y="179"/>
                    <a:pt x="3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1" name="Google Shape;891;p4"/>
            <p:cNvSpPr/>
            <p:nvPr/>
          </p:nvSpPr>
          <p:spPr>
            <a:xfrm>
              <a:off x="7976888" y="-21409"/>
              <a:ext cx="22565" cy="18620"/>
            </a:xfrm>
            <a:custGeom>
              <a:avLst/>
              <a:gdLst/>
              <a:ahLst/>
              <a:cxnLst/>
              <a:rect l="l" t="t" r="r" b="b"/>
              <a:pathLst>
                <a:path w="715" h="590" extrusionOk="0">
                  <a:moveTo>
                    <a:pt x="247" y="1"/>
                  </a:moveTo>
                  <a:cubicBezTo>
                    <a:pt x="168" y="1"/>
                    <a:pt x="87" y="51"/>
                    <a:pt x="0" y="197"/>
                  </a:cubicBezTo>
                  <a:cubicBezTo>
                    <a:pt x="84" y="316"/>
                    <a:pt x="238" y="399"/>
                    <a:pt x="238" y="590"/>
                  </a:cubicBezTo>
                  <a:lnTo>
                    <a:pt x="381" y="590"/>
                  </a:lnTo>
                  <a:cubicBezTo>
                    <a:pt x="417" y="399"/>
                    <a:pt x="596" y="364"/>
                    <a:pt x="715" y="257"/>
                  </a:cubicBezTo>
                  <a:cubicBezTo>
                    <a:pt x="555" y="209"/>
                    <a:pt x="406" y="1"/>
                    <a:pt x="2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2" name="Google Shape;892;p4"/>
            <p:cNvSpPr/>
            <p:nvPr/>
          </p:nvSpPr>
          <p:spPr>
            <a:xfrm>
              <a:off x="8375100" y="315895"/>
              <a:ext cx="18904" cy="16632"/>
            </a:xfrm>
            <a:custGeom>
              <a:avLst/>
              <a:gdLst/>
              <a:ahLst/>
              <a:cxnLst/>
              <a:rect l="l" t="t" r="r" b="b"/>
              <a:pathLst>
                <a:path w="599" h="527" extrusionOk="0">
                  <a:moveTo>
                    <a:pt x="421" y="0"/>
                  </a:moveTo>
                  <a:cubicBezTo>
                    <a:pt x="341" y="0"/>
                    <a:pt x="188" y="103"/>
                    <a:pt x="86" y="153"/>
                  </a:cubicBezTo>
                  <a:cubicBezTo>
                    <a:pt x="0" y="446"/>
                    <a:pt x="88" y="527"/>
                    <a:pt x="238" y="527"/>
                  </a:cubicBezTo>
                  <a:cubicBezTo>
                    <a:pt x="296" y="527"/>
                    <a:pt x="362" y="515"/>
                    <a:pt x="431" y="498"/>
                  </a:cubicBezTo>
                  <a:cubicBezTo>
                    <a:pt x="479" y="332"/>
                    <a:pt x="598" y="141"/>
                    <a:pt x="455" y="10"/>
                  </a:cubicBezTo>
                  <a:cubicBezTo>
                    <a:pt x="446" y="3"/>
                    <a:pt x="435" y="0"/>
                    <a:pt x="4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3" name="Google Shape;893;p4"/>
            <p:cNvSpPr/>
            <p:nvPr/>
          </p:nvSpPr>
          <p:spPr>
            <a:xfrm>
              <a:off x="8404482" y="358437"/>
              <a:ext cx="13729" cy="15559"/>
            </a:xfrm>
            <a:custGeom>
              <a:avLst/>
              <a:gdLst/>
              <a:ahLst/>
              <a:cxnLst/>
              <a:rect l="l" t="t" r="r" b="b"/>
              <a:pathLst>
                <a:path w="435" h="493" extrusionOk="0">
                  <a:moveTo>
                    <a:pt x="179" y="1"/>
                  </a:moveTo>
                  <a:cubicBezTo>
                    <a:pt x="129" y="1"/>
                    <a:pt x="70" y="11"/>
                    <a:pt x="1" y="32"/>
                  </a:cubicBezTo>
                  <a:cubicBezTo>
                    <a:pt x="42" y="217"/>
                    <a:pt x="12" y="493"/>
                    <a:pt x="236" y="493"/>
                  </a:cubicBezTo>
                  <a:cubicBezTo>
                    <a:pt x="270" y="493"/>
                    <a:pt x="310" y="486"/>
                    <a:pt x="358" y="472"/>
                  </a:cubicBezTo>
                  <a:cubicBezTo>
                    <a:pt x="435" y="174"/>
                    <a:pt x="387" y="1"/>
                    <a:pt x="1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4" name="Google Shape;894;p4"/>
            <p:cNvSpPr/>
            <p:nvPr/>
          </p:nvSpPr>
          <p:spPr>
            <a:xfrm>
              <a:off x="8272218" y="130959"/>
              <a:ext cx="13950" cy="20325"/>
            </a:xfrm>
            <a:custGeom>
              <a:avLst/>
              <a:gdLst/>
              <a:ahLst/>
              <a:cxnLst/>
              <a:rect l="l" t="t" r="r" b="b"/>
              <a:pathLst>
                <a:path w="442" h="644" extrusionOk="0">
                  <a:moveTo>
                    <a:pt x="382" y="1"/>
                  </a:moveTo>
                  <a:lnTo>
                    <a:pt x="382" y="1"/>
                  </a:lnTo>
                  <a:cubicBezTo>
                    <a:pt x="1" y="72"/>
                    <a:pt x="72" y="370"/>
                    <a:pt x="132" y="643"/>
                  </a:cubicBezTo>
                  <a:cubicBezTo>
                    <a:pt x="179" y="405"/>
                    <a:pt x="441" y="286"/>
                    <a:pt x="3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5" name="Google Shape;895;p4"/>
            <p:cNvSpPr/>
            <p:nvPr/>
          </p:nvSpPr>
          <p:spPr>
            <a:xfrm>
              <a:off x="8430423" y="390217"/>
              <a:ext cx="15433" cy="14959"/>
            </a:xfrm>
            <a:custGeom>
              <a:avLst/>
              <a:gdLst/>
              <a:ahLst/>
              <a:cxnLst/>
              <a:rect l="l" t="t" r="r" b="b"/>
              <a:pathLst>
                <a:path w="489" h="474" extrusionOk="0">
                  <a:moveTo>
                    <a:pt x="226" y="1"/>
                  </a:moveTo>
                  <a:cubicBezTo>
                    <a:pt x="119" y="37"/>
                    <a:pt x="0" y="48"/>
                    <a:pt x="107" y="227"/>
                  </a:cubicBezTo>
                  <a:cubicBezTo>
                    <a:pt x="169" y="334"/>
                    <a:pt x="232" y="473"/>
                    <a:pt x="343" y="473"/>
                  </a:cubicBezTo>
                  <a:cubicBezTo>
                    <a:pt x="381" y="473"/>
                    <a:pt x="425" y="457"/>
                    <a:pt x="476" y="418"/>
                  </a:cubicBezTo>
                  <a:cubicBezTo>
                    <a:pt x="488" y="215"/>
                    <a:pt x="405" y="72"/>
                    <a:pt x="2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6" name="Google Shape;896;p4"/>
            <p:cNvSpPr/>
            <p:nvPr/>
          </p:nvSpPr>
          <p:spPr>
            <a:xfrm>
              <a:off x="8262434" y="179812"/>
              <a:ext cx="17705" cy="18557"/>
            </a:xfrm>
            <a:custGeom>
              <a:avLst/>
              <a:gdLst/>
              <a:ahLst/>
              <a:cxnLst/>
              <a:rect l="l" t="t" r="r" b="b"/>
              <a:pathLst>
                <a:path w="561" h="588" extrusionOk="0">
                  <a:moveTo>
                    <a:pt x="384" y="0"/>
                  </a:moveTo>
                  <a:cubicBezTo>
                    <a:pt x="281" y="0"/>
                    <a:pt x="245" y="176"/>
                    <a:pt x="180" y="250"/>
                  </a:cubicBezTo>
                  <a:cubicBezTo>
                    <a:pt x="84" y="334"/>
                    <a:pt x="1" y="417"/>
                    <a:pt x="37" y="536"/>
                  </a:cubicBezTo>
                  <a:cubicBezTo>
                    <a:pt x="51" y="574"/>
                    <a:pt x="71" y="588"/>
                    <a:pt x="94" y="588"/>
                  </a:cubicBezTo>
                  <a:cubicBezTo>
                    <a:pt x="128" y="588"/>
                    <a:pt x="168" y="558"/>
                    <a:pt x="203" y="536"/>
                  </a:cubicBezTo>
                  <a:cubicBezTo>
                    <a:pt x="382" y="524"/>
                    <a:pt x="382" y="358"/>
                    <a:pt x="418" y="227"/>
                  </a:cubicBezTo>
                  <a:cubicBezTo>
                    <a:pt x="453" y="179"/>
                    <a:pt x="561" y="108"/>
                    <a:pt x="489" y="48"/>
                  </a:cubicBezTo>
                  <a:cubicBezTo>
                    <a:pt x="447" y="14"/>
                    <a:pt x="413" y="0"/>
                    <a:pt x="3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7" name="Google Shape;897;p4"/>
            <p:cNvSpPr/>
            <p:nvPr/>
          </p:nvSpPr>
          <p:spPr>
            <a:xfrm>
              <a:off x="8282727" y="209478"/>
              <a:ext cx="21461" cy="13760"/>
            </a:xfrm>
            <a:custGeom>
              <a:avLst/>
              <a:gdLst/>
              <a:ahLst/>
              <a:cxnLst/>
              <a:rect l="l" t="t" r="r" b="b"/>
              <a:pathLst>
                <a:path w="680" h="436" extrusionOk="0">
                  <a:moveTo>
                    <a:pt x="513" y="72"/>
                  </a:moveTo>
                  <a:lnTo>
                    <a:pt x="513" y="72"/>
                  </a:lnTo>
                  <a:cubicBezTo>
                    <a:pt x="549" y="287"/>
                    <a:pt x="1" y="1"/>
                    <a:pt x="287" y="418"/>
                  </a:cubicBezTo>
                  <a:cubicBezTo>
                    <a:pt x="323" y="430"/>
                    <a:pt x="357" y="436"/>
                    <a:pt x="389" y="436"/>
                  </a:cubicBezTo>
                  <a:cubicBezTo>
                    <a:pt x="512" y="436"/>
                    <a:pt x="597" y="350"/>
                    <a:pt x="644" y="227"/>
                  </a:cubicBezTo>
                  <a:cubicBezTo>
                    <a:pt x="680" y="144"/>
                    <a:pt x="584" y="84"/>
                    <a:pt x="513" y="7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8" name="Google Shape;898;p4"/>
            <p:cNvSpPr/>
            <p:nvPr/>
          </p:nvSpPr>
          <p:spPr>
            <a:xfrm>
              <a:off x="8456712" y="429318"/>
              <a:ext cx="14297" cy="14013"/>
            </a:xfrm>
            <a:custGeom>
              <a:avLst/>
              <a:gdLst/>
              <a:ahLst/>
              <a:cxnLst/>
              <a:rect l="l" t="t" r="r" b="b"/>
              <a:pathLst>
                <a:path w="453" h="444" extrusionOk="0">
                  <a:moveTo>
                    <a:pt x="370" y="0"/>
                  </a:moveTo>
                  <a:lnTo>
                    <a:pt x="370" y="0"/>
                  </a:lnTo>
                  <a:cubicBezTo>
                    <a:pt x="251" y="83"/>
                    <a:pt x="120" y="179"/>
                    <a:pt x="1" y="262"/>
                  </a:cubicBezTo>
                  <a:cubicBezTo>
                    <a:pt x="25" y="402"/>
                    <a:pt x="67" y="443"/>
                    <a:pt x="114" y="443"/>
                  </a:cubicBezTo>
                  <a:cubicBezTo>
                    <a:pt x="179" y="443"/>
                    <a:pt x="255" y="364"/>
                    <a:pt x="310" y="357"/>
                  </a:cubicBezTo>
                  <a:cubicBezTo>
                    <a:pt x="429" y="250"/>
                    <a:pt x="453" y="131"/>
                    <a:pt x="3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9" name="Google Shape;899;p4"/>
            <p:cNvSpPr/>
            <p:nvPr/>
          </p:nvSpPr>
          <p:spPr>
            <a:xfrm>
              <a:off x="8631076" y="719378"/>
              <a:ext cx="11677" cy="12403"/>
            </a:xfrm>
            <a:custGeom>
              <a:avLst/>
              <a:gdLst/>
              <a:ahLst/>
              <a:cxnLst/>
              <a:rect l="l" t="t" r="r" b="b"/>
              <a:pathLst>
                <a:path w="370" h="393" extrusionOk="0">
                  <a:moveTo>
                    <a:pt x="119" y="1"/>
                  </a:moveTo>
                  <a:cubicBezTo>
                    <a:pt x="71" y="108"/>
                    <a:pt x="0" y="239"/>
                    <a:pt x="83" y="346"/>
                  </a:cubicBezTo>
                  <a:cubicBezTo>
                    <a:pt x="113" y="379"/>
                    <a:pt x="142" y="392"/>
                    <a:pt x="169" y="392"/>
                  </a:cubicBezTo>
                  <a:cubicBezTo>
                    <a:pt x="238" y="392"/>
                    <a:pt x="301" y="309"/>
                    <a:pt x="369" y="275"/>
                  </a:cubicBezTo>
                  <a:cubicBezTo>
                    <a:pt x="369" y="227"/>
                    <a:pt x="357" y="203"/>
                    <a:pt x="357" y="155"/>
                  </a:cubicBezTo>
                  <a:cubicBezTo>
                    <a:pt x="262" y="108"/>
                    <a:pt x="191" y="48"/>
                    <a:pt x="11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0" name="Google Shape;900;p4"/>
            <p:cNvSpPr/>
            <p:nvPr/>
          </p:nvSpPr>
          <p:spPr>
            <a:xfrm>
              <a:off x="8204965" y="-31823"/>
              <a:ext cx="10541" cy="11172"/>
            </a:xfrm>
            <a:custGeom>
              <a:avLst/>
              <a:gdLst/>
              <a:ahLst/>
              <a:cxnLst/>
              <a:rect l="l" t="t" r="r" b="b"/>
              <a:pathLst>
                <a:path w="334" h="354" extrusionOk="0">
                  <a:moveTo>
                    <a:pt x="180" y="1"/>
                  </a:moveTo>
                  <a:cubicBezTo>
                    <a:pt x="146" y="1"/>
                    <a:pt x="106" y="13"/>
                    <a:pt x="60" y="39"/>
                  </a:cubicBezTo>
                  <a:cubicBezTo>
                    <a:pt x="48" y="110"/>
                    <a:pt x="0" y="229"/>
                    <a:pt x="48" y="301"/>
                  </a:cubicBezTo>
                  <a:cubicBezTo>
                    <a:pt x="61" y="339"/>
                    <a:pt x="80" y="353"/>
                    <a:pt x="101" y="353"/>
                  </a:cubicBezTo>
                  <a:cubicBezTo>
                    <a:pt x="140" y="353"/>
                    <a:pt x="188" y="308"/>
                    <a:pt x="227" y="277"/>
                  </a:cubicBezTo>
                  <a:cubicBezTo>
                    <a:pt x="286" y="229"/>
                    <a:pt x="334" y="158"/>
                    <a:pt x="286" y="63"/>
                  </a:cubicBezTo>
                  <a:cubicBezTo>
                    <a:pt x="259" y="22"/>
                    <a:pt x="224" y="1"/>
                    <a:pt x="18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1" name="Google Shape;901;p4"/>
            <p:cNvSpPr/>
            <p:nvPr/>
          </p:nvSpPr>
          <p:spPr>
            <a:xfrm>
              <a:off x="8519830" y="365601"/>
              <a:ext cx="9436" cy="10383"/>
            </a:xfrm>
            <a:custGeom>
              <a:avLst/>
              <a:gdLst/>
              <a:ahLst/>
              <a:cxnLst/>
              <a:rect l="l" t="t" r="r" b="b"/>
              <a:pathLst>
                <a:path w="299" h="329" extrusionOk="0">
                  <a:moveTo>
                    <a:pt x="145" y="1"/>
                  </a:moveTo>
                  <a:cubicBezTo>
                    <a:pt x="124" y="1"/>
                    <a:pt x="103" y="7"/>
                    <a:pt x="84" y="19"/>
                  </a:cubicBezTo>
                  <a:cubicBezTo>
                    <a:pt x="13" y="78"/>
                    <a:pt x="1" y="174"/>
                    <a:pt x="36" y="245"/>
                  </a:cubicBezTo>
                  <a:cubicBezTo>
                    <a:pt x="68" y="292"/>
                    <a:pt x="109" y="328"/>
                    <a:pt x="150" y="328"/>
                  </a:cubicBezTo>
                  <a:cubicBezTo>
                    <a:pt x="172" y="328"/>
                    <a:pt x="194" y="318"/>
                    <a:pt x="215" y="293"/>
                  </a:cubicBezTo>
                  <a:cubicBezTo>
                    <a:pt x="263" y="245"/>
                    <a:pt x="275" y="162"/>
                    <a:pt x="298" y="102"/>
                  </a:cubicBezTo>
                  <a:cubicBezTo>
                    <a:pt x="242" y="30"/>
                    <a:pt x="191" y="1"/>
                    <a:pt x="14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2" name="Google Shape;902;p4"/>
            <p:cNvSpPr/>
            <p:nvPr/>
          </p:nvSpPr>
          <p:spPr>
            <a:xfrm>
              <a:off x="8678036" y="723891"/>
              <a:ext cx="8300" cy="17326"/>
            </a:xfrm>
            <a:custGeom>
              <a:avLst/>
              <a:gdLst/>
              <a:ahLst/>
              <a:cxnLst/>
              <a:rect l="l" t="t" r="r" b="b"/>
              <a:pathLst>
                <a:path w="263" h="549" extrusionOk="0">
                  <a:moveTo>
                    <a:pt x="262" y="1"/>
                  </a:moveTo>
                  <a:lnTo>
                    <a:pt x="262" y="1"/>
                  </a:lnTo>
                  <a:cubicBezTo>
                    <a:pt x="84" y="155"/>
                    <a:pt x="0" y="298"/>
                    <a:pt x="119" y="548"/>
                  </a:cubicBezTo>
                  <a:cubicBezTo>
                    <a:pt x="167" y="334"/>
                    <a:pt x="203" y="191"/>
                    <a:pt x="2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3" name="Google Shape;903;p4"/>
            <p:cNvSpPr/>
            <p:nvPr/>
          </p:nvSpPr>
          <p:spPr>
            <a:xfrm>
              <a:off x="8268841" y="186945"/>
              <a:ext cx="9058" cy="15812"/>
            </a:xfrm>
            <a:custGeom>
              <a:avLst/>
              <a:gdLst/>
              <a:ahLst/>
              <a:cxnLst/>
              <a:rect l="l" t="t" r="r" b="b"/>
              <a:pathLst>
                <a:path w="287" h="501" extrusionOk="0">
                  <a:moveTo>
                    <a:pt x="215" y="1"/>
                  </a:moveTo>
                  <a:cubicBezTo>
                    <a:pt x="131" y="108"/>
                    <a:pt x="72" y="203"/>
                    <a:pt x="0" y="310"/>
                  </a:cubicBezTo>
                  <a:cubicBezTo>
                    <a:pt x="48" y="370"/>
                    <a:pt x="72" y="429"/>
                    <a:pt x="108" y="501"/>
                  </a:cubicBezTo>
                  <a:lnTo>
                    <a:pt x="286" y="370"/>
                  </a:lnTo>
                  <a:cubicBezTo>
                    <a:pt x="274" y="251"/>
                    <a:pt x="239" y="120"/>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4" name="Google Shape;904;p4"/>
            <p:cNvSpPr/>
            <p:nvPr/>
          </p:nvSpPr>
          <p:spPr>
            <a:xfrm>
              <a:off x="8113665" y="55974"/>
              <a:ext cx="13918" cy="10383"/>
            </a:xfrm>
            <a:custGeom>
              <a:avLst/>
              <a:gdLst/>
              <a:ahLst/>
              <a:cxnLst/>
              <a:rect l="l" t="t" r="r" b="b"/>
              <a:pathLst>
                <a:path w="441" h="329" extrusionOk="0">
                  <a:moveTo>
                    <a:pt x="255" y="0"/>
                  </a:moveTo>
                  <a:cubicBezTo>
                    <a:pt x="144" y="0"/>
                    <a:pt x="64" y="101"/>
                    <a:pt x="0" y="245"/>
                  </a:cubicBezTo>
                  <a:cubicBezTo>
                    <a:pt x="60" y="305"/>
                    <a:pt x="109" y="328"/>
                    <a:pt x="151" y="328"/>
                  </a:cubicBezTo>
                  <a:cubicBezTo>
                    <a:pt x="269" y="328"/>
                    <a:pt x="336" y="149"/>
                    <a:pt x="441" y="79"/>
                  </a:cubicBezTo>
                  <a:cubicBezTo>
                    <a:pt x="370" y="24"/>
                    <a:pt x="309" y="0"/>
                    <a:pt x="2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5" name="Google Shape;905;p4"/>
            <p:cNvSpPr/>
            <p:nvPr/>
          </p:nvSpPr>
          <p:spPr>
            <a:xfrm>
              <a:off x="8642343" y="740807"/>
              <a:ext cx="9784" cy="11677"/>
            </a:xfrm>
            <a:custGeom>
              <a:avLst/>
              <a:gdLst/>
              <a:ahLst/>
              <a:cxnLst/>
              <a:rect l="l" t="t" r="r" b="b"/>
              <a:pathLst>
                <a:path w="310" h="370" extrusionOk="0">
                  <a:moveTo>
                    <a:pt x="310" y="0"/>
                  </a:moveTo>
                  <a:lnTo>
                    <a:pt x="310" y="0"/>
                  </a:lnTo>
                  <a:cubicBezTo>
                    <a:pt x="262" y="12"/>
                    <a:pt x="179" y="12"/>
                    <a:pt x="179" y="24"/>
                  </a:cubicBezTo>
                  <a:cubicBezTo>
                    <a:pt x="143" y="143"/>
                    <a:pt x="0" y="298"/>
                    <a:pt x="226" y="369"/>
                  </a:cubicBezTo>
                  <a:cubicBezTo>
                    <a:pt x="250" y="358"/>
                    <a:pt x="286" y="322"/>
                    <a:pt x="298" y="274"/>
                  </a:cubicBezTo>
                  <a:cubicBezTo>
                    <a:pt x="298" y="191"/>
                    <a:pt x="310" y="84"/>
                    <a:pt x="31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6" name="Google Shape;906;p4"/>
            <p:cNvSpPr/>
            <p:nvPr/>
          </p:nvSpPr>
          <p:spPr>
            <a:xfrm>
              <a:off x="8486409" y="483789"/>
              <a:ext cx="12056" cy="16569"/>
            </a:xfrm>
            <a:custGeom>
              <a:avLst/>
              <a:gdLst/>
              <a:ahLst/>
              <a:cxnLst/>
              <a:rect l="l" t="t" r="r" b="b"/>
              <a:pathLst>
                <a:path w="382" h="525" extrusionOk="0">
                  <a:moveTo>
                    <a:pt x="167" y="0"/>
                  </a:moveTo>
                  <a:cubicBezTo>
                    <a:pt x="0" y="84"/>
                    <a:pt x="60" y="274"/>
                    <a:pt x="0" y="417"/>
                  </a:cubicBezTo>
                  <a:cubicBezTo>
                    <a:pt x="12" y="453"/>
                    <a:pt x="24" y="489"/>
                    <a:pt x="60" y="524"/>
                  </a:cubicBezTo>
                  <a:cubicBezTo>
                    <a:pt x="381" y="524"/>
                    <a:pt x="119" y="227"/>
                    <a:pt x="226" y="108"/>
                  </a:cubicBezTo>
                  <a:cubicBezTo>
                    <a:pt x="203" y="72"/>
                    <a:pt x="179" y="24"/>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7" name="Google Shape;907;p4"/>
            <p:cNvSpPr/>
            <p:nvPr/>
          </p:nvSpPr>
          <p:spPr>
            <a:xfrm>
              <a:off x="8424017" y="354902"/>
              <a:ext cx="7922" cy="11298"/>
            </a:xfrm>
            <a:custGeom>
              <a:avLst/>
              <a:gdLst/>
              <a:ahLst/>
              <a:cxnLst/>
              <a:rect l="l" t="t" r="r" b="b"/>
              <a:pathLst>
                <a:path w="251" h="358" extrusionOk="0">
                  <a:moveTo>
                    <a:pt x="215" y="1"/>
                  </a:moveTo>
                  <a:cubicBezTo>
                    <a:pt x="144" y="96"/>
                    <a:pt x="1" y="155"/>
                    <a:pt x="72" y="358"/>
                  </a:cubicBezTo>
                  <a:cubicBezTo>
                    <a:pt x="203" y="298"/>
                    <a:pt x="251" y="179"/>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8" name="Google Shape;908;p4"/>
            <p:cNvSpPr/>
            <p:nvPr/>
          </p:nvSpPr>
          <p:spPr>
            <a:xfrm>
              <a:off x="8188428" y="133199"/>
              <a:ext cx="13192" cy="15843"/>
            </a:xfrm>
            <a:custGeom>
              <a:avLst/>
              <a:gdLst/>
              <a:ahLst/>
              <a:cxnLst/>
              <a:rect l="l" t="t" r="r" b="b"/>
              <a:pathLst>
                <a:path w="418" h="502" extrusionOk="0">
                  <a:moveTo>
                    <a:pt x="334" y="1"/>
                  </a:moveTo>
                  <a:cubicBezTo>
                    <a:pt x="120" y="25"/>
                    <a:pt x="0" y="132"/>
                    <a:pt x="36" y="394"/>
                  </a:cubicBezTo>
                  <a:cubicBezTo>
                    <a:pt x="60" y="442"/>
                    <a:pt x="84" y="465"/>
                    <a:pt x="108" y="501"/>
                  </a:cubicBezTo>
                  <a:cubicBezTo>
                    <a:pt x="215" y="370"/>
                    <a:pt x="322" y="263"/>
                    <a:pt x="417" y="120"/>
                  </a:cubicBezTo>
                  <a:cubicBezTo>
                    <a:pt x="405" y="72"/>
                    <a:pt x="393" y="49"/>
                    <a:pt x="38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9" name="Google Shape;909;p4"/>
            <p:cNvSpPr/>
            <p:nvPr/>
          </p:nvSpPr>
          <p:spPr>
            <a:xfrm>
              <a:off x="8472113" y="457564"/>
              <a:ext cx="10573" cy="8206"/>
            </a:xfrm>
            <a:custGeom>
              <a:avLst/>
              <a:gdLst/>
              <a:ahLst/>
              <a:cxnLst/>
              <a:rect l="l" t="t" r="r" b="b"/>
              <a:pathLst>
                <a:path w="335" h="260" extrusionOk="0">
                  <a:moveTo>
                    <a:pt x="187" y="1"/>
                  </a:moveTo>
                  <a:cubicBezTo>
                    <a:pt x="163" y="1"/>
                    <a:pt x="136" y="14"/>
                    <a:pt x="108" y="46"/>
                  </a:cubicBezTo>
                  <a:cubicBezTo>
                    <a:pt x="48" y="117"/>
                    <a:pt x="1" y="224"/>
                    <a:pt x="155" y="260"/>
                  </a:cubicBezTo>
                  <a:lnTo>
                    <a:pt x="334" y="129"/>
                  </a:lnTo>
                  <a:cubicBezTo>
                    <a:pt x="292" y="71"/>
                    <a:pt x="245" y="1"/>
                    <a:pt x="1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0" name="Google Shape;910;p4"/>
            <p:cNvSpPr/>
            <p:nvPr/>
          </p:nvSpPr>
          <p:spPr>
            <a:xfrm>
              <a:off x="8631076" y="693973"/>
              <a:ext cx="13161" cy="11551"/>
            </a:xfrm>
            <a:custGeom>
              <a:avLst/>
              <a:gdLst/>
              <a:ahLst/>
              <a:cxnLst/>
              <a:rect l="l" t="t" r="r" b="b"/>
              <a:pathLst>
                <a:path w="417" h="366" extrusionOk="0">
                  <a:moveTo>
                    <a:pt x="167" y="0"/>
                  </a:moveTo>
                  <a:cubicBezTo>
                    <a:pt x="101" y="0"/>
                    <a:pt x="34" y="43"/>
                    <a:pt x="0" y="151"/>
                  </a:cubicBezTo>
                  <a:cubicBezTo>
                    <a:pt x="48" y="222"/>
                    <a:pt x="83" y="306"/>
                    <a:pt x="131" y="365"/>
                  </a:cubicBezTo>
                  <a:cubicBezTo>
                    <a:pt x="191" y="258"/>
                    <a:pt x="417" y="246"/>
                    <a:pt x="298" y="68"/>
                  </a:cubicBezTo>
                  <a:cubicBezTo>
                    <a:pt x="267" y="26"/>
                    <a:pt x="217"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1" name="Google Shape;911;p4"/>
            <p:cNvSpPr/>
            <p:nvPr/>
          </p:nvSpPr>
          <p:spPr>
            <a:xfrm>
              <a:off x="8233526" y="169650"/>
              <a:ext cx="18052" cy="12056"/>
            </a:xfrm>
            <a:custGeom>
              <a:avLst/>
              <a:gdLst/>
              <a:ahLst/>
              <a:cxnLst/>
              <a:rect l="l" t="t" r="r" b="b"/>
              <a:pathLst>
                <a:path w="572" h="382" extrusionOk="0">
                  <a:moveTo>
                    <a:pt x="238" y="1"/>
                  </a:moveTo>
                  <a:lnTo>
                    <a:pt x="238" y="1"/>
                  </a:lnTo>
                  <a:cubicBezTo>
                    <a:pt x="0" y="203"/>
                    <a:pt x="298" y="251"/>
                    <a:pt x="334" y="382"/>
                  </a:cubicBezTo>
                  <a:cubicBezTo>
                    <a:pt x="572" y="179"/>
                    <a:pt x="381" y="96"/>
                    <a:pt x="23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2" name="Google Shape;912;p4"/>
            <p:cNvSpPr/>
            <p:nvPr/>
          </p:nvSpPr>
          <p:spPr>
            <a:xfrm>
              <a:off x="8605134" y="683306"/>
              <a:ext cx="13571" cy="12719"/>
            </a:xfrm>
            <a:custGeom>
              <a:avLst/>
              <a:gdLst/>
              <a:ahLst/>
              <a:cxnLst/>
              <a:rect l="l" t="t" r="r" b="b"/>
              <a:pathLst>
                <a:path w="430" h="403" extrusionOk="0">
                  <a:moveTo>
                    <a:pt x="286" y="1"/>
                  </a:moveTo>
                  <a:cubicBezTo>
                    <a:pt x="191" y="72"/>
                    <a:pt x="96" y="132"/>
                    <a:pt x="0" y="215"/>
                  </a:cubicBezTo>
                  <a:cubicBezTo>
                    <a:pt x="79" y="333"/>
                    <a:pt x="175" y="403"/>
                    <a:pt x="293" y="403"/>
                  </a:cubicBezTo>
                  <a:cubicBezTo>
                    <a:pt x="318" y="403"/>
                    <a:pt x="343" y="400"/>
                    <a:pt x="370" y="394"/>
                  </a:cubicBezTo>
                  <a:cubicBezTo>
                    <a:pt x="393" y="251"/>
                    <a:pt x="429" y="96"/>
                    <a:pt x="28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3" name="Google Shape;913;p4"/>
            <p:cNvSpPr/>
            <p:nvPr/>
          </p:nvSpPr>
          <p:spPr>
            <a:xfrm>
              <a:off x="8613782" y="677310"/>
              <a:ext cx="17674" cy="18431"/>
            </a:xfrm>
            <a:custGeom>
              <a:avLst/>
              <a:gdLst/>
              <a:ahLst/>
              <a:cxnLst/>
              <a:rect l="l" t="t" r="r" b="b"/>
              <a:pathLst>
                <a:path w="560" h="584" extrusionOk="0">
                  <a:moveTo>
                    <a:pt x="24" y="0"/>
                  </a:moveTo>
                  <a:cubicBezTo>
                    <a:pt x="12" y="60"/>
                    <a:pt x="12" y="131"/>
                    <a:pt x="0" y="191"/>
                  </a:cubicBezTo>
                  <a:cubicBezTo>
                    <a:pt x="24" y="310"/>
                    <a:pt x="60" y="441"/>
                    <a:pt x="84" y="584"/>
                  </a:cubicBezTo>
                  <a:cubicBezTo>
                    <a:pt x="310" y="357"/>
                    <a:pt x="560" y="119"/>
                    <a:pt x="2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4" name="Google Shape;914;p4"/>
            <p:cNvSpPr/>
            <p:nvPr/>
          </p:nvSpPr>
          <p:spPr>
            <a:xfrm>
              <a:off x="8604377" y="664150"/>
              <a:ext cx="8679" cy="7322"/>
            </a:xfrm>
            <a:custGeom>
              <a:avLst/>
              <a:gdLst/>
              <a:ahLst/>
              <a:cxnLst/>
              <a:rect l="l" t="t" r="r" b="b"/>
              <a:pathLst>
                <a:path w="275" h="232" extrusionOk="0">
                  <a:moveTo>
                    <a:pt x="84" y="0"/>
                  </a:moveTo>
                  <a:cubicBezTo>
                    <a:pt x="60" y="48"/>
                    <a:pt x="1" y="108"/>
                    <a:pt x="1" y="131"/>
                  </a:cubicBezTo>
                  <a:cubicBezTo>
                    <a:pt x="24" y="216"/>
                    <a:pt x="72" y="231"/>
                    <a:pt x="125" y="231"/>
                  </a:cubicBezTo>
                  <a:cubicBezTo>
                    <a:pt x="155" y="231"/>
                    <a:pt x="186" y="227"/>
                    <a:pt x="215" y="227"/>
                  </a:cubicBezTo>
                  <a:cubicBezTo>
                    <a:pt x="275" y="60"/>
                    <a:pt x="239" y="0"/>
                    <a:pt x="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5" name="Google Shape;915;p4"/>
            <p:cNvSpPr/>
            <p:nvPr/>
          </p:nvSpPr>
          <p:spPr>
            <a:xfrm>
              <a:off x="8132064" y="95865"/>
              <a:ext cx="15812" cy="12592"/>
            </a:xfrm>
            <a:custGeom>
              <a:avLst/>
              <a:gdLst/>
              <a:ahLst/>
              <a:cxnLst/>
              <a:rect l="l" t="t" r="r" b="b"/>
              <a:pathLst>
                <a:path w="501" h="399" extrusionOk="0">
                  <a:moveTo>
                    <a:pt x="173" y="1"/>
                  </a:moveTo>
                  <a:cubicBezTo>
                    <a:pt x="116" y="1"/>
                    <a:pt x="58" y="21"/>
                    <a:pt x="1" y="89"/>
                  </a:cubicBezTo>
                  <a:cubicBezTo>
                    <a:pt x="120" y="196"/>
                    <a:pt x="262" y="291"/>
                    <a:pt x="382" y="398"/>
                  </a:cubicBezTo>
                  <a:cubicBezTo>
                    <a:pt x="417" y="315"/>
                    <a:pt x="453" y="231"/>
                    <a:pt x="501" y="148"/>
                  </a:cubicBezTo>
                  <a:cubicBezTo>
                    <a:pt x="465" y="112"/>
                    <a:pt x="453" y="89"/>
                    <a:pt x="417" y="53"/>
                  </a:cubicBezTo>
                  <a:cubicBezTo>
                    <a:pt x="339" y="46"/>
                    <a:pt x="257"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6" name="Google Shape;916;p4"/>
            <p:cNvSpPr/>
            <p:nvPr/>
          </p:nvSpPr>
          <p:spPr>
            <a:xfrm>
              <a:off x="8422881" y="405586"/>
              <a:ext cx="9815" cy="12087"/>
            </a:xfrm>
            <a:custGeom>
              <a:avLst/>
              <a:gdLst/>
              <a:ahLst/>
              <a:cxnLst/>
              <a:rect l="l" t="t" r="r" b="b"/>
              <a:pathLst>
                <a:path w="311" h="383" extrusionOk="0">
                  <a:moveTo>
                    <a:pt x="34" y="0"/>
                  </a:moveTo>
                  <a:cubicBezTo>
                    <a:pt x="24" y="0"/>
                    <a:pt x="13" y="1"/>
                    <a:pt x="1" y="2"/>
                  </a:cubicBezTo>
                  <a:cubicBezTo>
                    <a:pt x="72" y="169"/>
                    <a:pt x="120" y="359"/>
                    <a:pt x="311" y="383"/>
                  </a:cubicBezTo>
                  <a:cubicBezTo>
                    <a:pt x="242" y="224"/>
                    <a:pt x="250" y="0"/>
                    <a:pt x="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7" name="Google Shape;917;p4"/>
            <p:cNvSpPr/>
            <p:nvPr/>
          </p:nvSpPr>
          <p:spPr>
            <a:xfrm>
              <a:off x="8164002" y="109530"/>
              <a:ext cx="19946" cy="15622"/>
            </a:xfrm>
            <a:custGeom>
              <a:avLst/>
              <a:gdLst/>
              <a:ahLst/>
              <a:cxnLst/>
              <a:rect l="l" t="t" r="r" b="b"/>
              <a:pathLst>
                <a:path w="632" h="495" extrusionOk="0">
                  <a:moveTo>
                    <a:pt x="36" y="60"/>
                  </a:moveTo>
                  <a:cubicBezTo>
                    <a:pt x="36" y="179"/>
                    <a:pt x="24" y="275"/>
                    <a:pt x="1" y="394"/>
                  </a:cubicBezTo>
                  <a:cubicBezTo>
                    <a:pt x="76" y="422"/>
                    <a:pt x="144" y="495"/>
                    <a:pt x="227" y="495"/>
                  </a:cubicBezTo>
                  <a:cubicBezTo>
                    <a:pt x="250" y="495"/>
                    <a:pt x="273" y="490"/>
                    <a:pt x="298" y="477"/>
                  </a:cubicBezTo>
                  <a:cubicBezTo>
                    <a:pt x="632" y="1"/>
                    <a:pt x="167" y="156"/>
                    <a:pt x="36" y="6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8" name="Google Shape;918;p4"/>
            <p:cNvSpPr/>
            <p:nvPr/>
          </p:nvSpPr>
          <p:spPr>
            <a:xfrm>
              <a:off x="8164002" y="121680"/>
              <a:ext cx="19946" cy="13066"/>
            </a:xfrm>
            <a:custGeom>
              <a:avLst/>
              <a:gdLst/>
              <a:ahLst/>
              <a:cxnLst/>
              <a:rect l="l" t="t" r="r" b="b"/>
              <a:pathLst>
                <a:path w="632" h="414" extrusionOk="0">
                  <a:moveTo>
                    <a:pt x="83" y="0"/>
                  </a:moveTo>
                  <a:cubicBezTo>
                    <a:pt x="57" y="0"/>
                    <a:pt x="29" y="3"/>
                    <a:pt x="1" y="9"/>
                  </a:cubicBezTo>
                  <a:cubicBezTo>
                    <a:pt x="24" y="56"/>
                    <a:pt x="36" y="104"/>
                    <a:pt x="36" y="140"/>
                  </a:cubicBezTo>
                  <a:cubicBezTo>
                    <a:pt x="155" y="259"/>
                    <a:pt x="286" y="378"/>
                    <a:pt x="465" y="414"/>
                  </a:cubicBezTo>
                  <a:cubicBezTo>
                    <a:pt x="620" y="390"/>
                    <a:pt x="632" y="283"/>
                    <a:pt x="596" y="140"/>
                  </a:cubicBezTo>
                  <a:cubicBezTo>
                    <a:pt x="501" y="116"/>
                    <a:pt x="405" y="104"/>
                    <a:pt x="298" y="92"/>
                  </a:cubicBezTo>
                  <a:cubicBezTo>
                    <a:pt x="235" y="29"/>
                    <a:pt x="165" y="0"/>
                    <a:pt x="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9" name="Google Shape;919;p4"/>
            <p:cNvSpPr/>
            <p:nvPr/>
          </p:nvSpPr>
          <p:spPr>
            <a:xfrm>
              <a:off x="8179024" y="126446"/>
              <a:ext cx="19946" cy="21461"/>
            </a:xfrm>
            <a:custGeom>
              <a:avLst/>
              <a:gdLst/>
              <a:ahLst/>
              <a:cxnLst/>
              <a:rect l="l" t="t" r="r" b="b"/>
              <a:pathLst>
                <a:path w="632" h="680" extrusionOk="0">
                  <a:moveTo>
                    <a:pt x="144" y="1"/>
                  </a:moveTo>
                  <a:lnTo>
                    <a:pt x="1" y="263"/>
                  </a:lnTo>
                  <a:cubicBezTo>
                    <a:pt x="84" y="394"/>
                    <a:pt x="167" y="536"/>
                    <a:pt x="239" y="679"/>
                  </a:cubicBezTo>
                  <a:cubicBezTo>
                    <a:pt x="275" y="667"/>
                    <a:pt x="298" y="632"/>
                    <a:pt x="334" y="620"/>
                  </a:cubicBezTo>
                  <a:cubicBezTo>
                    <a:pt x="441" y="501"/>
                    <a:pt x="525" y="370"/>
                    <a:pt x="632" y="239"/>
                  </a:cubicBezTo>
                  <a:cubicBezTo>
                    <a:pt x="501" y="84"/>
                    <a:pt x="334" y="1"/>
                    <a:pt x="1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920" name="Google Shape;920;p4"/>
          <p:cNvGrpSpPr/>
          <p:nvPr/>
        </p:nvGrpSpPr>
        <p:grpSpPr>
          <a:xfrm>
            <a:off x="3229973" y="-155766"/>
            <a:ext cx="617630" cy="619160"/>
            <a:chOff x="11724" y="2903078"/>
            <a:chExt cx="301019" cy="295205"/>
          </a:xfrm>
        </p:grpSpPr>
        <p:sp>
          <p:nvSpPr>
            <p:cNvPr id="921" name="Google Shape;921;p4"/>
            <p:cNvSpPr/>
            <p:nvPr/>
          </p:nvSpPr>
          <p:spPr>
            <a:xfrm>
              <a:off x="35393" y="2916838"/>
              <a:ext cx="277349" cy="270974"/>
            </a:xfrm>
            <a:custGeom>
              <a:avLst/>
              <a:gdLst/>
              <a:ahLst/>
              <a:cxnLst/>
              <a:rect l="l" t="t" r="r" b="b"/>
              <a:pathLst>
                <a:path w="8788" h="8586" extrusionOk="0">
                  <a:moveTo>
                    <a:pt x="5180" y="3689"/>
                  </a:moveTo>
                  <a:lnTo>
                    <a:pt x="5180" y="3689"/>
                  </a:lnTo>
                  <a:cubicBezTo>
                    <a:pt x="5017" y="3736"/>
                    <a:pt x="5002" y="3942"/>
                    <a:pt x="4868" y="4029"/>
                  </a:cubicBezTo>
                  <a:lnTo>
                    <a:pt x="4868" y="4029"/>
                  </a:lnTo>
                  <a:cubicBezTo>
                    <a:pt x="4978" y="3925"/>
                    <a:pt x="4989" y="3712"/>
                    <a:pt x="5180" y="3689"/>
                  </a:cubicBezTo>
                  <a:close/>
                  <a:moveTo>
                    <a:pt x="7069" y="0"/>
                  </a:moveTo>
                  <a:cubicBezTo>
                    <a:pt x="6739" y="0"/>
                    <a:pt x="6427" y="150"/>
                    <a:pt x="6144" y="558"/>
                  </a:cubicBezTo>
                  <a:cubicBezTo>
                    <a:pt x="5799" y="891"/>
                    <a:pt x="6144" y="1213"/>
                    <a:pt x="6132" y="1534"/>
                  </a:cubicBezTo>
                  <a:cubicBezTo>
                    <a:pt x="6144" y="1558"/>
                    <a:pt x="6168" y="1594"/>
                    <a:pt x="6192" y="1618"/>
                  </a:cubicBezTo>
                  <a:cubicBezTo>
                    <a:pt x="6246" y="1720"/>
                    <a:pt x="6348" y="1725"/>
                    <a:pt x="6447" y="1725"/>
                  </a:cubicBezTo>
                  <a:cubicBezTo>
                    <a:pt x="6457" y="1725"/>
                    <a:pt x="6467" y="1725"/>
                    <a:pt x="6478" y="1725"/>
                  </a:cubicBezTo>
                  <a:cubicBezTo>
                    <a:pt x="6585" y="1725"/>
                    <a:pt x="6680" y="1731"/>
                    <a:pt x="6692" y="1868"/>
                  </a:cubicBezTo>
                  <a:cubicBezTo>
                    <a:pt x="6728" y="2201"/>
                    <a:pt x="6287" y="1891"/>
                    <a:pt x="6228" y="2189"/>
                  </a:cubicBezTo>
                  <a:cubicBezTo>
                    <a:pt x="6192" y="2368"/>
                    <a:pt x="6287" y="2487"/>
                    <a:pt x="6394" y="2606"/>
                  </a:cubicBezTo>
                  <a:cubicBezTo>
                    <a:pt x="6454" y="2665"/>
                    <a:pt x="6573" y="2725"/>
                    <a:pt x="6430" y="2808"/>
                  </a:cubicBezTo>
                  <a:cubicBezTo>
                    <a:pt x="6382" y="2829"/>
                    <a:pt x="6330" y="2865"/>
                    <a:pt x="6286" y="2865"/>
                  </a:cubicBezTo>
                  <a:cubicBezTo>
                    <a:pt x="6253" y="2865"/>
                    <a:pt x="6224" y="2845"/>
                    <a:pt x="6204" y="2784"/>
                  </a:cubicBezTo>
                  <a:cubicBezTo>
                    <a:pt x="6168" y="2677"/>
                    <a:pt x="6109" y="2606"/>
                    <a:pt x="6025" y="2570"/>
                  </a:cubicBezTo>
                  <a:cubicBezTo>
                    <a:pt x="5978" y="2570"/>
                    <a:pt x="5918" y="2570"/>
                    <a:pt x="5870" y="2582"/>
                  </a:cubicBezTo>
                  <a:cubicBezTo>
                    <a:pt x="5835" y="2606"/>
                    <a:pt x="5787" y="2630"/>
                    <a:pt x="5739" y="2665"/>
                  </a:cubicBezTo>
                  <a:cubicBezTo>
                    <a:pt x="5489" y="2856"/>
                    <a:pt x="5156" y="2737"/>
                    <a:pt x="4942" y="2999"/>
                  </a:cubicBezTo>
                  <a:cubicBezTo>
                    <a:pt x="4787" y="3320"/>
                    <a:pt x="4406" y="3213"/>
                    <a:pt x="4251" y="3511"/>
                  </a:cubicBezTo>
                  <a:cubicBezTo>
                    <a:pt x="4180" y="3654"/>
                    <a:pt x="4204" y="3796"/>
                    <a:pt x="4299" y="3927"/>
                  </a:cubicBezTo>
                  <a:cubicBezTo>
                    <a:pt x="4323" y="3975"/>
                    <a:pt x="4370" y="4011"/>
                    <a:pt x="4418" y="4046"/>
                  </a:cubicBezTo>
                  <a:cubicBezTo>
                    <a:pt x="4504" y="4082"/>
                    <a:pt x="4590" y="4136"/>
                    <a:pt x="4676" y="4136"/>
                  </a:cubicBezTo>
                  <a:cubicBezTo>
                    <a:pt x="4725" y="4136"/>
                    <a:pt x="4774" y="4119"/>
                    <a:pt x="4823" y="4072"/>
                  </a:cubicBezTo>
                  <a:lnTo>
                    <a:pt x="4823" y="4072"/>
                  </a:lnTo>
                  <a:cubicBezTo>
                    <a:pt x="4775" y="4154"/>
                    <a:pt x="4871" y="4264"/>
                    <a:pt x="4799" y="4356"/>
                  </a:cubicBezTo>
                  <a:cubicBezTo>
                    <a:pt x="4787" y="4404"/>
                    <a:pt x="4763" y="4427"/>
                    <a:pt x="4727" y="4475"/>
                  </a:cubicBezTo>
                  <a:cubicBezTo>
                    <a:pt x="4668" y="4582"/>
                    <a:pt x="4561" y="4654"/>
                    <a:pt x="4465" y="4713"/>
                  </a:cubicBezTo>
                  <a:cubicBezTo>
                    <a:pt x="4418" y="4749"/>
                    <a:pt x="4382" y="4785"/>
                    <a:pt x="4358" y="4832"/>
                  </a:cubicBezTo>
                  <a:cubicBezTo>
                    <a:pt x="4346" y="4939"/>
                    <a:pt x="4370" y="5047"/>
                    <a:pt x="4406" y="5142"/>
                  </a:cubicBezTo>
                  <a:cubicBezTo>
                    <a:pt x="4383" y="5187"/>
                    <a:pt x="4489" y="5286"/>
                    <a:pt x="4389" y="5286"/>
                  </a:cubicBezTo>
                  <a:cubicBezTo>
                    <a:pt x="4383" y="5286"/>
                    <a:pt x="4377" y="5285"/>
                    <a:pt x="4370" y="5285"/>
                  </a:cubicBezTo>
                  <a:cubicBezTo>
                    <a:pt x="4263" y="5261"/>
                    <a:pt x="4144" y="5189"/>
                    <a:pt x="4049" y="5130"/>
                  </a:cubicBezTo>
                  <a:cubicBezTo>
                    <a:pt x="4000" y="5116"/>
                    <a:pt x="3955" y="5110"/>
                    <a:pt x="3912" y="5110"/>
                  </a:cubicBezTo>
                  <a:cubicBezTo>
                    <a:pt x="3882" y="5110"/>
                    <a:pt x="3852" y="5113"/>
                    <a:pt x="3823" y="5118"/>
                  </a:cubicBezTo>
                  <a:cubicBezTo>
                    <a:pt x="3632" y="5201"/>
                    <a:pt x="3430" y="5261"/>
                    <a:pt x="3275" y="5428"/>
                  </a:cubicBezTo>
                  <a:cubicBezTo>
                    <a:pt x="3156" y="5654"/>
                    <a:pt x="3334" y="5999"/>
                    <a:pt x="3049" y="6142"/>
                  </a:cubicBezTo>
                  <a:cubicBezTo>
                    <a:pt x="3096" y="5892"/>
                    <a:pt x="3239" y="5654"/>
                    <a:pt x="3108" y="5380"/>
                  </a:cubicBezTo>
                  <a:cubicBezTo>
                    <a:pt x="3046" y="5298"/>
                    <a:pt x="2985" y="5259"/>
                    <a:pt x="2919" y="5259"/>
                  </a:cubicBezTo>
                  <a:cubicBezTo>
                    <a:pt x="2870" y="5259"/>
                    <a:pt x="2818" y="5280"/>
                    <a:pt x="2763" y="5320"/>
                  </a:cubicBezTo>
                  <a:cubicBezTo>
                    <a:pt x="2584" y="5535"/>
                    <a:pt x="2382" y="5642"/>
                    <a:pt x="2108" y="5666"/>
                  </a:cubicBezTo>
                  <a:cubicBezTo>
                    <a:pt x="2275" y="5499"/>
                    <a:pt x="2418" y="5404"/>
                    <a:pt x="2596" y="5356"/>
                  </a:cubicBezTo>
                  <a:cubicBezTo>
                    <a:pt x="2822" y="5178"/>
                    <a:pt x="3108" y="5249"/>
                    <a:pt x="3358" y="5178"/>
                  </a:cubicBezTo>
                  <a:cubicBezTo>
                    <a:pt x="3763" y="4761"/>
                    <a:pt x="3406" y="4713"/>
                    <a:pt x="3180" y="4630"/>
                  </a:cubicBezTo>
                  <a:cubicBezTo>
                    <a:pt x="3210" y="4627"/>
                    <a:pt x="3241" y="4626"/>
                    <a:pt x="3272" y="4626"/>
                  </a:cubicBezTo>
                  <a:cubicBezTo>
                    <a:pt x="3408" y="4626"/>
                    <a:pt x="3549" y="4648"/>
                    <a:pt x="3685" y="4648"/>
                  </a:cubicBezTo>
                  <a:cubicBezTo>
                    <a:pt x="3919" y="4648"/>
                    <a:pt x="4139" y="4584"/>
                    <a:pt x="4299" y="4237"/>
                  </a:cubicBezTo>
                  <a:cubicBezTo>
                    <a:pt x="4287" y="4046"/>
                    <a:pt x="4108" y="3927"/>
                    <a:pt x="4120" y="3737"/>
                  </a:cubicBezTo>
                  <a:cubicBezTo>
                    <a:pt x="4073" y="3526"/>
                    <a:pt x="4141" y="3213"/>
                    <a:pt x="3828" y="3213"/>
                  </a:cubicBezTo>
                  <a:cubicBezTo>
                    <a:pt x="3823" y="3213"/>
                    <a:pt x="3817" y="3213"/>
                    <a:pt x="3811" y="3213"/>
                  </a:cubicBezTo>
                  <a:cubicBezTo>
                    <a:pt x="3692" y="3237"/>
                    <a:pt x="3573" y="3273"/>
                    <a:pt x="3453" y="3332"/>
                  </a:cubicBezTo>
                  <a:cubicBezTo>
                    <a:pt x="3394" y="3392"/>
                    <a:pt x="3346" y="3439"/>
                    <a:pt x="3370" y="3534"/>
                  </a:cubicBezTo>
                  <a:cubicBezTo>
                    <a:pt x="3382" y="3618"/>
                    <a:pt x="3477" y="3570"/>
                    <a:pt x="3489" y="3654"/>
                  </a:cubicBezTo>
                  <a:cubicBezTo>
                    <a:pt x="3453" y="3642"/>
                    <a:pt x="3406" y="3594"/>
                    <a:pt x="3370" y="3558"/>
                  </a:cubicBezTo>
                  <a:cubicBezTo>
                    <a:pt x="3322" y="3534"/>
                    <a:pt x="3271" y="3527"/>
                    <a:pt x="3220" y="3527"/>
                  </a:cubicBezTo>
                  <a:cubicBezTo>
                    <a:pt x="3140" y="3527"/>
                    <a:pt x="3057" y="3544"/>
                    <a:pt x="2976" y="3544"/>
                  </a:cubicBezTo>
                  <a:cubicBezTo>
                    <a:pt x="2903" y="3544"/>
                    <a:pt x="2831" y="3530"/>
                    <a:pt x="2763" y="3475"/>
                  </a:cubicBezTo>
                  <a:cubicBezTo>
                    <a:pt x="2748" y="3474"/>
                    <a:pt x="2733" y="3473"/>
                    <a:pt x="2718" y="3473"/>
                  </a:cubicBezTo>
                  <a:cubicBezTo>
                    <a:pt x="2613" y="3473"/>
                    <a:pt x="2496" y="3501"/>
                    <a:pt x="2391" y="3501"/>
                  </a:cubicBezTo>
                  <a:cubicBezTo>
                    <a:pt x="2376" y="3501"/>
                    <a:pt x="2361" y="3500"/>
                    <a:pt x="2346" y="3499"/>
                  </a:cubicBezTo>
                  <a:cubicBezTo>
                    <a:pt x="2263" y="3499"/>
                    <a:pt x="2168" y="3534"/>
                    <a:pt x="2084" y="3582"/>
                  </a:cubicBezTo>
                  <a:cubicBezTo>
                    <a:pt x="1941" y="3677"/>
                    <a:pt x="1846" y="3761"/>
                    <a:pt x="1787" y="3927"/>
                  </a:cubicBezTo>
                  <a:cubicBezTo>
                    <a:pt x="1787" y="3987"/>
                    <a:pt x="1787" y="4035"/>
                    <a:pt x="1810" y="4070"/>
                  </a:cubicBezTo>
                  <a:cubicBezTo>
                    <a:pt x="1918" y="4130"/>
                    <a:pt x="1977" y="4213"/>
                    <a:pt x="1858" y="4308"/>
                  </a:cubicBezTo>
                  <a:cubicBezTo>
                    <a:pt x="1726" y="4561"/>
                    <a:pt x="1179" y="4702"/>
                    <a:pt x="1571" y="5096"/>
                  </a:cubicBezTo>
                  <a:lnTo>
                    <a:pt x="1571" y="5096"/>
                  </a:lnTo>
                  <a:cubicBezTo>
                    <a:pt x="1511" y="5043"/>
                    <a:pt x="1454" y="4999"/>
                    <a:pt x="1392" y="4999"/>
                  </a:cubicBezTo>
                  <a:cubicBezTo>
                    <a:pt x="1338" y="4999"/>
                    <a:pt x="1281" y="5032"/>
                    <a:pt x="1215" y="5118"/>
                  </a:cubicBezTo>
                  <a:cubicBezTo>
                    <a:pt x="1025" y="5606"/>
                    <a:pt x="691" y="5892"/>
                    <a:pt x="263" y="6070"/>
                  </a:cubicBezTo>
                  <a:cubicBezTo>
                    <a:pt x="203" y="6082"/>
                    <a:pt x="155" y="6118"/>
                    <a:pt x="120" y="6142"/>
                  </a:cubicBezTo>
                  <a:cubicBezTo>
                    <a:pt x="48" y="6201"/>
                    <a:pt x="13" y="6273"/>
                    <a:pt x="1" y="6368"/>
                  </a:cubicBezTo>
                  <a:cubicBezTo>
                    <a:pt x="24" y="6499"/>
                    <a:pt x="120" y="6547"/>
                    <a:pt x="215" y="6594"/>
                  </a:cubicBezTo>
                  <a:cubicBezTo>
                    <a:pt x="596" y="6713"/>
                    <a:pt x="394" y="6952"/>
                    <a:pt x="310" y="7166"/>
                  </a:cubicBezTo>
                  <a:cubicBezTo>
                    <a:pt x="298" y="7309"/>
                    <a:pt x="382" y="7380"/>
                    <a:pt x="453" y="7452"/>
                  </a:cubicBezTo>
                  <a:cubicBezTo>
                    <a:pt x="477" y="7487"/>
                    <a:pt x="489" y="7523"/>
                    <a:pt x="501" y="7571"/>
                  </a:cubicBezTo>
                  <a:cubicBezTo>
                    <a:pt x="567" y="7629"/>
                    <a:pt x="621" y="7652"/>
                    <a:pt x="670" y="7652"/>
                  </a:cubicBezTo>
                  <a:cubicBezTo>
                    <a:pt x="778" y="7652"/>
                    <a:pt x="854" y="7538"/>
                    <a:pt x="953" y="7464"/>
                  </a:cubicBezTo>
                  <a:cubicBezTo>
                    <a:pt x="1167" y="7749"/>
                    <a:pt x="1215" y="8106"/>
                    <a:pt x="1322" y="8440"/>
                  </a:cubicBezTo>
                  <a:cubicBezTo>
                    <a:pt x="1346" y="8499"/>
                    <a:pt x="1394" y="8535"/>
                    <a:pt x="1441" y="8571"/>
                  </a:cubicBezTo>
                  <a:cubicBezTo>
                    <a:pt x="1519" y="8581"/>
                    <a:pt x="1597" y="8586"/>
                    <a:pt x="1673" y="8586"/>
                  </a:cubicBezTo>
                  <a:cubicBezTo>
                    <a:pt x="2214" y="8586"/>
                    <a:pt x="2713" y="8343"/>
                    <a:pt x="3203" y="8083"/>
                  </a:cubicBezTo>
                  <a:cubicBezTo>
                    <a:pt x="3614" y="7683"/>
                    <a:pt x="3978" y="7161"/>
                    <a:pt x="4559" y="7161"/>
                  </a:cubicBezTo>
                  <a:cubicBezTo>
                    <a:pt x="4635" y="7161"/>
                    <a:pt x="4715" y="7170"/>
                    <a:pt x="4799" y="7190"/>
                  </a:cubicBezTo>
                  <a:cubicBezTo>
                    <a:pt x="4846" y="7166"/>
                    <a:pt x="4894" y="7142"/>
                    <a:pt x="4930" y="7106"/>
                  </a:cubicBezTo>
                  <a:cubicBezTo>
                    <a:pt x="5151" y="6996"/>
                    <a:pt x="5126" y="6503"/>
                    <a:pt x="5421" y="6503"/>
                  </a:cubicBezTo>
                  <a:cubicBezTo>
                    <a:pt x="5476" y="6503"/>
                    <a:pt x="5541" y="6520"/>
                    <a:pt x="5620" y="6559"/>
                  </a:cubicBezTo>
                  <a:cubicBezTo>
                    <a:pt x="6263" y="6332"/>
                    <a:pt x="6716" y="5820"/>
                    <a:pt x="7168" y="5285"/>
                  </a:cubicBezTo>
                  <a:cubicBezTo>
                    <a:pt x="7371" y="5070"/>
                    <a:pt x="7430" y="4725"/>
                    <a:pt x="7704" y="4582"/>
                  </a:cubicBezTo>
                  <a:cubicBezTo>
                    <a:pt x="7775" y="4344"/>
                    <a:pt x="7990" y="4189"/>
                    <a:pt x="8061" y="3939"/>
                  </a:cubicBezTo>
                  <a:cubicBezTo>
                    <a:pt x="8049" y="3892"/>
                    <a:pt x="8061" y="3868"/>
                    <a:pt x="8061" y="3820"/>
                  </a:cubicBezTo>
                  <a:cubicBezTo>
                    <a:pt x="8208" y="3757"/>
                    <a:pt x="7875" y="3381"/>
                    <a:pt x="8134" y="3381"/>
                  </a:cubicBezTo>
                  <a:cubicBezTo>
                    <a:pt x="8169" y="3381"/>
                    <a:pt x="8216" y="3388"/>
                    <a:pt x="8275" y="3403"/>
                  </a:cubicBezTo>
                  <a:cubicBezTo>
                    <a:pt x="8335" y="3392"/>
                    <a:pt x="8371" y="3356"/>
                    <a:pt x="8406" y="3320"/>
                  </a:cubicBezTo>
                  <a:cubicBezTo>
                    <a:pt x="8478" y="3142"/>
                    <a:pt x="8537" y="2963"/>
                    <a:pt x="8609" y="2784"/>
                  </a:cubicBezTo>
                  <a:lnTo>
                    <a:pt x="8609" y="2784"/>
                  </a:lnTo>
                  <a:lnTo>
                    <a:pt x="8597" y="2796"/>
                  </a:lnTo>
                  <a:cubicBezTo>
                    <a:pt x="8787" y="2606"/>
                    <a:pt x="8609" y="2332"/>
                    <a:pt x="8728" y="2130"/>
                  </a:cubicBezTo>
                  <a:cubicBezTo>
                    <a:pt x="8692" y="1951"/>
                    <a:pt x="8656" y="1749"/>
                    <a:pt x="8609" y="1570"/>
                  </a:cubicBezTo>
                  <a:cubicBezTo>
                    <a:pt x="8537" y="1368"/>
                    <a:pt x="8609" y="1070"/>
                    <a:pt x="8395" y="915"/>
                  </a:cubicBezTo>
                  <a:cubicBezTo>
                    <a:pt x="8335" y="653"/>
                    <a:pt x="8252" y="379"/>
                    <a:pt x="7990" y="284"/>
                  </a:cubicBezTo>
                  <a:cubicBezTo>
                    <a:pt x="7674" y="121"/>
                    <a:pt x="7364" y="0"/>
                    <a:pt x="70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2" name="Google Shape;922;p4"/>
            <p:cNvSpPr/>
            <p:nvPr/>
          </p:nvSpPr>
          <p:spPr>
            <a:xfrm>
              <a:off x="98132" y="2933690"/>
              <a:ext cx="103012" cy="99319"/>
            </a:xfrm>
            <a:custGeom>
              <a:avLst/>
              <a:gdLst/>
              <a:ahLst/>
              <a:cxnLst/>
              <a:rect l="l" t="t" r="r" b="b"/>
              <a:pathLst>
                <a:path w="3264" h="3147" extrusionOk="0">
                  <a:moveTo>
                    <a:pt x="1727" y="0"/>
                  </a:moveTo>
                  <a:cubicBezTo>
                    <a:pt x="1680" y="24"/>
                    <a:pt x="1656" y="72"/>
                    <a:pt x="1608" y="95"/>
                  </a:cubicBezTo>
                  <a:cubicBezTo>
                    <a:pt x="1418" y="298"/>
                    <a:pt x="1049" y="441"/>
                    <a:pt x="1120" y="750"/>
                  </a:cubicBezTo>
                  <a:cubicBezTo>
                    <a:pt x="1171" y="953"/>
                    <a:pt x="1157" y="1011"/>
                    <a:pt x="1119" y="1011"/>
                  </a:cubicBezTo>
                  <a:cubicBezTo>
                    <a:pt x="1067" y="1011"/>
                    <a:pt x="970" y="906"/>
                    <a:pt x="925" y="906"/>
                  </a:cubicBezTo>
                  <a:cubicBezTo>
                    <a:pt x="917" y="906"/>
                    <a:pt x="910" y="909"/>
                    <a:pt x="906" y="917"/>
                  </a:cubicBezTo>
                  <a:cubicBezTo>
                    <a:pt x="870" y="929"/>
                    <a:pt x="834" y="964"/>
                    <a:pt x="811" y="1012"/>
                  </a:cubicBezTo>
                  <a:cubicBezTo>
                    <a:pt x="811" y="1048"/>
                    <a:pt x="846" y="1107"/>
                    <a:pt x="811" y="1143"/>
                  </a:cubicBezTo>
                  <a:cubicBezTo>
                    <a:pt x="803" y="1149"/>
                    <a:pt x="797" y="1151"/>
                    <a:pt x="791" y="1151"/>
                  </a:cubicBezTo>
                  <a:cubicBezTo>
                    <a:pt x="762" y="1151"/>
                    <a:pt x="756" y="1082"/>
                    <a:pt x="715" y="1072"/>
                  </a:cubicBezTo>
                  <a:cubicBezTo>
                    <a:pt x="699" y="1068"/>
                    <a:pt x="684" y="1066"/>
                    <a:pt x="669" y="1066"/>
                  </a:cubicBezTo>
                  <a:cubicBezTo>
                    <a:pt x="587" y="1066"/>
                    <a:pt x="526" y="1120"/>
                    <a:pt x="465" y="1191"/>
                  </a:cubicBezTo>
                  <a:cubicBezTo>
                    <a:pt x="406" y="1262"/>
                    <a:pt x="358" y="1369"/>
                    <a:pt x="358" y="1488"/>
                  </a:cubicBezTo>
                  <a:cubicBezTo>
                    <a:pt x="415" y="1682"/>
                    <a:pt x="385" y="1811"/>
                    <a:pt x="194" y="1811"/>
                  </a:cubicBezTo>
                  <a:cubicBezTo>
                    <a:pt x="185" y="1811"/>
                    <a:pt x="177" y="1810"/>
                    <a:pt x="168" y="1810"/>
                  </a:cubicBezTo>
                  <a:cubicBezTo>
                    <a:pt x="72" y="1822"/>
                    <a:pt x="25" y="1869"/>
                    <a:pt x="1" y="1965"/>
                  </a:cubicBezTo>
                  <a:cubicBezTo>
                    <a:pt x="1" y="2024"/>
                    <a:pt x="1" y="2072"/>
                    <a:pt x="13" y="2119"/>
                  </a:cubicBezTo>
                  <a:cubicBezTo>
                    <a:pt x="84" y="2310"/>
                    <a:pt x="227" y="2417"/>
                    <a:pt x="346" y="2572"/>
                  </a:cubicBezTo>
                  <a:cubicBezTo>
                    <a:pt x="418" y="2762"/>
                    <a:pt x="727" y="2691"/>
                    <a:pt x="715" y="2989"/>
                  </a:cubicBezTo>
                  <a:cubicBezTo>
                    <a:pt x="817" y="3101"/>
                    <a:pt x="920" y="3146"/>
                    <a:pt x="1021" y="3146"/>
                  </a:cubicBezTo>
                  <a:cubicBezTo>
                    <a:pt x="1143" y="3146"/>
                    <a:pt x="1265" y="3080"/>
                    <a:pt x="1382" y="2989"/>
                  </a:cubicBezTo>
                  <a:cubicBezTo>
                    <a:pt x="1418" y="2965"/>
                    <a:pt x="1465" y="2917"/>
                    <a:pt x="1489" y="2869"/>
                  </a:cubicBezTo>
                  <a:cubicBezTo>
                    <a:pt x="1549" y="2762"/>
                    <a:pt x="1668" y="2750"/>
                    <a:pt x="1799" y="2715"/>
                  </a:cubicBezTo>
                  <a:cubicBezTo>
                    <a:pt x="1846" y="2703"/>
                    <a:pt x="1882" y="2691"/>
                    <a:pt x="1918" y="2655"/>
                  </a:cubicBezTo>
                  <a:cubicBezTo>
                    <a:pt x="2025" y="2596"/>
                    <a:pt x="2108" y="2524"/>
                    <a:pt x="2216" y="2477"/>
                  </a:cubicBezTo>
                  <a:cubicBezTo>
                    <a:pt x="2288" y="2505"/>
                    <a:pt x="2357" y="2516"/>
                    <a:pt x="2425" y="2516"/>
                  </a:cubicBezTo>
                  <a:cubicBezTo>
                    <a:pt x="2615" y="2516"/>
                    <a:pt x="2790" y="2425"/>
                    <a:pt x="2966" y="2346"/>
                  </a:cubicBezTo>
                  <a:cubicBezTo>
                    <a:pt x="3168" y="2238"/>
                    <a:pt x="3097" y="2000"/>
                    <a:pt x="3156" y="1846"/>
                  </a:cubicBezTo>
                  <a:cubicBezTo>
                    <a:pt x="3263" y="1524"/>
                    <a:pt x="3049" y="1310"/>
                    <a:pt x="2989" y="1048"/>
                  </a:cubicBezTo>
                  <a:lnTo>
                    <a:pt x="2858" y="607"/>
                  </a:lnTo>
                  <a:cubicBezTo>
                    <a:pt x="2823" y="572"/>
                    <a:pt x="2787" y="548"/>
                    <a:pt x="2739" y="512"/>
                  </a:cubicBezTo>
                  <a:cubicBezTo>
                    <a:pt x="2684" y="472"/>
                    <a:pt x="2627" y="459"/>
                    <a:pt x="2569" y="459"/>
                  </a:cubicBezTo>
                  <a:cubicBezTo>
                    <a:pt x="2465" y="459"/>
                    <a:pt x="2359" y="501"/>
                    <a:pt x="2258" y="501"/>
                  </a:cubicBezTo>
                  <a:cubicBezTo>
                    <a:pt x="2198" y="501"/>
                    <a:pt x="2140" y="486"/>
                    <a:pt x="2085" y="441"/>
                  </a:cubicBezTo>
                  <a:cubicBezTo>
                    <a:pt x="1966" y="369"/>
                    <a:pt x="1858" y="262"/>
                    <a:pt x="1823" y="119"/>
                  </a:cubicBezTo>
                  <a:cubicBezTo>
                    <a:pt x="1799" y="72"/>
                    <a:pt x="1775" y="24"/>
                    <a:pt x="17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3" name="Google Shape;923;p4"/>
            <p:cNvSpPr/>
            <p:nvPr/>
          </p:nvSpPr>
          <p:spPr>
            <a:xfrm>
              <a:off x="182679" y="2907749"/>
              <a:ext cx="53400" cy="86632"/>
            </a:xfrm>
            <a:custGeom>
              <a:avLst/>
              <a:gdLst/>
              <a:ahLst/>
              <a:cxnLst/>
              <a:rect l="l" t="t" r="r" b="b"/>
              <a:pathLst>
                <a:path w="1692" h="2745" extrusionOk="0">
                  <a:moveTo>
                    <a:pt x="1322" y="1"/>
                  </a:moveTo>
                  <a:cubicBezTo>
                    <a:pt x="1072" y="48"/>
                    <a:pt x="834" y="120"/>
                    <a:pt x="584" y="167"/>
                  </a:cubicBezTo>
                  <a:cubicBezTo>
                    <a:pt x="525" y="215"/>
                    <a:pt x="441" y="239"/>
                    <a:pt x="370" y="262"/>
                  </a:cubicBezTo>
                  <a:cubicBezTo>
                    <a:pt x="251" y="358"/>
                    <a:pt x="120" y="429"/>
                    <a:pt x="108" y="620"/>
                  </a:cubicBezTo>
                  <a:cubicBezTo>
                    <a:pt x="120" y="667"/>
                    <a:pt x="132" y="715"/>
                    <a:pt x="179" y="739"/>
                  </a:cubicBezTo>
                  <a:cubicBezTo>
                    <a:pt x="334" y="786"/>
                    <a:pt x="239" y="882"/>
                    <a:pt x="191" y="953"/>
                  </a:cubicBezTo>
                  <a:cubicBezTo>
                    <a:pt x="120" y="1096"/>
                    <a:pt x="1" y="1239"/>
                    <a:pt x="132" y="1429"/>
                  </a:cubicBezTo>
                  <a:cubicBezTo>
                    <a:pt x="184" y="1489"/>
                    <a:pt x="235" y="1510"/>
                    <a:pt x="284" y="1510"/>
                  </a:cubicBezTo>
                  <a:cubicBezTo>
                    <a:pt x="393" y="1510"/>
                    <a:pt x="494" y="1406"/>
                    <a:pt x="584" y="1382"/>
                  </a:cubicBezTo>
                  <a:lnTo>
                    <a:pt x="584" y="1382"/>
                  </a:lnTo>
                  <a:cubicBezTo>
                    <a:pt x="525" y="1572"/>
                    <a:pt x="168" y="1441"/>
                    <a:pt x="239" y="1798"/>
                  </a:cubicBezTo>
                  <a:cubicBezTo>
                    <a:pt x="251" y="1941"/>
                    <a:pt x="1" y="2096"/>
                    <a:pt x="156" y="2132"/>
                  </a:cubicBezTo>
                  <a:cubicBezTo>
                    <a:pt x="572" y="2191"/>
                    <a:pt x="275" y="2513"/>
                    <a:pt x="358" y="2679"/>
                  </a:cubicBezTo>
                  <a:cubicBezTo>
                    <a:pt x="406" y="2727"/>
                    <a:pt x="449" y="2744"/>
                    <a:pt x="490" y="2744"/>
                  </a:cubicBezTo>
                  <a:cubicBezTo>
                    <a:pt x="542" y="2744"/>
                    <a:pt x="591" y="2718"/>
                    <a:pt x="644" y="2691"/>
                  </a:cubicBezTo>
                  <a:cubicBezTo>
                    <a:pt x="799" y="2406"/>
                    <a:pt x="1072" y="2263"/>
                    <a:pt x="1322" y="2108"/>
                  </a:cubicBezTo>
                  <a:cubicBezTo>
                    <a:pt x="1394" y="2025"/>
                    <a:pt x="1430" y="1906"/>
                    <a:pt x="1418" y="1786"/>
                  </a:cubicBezTo>
                  <a:cubicBezTo>
                    <a:pt x="1477" y="1453"/>
                    <a:pt x="1227" y="1251"/>
                    <a:pt x="1192" y="953"/>
                  </a:cubicBezTo>
                  <a:cubicBezTo>
                    <a:pt x="1144" y="834"/>
                    <a:pt x="977" y="822"/>
                    <a:pt x="1013" y="655"/>
                  </a:cubicBezTo>
                  <a:cubicBezTo>
                    <a:pt x="1045" y="634"/>
                    <a:pt x="1076" y="626"/>
                    <a:pt x="1108" y="626"/>
                  </a:cubicBezTo>
                  <a:cubicBezTo>
                    <a:pt x="1223" y="626"/>
                    <a:pt x="1335" y="739"/>
                    <a:pt x="1450" y="739"/>
                  </a:cubicBezTo>
                  <a:cubicBezTo>
                    <a:pt x="1479" y="739"/>
                    <a:pt x="1508" y="732"/>
                    <a:pt x="1537" y="715"/>
                  </a:cubicBezTo>
                  <a:cubicBezTo>
                    <a:pt x="1692" y="382"/>
                    <a:pt x="1584" y="167"/>
                    <a:pt x="1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4" name="Google Shape;924;p4"/>
            <p:cNvSpPr/>
            <p:nvPr/>
          </p:nvSpPr>
          <p:spPr>
            <a:xfrm>
              <a:off x="29397" y="3021614"/>
              <a:ext cx="52989" cy="77038"/>
            </a:xfrm>
            <a:custGeom>
              <a:avLst/>
              <a:gdLst/>
              <a:ahLst/>
              <a:cxnLst/>
              <a:rect l="l" t="t" r="r" b="b"/>
              <a:pathLst>
                <a:path w="1679" h="2441" extrusionOk="0">
                  <a:moveTo>
                    <a:pt x="679" y="214"/>
                  </a:moveTo>
                  <a:lnTo>
                    <a:pt x="679" y="214"/>
                  </a:lnTo>
                  <a:cubicBezTo>
                    <a:pt x="703" y="250"/>
                    <a:pt x="726" y="262"/>
                    <a:pt x="738" y="262"/>
                  </a:cubicBezTo>
                  <a:cubicBezTo>
                    <a:pt x="726" y="262"/>
                    <a:pt x="691" y="250"/>
                    <a:pt x="679" y="214"/>
                  </a:cubicBezTo>
                  <a:close/>
                  <a:moveTo>
                    <a:pt x="890" y="0"/>
                  </a:moveTo>
                  <a:cubicBezTo>
                    <a:pt x="856" y="0"/>
                    <a:pt x="821" y="4"/>
                    <a:pt x="786" y="12"/>
                  </a:cubicBezTo>
                  <a:cubicBezTo>
                    <a:pt x="667" y="24"/>
                    <a:pt x="691" y="131"/>
                    <a:pt x="679" y="214"/>
                  </a:cubicBezTo>
                  <a:cubicBezTo>
                    <a:pt x="322" y="441"/>
                    <a:pt x="262" y="917"/>
                    <a:pt x="0" y="1226"/>
                  </a:cubicBezTo>
                  <a:cubicBezTo>
                    <a:pt x="39" y="1343"/>
                    <a:pt x="109" y="1388"/>
                    <a:pt x="198" y="1388"/>
                  </a:cubicBezTo>
                  <a:cubicBezTo>
                    <a:pt x="219" y="1388"/>
                    <a:pt x="240" y="1386"/>
                    <a:pt x="262" y="1381"/>
                  </a:cubicBezTo>
                  <a:cubicBezTo>
                    <a:pt x="333" y="1365"/>
                    <a:pt x="393" y="1358"/>
                    <a:pt x="443" y="1358"/>
                  </a:cubicBezTo>
                  <a:cubicBezTo>
                    <a:pt x="726" y="1358"/>
                    <a:pt x="683" y="1601"/>
                    <a:pt x="572" y="1905"/>
                  </a:cubicBezTo>
                  <a:cubicBezTo>
                    <a:pt x="548" y="2036"/>
                    <a:pt x="548" y="2155"/>
                    <a:pt x="584" y="2274"/>
                  </a:cubicBezTo>
                  <a:cubicBezTo>
                    <a:pt x="631" y="2358"/>
                    <a:pt x="691" y="2417"/>
                    <a:pt x="786" y="2441"/>
                  </a:cubicBezTo>
                  <a:cubicBezTo>
                    <a:pt x="976" y="2405"/>
                    <a:pt x="1060" y="2262"/>
                    <a:pt x="1119" y="2060"/>
                  </a:cubicBezTo>
                  <a:cubicBezTo>
                    <a:pt x="1262" y="1691"/>
                    <a:pt x="1155" y="1226"/>
                    <a:pt x="1417" y="917"/>
                  </a:cubicBezTo>
                  <a:cubicBezTo>
                    <a:pt x="1679" y="607"/>
                    <a:pt x="1596" y="369"/>
                    <a:pt x="1381" y="131"/>
                  </a:cubicBezTo>
                  <a:cubicBezTo>
                    <a:pt x="1214" y="82"/>
                    <a:pt x="1055" y="0"/>
                    <a:pt x="8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5" name="Google Shape;925;p4"/>
            <p:cNvSpPr/>
            <p:nvPr/>
          </p:nvSpPr>
          <p:spPr>
            <a:xfrm>
              <a:off x="11724" y="3080756"/>
              <a:ext cx="44373" cy="59617"/>
            </a:xfrm>
            <a:custGeom>
              <a:avLst/>
              <a:gdLst/>
              <a:ahLst/>
              <a:cxnLst/>
              <a:rect l="l" t="t" r="r" b="b"/>
              <a:pathLst>
                <a:path w="1406" h="1889" extrusionOk="0">
                  <a:moveTo>
                    <a:pt x="848" y="1"/>
                  </a:moveTo>
                  <a:cubicBezTo>
                    <a:pt x="734" y="1"/>
                    <a:pt x="658" y="238"/>
                    <a:pt x="547" y="238"/>
                  </a:cubicBezTo>
                  <a:cubicBezTo>
                    <a:pt x="506" y="238"/>
                    <a:pt x="460" y="205"/>
                    <a:pt x="405" y="114"/>
                  </a:cubicBezTo>
                  <a:cubicBezTo>
                    <a:pt x="370" y="103"/>
                    <a:pt x="358" y="67"/>
                    <a:pt x="346" y="55"/>
                  </a:cubicBezTo>
                  <a:cubicBezTo>
                    <a:pt x="191" y="210"/>
                    <a:pt x="251" y="412"/>
                    <a:pt x="215" y="591"/>
                  </a:cubicBezTo>
                  <a:cubicBezTo>
                    <a:pt x="179" y="805"/>
                    <a:pt x="96" y="996"/>
                    <a:pt x="108" y="1222"/>
                  </a:cubicBezTo>
                  <a:cubicBezTo>
                    <a:pt x="1" y="1662"/>
                    <a:pt x="334" y="1734"/>
                    <a:pt x="572" y="1889"/>
                  </a:cubicBezTo>
                  <a:cubicBezTo>
                    <a:pt x="596" y="1889"/>
                    <a:pt x="608" y="1877"/>
                    <a:pt x="643" y="1877"/>
                  </a:cubicBezTo>
                  <a:cubicBezTo>
                    <a:pt x="822" y="1722"/>
                    <a:pt x="1132" y="1638"/>
                    <a:pt x="965" y="1246"/>
                  </a:cubicBezTo>
                  <a:cubicBezTo>
                    <a:pt x="882" y="1246"/>
                    <a:pt x="798" y="1234"/>
                    <a:pt x="774" y="1115"/>
                  </a:cubicBezTo>
                  <a:cubicBezTo>
                    <a:pt x="751" y="1055"/>
                    <a:pt x="643" y="1019"/>
                    <a:pt x="727" y="936"/>
                  </a:cubicBezTo>
                  <a:cubicBezTo>
                    <a:pt x="756" y="906"/>
                    <a:pt x="779" y="895"/>
                    <a:pt x="798" y="895"/>
                  </a:cubicBezTo>
                  <a:cubicBezTo>
                    <a:pt x="839" y="895"/>
                    <a:pt x="861" y="951"/>
                    <a:pt x="894" y="984"/>
                  </a:cubicBezTo>
                  <a:lnTo>
                    <a:pt x="989" y="984"/>
                  </a:lnTo>
                  <a:cubicBezTo>
                    <a:pt x="1132" y="865"/>
                    <a:pt x="1405" y="829"/>
                    <a:pt x="1298" y="484"/>
                  </a:cubicBezTo>
                  <a:cubicBezTo>
                    <a:pt x="1263" y="448"/>
                    <a:pt x="1239" y="388"/>
                    <a:pt x="1203" y="341"/>
                  </a:cubicBezTo>
                  <a:cubicBezTo>
                    <a:pt x="1132" y="186"/>
                    <a:pt x="1060" y="31"/>
                    <a:pt x="882" y="7"/>
                  </a:cubicBezTo>
                  <a:cubicBezTo>
                    <a:pt x="870" y="3"/>
                    <a:pt x="859" y="1"/>
                    <a:pt x="8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6" name="Google Shape;926;p4"/>
            <p:cNvSpPr/>
            <p:nvPr/>
          </p:nvSpPr>
          <p:spPr>
            <a:xfrm>
              <a:off x="225536" y="2903078"/>
              <a:ext cx="66150" cy="33643"/>
            </a:xfrm>
            <a:custGeom>
              <a:avLst/>
              <a:gdLst/>
              <a:ahLst/>
              <a:cxnLst/>
              <a:rect l="l" t="t" r="r" b="b"/>
              <a:pathLst>
                <a:path w="2096" h="1066" extrusionOk="0">
                  <a:moveTo>
                    <a:pt x="571" y="1"/>
                  </a:moveTo>
                  <a:cubicBezTo>
                    <a:pt x="383" y="1"/>
                    <a:pt x="194" y="54"/>
                    <a:pt x="0" y="196"/>
                  </a:cubicBezTo>
                  <a:cubicBezTo>
                    <a:pt x="72" y="399"/>
                    <a:pt x="226" y="577"/>
                    <a:pt x="119" y="815"/>
                  </a:cubicBezTo>
                  <a:cubicBezTo>
                    <a:pt x="48" y="899"/>
                    <a:pt x="48" y="982"/>
                    <a:pt x="119" y="1065"/>
                  </a:cubicBezTo>
                  <a:cubicBezTo>
                    <a:pt x="298" y="1065"/>
                    <a:pt x="429" y="1042"/>
                    <a:pt x="465" y="791"/>
                  </a:cubicBezTo>
                  <a:cubicBezTo>
                    <a:pt x="482" y="649"/>
                    <a:pt x="533" y="534"/>
                    <a:pt x="652" y="534"/>
                  </a:cubicBezTo>
                  <a:cubicBezTo>
                    <a:pt x="692" y="534"/>
                    <a:pt x="741" y="547"/>
                    <a:pt x="798" y="577"/>
                  </a:cubicBezTo>
                  <a:cubicBezTo>
                    <a:pt x="1143" y="756"/>
                    <a:pt x="1560" y="577"/>
                    <a:pt x="1905" y="803"/>
                  </a:cubicBezTo>
                  <a:cubicBezTo>
                    <a:pt x="2096" y="458"/>
                    <a:pt x="1846" y="399"/>
                    <a:pt x="1655" y="315"/>
                  </a:cubicBezTo>
                  <a:cubicBezTo>
                    <a:pt x="1640" y="320"/>
                    <a:pt x="1628" y="323"/>
                    <a:pt x="1615" y="323"/>
                  </a:cubicBezTo>
                  <a:cubicBezTo>
                    <a:pt x="1598" y="323"/>
                    <a:pt x="1581" y="317"/>
                    <a:pt x="1560" y="303"/>
                  </a:cubicBezTo>
                  <a:cubicBezTo>
                    <a:pt x="1226" y="167"/>
                    <a:pt x="901"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7" name="Google Shape;927;p4"/>
            <p:cNvSpPr/>
            <p:nvPr/>
          </p:nvSpPr>
          <p:spPr>
            <a:xfrm>
              <a:off x="69224" y="2973139"/>
              <a:ext cx="40618" cy="40776"/>
            </a:xfrm>
            <a:custGeom>
              <a:avLst/>
              <a:gdLst/>
              <a:ahLst/>
              <a:cxnLst/>
              <a:rect l="l" t="t" r="r" b="b"/>
              <a:pathLst>
                <a:path w="1287" h="1292" extrusionOk="0">
                  <a:moveTo>
                    <a:pt x="977" y="0"/>
                  </a:moveTo>
                  <a:cubicBezTo>
                    <a:pt x="572" y="191"/>
                    <a:pt x="274" y="536"/>
                    <a:pt x="0" y="869"/>
                  </a:cubicBezTo>
                  <a:cubicBezTo>
                    <a:pt x="0" y="1167"/>
                    <a:pt x="179" y="1250"/>
                    <a:pt x="381" y="1274"/>
                  </a:cubicBezTo>
                  <a:cubicBezTo>
                    <a:pt x="452" y="1283"/>
                    <a:pt x="522" y="1291"/>
                    <a:pt x="589" y="1291"/>
                  </a:cubicBezTo>
                  <a:cubicBezTo>
                    <a:pt x="791" y="1291"/>
                    <a:pt x="956" y="1216"/>
                    <a:pt x="965" y="857"/>
                  </a:cubicBezTo>
                  <a:cubicBezTo>
                    <a:pt x="953" y="822"/>
                    <a:pt x="953" y="786"/>
                    <a:pt x="953" y="738"/>
                  </a:cubicBezTo>
                  <a:cubicBezTo>
                    <a:pt x="857" y="536"/>
                    <a:pt x="1036" y="465"/>
                    <a:pt x="1131" y="357"/>
                  </a:cubicBezTo>
                  <a:cubicBezTo>
                    <a:pt x="1286" y="119"/>
                    <a:pt x="1155" y="36"/>
                    <a:pt x="9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8" name="Google Shape;928;p4"/>
            <p:cNvSpPr/>
            <p:nvPr/>
          </p:nvSpPr>
          <p:spPr>
            <a:xfrm>
              <a:off x="67709" y="3165586"/>
              <a:ext cx="75933" cy="32696"/>
            </a:xfrm>
            <a:custGeom>
              <a:avLst/>
              <a:gdLst/>
              <a:ahLst/>
              <a:cxnLst/>
              <a:rect l="l" t="t" r="r" b="b"/>
              <a:pathLst>
                <a:path w="2406" h="1036" extrusionOk="0">
                  <a:moveTo>
                    <a:pt x="2219" y="1"/>
                  </a:moveTo>
                  <a:cubicBezTo>
                    <a:pt x="2177" y="1"/>
                    <a:pt x="2141" y="18"/>
                    <a:pt x="2108" y="58"/>
                  </a:cubicBezTo>
                  <a:cubicBezTo>
                    <a:pt x="1548" y="379"/>
                    <a:pt x="953" y="522"/>
                    <a:pt x="346" y="558"/>
                  </a:cubicBezTo>
                  <a:cubicBezTo>
                    <a:pt x="191" y="570"/>
                    <a:pt x="24" y="558"/>
                    <a:pt x="12" y="796"/>
                  </a:cubicBezTo>
                  <a:lnTo>
                    <a:pt x="1" y="844"/>
                  </a:lnTo>
                  <a:cubicBezTo>
                    <a:pt x="183" y="973"/>
                    <a:pt x="365" y="1036"/>
                    <a:pt x="548" y="1036"/>
                  </a:cubicBezTo>
                  <a:cubicBezTo>
                    <a:pt x="734" y="1036"/>
                    <a:pt x="921" y="970"/>
                    <a:pt x="1108" y="844"/>
                  </a:cubicBezTo>
                  <a:cubicBezTo>
                    <a:pt x="1144" y="832"/>
                    <a:pt x="1191" y="832"/>
                    <a:pt x="1215" y="832"/>
                  </a:cubicBezTo>
                  <a:cubicBezTo>
                    <a:pt x="1293" y="714"/>
                    <a:pt x="1364" y="629"/>
                    <a:pt x="1486" y="629"/>
                  </a:cubicBezTo>
                  <a:cubicBezTo>
                    <a:pt x="1512" y="629"/>
                    <a:pt x="1541" y="633"/>
                    <a:pt x="1572" y="641"/>
                  </a:cubicBezTo>
                  <a:cubicBezTo>
                    <a:pt x="1619" y="651"/>
                    <a:pt x="1664" y="657"/>
                    <a:pt x="1708" y="657"/>
                  </a:cubicBezTo>
                  <a:cubicBezTo>
                    <a:pt x="1866" y="657"/>
                    <a:pt x="2005" y="588"/>
                    <a:pt x="2108" y="439"/>
                  </a:cubicBezTo>
                  <a:cubicBezTo>
                    <a:pt x="2144" y="391"/>
                    <a:pt x="2179" y="355"/>
                    <a:pt x="2215" y="320"/>
                  </a:cubicBezTo>
                  <a:cubicBezTo>
                    <a:pt x="2298" y="236"/>
                    <a:pt x="2406" y="177"/>
                    <a:pt x="2334" y="34"/>
                  </a:cubicBezTo>
                  <a:cubicBezTo>
                    <a:pt x="2291" y="13"/>
                    <a:pt x="2253" y="1"/>
                    <a:pt x="22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9" name="Google Shape;929;p4"/>
            <p:cNvSpPr/>
            <p:nvPr/>
          </p:nvSpPr>
          <p:spPr>
            <a:xfrm>
              <a:off x="116563" y="2936310"/>
              <a:ext cx="31970" cy="43332"/>
            </a:xfrm>
            <a:custGeom>
              <a:avLst/>
              <a:gdLst/>
              <a:ahLst/>
              <a:cxnLst/>
              <a:rect l="l" t="t" r="r" b="b"/>
              <a:pathLst>
                <a:path w="1013" h="1373" extrusionOk="0">
                  <a:moveTo>
                    <a:pt x="1012" y="0"/>
                  </a:moveTo>
                  <a:lnTo>
                    <a:pt x="1012" y="0"/>
                  </a:lnTo>
                  <a:cubicBezTo>
                    <a:pt x="655" y="48"/>
                    <a:pt x="441" y="405"/>
                    <a:pt x="119" y="560"/>
                  </a:cubicBezTo>
                  <a:cubicBezTo>
                    <a:pt x="0" y="739"/>
                    <a:pt x="84" y="822"/>
                    <a:pt x="239" y="893"/>
                  </a:cubicBezTo>
                  <a:cubicBezTo>
                    <a:pt x="358" y="917"/>
                    <a:pt x="489" y="929"/>
                    <a:pt x="500" y="1072"/>
                  </a:cubicBezTo>
                  <a:cubicBezTo>
                    <a:pt x="528" y="1229"/>
                    <a:pt x="542" y="1372"/>
                    <a:pt x="641" y="1372"/>
                  </a:cubicBezTo>
                  <a:cubicBezTo>
                    <a:pt x="670" y="1372"/>
                    <a:pt x="705" y="1360"/>
                    <a:pt x="750" y="1334"/>
                  </a:cubicBezTo>
                  <a:cubicBezTo>
                    <a:pt x="929" y="1227"/>
                    <a:pt x="893" y="1060"/>
                    <a:pt x="739" y="941"/>
                  </a:cubicBezTo>
                  <a:cubicBezTo>
                    <a:pt x="489" y="739"/>
                    <a:pt x="548" y="572"/>
                    <a:pt x="750" y="405"/>
                  </a:cubicBezTo>
                  <a:cubicBezTo>
                    <a:pt x="893" y="298"/>
                    <a:pt x="953" y="155"/>
                    <a:pt x="10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0" name="Google Shape;930;p4"/>
            <p:cNvSpPr/>
            <p:nvPr/>
          </p:nvSpPr>
          <p:spPr>
            <a:xfrm>
              <a:off x="27882" y="3056550"/>
              <a:ext cx="28593" cy="26226"/>
            </a:xfrm>
            <a:custGeom>
              <a:avLst/>
              <a:gdLst/>
              <a:ahLst/>
              <a:cxnLst/>
              <a:rect l="l" t="t" r="r" b="b"/>
              <a:pathLst>
                <a:path w="906" h="831" extrusionOk="0">
                  <a:moveTo>
                    <a:pt x="544" y="0"/>
                  </a:moveTo>
                  <a:cubicBezTo>
                    <a:pt x="469" y="0"/>
                    <a:pt x="391" y="45"/>
                    <a:pt x="310" y="119"/>
                  </a:cubicBezTo>
                  <a:cubicBezTo>
                    <a:pt x="271" y="159"/>
                    <a:pt x="234" y="174"/>
                    <a:pt x="199" y="174"/>
                  </a:cubicBezTo>
                  <a:cubicBezTo>
                    <a:pt x="148" y="174"/>
                    <a:pt x="102" y="143"/>
                    <a:pt x="60" y="108"/>
                  </a:cubicBezTo>
                  <a:cubicBezTo>
                    <a:pt x="36" y="155"/>
                    <a:pt x="24" y="203"/>
                    <a:pt x="12" y="250"/>
                  </a:cubicBezTo>
                  <a:cubicBezTo>
                    <a:pt x="1" y="310"/>
                    <a:pt x="1" y="358"/>
                    <a:pt x="24" y="417"/>
                  </a:cubicBezTo>
                  <a:cubicBezTo>
                    <a:pt x="120" y="620"/>
                    <a:pt x="191" y="786"/>
                    <a:pt x="417" y="810"/>
                  </a:cubicBezTo>
                  <a:cubicBezTo>
                    <a:pt x="458" y="820"/>
                    <a:pt x="501" y="830"/>
                    <a:pt x="542" y="830"/>
                  </a:cubicBezTo>
                  <a:cubicBezTo>
                    <a:pt x="597" y="830"/>
                    <a:pt x="650" y="812"/>
                    <a:pt x="691" y="751"/>
                  </a:cubicBezTo>
                  <a:cubicBezTo>
                    <a:pt x="905" y="584"/>
                    <a:pt x="905" y="393"/>
                    <a:pt x="774" y="167"/>
                  </a:cubicBezTo>
                  <a:cubicBezTo>
                    <a:pt x="701" y="50"/>
                    <a:pt x="624" y="0"/>
                    <a:pt x="54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1" name="Google Shape;931;p4"/>
            <p:cNvSpPr/>
            <p:nvPr/>
          </p:nvSpPr>
          <p:spPr>
            <a:xfrm>
              <a:off x="152256" y="2923023"/>
              <a:ext cx="38345" cy="25721"/>
            </a:xfrm>
            <a:custGeom>
              <a:avLst/>
              <a:gdLst/>
              <a:ahLst/>
              <a:cxnLst/>
              <a:rect l="l" t="t" r="r" b="b"/>
              <a:pathLst>
                <a:path w="1215" h="815" extrusionOk="0">
                  <a:moveTo>
                    <a:pt x="634" y="1"/>
                  </a:moveTo>
                  <a:cubicBezTo>
                    <a:pt x="570" y="1"/>
                    <a:pt x="505" y="9"/>
                    <a:pt x="441" y="52"/>
                  </a:cubicBezTo>
                  <a:lnTo>
                    <a:pt x="0" y="326"/>
                  </a:lnTo>
                  <a:lnTo>
                    <a:pt x="0" y="445"/>
                  </a:lnTo>
                  <a:cubicBezTo>
                    <a:pt x="143" y="588"/>
                    <a:pt x="310" y="695"/>
                    <a:pt x="524" y="802"/>
                  </a:cubicBezTo>
                  <a:cubicBezTo>
                    <a:pt x="786" y="683"/>
                    <a:pt x="1215" y="814"/>
                    <a:pt x="1120" y="207"/>
                  </a:cubicBezTo>
                  <a:cubicBezTo>
                    <a:pt x="1024" y="64"/>
                    <a:pt x="905" y="5"/>
                    <a:pt x="762" y="5"/>
                  </a:cubicBezTo>
                  <a:cubicBezTo>
                    <a:pt x="720" y="5"/>
                    <a:pt x="677" y="1"/>
                    <a:pt x="6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2" name="Google Shape;932;p4"/>
            <p:cNvSpPr/>
            <p:nvPr/>
          </p:nvSpPr>
          <p:spPr>
            <a:xfrm>
              <a:off x="54549" y="3158454"/>
              <a:ext cx="24080" cy="32254"/>
            </a:xfrm>
            <a:custGeom>
              <a:avLst/>
              <a:gdLst/>
              <a:ahLst/>
              <a:cxnLst/>
              <a:rect l="l" t="t" r="r" b="b"/>
              <a:pathLst>
                <a:path w="763" h="1022" extrusionOk="0">
                  <a:moveTo>
                    <a:pt x="169" y="0"/>
                  </a:moveTo>
                  <a:cubicBezTo>
                    <a:pt x="103" y="0"/>
                    <a:pt x="48" y="52"/>
                    <a:pt x="1" y="153"/>
                  </a:cubicBezTo>
                  <a:cubicBezTo>
                    <a:pt x="144" y="439"/>
                    <a:pt x="25" y="903"/>
                    <a:pt x="429" y="1022"/>
                  </a:cubicBezTo>
                  <a:cubicBezTo>
                    <a:pt x="501" y="903"/>
                    <a:pt x="715" y="974"/>
                    <a:pt x="763" y="784"/>
                  </a:cubicBezTo>
                  <a:cubicBezTo>
                    <a:pt x="763" y="736"/>
                    <a:pt x="763" y="700"/>
                    <a:pt x="739" y="677"/>
                  </a:cubicBezTo>
                  <a:cubicBezTo>
                    <a:pt x="608" y="486"/>
                    <a:pt x="525" y="260"/>
                    <a:pt x="346" y="93"/>
                  </a:cubicBezTo>
                  <a:cubicBezTo>
                    <a:pt x="279" y="31"/>
                    <a:pt x="220" y="0"/>
                    <a:pt x="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3" name="Google Shape;933;p4"/>
            <p:cNvSpPr/>
            <p:nvPr/>
          </p:nvSpPr>
          <p:spPr>
            <a:xfrm>
              <a:off x="51172" y="3133207"/>
              <a:ext cx="27457" cy="46614"/>
            </a:xfrm>
            <a:custGeom>
              <a:avLst/>
              <a:gdLst/>
              <a:ahLst/>
              <a:cxnLst/>
              <a:rect l="l" t="t" r="r" b="b"/>
              <a:pathLst>
                <a:path w="870" h="1477" extrusionOk="0">
                  <a:moveTo>
                    <a:pt x="239" y="0"/>
                  </a:moveTo>
                  <a:lnTo>
                    <a:pt x="239" y="0"/>
                  </a:lnTo>
                  <a:cubicBezTo>
                    <a:pt x="250" y="386"/>
                    <a:pt x="413" y="717"/>
                    <a:pt x="58" y="717"/>
                  </a:cubicBezTo>
                  <a:cubicBezTo>
                    <a:pt x="40" y="717"/>
                    <a:pt x="21" y="716"/>
                    <a:pt x="1" y="715"/>
                  </a:cubicBezTo>
                  <a:lnTo>
                    <a:pt x="1" y="715"/>
                  </a:lnTo>
                  <a:cubicBezTo>
                    <a:pt x="25" y="786"/>
                    <a:pt x="72" y="881"/>
                    <a:pt x="108" y="953"/>
                  </a:cubicBezTo>
                  <a:cubicBezTo>
                    <a:pt x="156" y="937"/>
                    <a:pt x="199" y="930"/>
                    <a:pt x="238" y="930"/>
                  </a:cubicBezTo>
                  <a:cubicBezTo>
                    <a:pt x="550" y="930"/>
                    <a:pt x="616" y="1382"/>
                    <a:pt x="870" y="1477"/>
                  </a:cubicBezTo>
                  <a:cubicBezTo>
                    <a:pt x="822" y="953"/>
                    <a:pt x="548" y="548"/>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4" name="Google Shape;934;p4"/>
            <p:cNvSpPr/>
            <p:nvPr/>
          </p:nvSpPr>
          <p:spPr>
            <a:xfrm>
              <a:off x="92515" y="2966007"/>
              <a:ext cx="21082" cy="30455"/>
            </a:xfrm>
            <a:custGeom>
              <a:avLst/>
              <a:gdLst/>
              <a:ahLst/>
              <a:cxnLst/>
              <a:rect l="l" t="t" r="r" b="b"/>
              <a:pathLst>
                <a:path w="668" h="965" extrusionOk="0">
                  <a:moveTo>
                    <a:pt x="465" y="0"/>
                  </a:moveTo>
                  <a:cubicBezTo>
                    <a:pt x="405" y="12"/>
                    <a:pt x="358" y="36"/>
                    <a:pt x="334" y="71"/>
                  </a:cubicBezTo>
                  <a:cubicBezTo>
                    <a:pt x="298" y="119"/>
                    <a:pt x="250" y="179"/>
                    <a:pt x="227" y="226"/>
                  </a:cubicBezTo>
                  <a:cubicBezTo>
                    <a:pt x="227" y="333"/>
                    <a:pt x="536" y="393"/>
                    <a:pt x="274" y="524"/>
                  </a:cubicBezTo>
                  <a:cubicBezTo>
                    <a:pt x="0" y="655"/>
                    <a:pt x="60" y="786"/>
                    <a:pt x="215" y="964"/>
                  </a:cubicBezTo>
                  <a:cubicBezTo>
                    <a:pt x="250" y="929"/>
                    <a:pt x="286" y="881"/>
                    <a:pt x="334" y="822"/>
                  </a:cubicBezTo>
                  <a:cubicBezTo>
                    <a:pt x="345" y="822"/>
                    <a:pt x="356" y="822"/>
                    <a:pt x="367" y="822"/>
                  </a:cubicBezTo>
                  <a:cubicBezTo>
                    <a:pt x="590" y="822"/>
                    <a:pt x="650" y="703"/>
                    <a:pt x="548" y="452"/>
                  </a:cubicBezTo>
                  <a:cubicBezTo>
                    <a:pt x="596" y="369"/>
                    <a:pt x="631" y="286"/>
                    <a:pt x="667" y="202"/>
                  </a:cubicBezTo>
                  <a:cubicBezTo>
                    <a:pt x="655" y="71"/>
                    <a:pt x="572" y="12"/>
                    <a:pt x="46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5" name="Google Shape;935;p4"/>
            <p:cNvSpPr/>
            <p:nvPr/>
          </p:nvSpPr>
          <p:spPr>
            <a:xfrm>
              <a:off x="277262" y="3017101"/>
              <a:ext cx="21555" cy="18810"/>
            </a:xfrm>
            <a:custGeom>
              <a:avLst/>
              <a:gdLst/>
              <a:ahLst/>
              <a:cxnLst/>
              <a:rect l="l" t="t" r="r" b="b"/>
              <a:pathLst>
                <a:path w="683" h="596" extrusionOk="0">
                  <a:moveTo>
                    <a:pt x="308" y="0"/>
                  </a:moveTo>
                  <a:cubicBezTo>
                    <a:pt x="195" y="0"/>
                    <a:pt x="98" y="68"/>
                    <a:pt x="40" y="262"/>
                  </a:cubicBezTo>
                  <a:cubicBezTo>
                    <a:pt x="1" y="403"/>
                    <a:pt x="23" y="442"/>
                    <a:pt x="70" y="442"/>
                  </a:cubicBezTo>
                  <a:cubicBezTo>
                    <a:pt x="130" y="442"/>
                    <a:pt x="230" y="378"/>
                    <a:pt x="293" y="378"/>
                  </a:cubicBezTo>
                  <a:cubicBezTo>
                    <a:pt x="331" y="378"/>
                    <a:pt x="356" y="401"/>
                    <a:pt x="350" y="477"/>
                  </a:cubicBezTo>
                  <a:cubicBezTo>
                    <a:pt x="338" y="524"/>
                    <a:pt x="350" y="560"/>
                    <a:pt x="373" y="596"/>
                  </a:cubicBezTo>
                  <a:lnTo>
                    <a:pt x="445" y="596"/>
                  </a:lnTo>
                  <a:cubicBezTo>
                    <a:pt x="611" y="477"/>
                    <a:pt x="683" y="334"/>
                    <a:pt x="611" y="107"/>
                  </a:cubicBezTo>
                  <a:cubicBezTo>
                    <a:pt x="508" y="48"/>
                    <a:pt x="403" y="0"/>
                    <a:pt x="3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6" name="Google Shape;936;p4"/>
            <p:cNvSpPr/>
            <p:nvPr/>
          </p:nvSpPr>
          <p:spPr>
            <a:xfrm>
              <a:off x="54549" y="3006560"/>
              <a:ext cx="18463" cy="21966"/>
            </a:xfrm>
            <a:custGeom>
              <a:avLst/>
              <a:gdLst/>
              <a:ahLst/>
              <a:cxnLst/>
              <a:rect l="l" t="t" r="r" b="b"/>
              <a:pathLst>
                <a:path w="585" h="696" extrusionOk="0">
                  <a:moveTo>
                    <a:pt x="322" y="1"/>
                  </a:moveTo>
                  <a:cubicBezTo>
                    <a:pt x="144" y="96"/>
                    <a:pt x="72" y="299"/>
                    <a:pt x="1" y="489"/>
                  </a:cubicBezTo>
                  <a:cubicBezTo>
                    <a:pt x="127" y="616"/>
                    <a:pt x="282" y="695"/>
                    <a:pt x="465" y="695"/>
                  </a:cubicBezTo>
                  <a:cubicBezTo>
                    <a:pt x="488" y="695"/>
                    <a:pt x="512" y="694"/>
                    <a:pt x="537" y="691"/>
                  </a:cubicBezTo>
                  <a:cubicBezTo>
                    <a:pt x="560" y="632"/>
                    <a:pt x="584" y="572"/>
                    <a:pt x="572" y="537"/>
                  </a:cubicBezTo>
                  <a:cubicBezTo>
                    <a:pt x="537" y="322"/>
                    <a:pt x="501" y="120"/>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7" name="Google Shape;937;p4"/>
            <p:cNvSpPr/>
            <p:nvPr/>
          </p:nvSpPr>
          <p:spPr>
            <a:xfrm>
              <a:off x="64711" y="3000564"/>
              <a:ext cx="19567" cy="23702"/>
            </a:xfrm>
            <a:custGeom>
              <a:avLst/>
              <a:gdLst/>
              <a:ahLst/>
              <a:cxnLst/>
              <a:rect l="l" t="t" r="r" b="b"/>
              <a:pathLst>
                <a:path w="620" h="751" extrusionOk="0">
                  <a:moveTo>
                    <a:pt x="143" y="0"/>
                  </a:moveTo>
                  <a:cubicBezTo>
                    <a:pt x="96" y="48"/>
                    <a:pt x="48" y="108"/>
                    <a:pt x="0" y="167"/>
                  </a:cubicBezTo>
                  <a:cubicBezTo>
                    <a:pt x="48" y="381"/>
                    <a:pt x="60" y="584"/>
                    <a:pt x="215" y="750"/>
                  </a:cubicBezTo>
                  <a:cubicBezTo>
                    <a:pt x="238" y="750"/>
                    <a:pt x="262" y="739"/>
                    <a:pt x="286" y="739"/>
                  </a:cubicBezTo>
                  <a:cubicBezTo>
                    <a:pt x="393" y="667"/>
                    <a:pt x="512" y="620"/>
                    <a:pt x="584" y="500"/>
                  </a:cubicBezTo>
                  <a:cubicBezTo>
                    <a:pt x="619" y="405"/>
                    <a:pt x="619" y="334"/>
                    <a:pt x="560" y="262"/>
                  </a:cubicBezTo>
                  <a:cubicBezTo>
                    <a:pt x="543" y="264"/>
                    <a:pt x="526" y="265"/>
                    <a:pt x="510" y="265"/>
                  </a:cubicBezTo>
                  <a:cubicBezTo>
                    <a:pt x="337" y="265"/>
                    <a:pt x="230" y="153"/>
                    <a:pt x="14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8" name="Google Shape;938;p4"/>
            <p:cNvSpPr/>
            <p:nvPr/>
          </p:nvSpPr>
          <p:spPr>
            <a:xfrm>
              <a:off x="105675" y="2953415"/>
              <a:ext cx="18810" cy="19757"/>
            </a:xfrm>
            <a:custGeom>
              <a:avLst/>
              <a:gdLst/>
              <a:ahLst/>
              <a:cxnLst/>
              <a:rect l="l" t="t" r="r" b="b"/>
              <a:pathLst>
                <a:path w="596" h="626" extrusionOk="0">
                  <a:moveTo>
                    <a:pt x="446" y="1"/>
                  </a:moveTo>
                  <a:cubicBezTo>
                    <a:pt x="394" y="1"/>
                    <a:pt x="364" y="51"/>
                    <a:pt x="333" y="101"/>
                  </a:cubicBezTo>
                  <a:cubicBezTo>
                    <a:pt x="250" y="268"/>
                    <a:pt x="12" y="232"/>
                    <a:pt x="0" y="459"/>
                  </a:cubicBezTo>
                  <a:cubicBezTo>
                    <a:pt x="72" y="518"/>
                    <a:pt x="167" y="566"/>
                    <a:pt x="250" y="625"/>
                  </a:cubicBezTo>
                  <a:cubicBezTo>
                    <a:pt x="333" y="578"/>
                    <a:pt x="381" y="530"/>
                    <a:pt x="476" y="482"/>
                  </a:cubicBezTo>
                  <a:cubicBezTo>
                    <a:pt x="498" y="499"/>
                    <a:pt x="515" y="508"/>
                    <a:pt x="532" y="508"/>
                  </a:cubicBezTo>
                  <a:cubicBezTo>
                    <a:pt x="551" y="508"/>
                    <a:pt x="570" y="496"/>
                    <a:pt x="595" y="470"/>
                  </a:cubicBezTo>
                  <a:lnTo>
                    <a:pt x="595" y="351"/>
                  </a:lnTo>
                  <a:cubicBezTo>
                    <a:pt x="548" y="256"/>
                    <a:pt x="524" y="125"/>
                    <a:pt x="476" y="6"/>
                  </a:cubicBezTo>
                  <a:cubicBezTo>
                    <a:pt x="465" y="2"/>
                    <a:pt x="455" y="1"/>
                    <a:pt x="44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9" name="Google Shape;939;p4"/>
            <p:cNvSpPr/>
            <p:nvPr/>
          </p:nvSpPr>
          <p:spPr>
            <a:xfrm>
              <a:off x="176683" y="2915638"/>
              <a:ext cx="17674" cy="13287"/>
            </a:xfrm>
            <a:custGeom>
              <a:avLst/>
              <a:gdLst/>
              <a:ahLst/>
              <a:cxnLst/>
              <a:rect l="l" t="t" r="r" b="b"/>
              <a:pathLst>
                <a:path w="560" h="421" extrusionOk="0">
                  <a:moveTo>
                    <a:pt x="560" y="1"/>
                  </a:moveTo>
                  <a:cubicBezTo>
                    <a:pt x="465" y="1"/>
                    <a:pt x="334" y="12"/>
                    <a:pt x="227" y="36"/>
                  </a:cubicBezTo>
                  <a:cubicBezTo>
                    <a:pt x="131" y="120"/>
                    <a:pt x="36" y="167"/>
                    <a:pt x="0" y="286"/>
                  </a:cubicBezTo>
                  <a:cubicBezTo>
                    <a:pt x="50" y="403"/>
                    <a:pt x="130" y="421"/>
                    <a:pt x="213" y="421"/>
                  </a:cubicBezTo>
                  <a:cubicBezTo>
                    <a:pt x="249" y="421"/>
                    <a:pt x="286" y="417"/>
                    <a:pt x="322" y="417"/>
                  </a:cubicBezTo>
                  <a:cubicBezTo>
                    <a:pt x="405" y="274"/>
                    <a:pt x="489" y="143"/>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0" name="Google Shape;940;p4"/>
            <p:cNvSpPr/>
            <p:nvPr/>
          </p:nvSpPr>
          <p:spPr>
            <a:xfrm>
              <a:off x="60956" y="3000185"/>
              <a:ext cx="54504" cy="86506"/>
            </a:xfrm>
            <a:custGeom>
              <a:avLst/>
              <a:gdLst/>
              <a:ahLst/>
              <a:cxnLst/>
              <a:rect l="l" t="t" r="r" b="b"/>
              <a:pathLst>
                <a:path w="1727" h="2741" extrusionOk="0">
                  <a:moveTo>
                    <a:pt x="1239" y="0"/>
                  </a:moveTo>
                  <a:cubicBezTo>
                    <a:pt x="1151" y="218"/>
                    <a:pt x="1026" y="309"/>
                    <a:pt x="867" y="309"/>
                  </a:cubicBezTo>
                  <a:cubicBezTo>
                    <a:pt x="809" y="309"/>
                    <a:pt x="746" y="297"/>
                    <a:pt x="679" y="274"/>
                  </a:cubicBezTo>
                  <a:cubicBezTo>
                    <a:pt x="655" y="358"/>
                    <a:pt x="655" y="441"/>
                    <a:pt x="655" y="524"/>
                  </a:cubicBezTo>
                  <a:cubicBezTo>
                    <a:pt x="560" y="608"/>
                    <a:pt x="405" y="643"/>
                    <a:pt x="334" y="774"/>
                  </a:cubicBezTo>
                  <a:lnTo>
                    <a:pt x="334" y="893"/>
                  </a:lnTo>
                  <a:cubicBezTo>
                    <a:pt x="500" y="1167"/>
                    <a:pt x="655" y="1441"/>
                    <a:pt x="203" y="1548"/>
                  </a:cubicBezTo>
                  <a:cubicBezTo>
                    <a:pt x="119" y="1584"/>
                    <a:pt x="48" y="1644"/>
                    <a:pt x="96" y="1727"/>
                  </a:cubicBezTo>
                  <a:cubicBezTo>
                    <a:pt x="274" y="2072"/>
                    <a:pt x="0" y="2370"/>
                    <a:pt x="24" y="2679"/>
                  </a:cubicBezTo>
                  <a:cubicBezTo>
                    <a:pt x="82" y="2722"/>
                    <a:pt x="135" y="2741"/>
                    <a:pt x="185" y="2741"/>
                  </a:cubicBezTo>
                  <a:cubicBezTo>
                    <a:pt x="287" y="2741"/>
                    <a:pt x="372" y="2661"/>
                    <a:pt x="453" y="2548"/>
                  </a:cubicBezTo>
                  <a:cubicBezTo>
                    <a:pt x="496" y="2495"/>
                    <a:pt x="539" y="2474"/>
                    <a:pt x="583" y="2474"/>
                  </a:cubicBezTo>
                  <a:cubicBezTo>
                    <a:pt x="719" y="2474"/>
                    <a:pt x="859" y="2672"/>
                    <a:pt x="999" y="2672"/>
                  </a:cubicBezTo>
                  <a:cubicBezTo>
                    <a:pt x="1063" y="2672"/>
                    <a:pt x="1127" y="2632"/>
                    <a:pt x="1191" y="2513"/>
                  </a:cubicBezTo>
                  <a:cubicBezTo>
                    <a:pt x="1036" y="2429"/>
                    <a:pt x="810" y="2513"/>
                    <a:pt x="738" y="2275"/>
                  </a:cubicBezTo>
                  <a:cubicBezTo>
                    <a:pt x="643" y="1977"/>
                    <a:pt x="1000" y="2156"/>
                    <a:pt x="1012" y="1953"/>
                  </a:cubicBezTo>
                  <a:cubicBezTo>
                    <a:pt x="1036" y="1846"/>
                    <a:pt x="1096" y="1763"/>
                    <a:pt x="1119" y="1667"/>
                  </a:cubicBezTo>
                  <a:cubicBezTo>
                    <a:pt x="1119" y="1548"/>
                    <a:pt x="1060" y="1477"/>
                    <a:pt x="1000" y="1405"/>
                  </a:cubicBezTo>
                  <a:lnTo>
                    <a:pt x="1000" y="1286"/>
                  </a:lnTo>
                  <a:cubicBezTo>
                    <a:pt x="1053" y="1128"/>
                    <a:pt x="1116" y="1007"/>
                    <a:pt x="1271" y="1007"/>
                  </a:cubicBezTo>
                  <a:cubicBezTo>
                    <a:pt x="1290" y="1007"/>
                    <a:pt x="1311" y="1009"/>
                    <a:pt x="1334" y="1013"/>
                  </a:cubicBezTo>
                  <a:cubicBezTo>
                    <a:pt x="1405" y="977"/>
                    <a:pt x="1477" y="941"/>
                    <a:pt x="1548" y="893"/>
                  </a:cubicBezTo>
                  <a:cubicBezTo>
                    <a:pt x="1727" y="739"/>
                    <a:pt x="1596" y="560"/>
                    <a:pt x="1572" y="381"/>
                  </a:cubicBezTo>
                  <a:cubicBezTo>
                    <a:pt x="1465" y="262"/>
                    <a:pt x="1346" y="120"/>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1" name="Google Shape;941;p4"/>
            <p:cNvSpPr/>
            <p:nvPr/>
          </p:nvSpPr>
          <p:spPr>
            <a:xfrm>
              <a:off x="122938" y="3040770"/>
              <a:ext cx="65424" cy="47372"/>
            </a:xfrm>
            <a:custGeom>
              <a:avLst/>
              <a:gdLst/>
              <a:ahLst/>
              <a:cxnLst/>
              <a:rect l="l" t="t" r="r" b="b"/>
              <a:pathLst>
                <a:path w="2073" h="1501" extrusionOk="0">
                  <a:moveTo>
                    <a:pt x="1596" y="0"/>
                  </a:moveTo>
                  <a:cubicBezTo>
                    <a:pt x="1406" y="0"/>
                    <a:pt x="1406" y="108"/>
                    <a:pt x="1477" y="250"/>
                  </a:cubicBezTo>
                  <a:cubicBezTo>
                    <a:pt x="1370" y="477"/>
                    <a:pt x="1191" y="500"/>
                    <a:pt x="989" y="560"/>
                  </a:cubicBezTo>
                  <a:cubicBezTo>
                    <a:pt x="938" y="575"/>
                    <a:pt x="885" y="581"/>
                    <a:pt x="831" y="581"/>
                  </a:cubicBezTo>
                  <a:cubicBezTo>
                    <a:pt x="691" y="581"/>
                    <a:pt x="545" y="543"/>
                    <a:pt x="404" y="543"/>
                  </a:cubicBezTo>
                  <a:cubicBezTo>
                    <a:pt x="260" y="543"/>
                    <a:pt x="122" y="582"/>
                    <a:pt x="1" y="739"/>
                  </a:cubicBezTo>
                  <a:cubicBezTo>
                    <a:pt x="81" y="831"/>
                    <a:pt x="161" y="853"/>
                    <a:pt x="243" y="853"/>
                  </a:cubicBezTo>
                  <a:cubicBezTo>
                    <a:pt x="319" y="853"/>
                    <a:pt x="397" y="834"/>
                    <a:pt x="477" y="834"/>
                  </a:cubicBezTo>
                  <a:cubicBezTo>
                    <a:pt x="486" y="833"/>
                    <a:pt x="494" y="833"/>
                    <a:pt x="503" y="833"/>
                  </a:cubicBezTo>
                  <a:cubicBezTo>
                    <a:pt x="675" y="833"/>
                    <a:pt x="743" y="950"/>
                    <a:pt x="584" y="1131"/>
                  </a:cubicBezTo>
                  <a:cubicBezTo>
                    <a:pt x="513" y="1215"/>
                    <a:pt x="453" y="1298"/>
                    <a:pt x="453" y="1429"/>
                  </a:cubicBezTo>
                  <a:cubicBezTo>
                    <a:pt x="453" y="1453"/>
                    <a:pt x="465" y="1477"/>
                    <a:pt x="477" y="1501"/>
                  </a:cubicBezTo>
                  <a:cubicBezTo>
                    <a:pt x="691" y="1501"/>
                    <a:pt x="882" y="1441"/>
                    <a:pt x="1037" y="1251"/>
                  </a:cubicBezTo>
                  <a:cubicBezTo>
                    <a:pt x="1180" y="1060"/>
                    <a:pt x="1465" y="1120"/>
                    <a:pt x="1584" y="858"/>
                  </a:cubicBezTo>
                  <a:lnTo>
                    <a:pt x="1703" y="858"/>
                  </a:lnTo>
                  <a:cubicBezTo>
                    <a:pt x="1811" y="727"/>
                    <a:pt x="1930" y="608"/>
                    <a:pt x="2037" y="500"/>
                  </a:cubicBezTo>
                  <a:cubicBezTo>
                    <a:pt x="2072" y="131"/>
                    <a:pt x="1715" y="191"/>
                    <a:pt x="1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2" name="Google Shape;942;p4"/>
            <p:cNvSpPr/>
            <p:nvPr/>
          </p:nvSpPr>
          <p:spPr>
            <a:xfrm>
              <a:off x="201110" y="2972760"/>
              <a:ext cx="47372" cy="41880"/>
            </a:xfrm>
            <a:custGeom>
              <a:avLst/>
              <a:gdLst/>
              <a:ahLst/>
              <a:cxnLst/>
              <a:rect l="l" t="t" r="r" b="b"/>
              <a:pathLst>
                <a:path w="1501" h="1327" extrusionOk="0">
                  <a:moveTo>
                    <a:pt x="655" y="0"/>
                  </a:moveTo>
                  <a:cubicBezTo>
                    <a:pt x="369" y="60"/>
                    <a:pt x="119" y="179"/>
                    <a:pt x="0" y="500"/>
                  </a:cubicBezTo>
                  <a:cubicBezTo>
                    <a:pt x="64" y="737"/>
                    <a:pt x="134" y="966"/>
                    <a:pt x="328" y="966"/>
                  </a:cubicBezTo>
                  <a:cubicBezTo>
                    <a:pt x="389" y="966"/>
                    <a:pt x="461" y="944"/>
                    <a:pt x="548" y="893"/>
                  </a:cubicBezTo>
                  <a:cubicBezTo>
                    <a:pt x="574" y="860"/>
                    <a:pt x="594" y="835"/>
                    <a:pt x="613" y="835"/>
                  </a:cubicBezTo>
                  <a:cubicBezTo>
                    <a:pt x="629" y="835"/>
                    <a:pt x="646" y="851"/>
                    <a:pt x="667" y="893"/>
                  </a:cubicBezTo>
                  <a:cubicBezTo>
                    <a:pt x="760" y="1184"/>
                    <a:pt x="822" y="1327"/>
                    <a:pt x="928" y="1327"/>
                  </a:cubicBezTo>
                  <a:cubicBezTo>
                    <a:pt x="1040" y="1327"/>
                    <a:pt x="1202" y="1169"/>
                    <a:pt x="1500" y="858"/>
                  </a:cubicBezTo>
                  <a:cubicBezTo>
                    <a:pt x="1274" y="774"/>
                    <a:pt x="1036" y="715"/>
                    <a:pt x="1000" y="381"/>
                  </a:cubicBezTo>
                  <a:cubicBezTo>
                    <a:pt x="1024" y="84"/>
                    <a:pt x="834" y="60"/>
                    <a:pt x="6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3" name="Google Shape;943;p4"/>
            <p:cNvSpPr/>
            <p:nvPr/>
          </p:nvSpPr>
          <p:spPr>
            <a:xfrm>
              <a:off x="134204" y="3138162"/>
              <a:ext cx="53021" cy="30014"/>
            </a:xfrm>
            <a:custGeom>
              <a:avLst/>
              <a:gdLst/>
              <a:ahLst/>
              <a:cxnLst/>
              <a:rect l="l" t="t" r="r" b="b"/>
              <a:pathLst>
                <a:path w="1680" h="951" extrusionOk="0">
                  <a:moveTo>
                    <a:pt x="1355" y="1"/>
                  </a:moveTo>
                  <a:cubicBezTo>
                    <a:pt x="841" y="1"/>
                    <a:pt x="265" y="380"/>
                    <a:pt x="1" y="927"/>
                  </a:cubicBezTo>
                  <a:cubicBezTo>
                    <a:pt x="72" y="927"/>
                    <a:pt x="156" y="951"/>
                    <a:pt x="227" y="951"/>
                  </a:cubicBezTo>
                  <a:cubicBezTo>
                    <a:pt x="547" y="873"/>
                    <a:pt x="795" y="551"/>
                    <a:pt x="1142" y="551"/>
                  </a:cubicBezTo>
                  <a:cubicBezTo>
                    <a:pt x="1170" y="551"/>
                    <a:pt x="1198" y="553"/>
                    <a:pt x="1227" y="558"/>
                  </a:cubicBezTo>
                  <a:cubicBezTo>
                    <a:pt x="1239" y="236"/>
                    <a:pt x="1596" y="296"/>
                    <a:pt x="1680" y="58"/>
                  </a:cubicBezTo>
                  <a:cubicBezTo>
                    <a:pt x="1577" y="19"/>
                    <a:pt x="1468" y="1"/>
                    <a:pt x="13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4" name="Google Shape;944;p4"/>
            <p:cNvSpPr/>
            <p:nvPr/>
          </p:nvSpPr>
          <p:spPr>
            <a:xfrm>
              <a:off x="154497" y="3004446"/>
              <a:ext cx="37998" cy="32507"/>
            </a:xfrm>
            <a:custGeom>
              <a:avLst/>
              <a:gdLst/>
              <a:ahLst/>
              <a:cxnLst/>
              <a:rect l="l" t="t" r="r" b="b"/>
              <a:pathLst>
                <a:path w="1204" h="1030" extrusionOk="0">
                  <a:moveTo>
                    <a:pt x="1026" y="1"/>
                  </a:moveTo>
                  <a:cubicBezTo>
                    <a:pt x="801" y="1"/>
                    <a:pt x="571" y="79"/>
                    <a:pt x="358" y="139"/>
                  </a:cubicBezTo>
                  <a:cubicBezTo>
                    <a:pt x="275" y="258"/>
                    <a:pt x="132" y="282"/>
                    <a:pt x="49" y="377"/>
                  </a:cubicBezTo>
                  <a:cubicBezTo>
                    <a:pt x="37" y="377"/>
                    <a:pt x="37" y="389"/>
                    <a:pt x="13" y="425"/>
                  </a:cubicBezTo>
                  <a:cubicBezTo>
                    <a:pt x="1" y="449"/>
                    <a:pt x="13" y="485"/>
                    <a:pt x="49" y="508"/>
                  </a:cubicBezTo>
                  <a:cubicBezTo>
                    <a:pt x="310" y="568"/>
                    <a:pt x="180" y="854"/>
                    <a:pt x="251" y="1020"/>
                  </a:cubicBezTo>
                  <a:cubicBezTo>
                    <a:pt x="274" y="1027"/>
                    <a:pt x="294" y="1030"/>
                    <a:pt x="311" y="1030"/>
                  </a:cubicBezTo>
                  <a:cubicBezTo>
                    <a:pt x="452" y="1030"/>
                    <a:pt x="403" y="833"/>
                    <a:pt x="477" y="758"/>
                  </a:cubicBezTo>
                  <a:cubicBezTo>
                    <a:pt x="691" y="568"/>
                    <a:pt x="1108" y="723"/>
                    <a:pt x="1144" y="258"/>
                  </a:cubicBezTo>
                  <a:cubicBezTo>
                    <a:pt x="1203" y="163"/>
                    <a:pt x="1203" y="92"/>
                    <a:pt x="1144" y="8"/>
                  </a:cubicBezTo>
                  <a:cubicBezTo>
                    <a:pt x="1105" y="3"/>
                    <a:pt x="1065" y="1"/>
                    <a:pt x="10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5" name="Google Shape;945;p4"/>
            <p:cNvSpPr/>
            <p:nvPr/>
          </p:nvSpPr>
          <p:spPr>
            <a:xfrm>
              <a:off x="221781" y="2962693"/>
              <a:ext cx="37904" cy="27394"/>
            </a:xfrm>
            <a:custGeom>
              <a:avLst/>
              <a:gdLst/>
              <a:ahLst/>
              <a:cxnLst/>
              <a:rect l="l" t="t" r="r" b="b"/>
              <a:pathLst>
                <a:path w="1201" h="868" extrusionOk="0">
                  <a:moveTo>
                    <a:pt x="170" y="1"/>
                  </a:moveTo>
                  <a:cubicBezTo>
                    <a:pt x="149" y="1"/>
                    <a:pt x="131" y="16"/>
                    <a:pt x="119" y="45"/>
                  </a:cubicBezTo>
                  <a:cubicBezTo>
                    <a:pt x="72" y="129"/>
                    <a:pt x="48" y="212"/>
                    <a:pt x="0" y="296"/>
                  </a:cubicBezTo>
                  <a:cubicBezTo>
                    <a:pt x="119" y="426"/>
                    <a:pt x="226" y="557"/>
                    <a:pt x="345" y="688"/>
                  </a:cubicBezTo>
                  <a:cubicBezTo>
                    <a:pt x="395" y="638"/>
                    <a:pt x="437" y="619"/>
                    <a:pt x="473" y="619"/>
                  </a:cubicBezTo>
                  <a:cubicBezTo>
                    <a:pt x="592" y="619"/>
                    <a:pt x="653" y="830"/>
                    <a:pt x="762" y="867"/>
                  </a:cubicBezTo>
                  <a:cubicBezTo>
                    <a:pt x="1201" y="155"/>
                    <a:pt x="842" y="68"/>
                    <a:pt x="401" y="68"/>
                  </a:cubicBezTo>
                  <a:cubicBezTo>
                    <a:pt x="363" y="68"/>
                    <a:pt x="325" y="68"/>
                    <a:pt x="286" y="69"/>
                  </a:cubicBezTo>
                  <a:cubicBezTo>
                    <a:pt x="262" y="69"/>
                    <a:pt x="250" y="57"/>
                    <a:pt x="238" y="45"/>
                  </a:cubicBezTo>
                  <a:cubicBezTo>
                    <a:pt x="214" y="16"/>
                    <a:pt x="191" y="1"/>
                    <a:pt x="1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6" name="Google Shape;946;p4"/>
            <p:cNvSpPr/>
            <p:nvPr/>
          </p:nvSpPr>
          <p:spPr>
            <a:xfrm>
              <a:off x="127451" y="3086405"/>
              <a:ext cx="24838" cy="36673"/>
            </a:xfrm>
            <a:custGeom>
              <a:avLst/>
              <a:gdLst/>
              <a:ahLst/>
              <a:cxnLst/>
              <a:rect l="l" t="t" r="r" b="b"/>
              <a:pathLst>
                <a:path w="787" h="1162" extrusionOk="0">
                  <a:moveTo>
                    <a:pt x="227" y="1"/>
                  </a:moveTo>
                  <a:cubicBezTo>
                    <a:pt x="191" y="1"/>
                    <a:pt x="155" y="19"/>
                    <a:pt x="120" y="55"/>
                  </a:cubicBezTo>
                  <a:cubicBezTo>
                    <a:pt x="84" y="340"/>
                    <a:pt x="36" y="638"/>
                    <a:pt x="13" y="924"/>
                  </a:cubicBezTo>
                  <a:cubicBezTo>
                    <a:pt x="1" y="1019"/>
                    <a:pt x="36" y="1126"/>
                    <a:pt x="144" y="1162"/>
                  </a:cubicBezTo>
                  <a:cubicBezTo>
                    <a:pt x="191" y="1162"/>
                    <a:pt x="251" y="1114"/>
                    <a:pt x="298" y="1102"/>
                  </a:cubicBezTo>
                  <a:cubicBezTo>
                    <a:pt x="155" y="745"/>
                    <a:pt x="786" y="424"/>
                    <a:pt x="334" y="55"/>
                  </a:cubicBezTo>
                  <a:cubicBezTo>
                    <a:pt x="298" y="19"/>
                    <a:pt x="263" y="1"/>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7" name="Google Shape;947;p4"/>
            <p:cNvSpPr/>
            <p:nvPr/>
          </p:nvSpPr>
          <p:spPr>
            <a:xfrm>
              <a:off x="42525" y="3080219"/>
              <a:ext cx="32349" cy="31592"/>
            </a:xfrm>
            <a:custGeom>
              <a:avLst/>
              <a:gdLst/>
              <a:ahLst/>
              <a:cxnLst/>
              <a:rect l="l" t="t" r="r" b="b"/>
              <a:pathLst>
                <a:path w="1025" h="1001" extrusionOk="0">
                  <a:moveTo>
                    <a:pt x="1025" y="1"/>
                  </a:moveTo>
                  <a:lnTo>
                    <a:pt x="1025" y="1"/>
                  </a:lnTo>
                  <a:cubicBezTo>
                    <a:pt x="882" y="48"/>
                    <a:pt x="739" y="84"/>
                    <a:pt x="584" y="131"/>
                  </a:cubicBezTo>
                  <a:cubicBezTo>
                    <a:pt x="572" y="310"/>
                    <a:pt x="489" y="441"/>
                    <a:pt x="322" y="501"/>
                  </a:cubicBezTo>
                  <a:lnTo>
                    <a:pt x="1" y="1001"/>
                  </a:lnTo>
                  <a:cubicBezTo>
                    <a:pt x="525" y="905"/>
                    <a:pt x="870" y="596"/>
                    <a:pt x="102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8" name="Google Shape;948;p4"/>
            <p:cNvSpPr/>
            <p:nvPr/>
          </p:nvSpPr>
          <p:spPr>
            <a:xfrm>
              <a:off x="187949" y="2988540"/>
              <a:ext cx="30455" cy="26700"/>
            </a:xfrm>
            <a:custGeom>
              <a:avLst/>
              <a:gdLst/>
              <a:ahLst/>
              <a:cxnLst/>
              <a:rect l="l" t="t" r="r" b="b"/>
              <a:pathLst>
                <a:path w="965" h="846" extrusionOk="0">
                  <a:moveTo>
                    <a:pt x="417" y="0"/>
                  </a:moveTo>
                  <a:cubicBezTo>
                    <a:pt x="370" y="108"/>
                    <a:pt x="286" y="119"/>
                    <a:pt x="191" y="119"/>
                  </a:cubicBezTo>
                  <a:cubicBezTo>
                    <a:pt x="1" y="191"/>
                    <a:pt x="227" y="417"/>
                    <a:pt x="84" y="500"/>
                  </a:cubicBezTo>
                  <a:lnTo>
                    <a:pt x="84" y="762"/>
                  </a:lnTo>
                  <a:cubicBezTo>
                    <a:pt x="346" y="512"/>
                    <a:pt x="786" y="846"/>
                    <a:pt x="965" y="369"/>
                  </a:cubicBezTo>
                  <a:lnTo>
                    <a:pt x="965" y="369"/>
                  </a:lnTo>
                  <a:cubicBezTo>
                    <a:pt x="932" y="378"/>
                    <a:pt x="902" y="382"/>
                    <a:pt x="873" y="382"/>
                  </a:cubicBezTo>
                  <a:cubicBezTo>
                    <a:pt x="656" y="382"/>
                    <a:pt x="565" y="158"/>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9" name="Google Shape;949;p4"/>
            <p:cNvSpPr/>
            <p:nvPr/>
          </p:nvSpPr>
          <p:spPr>
            <a:xfrm>
              <a:off x="29775" y="3120425"/>
              <a:ext cx="33832" cy="23702"/>
            </a:xfrm>
            <a:custGeom>
              <a:avLst/>
              <a:gdLst/>
              <a:ahLst/>
              <a:cxnLst/>
              <a:rect l="l" t="t" r="r" b="b"/>
              <a:pathLst>
                <a:path w="1072" h="751" extrusionOk="0">
                  <a:moveTo>
                    <a:pt x="393" y="0"/>
                  </a:moveTo>
                  <a:cubicBezTo>
                    <a:pt x="381" y="298"/>
                    <a:pt x="155" y="417"/>
                    <a:pt x="0" y="584"/>
                  </a:cubicBezTo>
                  <a:cubicBezTo>
                    <a:pt x="179" y="632"/>
                    <a:pt x="357" y="691"/>
                    <a:pt x="536" y="751"/>
                  </a:cubicBezTo>
                  <a:cubicBezTo>
                    <a:pt x="738" y="441"/>
                    <a:pt x="1072" y="108"/>
                    <a:pt x="3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0" name="Google Shape;950;p4"/>
            <p:cNvSpPr/>
            <p:nvPr/>
          </p:nvSpPr>
          <p:spPr>
            <a:xfrm>
              <a:off x="94030" y="3080219"/>
              <a:ext cx="30077" cy="22187"/>
            </a:xfrm>
            <a:custGeom>
              <a:avLst/>
              <a:gdLst/>
              <a:ahLst/>
              <a:cxnLst/>
              <a:rect l="l" t="t" r="r" b="b"/>
              <a:pathLst>
                <a:path w="953" h="703" extrusionOk="0">
                  <a:moveTo>
                    <a:pt x="607" y="1"/>
                  </a:moveTo>
                  <a:cubicBezTo>
                    <a:pt x="357" y="108"/>
                    <a:pt x="167" y="298"/>
                    <a:pt x="0" y="703"/>
                  </a:cubicBezTo>
                  <a:cubicBezTo>
                    <a:pt x="369" y="501"/>
                    <a:pt x="762" y="679"/>
                    <a:pt x="953" y="239"/>
                  </a:cubicBezTo>
                  <a:cubicBezTo>
                    <a:pt x="857" y="120"/>
                    <a:pt x="714" y="108"/>
                    <a:pt x="6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1" name="Google Shape;951;p4"/>
            <p:cNvSpPr/>
            <p:nvPr/>
          </p:nvSpPr>
          <p:spPr>
            <a:xfrm>
              <a:off x="211240" y="2920183"/>
              <a:ext cx="25216" cy="43963"/>
            </a:xfrm>
            <a:custGeom>
              <a:avLst/>
              <a:gdLst/>
              <a:ahLst/>
              <a:cxnLst/>
              <a:rect l="l" t="t" r="r" b="b"/>
              <a:pathLst>
                <a:path w="799" h="1393" extrusionOk="0">
                  <a:moveTo>
                    <a:pt x="226" y="0"/>
                  </a:moveTo>
                  <a:cubicBezTo>
                    <a:pt x="160" y="0"/>
                    <a:pt x="87" y="36"/>
                    <a:pt x="1" y="130"/>
                  </a:cubicBezTo>
                  <a:cubicBezTo>
                    <a:pt x="156" y="202"/>
                    <a:pt x="215" y="333"/>
                    <a:pt x="227" y="511"/>
                  </a:cubicBezTo>
                  <a:cubicBezTo>
                    <a:pt x="167" y="857"/>
                    <a:pt x="525" y="1047"/>
                    <a:pt x="453" y="1392"/>
                  </a:cubicBezTo>
                  <a:lnTo>
                    <a:pt x="572" y="1392"/>
                  </a:lnTo>
                  <a:cubicBezTo>
                    <a:pt x="798" y="1107"/>
                    <a:pt x="287" y="809"/>
                    <a:pt x="572" y="511"/>
                  </a:cubicBezTo>
                  <a:lnTo>
                    <a:pt x="572" y="261"/>
                  </a:lnTo>
                  <a:cubicBezTo>
                    <a:pt x="460" y="150"/>
                    <a:pt x="359" y="0"/>
                    <a:pt x="22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2" name="Google Shape;952;p4"/>
            <p:cNvSpPr/>
            <p:nvPr/>
          </p:nvSpPr>
          <p:spPr>
            <a:xfrm>
              <a:off x="186813" y="3112914"/>
              <a:ext cx="24459" cy="27457"/>
            </a:xfrm>
            <a:custGeom>
              <a:avLst/>
              <a:gdLst/>
              <a:ahLst/>
              <a:cxnLst/>
              <a:rect l="l" t="t" r="r" b="b"/>
              <a:pathLst>
                <a:path w="775" h="870" extrusionOk="0">
                  <a:moveTo>
                    <a:pt x="60" y="0"/>
                  </a:moveTo>
                  <a:lnTo>
                    <a:pt x="60" y="0"/>
                  </a:lnTo>
                  <a:cubicBezTo>
                    <a:pt x="477" y="358"/>
                    <a:pt x="60" y="596"/>
                    <a:pt x="1" y="870"/>
                  </a:cubicBezTo>
                  <a:cubicBezTo>
                    <a:pt x="299" y="715"/>
                    <a:pt x="632" y="619"/>
                    <a:pt x="775" y="227"/>
                  </a:cubicBezTo>
                  <a:lnTo>
                    <a:pt x="6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3" name="Google Shape;953;p4"/>
            <p:cNvSpPr/>
            <p:nvPr/>
          </p:nvSpPr>
          <p:spPr>
            <a:xfrm>
              <a:off x="256338" y="2958843"/>
              <a:ext cx="18431" cy="33485"/>
            </a:xfrm>
            <a:custGeom>
              <a:avLst/>
              <a:gdLst/>
              <a:ahLst/>
              <a:cxnLst/>
              <a:rect l="l" t="t" r="r" b="b"/>
              <a:pathLst>
                <a:path w="584" h="1061" extrusionOk="0">
                  <a:moveTo>
                    <a:pt x="489" y="1"/>
                  </a:moveTo>
                  <a:lnTo>
                    <a:pt x="489" y="1"/>
                  </a:lnTo>
                  <a:cubicBezTo>
                    <a:pt x="84" y="298"/>
                    <a:pt x="167" y="679"/>
                    <a:pt x="1" y="1060"/>
                  </a:cubicBezTo>
                  <a:cubicBezTo>
                    <a:pt x="584" y="858"/>
                    <a:pt x="286" y="406"/>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4" name="Google Shape;954;p4"/>
            <p:cNvSpPr/>
            <p:nvPr/>
          </p:nvSpPr>
          <p:spPr>
            <a:xfrm>
              <a:off x="113565" y="3075422"/>
              <a:ext cx="27836" cy="12340"/>
            </a:xfrm>
            <a:custGeom>
              <a:avLst/>
              <a:gdLst/>
              <a:ahLst/>
              <a:cxnLst/>
              <a:rect l="l" t="t" r="r" b="b"/>
              <a:pathLst>
                <a:path w="882" h="391" extrusionOk="0">
                  <a:moveTo>
                    <a:pt x="722" y="0"/>
                  </a:moveTo>
                  <a:cubicBezTo>
                    <a:pt x="481" y="0"/>
                    <a:pt x="244" y="129"/>
                    <a:pt x="0" y="129"/>
                  </a:cubicBezTo>
                  <a:cubicBezTo>
                    <a:pt x="60" y="295"/>
                    <a:pt x="167" y="391"/>
                    <a:pt x="334" y="391"/>
                  </a:cubicBezTo>
                  <a:cubicBezTo>
                    <a:pt x="369" y="331"/>
                    <a:pt x="405" y="301"/>
                    <a:pt x="441" y="301"/>
                  </a:cubicBezTo>
                  <a:cubicBezTo>
                    <a:pt x="476" y="301"/>
                    <a:pt x="512" y="331"/>
                    <a:pt x="548" y="391"/>
                  </a:cubicBezTo>
                  <a:lnTo>
                    <a:pt x="774" y="391"/>
                  </a:lnTo>
                  <a:cubicBezTo>
                    <a:pt x="810" y="272"/>
                    <a:pt x="845" y="129"/>
                    <a:pt x="881" y="22"/>
                  </a:cubicBezTo>
                  <a:cubicBezTo>
                    <a:pt x="828" y="7"/>
                    <a:pt x="775" y="0"/>
                    <a:pt x="7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5" name="Google Shape;955;p4"/>
            <p:cNvSpPr/>
            <p:nvPr/>
          </p:nvSpPr>
          <p:spPr>
            <a:xfrm>
              <a:off x="186813" y="3024139"/>
              <a:ext cx="20325" cy="20041"/>
            </a:xfrm>
            <a:custGeom>
              <a:avLst/>
              <a:gdLst/>
              <a:ahLst/>
              <a:cxnLst/>
              <a:rect l="l" t="t" r="r" b="b"/>
              <a:pathLst>
                <a:path w="644" h="635" extrusionOk="0">
                  <a:moveTo>
                    <a:pt x="489" y="1"/>
                  </a:moveTo>
                  <a:cubicBezTo>
                    <a:pt x="477" y="1"/>
                    <a:pt x="465" y="2"/>
                    <a:pt x="453" y="3"/>
                  </a:cubicBezTo>
                  <a:cubicBezTo>
                    <a:pt x="203" y="51"/>
                    <a:pt x="84" y="242"/>
                    <a:pt x="48" y="515"/>
                  </a:cubicBezTo>
                  <a:cubicBezTo>
                    <a:pt x="37" y="551"/>
                    <a:pt x="25" y="587"/>
                    <a:pt x="1" y="635"/>
                  </a:cubicBezTo>
                  <a:cubicBezTo>
                    <a:pt x="84" y="599"/>
                    <a:pt x="168" y="599"/>
                    <a:pt x="215" y="539"/>
                  </a:cubicBezTo>
                  <a:cubicBezTo>
                    <a:pt x="310" y="349"/>
                    <a:pt x="644" y="492"/>
                    <a:pt x="644" y="170"/>
                  </a:cubicBezTo>
                  <a:cubicBezTo>
                    <a:pt x="644" y="37"/>
                    <a:pt x="565" y="1"/>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6" name="Google Shape;956;p4"/>
            <p:cNvSpPr/>
            <p:nvPr/>
          </p:nvSpPr>
          <p:spPr>
            <a:xfrm>
              <a:off x="162387" y="3073749"/>
              <a:ext cx="19599" cy="20419"/>
            </a:xfrm>
            <a:custGeom>
              <a:avLst/>
              <a:gdLst/>
              <a:ahLst/>
              <a:cxnLst/>
              <a:rect l="l" t="t" r="r" b="b"/>
              <a:pathLst>
                <a:path w="621" h="647" extrusionOk="0">
                  <a:moveTo>
                    <a:pt x="168" y="1"/>
                  </a:moveTo>
                  <a:cubicBezTo>
                    <a:pt x="81" y="1"/>
                    <a:pt x="58" y="62"/>
                    <a:pt x="1" y="206"/>
                  </a:cubicBezTo>
                  <a:cubicBezTo>
                    <a:pt x="108" y="456"/>
                    <a:pt x="394" y="396"/>
                    <a:pt x="513" y="646"/>
                  </a:cubicBezTo>
                  <a:cubicBezTo>
                    <a:pt x="620" y="384"/>
                    <a:pt x="513" y="229"/>
                    <a:pt x="453" y="75"/>
                  </a:cubicBezTo>
                  <a:cubicBezTo>
                    <a:pt x="312" y="27"/>
                    <a:pt x="226" y="1"/>
                    <a:pt x="1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7" name="Google Shape;957;p4"/>
            <p:cNvSpPr/>
            <p:nvPr/>
          </p:nvSpPr>
          <p:spPr>
            <a:xfrm>
              <a:off x="106780" y="3012209"/>
              <a:ext cx="18841" cy="19094"/>
            </a:xfrm>
            <a:custGeom>
              <a:avLst/>
              <a:gdLst/>
              <a:ahLst/>
              <a:cxnLst/>
              <a:rect l="l" t="t" r="r" b="b"/>
              <a:pathLst>
                <a:path w="597" h="605" extrusionOk="0">
                  <a:moveTo>
                    <a:pt x="120" y="0"/>
                  </a:moveTo>
                  <a:lnTo>
                    <a:pt x="120" y="0"/>
                  </a:lnTo>
                  <a:cubicBezTo>
                    <a:pt x="1" y="179"/>
                    <a:pt x="156" y="334"/>
                    <a:pt x="96" y="512"/>
                  </a:cubicBezTo>
                  <a:cubicBezTo>
                    <a:pt x="132" y="581"/>
                    <a:pt x="170" y="605"/>
                    <a:pt x="209" y="605"/>
                  </a:cubicBezTo>
                  <a:cubicBezTo>
                    <a:pt x="284" y="605"/>
                    <a:pt x="363" y="516"/>
                    <a:pt x="441" y="501"/>
                  </a:cubicBezTo>
                  <a:cubicBezTo>
                    <a:pt x="596" y="131"/>
                    <a:pt x="203" y="179"/>
                    <a:pt x="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8" name="Google Shape;958;p4"/>
            <p:cNvSpPr/>
            <p:nvPr/>
          </p:nvSpPr>
          <p:spPr>
            <a:xfrm>
              <a:off x="24505" y="3104204"/>
              <a:ext cx="16190" cy="13381"/>
            </a:xfrm>
            <a:custGeom>
              <a:avLst/>
              <a:gdLst/>
              <a:ahLst/>
              <a:cxnLst/>
              <a:rect l="l" t="t" r="r" b="b"/>
              <a:pathLst>
                <a:path w="513" h="424" extrusionOk="0">
                  <a:moveTo>
                    <a:pt x="432" y="0"/>
                  </a:moveTo>
                  <a:cubicBezTo>
                    <a:pt x="419" y="0"/>
                    <a:pt x="403" y="5"/>
                    <a:pt x="381" y="14"/>
                  </a:cubicBezTo>
                  <a:cubicBezTo>
                    <a:pt x="274" y="74"/>
                    <a:pt x="0" y="74"/>
                    <a:pt x="60" y="324"/>
                  </a:cubicBezTo>
                  <a:cubicBezTo>
                    <a:pt x="72" y="400"/>
                    <a:pt x="99" y="424"/>
                    <a:pt x="133" y="424"/>
                  </a:cubicBezTo>
                  <a:cubicBezTo>
                    <a:pt x="189" y="424"/>
                    <a:pt x="265" y="362"/>
                    <a:pt x="329" y="362"/>
                  </a:cubicBezTo>
                  <a:cubicBezTo>
                    <a:pt x="343" y="362"/>
                    <a:pt x="357" y="365"/>
                    <a:pt x="369" y="372"/>
                  </a:cubicBezTo>
                  <a:cubicBezTo>
                    <a:pt x="417" y="324"/>
                    <a:pt x="441" y="276"/>
                    <a:pt x="489" y="253"/>
                  </a:cubicBezTo>
                  <a:cubicBezTo>
                    <a:pt x="447" y="170"/>
                    <a:pt x="512" y="0"/>
                    <a:pt x="43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9" name="Google Shape;959;p4"/>
            <p:cNvSpPr/>
            <p:nvPr/>
          </p:nvSpPr>
          <p:spPr>
            <a:xfrm>
              <a:off x="155633" y="3067816"/>
              <a:ext cx="21082" cy="12435"/>
            </a:xfrm>
            <a:custGeom>
              <a:avLst/>
              <a:gdLst/>
              <a:ahLst/>
              <a:cxnLst/>
              <a:rect l="l" t="t" r="r" b="b"/>
              <a:pathLst>
                <a:path w="668" h="394" extrusionOk="0">
                  <a:moveTo>
                    <a:pt x="548" y="1"/>
                  </a:moveTo>
                  <a:cubicBezTo>
                    <a:pt x="334" y="96"/>
                    <a:pt x="60" y="36"/>
                    <a:pt x="1" y="394"/>
                  </a:cubicBezTo>
                  <a:cubicBezTo>
                    <a:pt x="72" y="370"/>
                    <a:pt x="144" y="370"/>
                    <a:pt x="215" y="370"/>
                  </a:cubicBezTo>
                  <a:cubicBezTo>
                    <a:pt x="251" y="309"/>
                    <a:pt x="295" y="291"/>
                    <a:pt x="343" y="291"/>
                  </a:cubicBezTo>
                  <a:cubicBezTo>
                    <a:pt x="410" y="291"/>
                    <a:pt x="485" y="327"/>
                    <a:pt x="552" y="327"/>
                  </a:cubicBezTo>
                  <a:cubicBezTo>
                    <a:pt x="595" y="327"/>
                    <a:pt x="635" y="312"/>
                    <a:pt x="667" y="263"/>
                  </a:cubicBezTo>
                  <a:cubicBezTo>
                    <a:pt x="620" y="179"/>
                    <a:pt x="596" y="96"/>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0" name="Google Shape;960;p4"/>
            <p:cNvSpPr/>
            <p:nvPr/>
          </p:nvSpPr>
          <p:spPr>
            <a:xfrm>
              <a:off x="172927" y="3040392"/>
              <a:ext cx="22187" cy="15812"/>
            </a:xfrm>
            <a:custGeom>
              <a:avLst/>
              <a:gdLst/>
              <a:ahLst/>
              <a:cxnLst/>
              <a:rect l="l" t="t" r="r" b="b"/>
              <a:pathLst>
                <a:path w="703" h="501" extrusionOk="0">
                  <a:moveTo>
                    <a:pt x="0" y="0"/>
                  </a:moveTo>
                  <a:lnTo>
                    <a:pt x="0" y="0"/>
                  </a:lnTo>
                  <a:cubicBezTo>
                    <a:pt x="143" y="155"/>
                    <a:pt x="298" y="334"/>
                    <a:pt x="441" y="501"/>
                  </a:cubicBezTo>
                  <a:cubicBezTo>
                    <a:pt x="548" y="489"/>
                    <a:pt x="703" y="489"/>
                    <a:pt x="679" y="370"/>
                  </a:cubicBezTo>
                  <a:cubicBezTo>
                    <a:pt x="679" y="274"/>
                    <a:pt x="536" y="203"/>
                    <a:pt x="441" y="131"/>
                  </a:cubicBezTo>
                  <a:lnTo>
                    <a:pt x="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1" name="Google Shape;961;p4"/>
            <p:cNvSpPr/>
            <p:nvPr/>
          </p:nvSpPr>
          <p:spPr>
            <a:xfrm>
              <a:off x="156390" y="3027989"/>
              <a:ext cx="16948" cy="19567"/>
            </a:xfrm>
            <a:custGeom>
              <a:avLst/>
              <a:gdLst/>
              <a:ahLst/>
              <a:cxnLst/>
              <a:rect l="l" t="t" r="r" b="b"/>
              <a:pathLst>
                <a:path w="537" h="620" extrusionOk="0">
                  <a:moveTo>
                    <a:pt x="417" y="1"/>
                  </a:moveTo>
                  <a:cubicBezTo>
                    <a:pt x="346" y="84"/>
                    <a:pt x="274" y="167"/>
                    <a:pt x="191" y="251"/>
                  </a:cubicBezTo>
                  <a:cubicBezTo>
                    <a:pt x="0" y="584"/>
                    <a:pt x="334" y="524"/>
                    <a:pt x="417" y="620"/>
                  </a:cubicBezTo>
                  <a:cubicBezTo>
                    <a:pt x="429" y="524"/>
                    <a:pt x="441" y="429"/>
                    <a:pt x="536" y="370"/>
                  </a:cubicBezTo>
                  <a:cubicBezTo>
                    <a:pt x="489" y="251"/>
                    <a:pt x="465" y="120"/>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2" name="Google Shape;962;p4"/>
            <p:cNvSpPr/>
            <p:nvPr/>
          </p:nvSpPr>
          <p:spPr>
            <a:xfrm>
              <a:off x="116184" y="3042632"/>
              <a:ext cx="15812" cy="13571"/>
            </a:xfrm>
            <a:custGeom>
              <a:avLst/>
              <a:gdLst/>
              <a:ahLst/>
              <a:cxnLst/>
              <a:rect l="l" t="t" r="r" b="b"/>
              <a:pathLst>
                <a:path w="501" h="430" extrusionOk="0">
                  <a:moveTo>
                    <a:pt x="501" y="1"/>
                  </a:moveTo>
                  <a:lnTo>
                    <a:pt x="501" y="1"/>
                  </a:lnTo>
                  <a:cubicBezTo>
                    <a:pt x="322" y="49"/>
                    <a:pt x="143" y="120"/>
                    <a:pt x="0" y="430"/>
                  </a:cubicBezTo>
                  <a:lnTo>
                    <a:pt x="0" y="430"/>
                  </a:lnTo>
                  <a:cubicBezTo>
                    <a:pt x="298" y="346"/>
                    <a:pt x="441" y="227"/>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3" name="Google Shape;963;p4"/>
            <p:cNvSpPr/>
            <p:nvPr/>
          </p:nvSpPr>
          <p:spPr>
            <a:xfrm>
              <a:off x="139696" y="3027926"/>
              <a:ext cx="12592" cy="9689"/>
            </a:xfrm>
            <a:custGeom>
              <a:avLst/>
              <a:gdLst/>
              <a:ahLst/>
              <a:cxnLst/>
              <a:rect l="l" t="t" r="r" b="b"/>
              <a:pathLst>
                <a:path w="399" h="307" extrusionOk="0">
                  <a:moveTo>
                    <a:pt x="254" y="0"/>
                  </a:moveTo>
                  <a:cubicBezTo>
                    <a:pt x="208" y="0"/>
                    <a:pt x="159" y="14"/>
                    <a:pt x="113" y="14"/>
                  </a:cubicBezTo>
                  <a:cubicBezTo>
                    <a:pt x="92" y="14"/>
                    <a:pt x="72" y="11"/>
                    <a:pt x="53" y="3"/>
                  </a:cubicBezTo>
                  <a:lnTo>
                    <a:pt x="53" y="3"/>
                  </a:lnTo>
                  <a:cubicBezTo>
                    <a:pt x="86" y="111"/>
                    <a:pt x="0" y="307"/>
                    <a:pt x="153" y="307"/>
                  </a:cubicBezTo>
                  <a:cubicBezTo>
                    <a:pt x="169" y="307"/>
                    <a:pt x="187" y="305"/>
                    <a:pt x="208" y="300"/>
                  </a:cubicBezTo>
                  <a:cubicBezTo>
                    <a:pt x="279" y="288"/>
                    <a:pt x="398" y="134"/>
                    <a:pt x="387" y="98"/>
                  </a:cubicBezTo>
                  <a:cubicBezTo>
                    <a:pt x="355" y="19"/>
                    <a:pt x="307" y="0"/>
                    <a:pt x="25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4" name="Google Shape;964;p4"/>
            <p:cNvSpPr/>
            <p:nvPr/>
          </p:nvSpPr>
          <p:spPr>
            <a:xfrm>
              <a:off x="211240" y="3018584"/>
              <a:ext cx="9436" cy="12435"/>
            </a:xfrm>
            <a:custGeom>
              <a:avLst/>
              <a:gdLst/>
              <a:ahLst/>
              <a:cxnLst/>
              <a:rect l="l" t="t" r="r" b="b"/>
              <a:pathLst>
                <a:path w="299" h="394" extrusionOk="0">
                  <a:moveTo>
                    <a:pt x="48" y="1"/>
                  </a:moveTo>
                  <a:cubicBezTo>
                    <a:pt x="1" y="227"/>
                    <a:pt x="60" y="346"/>
                    <a:pt x="203" y="394"/>
                  </a:cubicBezTo>
                  <a:cubicBezTo>
                    <a:pt x="227" y="394"/>
                    <a:pt x="298" y="334"/>
                    <a:pt x="298" y="299"/>
                  </a:cubicBezTo>
                  <a:cubicBezTo>
                    <a:pt x="298" y="132"/>
                    <a:pt x="203" y="49"/>
                    <a:pt x="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5" name="Google Shape;965;p4"/>
            <p:cNvSpPr/>
            <p:nvPr/>
          </p:nvSpPr>
          <p:spPr>
            <a:xfrm>
              <a:off x="176683" y="3056171"/>
              <a:ext cx="10162" cy="11677"/>
            </a:xfrm>
            <a:custGeom>
              <a:avLst/>
              <a:gdLst/>
              <a:ahLst/>
              <a:cxnLst/>
              <a:rect l="l" t="t" r="r" b="b"/>
              <a:pathLst>
                <a:path w="322" h="370" extrusionOk="0">
                  <a:moveTo>
                    <a:pt x="322" y="1"/>
                  </a:moveTo>
                  <a:lnTo>
                    <a:pt x="322" y="1"/>
                  </a:lnTo>
                  <a:cubicBezTo>
                    <a:pt x="119" y="12"/>
                    <a:pt x="0" y="120"/>
                    <a:pt x="0" y="370"/>
                  </a:cubicBezTo>
                  <a:cubicBezTo>
                    <a:pt x="227" y="370"/>
                    <a:pt x="310" y="227"/>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6" name="Google Shape;966;p4"/>
            <p:cNvSpPr/>
            <p:nvPr/>
          </p:nvSpPr>
          <p:spPr>
            <a:xfrm>
              <a:off x="238318" y="2946503"/>
              <a:ext cx="10068" cy="9815"/>
            </a:xfrm>
            <a:custGeom>
              <a:avLst/>
              <a:gdLst/>
              <a:ahLst/>
              <a:cxnLst/>
              <a:rect l="l" t="t" r="r" b="b"/>
              <a:pathLst>
                <a:path w="319" h="311" extrusionOk="0">
                  <a:moveTo>
                    <a:pt x="79" y="0"/>
                  </a:moveTo>
                  <a:cubicBezTo>
                    <a:pt x="56" y="0"/>
                    <a:pt x="29" y="3"/>
                    <a:pt x="0" y="11"/>
                  </a:cubicBezTo>
                  <a:cubicBezTo>
                    <a:pt x="36" y="142"/>
                    <a:pt x="36" y="273"/>
                    <a:pt x="202" y="308"/>
                  </a:cubicBezTo>
                  <a:cubicBezTo>
                    <a:pt x="210" y="310"/>
                    <a:pt x="218" y="311"/>
                    <a:pt x="225" y="311"/>
                  </a:cubicBezTo>
                  <a:cubicBezTo>
                    <a:pt x="276" y="311"/>
                    <a:pt x="318" y="276"/>
                    <a:pt x="298" y="213"/>
                  </a:cubicBezTo>
                  <a:cubicBezTo>
                    <a:pt x="257" y="102"/>
                    <a:pt x="209" y="0"/>
                    <a:pt x="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7" name="Google Shape;967;p4"/>
            <p:cNvSpPr/>
            <p:nvPr/>
          </p:nvSpPr>
          <p:spPr>
            <a:xfrm>
              <a:off x="124453" y="3134154"/>
              <a:ext cx="9058" cy="8837"/>
            </a:xfrm>
            <a:custGeom>
              <a:avLst/>
              <a:gdLst/>
              <a:ahLst/>
              <a:cxnLst/>
              <a:rect l="l" t="t" r="r" b="b"/>
              <a:pathLst>
                <a:path w="287" h="280" extrusionOk="0">
                  <a:moveTo>
                    <a:pt x="166" y="1"/>
                  </a:moveTo>
                  <a:cubicBezTo>
                    <a:pt x="155" y="1"/>
                    <a:pt x="144" y="2"/>
                    <a:pt x="131" y="6"/>
                  </a:cubicBezTo>
                  <a:cubicBezTo>
                    <a:pt x="48" y="30"/>
                    <a:pt x="0" y="101"/>
                    <a:pt x="36" y="197"/>
                  </a:cubicBezTo>
                  <a:cubicBezTo>
                    <a:pt x="48" y="244"/>
                    <a:pt x="108" y="280"/>
                    <a:pt x="155" y="280"/>
                  </a:cubicBezTo>
                  <a:cubicBezTo>
                    <a:pt x="227" y="280"/>
                    <a:pt x="286" y="244"/>
                    <a:pt x="286" y="137"/>
                  </a:cubicBezTo>
                  <a:cubicBezTo>
                    <a:pt x="256" y="56"/>
                    <a:pt x="225" y="1"/>
                    <a:pt x="16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8" name="Google Shape;968;p4"/>
            <p:cNvSpPr/>
            <p:nvPr/>
          </p:nvSpPr>
          <p:spPr>
            <a:xfrm>
              <a:off x="92515" y="3042569"/>
              <a:ext cx="10920" cy="9878"/>
            </a:xfrm>
            <a:custGeom>
              <a:avLst/>
              <a:gdLst/>
              <a:ahLst/>
              <a:cxnLst/>
              <a:rect l="l" t="t" r="r" b="b"/>
              <a:pathLst>
                <a:path w="346" h="313" extrusionOk="0">
                  <a:moveTo>
                    <a:pt x="230" y="0"/>
                  </a:moveTo>
                  <a:cubicBezTo>
                    <a:pt x="174" y="0"/>
                    <a:pt x="105" y="61"/>
                    <a:pt x="41" y="61"/>
                  </a:cubicBezTo>
                  <a:cubicBezTo>
                    <a:pt x="27" y="61"/>
                    <a:pt x="14" y="58"/>
                    <a:pt x="0" y="51"/>
                  </a:cubicBezTo>
                  <a:lnTo>
                    <a:pt x="0" y="51"/>
                  </a:lnTo>
                  <a:cubicBezTo>
                    <a:pt x="0" y="146"/>
                    <a:pt x="36" y="253"/>
                    <a:pt x="119" y="312"/>
                  </a:cubicBezTo>
                  <a:cubicBezTo>
                    <a:pt x="227" y="301"/>
                    <a:pt x="346" y="241"/>
                    <a:pt x="310" y="86"/>
                  </a:cubicBezTo>
                  <a:cubicBezTo>
                    <a:pt x="291" y="21"/>
                    <a:pt x="263" y="0"/>
                    <a:pt x="23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9" name="Google Shape;969;p4"/>
            <p:cNvSpPr/>
            <p:nvPr/>
          </p:nvSpPr>
          <p:spPr>
            <a:xfrm>
              <a:off x="91126" y="3030671"/>
              <a:ext cx="11930" cy="9752"/>
            </a:xfrm>
            <a:custGeom>
              <a:avLst/>
              <a:gdLst/>
              <a:ahLst/>
              <a:cxnLst/>
              <a:rect l="l" t="t" r="r" b="b"/>
              <a:pathLst>
                <a:path w="378" h="309" extrusionOk="0">
                  <a:moveTo>
                    <a:pt x="181" y="0"/>
                  </a:moveTo>
                  <a:cubicBezTo>
                    <a:pt x="40" y="0"/>
                    <a:pt x="1" y="90"/>
                    <a:pt x="44" y="308"/>
                  </a:cubicBezTo>
                  <a:cubicBezTo>
                    <a:pt x="152" y="213"/>
                    <a:pt x="259" y="130"/>
                    <a:pt x="378" y="35"/>
                  </a:cubicBezTo>
                  <a:cubicBezTo>
                    <a:pt x="298" y="12"/>
                    <a:pt x="233"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0" name="Google Shape;970;p4"/>
            <p:cNvSpPr/>
            <p:nvPr/>
          </p:nvSpPr>
          <p:spPr>
            <a:xfrm>
              <a:off x="144745" y="3016343"/>
              <a:ext cx="10920" cy="8048"/>
            </a:xfrm>
            <a:custGeom>
              <a:avLst/>
              <a:gdLst/>
              <a:ahLst/>
              <a:cxnLst/>
              <a:rect l="l" t="t" r="r" b="b"/>
              <a:pathLst>
                <a:path w="346" h="255" extrusionOk="0">
                  <a:moveTo>
                    <a:pt x="346" y="0"/>
                  </a:moveTo>
                  <a:cubicBezTo>
                    <a:pt x="179" y="0"/>
                    <a:pt x="12" y="0"/>
                    <a:pt x="0" y="250"/>
                  </a:cubicBezTo>
                  <a:cubicBezTo>
                    <a:pt x="42" y="250"/>
                    <a:pt x="82" y="254"/>
                    <a:pt x="120" y="254"/>
                  </a:cubicBezTo>
                  <a:cubicBezTo>
                    <a:pt x="204" y="254"/>
                    <a:pt x="280" y="237"/>
                    <a:pt x="346" y="131"/>
                  </a:cubicBezTo>
                  <a:lnTo>
                    <a:pt x="34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1" name="Google Shape;971;p4"/>
            <p:cNvSpPr/>
            <p:nvPr/>
          </p:nvSpPr>
          <p:spPr>
            <a:xfrm>
              <a:off x="226452" y="3070057"/>
              <a:ext cx="6154" cy="6880"/>
            </a:xfrm>
            <a:custGeom>
              <a:avLst/>
              <a:gdLst/>
              <a:ahLst/>
              <a:cxnLst/>
              <a:rect l="l" t="t" r="r" b="b"/>
              <a:pathLst>
                <a:path w="195" h="218" extrusionOk="0">
                  <a:moveTo>
                    <a:pt x="63" y="1"/>
                  </a:moveTo>
                  <a:cubicBezTo>
                    <a:pt x="24" y="1"/>
                    <a:pt x="1" y="42"/>
                    <a:pt x="19" y="96"/>
                  </a:cubicBezTo>
                  <a:cubicBezTo>
                    <a:pt x="31" y="144"/>
                    <a:pt x="78" y="192"/>
                    <a:pt x="90" y="215"/>
                  </a:cubicBezTo>
                  <a:cubicBezTo>
                    <a:pt x="99" y="217"/>
                    <a:pt x="108" y="218"/>
                    <a:pt x="116" y="218"/>
                  </a:cubicBezTo>
                  <a:cubicBezTo>
                    <a:pt x="170" y="218"/>
                    <a:pt x="194" y="184"/>
                    <a:pt x="174" y="132"/>
                  </a:cubicBezTo>
                  <a:cubicBezTo>
                    <a:pt x="174" y="84"/>
                    <a:pt x="138" y="25"/>
                    <a:pt x="102" y="13"/>
                  </a:cubicBezTo>
                  <a:cubicBezTo>
                    <a:pt x="88" y="5"/>
                    <a:pt x="75" y="1"/>
                    <a:pt x="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2" name="Google Shape;972;p4"/>
            <p:cNvSpPr/>
            <p:nvPr/>
          </p:nvSpPr>
          <p:spPr>
            <a:xfrm>
              <a:off x="217015" y="2990213"/>
              <a:ext cx="10036" cy="10005"/>
            </a:xfrm>
            <a:custGeom>
              <a:avLst/>
              <a:gdLst/>
              <a:ahLst/>
              <a:cxnLst/>
              <a:rect l="l" t="t" r="r" b="b"/>
              <a:pathLst>
                <a:path w="318" h="317" extrusionOk="0">
                  <a:moveTo>
                    <a:pt x="131" y="1"/>
                  </a:moveTo>
                  <a:cubicBezTo>
                    <a:pt x="0" y="1"/>
                    <a:pt x="77" y="208"/>
                    <a:pt x="44" y="316"/>
                  </a:cubicBezTo>
                  <a:lnTo>
                    <a:pt x="163" y="316"/>
                  </a:lnTo>
                  <a:cubicBezTo>
                    <a:pt x="175" y="197"/>
                    <a:pt x="318" y="43"/>
                    <a:pt x="175" y="7"/>
                  </a:cubicBezTo>
                  <a:cubicBezTo>
                    <a:pt x="158" y="3"/>
                    <a:pt x="143" y="1"/>
                    <a:pt x="13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3" name="Google Shape;973;p4"/>
            <p:cNvSpPr/>
            <p:nvPr/>
          </p:nvSpPr>
          <p:spPr>
            <a:xfrm>
              <a:off x="162039" y="2927284"/>
              <a:ext cx="37588" cy="29130"/>
            </a:xfrm>
            <a:custGeom>
              <a:avLst/>
              <a:gdLst/>
              <a:ahLst/>
              <a:cxnLst/>
              <a:rect l="l" t="t" r="r" b="b"/>
              <a:pathLst>
                <a:path w="1191" h="923" extrusionOk="0">
                  <a:moveTo>
                    <a:pt x="1191" y="1"/>
                  </a:moveTo>
                  <a:lnTo>
                    <a:pt x="1191" y="1"/>
                  </a:lnTo>
                  <a:cubicBezTo>
                    <a:pt x="1048" y="24"/>
                    <a:pt x="905" y="24"/>
                    <a:pt x="786" y="36"/>
                  </a:cubicBezTo>
                  <a:cubicBezTo>
                    <a:pt x="750" y="513"/>
                    <a:pt x="393" y="429"/>
                    <a:pt x="131" y="536"/>
                  </a:cubicBezTo>
                  <a:cubicBezTo>
                    <a:pt x="60" y="560"/>
                    <a:pt x="12" y="608"/>
                    <a:pt x="0" y="691"/>
                  </a:cubicBezTo>
                  <a:cubicBezTo>
                    <a:pt x="27" y="800"/>
                    <a:pt x="82" y="922"/>
                    <a:pt x="159" y="922"/>
                  </a:cubicBezTo>
                  <a:cubicBezTo>
                    <a:pt x="183" y="922"/>
                    <a:pt x="210" y="910"/>
                    <a:pt x="238" y="882"/>
                  </a:cubicBezTo>
                  <a:cubicBezTo>
                    <a:pt x="322" y="798"/>
                    <a:pt x="403" y="776"/>
                    <a:pt x="483" y="776"/>
                  </a:cubicBezTo>
                  <a:cubicBezTo>
                    <a:pt x="569" y="776"/>
                    <a:pt x="654" y="801"/>
                    <a:pt x="738" y="801"/>
                  </a:cubicBezTo>
                  <a:cubicBezTo>
                    <a:pt x="754" y="801"/>
                    <a:pt x="770" y="801"/>
                    <a:pt x="786" y="798"/>
                  </a:cubicBezTo>
                  <a:cubicBezTo>
                    <a:pt x="810" y="453"/>
                    <a:pt x="1107" y="298"/>
                    <a:pt x="1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4" name="Google Shape;974;p4"/>
            <p:cNvSpPr/>
            <p:nvPr/>
          </p:nvSpPr>
          <p:spPr>
            <a:xfrm>
              <a:off x="181196" y="2945809"/>
              <a:ext cx="29698" cy="18715"/>
            </a:xfrm>
            <a:custGeom>
              <a:avLst/>
              <a:gdLst/>
              <a:ahLst/>
              <a:cxnLst/>
              <a:rect l="l" t="t" r="r" b="b"/>
              <a:pathLst>
                <a:path w="941" h="593" extrusionOk="0">
                  <a:moveTo>
                    <a:pt x="741" y="0"/>
                  </a:moveTo>
                  <a:cubicBezTo>
                    <a:pt x="561" y="0"/>
                    <a:pt x="417" y="219"/>
                    <a:pt x="236" y="219"/>
                  </a:cubicBezTo>
                  <a:cubicBezTo>
                    <a:pt x="217" y="219"/>
                    <a:pt x="198" y="216"/>
                    <a:pt x="179" y="211"/>
                  </a:cubicBezTo>
                  <a:lnTo>
                    <a:pt x="179" y="211"/>
                  </a:lnTo>
                  <a:cubicBezTo>
                    <a:pt x="119" y="378"/>
                    <a:pt x="0" y="569"/>
                    <a:pt x="286" y="592"/>
                  </a:cubicBezTo>
                  <a:cubicBezTo>
                    <a:pt x="393" y="259"/>
                    <a:pt x="834" y="438"/>
                    <a:pt x="941" y="92"/>
                  </a:cubicBezTo>
                  <a:cubicBezTo>
                    <a:pt x="868" y="25"/>
                    <a:pt x="803" y="0"/>
                    <a:pt x="74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5" name="Google Shape;975;p4"/>
            <p:cNvSpPr/>
            <p:nvPr/>
          </p:nvSpPr>
          <p:spPr>
            <a:xfrm>
              <a:off x="151183" y="2936625"/>
              <a:ext cx="14991" cy="12529"/>
            </a:xfrm>
            <a:custGeom>
              <a:avLst/>
              <a:gdLst/>
              <a:ahLst/>
              <a:cxnLst/>
              <a:rect l="l" t="t" r="r" b="b"/>
              <a:pathLst>
                <a:path w="475" h="397" extrusionOk="0">
                  <a:moveTo>
                    <a:pt x="84" y="1"/>
                  </a:moveTo>
                  <a:cubicBezTo>
                    <a:pt x="68" y="1"/>
                    <a:pt x="51" y="1"/>
                    <a:pt x="34" y="2"/>
                  </a:cubicBezTo>
                  <a:cubicBezTo>
                    <a:pt x="0" y="275"/>
                    <a:pt x="107" y="396"/>
                    <a:pt x="324" y="396"/>
                  </a:cubicBezTo>
                  <a:cubicBezTo>
                    <a:pt x="335" y="396"/>
                    <a:pt x="345" y="396"/>
                    <a:pt x="356" y="395"/>
                  </a:cubicBezTo>
                  <a:cubicBezTo>
                    <a:pt x="392" y="348"/>
                    <a:pt x="439" y="288"/>
                    <a:pt x="475" y="240"/>
                  </a:cubicBezTo>
                  <a:cubicBezTo>
                    <a:pt x="389" y="57"/>
                    <a:pt x="243" y="1"/>
                    <a:pt x="8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6" name="Google Shape;976;p4"/>
            <p:cNvSpPr/>
            <p:nvPr/>
          </p:nvSpPr>
          <p:spPr>
            <a:xfrm>
              <a:off x="116942" y="3005834"/>
              <a:ext cx="15433" cy="9941"/>
            </a:xfrm>
            <a:custGeom>
              <a:avLst/>
              <a:gdLst/>
              <a:ahLst/>
              <a:cxnLst/>
              <a:rect l="l" t="t" r="r" b="b"/>
              <a:pathLst>
                <a:path w="489" h="315" extrusionOk="0">
                  <a:moveTo>
                    <a:pt x="0" y="0"/>
                  </a:moveTo>
                  <a:cubicBezTo>
                    <a:pt x="73" y="241"/>
                    <a:pt x="177" y="314"/>
                    <a:pt x="300" y="314"/>
                  </a:cubicBezTo>
                  <a:cubicBezTo>
                    <a:pt x="359" y="314"/>
                    <a:pt x="423" y="297"/>
                    <a:pt x="488" y="274"/>
                  </a:cubicBezTo>
                  <a:cubicBezTo>
                    <a:pt x="393" y="48"/>
                    <a:pt x="238" y="0"/>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7" name="Google Shape;977;p4"/>
            <p:cNvSpPr/>
            <p:nvPr/>
          </p:nvSpPr>
          <p:spPr>
            <a:xfrm>
              <a:off x="103024" y="2980650"/>
              <a:ext cx="15812" cy="15622"/>
            </a:xfrm>
            <a:custGeom>
              <a:avLst/>
              <a:gdLst/>
              <a:ahLst/>
              <a:cxnLst/>
              <a:rect l="l" t="t" r="r" b="b"/>
              <a:pathLst>
                <a:path w="501" h="495" extrusionOk="0">
                  <a:moveTo>
                    <a:pt x="215" y="0"/>
                  </a:moveTo>
                  <a:lnTo>
                    <a:pt x="215" y="0"/>
                  </a:lnTo>
                  <a:cubicBezTo>
                    <a:pt x="239" y="179"/>
                    <a:pt x="144" y="298"/>
                    <a:pt x="1" y="369"/>
                  </a:cubicBezTo>
                  <a:cubicBezTo>
                    <a:pt x="58" y="456"/>
                    <a:pt x="121" y="495"/>
                    <a:pt x="183" y="495"/>
                  </a:cubicBezTo>
                  <a:cubicBezTo>
                    <a:pt x="249" y="495"/>
                    <a:pt x="314" y="450"/>
                    <a:pt x="370" y="369"/>
                  </a:cubicBezTo>
                  <a:cubicBezTo>
                    <a:pt x="501" y="179"/>
                    <a:pt x="358" y="84"/>
                    <a:pt x="2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8" name="Google Shape;978;p4"/>
            <p:cNvSpPr/>
            <p:nvPr/>
          </p:nvSpPr>
          <p:spPr>
            <a:xfrm>
              <a:off x="136098" y="2993242"/>
              <a:ext cx="10920" cy="9689"/>
            </a:xfrm>
            <a:custGeom>
              <a:avLst/>
              <a:gdLst/>
              <a:ahLst/>
              <a:cxnLst/>
              <a:rect l="l" t="t" r="r" b="b"/>
              <a:pathLst>
                <a:path w="346" h="307" extrusionOk="0">
                  <a:moveTo>
                    <a:pt x="143" y="1"/>
                  </a:moveTo>
                  <a:cubicBezTo>
                    <a:pt x="103" y="1"/>
                    <a:pt x="56" y="11"/>
                    <a:pt x="1" y="30"/>
                  </a:cubicBezTo>
                  <a:cubicBezTo>
                    <a:pt x="77" y="183"/>
                    <a:pt x="134" y="307"/>
                    <a:pt x="263" y="307"/>
                  </a:cubicBezTo>
                  <a:cubicBezTo>
                    <a:pt x="274" y="307"/>
                    <a:pt x="286" y="306"/>
                    <a:pt x="298" y="304"/>
                  </a:cubicBezTo>
                  <a:cubicBezTo>
                    <a:pt x="322" y="304"/>
                    <a:pt x="346" y="244"/>
                    <a:pt x="346" y="209"/>
                  </a:cubicBezTo>
                  <a:cubicBezTo>
                    <a:pt x="311" y="70"/>
                    <a:pt x="251" y="1"/>
                    <a:pt x="1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9" name="Google Shape;979;p4"/>
            <p:cNvSpPr/>
            <p:nvPr/>
          </p:nvSpPr>
          <p:spPr>
            <a:xfrm>
              <a:off x="157905" y="2977273"/>
              <a:ext cx="9405" cy="9089"/>
            </a:xfrm>
            <a:custGeom>
              <a:avLst/>
              <a:gdLst/>
              <a:ahLst/>
              <a:cxnLst/>
              <a:rect l="l" t="t" r="r" b="b"/>
              <a:pathLst>
                <a:path w="298" h="288" extrusionOk="0">
                  <a:moveTo>
                    <a:pt x="119" y="0"/>
                  </a:moveTo>
                  <a:cubicBezTo>
                    <a:pt x="83" y="0"/>
                    <a:pt x="36" y="48"/>
                    <a:pt x="0" y="72"/>
                  </a:cubicBezTo>
                  <a:cubicBezTo>
                    <a:pt x="60" y="155"/>
                    <a:pt x="107" y="226"/>
                    <a:pt x="179" y="286"/>
                  </a:cubicBezTo>
                  <a:cubicBezTo>
                    <a:pt x="180" y="287"/>
                    <a:pt x="181" y="288"/>
                    <a:pt x="183" y="288"/>
                  </a:cubicBezTo>
                  <a:cubicBezTo>
                    <a:pt x="203" y="288"/>
                    <a:pt x="265" y="236"/>
                    <a:pt x="298" y="215"/>
                  </a:cubicBezTo>
                  <a:cubicBezTo>
                    <a:pt x="298" y="60"/>
                    <a:pt x="226" y="0"/>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0" name="Google Shape;980;p4"/>
            <p:cNvSpPr/>
            <p:nvPr/>
          </p:nvSpPr>
          <p:spPr>
            <a:xfrm>
              <a:off x="155633" y="3008612"/>
              <a:ext cx="10194" cy="7764"/>
            </a:xfrm>
            <a:custGeom>
              <a:avLst/>
              <a:gdLst/>
              <a:ahLst/>
              <a:cxnLst/>
              <a:rect l="l" t="t" r="r" b="b"/>
              <a:pathLst>
                <a:path w="323" h="246" extrusionOk="0">
                  <a:moveTo>
                    <a:pt x="261" y="0"/>
                  </a:moveTo>
                  <a:cubicBezTo>
                    <a:pt x="131" y="0"/>
                    <a:pt x="52" y="100"/>
                    <a:pt x="1" y="245"/>
                  </a:cubicBezTo>
                  <a:cubicBezTo>
                    <a:pt x="13" y="245"/>
                    <a:pt x="26" y="246"/>
                    <a:pt x="38" y="246"/>
                  </a:cubicBezTo>
                  <a:cubicBezTo>
                    <a:pt x="171" y="246"/>
                    <a:pt x="311" y="236"/>
                    <a:pt x="322" y="7"/>
                  </a:cubicBezTo>
                  <a:cubicBezTo>
                    <a:pt x="300" y="3"/>
                    <a:pt x="280" y="0"/>
                    <a:pt x="26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1" name="Google Shape;981;p4"/>
            <p:cNvSpPr/>
            <p:nvPr/>
          </p:nvSpPr>
          <p:spPr>
            <a:xfrm>
              <a:off x="119971" y="2968247"/>
              <a:ext cx="6754" cy="10194"/>
            </a:xfrm>
            <a:custGeom>
              <a:avLst/>
              <a:gdLst/>
              <a:ahLst/>
              <a:cxnLst/>
              <a:rect l="l" t="t" r="r" b="b"/>
              <a:pathLst>
                <a:path w="214" h="323" extrusionOk="0">
                  <a:moveTo>
                    <a:pt x="131" y="0"/>
                  </a:moveTo>
                  <a:cubicBezTo>
                    <a:pt x="95" y="0"/>
                    <a:pt x="47" y="24"/>
                    <a:pt x="11" y="24"/>
                  </a:cubicBezTo>
                  <a:cubicBezTo>
                    <a:pt x="23" y="128"/>
                    <a:pt x="1" y="322"/>
                    <a:pt x="87" y="322"/>
                  </a:cubicBezTo>
                  <a:cubicBezTo>
                    <a:pt x="89" y="322"/>
                    <a:pt x="92" y="322"/>
                    <a:pt x="95" y="322"/>
                  </a:cubicBezTo>
                  <a:cubicBezTo>
                    <a:pt x="202" y="298"/>
                    <a:pt x="214" y="120"/>
                    <a:pt x="13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2" name="Google Shape;982;p4"/>
            <p:cNvSpPr/>
            <p:nvPr/>
          </p:nvSpPr>
          <p:spPr>
            <a:xfrm>
              <a:off x="206348" y="2924380"/>
              <a:ext cx="14991" cy="12719"/>
            </a:xfrm>
            <a:custGeom>
              <a:avLst/>
              <a:gdLst/>
              <a:ahLst/>
              <a:cxnLst/>
              <a:rect l="l" t="t" r="r" b="b"/>
              <a:pathLst>
                <a:path w="475" h="403" extrusionOk="0">
                  <a:moveTo>
                    <a:pt x="249" y="0"/>
                  </a:moveTo>
                  <a:cubicBezTo>
                    <a:pt x="222" y="0"/>
                    <a:pt x="191" y="3"/>
                    <a:pt x="156" y="9"/>
                  </a:cubicBezTo>
                  <a:cubicBezTo>
                    <a:pt x="120" y="33"/>
                    <a:pt x="1" y="81"/>
                    <a:pt x="1" y="105"/>
                  </a:cubicBezTo>
                  <a:cubicBezTo>
                    <a:pt x="25" y="355"/>
                    <a:pt x="215" y="355"/>
                    <a:pt x="382" y="402"/>
                  </a:cubicBezTo>
                  <a:cubicBezTo>
                    <a:pt x="414" y="211"/>
                    <a:pt x="474" y="0"/>
                    <a:pt x="2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3" name="Google Shape;983;p4"/>
            <p:cNvSpPr/>
            <p:nvPr/>
          </p:nvSpPr>
          <p:spPr>
            <a:xfrm>
              <a:off x="50794" y="3028367"/>
              <a:ext cx="11298" cy="10194"/>
            </a:xfrm>
            <a:custGeom>
              <a:avLst/>
              <a:gdLst/>
              <a:ahLst/>
              <a:cxnLst/>
              <a:rect l="l" t="t" r="r" b="b"/>
              <a:pathLst>
                <a:path w="358" h="323" extrusionOk="0">
                  <a:moveTo>
                    <a:pt x="1" y="0"/>
                  </a:moveTo>
                  <a:cubicBezTo>
                    <a:pt x="70" y="161"/>
                    <a:pt x="139" y="323"/>
                    <a:pt x="337" y="323"/>
                  </a:cubicBezTo>
                  <a:cubicBezTo>
                    <a:pt x="344" y="323"/>
                    <a:pt x="351" y="322"/>
                    <a:pt x="358" y="322"/>
                  </a:cubicBezTo>
                  <a:cubicBezTo>
                    <a:pt x="191" y="108"/>
                    <a:pt x="191" y="108"/>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4" name="Google Shape;984;p4"/>
            <p:cNvSpPr/>
            <p:nvPr/>
          </p:nvSpPr>
          <p:spPr>
            <a:xfrm>
              <a:off x="38391" y="3080219"/>
              <a:ext cx="11330" cy="11298"/>
            </a:xfrm>
            <a:custGeom>
              <a:avLst/>
              <a:gdLst/>
              <a:ahLst/>
              <a:cxnLst/>
              <a:rect l="l" t="t" r="r" b="b"/>
              <a:pathLst>
                <a:path w="359" h="358" extrusionOk="0">
                  <a:moveTo>
                    <a:pt x="49" y="1"/>
                  </a:moveTo>
                  <a:cubicBezTo>
                    <a:pt x="37" y="1"/>
                    <a:pt x="37" y="12"/>
                    <a:pt x="25" y="24"/>
                  </a:cubicBezTo>
                  <a:cubicBezTo>
                    <a:pt x="1" y="60"/>
                    <a:pt x="1" y="84"/>
                    <a:pt x="37" y="120"/>
                  </a:cubicBezTo>
                  <a:cubicBezTo>
                    <a:pt x="144" y="203"/>
                    <a:pt x="263" y="286"/>
                    <a:pt x="358" y="358"/>
                  </a:cubicBezTo>
                  <a:lnTo>
                    <a:pt x="35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5" name="Google Shape;985;p4"/>
            <p:cNvSpPr/>
            <p:nvPr/>
          </p:nvSpPr>
          <p:spPr>
            <a:xfrm>
              <a:off x="21507" y="3067816"/>
              <a:ext cx="18431" cy="29540"/>
            </a:xfrm>
            <a:custGeom>
              <a:avLst/>
              <a:gdLst/>
              <a:ahLst/>
              <a:cxnLst/>
              <a:rect l="l" t="t" r="r" b="b"/>
              <a:pathLst>
                <a:path w="584" h="936" extrusionOk="0">
                  <a:moveTo>
                    <a:pt x="226" y="1"/>
                  </a:moveTo>
                  <a:lnTo>
                    <a:pt x="226" y="1"/>
                  </a:lnTo>
                  <a:cubicBezTo>
                    <a:pt x="238" y="227"/>
                    <a:pt x="179" y="441"/>
                    <a:pt x="0" y="572"/>
                  </a:cubicBezTo>
                  <a:cubicBezTo>
                    <a:pt x="36" y="691"/>
                    <a:pt x="12" y="870"/>
                    <a:pt x="72" y="917"/>
                  </a:cubicBezTo>
                  <a:cubicBezTo>
                    <a:pt x="92" y="930"/>
                    <a:pt x="113" y="936"/>
                    <a:pt x="134" y="936"/>
                  </a:cubicBezTo>
                  <a:cubicBezTo>
                    <a:pt x="211" y="936"/>
                    <a:pt x="289" y="859"/>
                    <a:pt x="345" y="775"/>
                  </a:cubicBezTo>
                  <a:cubicBezTo>
                    <a:pt x="417" y="691"/>
                    <a:pt x="488" y="620"/>
                    <a:pt x="572" y="524"/>
                  </a:cubicBezTo>
                  <a:cubicBezTo>
                    <a:pt x="572" y="477"/>
                    <a:pt x="584" y="441"/>
                    <a:pt x="584" y="394"/>
                  </a:cubicBezTo>
                  <a:cubicBezTo>
                    <a:pt x="476" y="263"/>
                    <a:pt x="357" y="143"/>
                    <a:pt x="2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6" name="Google Shape;986;p4"/>
            <p:cNvSpPr/>
            <p:nvPr/>
          </p:nvSpPr>
          <p:spPr>
            <a:xfrm>
              <a:off x="84625" y="2992674"/>
              <a:ext cx="7543" cy="6407"/>
            </a:xfrm>
            <a:custGeom>
              <a:avLst/>
              <a:gdLst/>
              <a:ahLst/>
              <a:cxnLst/>
              <a:rect l="l" t="t" r="r" b="b"/>
              <a:pathLst>
                <a:path w="239" h="203" extrusionOk="0">
                  <a:moveTo>
                    <a:pt x="108" y="0"/>
                  </a:moveTo>
                  <a:cubicBezTo>
                    <a:pt x="72" y="0"/>
                    <a:pt x="24" y="60"/>
                    <a:pt x="0" y="96"/>
                  </a:cubicBezTo>
                  <a:cubicBezTo>
                    <a:pt x="24" y="119"/>
                    <a:pt x="60" y="179"/>
                    <a:pt x="108" y="203"/>
                  </a:cubicBezTo>
                  <a:cubicBezTo>
                    <a:pt x="131" y="203"/>
                    <a:pt x="179" y="155"/>
                    <a:pt x="238" y="108"/>
                  </a:cubicBezTo>
                  <a:cubicBezTo>
                    <a:pt x="179" y="60"/>
                    <a:pt x="131" y="24"/>
                    <a:pt x="1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7" name="Google Shape;987;p4"/>
            <p:cNvSpPr/>
            <p:nvPr/>
          </p:nvSpPr>
          <p:spPr>
            <a:xfrm>
              <a:off x="71465" y="3016596"/>
              <a:ext cx="10194" cy="8048"/>
            </a:xfrm>
            <a:custGeom>
              <a:avLst/>
              <a:gdLst/>
              <a:ahLst/>
              <a:cxnLst/>
              <a:rect l="l" t="t" r="r" b="b"/>
              <a:pathLst>
                <a:path w="323" h="255" extrusionOk="0">
                  <a:moveTo>
                    <a:pt x="240" y="1"/>
                  </a:moveTo>
                  <a:cubicBezTo>
                    <a:pt x="114" y="1"/>
                    <a:pt x="1" y="38"/>
                    <a:pt x="1" y="254"/>
                  </a:cubicBezTo>
                  <a:cubicBezTo>
                    <a:pt x="167" y="254"/>
                    <a:pt x="263" y="171"/>
                    <a:pt x="322" y="4"/>
                  </a:cubicBezTo>
                  <a:cubicBezTo>
                    <a:pt x="295" y="2"/>
                    <a:pt x="267" y="1"/>
                    <a:pt x="24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988" name="Google Shape;988;p4"/>
          <p:cNvGrpSpPr/>
          <p:nvPr/>
        </p:nvGrpSpPr>
        <p:grpSpPr>
          <a:xfrm>
            <a:off x="2378258" y="89560"/>
            <a:ext cx="659256" cy="691310"/>
            <a:chOff x="173306" y="1957441"/>
            <a:chExt cx="321306" cy="329604"/>
          </a:xfrm>
        </p:grpSpPr>
        <p:sp>
          <p:nvSpPr>
            <p:cNvPr id="989" name="Google Shape;989;p4"/>
            <p:cNvSpPr/>
            <p:nvPr/>
          </p:nvSpPr>
          <p:spPr>
            <a:xfrm>
              <a:off x="251825" y="1977292"/>
              <a:ext cx="87200" cy="79784"/>
            </a:xfrm>
            <a:custGeom>
              <a:avLst/>
              <a:gdLst/>
              <a:ahLst/>
              <a:cxnLst/>
              <a:rect l="l" t="t" r="r" b="b"/>
              <a:pathLst>
                <a:path w="2763" h="2528" extrusionOk="0">
                  <a:moveTo>
                    <a:pt x="2589" y="0"/>
                  </a:moveTo>
                  <a:cubicBezTo>
                    <a:pt x="2514" y="0"/>
                    <a:pt x="2445" y="34"/>
                    <a:pt x="2394" y="111"/>
                  </a:cubicBezTo>
                  <a:lnTo>
                    <a:pt x="1596" y="599"/>
                  </a:lnTo>
                  <a:cubicBezTo>
                    <a:pt x="1453" y="706"/>
                    <a:pt x="1298" y="730"/>
                    <a:pt x="1203" y="837"/>
                  </a:cubicBezTo>
                  <a:lnTo>
                    <a:pt x="953" y="1087"/>
                  </a:lnTo>
                  <a:cubicBezTo>
                    <a:pt x="739" y="1159"/>
                    <a:pt x="560" y="1302"/>
                    <a:pt x="417" y="1480"/>
                  </a:cubicBezTo>
                  <a:lnTo>
                    <a:pt x="298" y="1599"/>
                  </a:lnTo>
                  <a:cubicBezTo>
                    <a:pt x="179" y="1718"/>
                    <a:pt x="1" y="1790"/>
                    <a:pt x="24" y="2028"/>
                  </a:cubicBezTo>
                  <a:cubicBezTo>
                    <a:pt x="108" y="2230"/>
                    <a:pt x="263" y="2230"/>
                    <a:pt x="429" y="2266"/>
                  </a:cubicBezTo>
                  <a:cubicBezTo>
                    <a:pt x="620" y="2266"/>
                    <a:pt x="786" y="2409"/>
                    <a:pt x="965" y="2504"/>
                  </a:cubicBezTo>
                  <a:cubicBezTo>
                    <a:pt x="1025" y="2516"/>
                    <a:pt x="1072" y="2528"/>
                    <a:pt x="1120" y="2528"/>
                  </a:cubicBezTo>
                  <a:cubicBezTo>
                    <a:pt x="1156" y="2516"/>
                    <a:pt x="1203" y="2504"/>
                    <a:pt x="1227" y="2456"/>
                  </a:cubicBezTo>
                  <a:cubicBezTo>
                    <a:pt x="1275" y="2397"/>
                    <a:pt x="1310" y="2337"/>
                    <a:pt x="1334" y="2266"/>
                  </a:cubicBezTo>
                  <a:cubicBezTo>
                    <a:pt x="1382" y="2171"/>
                    <a:pt x="1453" y="2135"/>
                    <a:pt x="1525" y="2075"/>
                  </a:cubicBezTo>
                  <a:cubicBezTo>
                    <a:pt x="1560" y="2040"/>
                    <a:pt x="1608" y="2016"/>
                    <a:pt x="1632" y="1980"/>
                  </a:cubicBezTo>
                  <a:cubicBezTo>
                    <a:pt x="1734" y="1853"/>
                    <a:pt x="1860" y="1834"/>
                    <a:pt x="1989" y="1834"/>
                  </a:cubicBezTo>
                  <a:cubicBezTo>
                    <a:pt x="2041" y="1834"/>
                    <a:pt x="2093" y="1837"/>
                    <a:pt x="2144" y="1837"/>
                  </a:cubicBezTo>
                  <a:cubicBezTo>
                    <a:pt x="2310" y="1802"/>
                    <a:pt x="2394" y="1659"/>
                    <a:pt x="2465" y="1492"/>
                  </a:cubicBezTo>
                  <a:cubicBezTo>
                    <a:pt x="2501" y="1397"/>
                    <a:pt x="2513" y="1313"/>
                    <a:pt x="2513" y="1218"/>
                  </a:cubicBezTo>
                  <a:cubicBezTo>
                    <a:pt x="2608" y="1040"/>
                    <a:pt x="2215" y="778"/>
                    <a:pt x="2584" y="659"/>
                  </a:cubicBezTo>
                  <a:cubicBezTo>
                    <a:pt x="2680" y="492"/>
                    <a:pt x="2739" y="313"/>
                    <a:pt x="2763" y="135"/>
                  </a:cubicBezTo>
                  <a:cubicBezTo>
                    <a:pt x="2751" y="87"/>
                    <a:pt x="2727" y="39"/>
                    <a:pt x="2680" y="16"/>
                  </a:cubicBezTo>
                  <a:cubicBezTo>
                    <a:pt x="2649" y="6"/>
                    <a:pt x="2619" y="0"/>
                    <a:pt x="25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0" name="Google Shape;990;p4"/>
            <p:cNvSpPr/>
            <p:nvPr/>
          </p:nvSpPr>
          <p:spPr>
            <a:xfrm>
              <a:off x="351394" y="2154654"/>
              <a:ext cx="79310" cy="74955"/>
            </a:xfrm>
            <a:custGeom>
              <a:avLst/>
              <a:gdLst/>
              <a:ahLst/>
              <a:cxnLst/>
              <a:rect l="l" t="t" r="r" b="b"/>
              <a:pathLst>
                <a:path w="2513" h="2375" extrusionOk="0">
                  <a:moveTo>
                    <a:pt x="687" y="1"/>
                  </a:moveTo>
                  <a:cubicBezTo>
                    <a:pt x="631" y="1"/>
                    <a:pt x="570" y="35"/>
                    <a:pt x="501" y="123"/>
                  </a:cubicBezTo>
                  <a:cubicBezTo>
                    <a:pt x="298" y="396"/>
                    <a:pt x="418" y="635"/>
                    <a:pt x="632" y="813"/>
                  </a:cubicBezTo>
                  <a:cubicBezTo>
                    <a:pt x="763" y="920"/>
                    <a:pt x="918" y="873"/>
                    <a:pt x="989" y="956"/>
                  </a:cubicBezTo>
                  <a:cubicBezTo>
                    <a:pt x="944" y="940"/>
                    <a:pt x="902" y="933"/>
                    <a:pt x="865" y="933"/>
                  </a:cubicBezTo>
                  <a:cubicBezTo>
                    <a:pt x="674" y="933"/>
                    <a:pt x="582" y="1120"/>
                    <a:pt x="632" y="1349"/>
                  </a:cubicBezTo>
                  <a:cubicBezTo>
                    <a:pt x="681" y="1532"/>
                    <a:pt x="642" y="1565"/>
                    <a:pt x="583" y="1565"/>
                  </a:cubicBezTo>
                  <a:cubicBezTo>
                    <a:pt x="550" y="1565"/>
                    <a:pt x="509" y="1554"/>
                    <a:pt x="475" y="1554"/>
                  </a:cubicBezTo>
                  <a:cubicBezTo>
                    <a:pt x="452" y="1554"/>
                    <a:pt x="432" y="1559"/>
                    <a:pt x="418" y="1575"/>
                  </a:cubicBezTo>
                  <a:cubicBezTo>
                    <a:pt x="298" y="1599"/>
                    <a:pt x="203" y="1658"/>
                    <a:pt x="144" y="1778"/>
                  </a:cubicBezTo>
                  <a:cubicBezTo>
                    <a:pt x="84" y="1956"/>
                    <a:pt x="1" y="2135"/>
                    <a:pt x="132" y="2325"/>
                  </a:cubicBezTo>
                  <a:cubicBezTo>
                    <a:pt x="180" y="2361"/>
                    <a:pt x="226" y="2375"/>
                    <a:pt x="270" y="2375"/>
                  </a:cubicBezTo>
                  <a:cubicBezTo>
                    <a:pt x="344" y="2375"/>
                    <a:pt x="414" y="2334"/>
                    <a:pt x="489" y="2289"/>
                  </a:cubicBezTo>
                  <a:cubicBezTo>
                    <a:pt x="1025" y="1885"/>
                    <a:pt x="1620" y="1611"/>
                    <a:pt x="2108" y="1123"/>
                  </a:cubicBezTo>
                  <a:cubicBezTo>
                    <a:pt x="2168" y="1051"/>
                    <a:pt x="2251" y="980"/>
                    <a:pt x="2311" y="896"/>
                  </a:cubicBezTo>
                  <a:cubicBezTo>
                    <a:pt x="2453" y="837"/>
                    <a:pt x="2513" y="718"/>
                    <a:pt x="2477" y="575"/>
                  </a:cubicBezTo>
                  <a:cubicBezTo>
                    <a:pt x="2215" y="301"/>
                    <a:pt x="1822" y="361"/>
                    <a:pt x="1561" y="111"/>
                  </a:cubicBezTo>
                  <a:cubicBezTo>
                    <a:pt x="1382" y="146"/>
                    <a:pt x="1275" y="277"/>
                    <a:pt x="1215" y="468"/>
                  </a:cubicBezTo>
                  <a:cubicBezTo>
                    <a:pt x="1251" y="515"/>
                    <a:pt x="1251" y="563"/>
                    <a:pt x="1215" y="587"/>
                  </a:cubicBezTo>
                  <a:cubicBezTo>
                    <a:pt x="1227" y="539"/>
                    <a:pt x="1215" y="504"/>
                    <a:pt x="1191" y="480"/>
                  </a:cubicBezTo>
                  <a:cubicBezTo>
                    <a:pt x="1132" y="408"/>
                    <a:pt x="1049" y="337"/>
                    <a:pt x="989" y="265"/>
                  </a:cubicBezTo>
                  <a:cubicBezTo>
                    <a:pt x="900" y="152"/>
                    <a:pt x="806" y="1"/>
                    <a:pt x="6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1" name="Google Shape;991;p4"/>
            <p:cNvSpPr/>
            <p:nvPr/>
          </p:nvSpPr>
          <p:spPr>
            <a:xfrm>
              <a:off x="173306" y="2114164"/>
              <a:ext cx="68043" cy="74071"/>
            </a:xfrm>
            <a:custGeom>
              <a:avLst/>
              <a:gdLst/>
              <a:ahLst/>
              <a:cxnLst/>
              <a:rect l="l" t="t" r="r" b="b"/>
              <a:pathLst>
                <a:path w="2156" h="2347" extrusionOk="0">
                  <a:moveTo>
                    <a:pt x="1727" y="1"/>
                  </a:moveTo>
                  <a:cubicBezTo>
                    <a:pt x="1441" y="108"/>
                    <a:pt x="1167" y="239"/>
                    <a:pt x="905" y="429"/>
                  </a:cubicBezTo>
                  <a:cubicBezTo>
                    <a:pt x="643" y="798"/>
                    <a:pt x="298" y="1132"/>
                    <a:pt x="107" y="1560"/>
                  </a:cubicBezTo>
                  <a:cubicBezTo>
                    <a:pt x="0" y="1679"/>
                    <a:pt x="72" y="1787"/>
                    <a:pt x="107" y="1882"/>
                  </a:cubicBezTo>
                  <a:cubicBezTo>
                    <a:pt x="198" y="1981"/>
                    <a:pt x="278" y="2126"/>
                    <a:pt x="397" y="2126"/>
                  </a:cubicBezTo>
                  <a:cubicBezTo>
                    <a:pt x="450" y="2126"/>
                    <a:pt x="511" y="2098"/>
                    <a:pt x="584" y="2025"/>
                  </a:cubicBezTo>
                  <a:cubicBezTo>
                    <a:pt x="587" y="2021"/>
                    <a:pt x="590" y="2020"/>
                    <a:pt x="594" y="2020"/>
                  </a:cubicBezTo>
                  <a:cubicBezTo>
                    <a:pt x="643" y="2020"/>
                    <a:pt x="726" y="2302"/>
                    <a:pt x="881" y="2346"/>
                  </a:cubicBezTo>
                  <a:cubicBezTo>
                    <a:pt x="1381" y="2179"/>
                    <a:pt x="1179" y="1560"/>
                    <a:pt x="1441" y="1227"/>
                  </a:cubicBezTo>
                  <a:cubicBezTo>
                    <a:pt x="1417" y="1048"/>
                    <a:pt x="1191" y="810"/>
                    <a:pt x="1548" y="739"/>
                  </a:cubicBezTo>
                  <a:cubicBezTo>
                    <a:pt x="1762" y="667"/>
                    <a:pt x="2084" y="798"/>
                    <a:pt x="2131" y="417"/>
                  </a:cubicBezTo>
                  <a:cubicBezTo>
                    <a:pt x="2155" y="143"/>
                    <a:pt x="1953" y="36"/>
                    <a:pt x="1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2" name="Google Shape;992;p4"/>
            <p:cNvSpPr/>
            <p:nvPr/>
          </p:nvSpPr>
          <p:spPr>
            <a:xfrm>
              <a:off x="419782" y="2062849"/>
              <a:ext cx="71420" cy="83666"/>
            </a:xfrm>
            <a:custGeom>
              <a:avLst/>
              <a:gdLst/>
              <a:ahLst/>
              <a:cxnLst/>
              <a:rect l="l" t="t" r="r" b="b"/>
              <a:pathLst>
                <a:path w="2263" h="2651" extrusionOk="0">
                  <a:moveTo>
                    <a:pt x="1462" y="1"/>
                  </a:moveTo>
                  <a:cubicBezTo>
                    <a:pt x="1268" y="1"/>
                    <a:pt x="1150" y="184"/>
                    <a:pt x="1048" y="376"/>
                  </a:cubicBezTo>
                  <a:cubicBezTo>
                    <a:pt x="953" y="531"/>
                    <a:pt x="953" y="698"/>
                    <a:pt x="1191" y="698"/>
                  </a:cubicBezTo>
                  <a:cubicBezTo>
                    <a:pt x="1234" y="690"/>
                    <a:pt x="1269" y="687"/>
                    <a:pt x="1298" y="687"/>
                  </a:cubicBezTo>
                  <a:cubicBezTo>
                    <a:pt x="1498" y="687"/>
                    <a:pt x="1410" y="852"/>
                    <a:pt x="1358" y="1007"/>
                  </a:cubicBezTo>
                  <a:cubicBezTo>
                    <a:pt x="1310" y="1150"/>
                    <a:pt x="1346" y="1281"/>
                    <a:pt x="1334" y="1400"/>
                  </a:cubicBezTo>
                  <a:cubicBezTo>
                    <a:pt x="1239" y="1579"/>
                    <a:pt x="1001" y="1508"/>
                    <a:pt x="941" y="1722"/>
                  </a:cubicBezTo>
                  <a:cubicBezTo>
                    <a:pt x="901" y="1802"/>
                    <a:pt x="870" y="1873"/>
                    <a:pt x="791" y="1873"/>
                  </a:cubicBezTo>
                  <a:cubicBezTo>
                    <a:pt x="775" y="1873"/>
                    <a:pt x="758" y="1871"/>
                    <a:pt x="739" y="1865"/>
                  </a:cubicBezTo>
                  <a:cubicBezTo>
                    <a:pt x="623" y="1784"/>
                    <a:pt x="500" y="1764"/>
                    <a:pt x="371" y="1764"/>
                  </a:cubicBezTo>
                  <a:cubicBezTo>
                    <a:pt x="327" y="1764"/>
                    <a:pt x="283" y="1767"/>
                    <a:pt x="239" y="1769"/>
                  </a:cubicBezTo>
                  <a:cubicBezTo>
                    <a:pt x="120" y="1817"/>
                    <a:pt x="25" y="1900"/>
                    <a:pt x="1" y="2067"/>
                  </a:cubicBezTo>
                  <a:cubicBezTo>
                    <a:pt x="263" y="2496"/>
                    <a:pt x="751" y="2365"/>
                    <a:pt x="1060" y="2651"/>
                  </a:cubicBezTo>
                  <a:cubicBezTo>
                    <a:pt x="1108" y="2651"/>
                    <a:pt x="1156" y="2615"/>
                    <a:pt x="1191" y="2591"/>
                  </a:cubicBezTo>
                  <a:cubicBezTo>
                    <a:pt x="1245" y="2484"/>
                    <a:pt x="1241" y="2298"/>
                    <a:pt x="1379" y="2298"/>
                  </a:cubicBezTo>
                  <a:cubicBezTo>
                    <a:pt x="1394" y="2298"/>
                    <a:pt x="1411" y="2301"/>
                    <a:pt x="1429" y="2305"/>
                  </a:cubicBezTo>
                  <a:cubicBezTo>
                    <a:pt x="1513" y="2293"/>
                    <a:pt x="1572" y="2246"/>
                    <a:pt x="1632" y="2186"/>
                  </a:cubicBezTo>
                  <a:cubicBezTo>
                    <a:pt x="1727" y="2020"/>
                    <a:pt x="1715" y="1769"/>
                    <a:pt x="1906" y="1662"/>
                  </a:cubicBezTo>
                  <a:cubicBezTo>
                    <a:pt x="2072" y="1531"/>
                    <a:pt x="2013" y="1246"/>
                    <a:pt x="2180" y="1115"/>
                  </a:cubicBezTo>
                  <a:cubicBezTo>
                    <a:pt x="2168" y="1091"/>
                    <a:pt x="2168" y="1055"/>
                    <a:pt x="2191" y="1043"/>
                  </a:cubicBezTo>
                  <a:cubicBezTo>
                    <a:pt x="2263" y="817"/>
                    <a:pt x="2251" y="567"/>
                    <a:pt x="2203" y="341"/>
                  </a:cubicBezTo>
                  <a:cubicBezTo>
                    <a:pt x="2049" y="115"/>
                    <a:pt x="1787" y="79"/>
                    <a:pt x="1572" y="19"/>
                  </a:cubicBezTo>
                  <a:cubicBezTo>
                    <a:pt x="1533" y="7"/>
                    <a:pt x="1496" y="1"/>
                    <a:pt x="146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3" name="Google Shape;993;p4"/>
            <p:cNvSpPr/>
            <p:nvPr/>
          </p:nvSpPr>
          <p:spPr>
            <a:xfrm>
              <a:off x="201867" y="2038548"/>
              <a:ext cx="73282" cy="89567"/>
            </a:xfrm>
            <a:custGeom>
              <a:avLst/>
              <a:gdLst/>
              <a:ahLst/>
              <a:cxnLst/>
              <a:rect l="l" t="t" r="r" b="b"/>
              <a:pathLst>
                <a:path w="2322" h="2838" extrusionOk="0">
                  <a:moveTo>
                    <a:pt x="1523" y="0"/>
                  </a:moveTo>
                  <a:cubicBezTo>
                    <a:pt x="1488" y="0"/>
                    <a:pt x="1453" y="15"/>
                    <a:pt x="1417" y="39"/>
                  </a:cubicBezTo>
                  <a:cubicBezTo>
                    <a:pt x="1369" y="87"/>
                    <a:pt x="1322" y="146"/>
                    <a:pt x="1286" y="194"/>
                  </a:cubicBezTo>
                  <a:cubicBezTo>
                    <a:pt x="1274" y="230"/>
                    <a:pt x="1250" y="289"/>
                    <a:pt x="1274" y="349"/>
                  </a:cubicBezTo>
                  <a:cubicBezTo>
                    <a:pt x="1512" y="825"/>
                    <a:pt x="1036" y="694"/>
                    <a:pt x="929" y="873"/>
                  </a:cubicBezTo>
                  <a:cubicBezTo>
                    <a:pt x="822" y="968"/>
                    <a:pt x="726" y="1063"/>
                    <a:pt x="691" y="1218"/>
                  </a:cubicBezTo>
                  <a:cubicBezTo>
                    <a:pt x="619" y="1456"/>
                    <a:pt x="798" y="1706"/>
                    <a:pt x="643" y="1944"/>
                  </a:cubicBezTo>
                  <a:cubicBezTo>
                    <a:pt x="512" y="2099"/>
                    <a:pt x="405" y="2278"/>
                    <a:pt x="298" y="2456"/>
                  </a:cubicBezTo>
                  <a:cubicBezTo>
                    <a:pt x="214" y="2587"/>
                    <a:pt x="107" y="2706"/>
                    <a:pt x="0" y="2837"/>
                  </a:cubicBezTo>
                  <a:cubicBezTo>
                    <a:pt x="322" y="2778"/>
                    <a:pt x="631" y="2730"/>
                    <a:pt x="869" y="2456"/>
                  </a:cubicBezTo>
                  <a:cubicBezTo>
                    <a:pt x="892" y="2463"/>
                    <a:pt x="912" y="2466"/>
                    <a:pt x="930" y="2466"/>
                  </a:cubicBezTo>
                  <a:cubicBezTo>
                    <a:pt x="1062" y="2466"/>
                    <a:pt x="1072" y="2290"/>
                    <a:pt x="1072" y="2206"/>
                  </a:cubicBezTo>
                  <a:cubicBezTo>
                    <a:pt x="1167" y="1682"/>
                    <a:pt x="1524" y="1349"/>
                    <a:pt x="1834" y="992"/>
                  </a:cubicBezTo>
                  <a:cubicBezTo>
                    <a:pt x="1869" y="646"/>
                    <a:pt x="2262" y="849"/>
                    <a:pt x="2322" y="563"/>
                  </a:cubicBezTo>
                  <a:cubicBezTo>
                    <a:pt x="2322" y="349"/>
                    <a:pt x="2143" y="325"/>
                    <a:pt x="2060" y="194"/>
                  </a:cubicBezTo>
                  <a:cubicBezTo>
                    <a:pt x="2036" y="190"/>
                    <a:pt x="2011" y="189"/>
                    <a:pt x="1986" y="189"/>
                  </a:cubicBezTo>
                  <a:cubicBezTo>
                    <a:pt x="1949" y="189"/>
                    <a:pt x="1911" y="192"/>
                    <a:pt x="1874" y="192"/>
                  </a:cubicBezTo>
                  <a:cubicBezTo>
                    <a:pt x="1777" y="192"/>
                    <a:pt x="1685" y="175"/>
                    <a:pt x="1619" y="51"/>
                  </a:cubicBezTo>
                  <a:cubicBezTo>
                    <a:pt x="1590" y="15"/>
                    <a:pt x="1557" y="0"/>
                    <a:pt x="15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4" name="Google Shape;994;p4"/>
            <p:cNvSpPr/>
            <p:nvPr/>
          </p:nvSpPr>
          <p:spPr>
            <a:xfrm>
              <a:off x="220645" y="2235540"/>
              <a:ext cx="66907" cy="37335"/>
            </a:xfrm>
            <a:custGeom>
              <a:avLst/>
              <a:gdLst/>
              <a:ahLst/>
              <a:cxnLst/>
              <a:rect l="l" t="t" r="r" b="b"/>
              <a:pathLst>
                <a:path w="2120" h="1183" extrusionOk="0">
                  <a:moveTo>
                    <a:pt x="274" y="0"/>
                  </a:moveTo>
                  <a:cubicBezTo>
                    <a:pt x="167" y="84"/>
                    <a:pt x="48" y="143"/>
                    <a:pt x="48" y="322"/>
                  </a:cubicBezTo>
                  <a:cubicBezTo>
                    <a:pt x="0" y="560"/>
                    <a:pt x="84" y="774"/>
                    <a:pt x="179" y="977"/>
                  </a:cubicBezTo>
                  <a:cubicBezTo>
                    <a:pt x="397" y="1114"/>
                    <a:pt x="619" y="1182"/>
                    <a:pt x="840" y="1182"/>
                  </a:cubicBezTo>
                  <a:cubicBezTo>
                    <a:pt x="1041" y="1182"/>
                    <a:pt x="1243" y="1126"/>
                    <a:pt x="1441" y="1012"/>
                  </a:cubicBezTo>
                  <a:cubicBezTo>
                    <a:pt x="2120" y="810"/>
                    <a:pt x="2120" y="810"/>
                    <a:pt x="1953" y="286"/>
                  </a:cubicBezTo>
                  <a:cubicBezTo>
                    <a:pt x="1905" y="274"/>
                    <a:pt x="1870" y="238"/>
                    <a:pt x="1810" y="238"/>
                  </a:cubicBezTo>
                  <a:cubicBezTo>
                    <a:pt x="1792" y="237"/>
                    <a:pt x="1774" y="236"/>
                    <a:pt x="1756" y="236"/>
                  </a:cubicBezTo>
                  <a:cubicBezTo>
                    <a:pt x="1506" y="236"/>
                    <a:pt x="1303" y="377"/>
                    <a:pt x="1193" y="504"/>
                  </a:cubicBezTo>
                  <a:lnTo>
                    <a:pt x="1193" y="504"/>
                  </a:lnTo>
                  <a:cubicBezTo>
                    <a:pt x="1246" y="422"/>
                    <a:pt x="1257" y="279"/>
                    <a:pt x="1060" y="155"/>
                  </a:cubicBezTo>
                  <a:cubicBezTo>
                    <a:pt x="1029" y="158"/>
                    <a:pt x="998" y="159"/>
                    <a:pt x="968" y="159"/>
                  </a:cubicBezTo>
                  <a:cubicBezTo>
                    <a:pt x="734" y="159"/>
                    <a:pt x="495" y="84"/>
                    <a:pt x="2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5" name="Google Shape;995;p4"/>
            <p:cNvSpPr/>
            <p:nvPr/>
          </p:nvSpPr>
          <p:spPr>
            <a:xfrm>
              <a:off x="184951" y="2204328"/>
              <a:ext cx="44752" cy="41754"/>
            </a:xfrm>
            <a:custGeom>
              <a:avLst/>
              <a:gdLst/>
              <a:ahLst/>
              <a:cxnLst/>
              <a:rect l="l" t="t" r="r" b="b"/>
              <a:pathLst>
                <a:path w="1418" h="1323" extrusionOk="0">
                  <a:moveTo>
                    <a:pt x="632" y="1"/>
                  </a:moveTo>
                  <a:cubicBezTo>
                    <a:pt x="596" y="1"/>
                    <a:pt x="560" y="7"/>
                    <a:pt x="524" y="25"/>
                  </a:cubicBezTo>
                  <a:cubicBezTo>
                    <a:pt x="346" y="323"/>
                    <a:pt x="0" y="608"/>
                    <a:pt x="405" y="1001"/>
                  </a:cubicBezTo>
                  <a:cubicBezTo>
                    <a:pt x="631" y="1049"/>
                    <a:pt x="834" y="1168"/>
                    <a:pt x="1060" y="1251"/>
                  </a:cubicBezTo>
                  <a:cubicBezTo>
                    <a:pt x="1108" y="1263"/>
                    <a:pt x="1131" y="1287"/>
                    <a:pt x="1179" y="1323"/>
                  </a:cubicBezTo>
                  <a:cubicBezTo>
                    <a:pt x="1250" y="1251"/>
                    <a:pt x="1334" y="1192"/>
                    <a:pt x="1405" y="1108"/>
                  </a:cubicBezTo>
                  <a:cubicBezTo>
                    <a:pt x="1417" y="596"/>
                    <a:pt x="1405" y="96"/>
                    <a:pt x="810" y="25"/>
                  </a:cubicBezTo>
                  <a:cubicBezTo>
                    <a:pt x="751" y="17"/>
                    <a:pt x="691" y="1"/>
                    <a:pt x="63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6" name="Google Shape;996;p4"/>
            <p:cNvSpPr/>
            <p:nvPr/>
          </p:nvSpPr>
          <p:spPr>
            <a:xfrm>
              <a:off x="226294" y="2261545"/>
              <a:ext cx="52611" cy="25500"/>
            </a:xfrm>
            <a:custGeom>
              <a:avLst/>
              <a:gdLst/>
              <a:ahLst/>
              <a:cxnLst/>
              <a:rect l="l" t="t" r="r" b="b"/>
              <a:pathLst>
                <a:path w="1667" h="808" extrusionOk="0">
                  <a:moveTo>
                    <a:pt x="1322" y="0"/>
                  </a:moveTo>
                  <a:cubicBezTo>
                    <a:pt x="1286" y="0"/>
                    <a:pt x="1244" y="14"/>
                    <a:pt x="1191" y="45"/>
                  </a:cubicBezTo>
                  <a:cubicBezTo>
                    <a:pt x="1022" y="182"/>
                    <a:pt x="843" y="221"/>
                    <a:pt x="660" y="221"/>
                  </a:cubicBezTo>
                  <a:cubicBezTo>
                    <a:pt x="443" y="221"/>
                    <a:pt x="220" y="166"/>
                    <a:pt x="0" y="153"/>
                  </a:cubicBezTo>
                  <a:lnTo>
                    <a:pt x="0" y="153"/>
                  </a:lnTo>
                  <a:cubicBezTo>
                    <a:pt x="34" y="796"/>
                    <a:pt x="424" y="807"/>
                    <a:pt x="815" y="807"/>
                  </a:cubicBezTo>
                  <a:cubicBezTo>
                    <a:pt x="829" y="807"/>
                    <a:pt x="843" y="807"/>
                    <a:pt x="857" y="807"/>
                  </a:cubicBezTo>
                  <a:cubicBezTo>
                    <a:pt x="906" y="745"/>
                    <a:pt x="964" y="731"/>
                    <a:pt x="1023" y="731"/>
                  </a:cubicBezTo>
                  <a:cubicBezTo>
                    <a:pt x="1072" y="731"/>
                    <a:pt x="1122" y="741"/>
                    <a:pt x="1170" y="741"/>
                  </a:cubicBezTo>
                  <a:cubicBezTo>
                    <a:pt x="1220" y="741"/>
                    <a:pt x="1268" y="730"/>
                    <a:pt x="1310" y="688"/>
                  </a:cubicBezTo>
                  <a:cubicBezTo>
                    <a:pt x="1405" y="546"/>
                    <a:pt x="1607" y="700"/>
                    <a:pt x="1667" y="486"/>
                  </a:cubicBezTo>
                  <a:cubicBezTo>
                    <a:pt x="1667" y="426"/>
                    <a:pt x="1643" y="391"/>
                    <a:pt x="1607" y="343"/>
                  </a:cubicBezTo>
                  <a:cubicBezTo>
                    <a:pt x="1490" y="284"/>
                    <a:pt x="1485" y="0"/>
                    <a:pt x="13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7" name="Google Shape;997;p4"/>
            <p:cNvSpPr/>
            <p:nvPr/>
          </p:nvSpPr>
          <p:spPr>
            <a:xfrm>
              <a:off x="173685" y="2172043"/>
              <a:ext cx="37209" cy="35410"/>
            </a:xfrm>
            <a:custGeom>
              <a:avLst/>
              <a:gdLst/>
              <a:ahLst/>
              <a:cxnLst/>
              <a:rect l="l" t="t" r="r" b="b"/>
              <a:pathLst>
                <a:path w="1179" h="1122" extrusionOk="0">
                  <a:moveTo>
                    <a:pt x="179" y="0"/>
                  </a:moveTo>
                  <a:cubicBezTo>
                    <a:pt x="48" y="191"/>
                    <a:pt x="0" y="381"/>
                    <a:pt x="83" y="619"/>
                  </a:cubicBezTo>
                  <a:cubicBezTo>
                    <a:pt x="119" y="738"/>
                    <a:pt x="226" y="750"/>
                    <a:pt x="322" y="762"/>
                  </a:cubicBezTo>
                  <a:cubicBezTo>
                    <a:pt x="386" y="814"/>
                    <a:pt x="454" y="825"/>
                    <a:pt x="522" y="825"/>
                  </a:cubicBezTo>
                  <a:cubicBezTo>
                    <a:pt x="574" y="825"/>
                    <a:pt x="626" y="818"/>
                    <a:pt x="677" y="818"/>
                  </a:cubicBezTo>
                  <a:cubicBezTo>
                    <a:pt x="744" y="818"/>
                    <a:pt x="809" y="830"/>
                    <a:pt x="869" y="881"/>
                  </a:cubicBezTo>
                  <a:cubicBezTo>
                    <a:pt x="869" y="929"/>
                    <a:pt x="881" y="988"/>
                    <a:pt x="881" y="1048"/>
                  </a:cubicBezTo>
                  <a:cubicBezTo>
                    <a:pt x="913" y="1111"/>
                    <a:pt x="961" y="1122"/>
                    <a:pt x="1013" y="1122"/>
                  </a:cubicBezTo>
                  <a:cubicBezTo>
                    <a:pt x="1040" y="1122"/>
                    <a:pt x="1068" y="1119"/>
                    <a:pt x="1096" y="1119"/>
                  </a:cubicBezTo>
                  <a:cubicBezTo>
                    <a:pt x="1131" y="1084"/>
                    <a:pt x="1155" y="1036"/>
                    <a:pt x="1167" y="988"/>
                  </a:cubicBezTo>
                  <a:cubicBezTo>
                    <a:pt x="1179" y="917"/>
                    <a:pt x="1167" y="822"/>
                    <a:pt x="1131" y="750"/>
                  </a:cubicBezTo>
                  <a:cubicBezTo>
                    <a:pt x="1072" y="619"/>
                    <a:pt x="953" y="560"/>
                    <a:pt x="857" y="500"/>
                  </a:cubicBezTo>
                  <a:cubicBezTo>
                    <a:pt x="740" y="410"/>
                    <a:pt x="773" y="46"/>
                    <a:pt x="610" y="46"/>
                  </a:cubicBezTo>
                  <a:cubicBezTo>
                    <a:pt x="557" y="46"/>
                    <a:pt x="485" y="84"/>
                    <a:pt x="381" y="179"/>
                  </a:cubicBezTo>
                  <a:cubicBezTo>
                    <a:pt x="381" y="181"/>
                    <a:pt x="380" y="181"/>
                    <a:pt x="379" y="181"/>
                  </a:cubicBezTo>
                  <a:cubicBezTo>
                    <a:pt x="363" y="181"/>
                    <a:pt x="256" y="55"/>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8" name="Google Shape;998;p4"/>
            <p:cNvSpPr/>
            <p:nvPr/>
          </p:nvSpPr>
          <p:spPr>
            <a:xfrm>
              <a:off x="362313" y="1957441"/>
              <a:ext cx="69905" cy="24270"/>
            </a:xfrm>
            <a:custGeom>
              <a:avLst/>
              <a:gdLst/>
              <a:ahLst/>
              <a:cxnLst/>
              <a:rect l="l" t="t" r="r" b="b"/>
              <a:pathLst>
                <a:path w="2215" h="769" extrusionOk="0">
                  <a:moveTo>
                    <a:pt x="1870" y="0"/>
                  </a:moveTo>
                  <a:cubicBezTo>
                    <a:pt x="1802" y="0"/>
                    <a:pt x="1735" y="24"/>
                    <a:pt x="1667" y="85"/>
                  </a:cubicBezTo>
                  <a:lnTo>
                    <a:pt x="1548" y="85"/>
                  </a:lnTo>
                  <a:cubicBezTo>
                    <a:pt x="1389" y="60"/>
                    <a:pt x="1233" y="34"/>
                    <a:pt x="1077" y="34"/>
                  </a:cubicBezTo>
                  <a:cubicBezTo>
                    <a:pt x="941" y="34"/>
                    <a:pt x="805" y="53"/>
                    <a:pt x="667" y="109"/>
                  </a:cubicBezTo>
                  <a:cubicBezTo>
                    <a:pt x="476" y="323"/>
                    <a:pt x="191" y="156"/>
                    <a:pt x="0" y="347"/>
                  </a:cubicBezTo>
                  <a:cubicBezTo>
                    <a:pt x="95" y="502"/>
                    <a:pt x="214" y="621"/>
                    <a:pt x="310" y="752"/>
                  </a:cubicBezTo>
                  <a:cubicBezTo>
                    <a:pt x="345" y="763"/>
                    <a:pt x="378" y="768"/>
                    <a:pt x="409" y="768"/>
                  </a:cubicBezTo>
                  <a:cubicBezTo>
                    <a:pt x="577" y="768"/>
                    <a:pt x="687" y="620"/>
                    <a:pt x="798" y="490"/>
                  </a:cubicBezTo>
                  <a:cubicBezTo>
                    <a:pt x="857" y="418"/>
                    <a:pt x="953" y="395"/>
                    <a:pt x="1036" y="395"/>
                  </a:cubicBezTo>
                  <a:cubicBezTo>
                    <a:pt x="1112" y="401"/>
                    <a:pt x="1186" y="403"/>
                    <a:pt x="1261" y="403"/>
                  </a:cubicBezTo>
                  <a:cubicBezTo>
                    <a:pt x="1381" y="403"/>
                    <a:pt x="1500" y="398"/>
                    <a:pt x="1621" y="398"/>
                  </a:cubicBezTo>
                  <a:cubicBezTo>
                    <a:pt x="1695" y="398"/>
                    <a:pt x="1770" y="400"/>
                    <a:pt x="1846" y="407"/>
                  </a:cubicBezTo>
                  <a:cubicBezTo>
                    <a:pt x="1977" y="335"/>
                    <a:pt x="2215" y="347"/>
                    <a:pt x="2060" y="49"/>
                  </a:cubicBezTo>
                  <a:cubicBezTo>
                    <a:pt x="1997" y="21"/>
                    <a:pt x="1933" y="0"/>
                    <a:pt x="187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9" name="Google Shape;999;p4"/>
            <p:cNvSpPr/>
            <p:nvPr/>
          </p:nvSpPr>
          <p:spPr>
            <a:xfrm>
              <a:off x="423475" y="1959303"/>
              <a:ext cx="44436" cy="33769"/>
            </a:xfrm>
            <a:custGeom>
              <a:avLst/>
              <a:gdLst/>
              <a:ahLst/>
              <a:cxnLst/>
              <a:rect l="l" t="t" r="r" b="b"/>
              <a:pathLst>
                <a:path w="1408" h="1070" extrusionOk="0">
                  <a:moveTo>
                    <a:pt x="338" y="1"/>
                  </a:moveTo>
                  <a:cubicBezTo>
                    <a:pt x="318" y="1"/>
                    <a:pt x="299" y="9"/>
                    <a:pt x="277" y="26"/>
                  </a:cubicBezTo>
                  <a:cubicBezTo>
                    <a:pt x="234" y="261"/>
                    <a:pt x="0" y="600"/>
                    <a:pt x="371" y="600"/>
                  </a:cubicBezTo>
                  <a:cubicBezTo>
                    <a:pt x="414" y="600"/>
                    <a:pt x="466" y="596"/>
                    <a:pt x="527" y="586"/>
                  </a:cubicBezTo>
                  <a:cubicBezTo>
                    <a:pt x="540" y="583"/>
                    <a:pt x="553" y="582"/>
                    <a:pt x="566" y="582"/>
                  </a:cubicBezTo>
                  <a:cubicBezTo>
                    <a:pt x="722" y="582"/>
                    <a:pt x="822" y="772"/>
                    <a:pt x="943" y="871"/>
                  </a:cubicBezTo>
                  <a:cubicBezTo>
                    <a:pt x="1029" y="931"/>
                    <a:pt x="1102" y="1070"/>
                    <a:pt x="1206" y="1070"/>
                  </a:cubicBezTo>
                  <a:cubicBezTo>
                    <a:pt x="1248" y="1070"/>
                    <a:pt x="1294" y="1048"/>
                    <a:pt x="1348" y="990"/>
                  </a:cubicBezTo>
                  <a:cubicBezTo>
                    <a:pt x="1408" y="621"/>
                    <a:pt x="1277" y="395"/>
                    <a:pt x="955" y="288"/>
                  </a:cubicBezTo>
                  <a:cubicBezTo>
                    <a:pt x="777" y="205"/>
                    <a:pt x="586" y="121"/>
                    <a:pt x="408" y="38"/>
                  </a:cubicBezTo>
                  <a:cubicBezTo>
                    <a:pt x="382" y="12"/>
                    <a:pt x="360" y="1"/>
                    <a:pt x="3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0" name="Google Shape;1000;p4"/>
            <p:cNvSpPr/>
            <p:nvPr/>
          </p:nvSpPr>
          <p:spPr>
            <a:xfrm>
              <a:off x="223990" y="2047669"/>
              <a:ext cx="28246" cy="21682"/>
            </a:xfrm>
            <a:custGeom>
              <a:avLst/>
              <a:gdLst/>
              <a:ahLst/>
              <a:cxnLst/>
              <a:rect l="l" t="t" r="r" b="b"/>
              <a:pathLst>
                <a:path w="895" h="687" extrusionOk="0">
                  <a:moveTo>
                    <a:pt x="585" y="0"/>
                  </a:moveTo>
                  <a:cubicBezTo>
                    <a:pt x="427" y="45"/>
                    <a:pt x="355" y="240"/>
                    <a:pt x="206" y="240"/>
                  </a:cubicBezTo>
                  <a:cubicBezTo>
                    <a:pt x="197" y="240"/>
                    <a:pt x="189" y="240"/>
                    <a:pt x="180" y="238"/>
                  </a:cubicBezTo>
                  <a:cubicBezTo>
                    <a:pt x="133" y="298"/>
                    <a:pt x="109" y="345"/>
                    <a:pt x="61" y="393"/>
                  </a:cubicBezTo>
                  <a:cubicBezTo>
                    <a:pt x="0" y="584"/>
                    <a:pt x="22" y="686"/>
                    <a:pt x="130" y="686"/>
                  </a:cubicBezTo>
                  <a:cubicBezTo>
                    <a:pt x="170" y="686"/>
                    <a:pt x="223" y="672"/>
                    <a:pt x="287" y="643"/>
                  </a:cubicBezTo>
                  <a:cubicBezTo>
                    <a:pt x="341" y="577"/>
                    <a:pt x="414" y="565"/>
                    <a:pt x="491" y="565"/>
                  </a:cubicBezTo>
                  <a:cubicBezTo>
                    <a:pt x="534" y="565"/>
                    <a:pt x="577" y="569"/>
                    <a:pt x="619" y="569"/>
                  </a:cubicBezTo>
                  <a:cubicBezTo>
                    <a:pt x="719" y="569"/>
                    <a:pt x="808" y="548"/>
                    <a:pt x="847" y="405"/>
                  </a:cubicBezTo>
                  <a:cubicBezTo>
                    <a:pt x="895" y="215"/>
                    <a:pt x="704" y="119"/>
                    <a:pt x="58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1" name="Google Shape;1001;p4"/>
            <p:cNvSpPr/>
            <p:nvPr/>
          </p:nvSpPr>
          <p:spPr>
            <a:xfrm>
              <a:off x="341642" y="1971958"/>
              <a:ext cx="25185" cy="22723"/>
            </a:xfrm>
            <a:custGeom>
              <a:avLst/>
              <a:gdLst/>
              <a:ahLst/>
              <a:cxnLst/>
              <a:rect l="l" t="t" r="r" b="b"/>
              <a:pathLst>
                <a:path w="798" h="720" extrusionOk="0">
                  <a:moveTo>
                    <a:pt x="479" y="0"/>
                  </a:moveTo>
                  <a:cubicBezTo>
                    <a:pt x="460" y="0"/>
                    <a:pt x="439" y="2"/>
                    <a:pt x="417" y="6"/>
                  </a:cubicBezTo>
                  <a:cubicBezTo>
                    <a:pt x="322" y="18"/>
                    <a:pt x="238" y="18"/>
                    <a:pt x="143" y="42"/>
                  </a:cubicBezTo>
                  <a:cubicBezTo>
                    <a:pt x="84" y="54"/>
                    <a:pt x="36" y="77"/>
                    <a:pt x="24" y="161"/>
                  </a:cubicBezTo>
                  <a:cubicBezTo>
                    <a:pt x="0" y="256"/>
                    <a:pt x="0" y="351"/>
                    <a:pt x="24" y="458"/>
                  </a:cubicBezTo>
                  <a:cubicBezTo>
                    <a:pt x="150" y="639"/>
                    <a:pt x="271" y="719"/>
                    <a:pt x="389" y="719"/>
                  </a:cubicBezTo>
                  <a:cubicBezTo>
                    <a:pt x="528" y="719"/>
                    <a:pt x="663" y="609"/>
                    <a:pt x="798" y="423"/>
                  </a:cubicBezTo>
                  <a:cubicBezTo>
                    <a:pt x="732" y="237"/>
                    <a:pt x="697" y="0"/>
                    <a:pt x="4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2" name="Google Shape;1002;p4"/>
            <p:cNvSpPr/>
            <p:nvPr/>
          </p:nvSpPr>
          <p:spPr>
            <a:xfrm>
              <a:off x="213134" y="2061902"/>
              <a:ext cx="21808" cy="41407"/>
            </a:xfrm>
            <a:custGeom>
              <a:avLst/>
              <a:gdLst/>
              <a:ahLst/>
              <a:cxnLst/>
              <a:rect l="l" t="t" r="r" b="b"/>
              <a:pathLst>
                <a:path w="691" h="1312" extrusionOk="0">
                  <a:moveTo>
                    <a:pt x="292" y="0"/>
                  </a:moveTo>
                  <a:cubicBezTo>
                    <a:pt x="169" y="0"/>
                    <a:pt x="106" y="71"/>
                    <a:pt x="84" y="192"/>
                  </a:cubicBezTo>
                  <a:cubicBezTo>
                    <a:pt x="0" y="383"/>
                    <a:pt x="0" y="597"/>
                    <a:pt x="60" y="799"/>
                  </a:cubicBezTo>
                  <a:cubicBezTo>
                    <a:pt x="84" y="847"/>
                    <a:pt x="96" y="895"/>
                    <a:pt x="119" y="942"/>
                  </a:cubicBezTo>
                  <a:cubicBezTo>
                    <a:pt x="179" y="1014"/>
                    <a:pt x="227" y="1085"/>
                    <a:pt x="238" y="1180"/>
                  </a:cubicBezTo>
                  <a:cubicBezTo>
                    <a:pt x="274" y="1252"/>
                    <a:pt x="322" y="1276"/>
                    <a:pt x="369" y="1311"/>
                  </a:cubicBezTo>
                  <a:cubicBezTo>
                    <a:pt x="691" y="1026"/>
                    <a:pt x="405" y="728"/>
                    <a:pt x="405" y="442"/>
                  </a:cubicBezTo>
                  <a:cubicBezTo>
                    <a:pt x="393" y="299"/>
                    <a:pt x="357" y="145"/>
                    <a:pt x="322" y="2"/>
                  </a:cubicBezTo>
                  <a:cubicBezTo>
                    <a:pt x="311" y="1"/>
                    <a:pt x="301" y="0"/>
                    <a:pt x="2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3" name="Google Shape;1003;p4"/>
            <p:cNvSpPr/>
            <p:nvPr/>
          </p:nvSpPr>
          <p:spPr>
            <a:xfrm>
              <a:off x="276725" y="2256653"/>
              <a:ext cx="29635" cy="19315"/>
            </a:xfrm>
            <a:custGeom>
              <a:avLst/>
              <a:gdLst/>
              <a:ahLst/>
              <a:cxnLst/>
              <a:rect l="l" t="t" r="r" b="b"/>
              <a:pathLst>
                <a:path w="939" h="612" extrusionOk="0">
                  <a:moveTo>
                    <a:pt x="619" y="0"/>
                  </a:moveTo>
                  <a:cubicBezTo>
                    <a:pt x="295" y="0"/>
                    <a:pt x="0" y="235"/>
                    <a:pt x="9" y="558"/>
                  </a:cubicBezTo>
                  <a:cubicBezTo>
                    <a:pt x="45" y="570"/>
                    <a:pt x="57" y="581"/>
                    <a:pt x="69" y="605"/>
                  </a:cubicBezTo>
                  <a:cubicBezTo>
                    <a:pt x="94" y="610"/>
                    <a:pt x="119" y="612"/>
                    <a:pt x="143" y="612"/>
                  </a:cubicBezTo>
                  <a:cubicBezTo>
                    <a:pt x="311" y="612"/>
                    <a:pt x="449" y="513"/>
                    <a:pt x="605" y="451"/>
                  </a:cubicBezTo>
                  <a:lnTo>
                    <a:pt x="926" y="320"/>
                  </a:lnTo>
                  <a:cubicBezTo>
                    <a:pt x="926" y="248"/>
                    <a:pt x="938" y="153"/>
                    <a:pt x="938" y="81"/>
                  </a:cubicBezTo>
                  <a:cubicBezTo>
                    <a:pt x="835" y="25"/>
                    <a:pt x="725" y="0"/>
                    <a:pt x="6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4" name="Google Shape;1004;p4"/>
            <p:cNvSpPr/>
            <p:nvPr/>
          </p:nvSpPr>
          <p:spPr>
            <a:xfrm>
              <a:off x="189464" y="2084845"/>
              <a:ext cx="30455" cy="18873"/>
            </a:xfrm>
            <a:custGeom>
              <a:avLst/>
              <a:gdLst/>
              <a:ahLst/>
              <a:cxnLst/>
              <a:rect l="l" t="t" r="r" b="b"/>
              <a:pathLst>
                <a:path w="965" h="598" extrusionOk="0">
                  <a:moveTo>
                    <a:pt x="726" y="1"/>
                  </a:moveTo>
                  <a:cubicBezTo>
                    <a:pt x="560" y="1"/>
                    <a:pt x="476" y="132"/>
                    <a:pt x="357" y="203"/>
                  </a:cubicBezTo>
                  <a:cubicBezTo>
                    <a:pt x="0" y="346"/>
                    <a:pt x="203" y="465"/>
                    <a:pt x="357" y="596"/>
                  </a:cubicBezTo>
                  <a:cubicBezTo>
                    <a:pt x="369" y="597"/>
                    <a:pt x="380" y="597"/>
                    <a:pt x="392" y="597"/>
                  </a:cubicBezTo>
                  <a:cubicBezTo>
                    <a:pt x="556" y="597"/>
                    <a:pt x="701" y="519"/>
                    <a:pt x="846" y="430"/>
                  </a:cubicBezTo>
                  <a:cubicBezTo>
                    <a:pt x="905" y="394"/>
                    <a:pt x="965" y="322"/>
                    <a:pt x="917" y="227"/>
                  </a:cubicBezTo>
                  <a:lnTo>
                    <a:pt x="917" y="96"/>
                  </a:lnTo>
                  <a:cubicBezTo>
                    <a:pt x="869" y="49"/>
                    <a:pt x="798" y="13"/>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5" name="Google Shape;1005;p4"/>
            <p:cNvSpPr/>
            <p:nvPr/>
          </p:nvSpPr>
          <p:spPr>
            <a:xfrm>
              <a:off x="355149" y="1968329"/>
              <a:ext cx="19125" cy="16222"/>
            </a:xfrm>
            <a:custGeom>
              <a:avLst/>
              <a:gdLst/>
              <a:ahLst/>
              <a:cxnLst/>
              <a:rect l="l" t="t" r="r" b="b"/>
              <a:pathLst>
                <a:path w="606" h="514" extrusionOk="0">
                  <a:moveTo>
                    <a:pt x="281" y="1"/>
                  </a:moveTo>
                  <a:cubicBezTo>
                    <a:pt x="267" y="1"/>
                    <a:pt x="253" y="1"/>
                    <a:pt x="239" y="2"/>
                  </a:cubicBezTo>
                  <a:cubicBezTo>
                    <a:pt x="132" y="2"/>
                    <a:pt x="48" y="2"/>
                    <a:pt x="1" y="121"/>
                  </a:cubicBezTo>
                  <a:cubicBezTo>
                    <a:pt x="120" y="252"/>
                    <a:pt x="227" y="371"/>
                    <a:pt x="346" y="514"/>
                  </a:cubicBezTo>
                  <a:cubicBezTo>
                    <a:pt x="441" y="514"/>
                    <a:pt x="525" y="478"/>
                    <a:pt x="572" y="371"/>
                  </a:cubicBezTo>
                  <a:cubicBezTo>
                    <a:pt x="606" y="91"/>
                    <a:pt x="492" y="1"/>
                    <a:pt x="2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6" name="Google Shape;1006;p4"/>
            <p:cNvSpPr/>
            <p:nvPr/>
          </p:nvSpPr>
          <p:spPr>
            <a:xfrm>
              <a:off x="201488" y="2098384"/>
              <a:ext cx="23702" cy="17705"/>
            </a:xfrm>
            <a:custGeom>
              <a:avLst/>
              <a:gdLst/>
              <a:ahLst/>
              <a:cxnLst/>
              <a:rect l="l" t="t" r="r" b="b"/>
              <a:pathLst>
                <a:path w="751" h="561" extrusionOk="0">
                  <a:moveTo>
                    <a:pt x="568" y="0"/>
                  </a:moveTo>
                  <a:cubicBezTo>
                    <a:pt x="551" y="0"/>
                    <a:pt x="533" y="4"/>
                    <a:pt x="512" y="12"/>
                  </a:cubicBezTo>
                  <a:cubicBezTo>
                    <a:pt x="334" y="60"/>
                    <a:pt x="155" y="120"/>
                    <a:pt x="0" y="286"/>
                  </a:cubicBezTo>
                  <a:cubicBezTo>
                    <a:pt x="119" y="382"/>
                    <a:pt x="226" y="465"/>
                    <a:pt x="334" y="560"/>
                  </a:cubicBezTo>
                  <a:cubicBezTo>
                    <a:pt x="548" y="536"/>
                    <a:pt x="584" y="239"/>
                    <a:pt x="750" y="155"/>
                  </a:cubicBezTo>
                  <a:cubicBezTo>
                    <a:pt x="703" y="120"/>
                    <a:pt x="667" y="84"/>
                    <a:pt x="643" y="36"/>
                  </a:cubicBezTo>
                  <a:cubicBezTo>
                    <a:pt x="620" y="13"/>
                    <a:pt x="597" y="0"/>
                    <a:pt x="5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7" name="Google Shape;1007;p4"/>
            <p:cNvSpPr/>
            <p:nvPr/>
          </p:nvSpPr>
          <p:spPr>
            <a:xfrm>
              <a:off x="203729" y="2067961"/>
              <a:ext cx="16569" cy="19946"/>
            </a:xfrm>
            <a:custGeom>
              <a:avLst/>
              <a:gdLst/>
              <a:ahLst/>
              <a:cxnLst/>
              <a:rect l="l" t="t" r="r" b="b"/>
              <a:pathLst>
                <a:path w="525" h="632" extrusionOk="0">
                  <a:moveTo>
                    <a:pt x="358" y="0"/>
                  </a:moveTo>
                  <a:lnTo>
                    <a:pt x="358" y="0"/>
                  </a:lnTo>
                  <a:cubicBezTo>
                    <a:pt x="263" y="48"/>
                    <a:pt x="167" y="119"/>
                    <a:pt x="144" y="250"/>
                  </a:cubicBezTo>
                  <a:cubicBezTo>
                    <a:pt x="1" y="453"/>
                    <a:pt x="96" y="536"/>
                    <a:pt x="239" y="595"/>
                  </a:cubicBezTo>
                  <a:cubicBezTo>
                    <a:pt x="322" y="607"/>
                    <a:pt x="394" y="607"/>
                    <a:pt x="465" y="631"/>
                  </a:cubicBezTo>
                  <a:cubicBezTo>
                    <a:pt x="346" y="453"/>
                    <a:pt x="525" y="191"/>
                    <a:pt x="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8" name="Google Shape;1008;p4"/>
            <p:cNvSpPr/>
            <p:nvPr/>
          </p:nvSpPr>
          <p:spPr>
            <a:xfrm>
              <a:off x="196975" y="2076577"/>
              <a:ext cx="14297" cy="17074"/>
            </a:xfrm>
            <a:custGeom>
              <a:avLst/>
              <a:gdLst/>
              <a:ahLst/>
              <a:cxnLst/>
              <a:rect l="l" t="t" r="r" b="b"/>
              <a:pathLst>
                <a:path w="453" h="541" extrusionOk="0">
                  <a:moveTo>
                    <a:pt x="358" y="1"/>
                  </a:moveTo>
                  <a:cubicBezTo>
                    <a:pt x="203" y="96"/>
                    <a:pt x="0" y="191"/>
                    <a:pt x="119" y="489"/>
                  </a:cubicBezTo>
                  <a:cubicBezTo>
                    <a:pt x="159" y="526"/>
                    <a:pt x="192" y="541"/>
                    <a:pt x="220" y="541"/>
                  </a:cubicBezTo>
                  <a:cubicBezTo>
                    <a:pt x="318" y="541"/>
                    <a:pt x="360" y="362"/>
                    <a:pt x="453" y="334"/>
                  </a:cubicBezTo>
                  <a:cubicBezTo>
                    <a:pt x="429" y="215"/>
                    <a:pt x="381" y="120"/>
                    <a:pt x="3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9" name="Google Shape;1009;p4"/>
            <p:cNvSpPr/>
            <p:nvPr/>
          </p:nvSpPr>
          <p:spPr>
            <a:xfrm>
              <a:off x="201110" y="2096143"/>
              <a:ext cx="17674" cy="11298"/>
            </a:xfrm>
            <a:custGeom>
              <a:avLst/>
              <a:gdLst/>
              <a:ahLst/>
              <a:cxnLst/>
              <a:rect l="l" t="t" r="r" b="b"/>
              <a:pathLst>
                <a:path w="560" h="358" extrusionOk="0">
                  <a:moveTo>
                    <a:pt x="453" y="0"/>
                  </a:moveTo>
                  <a:cubicBezTo>
                    <a:pt x="262" y="0"/>
                    <a:pt x="119" y="72"/>
                    <a:pt x="0" y="250"/>
                  </a:cubicBezTo>
                  <a:cubicBezTo>
                    <a:pt x="0" y="286"/>
                    <a:pt x="0" y="333"/>
                    <a:pt x="12" y="357"/>
                  </a:cubicBezTo>
                  <a:cubicBezTo>
                    <a:pt x="203" y="333"/>
                    <a:pt x="405" y="274"/>
                    <a:pt x="560" y="131"/>
                  </a:cubicBezTo>
                  <a:cubicBezTo>
                    <a:pt x="560" y="48"/>
                    <a:pt x="488" y="48"/>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0" name="Google Shape;1010;p4"/>
            <p:cNvSpPr/>
            <p:nvPr/>
          </p:nvSpPr>
          <p:spPr>
            <a:xfrm>
              <a:off x="220645" y="2060071"/>
              <a:ext cx="12056" cy="15812"/>
            </a:xfrm>
            <a:custGeom>
              <a:avLst/>
              <a:gdLst/>
              <a:ahLst/>
              <a:cxnLst/>
              <a:rect l="l" t="t" r="r" b="b"/>
              <a:pathLst>
                <a:path w="382" h="501" extrusionOk="0">
                  <a:moveTo>
                    <a:pt x="155" y="0"/>
                  </a:moveTo>
                  <a:cubicBezTo>
                    <a:pt x="119" y="12"/>
                    <a:pt x="96" y="24"/>
                    <a:pt x="60" y="60"/>
                  </a:cubicBezTo>
                  <a:cubicBezTo>
                    <a:pt x="60" y="226"/>
                    <a:pt x="0" y="405"/>
                    <a:pt x="167" y="500"/>
                  </a:cubicBezTo>
                  <a:cubicBezTo>
                    <a:pt x="274" y="464"/>
                    <a:pt x="346" y="369"/>
                    <a:pt x="381" y="250"/>
                  </a:cubicBezTo>
                  <a:cubicBezTo>
                    <a:pt x="227" y="250"/>
                    <a:pt x="155" y="167"/>
                    <a:pt x="1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1" name="Google Shape;1011;p4"/>
            <p:cNvSpPr/>
            <p:nvPr/>
          </p:nvSpPr>
          <p:spPr>
            <a:xfrm>
              <a:off x="201488" y="2017214"/>
              <a:ext cx="188287" cy="233386"/>
            </a:xfrm>
            <a:custGeom>
              <a:avLst/>
              <a:gdLst/>
              <a:ahLst/>
              <a:cxnLst/>
              <a:rect l="l" t="t" r="r" b="b"/>
              <a:pathLst>
                <a:path w="5966" h="7395" extrusionOk="0">
                  <a:moveTo>
                    <a:pt x="4929" y="1"/>
                  </a:moveTo>
                  <a:cubicBezTo>
                    <a:pt x="4834" y="48"/>
                    <a:pt x="4775" y="132"/>
                    <a:pt x="4703" y="179"/>
                  </a:cubicBezTo>
                  <a:cubicBezTo>
                    <a:pt x="4675" y="191"/>
                    <a:pt x="4648" y="196"/>
                    <a:pt x="4621" y="196"/>
                  </a:cubicBezTo>
                  <a:cubicBezTo>
                    <a:pt x="4513" y="196"/>
                    <a:pt x="4413" y="115"/>
                    <a:pt x="4298" y="96"/>
                  </a:cubicBezTo>
                  <a:cubicBezTo>
                    <a:pt x="4275" y="90"/>
                    <a:pt x="4251" y="87"/>
                    <a:pt x="4228" y="87"/>
                  </a:cubicBezTo>
                  <a:cubicBezTo>
                    <a:pt x="4153" y="87"/>
                    <a:pt x="4079" y="116"/>
                    <a:pt x="4025" y="179"/>
                  </a:cubicBezTo>
                  <a:cubicBezTo>
                    <a:pt x="3912" y="247"/>
                    <a:pt x="3863" y="431"/>
                    <a:pt x="3708" y="431"/>
                  </a:cubicBezTo>
                  <a:cubicBezTo>
                    <a:pt x="3698" y="431"/>
                    <a:pt x="3689" y="431"/>
                    <a:pt x="3679" y="429"/>
                  </a:cubicBezTo>
                  <a:cubicBezTo>
                    <a:pt x="3501" y="525"/>
                    <a:pt x="3274" y="513"/>
                    <a:pt x="3132" y="691"/>
                  </a:cubicBezTo>
                  <a:cubicBezTo>
                    <a:pt x="3055" y="833"/>
                    <a:pt x="2979" y="944"/>
                    <a:pt x="2830" y="944"/>
                  </a:cubicBezTo>
                  <a:cubicBezTo>
                    <a:pt x="2816" y="944"/>
                    <a:pt x="2802" y="943"/>
                    <a:pt x="2786" y="941"/>
                  </a:cubicBezTo>
                  <a:lnTo>
                    <a:pt x="2786" y="1191"/>
                  </a:lnTo>
                  <a:lnTo>
                    <a:pt x="2667" y="1191"/>
                  </a:lnTo>
                  <a:cubicBezTo>
                    <a:pt x="2631" y="1191"/>
                    <a:pt x="2620" y="1203"/>
                    <a:pt x="2596" y="1227"/>
                  </a:cubicBezTo>
                  <a:cubicBezTo>
                    <a:pt x="2489" y="1322"/>
                    <a:pt x="2453" y="1465"/>
                    <a:pt x="2453" y="1608"/>
                  </a:cubicBezTo>
                  <a:cubicBezTo>
                    <a:pt x="2477" y="1680"/>
                    <a:pt x="2501" y="1763"/>
                    <a:pt x="2536" y="1834"/>
                  </a:cubicBezTo>
                  <a:cubicBezTo>
                    <a:pt x="2560" y="1858"/>
                    <a:pt x="2596" y="1858"/>
                    <a:pt x="2620" y="1858"/>
                  </a:cubicBezTo>
                  <a:cubicBezTo>
                    <a:pt x="2620" y="1858"/>
                    <a:pt x="2620" y="1894"/>
                    <a:pt x="2608" y="1894"/>
                  </a:cubicBezTo>
                  <a:cubicBezTo>
                    <a:pt x="2595" y="1897"/>
                    <a:pt x="2583" y="1899"/>
                    <a:pt x="2573" y="1899"/>
                  </a:cubicBezTo>
                  <a:cubicBezTo>
                    <a:pt x="2506" y="1899"/>
                    <a:pt x="2484" y="1838"/>
                    <a:pt x="2453" y="1787"/>
                  </a:cubicBezTo>
                  <a:cubicBezTo>
                    <a:pt x="2393" y="1715"/>
                    <a:pt x="2310" y="1656"/>
                    <a:pt x="2215" y="1644"/>
                  </a:cubicBezTo>
                  <a:cubicBezTo>
                    <a:pt x="2183" y="1696"/>
                    <a:pt x="2157" y="1716"/>
                    <a:pt x="2133" y="1716"/>
                  </a:cubicBezTo>
                  <a:cubicBezTo>
                    <a:pt x="2060" y="1716"/>
                    <a:pt x="2013" y="1540"/>
                    <a:pt x="1938" y="1540"/>
                  </a:cubicBezTo>
                  <a:cubicBezTo>
                    <a:pt x="1924" y="1540"/>
                    <a:pt x="1909" y="1546"/>
                    <a:pt x="1893" y="1561"/>
                  </a:cubicBezTo>
                  <a:cubicBezTo>
                    <a:pt x="1798" y="1596"/>
                    <a:pt x="1715" y="1561"/>
                    <a:pt x="1608" y="1680"/>
                  </a:cubicBezTo>
                  <a:cubicBezTo>
                    <a:pt x="1262" y="2084"/>
                    <a:pt x="965" y="2501"/>
                    <a:pt x="893" y="3085"/>
                  </a:cubicBezTo>
                  <a:cubicBezTo>
                    <a:pt x="953" y="3251"/>
                    <a:pt x="1238" y="3263"/>
                    <a:pt x="1167" y="3501"/>
                  </a:cubicBezTo>
                  <a:cubicBezTo>
                    <a:pt x="1129" y="3600"/>
                    <a:pt x="1077" y="3628"/>
                    <a:pt x="1019" y="3628"/>
                  </a:cubicBezTo>
                  <a:cubicBezTo>
                    <a:pt x="943" y="3628"/>
                    <a:pt x="858" y="3580"/>
                    <a:pt x="785" y="3580"/>
                  </a:cubicBezTo>
                  <a:cubicBezTo>
                    <a:pt x="773" y="3580"/>
                    <a:pt x="761" y="3582"/>
                    <a:pt x="750" y="3585"/>
                  </a:cubicBezTo>
                  <a:cubicBezTo>
                    <a:pt x="715" y="3608"/>
                    <a:pt x="691" y="3692"/>
                    <a:pt x="655" y="3739"/>
                  </a:cubicBezTo>
                  <a:cubicBezTo>
                    <a:pt x="596" y="3811"/>
                    <a:pt x="596" y="3906"/>
                    <a:pt x="631" y="3989"/>
                  </a:cubicBezTo>
                  <a:cubicBezTo>
                    <a:pt x="762" y="4180"/>
                    <a:pt x="988" y="4168"/>
                    <a:pt x="1191" y="4287"/>
                  </a:cubicBezTo>
                  <a:cubicBezTo>
                    <a:pt x="1147" y="4308"/>
                    <a:pt x="1106" y="4317"/>
                    <a:pt x="1069" y="4317"/>
                  </a:cubicBezTo>
                  <a:cubicBezTo>
                    <a:pt x="924" y="4317"/>
                    <a:pt x="824" y="4188"/>
                    <a:pt x="703" y="4188"/>
                  </a:cubicBezTo>
                  <a:cubicBezTo>
                    <a:pt x="680" y="4188"/>
                    <a:pt x="656" y="4193"/>
                    <a:pt x="631" y="4204"/>
                  </a:cubicBezTo>
                  <a:cubicBezTo>
                    <a:pt x="607" y="4228"/>
                    <a:pt x="584" y="4239"/>
                    <a:pt x="572" y="4263"/>
                  </a:cubicBezTo>
                  <a:cubicBezTo>
                    <a:pt x="179" y="4513"/>
                    <a:pt x="345" y="5120"/>
                    <a:pt x="0" y="5394"/>
                  </a:cubicBezTo>
                  <a:cubicBezTo>
                    <a:pt x="36" y="5525"/>
                    <a:pt x="119" y="5597"/>
                    <a:pt x="226" y="5644"/>
                  </a:cubicBezTo>
                  <a:cubicBezTo>
                    <a:pt x="339" y="5723"/>
                    <a:pt x="334" y="5812"/>
                    <a:pt x="284" y="5812"/>
                  </a:cubicBezTo>
                  <a:cubicBezTo>
                    <a:pt x="281" y="5812"/>
                    <a:pt x="277" y="5812"/>
                    <a:pt x="274" y="5811"/>
                  </a:cubicBezTo>
                  <a:cubicBezTo>
                    <a:pt x="250" y="5847"/>
                    <a:pt x="250" y="5882"/>
                    <a:pt x="250" y="5930"/>
                  </a:cubicBezTo>
                  <a:cubicBezTo>
                    <a:pt x="476" y="6144"/>
                    <a:pt x="1084" y="6085"/>
                    <a:pt x="703" y="6740"/>
                  </a:cubicBezTo>
                  <a:cubicBezTo>
                    <a:pt x="703" y="6764"/>
                    <a:pt x="846" y="6883"/>
                    <a:pt x="929" y="6954"/>
                  </a:cubicBezTo>
                  <a:cubicBezTo>
                    <a:pt x="979" y="6942"/>
                    <a:pt x="1018" y="6937"/>
                    <a:pt x="1049" y="6937"/>
                  </a:cubicBezTo>
                  <a:cubicBezTo>
                    <a:pt x="1326" y="6937"/>
                    <a:pt x="900" y="7373"/>
                    <a:pt x="1179" y="7395"/>
                  </a:cubicBezTo>
                  <a:cubicBezTo>
                    <a:pt x="1239" y="7183"/>
                    <a:pt x="1385" y="7074"/>
                    <a:pt x="1586" y="7074"/>
                  </a:cubicBezTo>
                  <a:cubicBezTo>
                    <a:pt x="1623" y="7074"/>
                    <a:pt x="1662" y="7078"/>
                    <a:pt x="1703" y="7085"/>
                  </a:cubicBezTo>
                  <a:cubicBezTo>
                    <a:pt x="1775" y="7061"/>
                    <a:pt x="1847" y="7052"/>
                    <a:pt x="1920" y="7052"/>
                  </a:cubicBezTo>
                  <a:cubicBezTo>
                    <a:pt x="2097" y="7052"/>
                    <a:pt x="2275" y="7107"/>
                    <a:pt x="2453" y="7133"/>
                  </a:cubicBezTo>
                  <a:cubicBezTo>
                    <a:pt x="2608" y="7073"/>
                    <a:pt x="2751" y="7002"/>
                    <a:pt x="2905" y="6942"/>
                  </a:cubicBezTo>
                  <a:cubicBezTo>
                    <a:pt x="2971" y="6912"/>
                    <a:pt x="3036" y="6903"/>
                    <a:pt x="3103" y="6903"/>
                  </a:cubicBezTo>
                  <a:cubicBezTo>
                    <a:pt x="3170" y="6903"/>
                    <a:pt x="3239" y="6912"/>
                    <a:pt x="3310" y="6918"/>
                  </a:cubicBezTo>
                  <a:cubicBezTo>
                    <a:pt x="3324" y="6921"/>
                    <a:pt x="3338" y="6922"/>
                    <a:pt x="3351" y="6922"/>
                  </a:cubicBezTo>
                  <a:cubicBezTo>
                    <a:pt x="3573" y="6922"/>
                    <a:pt x="3620" y="6561"/>
                    <a:pt x="3847" y="6561"/>
                  </a:cubicBezTo>
                  <a:cubicBezTo>
                    <a:pt x="3851" y="6561"/>
                    <a:pt x="3854" y="6561"/>
                    <a:pt x="3858" y="6561"/>
                  </a:cubicBezTo>
                  <a:cubicBezTo>
                    <a:pt x="3965" y="6537"/>
                    <a:pt x="4048" y="6490"/>
                    <a:pt x="4060" y="6359"/>
                  </a:cubicBezTo>
                  <a:cubicBezTo>
                    <a:pt x="3944" y="6173"/>
                    <a:pt x="4213" y="5715"/>
                    <a:pt x="3773" y="5715"/>
                  </a:cubicBezTo>
                  <a:cubicBezTo>
                    <a:pt x="3762" y="5715"/>
                    <a:pt x="3751" y="5715"/>
                    <a:pt x="3739" y="5716"/>
                  </a:cubicBezTo>
                  <a:cubicBezTo>
                    <a:pt x="3632" y="5728"/>
                    <a:pt x="3548" y="5763"/>
                    <a:pt x="3453" y="5775"/>
                  </a:cubicBezTo>
                  <a:cubicBezTo>
                    <a:pt x="3441" y="5776"/>
                    <a:pt x="3430" y="5777"/>
                    <a:pt x="3418" y="5777"/>
                  </a:cubicBezTo>
                  <a:cubicBezTo>
                    <a:pt x="3299" y="5777"/>
                    <a:pt x="3178" y="5726"/>
                    <a:pt x="3048" y="5704"/>
                  </a:cubicBezTo>
                  <a:cubicBezTo>
                    <a:pt x="2977" y="5656"/>
                    <a:pt x="2834" y="5704"/>
                    <a:pt x="2858" y="5513"/>
                  </a:cubicBezTo>
                  <a:cubicBezTo>
                    <a:pt x="2893" y="5406"/>
                    <a:pt x="3012" y="5299"/>
                    <a:pt x="2929" y="5156"/>
                  </a:cubicBezTo>
                  <a:cubicBezTo>
                    <a:pt x="2827" y="5074"/>
                    <a:pt x="2744" y="5041"/>
                    <a:pt x="2674" y="5041"/>
                  </a:cubicBezTo>
                  <a:cubicBezTo>
                    <a:pt x="2399" y="5041"/>
                    <a:pt x="2318" y="5544"/>
                    <a:pt x="2072" y="5573"/>
                  </a:cubicBezTo>
                  <a:cubicBezTo>
                    <a:pt x="2250" y="5427"/>
                    <a:pt x="2179" y="4922"/>
                    <a:pt x="2498" y="4922"/>
                  </a:cubicBezTo>
                  <a:cubicBezTo>
                    <a:pt x="2542" y="4922"/>
                    <a:pt x="2594" y="4932"/>
                    <a:pt x="2655" y="4954"/>
                  </a:cubicBezTo>
                  <a:cubicBezTo>
                    <a:pt x="2736" y="4985"/>
                    <a:pt x="2815" y="4997"/>
                    <a:pt x="2894" y="4997"/>
                  </a:cubicBezTo>
                  <a:cubicBezTo>
                    <a:pt x="3083" y="4997"/>
                    <a:pt x="3268" y="4928"/>
                    <a:pt x="3453" y="4894"/>
                  </a:cubicBezTo>
                  <a:cubicBezTo>
                    <a:pt x="3560" y="4882"/>
                    <a:pt x="3644" y="4835"/>
                    <a:pt x="3739" y="4763"/>
                  </a:cubicBezTo>
                  <a:cubicBezTo>
                    <a:pt x="3798" y="4716"/>
                    <a:pt x="3846" y="4656"/>
                    <a:pt x="3882" y="4585"/>
                  </a:cubicBezTo>
                  <a:cubicBezTo>
                    <a:pt x="3960" y="4517"/>
                    <a:pt x="3912" y="4345"/>
                    <a:pt x="4035" y="4345"/>
                  </a:cubicBezTo>
                  <a:cubicBezTo>
                    <a:pt x="4043" y="4345"/>
                    <a:pt x="4051" y="4345"/>
                    <a:pt x="4060" y="4347"/>
                  </a:cubicBezTo>
                  <a:cubicBezTo>
                    <a:pt x="4108" y="4347"/>
                    <a:pt x="4155" y="4335"/>
                    <a:pt x="4179" y="4299"/>
                  </a:cubicBezTo>
                  <a:cubicBezTo>
                    <a:pt x="4215" y="4275"/>
                    <a:pt x="4227" y="4228"/>
                    <a:pt x="4263" y="4180"/>
                  </a:cubicBezTo>
                  <a:cubicBezTo>
                    <a:pt x="4334" y="4037"/>
                    <a:pt x="4453" y="3966"/>
                    <a:pt x="4572" y="3870"/>
                  </a:cubicBezTo>
                  <a:cubicBezTo>
                    <a:pt x="4929" y="3704"/>
                    <a:pt x="5215" y="3501"/>
                    <a:pt x="5096" y="2965"/>
                  </a:cubicBezTo>
                  <a:cubicBezTo>
                    <a:pt x="5064" y="2852"/>
                    <a:pt x="5120" y="2810"/>
                    <a:pt x="5196" y="2810"/>
                  </a:cubicBezTo>
                  <a:cubicBezTo>
                    <a:pt x="5232" y="2810"/>
                    <a:pt x="5272" y="2819"/>
                    <a:pt x="5310" y="2834"/>
                  </a:cubicBezTo>
                  <a:cubicBezTo>
                    <a:pt x="5358" y="2846"/>
                    <a:pt x="5418" y="2846"/>
                    <a:pt x="5465" y="2846"/>
                  </a:cubicBezTo>
                  <a:cubicBezTo>
                    <a:pt x="5596" y="2811"/>
                    <a:pt x="5703" y="2739"/>
                    <a:pt x="5727" y="2573"/>
                  </a:cubicBezTo>
                  <a:cubicBezTo>
                    <a:pt x="5715" y="2537"/>
                    <a:pt x="5703" y="2477"/>
                    <a:pt x="5668" y="2430"/>
                  </a:cubicBezTo>
                  <a:cubicBezTo>
                    <a:pt x="5549" y="2251"/>
                    <a:pt x="5489" y="2013"/>
                    <a:pt x="5251" y="1965"/>
                  </a:cubicBezTo>
                  <a:cubicBezTo>
                    <a:pt x="5191" y="1965"/>
                    <a:pt x="5156" y="1965"/>
                    <a:pt x="5108" y="2001"/>
                  </a:cubicBezTo>
                  <a:cubicBezTo>
                    <a:pt x="4985" y="2105"/>
                    <a:pt x="4870" y="2216"/>
                    <a:pt x="4720" y="2216"/>
                  </a:cubicBezTo>
                  <a:cubicBezTo>
                    <a:pt x="4682" y="2216"/>
                    <a:pt x="4640" y="2209"/>
                    <a:pt x="4596" y="2192"/>
                  </a:cubicBezTo>
                  <a:cubicBezTo>
                    <a:pt x="4536" y="2192"/>
                    <a:pt x="4465" y="2192"/>
                    <a:pt x="4394" y="2203"/>
                  </a:cubicBezTo>
                  <a:cubicBezTo>
                    <a:pt x="4343" y="2222"/>
                    <a:pt x="4292" y="2226"/>
                    <a:pt x="4241" y="2226"/>
                  </a:cubicBezTo>
                  <a:cubicBezTo>
                    <a:pt x="4183" y="2226"/>
                    <a:pt x="4126" y="2220"/>
                    <a:pt x="4070" y="2220"/>
                  </a:cubicBezTo>
                  <a:cubicBezTo>
                    <a:pt x="4014" y="2220"/>
                    <a:pt x="3959" y="2226"/>
                    <a:pt x="3905" y="2251"/>
                  </a:cubicBezTo>
                  <a:cubicBezTo>
                    <a:pt x="3846" y="2299"/>
                    <a:pt x="3798" y="2358"/>
                    <a:pt x="3763" y="2430"/>
                  </a:cubicBezTo>
                  <a:cubicBezTo>
                    <a:pt x="3739" y="2596"/>
                    <a:pt x="4036" y="2608"/>
                    <a:pt x="3882" y="2811"/>
                  </a:cubicBezTo>
                  <a:cubicBezTo>
                    <a:pt x="3989" y="2965"/>
                    <a:pt x="4108" y="3096"/>
                    <a:pt x="4227" y="3215"/>
                  </a:cubicBezTo>
                  <a:cubicBezTo>
                    <a:pt x="4246" y="3229"/>
                    <a:pt x="4264" y="3234"/>
                    <a:pt x="4282" y="3234"/>
                  </a:cubicBezTo>
                  <a:cubicBezTo>
                    <a:pt x="4310" y="3234"/>
                    <a:pt x="4336" y="3223"/>
                    <a:pt x="4358" y="3215"/>
                  </a:cubicBezTo>
                  <a:cubicBezTo>
                    <a:pt x="4429" y="3205"/>
                    <a:pt x="4457" y="3125"/>
                    <a:pt x="4524" y="3125"/>
                  </a:cubicBezTo>
                  <a:cubicBezTo>
                    <a:pt x="4535" y="3125"/>
                    <a:pt x="4547" y="3127"/>
                    <a:pt x="4560" y="3132"/>
                  </a:cubicBezTo>
                  <a:cubicBezTo>
                    <a:pt x="4462" y="3197"/>
                    <a:pt x="4364" y="3253"/>
                    <a:pt x="4248" y="3253"/>
                  </a:cubicBezTo>
                  <a:cubicBezTo>
                    <a:pt x="4237" y="3253"/>
                    <a:pt x="4226" y="3252"/>
                    <a:pt x="4215" y="3251"/>
                  </a:cubicBezTo>
                  <a:cubicBezTo>
                    <a:pt x="3941" y="3501"/>
                    <a:pt x="3632" y="3704"/>
                    <a:pt x="3429" y="4025"/>
                  </a:cubicBezTo>
                  <a:cubicBezTo>
                    <a:pt x="3359" y="4122"/>
                    <a:pt x="3308" y="4270"/>
                    <a:pt x="3215" y="4270"/>
                  </a:cubicBezTo>
                  <a:cubicBezTo>
                    <a:pt x="3182" y="4270"/>
                    <a:pt x="3143" y="4251"/>
                    <a:pt x="3096" y="4204"/>
                  </a:cubicBezTo>
                  <a:cubicBezTo>
                    <a:pt x="2965" y="4049"/>
                    <a:pt x="3096" y="3906"/>
                    <a:pt x="3203" y="3787"/>
                  </a:cubicBezTo>
                  <a:cubicBezTo>
                    <a:pt x="3251" y="3727"/>
                    <a:pt x="3322" y="3680"/>
                    <a:pt x="3370" y="3620"/>
                  </a:cubicBezTo>
                  <a:cubicBezTo>
                    <a:pt x="3644" y="3275"/>
                    <a:pt x="3584" y="3085"/>
                    <a:pt x="3143" y="2906"/>
                  </a:cubicBezTo>
                  <a:cubicBezTo>
                    <a:pt x="2988" y="3017"/>
                    <a:pt x="2885" y="3231"/>
                    <a:pt x="2679" y="3231"/>
                  </a:cubicBezTo>
                  <a:cubicBezTo>
                    <a:pt x="2664" y="3231"/>
                    <a:pt x="2648" y="3230"/>
                    <a:pt x="2631" y="3227"/>
                  </a:cubicBezTo>
                  <a:cubicBezTo>
                    <a:pt x="2953" y="3073"/>
                    <a:pt x="2953" y="3073"/>
                    <a:pt x="2989" y="2323"/>
                  </a:cubicBezTo>
                  <a:cubicBezTo>
                    <a:pt x="3038" y="2277"/>
                    <a:pt x="3092" y="2265"/>
                    <a:pt x="3147" y="2265"/>
                  </a:cubicBezTo>
                  <a:cubicBezTo>
                    <a:pt x="3215" y="2265"/>
                    <a:pt x="3286" y="2284"/>
                    <a:pt x="3353" y="2284"/>
                  </a:cubicBezTo>
                  <a:cubicBezTo>
                    <a:pt x="3387" y="2284"/>
                    <a:pt x="3421" y="2279"/>
                    <a:pt x="3453" y="2263"/>
                  </a:cubicBezTo>
                  <a:cubicBezTo>
                    <a:pt x="3572" y="2203"/>
                    <a:pt x="3667" y="2120"/>
                    <a:pt x="3763" y="2037"/>
                  </a:cubicBezTo>
                  <a:cubicBezTo>
                    <a:pt x="4120" y="1965"/>
                    <a:pt x="4263" y="1584"/>
                    <a:pt x="4525" y="1370"/>
                  </a:cubicBezTo>
                  <a:cubicBezTo>
                    <a:pt x="4534" y="1371"/>
                    <a:pt x="4544" y="1372"/>
                    <a:pt x="4553" y="1372"/>
                  </a:cubicBezTo>
                  <a:cubicBezTo>
                    <a:pt x="4797" y="1372"/>
                    <a:pt x="4904" y="980"/>
                    <a:pt x="5149" y="980"/>
                  </a:cubicBezTo>
                  <a:cubicBezTo>
                    <a:pt x="5181" y="980"/>
                    <a:pt x="5214" y="987"/>
                    <a:pt x="5251" y="1001"/>
                  </a:cubicBezTo>
                  <a:cubicBezTo>
                    <a:pt x="5286" y="1013"/>
                    <a:pt x="5320" y="1018"/>
                    <a:pt x="5352" y="1018"/>
                  </a:cubicBezTo>
                  <a:cubicBezTo>
                    <a:pt x="5451" y="1018"/>
                    <a:pt x="5536" y="969"/>
                    <a:pt x="5608" y="906"/>
                  </a:cubicBezTo>
                  <a:cubicBezTo>
                    <a:pt x="5751" y="775"/>
                    <a:pt x="5965" y="703"/>
                    <a:pt x="5894" y="429"/>
                  </a:cubicBezTo>
                  <a:cubicBezTo>
                    <a:pt x="5834" y="215"/>
                    <a:pt x="5644" y="215"/>
                    <a:pt x="5477" y="215"/>
                  </a:cubicBezTo>
                  <a:cubicBezTo>
                    <a:pt x="5310" y="191"/>
                    <a:pt x="5179" y="156"/>
                    <a:pt x="5060" y="48"/>
                  </a:cubicBezTo>
                  <a:cubicBezTo>
                    <a:pt x="5013" y="13"/>
                    <a:pt x="4977" y="1"/>
                    <a:pt x="49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2" name="Google Shape;1012;p4"/>
            <p:cNvSpPr/>
            <p:nvPr/>
          </p:nvSpPr>
          <p:spPr>
            <a:xfrm>
              <a:off x="316458" y="1964889"/>
              <a:ext cx="102602" cy="53620"/>
            </a:xfrm>
            <a:custGeom>
              <a:avLst/>
              <a:gdLst/>
              <a:ahLst/>
              <a:cxnLst/>
              <a:rect l="l" t="t" r="r" b="b"/>
              <a:pathLst>
                <a:path w="3251" h="1699" extrusionOk="0">
                  <a:moveTo>
                    <a:pt x="2981" y="0"/>
                  </a:moveTo>
                  <a:cubicBezTo>
                    <a:pt x="2862" y="0"/>
                    <a:pt x="2744" y="38"/>
                    <a:pt x="2628" y="38"/>
                  </a:cubicBezTo>
                  <a:cubicBezTo>
                    <a:pt x="2573" y="38"/>
                    <a:pt x="2518" y="29"/>
                    <a:pt x="2465" y="4"/>
                  </a:cubicBezTo>
                  <a:cubicBezTo>
                    <a:pt x="2430" y="83"/>
                    <a:pt x="2382" y="129"/>
                    <a:pt x="2316" y="129"/>
                  </a:cubicBezTo>
                  <a:cubicBezTo>
                    <a:pt x="2293" y="129"/>
                    <a:pt x="2267" y="124"/>
                    <a:pt x="2239" y="111"/>
                  </a:cubicBezTo>
                  <a:cubicBezTo>
                    <a:pt x="2096" y="242"/>
                    <a:pt x="2001" y="444"/>
                    <a:pt x="1798" y="480"/>
                  </a:cubicBezTo>
                  <a:cubicBezTo>
                    <a:pt x="1715" y="528"/>
                    <a:pt x="1644" y="575"/>
                    <a:pt x="1572" y="623"/>
                  </a:cubicBezTo>
                  <a:cubicBezTo>
                    <a:pt x="1427" y="684"/>
                    <a:pt x="1282" y="814"/>
                    <a:pt x="1146" y="814"/>
                  </a:cubicBezTo>
                  <a:cubicBezTo>
                    <a:pt x="1070" y="814"/>
                    <a:pt x="997" y="774"/>
                    <a:pt x="929" y="659"/>
                  </a:cubicBezTo>
                  <a:cubicBezTo>
                    <a:pt x="902" y="635"/>
                    <a:pt x="880" y="626"/>
                    <a:pt x="861" y="626"/>
                  </a:cubicBezTo>
                  <a:cubicBezTo>
                    <a:pt x="821" y="626"/>
                    <a:pt x="795" y="666"/>
                    <a:pt x="763" y="706"/>
                  </a:cubicBezTo>
                  <a:cubicBezTo>
                    <a:pt x="691" y="802"/>
                    <a:pt x="667" y="933"/>
                    <a:pt x="596" y="1016"/>
                  </a:cubicBezTo>
                  <a:cubicBezTo>
                    <a:pt x="453" y="1063"/>
                    <a:pt x="286" y="1111"/>
                    <a:pt x="1" y="1218"/>
                  </a:cubicBezTo>
                  <a:cubicBezTo>
                    <a:pt x="334" y="1254"/>
                    <a:pt x="370" y="1433"/>
                    <a:pt x="358" y="1647"/>
                  </a:cubicBezTo>
                  <a:cubicBezTo>
                    <a:pt x="385" y="1683"/>
                    <a:pt x="412" y="1699"/>
                    <a:pt x="450" y="1699"/>
                  </a:cubicBezTo>
                  <a:cubicBezTo>
                    <a:pt x="462" y="1699"/>
                    <a:pt x="475" y="1697"/>
                    <a:pt x="489" y="1695"/>
                  </a:cubicBezTo>
                  <a:cubicBezTo>
                    <a:pt x="882" y="1421"/>
                    <a:pt x="1405" y="1456"/>
                    <a:pt x="1715" y="1004"/>
                  </a:cubicBezTo>
                  <a:cubicBezTo>
                    <a:pt x="2013" y="825"/>
                    <a:pt x="2370" y="944"/>
                    <a:pt x="2620" y="659"/>
                  </a:cubicBezTo>
                  <a:cubicBezTo>
                    <a:pt x="2679" y="623"/>
                    <a:pt x="2751" y="587"/>
                    <a:pt x="2810" y="540"/>
                  </a:cubicBezTo>
                  <a:cubicBezTo>
                    <a:pt x="2894" y="325"/>
                    <a:pt x="3239" y="409"/>
                    <a:pt x="3251" y="99"/>
                  </a:cubicBezTo>
                  <a:cubicBezTo>
                    <a:pt x="3162" y="22"/>
                    <a:pt x="3071" y="0"/>
                    <a:pt x="29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3" name="Google Shape;1013;p4"/>
            <p:cNvSpPr/>
            <p:nvPr/>
          </p:nvSpPr>
          <p:spPr>
            <a:xfrm>
              <a:off x="299542" y="2029585"/>
              <a:ext cx="17705" cy="10604"/>
            </a:xfrm>
            <a:custGeom>
              <a:avLst/>
              <a:gdLst/>
              <a:ahLst/>
              <a:cxnLst/>
              <a:rect l="l" t="t" r="r" b="b"/>
              <a:pathLst>
                <a:path w="561" h="336" extrusionOk="0">
                  <a:moveTo>
                    <a:pt x="333" y="0"/>
                  </a:moveTo>
                  <a:cubicBezTo>
                    <a:pt x="176" y="0"/>
                    <a:pt x="77" y="150"/>
                    <a:pt x="1" y="335"/>
                  </a:cubicBezTo>
                  <a:cubicBezTo>
                    <a:pt x="37" y="293"/>
                    <a:pt x="84" y="281"/>
                    <a:pt x="135" y="281"/>
                  </a:cubicBezTo>
                  <a:cubicBezTo>
                    <a:pt x="209" y="281"/>
                    <a:pt x="293" y="307"/>
                    <a:pt x="367" y="307"/>
                  </a:cubicBezTo>
                  <a:cubicBezTo>
                    <a:pt x="459" y="307"/>
                    <a:pt x="535" y="267"/>
                    <a:pt x="560" y="85"/>
                  </a:cubicBezTo>
                  <a:cubicBezTo>
                    <a:pt x="473" y="26"/>
                    <a:pt x="398" y="0"/>
                    <a:pt x="3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4" name="Google Shape;1014;p4"/>
            <p:cNvSpPr/>
            <p:nvPr/>
          </p:nvSpPr>
          <p:spPr>
            <a:xfrm>
              <a:off x="266847" y="2043882"/>
              <a:ext cx="18841" cy="14612"/>
            </a:xfrm>
            <a:custGeom>
              <a:avLst/>
              <a:gdLst/>
              <a:ahLst/>
              <a:cxnLst/>
              <a:rect l="l" t="t" r="r" b="b"/>
              <a:pathLst>
                <a:path w="597" h="463" extrusionOk="0">
                  <a:moveTo>
                    <a:pt x="43" y="1"/>
                  </a:moveTo>
                  <a:cubicBezTo>
                    <a:pt x="37" y="1"/>
                    <a:pt x="31" y="1"/>
                    <a:pt x="25" y="1"/>
                  </a:cubicBezTo>
                  <a:cubicBezTo>
                    <a:pt x="1" y="215"/>
                    <a:pt x="179" y="263"/>
                    <a:pt x="263" y="382"/>
                  </a:cubicBezTo>
                  <a:cubicBezTo>
                    <a:pt x="313" y="438"/>
                    <a:pt x="364" y="463"/>
                    <a:pt x="416" y="463"/>
                  </a:cubicBezTo>
                  <a:cubicBezTo>
                    <a:pt x="474" y="463"/>
                    <a:pt x="533" y="432"/>
                    <a:pt x="596" y="382"/>
                  </a:cubicBezTo>
                  <a:cubicBezTo>
                    <a:pt x="422" y="231"/>
                    <a:pt x="293" y="1"/>
                    <a:pt x="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5" name="Google Shape;1015;p4"/>
            <p:cNvSpPr/>
            <p:nvPr/>
          </p:nvSpPr>
          <p:spPr>
            <a:xfrm>
              <a:off x="327346" y="2013932"/>
              <a:ext cx="15433" cy="10888"/>
            </a:xfrm>
            <a:custGeom>
              <a:avLst/>
              <a:gdLst/>
              <a:ahLst/>
              <a:cxnLst/>
              <a:rect l="l" t="t" r="r" b="b"/>
              <a:pathLst>
                <a:path w="489" h="345" extrusionOk="0">
                  <a:moveTo>
                    <a:pt x="300" y="0"/>
                  </a:moveTo>
                  <a:cubicBezTo>
                    <a:pt x="237" y="0"/>
                    <a:pt x="175" y="29"/>
                    <a:pt x="108" y="81"/>
                  </a:cubicBezTo>
                  <a:lnTo>
                    <a:pt x="1" y="81"/>
                  </a:lnTo>
                  <a:lnTo>
                    <a:pt x="1" y="307"/>
                  </a:lnTo>
                  <a:cubicBezTo>
                    <a:pt x="108" y="307"/>
                    <a:pt x="227" y="331"/>
                    <a:pt x="334" y="331"/>
                  </a:cubicBezTo>
                  <a:cubicBezTo>
                    <a:pt x="353" y="341"/>
                    <a:pt x="370" y="345"/>
                    <a:pt x="386" y="345"/>
                  </a:cubicBezTo>
                  <a:cubicBezTo>
                    <a:pt x="447" y="345"/>
                    <a:pt x="479" y="276"/>
                    <a:pt x="489" y="200"/>
                  </a:cubicBezTo>
                  <a:cubicBezTo>
                    <a:pt x="489" y="141"/>
                    <a:pt x="465" y="81"/>
                    <a:pt x="418" y="33"/>
                  </a:cubicBezTo>
                  <a:cubicBezTo>
                    <a:pt x="377" y="11"/>
                    <a:pt x="338" y="0"/>
                    <a:pt x="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6" name="Google Shape;1016;p4"/>
            <p:cNvSpPr/>
            <p:nvPr/>
          </p:nvSpPr>
          <p:spPr>
            <a:xfrm>
              <a:off x="332238" y="1984519"/>
              <a:ext cx="9784" cy="12119"/>
            </a:xfrm>
            <a:custGeom>
              <a:avLst/>
              <a:gdLst/>
              <a:ahLst/>
              <a:cxnLst/>
              <a:rect l="l" t="t" r="r" b="b"/>
              <a:pathLst>
                <a:path w="310" h="384" extrusionOk="0">
                  <a:moveTo>
                    <a:pt x="191" y="1"/>
                  </a:moveTo>
                  <a:cubicBezTo>
                    <a:pt x="24" y="72"/>
                    <a:pt x="1" y="203"/>
                    <a:pt x="84" y="382"/>
                  </a:cubicBezTo>
                  <a:cubicBezTo>
                    <a:pt x="94" y="383"/>
                    <a:pt x="104" y="383"/>
                    <a:pt x="114" y="383"/>
                  </a:cubicBezTo>
                  <a:cubicBezTo>
                    <a:pt x="258" y="383"/>
                    <a:pt x="309" y="299"/>
                    <a:pt x="298" y="132"/>
                  </a:cubicBezTo>
                  <a:cubicBezTo>
                    <a:pt x="251" y="72"/>
                    <a:pt x="251" y="1"/>
                    <a:pt x="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7" name="Google Shape;1017;p4"/>
            <p:cNvSpPr/>
            <p:nvPr/>
          </p:nvSpPr>
          <p:spPr>
            <a:xfrm>
              <a:off x="288276" y="2040126"/>
              <a:ext cx="11930" cy="9184"/>
            </a:xfrm>
            <a:custGeom>
              <a:avLst/>
              <a:gdLst/>
              <a:ahLst/>
              <a:cxnLst/>
              <a:rect l="l" t="t" r="r" b="b"/>
              <a:pathLst>
                <a:path w="378" h="291" extrusionOk="0">
                  <a:moveTo>
                    <a:pt x="321" y="0"/>
                  </a:moveTo>
                  <a:cubicBezTo>
                    <a:pt x="168" y="0"/>
                    <a:pt x="68" y="105"/>
                    <a:pt x="1" y="263"/>
                  </a:cubicBezTo>
                  <a:cubicBezTo>
                    <a:pt x="70" y="275"/>
                    <a:pt x="138" y="290"/>
                    <a:pt x="196" y="290"/>
                  </a:cubicBezTo>
                  <a:cubicBezTo>
                    <a:pt x="306" y="290"/>
                    <a:pt x="377" y="235"/>
                    <a:pt x="346" y="1"/>
                  </a:cubicBezTo>
                  <a:cubicBezTo>
                    <a:pt x="337" y="0"/>
                    <a:pt x="329" y="0"/>
                    <a:pt x="3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8" name="Google Shape;1018;p4"/>
            <p:cNvSpPr/>
            <p:nvPr/>
          </p:nvSpPr>
          <p:spPr>
            <a:xfrm>
              <a:off x="338265" y="1976282"/>
              <a:ext cx="7164" cy="12403"/>
            </a:xfrm>
            <a:custGeom>
              <a:avLst/>
              <a:gdLst/>
              <a:ahLst/>
              <a:cxnLst/>
              <a:rect l="l" t="t" r="r" b="b"/>
              <a:pathLst>
                <a:path w="227" h="393" extrusionOk="0">
                  <a:moveTo>
                    <a:pt x="226" y="0"/>
                  </a:moveTo>
                  <a:cubicBezTo>
                    <a:pt x="131" y="0"/>
                    <a:pt x="60" y="24"/>
                    <a:pt x="0" y="107"/>
                  </a:cubicBezTo>
                  <a:lnTo>
                    <a:pt x="0" y="262"/>
                  </a:lnTo>
                  <a:cubicBezTo>
                    <a:pt x="24" y="298"/>
                    <a:pt x="72" y="345"/>
                    <a:pt x="107" y="393"/>
                  </a:cubicBezTo>
                  <a:cubicBezTo>
                    <a:pt x="131" y="345"/>
                    <a:pt x="179" y="298"/>
                    <a:pt x="226" y="274"/>
                  </a:cubicBezTo>
                  <a:lnTo>
                    <a:pt x="22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9" name="Google Shape;1019;p4"/>
            <p:cNvSpPr/>
            <p:nvPr/>
          </p:nvSpPr>
          <p:spPr>
            <a:xfrm>
              <a:off x="307053" y="2107315"/>
              <a:ext cx="95848" cy="110965"/>
            </a:xfrm>
            <a:custGeom>
              <a:avLst/>
              <a:gdLst/>
              <a:ahLst/>
              <a:cxnLst/>
              <a:rect l="l" t="t" r="r" b="b"/>
              <a:pathLst>
                <a:path w="3037" h="3516" extrusionOk="0">
                  <a:moveTo>
                    <a:pt x="1604" y="2395"/>
                  </a:moveTo>
                  <a:cubicBezTo>
                    <a:pt x="1611" y="2395"/>
                    <a:pt x="1617" y="2395"/>
                    <a:pt x="1624" y="2396"/>
                  </a:cubicBezTo>
                  <a:lnTo>
                    <a:pt x="1624" y="2396"/>
                  </a:lnTo>
                  <a:cubicBezTo>
                    <a:pt x="1628" y="2416"/>
                    <a:pt x="1638" y="2445"/>
                    <a:pt x="1652" y="2445"/>
                  </a:cubicBezTo>
                  <a:cubicBezTo>
                    <a:pt x="1657" y="2445"/>
                    <a:pt x="1662" y="2442"/>
                    <a:pt x="1668" y="2432"/>
                  </a:cubicBezTo>
                  <a:cubicBezTo>
                    <a:pt x="1681" y="2416"/>
                    <a:pt x="1691" y="2409"/>
                    <a:pt x="1698" y="2409"/>
                  </a:cubicBezTo>
                  <a:cubicBezTo>
                    <a:pt x="1716" y="2409"/>
                    <a:pt x="1708" y="2454"/>
                    <a:pt x="1656" y="2480"/>
                  </a:cubicBezTo>
                  <a:cubicBezTo>
                    <a:pt x="1584" y="2504"/>
                    <a:pt x="1513" y="2504"/>
                    <a:pt x="1453" y="2551"/>
                  </a:cubicBezTo>
                  <a:cubicBezTo>
                    <a:pt x="1424" y="2590"/>
                    <a:pt x="1411" y="2621"/>
                    <a:pt x="1414" y="2663"/>
                  </a:cubicBezTo>
                  <a:lnTo>
                    <a:pt x="1414" y="2663"/>
                  </a:lnTo>
                  <a:cubicBezTo>
                    <a:pt x="1367" y="2622"/>
                    <a:pt x="1240" y="2610"/>
                    <a:pt x="1358" y="2492"/>
                  </a:cubicBezTo>
                  <a:cubicBezTo>
                    <a:pt x="1423" y="2448"/>
                    <a:pt x="1508" y="2395"/>
                    <a:pt x="1604" y="2395"/>
                  </a:cubicBezTo>
                  <a:close/>
                  <a:moveTo>
                    <a:pt x="1811" y="1"/>
                  </a:moveTo>
                  <a:cubicBezTo>
                    <a:pt x="1634" y="1"/>
                    <a:pt x="1643" y="222"/>
                    <a:pt x="1692" y="396"/>
                  </a:cubicBezTo>
                  <a:cubicBezTo>
                    <a:pt x="1859" y="911"/>
                    <a:pt x="1680" y="1089"/>
                    <a:pt x="1293" y="1089"/>
                  </a:cubicBezTo>
                  <a:cubicBezTo>
                    <a:pt x="1268" y="1089"/>
                    <a:pt x="1242" y="1088"/>
                    <a:pt x="1215" y="1087"/>
                  </a:cubicBezTo>
                  <a:cubicBezTo>
                    <a:pt x="1061" y="1194"/>
                    <a:pt x="894" y="1289"/>
                    <a:pt x="751" y="1408"/>
                  </a:cubicBezTo>
                  <a:lnTo>
                    <a:pt x="751" y="1527"/>
                  </a:lnTo>
                  <a:cubicBezTo>
                    <a:pt x="739" y="1777"/>
                    <a:pt x="882" y="2015"/>
                    <a:pt x="799" y="2254"/>
                  </a:cubicBezTo>
                  <a:cubicBezTo>
                    <a:pt x="713" y="2091"/>
                    <a:pt x="616" y="1960"/>
                    <a:pt x="471" y="1960"/>
                  </a:cubicBezTo>
                  <a:cubicBezTo>
                    <a:pt x="413" y="1960"/>
                    <a:pt x="349" y="1980"/>
                    <a:pt x="275" y="2027"/>
                  </a:cubicBezTo>
                  <a:cubicBezTo>
                    <a:pt x="215" y="2135"/>
                    <a:pt x="203" y="2242"/>
                    <a:pt x="215" y="2361"/>
                  </a:cubicBezTo>
                  <a:cubicBezTo>
                    <a:pt x="239" y="2456"/>
                    <a:pt x="322" y="2587"/>
                    <a:pt x="156" y="2635"/>
                  </a:cubicBezTo>
                  <a:cubicBezTo>
                    <a:pt x="60" y="2706"/>
                    <a:pt x="25" y="2813"/>
                    <a:pt x="1" y="2932"/>
                  </a:cubicBezTo>
                  <a:cubicBezTo>
                    <a:pt x="1" y="3027"/>
                    <a:pt x="37" y="3111"/>
                    <a:pt x="96" y="3170"/>
                  </a:cubicBezTo>
                  <a:lnTo>
                    <a:pt x="322" y="3039"/>
                  </a:lnTo>
                  <a:cubicBezTo>
                    <a:pt x="412" y="2976"/>
                    <a:pt x="494" y="2949"/>
                    <a:pt x="570" y="2949"/>
                  </a:cubicBezTo>
                  <a:cubicBezTo>
                    <a:pt x="766" y="2949"/>
                    <a:pt x="925" y="3128"/>
                    <a:pt x="1096" y="3325"/>
                  </a:cubicBezTo>
                  <a:cubicBezTo>
                    <a:pt x="1156" y="3432"/>
                    <a:pt x="1215" y="3516"/>
                    <a:pt x="1334" y="3516"/>
                  </a:cubicBezTo>
                  <a:cubicBezTo>
                    <a:pt x="1453" y="3504"/>
                    <a:pt x="1489" y="3408"/>
                    <a:pt x="1513" y="3278"/>
                  </a:cubicBezTo>
                  <a:cubicBezTo>
                    <a:pt x="1525" y="3158"/>
                    <a:pt x="1406" y="3039"/>
                    <a:pt x="1489" y="2920"/>
                  </a:cubicBezTo>
                  <a:cubicBezTo>
                    <a:pt x="1489" y="2873"/>
                    <a:pt x="1485" y="2825"/>
                    <a:pt x="1473" y="2782"/>
                  </a:cubicBezTo>
                  <a:lnTo>
                    <a:pt x="1473" y="2782"/>
                  </a:lnTo>
                  <a:cubicBezTo>
                    <a:pt x="1552" y="2902"/>
                    <a:pt x="1638" y="3012"/>
                    <a:pt x="1763" y="3099"/>
                  </a:cubicBezTo>
                  <a:cubicBezTo>
                    <a:pt x="1787" y="3135"/>
                    <a:pt x="1834" y="3158"/>
                    <a:pt x="1870" y="3206"/>
                  </a:cubicBezTo>
                  <a:cubicBezTo>
                    <a:pt x="1922" y="3206"/>
                    <a:pt x="1983" y="3212"/>
                    <a:pt x="2038" y="3212"/>
                  </a:cubicBezTo>
                  <a:cubicBezTo>
                    <a:pt x="2184" y="3212"/>
                    <a:pt x="2293" y="3168"/>
                    <a:pt x="2120" y="2849"/>
                  </a:cubicBezTo>
                  <a:cubicBezTo>
                    <a:pt x="2084" y="2789"/>
                    <a:pt x="2144" y="2635"/>
                    <a:pt x="2204" y="2563"/>
                  </a:cubicBezTo>
                  <a:cubicBezTo>
                    <a:pt x="2222" y="2537"/>
                    <a:pt x="2245" y="2526"/>
                    <a:pt x="2266" y="2526"/>
                  </a:cubicBezTo>
                  <a:cubicBezTo>
                    <a:pt x="2314" y="2526"/>
                    <a:pt x="2358" y="2577"/>
                    <a:pt x="2358" y="2635"/>
                  </a:cubicBezTo>
                  <a:cubicBezTo>
                    <a:pt x="2366" y="2756"/>
                    <a:pt x="2396" y="2833"/>
                    <a:pt x="2452" y="2833"/>
                  </a:cubicBezTo>
                  <a:cubicBezTo>
                    <a:pt x="2478" y="2833"/>
                    <a:pt x="2511" y="2816"/>
                    <a:pt x="2549" y="2777"/>
                  </a:cubicBezTo>
                  <a:cubicBezTo>
                    <a:pt x="2596" y="2718"/>
                    <a:pt x="2608" y="2516"/>
                    <a:pt x="2489" y="2444"/>
                  </a:cubicBezTo>
                  <a:cubicBezTo>
                    <a:pt x="2323" y="2337"/>
                    <a:pt x="2132" y="2277"/>
                    <a:pt x="1989" y="2099"/>
                  </a:cubicBezTo>
                  <a:cubicBezTo>
                    <a:pt x="1834" y="1908"/>
                    <a:pt x="1906" y="1777"/>
                    <a:pt x="2013" y="1670"/>
                  </a:cubicBezTo>
                  <a:cubicBezTo>
                    <a:pt x="2045" y="1639"/>
                    <a:pt x="2071" y="1626"/>
                    <a:pt x="2094" y="1626"/>
                  </a:cubicBezTo>
                  <a:cubicBezTo>
                    <a:pt x="2167" y="1626"/>
                    <a:pt x="2203" y="1753"/>
                    <a:pt x="2239" y="1825"/>
                  </a:cubicBezTo>
                  <a:cubicBezTo>
                    <a:pt x="2317" y="2002"/>
                    <a:pt x="2446" y="2076"/>
                    <a:pt x="2607" y="2076"/>
                  </a:cubicBezTo>
                  <a:cubicBezTo>
                    <a:pt x="2619" y="2076"/>
                    <a:pt x="2631" y="2076"/>
                    <a:pt x="2644" y="2075"/>
                  </a:cubicBezTo>
                  <a:cubicBezTo>
                    <a:pt x="2715" y="1896"/>
                    <a:pt x="2823" y="1777"/>
                    <a:pt x="2966" y="1682"/>
                  </a:cubicBezTo>
                  <a:cubicBezTo>
                    <a:pt x="3037" y="1408"/>
                    <a:pt x="2823" y="1349"/>
                    <a:pt x="2704" y="1206"/>
                  </a:cubicBezTo>
                  <a:cubicBezTo>
                    <a:pt x="2323" y="1027"/>
                    <a:pt x="2168" y="706"/>
                    <a:pt x="2192" y="253"/>
                  </a:cubicBezTo>
                  <a:cubicBezTo>
                    <a:pt x="2180" y="170"/>
                    <a:pt x="2144" y="99"/>
                    <a:pt x="2073" y="39"/>
                  </a:cubicBezTo>
                  <a:lnTo>
                    <a:pt x="1965" y="39"/>
                  </a:lnTo>
                  <a:cubicBezTo>
                    <a:pt x="1903" y="12"/>
                    <a:pt x="1852" y="1"/>
                    <a:pt x="18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0" name="Google Shape;1020;p4"/>
            <p:cNvSpPr/>
            <p:nvPr/>
          </p:nvSpPr>
          <p:spPr>
            <a:xfrm>
              <a:off x="389360" y="2127766"/>
              <a:ext cx="65392" cy="47308"/>
            </a:xfrm>
            <a:custGeom>
              <a:avLst/>
              <a:gdLst/>
              <a:ahLst/>
              <a:cxnLst/>
              <a:rect l="l" t="t" r="r" b="b"/>
              <a:pathLst>
                <a:path w="2072" h="1499" extrusionOk="0">
                  <a:moveTo>
                    <a:pt x="964" y="0"/>
                  </a:moveTo>
                  <a:cubicBezTo>
                    <a:pt x="792" y="0"/>
                    <a:pt x="756" y="272"/>
                    <a:pt x="584" y="272"/>
                  </a:cubicBezTo>
                  <a:cubicBezTo>
                    <a:pt x="548" y="296"/>
                    <a:pt x="500" y="308"/>
                    <a:pt x="465" y="332"/>
                  </a:cubicBezTo>
                  <a:cubicBezTo>
                    <a:pt x="386" y="411"/>
                    <a:pt x="307" y="457"/>
                    <a:pt x="214" y="457"/>
                  </a:cubicBezTo>
                  <a:cubicBezTo>
                    <a:pt x="195" y="457"/>
                    <a:pt x="176" y="455"/>
                    <a:pt x="155" y="451"/>
                  </a:cubicBezTo>
                  <a:cubicBezTo>
                    <a:pt x="107" y="451"/>
                    <a:pt x="60" y="474"/>
                    <a:pt x="12" y="498"/>
                  </a:cubicBezTo>
                  <a:cubicBezTo>
                    <a:pt x="12" y="498"/>
                    <a:pt x="0" y="522"/>
                    <a:pt x="0" y="546"/>
                  </a:cubicBezTo>
                  <a:cubicBezTo>
                    <a:pt x="0" y="582"/>
                    <a:pt x="12" y="605"/>
                    <a:pt x="48" y="641"/>
                  </a:cubicBezTo>
                  <a:cubicBezTo>
                    <a:pt x="155" y="760"/>
                    <a:pt x="274" y="891"/>
                    <a:pt x="369" y="1010"/>
                  </a:cubicBezTo>
                  <a:cubicBezTo>
                    <a:pt x="548" y="1498"/>
                    <a:pt x="965" y="1296"/>
                    <a:pt x="1274" y="1403"/>
                  </a:cubicBezTo>
                  <a:lnTo>
                    <a:pt x="1322" y="1272"/>
                  </a:lnTo>
                  <a:cubicBezTo>
                    <a:pt x="1322" y="1141"/>
                    <a:pt x="1358" y="1034"/>
                    <a:pt x="1441" y="951"/>
                  </a:cubicBezTo>
                  <a:cubicBezTo>
                    <a:pt x="1620" y="832"/>
                    <a:pt x="1905" y="915"/>
                    <a:pt x="2024" y="629"/>
                  </a:cubicBezTo>
                  <a:cubicBezTo>
                    <a:pt x="2036" y="605"/>
                    <a:pt x="2060" y="570"/>
                    <a:pt x="2072" y="534"/>
                  </a:cubicBezTo>
                  <a:cubicBezTo>
                    <a:pt x="1774" y="236"/>
                    <a:pt x="1417" y="70"/>
                    <a:pt x="1024" y="10"/>
                  </a:cubicBezTo>
                  <a:cubicBezTo>
                    <a:pt x="1002" y="3"/>
                    <a:pt x="982" y="0"/>
                    <a:pt x="9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1" name="Google Shape;1021;p4"/>
            <p:cNvSpPr/>
            <p:nvPr/>
          </p:nvSpPr>
          <p:spPr>
            <a:xfrm>
              <a:off x="344483" y="2206569"/>
              <a:ext cx="14454" cy="21997"/>
            </a:xfrm>
            <a:custGeom>
              <a:avLst/>
              <a:gdLst/>
              <a:ahLst/>
              <a:cxnLst/>
              <a:rect l="l" t="t" r="r" b="b"/>
              <a:pathLst>
                <a:path w="458" h="697" extrusionOk="0">
                  <a:moveTo>
                    <a:pt x="290" y="1"/>
                  </a:moveTo>
                  <a:cubicBezTo>
                    <a:pt x="273" y="1"/>
                    <a:pt x="253" y="5"/>
                    <a:pt x="232" y="13"/>
                  </a:cubicBezTo>
                  <a:cubicBezTo>
                    <a:pt x="232" y="133"/>
                    <a:pt x="220" y="228"/>
                    <a:pt x="113" y="287"/>
                  </a:cubicBezTo>
                  <a:cubicBezTo>
                    <a:pt x="25" y="512"/>
                    <a:pt x="1" y="696"/>
                    <a:pt x="192" y="696"/>
                  </a:cubicBezTo>
                  <a:cubicBezTo>
                    <a:pt x="234" y="696"/>
                    <a:pt x="287" y="688"/>
                    <a:pt x="351" y="668"/>
                  </a:cubicBezTo>
                  <a:lnTo>
                    <a:pt x="339" y="656"/>
                  </a:lnTo>
                  <a:cubicBezTo>
                    <a:pt x="386" y="490"/>
                    <a:pt x="410" y="323"/>
                    <a:pt x="458" y="168"/>
                  </a:cubicBezTo>
                  <a:cubicBezTo>
                    <a:pt x="409" y="81"/>
                    <a:pt x="368" y="1"/>
                    <a:pt x="2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2" name="Google Shape;1022;p4"/>
            <p:cNvSpPr/>
            <p:nvPr/>
          </p:nvSpPr>
          <p:spPr>
            <a:xfrm>
              <a:off x="347638" y="2197669"/>
              <a:ext cx="17705" cy="14234"/>
            </a:xfrm>
            <a:custGeom>
              <a:avLst/>
              <a:gdLst/>
              <a:ahLst/>
              <a:cxnLst/>
              <a:rect l="l" t="t" r="r" b="b"/>
              <a:pathLst>
                <a:path w="561" h="451" extrusionOk="0">
                  <a:moveTo>
                    <a:pt x="248" y="1"/>
                  </a:moveTo>
                  <a:cubicBezTo>
                    <a:pt x="209" y="1"/>
                    <a:pt x="166" y="13"/>
                    <a:pt x="120" y="45"/>
                  </a:cubicBezTo>
                  <a:cubicBezTo>
                    <a:pt x="1" y="129"/>
                    <a:pt x="120" y="212"/>
                    <a:pt x="132" y="295"/>
                  </a:cubicBezTo>
                  <a:cubicBezTo>
                    <a:pt x="203" y="355"/>
                    <a:pt x="286" y="403"/>
                    <a:pt x="358" y="450"/>
                  </a:cubicBezTo>
                  <a:cubicBezTo>
                    <a:pt x="406" y="343"/>
                    <a:pt x="489" y="307"/>
                    <a:pt x="560" y="295"/>
                  </a:cubicBezTo>
                  <a:lnTo>
                    <a:pt x="560" y="176"/>
                  </a:lnTo>
                  <a:cubicBezTo>
                    <a:pt x="461" y="122"/>
                    <a:pt x="369" y="1"/>
                    <a:pt x="2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3" name="Google Shape;1023;p4"/>
            <p:cNvSpPr/>
            <p:nvPr/>
          </p:nvSpPr>
          <p:spPr>
            <a:xfrm>
              <a:off x="390496" y="2171664"/>
              <a:ext cx="9405" cy="9531"/>
            </a:xfrm>
            <a:custGeom>
              <a:avLst/>
              <a:gdLst/>
              <a:ahLst/>
              <a:cxnLst/>
              <a:rect l="l" t="t" r="r" b="b"/>
              <a:pathLst>
                <a:path w="298" h="302" extrusionOk="0">
                  <a:moveTo>
                    <a:pt x="0" y="0"/>
                  </a:moveTo>
                  <a:lnTo>
                    <a:pt x="0" y="0"/>
                  </a:lnTo>
                  <a:cubicBezTo>
                    <a:pt x="66" y="110"/>
                    <a:pt x="71" y="302"/>
                    <a:pt x="231" y="302"/>
                  </a:cubicBezTo>
                  <a:cubicBezTo>
                    <a:pt x="245" y="302"/>
                    <a:pt x="259" y="301"/>
                    <a:pt x="274" y="298"/>
                  </a:cubicBezTo>
                  <a:cubicBezTo>
                    <a:pt x="298" y="48"/>
                    <a:pt x="143" y="24"/>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4" name="Google Shape;1024;p4"/>
            <p:cNvSpPr/>
            <p:nvPr/>
          </p:nvSpPr>
          <p:spPr>
            <a:xfrm>
              <a:off x="208999" y="2133857"/>
              <a:ext cx="15054" cy="18305"/>
            </a:xfrm>
            <a:custGeom>
              <a:avLst/>
              <a:gdLst/>
              <a:ahLst/>
              <a:cxnLst/>
              <a:rect l="l" t="t" r="r" b="b"/>
              <a:pathLst>
                <a:path w="477" h="580" extrusionOk="0">
                  <a:moveTo>
                    <a:pt x="223" y="0"/>
                  </a:moveTo>
                  <a:cubicBezTo>
                    <a:pt x="129" y="0"/>
                    <a:pt x="51" y="55"/>
                    <a:pt x="36" y="151"/>
                  </a:cubicBezTo>
                  <a:cubicBezTo>
                    <a:pt x="0" y="305"/>
                    <a:pt x="96" y="532"/>
                    <a:pt x="298" y="579"/>
                  </a:cubicBezTo>
                  <a:cubicBezTo>
                    <a:pt x="358" y="484"/>
                    <a:pt x="477" y="460"/>
                    <a:pt x="417" y="305"/>
                  </a:cubicBezTo>
                  <a:cubicBezTo>
                    <a:pt x="417" y="234"/>
                    <a:pt x="405" y="151"/>
                    <a:pt x="405" y="67"/>
                  </a:cubicBezTo>
                  <a:cubicBezTo>
                    <a:pt x="346" y="22"/>
                    <a:pt x="281" y="0"/>
                    <a:pt x="2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5" name="Google Shape;1025;p4"/>
            <p:cNvSpPr/>
            <p:nvPr/>
          </p:nvSpPr>
          <p:spPr>
            <a:xfrm>
              <a:off x="375063" y="1959587"/>
              <a:ext cx="119549" cy="180397"/>
            </a:xfrm>
            <a:custGeom>
              <a:avLst/>
              <a:gdLst/>
              <a:ahLst/>
              <a:cxnLst/>
              <a:rect l="l" t="t" r="r" b="b"/>
              <a:pathLst>
                <a:path w="3788" h="5716" extrusionOk="0">
                  <a:moveTo>
                    <a:pt x="953" y="4541"/>
                  </a:moveTo>
                  <a:cubicBezTo>
                    <a:pt x="945" y="4551"/>
                    <a:pt x="937" y="4560"/>
                    <a:pt x="929" y="4569"/>
                  </a:cubicBezTo>
                  <a:lnTo>
                    <a:pt x="929" y="4569"/>
                  </a:lnTo>
                  <a:cubicBezTo>
                    <a:pt x="936" y="4558"/>
                    <a:pt x="942" y="4547"/>
                    <a:pt x="953" y="4541"/>
                  </a:cubicBezTo>
                  <a:close/>
                  <a:moveTo>
                    <a:pt x="1718" y="1"/>
                  </a:moveTo>
                  <a:cubicBezTo>
                    <a:pt x="1709" y="1"/>
                    <a:pt x="1700" y="2"/>
                    <a:pt x="1692" y="5"/>
                  </a:cubicBezTo>
                  <a:cubicBezTo>
                    <a:pt x="1608" y="148"/>
                    <a:pt x="1477" y="184"/>
                    <a:pt x="1358" y="231"/>
                  </a:cubicBezTo>
                  <a:cubicBezTo>
                    <a:pt x="1192" y="339"/>
                    <a:pt x="894" y="231"/>
                    <a:pt x="918" y="624"/>
                  </a:cubicBezTo>
                  <a:cubicBezTo>
                    <a:pt x="1037" y="1005"/>
                    <a:pt x="1394" y="862"/>
                    <a:pt x="1596" y="1053"/>
                  </a:cubicBezTo>
                  <a:cubicBezTo>
                    <a:pt x="1668" y="1196"/>
                    <a:pt x="1823" y="1184"/>
                    <a:pt x="1954" y="1279"/>
                  </a:cubicBezTo>
                  <a:cubicBezTo>
                    <a:pt x="1727" y="1196"/>
                    <a:pt x="1595" y="1152"/>
                    <a:pt x="1518" y="1152"/>
                  </a:cubicBezTo>
                  <a:cubicBezTo>
                    <a:pt x="1429" y="1152"/>
                    <a:pt x="1412" y="1211"/>
                    <a:pt x="1406" y="1339"/>
                  </a:cubicBezTo>
                  <a:cubicBezTo>
                    <a:pt x="1370" y="1720"/>
                    <a:pt x="1430" y="2113"/>
                    <a:pt x="1525" y="2494"/>
                  </a:cubicBezTo>
                  <a:cubicBezTo>
                    <a:pt x="1644" y="3017"/>
                    <a:pt x="1942" y="3041"/>
                    <a:pt x="2406" y="3041"/>
                  </a:cubicBezTo>
                  <a:cubicBezTo>
                    <a:pt x="2120" y="3184"/>
                    <a:pt x="1906" y="3160"/>
                    <a:pt x="1763" y="3303"/>
                  </a:cubicBezTo>
                  <a:cubicBezTo>
                    <a:pt x="1727" y="3327"/>
                    <a:pt x="1703" y="3375"/>
                    <a:pt x="1668" y="3422"/>
                  </a:cubicBezTo>
                  <a:cubicBezTo>
                    <a:pt x="1641" y="3488"/>
                    <a:pt x="1606" y="3508"/>
                    <a:pt x="1569" y="3508"/>
                  </a:cubicBezTo>
                  <a:cubicBezTo>
                    <a:pt x="1505" y="3508"/>
                    <a:pt x="1432" y="3448"/>
                    <a:pt x="1372" y="3448"/>
                  </a:cubicBezTo>
                  <a:cubicBezTo>
                    <a:pt x="1359" y="3448"/>
                    <a:pt x="1346" y="3451"/>
                    <a:pt x="1334" y="3458"/>
                  </a:cubicBezTo>
                  <a:cubicBezTo>
                    <a:pt x="977" y="3637"/>
                    <a:pt x="572" y="3565"/>
                    <a:pt x="227" y="3791"/>
                  </a:cubicBezTo>
                  <a:cubicBezTo>
                    <a:pt x="144" y="3994"/>
                    <a:pt x="1" y="4196"/>
                    <a:pt x="37" y="4434"/>
                  </a:cubicBezTo>
                  <a:lnTo>
                    <a:pt x="156" y="4434"/>
                  </a:lnTo>
                  <a:cubicBezTo>
                    <a:pt x="344" y="4556"/>
                    <a:pt x="531" y="4597"/>
                    <a:pt x="731" y="4597"/>
                  </a:cubicBezTo>
                  <a:cubicBezTo>
                    <a:pt x="784" y="4597"/>
                    <a:pt x="839" y="4594"/>
                    <a:pt x="894" y="4589"/>
                  </a:cubicBezTo>
                  <a:cubicBezTo>
                    <a:pt x="900" y="4589"/>
                    <a:pt x="905" y="4588"/>
                    <a:pt x="909" y="4586"/>
                  </a:cubicBezTo>
                  <a:lnTo>
                    <a:pt x="909" y="4586"/>
                  </a:lnTo>
                  <a:cubicBezTo>
                    <a:pt x="857" y="4629"/>
                    <a:pt x="799" y="4644"/>
                    <a:pt x="737" y="4644"/>
                  </a:cubicBezTo>
                  <a:cubicBezTo>
                    <a:pt x="602" y="4644"/>
                    <a:pt x="452" y="4573"/>
                    <a:pt x="314" y="4573"/>
                  </a:cubicBezTo>
                  <a:cubicBezTo>
                    <a:pt x="210" y="4573"/>
                    <a:pt x="113" y="4614"/>
                    <a:pt x="37" y="4756"/>
                  </a:cubicBezTo>
                  <a:cubicBezTo>
                    <a:pt x="156" y="5030"/>
                    <a:pt x="501" y="4970"/>
                    <a:pt x="620" y="5256"/>
                  </a:cubicBezTo>
                  <a:cubicBezTo>
                    <a:pt x="751" y="5434"/>
                    <a:pt x="930" y="5530"/>
                    <a:pt x="1049" y="5696"/>
                  </a:cubicBezTo>
                  <a:cubicBezTo>
                    <a:pt x="1082" y="5710"/>
                    <a:pt x="1111" y="5716"/>
                    <a:pt x="1137" y="5716"/>
                  </a:cubicBezTo>
                  <a:cubicBezTo>
                    <a:pt x="1336" y="5716"/>
                    <a:pt x="1311" y="5348"/>
                    <a:pt x="1501" y="5327"/>
                  </a:cubicBezTo>
                  <a:cubicBezTo>
                    <a:pt x="1573" y="5256"/>
                    <a:pt x="1644" y="5161"/>
                    <a:pt x="1703" y="5041"/>
                  </a:cubicBezTo>
                  <a:cubicBezTo>
                    <a:pt x="1870" y="4934"/>
                    <a:pt x="2096" y="5089"/>
                    <a:pt x="2215" y="4863"/>
                  </a:cubicBezTo>
                  <a:cubicBezTo>
                    <a:pt x="2331" y="4842"/>
                    <a:pt x="2122" y="4561"/>
                    <a:pt x="2284" y="4561"/>
                  </a:cubicBezTo>
                  <a:cubicBezTo>
                    <a:pt x="2306" y="4561"/>
                    <a:pt x="2334" y="4566"/>
                    <a:pt x="2370" y="4577"/>
                  </a:cubicBezTo>
                  <a:cubicBezTo>
                    <a:pt x="2493" y="4643"/>
                    <a:pt x="2611" y="4759"/>
                    <a:pt x="2738" y="4759"/>
                  </a:cubicBezTo>
                  <a:cubicBezTo>
                    <a:pt x="2795" y="4759"/>
                    <a:pt x="2855" y="4735"/>
                    <a:pt x="2918" y="4672"/>
                  </a:cubicBezTo>
                  <a:cubicBezTo>
                    <a:pt x="2882" y="4553"/>
                    <a:pt x="2846" y="4422"/>
                    <a:pt x="2811" y="4303"/>
                  </a:cubicBezTo>
                  <a:cubicBezTo>
                    <a:pt x="2787" y="4125"/>
                    <a:pt x="2823" y="3922"/>
                    <a:pt x="2692" y="3791"/>
                  </a:cubicBezTo>
                  <a:cubicBezTo>
                    <a:pt x="2654" y="3799"/>
                    <a:pt x="2607" y="3844"/>
                    <a:pt x="2572" y="3844"/>
                  </a:cubicBezTo>
                  <a:cubicBezTo>
                    <a:pt x="2551" y="3844"/>
                    <a:pt x="2534" y="3828"/>
                    <a:pt x="2525" y="3779"/>
                  </a:cubicBezTo>
                  <a:cubicBezTo>
                    <a:pt x="2513" y="3720"/>
                    <a:pt x="2585" y="3648"/>
                    <a:pt x="2632" y="3589"/>
                  </a:cubicBezTo>
                  <a:cubicBezTo>
                    <a:pt x="2724" y="3453"/>
                    <a:pt x="2819" y="3409"/>
                    <a:pt x="2916" y="3409"/>
                  </a:cubicBezTo>
                  <a:cubicBezTo>
                    <a:pt x="3098" y="3409"/>
                    <a:pt x="3288" y="3563"/>
                    <a:pt x="3480" y="3563"/>
                  </a:cubicBezTo>
                  <a:cubicBezTo>
                    <a:pt x="3519" y="3563"/>
                    <a:pt x="3558" y="3557"/>
                    <a:pt x="3597" y="3541"/>
                  </a:cubicBezTo>
                  <a:cubicBezTo>
                    <a:pt x="3620" y="3541"/>
                    <a:pt x="3656" y="3517"/>
                    <a:pt x="3680" y="3517"/>
                  </a:cubicBezTo>
                  <a:cubicBezTo>
                    <a:pt x="3489" y="3184"/>
                    <a:pt x="3787" y="2601"/>
                    <a:pt x="3287" y="2386"/>
                  </a:cubicBezTo>
                  <a:cubicBezTo>
                    <a:pt x="3216" y="2005"/>
                    <a:pt x="2942" y="1696"/>
                    <a:pt x="3025" y="1255"/>
                  </a:cubicBezTo>
                  <a:cubicBezTo>
                    <a:pt x="2954" y="1184"/>
                    <a:pt x="2894" y="1101"/>
                    <a:pt x="2823" y="1005"/>
                  </a:cubicBezTo>
                  <a:cubicBezTo>
                    <a:pt x="2535" y="909"/>
                    <a:pt x="2417" y="358"/>
                    <a:pt x="2078" y="358"/>
                  </a:cubicBezTo>
                  <a:cubicBezTo>
                    <a:pt x="1996" y="358"/>
                    <a:pt x="1901" y="391"/>
                    <a:pt x="1787" y="469"/>
                  </a:cubicBezTo>
                  <a:cubicBezTo>
                    <a:pt x="1751" y="327"/>
                    <a:pt x="1930" y="184"/>
                    <a:pt x="1787" y="41"/>
                  </a:cubicBezTo>
                  <a:cubicBezTo>
                    <a:pt x="1769" y="14"/>
                    <a:pt x="1744" y="1"/>
                    <a:pt x="17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6" name="Google Shape;1026;p4"/>
            <p:cNvSpPr/>
            <p:nvPr/>
          </p:nvSpPr>
          <p:spPr>
            <a:xfrm>
              <a:off x="428808" y="2099899"/>
              <a:ext cx="38724" cy="24743"/>
            </a:xfrm>
            <a:custGeom>
              <a:avLst/>
              <a:gdLst/>
              <a:ahLst/>
              <a:cxnLst/>
              <a:rect l="l" t="t" r="r" b="b"/>
              <a:pathLst>
                <a:path w="1227" h="784" extrusionOk="0">
                  <a:moveTo>
                    <a:pt x="667" y="0"/>
                  </a:moveTo>
                  <a:cubicBezTo>
                    <a:pt x="512" y="60"/>
                    <a:pt x="536" y="250"/>
                    <a:pt x="453" y="393"/>
                  </a:cubicBezTo>
                  <a:cubicBezTo>
                    <a:pt x="358" y="595"/>
                    <a:pt x="96" y="429"/>
                    <a:pt x="0" y="643"/>
                  </a:cubicBezTo>
                  <a:cubicBezTo>
                    <a:pt x="155" y="667"/>
                    <a:pt x="298" y="715"/>
                    <a:pt x="453" y="762"/>
                  </a:cubicBezTo>
                  <a:cubicBezTo>
                    <a:pt x="476" y="777"/>
                    <a:pt x="498" y="783"/>
                    <a:pt x="517" y="783"/>
                  </a:cubicBezTo>
                  <a:cubicBezTo>
                    <a:pt x="607" y="783"/>
                    <a:pt x="665" y="655"/>
                    <a:pt x="762" y="655"/>
                  </a:cubicBezTo>
                  <a:cubicBezTo>
                    <a:pt x="772" y="542"/>
                    <a:pt x="804" y="458"/>
                    <a:pt x="888" y="458"/>
                  </a:cubicBezTo>
                  <a:cubicBezTo>
                    <a:pt x="910" y="458"/>
                    <a:pt x="935" y="464"/>
                    <a:pt x="965" y="476"/>
                  </a:cubicBezTo>
                  <a:cubicBezTo>
                    <a:pt x="996" y="488"/>
                    <a:pt x="1024" y="493"/>
                    <a:pt x="1049" y="493"/>
                  </a:cubicBezTo>
                  <a:cubicBezTo>
                    <a:pt x="1157" y="493"/>
                    <a:pt x="1207" y="395"/>
                    <a:pt x="1227" y="250"/>
                  </a:cubicBezTo>
                  <a:lnTo>
                    <a:pt x="1227" y="250"/>
                  </a:lnTo>
                  <a:cubicBezTo>
                    <a:pt x="1200" y="259"/>
                    <a:pt x="1176" y="264"/>
                    <a:pt x="1152" y="264"/>
                  </a:cubicBezTo>
                  <a:cubicBezTo>
                    <a:pt x="964" y="264"/>
                    <a:pt x="858" y="0"/>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7" name="Google Shape;1027;p4"/>
            <p:cNvSpPr/>
            <p:nvPr/>
          </p:nvSpPr>
          <p:spPr>
            <a:xfrm>
              <a:off x="456233" y="2076103"/>
              <a:ext cx="16948" cy="20072"/>
            </a:xfrm>
            <a:custGeom>
              <a:avLst/>
              <a:gdLst/>
              <a:ahLst/>
              <a:cxnLst/>
              <a:rect l="l" t="t" r="r" b="b"/>
              <a:pathLst>
                <a:path w="537" h="636" extrusionOk="0">
                  <a:moveTo>
                    <a:pt x="318" y="1"/>
                  </a:moveTo>
                  <a:cubicBezTo>
                    <a:pt x="260" y="1"/>
                    <a:pt x="192" y="55"/>
                    <a:pt x="132" y="135"/>
                  </a:cubicBezTo>
                  <a:cubicBezTo>
                    <a:pt x="144" y="314"/>
                    <a:pt x="1" y="528"/>
                    <a:pt x="251" y="635"/>
                  </a:cubicBezTo>
                  <a:cubicBezTo>
                    <a:pt x="536" y="564"/>
                    <a:pt x="513" y="314"/>
                    <a:pt x="429" y="111"/>
                  </a:cubicBezTo>
                  <a:cubicBezTo>
                    <a:pt x="403" y="33"/>
                    <a:pt x="364" y="1"/>
                    <a:pt x="3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8" name="Google Shape;1028;p4"/>
            <p:cNvSpPr/>
            <p:nvPr/>
          </p:nvSpPr>
          <p:spPr>
            <a:xfrm>
              <a:off x="443073" y="2118109"/>
              <a:ext cx="9815" cy="11330"/>
            </a:xfrm>
            <a:custGeom>
              <a:avLst/>
              <a:gdLst/>
              <a:ahLst/>
              <a:cxnLst/>
              <a:rect l="l" t="t" r="r" b="b"/>
              <a:pathLst>
                <a:path w="311" h="359" extrusionOk="0">
                  <a:moveTo>
                    <a:pt x="195" y="0"/>
                  </a:moveTo>
                  <a:cubicBezTo>
                    <a:pt x="114" y="0"/>
                    <a:pt x="70" y="142"/>
                    <a:pt x="1" y="185"/>
                  </a:cubicBezTo>
                  <a:cubicBezTo>
                    <a:pt x="69" y="313"/>
                    <a:pt x="115" y="359"/>
                    <a:pt x="150" y="359"/>
                  </a:cubicBezTo>
                  <a:cubicBezTo>
                    <a:pt x="225" y="359"/>
                    <a:pt x="245" y="143"/>
                    <a:pt x="310" y="78"/>
                  </a:cubicBezTo>
                  <a:cubicBezTo>
                    <a:pt x="264" y="22"/>
                    <a:pt x="227" y="0"/>
                    <a:pt x="1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9" name="Google Shape;1029;p4"/>
            <p:cNvSpPr/>
            <p:nvPr/>
          </p:nvSpPr>
          <p:spPr>
            <a:xfrm>
              <a:off x="454434" y="2130732"/>
              <a:ext cx="11614" cy="12403"/>
            </a:xfrm>
            <a:custGeom>
              <a:avLst/>
              <a:gdLst/>
              <a:ahLst/>
              <a:cxnLst/>
              <a:rect l="l" t="t" r="r" b="b"/>
              <a:pathLst>
                <a:path w="368" h="393" extrusionOk="0">
                  <a:moveTo>
                    <a:pt x="167" y="1"/>
                  </a:moveTo>
                  <a:cubicBezTo>
                    <a:pt x="8" y="1"/>
                    <a:pt x="0" y="148"/>
                    <a:pt x="81" y="392"/>
                  </a:cubicBezTo>
                  <a:cubicBezTo>
                    <a:pt x="248" y="345"/>
                    <a:pt x="308" y="202"/>
                    <a:pt x="367" y="47"/>
                  </a:cubicBezTo>
                  <a:cubicBezTo>
                    <a:pt x="284" y="16"/>
                    <a:pt x="218" y="1"/>
                    <a:pt x="1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0" name="Google Shape;1030;p4"/>
            <p:cNvSpPr/>
            <p:nvPr/>
          </p:nvSpPr>
          <p:spPr>
            <a:xfrm>
              <a:off x="264606" y="2217867"/>
              <a:ext cx="85717" cy="58323"/>
            </a:xfrm>
            <a:custGeom>
              <a:avLst/>
              <a:gdLst/>
              <a:ahLst/>
              <a:cxnLst/>
              <a:rect l="l" t="t" r="r" b="b"/>
              <a:pathLst>
                <a:path w="2716" h="1848" extrusionOk="0">
                  <a:moveTo>
                    <a:pt x="2120" y="1"/>
                  </a:moveTo>
                  <a:cubicBezTo>
                    <a:pt x="2084" y="1"/>
                    <a:pt x="2036" y="13"/>
                    <a:pt x="1989" y="60"/>
                  </a:cubicBezTo>
                  <a:cubicBezTo>
                    <a:pt x="1941" y="167"/>
                    <a:pt x="1858" y="179"/>
                    <a:pt x="1763" y="191"/>
                  </a:cubicBezTo>
                  <a:cubicBezTo>
                    <a:pt x="1593" y="496"/>
                    <a:pt x="1544" y="584"/>
                    <a:pt x="1419" y="584"/>
                  </a:cubicBezTo>
                  <a:cubicBezTo>
                    <a:pt x="1368" y="584"/>
                    <a:pt x="1305" y="569"/>
                    <a:pt x="1215" y="548"/>
                  </a:cubicBezTo>
                  <a:cubicBezTo>
                    <a:pt x="1155" y="471"/>
                    <a:pt x="1096" y="429"/>
                    <a:pt x="1038" y="429"/>
                  </a:cubicBezTo>
                  <a:cubicBezTo>
                    <a:pt x="980" y="429"/>
                    <a:pt x="923" y="471"/>
                    <a:pt x="870" y="560"/>
                  </a:cubicBezTo>
                  <a:cubicBezTo>
                    <a:pt x="786" y="703"/>
                    <a:pt x="501" y="620"/>
                    <a:pt x="548" y="953"/>
                  </a:cubicBezTo>
                  <a:cubicBezTo>
                    <a:pt x="524" y="1251"/>
                    <a:pt x="524" y="1251"/>
                    <a:pt x="0" y="1453"/>
                  </a:cubicBezTo>
                  <a:cubicBezTo>
                    <a:pt x="14" y="1449"/>
                    <a:pt x="26" y="1448"/>
                    <a:pt x="37" y="1448"/>
                  </a:cubicBezTo>
                  <a:cubicBezTo>
                    <a:pt x="199" y="1448"/>
                    <a:pt x="101" y="1847"/>
                    <a:pt x="267" y="1847"/>
                  </a:cubicBezTo>
                  <a:cubicBezTo>
                    <a:pt x="299" y="1847"/>
                    <a:pt x="339" y="1833"/>
                    <a:pt x="393" y="1799"/>
                  </a:cubicBezTo>
                  <a:cubicBezTo>
                    <a:pt x="584" y="1487"/>
                    <a:pt x="817" y="1303"/>
                    <a:pt x="1136" y="1303"/>
                  </a:cubicBezTo>
                  <a:cubicBezTo>
                    <a:pt x="1195" y="1303"/>
                    <a:pt x="1257" y="1309"/>
                    <a:pt x="1322" y="1322"/>
                  </a:cubicBezTo>
                  <a:cubicBezTo>
                    <a:pt x="1691" y="1072"/>
                    <a:pt x="2060" y="834"/>
                    <a:pt x="2441" y="584"/>
                  </a:cubicBezTo>
                  <a:cubicBezTo>
                    <a:pt x="2715" y="120"/>
                    <a:pt x="2417" y="60"/>
                    <a:pt x="2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1" name="Google Shape;1031;p4"/>
            <p:cNvSpPr/>
            <p:nvPr/>
          </p:nvSpPr>
          <p:spPr>
            <a:xfrm>
              <a:off x="327409" y="2205212"/>
              <a:ext cx="27773" cy="30582"/>
            </a:xfrm>
            <a:custGeom>
              <a:avLst/>
              <a:gdLst/>
              <a:ahLst/>
              <a:cxnLst/>
              <a:rect l="l" t="t" r="r" b="b"/>
              <a:pathLst>
                <a:path w="880" h="969" extrusionOk="0">
                  <a:moveTo>
                    <a:pt x="223" y="0"/>
                  </a:moveTo>
                  <a:cubicBezTo>
                    <a:pt x="85" y="0"/>
                    <a:pt x="1" y="91"/>
                    <a:pt x="94" y="449"/>
                  </a:cubicBezTo>
                  <a:cubicBezTo>
                    <a:pt x="285" y="545"/>
                    <a:pt x="630" y="533"/>
                    <a:pt x="451" y="961"/>
                  </a:cubicBezTo>
                  <a:cubicBezTo>
                    <a:pt x="478" y="966"/>
                    <a:pt x="503" y="969"/>
                    <a:pt x="527" y="969"/>
                  </a:cubicBezTo>
                  <a:cubicBezTo>
                    <a:pt x="680" y="969"/>
                    <a:pt x="798" y="874"/>
                    <a:pt x="880" y="699"/>
                  </a:cubicBezTo>
                  <a:cubicBezTo>
                    <a:pt x="654" y="687"/>
                    <a:pt x="654" y="485"/>
                    <a:pt x="642" y="306"/>
                  </a:cubicBezTo>
                  <a:cubicBezTo>
                    <a:pt x="546" y="271"/>
                    <a:pt x="535" y="176"/>
                    <a:pt x="535" y="68"/>
                  </a:cubicBezTo>
                  <a:cubicBezTo>
                    <a:pt x="430" y="40"/>
                    <a:pt x="315" y="0"/>
                    <a:pt x="2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2" name="Google Shape;1032;p4"/>
            <p:cNvSpPr/>
            <p:nvPr/>
          </p:nvSpPr>
          <p:spPr>
            <a:xfrm>
              <a:off x="257095" y="2055495"/>
              <a:ext cx="27836" cy="18463"/>
            </a:xfrm>
            <a:custGeom>
              <a:avLst/>
              <a:gdLst/>
              <a:ahLst/>
              <a:cxnLst/>
              <a:rect l="l" t="t" r="r" b="b"/>
              <a:pathLst>
                <a:path w="882" h="585" extrusionOk="0">
                  <a:moveTo>
                    <a:pt x="135" y="1"/>
                  </a:moveTo>
                  <a:cubicBezTo>
                    <a:pt x="0" y="1"/>
                    <a:pt x="63" y="210"/>
                    <a:pt x="131" y="407"/>
                  </a:cubicBezTo>
                  <a:cubicBezTo>
                    <a:pt x="192" y="468"/>
                    <a:pt x="246" y="585"/>
                    <a:pt x="335" y="585"/>
                  </a:cubicBezTo>
                  <a:cubicBezTo>
                    <a:pt x="369" y="585"/>
                    <a:pt x="407" y="568"/>
                    <a:pt x="453" y="526"/>
                  </a:cubicBezTo>
                  <a:cubicBezTo>
                    <a:pt x="572" y="526"/>
                    <a:pt x="691" y="514"/>
                    <a:pt x="786" y="395"/>
                  </a:cubicBezTo>
                  <a:cubicBezTo>
                    <a:pt x="810" y="264"/>
                    <a:pt x="858" y="145"/>
                    <a:pt x="881" y="14"/>
                  </a:cubicBezTo>
                  <a:lnTo>
                    <a:pt x="572" y="14"/>
                  </a:lnTo>
                  <a:cubicBezTo>
                    <a:pt x="500" y="38"/>
                    <a:pt x="417" y="109"/>
                    <a:pt x="393" y="109"/>
                  </a:cubicBezTo>
                  <a:cubicBezTo>
                    <a:pt x="270" y="33"/>
                    <a:pt x="187" y="1"/>
                    <a:pt x="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3" name="Google Shape;1033;p4"/>
            <p:cNvSpPr/>
            <p:nvPr/>
          </p:nvSpPr>
          <p:spPr>
            <a:xfrm>
              <a:off x="249584" y="2236708"/>
              <a:ext cx="30077" cy="22913"/>
            </a:xfrm>
            <a:custGeom>
              <a:avLst/>
              <a:gdLst/>
              <a:ahLst/>
              <a:cxnLst/>
              <a:rect l="l" t="t" r="r" b="b"/>
              <a:pathLst>
                <a:path w="953" h="726" extrusionOk="0">
                  <a:moveTo>
                    <a:pt x="434" y="1"/>
                  </a:moveTo>
                  <a:cubicBezTo>
                    <a:pt x="332" y="1"/>
                    <a:pt x="232" y="53"/>
                    <a:pt x="131" y="201"/>
                  </a:cubicBezTo>
                  <a:cubicBezTo>
                    <a:pt x="381" y="463"/>
                    <a:pt x="0" y="499"/>
                    <a:pt x="24" y="725"/>
                  </a:cubicBezTo>
                  <a:cubicBezTo>
                    <a:pt x="342" y="646"/>
                    <a:pt x="551" y="318"/>
                    <a:pt x="869" y="318"/>
                  </a:cubicBezTo>
                  <a:cubicBezTo>
                    <a:pt x="885" y="318"/>
                    <a:pt x="901" y="319"/>
                    <a:pt x="917" y="321"/>
                  </a:cubicBezTo>
                  <a:cubicBezTo>
                    <a:pt x="929" y="321"/>
                    <a:pt x="953" y="309"/>
                    <a:pt x="953" y="285"/>
                  </a:cubicBezTo>
                  <a:cubicBezTo>
                    <a:pt x="953" y="249"/>
                    <a:pt x="929" y="237"/>
                    <a:pt x="905" y="201"/>
                  </a:cubicBezTo>
                  <a:cubicBezTo>
                    <a:pt x="741" y="116"/>
                    <a:pt x="586" y="1"/>
                    <a:pt x="4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4" name="Google Shape;1034;p4"/>
            <p:cNvSpPr/>
            <p:nvPr/>
          </p:nvSpPr>
          <p:spPr>
            <a:xfrm>
              <a:off x="278145" y="2235382"/>
              <a:ext cx="13918" cy="12214"/>
            </a:xfrm>
            <a:custGeom>
              <a:avLst/>
              <a:gdLst/>
              <a:ahLst/>
              <a:cxnLst/>
              <a:rect l="l" t="t" r="r" b="b"/>
              <a:pathLst>
                <a:path w="441" h="387" extrusionOk="0">
                  <a:moveTo>
                    <a:pt x="364" y="0"/>
                  </a:moveTo>
                  <a:cubicBezTo>
                    <a:pt x="206" y="0"/>
                    <a:pt x="72" y="69"/>
                    <a:pt x="0" y="243"/>
                  </a:cubicBezTo>
                  <a:cubicBezTo>
                    <a:pt x="0" y="291"/>
                    <a:pt x="12" y="327"/>
                    <a:pt x="12" y="363"/>
                  </a:cubicBezTo>
                  <a:cubicBezTo>
                    <a:pt x="48" y="363"/>
                    <a:pt x="72" y="386"/>
                    <a:pt x="107" y="386"/>
                  </a:cubicBezTo>
                  <a:cubicBezTo>
                    <a:pt x="202" y="232"/>
                    <a:pt x="405" y="208"/>
                    <a:pt x="441" y="5"/>
                  </a:cubicBezTo>
                  <a:cubicBezTo>
                    <a:pt x="415" y="2"/>
                    <a:pt x="389" y="0"/>
                    <a:pt x="3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5" name="Google Shape;1035;p4"/>
            <p:cNvSpPr/>
            <p:nvPr/>
          </p:nvSpPr>
          <p:spPr>
            <a:xfrm>
              <a:off x="208621" y="2192841"/>
              <a:ext cx="13571" cy="10794"/>
            </a:xfrm>
            <a:custGeom>
              <a:avLst/>
              <a:gdLst/>
              <a:ahLst/>
              <a:cxnLst/>
              <a:rect l="l" t="t" r="r" b="b"/>
              <a:pathLst>
                <a:path w="430" h="342" extrusionOk="0">
                  <a:moveTo>
                    <a:pt x="310" y="0"/>
                  </a:moveTo>
                  <a:cubicBezTo>
                    <a:pt x="242" y="0"/>
                    <a:pt x="130" y="86"/>
                    <a:pt x="39" y="86"/>
                  </a:cubicBezTo>
                  <a:cubicBezTo>
                    <a:pt x="26" y="86"/>
                    <a:pt x="13" y="84"/>
                    <a:pt x="0" y="79"/>
                  </a:cubicBezTo>
                  <a:lnTo>
                    <a:pt x="0" y="341"/>
                  </a:lnTo>
                  <a:cubicBezTo>
                    <a:pt x="167" y="317"/>
                    <a:pt x="429" y="341"/>
                    <a:pt x="370" y="67"/>
                  </a:cubicBezTo>
                  <a:cubicBezTo>
                    <a:pt x="363" y="17"/>
                    <a:pt x="341" y="0"/>
                    <a:pt x="31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6" name="Google Shape;1036;p4"/>
            <p:cNvSpPr/>
            <p:nvPr/>
          </p:nvSpPr>
          <p:spPr>
            <a:xfrm>
              <a:off x="426189" y="2147995"/>
              <a:ext cx="27078" cy="24459"/>
            </a:xfrm>
            <a:custGeom>
              <a:avLst/>
              <a:gdLst/>
              <a:ahLst/>
              <a:cxnLst/>
              <a:rect l="l" t="t" r="r" b="b"/>
              <a:pathLst>
                <a:path w="858" h="775" extrusionOk="0">
                  <a:moveTo>
                    <a:pt x="857" y="0"/>
                  </a:moveTo>
                  <a:cubicBezTo>
                    <a:pt x="806" y="81"/>
                    <a:pt x="738" y="102"/>
                    <a:pt x="665" y="102"/>
                  </a:cubicBezTo>
                  <a:cubicBezTo>
                    <a:pt x="589" y="102"/>
                    <a:pt x="508" y="80"/>
                    <a:pt x="432" y="80"/>
                  </a:cubicBezTo>
                  <a:cubicBezTo>
                    <a:pt x="342" y="80"/>
                    <a:pt x="260" y="110"/>
                    <a:pt x="203" y="238"/>
                  </a:cubicBezTo>
                  <a:cubicBezTo>
                    <a:pt x="274" y="393"/>
                    <a:pt x="0" y="441"/>
                    <a:pt x="95" y="619"/>
                  </a:cubicBezTo>
                  <a:cubicBezTo>
                    <a:pt x="95" y="667"/>
                    <a:pt x="119" y="726"/>
                    <a:pt x="119" y="774"/>
                  </a:cubicBezTo>
                  <a:cubicBezTo>
                    <a:pt x="500" y="691"/>
                    <a:pt x="726" y="393"/>
                    <a:pt x="85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7" name="Google Shape;1037;p4"/>
            <p:cNvSpPr/>
            <p:nvPr/>
          </p:nvSpPr>
          <p:spPr>
            <a:xfrm>
              <a:off x="387087" y="1964794"/>
              <a:ext cx="11677" cy="11204"/>
            </a:xfrm>
            <a:custGeom>
              <a:avLst/>
              <a:gdLst/>
              <a:ahLst/>
              <a:cxnLst/>
              <a:rect l="l" t="t" r="r" b="b"/>
              <a:pathLst>
                <a:path w="370" h="355" extrusionOk="0">
                  <a:moveTo>
                    <a:pt x="179" y="1"/>
                  </a:moveTo>
                  <a:cubicBezTo>
                    <a:pt x="107" y="1"/>
                    <a:pt x="50" y="45"/>
                    <a:pt x="1" y="114"/>
                  </a:cubicBezTo>
                  <a:cubicBezTo>
                    <a:pt x="10" y="245"/>
                    <a:pt x="49" y="354"/>
                    <a:pt x="146" y="354"/>
                  </a:cubicBezTo>
                  <a:cubicBezTo>
                    <a:pt x="173" y="354"/>
                    <a:pt x="203" y="346"/>
                    <a:pt x="239" y="328"/>
                  </a:cubicBezTo>
                  <a:cubicBezTo>
                    <a:pt x="370" y="233"/>
                    <a:pt x="251" y="114"/>
                    <a:pt x="227" y="7"/>
                  </a:cubicBezTo>
                  <a:cubicBezTo>
                    <a:pt x="210" y="3"/>
                    <a:pt x="195" y="1"/>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8" name="Google Shape;1038;p4"/>
            <p:cNvSpPr/>
            <p:nvPr/>
          </p:nvSpPr>
          <p:spPr>
            <a:xfrm>
              <a:off x="452478" y="2000330"/>
              <a:ext cx="30455" cy="35726"/>
            </a:xfrm>
            <a:custGeom>
              <a:avLst/>
              <a:gdLst/>
              <a:ahLst/>
              <a:cxnLst/>
              <a:rect l="l" t="t" r="r" b="b"/>
              <a:pathLst>
                <a:path w="965" h="1132" extrusionOk="0">
                  <a:moveTo>
                    <a:pt x="596" y="0"/>
                  </a:moveTo>
                  <a:cubicBezTo>
                    <a:pt x="632" y="167"/>
                    <a:pt x="1" y="71"/>
                    <a:pt x="477" y="464"/>
                  </a:cubicBezTo>
                  <a:cubicBezTo>
                    <a:pt x="596" y="548"/>
                    <a:pt x="786" y="869"/>
                    <a:pt x="846" y="1131"/>
                  </a:cubicBezTo>
                  <a:cubicBezTo>
                    <a:pt x="965" y="726"/>
                    <a:pt x="667" y="393"/>
                    <a:pt x="6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9" name="Google Shape;1039;p4"/>
            <p:cNvSpPr/>
            <p:nvPr/>
          </p:nvSpPr>
          <p:spPr>
            <a:xfrm>
              <a:off x="215374" y="2089863"/>
              <a:ext cx="10194" cy="10446"/>
            </a:xfrm>
            <a:custGeom>
              <a:avLst/>
              <a:gdLst/>
              <a:ahLst/>
              <a:cxnLst/>
              <a:rect l="l" t="t" r="r" b="b"/>
              <a:pathLst>
                <a:path w="323" h="331" extrusionOk="0">
                  <a:moveTo>
                    <a:pt x="253" y="1"/>
                  </a:moveTo>
                  <a:cubicBezTo>
                    <a:pt x="213" y="1"/>
                    <a:pt x="151" y="60"/>
                    <a:pt x="108" y="68"/>
                  </a:cubicBezTo>
                  <a:cubicBezTo>
                    <a:pt x="84" y="116"/>
                    <a:pt x="36" y="151"/>
                    <a:pt x="1" y="199"/>
                  </a:cubicBezTo>
                  <a:cubicBezTo>
                    <a:pt x="36" y="247"/>
                    <a:pt x="84" y="294"/>
                    <a:pt x="108" y="330"/>
                  </a:cubicBezTo>
                  <a:cubicBezTo>
                    <a:pt x="144" y="318"/>
                    <a:pt x="167" y="306"/>
                    <a:pt x="215" y="306"/>
                  </a:cubicBezTo>
                  <a:cubicBezTo>
                    <a:pt x="251" y="211"/>
                    <a:pt x="322" y="92"/>
                    <a:pt x="286" y="32"/>
                  </a:cubicBezTo>
                  <a:cubicBezTo>
                    <a:pt x="280" y="9"/>
                    <a:pt x="268" y="1"/>
                    <a:pt x="2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0" name="Google Shape;1040;p4"/>
            <p:cNvSpPr/>
            <p:nvPr/>
          </p:nvSpPr>
          <p:spPr>
            <a:xfrm>
              <a:off x="357800" y="1987170"/>
              <a:ext cx="99288" cy="89820"/>
            </a:xfrm>
            <a:custGeom>
              <a:avLst/>
              <a:gdLst/>
              <a:ahLst/>
              <a:cxnLst/>
              <a:rect l="l" t="t" r="r" b="b"/>
              <a:pathLst>
                <a:path w="3146" h="2846" extrusionOk="0">
                  <a:moveTo>
                    <a:pt x="2250" y="36"/>
                  </a:moveTo>
                  <a:cubicBezTo>
                    <a:pt x="1953" y="72"/>
                    <a:pt x="1631" y="0"/>
                    <a:pt x="1358" y="250"/>
                  </a:cubicBezTo>
                  <a:cubicBezTo>
                    <a:pt x="1188" y="370"/>
                    <a:pt x="1051" y="599"/>
                    <a:pt x="836" y="599"/>
                  </a:cubicBezTo>
                  <a:cubicBezTo>
                    <a:pt x="795" y="599"/>
                    <a:pt x="750" y="591"/>
                    <a:pt x="703" y="572"/>
                  </a:cubicBezTo>
                  <a:cubicBezTo>
                    <a:pt x="671" y="572"/>
                    <a:pt x="634" y="561"/>
                    <a:pt x="602" y="561"/>
                  </a:cubicBezTo>
                  <a:cubicBezTo>
                    <a:pt x="586" y="561"/>
                    <a:pt x="572" y="564"/>
                    <a:pt x="560" y="572"/>
                  </a:cubicBezTo>
                  <a:cubicBezTo>
                    <a:pt x="381" y="715"/>
                    <a:pt x="36" y="643"/>
                    <a:pt x="24" y="1024"/>
                  </a:cubicBezTo>
                  <a:cubicBezTo>
                    <a:pt x="0" y="1405"/>
                    <a:pt x="262" y="1298"/>
                    <a:pt x="441" y="1346"/>
                  </a:cubicBezTo>
                  <a:cubicBezTo>
                    <a:pt x="450" y="1347"/>
                    <a:pt x="459" y="1348"/>
                    <a:pt x="469" y="1348"/>
                  </a:cubicBezTo>
                  <a:cubicBezTo>
                    <a:pt x="539" y="1348"/>
                    <a:pt x="619" y="1309"/>
                    <a:pt x="688" y="1309"/>
                  </a:cubicBezTo>
                  <a:cubicBezTo>
                    <a:pt x="744" y="1309"/>
                    <a:pt x="792" y="1335"/>
                    <a:pt x="822" y="1429"/>
                  </a:cubicBezTo>
                  <a:cubicBezTo>
                    <a:pt x="893" y="1667"/>
                    <a:pt x="607" y="1643"/>
                    <a:pt x="572" y="1786"/>
                  </a:cubicBezTo>
                  <a:cubicBezTo>
                    <a:pt x="655" y="1965"/>
                    <a:pt x="893" y="1846"/>
                    <a:pt x="953" y="2036"/>
                  </a:cubicBezTo>
                  <a:cubicBezTo>
                    <a:pt x="1274" y="2251"/>
                    <a:pt x="1608" y="2417"/>
                    <a:pt x="1905" y="2679"/>
                  </a:cubicBezTo>
                  <a:cubicBezTo>
                    <a:pt x="2024" y="2739"/>
                    <a:pt x="2131" y="2846"/>
                    <a:pt x="2239" y="2846"/>
                  </a:cubicBezTo>
                  <a:cubicBezTo>
                    <a:pt x="2417" y="2834"/>
                    <a:pt x="2310" y="2739"/>
                    <a:pt x="2250" y="2679"/>
                  </a:cubicBezTo>
                  <a:cubicBezTo>
                    <a:pt x="2239" y="2655"/>
                    <a:pt x="2131" y="2596"/>
                    <a:pt x="2250" y="2560"/>
                  </a:cubicBezTo>
                  <a:cubicBezTo>
                    <a:pt x="2384" y="2516"/>
                    <a:pt x="2528" y="2440"/>
                    <a:pt x="2653" y="2440"/>
                  </a:cubicBezTo>
                  <a:cubicBezTo>
                    <a:pt x="2662" y="2440"/>
                    <a:pt x="2671" y="2440"/>
                    <a:pt x="2679" y="2441"/>
                  </a:cubicBezTo>
                  <a:cubicBezTo>
                    <a:pt x="2715" y="2445"/>
                    <a:pt x="2749" y="2446"/>
                    <a:pt x="2779" y="2446"/>
                  </a:cubicBezTo>
                  <a:cubicBezTo>
                    <a:pt x="3146" y="2446"/>
                    <a:pt x="3086" y="2188"/>
                    <a:pt x="2965" y="1858"/>
                  </a:cubicBezTo>
                  <a:lnTo>
                    <a:pt x="2965" y="1858"/>
                  </a:lnTo>
                  <a:cubicBezTo>
                    <a:pt x="2812" y="1888"/>
                    <a:pt x="2624" y="2072"/>
                    <a:pt x="2481" y="2072"/>
                  </a:cubicBezTo>
                  <a:cubicBezTo>
                    <a:pt x="2402" y="2072"/>
                    <a:pt x="2336" y="2016"/>
                    <a:pt x="2298" y="1846"/>
                  </a:cubicBezTo>
                  <a:cubicBezTo>
                    <a:pt x="2203" y="1370"/>
                    <a:pt x="1929" y="893"/>
                    <a:pt x="2108" y="357"/>
                  </a:cubicBezTo>
                  <a:lnTo>
                    <a:pt x="2108" y="357"/>
                  </a:lnTo>
                  <a:cubicBezTo>
                    <a:pt x="2227" y="393"/>
                    <a:pt x="2370" y="357"/>
                    <a:pt x="2441" y="512"/>
                  </a:cubicBezTo>
                  <a:cubicBezTo>
                    <a:pt x="2469" y="577"/>
                    <a:pt x="2417" y="736"/>
                    <a:pt x="2494" y="736"/>
                  </a:cubicBezTo>
                  <a:cubicBezTo>
                    <a:pt x="2516" y="736"/>
                    <a:pt x="2548" y="723"/>
                    <a:pt x="2596" y="691"/>
                  </a:cubicBezTo>
                  <a:cubicBezTo>
                    <a:pt x="2703" y="608"/>
                    <a:pt x="2703" y="477"/>
                    <a:pt x="2596" y="369"/>
                  </a:cubicBezTo>
                  <a:cubicBezTo>
                    <a:pt x="2477" y="250"/>
                    <a:pt x="2250" y="298"/>
                    <a:pt x="2250" y="36"/>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1" name="Google Shape;1041;p4"/>
            <p:cNvSpPr/>
            <p:nvPr/>
          </p:nvSpPr>
          <p:spPr>
            <a:xfrm>
              <a:off x="289033" y="2084372"/>
              <a:ext cx="47372" cy="77669"/>
            </a:xfrm>
            <a:custGeom>
              <a:avLst/>
              <a:gdLst/>
              <a:ahLst/>
              <a:cxnLst/>
              <a:rect l="l" t="t" r="r" b="b"/>
              <a:pathLst>
                <a:path w="1501" h="2461" extrusionOk="0">
                  <a:moveTo>
                    <a:pt x="297" y="0"/>
                  </a:moveTo>
                  <a:cubicBezTo>
                    <a:pt x="239" y="0"/>
                    <a:pt x="180" y="28"/>
                    <a:pt x="119" y="111"/>
                  </a:cubicBezTo>
                  <a:cubicBezTo>
                    <a:pt x="131" y="147"/>
                    <a:pt x="155" y="183"/>
                    <a:pt x="191" y="206"/>
                  </a:cubicBezTo>
                  <a:cubicBezTo>
                    <a:pt x="250" y="266"/>
                    <a:pt x="322" y="302"/>
                    <a:pt x="381" y="361"/>
                  </a:cubicBezTo>
                  <a:cubicBezTo>
                    <a:pt x="429" y="421"/>
                    <a:pt x="405" y="480"/>
                    <a:pt x="393" y="540"/>
                  </a:cubicBezTo>
                  <a:cubicBezTo>
                    <a:pt x="369" y="599"/>
                    <a:pt x="322" y="659"/>
                    <a:pt x="310" y="730"/>
                  </a:cubicBezTo>
                  <a:cubicBezTo>
                    <a:pt x="298" y="790"/>
                    <a:pt x="310" y="837"/>
                    <a:pt x="334" y="885"/>
                  </a:cubicBezTo>
                  <a:cubicBezTo>
                    <a:pt x="643" y="1028"/>
                    <a:pt x="762" y="1207"/>
                    <a:pt x="429" y="1480"/>
                  </a:cubicBezTo>
                  <a:cubicBezTo>
                    <a:pt x="262" y="1611"/>
                    <a:pt x="119" y="1742"/>
                    <a:pt x="48" y="1992"/>
                  </a:cubicBezTo>
                  <a:cubicBezTo>
                    <a:pt x="0" y="2230"/>
                    <a:pt x="143" y="2278"/>
                    <a:pt x="262" y="2350"/>
                  </a:cubicBezTo>
                  <a:cubicBezTo>
                    <a:pt x="331" y="2388"/>
                    <a:pt x="439" y="2460"/>
                    <a:pt x="514" y="2460"/>
                  </a:cubicBezTo>
                  <a:cubicBezTo>
                    <a:pt x="556" y="2460"/>
                    <a:pt x="587" y="2437"/>
                    <a:pt x="596" y="2373"/>
                  </a:cubicBezTo>
                  <a:cubicBezTo>
                    <a:pt x="631" y="1742"/>
                    <a:pt x="1346" y="1838"/>
                    <a:pt x="1441" y="1266"/>
                  </a:cubicBezTo>
                  <a:cubicBezTo>
                    <a:pt x="1453" y="1266"/>
                    <a:pt x="1465" y="1254"/>
                    <a:pt x="1489" y="1218"/>
                  </a:cubicBezTo>
                  <a:cubicBezTo>
                    <a:pt x="1501" y="1195"/>
                    <a:pt x="1489" y="1159"/>
                    <a:pt x="1453" y="1135"/>
                  </a:cubicBezTo>
                  <a:cubicBezTo>
                    <a:pt x="1370" y="968"/>
                    <a:pt x="1227" y="885"/>
                    <a:pt x="1108" y="742"/>
                  </a:cubicBezTo>
                  <a:cubicBezTo>
                    <a:pt x="1227" y="552"/>
                    <a:pt x="1048" y="480"/>
                    <a:pt x="989" y="361"/>
                  </a:cubicBezTo>
                  <a:cubicBezTo>
                    <a:pt x="883" y="308"/>
                    <a:pt x="852" y="114"/>
                    <a:pt x="721" y="114"/>
                  </a:cubicBezTo>
                  <a:cubicBezTo>
                    <a:pt x="704" y="114"/>
                    <a:pt x="687" y="117"/>
                    <a:pt x="667" y="123"/>
                  </a:cubicBezTo>
                  <a:cubicBezTo>
                    <a:pt x="663" y="123"/>
                    <a:pt x="660" y="123"/>
                    <a:pt x="656" y="123"/>
                  </a:cubicBezTo>
                  <a:cubicBezTo>
                    <a:pt x="538" y="123"/>
                    <a:pt x="419"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2" name="Google Shape;1042;p4"/>
            <p:cNvSpPr/>
            <p:nvPr/>
          </p:nvSpPr>
          <p:spPr>
            <a:xfrm>
              <a:off x="255202" y="2169708"/>
              <a:ext cx="60532" cy="32791"/>
            </a:xfrm>
            <a:custGeom>
              <a:avLst/>
              <a:gdLst/>
              <a:ahLst/>
              <a:cxnLst/>
              <a:rect l="l" t="t" r="r" b="b"/>
              <a:pathLst>
                <a:path w="1918" h="1039" extrusionOk="0">
                  <a:moveTo>
                    <a:pt x="598" y="1"/>
                  </a:moveTo>
                  <a:cubicBezTo>
                    <a:pt x="519" y="1"/>
                    <a:pt x="338" y="51"/>
                    <a:pt x="370" y="169"/>
                  </a:cubicBezTo>
                  <a:cubicBezTo>
                    <a:pt x="477" y="586"/>
                    <a:pt x="96" y="717"/>
                    <a:pt x="1" y="1039"/>
                  </a:cubicBezTo>
                  <a:cubicBezTo>
                    <a:pt x="358" y="1003"/>
                    <a:pt x="608" y="860"/>
                    <a:pt x="775" y="562"/>
                  </a:cubicBezTo>
                  <a:cubicBezTo>
                    <a:pt x="846" y="427"/>
                    <a:pt x="917" y="369"/>
                    <a:pt x="996" y="369"/>
                  </a:cubicBezTo>
                  <a:cubicBezTo>
                    <a:pt x="1049" y="369"/>
                    <a:pt x="1105" y="395"/>
                    <a:pt x="1168" y="443"/>
                  </a:cubicBezTo>
                  <a:cubicBezTo>
                    <a:pt x="1293" y="652"/>
                    <a:pt x="1336" y="962"/>
                    <a:pt x="1602" y="962"/>
                  </a:cubicBezTo>
                  <a:cubicBezTo>
                    <a:pt x="1639" y="962"/>
                    <a:pt x="1681" y="956"/>
                    <a:pt x="1727" y="943"/>
                  </a:cubicBezTo>
                  <a:cubicBezTo>
                    <a:pt x="1763" y="860"/>
                    <a:pt x="1799" y="777"/>
                    <a:pt x="1846" y="693"/>
                  </a:cubicBezTo>
                  <a:cubicBezTo>
                    <a:pt x="1918" y="515"/>
                    <a:pt x="1703" y="384"/>
                    <a:pt x="1763" y="181"/>
                  </a:cubicBezTo>
                  <a:cubicBezTo>
                    <a:pt x="1787" y="122"/>
                    <a:pt x="1751" y="86"/>
                    <a:pt x="1727" y="50"/>
                  </a:cubicBezTo>
                  <a:cubicBezTo>
                    <a:pt x="1689" y="48"/>
                    <a:pt x="1650" y="47"/>
                    <a:pt x="1612" y="47"/>
                  </a:cubicBezTo>
                  <a:cubicBezTo>
                    <a:pt x="1432" y="47"/>
                    <a:pt x="1248" y="69"/>
                    <a:pt x="1063" y="69"/>
                  </a:cubicBezTo>
                  <a:cubicBezTo>
                    <a:pt x="915" y="69"/>
                    <a:pt x="767" y="55"/>
                    <a:pt x="620" y="3"/>
                  </a:cubicBezTo>
                  <a:cubicBezTo>
                    <a:pt x="614" y="2"/>
                    <a:pt x="607" y="1"/>
                    <a:pt x="5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3" name="Google Shape;1043;p4"/>
            <p:cNvSpPr/>
            <p:nvPr/>
          </p:nvSpPr>
          <p:spPr>
            <a:xfrm>
              <a:off x="341642" y="2099899"/>
              <a:ext cx="27457" cy="46267"/>
            </a:xfrm>
            <a:custGeom>
              <a:avLst/>
              <a:gdLst/>
              <a:ahLst/>
              <a:cxnLst/>
              <a:rect l="l" t="t" r="r" b="b"/>
              <a:pathLst>
                <a:path w="870" h="1466" extrusionOk="0">
                  <a:moveTo>
                    <a:pt x="679" y="0"/>
                  </a:moveTo>
                  <a:cubicBezTo>
                    <a:pt x="524" y="36"/>
                    <a:pt x="405" y="179"/>
                    <a:pt x="453" y="298"/>
                  </a:cubicBezTo>
                  <a:cubicBezTo>
                    <a:pt x="691" y="881"/>
                    <a:pt x="274" y="1024"/>
                    <a:pt x="0" y="1250"/>
                  </a:cubicBezTo>
                  <a:cubicBezTo>
                    <a:pt x="12" y="1322"/>
                    <a:pt x="36" y="1369"/>
                    <a:pt x="107" y="1381"/>
                  </a:cubicBezTo>
                  <a:cubicBezTo>
                    <a:pt x="286" y="1436"/>
                    <a:pt x="424" y="1465"/>
                    <a:pt x="526" y="1465"/>
                  </a:cubicBezTo>
                  <a:cubicBezTo>
                    <a:pt x="806" y="1465"/>
                    <a:pt x="821" y="1246"/>
                    <a:pt x="691" y="715"/>
                  </a:cubicBezTo>
                  <a:cubicBezTo>
                    <a:pt x="631" y="512"/>
                    <a:pt x="607" y="298"/>
                    <a:pt x="869" y="250"/>
                  </a:cubicBezTo>
                  <a:cubicBezTo>
                    <a:pt x="869" y="119"/>
                    <a:pt x="834" y="0"/>
                    <a:pt x="6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4" name="Google Shape;1044;p4"/>
            <p:cNvSpPr/>
            <p:nvPr/>
          </p:nvSpPr>
          <p:spPr>
            <a:xfrm>
              <a:off x="331101" y="1990547"/>
              <a:ext cx="47024" cy="30929"/>
            </a:xfrm>
            <a:custGeom>
              <a:avLst/>
              <a:gdLst/>
              <a:ahLst/>
              <a:cxnLst/>
              <a:rect l="l" t="t" r="r" b="b"/>
              <a:pathLst>
                <a:path w="1490" h="980" extrusionOk="0">
                  <a:moveTo>
                    <a:pt x="1299" y="0"/>
                  </a:moveTo>
                  <a:cubicBezTo>
                    <a:pt x="1282" y="0"/>
                    <a:pt x="1263" y="8"/>
                    <a:pt x="1239" y="24"/>
                  </a:cubicBezTo>
                  <a:cubicBezTo>
                    <a:pt x="1218" y="19"/>
                    <a:pt x="1199" y="17"/>
                    <a:pt x="1181" y="17"/>
                  </a:cubicBezTo>
                  <a:cubicBezTo>
                    <a:pt x="963" y="17"/>
                    <a:pt x="973" y="382"/>
                    <a:pt x="791" y="382"/>
                  </a:cubicBezTo>
                  <a:cubicBezTo>
                    <a:pt x="786" y="382"/>
                    <a:pt x="780" y="382"/>
                    <a:pt x="775" y="381"/>
                  </a:cubicBezTo>
                  <a:cubicBezTo>
                    <a:pt x="765" y="381"/>
                    <a:pt x="755" y="381"/>
                    <a:pt x="745" y="381"/>
                  </a:cubicBezTo>
                  <a:cubicBezTo>
                    <a:pt x="438" y="381"/>
                    <a:pt x="208" y="556"/>
                    <a:pt x="1" y="786"/>
                  </a:cubicBezTo>
                  <a:cubicBezTo>
                    <a:pt x="120" y="798"/>
                    <a:pt x="227" y="798"/>
                    <a:pt x="346" y="798"/>
                  </a:cubicBezTo>
                  <a:cubicBezTo>
                    <a:pt x="432" y="901"/>
                    <a:pt x="524" y="979"/>
                    <a:pt x="636" y="979"/>
                  </a:cubicBezTo>
                  <a:cubicBezTo>
                    <a:pt x="679" y="979"/>
                    <a:pt x="725" y="968"/>
                    <a:pt x="775" y="941"/>
                  </a:cubicBezTo>
                  <a:lnTo>
                    <a:pt x="882" y="941"/>
                  </a:lnTo>
                  <a:cubicBezTo>
                    <a:pt x="989" y="620"/>
                    <a:pt x="1311" y="786"/>
                    <a:pt x="1442" y="548"/>
                  </a:cubicBezTo>
                  <a:cubicBezTo>
                    <a:pt x="1489" y="405"/>
                    <a:pt x="1322" y="298"/>
                    <a:pt x="1382" y="108"/>
                  </a:cubicBezTo>
                  <a:cubicBezTo>
                    <a:pt x="1365" y="48"/>
                    <a:pt x="1342" y="0"/>
                    <a:pt x="12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5" name="Google Shape;1045;p4"/>
            <p:cNvSpPr/>
            <p:nvPr/>
          </p:nvSpPr>
          <p:spPr>
            <a:xfrm>
              <a:off x="372823" y="2099110"/>
              <a:ext cx="40618" cy="28562"/>
            </a:xfrm>
            <a:custGeom>
              <a:avLst/>
              <a:gdLst/>
              <a:ahLst/>
              <a:cxnLst/>
              <a:rect l="l" t="t" r="r" b="b"/>
              <a:pathLst>
                <a:path w="1287" h="905" extrusionOk="0">
                  <a:moveTo>
                    <a:pt x="322" y="1"/>
                  </a:moveTo>
                  <a:cubicBezTo>
                    <a:pt x="290" y="1"/>
                    <a:pt x="258" y="4"/>
                    <a:pt x="227" y="13"/>
                  </a:cubicBezTo>
                  <a:cubicBezTo>
                    <a:pt x="155" y="97"/>
                    <a:pt x="84" y="180"/>
                    <a:pt x="0" y="263"/>
                  </a:cubicBezTo>
                  <a:lnTo>
                    <a:pt x="0" y="513"/>
                  </a:lnTo>
                  <a:cubicBezTo>
                    <a:pt x="96" y="680"/>
                    <a:pt x="179" y="859"/>
                    <a:pt x="381" y="894"/>
                  </a:cubicBezTo>
                  <a:cubicBezTo>
                    <a:pt x="418" y="900"/>
                    <a:pt x="454" y="904"/>
                    <a:pt x="489" y="904"/>
                  </a:cubicBezTo>
                  <a:cubicBezTo>
                    <a:pt x="591" y="904"/>
                    <a:pt x="686" y="873"/>
                    <a:pt x="774" y="775"/>
                  </a:cubicBezTo>
                  <a:cubicBezTo>
                    <a:pt x="751" y="382"/>
                    <a:pt x="405" y="478"/>
                    <a:pt x="203" y="311"/>
                  </a:cubicBezTo>
                  <a:cubicBezTo>
                    <a:pt x="260" y="289"/>
                    <a:pt x="317" y="281"/>
                    <a:pt x="374" y="281"/>
                  </a:cubicBezTo>
                  <a:cubicBezTo>
                    <a:pt x="533" y="281"/>
                    <a:pt x="688" y="346"/>
                    <a:pt x="835" y="346"/>
                  </a:cubicBezTo>
                  <a:cubicBezTo>
                    <a:pt x="917" y="346"/>
                    <a:pt x="996" y="326"/>
                    <a:pt x="1072" y="263"/>
                  </a:cubicBezTo>
                  <a:cubicBezTo>
                    <a:pt x="1286" y="97"/>
                    <a:pt x="1155" y="61"/>
                    <a:pt x="1001" y="25"/>
                  </a:cubicBezTo>
                  <a:cubicBezTo>
                    <a:pt x="935" y="72"/>
                    <a:pt x="867" y="89"/>
                    <a:pt x="799" y="89"/>
                  </a:cubicBezTo>
                  <a:cubicBezTo>
                    <a:pt x="640" y="89"/>
                    <a:pt x="478" y="1"/>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6" name="Google Shape;1046;p4"/>
            <p:cNvSpPr/>
            <p:nvPr/>
          </p:nvSpPr>
          <p:spPr>
            <a:xfrm>
              <a:off x="312324" y="2056316"/>
              <a:ext cx="36105" cy="38945"/>
            </a:xfrm>
            <a:custGeom>
              <a:avLst/>
              <a:gdLst/>
              <a:ahLst/>
              <a:cxnLst/>
              <a:rect l="l" t="t" r="r" b="b"/>
              <a:pathLst>
                <a:path w="1144" h="1234" extrusionOk="0">
                  <a:moveTo>
                    <a:pt x="929" y="0"/>
                  </a:moveTo>
                  <a:cubicBezTo>
                    <a:pt x="667" y="262"/>
                    <a:pt x="513" y="643"/>
                    <a:pt x="155" y="762"/>
                  </a:cubicBezTo>
                  <a:cubicBezTo>
                    <a:pt x="1" y="1036"/>
                    <a:pt x="179" y="1095"/>
                    <a:pt x="393" y="1143"/>
                  </a:cubicBezTo>
                  <a:cubicBezTo>
                    <a:pt x="404" y="1139"/>
                    <a:pt x="415" y="1137"/>
                    <a:pt x="426" y="1137"/>
                  </a:cubicBezTo>
                  <a:cubicBezTo>
                    <a:pt x="508" y="1137"/>
                    <a:pt x="595" y="1234"/>
                    <a:pt x="686" y="1234"/>
                  </a:cubicBezTo>
                  <a:cubicBezTo>
                    <a:pt x="730" y="1234"/>
                    <a:pt x="776" y="1211"/>
                    <a:pt x="822" y="1143"/>
                  </a:cubicBezTo>
                  <a:cubicBezTo>
                    <a:pt x="1144" y="881"/>
                    <a:pt x="941" y="476"/>
                    <a:pt x="1001" y="143"/>
                  </a:cubicBezTo>
                  <a:cubicBezTo>
                    <a:pt x="989" y="83"/>
                    <a:pt x="953" y="48"/>
                    <a:pt x="9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7" name="Google Shape;1047;p4"/>
            <p:cNvSpPr/>
            <p:nvPr/>
          </p:nvSpPr>
          <p:spPr>
            <a:xfrm>
              <a:off x="272496" y="2088254"/>
              <a:ext cx="27457" cy="37588"/>
            </a:xfrm>
            <a:custGeom>
              <a:avLst/>
              <a:gdLst/>
              <a:ahLst/>
              <a:cxnLst/>
              <a:rect l="l" t="t" r="r" b="b"/>
              <a:pathLst>
                <a:path w="870" h="1191" extrusionOk="0">
                  <a:moveTo>
                    <a:pt x="608" y="0"/>
                  </a:moveTo>
                  <a:cubicBezTo>
                    <a:pt x="477" y="405"/>
                    <a:pt x="620" y="1012"/>
                    <a:pt x="0" y="1060"/>
                  </a:cubicBezTo>
                  <a:lnTo>
                    <a:pt x="0" y="1179"/>
                  </a:lnTo>
                  <a:cubicBezTo>
                    <a:pt x="59" y="1187"/>
                    <a:pt x="116" y="1191"/>
                    <a:pt x="172" y="1191"/>
                  </a:cubicBezTo>
                  <a:cubicBezTo>
                    <a:pt x="453" y="1191"/>
                    <a:pt x="687" y="1080"/>
                    <a:pt x="846" y="762"/>
                  </a:cubicBezTo>
                  <a:lnTo>
                    <a:pt x="846" y="619"/>
                  </a:lnTo>
                  <a:cubicBezTo>
                    <a:pt x="858" y="405"/>
                    <a:pt x="870" y="179"/>
                    <a:pt x="7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8" name="Google Shape;1048;p4"/>
            <p:cNvSpPr/>
            <p:nvPr/>
          </p:nvSpPr>
          <p:spPr>
            <a:xfrm>
              <a:off x="334131" y="2059377"/>
              <a:ext cx="34211" cy="32665"/>
            </a:xfrm>
            <a:custGeom>
              <a:avLst/>
              <a:gdLst/>
              <a:ahLst/>
              <a:cxnLst/>
              <a:rect l="l" t="t" r="r" b="b"/>
              <a:pathLst>
                <a:path w="1084" h="1035" extrusionOk="0">
                  <a:moveTo>
                    <a:pt x="300" y="0"/>
                  </a:moveTo>
                  <a:cubicBezTo>
                    <a:pt x="282" y="0"/>
                    <a:pt x="261" y="7"/>
                    <a:pt x="238" y="22"/>
                  </a:cubicBezTo>
                  <a:cubicBezTo>
                    <a:pt x="0" y="332"/>
                    <a:pt x="274" y="725"/>
                    <a:pt x="119" y="1034"/>
                  </a:cubicBezTo>
                  <a:cubicBezTo>
                    <a:pt x="191" y="1034"/>
                    <a:pt x="262" y="1034"/>
                    <a:pt x="333" y="998"/>
                  </a:cubicBezTo>
                  <a:cubicBezTo>
                    <a:pt x="548" y="963"/>
                    <a:pt x="714" y="808"/>
                    <a:pt x="905" y="760"/>
                  </a:cubicBezTo>
                  <a:cubicBezTo>
                    <a:pt x="929" y="760"/>
                    <a:pt x="976" y="748"/>
                    <a:pt x="1012" y="748"/>
                  </a:cubicBezTo>
                  <a:cubicBezTo>
                    <a:pt x="1036" y="725"/>
                    <a:pt x="1072" y="677"/>
                    <a:pt x="1084" y="617"/>
                  </a:cubicBezTo>
                  <a:cubicBezTo>
                    <a:pt x="1084" y="320"/>
                    <a:pt x="881" y="344"/>
                    <a:pt x="726" y="332"/>
                  </a:cubicBezTo>
                  <a:cubicBezTo>
                    <a:pt x="607" y="320"/>
                    <a:pt x="512" y="260"/>
                    <a:pt x="453" y="141"/>
                  </a:cubicBezTo>
                  <a:cubicBezTo>
                    <a:pt x="406" y="85"/>
                    <a:pt x="367" y="0"/>
                    <a:pt x="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9" name="Google Shape;1049;p4"/>
            <p:cNvSpPr/>
            <p:nvPr/>
          </p:nvSpPr>
          <p:spPr>
            <a:xfrm>
              <a:off x="315322" y="2155506"/>
              <a:ext cx="21082" cy="35726"/>
            </a:xfrm>
            <a:custGeom>
              <a:avLst/>
              <a:gdLst/>
              <a:ahLst/>
              <a:cxnLst/>
              <a:rect l="l" t="t" r="r" b="b"/>
              <a:pathLst>
                <a:path w="668" h="1132" extrusionOk="0">
                  <a:moveTo>
                    <a:pt x="489" y="0"/>
                  </a:moveTo>
                  <a:cubicBezTo>
                    <a:pt x="394" y="119"/>
                    <a:pt x="263" y="179"/>
                    <a:pt x="144" y="250"/>
                  </a:cubicBezTo>
                  <a:cubicBezTo>
                    <a:pt x="108" y="286"/>
                    <a:pt x="72" y="334"/>
                    <a:pt x="37" y="381"/>
                  </a:cubicBezTo>
                  <a:cubicBezTo>
                    <a:pt x="37" y="381"/>
                    <a:pt x="25" y="393"/>
                    <a:pt x="13" y="429"/>
                  </a:cubicBezTo>
                  <a:cubicBezTo>
                    <a:pt x="1" y="453"/>
                    <a:pt x="13" y="488"/>
                    <a:pt x="37" y="512"/>
                  </a:cubicBezTo>
                  <a:cubicBezTo>
                    <a:pt x="61" y="508"/>
                    <a:pt x="83" y="506"/>
                    <a:pt x="104" y="506"/>
                  </a:cubicBezTo>
                  <a:cubicBezTo>
                    <a:pt x="439" y="506"/>
                    <a:pt x="338" y="1019"/>
                    <a:pt x="596" y="1131"/>
                  </a:cubicBezTo>
                  <a:cubicBezTo>
                    <a:pt x="668" y="298"/>
                    <a:pt x="668" y="298"/>
                    <a:pt x="4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0" name="Google Shape;1050;p4"/>
            <p:cNvSpPr/>
            <p:nvPr/>
          </p:nvSpPr>
          <p:spPr>
            <a:xfrm>
              <a:off x="317215" y="2196659"/>
              <a:ext cx="27457" cy="23133"/>
            </a:xfrm>
            <a:custGeom>
              <a:avLst/>
              <a:gdLst/>
              <a:ahLst/>
              <a:cxnLst/>
              <a:rect l="l" t="t" r="r" b="b"/>
              <a:pathLst>
                <a:path w="870" h="733" extrusionOk="0">
                  <a:moveTo>
                    <a:pt x="346" y="1"/>
                  </a:moveTo>
                  <a:cubicBezTo>
                    <a:pt x="237" y="1"/>
                    <a:pt x="123" y="60"/>
                    <a:pt x="0" y="208"/>
                  </a:cubicBezTo>
                  <a:cubicBezTo>
                    <a:pt x="8" y="218"/>
                    <a:pt x="22" y="222"/>
                    <a:pt x="39" y="222"/>
                  </a:cubicBezTo>
                  <a:cubicBezTo>
                    <a:pt x="73" y="222"/>
                    <a:pt x="119" y="208"/>
                    <a:pt x="154" y="208"/>
                  </a:cubicBezTo>
                  <a:cubicBezTo>
                    <a:pt x="206" y="208"/>
                    <a:pt x="232" y="238"/>
                    <a:pt x="155" y="387"/>
                  </a:cubicBezTo>
                  <a:cubicBezTo>
                    <a:pt x="48" y="613"/>
                    <a:pt x="143" y="697"/>
                    <a:pt x="322" y="732"/>
                  </a:cubicBezTo>
                  <a:lnTo>
                    <a:pt x="429" y="732"/>
                  </a:lnTo>
                  <a:cubicBezTo>
                    <a:pt x="346" y="268"/>
                    <a:pt x="750" y="518"/>
                    <a:pt x="869" y="363"/>
                  </a:cubicBezTo>
                  <a:cubicBezTo>
                    <a:pt x="704" y="175"/>
                    <a:pt x="533" y="1"/>
                    <a:pt x="34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1" name="Google Shape;1051;p4"/>
            <p:cNvSpPr/>
            <p:nvPr/>
          </p:nvSpPr>
          <p:spPr>
            <a:xfrm>
              <a:off x="366069" y="2065594"/>
              <a:ext cx="19188" cy="33580"/>
            </a:xfrm>
            <a:custGeom>
              <a:avLst/>
              <a:gdLst/>
              <a:ahLst/>
              <a:cxnLst/>
              <a:rect l="l" t="t" r="r" b="b"/>
              <a:pathLst>
                <a:path w="608" h="1064" extrusionOk="0">
                  <a:moveTo>
                    <a:pt x="228" y="1"/>
                  </a:moveTo>
                  <a:cubicBezTo>
                    <a:pt x="202" y="1"/>
                    <a:pt x="174" y="5"/>
                    <a:pt x="143" y="16"/>
                  </a:cubicBezTo>
                  <a:cubicBezTo>
                    <a:pt x="12" y="123"/>
                    <a:pt x="143" y="349"/>
                    <a:pt x="12" y="444"/>
                  </a:cubicBezTo>
                  <a:cubicBezTo>
                    <a:pt x="0" y="492"/>
                    <a:pt x="0" y="528"/>
                    <a:pt x="0" y="563"/>
                  </a:cubicBezTo>
                  <a:cubicBezTo>
                    <a:pt x="214" y="647"/>
                    <a:pt x="179" y="956"/>
                    <a:pt x="334" y="1063"/>
                  </a:cubicBezTo>
                  <a:cubicBezTo>
                    <a:pt x="524" y="909"/>
                    <a:pt x="595" y="682"/>
                    <a:pt x="560" y="432"/>
                  </a:cubicBezTo>
                  <a:cubicBezTo>
                    <a:pt x="607" y="349"/>
                    <a:pt x="560" y="289"/>
                    <a:pt x="512" y="206"/>
                  </a:cubicBezTo>
                  <a:cubicBezTo>
                    <a:pt x="433" y="108"/>
                    <a:pt x="354" y="1"/>
                    <a:pt x="22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2" name="Google Shape;1052;p4"/>
            <p:cNvSpPr/>
            <p:nvPr/>
          </p:nvSpPr>
          <p:spPr>
            <a:xfrm>
              <a:off x="218751" y="2143482"/>
              <a:ext cx="27489" cy="17453"/>
            </a:xfrm>
            <a:custGeom>
              <a:avLst/>
              <a:gdLst/>
              <a:ahLst/>
              <a:cxnLst/>
              <a:rect l="l" t="t" r="r" b="b"/>
              <a:pathLst>
                <a:path w="871" h="553" extrusionOk="0">
                  <a:moveTo>
                    <a:pt x="120" y="0"/>
                  </a:moveTo>
                  <a:cubicBezTo>
                    <a:pt x="84" y="96"/>
                    <a:pt x="49" y="179"/>
                    <a:pt x="1" y="274"/>
                  </a:cubicBezTo>
                  <a:cubicBezTo>
                    <a:pt x="14" y="271"/>
                    <a:pt x="26" y="270"/>
                    <a:pt x="37" y="270"/>
                  </a:cubicBezTo>
                  <a:cubicBezTo>
                    <a:pt x="177" y="270"/>
                    <a:pt x="237" y="457"/>
                    <a:pt x="358" y="512"/>
                  </a:cubicBezTo>
                  <a:cubicBezTo>
                    <a:pt x="420" y="536"/>
                    <a:pt x="479" y="552"/>
                    <a:pt x="533" y="552"/>
                  </a:cubicBezTo>
                  <a:cubicBezTo>
                    <a:pt x="614" y="552"/>
                    <a:pt x="687" y="517"/>
                    <a:pt x="751" y="417"/>
                  </a:cubicBezTo>
                  <a:cubicBezTo>
                    <a:pt x="787" y="346"/>
                    <a:pt x="870" y="286"/>
                    <a:pt x="822" y="215"/>
                  </a:cubicBezTo>
                  <a:cubicBezTo>
                    <a:pt x="758" y="114"/>
                    <a:pt x="666" y="91"/>
                    <a:pt x="568" y="91"/>
                  </a:cubicBezTo>
                  <a:cubicBezTo>
                    <a:pt x="538" y="91"/>
                    <a:pt x="507" y="93"/>
                    <a:pt x="477" y="96"/>
                  </a:cubicBezTo>
                  <a:cubicBezTo>
                    <a:pt x="470" y="96"/>
                    <a:pt x="462" y="97"/>
                    <a:pt x="455" y="97"/>
                  </a:cubicBezTo>
                  <a:cubicBezTo>
                    <a:pt x="360" y="97"/>
                    <a:pt x="230" y="33"/>
                    <a:pt x="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3" name="Google Shape;1053;p4"/>
            <p:cNvSpPr/>
            <p:nvPr/>
          </p:nvSpPr>
          <p:spPr>
            <a:xfrm>
              <a:off x="354045" y="2043061"/>
              <a:ext cx="40586" cy="19851"/>
            </a:xfrm>
            <a:custGeom>
              <a:avLst/>
              <a:gdLst/>
              <a:ahLst/>
              <a:cxnLst/>
              <a:rect l="l" t="t" r="r" b="b"/>
              <a:pathLst>
                <a:path w="1286" h="629" extrusionOk="0">
                  <a:moveTo>
                    <a:pt x="1042" y="0"/>
                  </a:moveTo>
                  <a:cubicBezTo>
                    <a:pt x="930" y="0"/>
                    <a:pt x="809" y="18"/>
                    <a:pt x="703" y="27"/>
                  </a:cubicBezTo>
                  <a:cubicBezTo>
                    <a:pt x="595" y="63"/>
                    <a:pt x="500" y="110"/>
                    <a:pt x="357" y="146"/>
                  </a:cubicBezTo>
                  <a:cubicBezTo>
                    <a:pt x="155" y="182"/>
                    <a:pt x="12" y="265"/>
                    <a:pt x="0" y="539"/>
                  </a:cubicBezTo>
                  <a:cubicBezTo>
                    <a:pt x="87" y="604"/>
                    <a:pt x="167" y="629"/>
                    <a:pt x="243" y="629"/>
                  </a:cubicBezTo>
                  <a:cubicBezTo>
                    <a:pt x="461" y="629"/>
                    <a:pt x="646" y="428"/>
                    <a:pt x="857" y="384"/>
                  </a:cubicBezTo>
                  <a:cubicBezTo>
                    <a:pt x="988" y="384"/>
                    <a:pt x="1072" y="289"/>
                    <a:pt x="1155" y="182"/>
                  </a:cubicBezTo>
                  <a:cubicBezTo>
                    <a:pt x="1226" y="110"/>
                    <a:pt x="1286" y="15"/>
                    <a:pt x="1119" y="3"/>
                  </a:cubicBezTo>
                  <a:cubicBezTo>
                    <a:pt x="1094" y="1"/>
                    <a:pt x="1068" y="0"/>
                    <a:pt x="10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4" name="Google Shape;1054;p4"/>
            <p:cNvSpPr/>
            <p:nvPr/>
          </p:nvSpPr>
          <p:spPr>
            <a:xfrm>
              <a:off x="285278" y="2183688"/>
              <a:ext cx="24838" cy="23702"/>
            </a:xfrm>
            <a:custGeom>
              <a:avLst/>
              <a:gdLst/>
              <a:ahLst/>
              <a:cxnLst/>
              <a:rect l="l" t="t" r="r" b="b"/>
              <a:pathLst>
                <a:path w="787" h="751" extrusionOk="0">
                  <a:moveTo>
                    <a:pt x="215" y="0"/>
                  </a:moveTo>
                  <a:cubicBezTo>
                    <a:pt x="143" y="84"/>
                    <a:pt x="72" y="155"/>
                    <a:pt x="0" y="250"/>
                  </a:cubicBezTo>
                  <a:cubicBezTo>
                    <a:pt x="60" y="429"/>
                    <a:pt x="215" y="500"/>
                    <a:pt x="322" y="631"/>
                  </a:cubicBezTo>
                  <a:cubicBezTo>
                    <a:pt x="488" y="667"/>
                    <a:pt x="631" y="715"/>
                    <a:pt x="786" y="750"/>
                  </a:cubicBezTo>
                  <a:cubicBezTo>
                    <a:pt x="774" y="667"/>
                    <a:pt x="774" y="596"/>
                    <a:pt x="774" y="500"/>
                  </a:cubicBezTo>
                  <a:cubicBezTo>
                    <a:pt x="488" y="488"/>
                    <a:pt x="500" y="24"/>
                    <a:pt x="2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5" name="Google Shape;1055;p4"/>
            <p:cNvSpPr/>
            <p:nvPr/>
          </p:nvSpPr>
          <p:spPr>
            <a:xfrm>
              <a:off x="302193" y="2220265"/>
              <a:ext cx="19125" cy="20609"/>
            </a:xfrm>
            <a:custGeom>
              <a:avLst/>
              <a:gdLst/>
              <a:ahLst/>
              <a:cxnLst/>
              <a:rect l="l" t="t" r="r" b="b"/>
              <a:pathLst>
                <a:path w="606" h="653" extrusionOk="0">
                  <a:moveTo>
                    <a:pt x="352" y="0"/>
                  </a:moveTo>
                  <a:cubicBezTo>
                    <a:pt x="313" y="0"/>
                    <a:pt x="289" y="41"/>
                    <a:pt x="298" y="175"/>
                  </a:cubicBezTo>
                  <a:cubicBezTo>
                    <a:pt x="298" y="425"/>
                    <a:pt x="179" y="449"/>
                    <a:pt x="24" y="461"/>
                  </a:cubicBezTo>
                  <a:cubicBezTo>
                    <a:pt x="12" y="472"/>
                    <a:pt x="0" y="484"/>
                    <a:pt x="0" y="508"/>
                  </a:cubicBezTo>
                  <a:cubicBezTo>
                    <a:pt x="0" y="520"/>
                    <a:pt x="0" y="568"/>
                    <a:pt x="12" y="568"/>
                  </a:cubicBezTo>
                  <a:cubicBezTo>
                    <a:pt x="131" y="623"/>
                    <a:pt x="232" y="653"/>
                    <a:pt x="314" y="653"/>
                  </a:cubicBezTo>
                  <a:cubicBezTo>
                    <a:pt x="514" y="653"/>
                    <a:pt x="605" y="482"/>
                    <a:pt x="572" y="103"/>
                  </a:cubicBezTo>
                  <a:cubicBezTo>
                    <a:pt x="513" y="103"/>
                    <a:pt x="414" y="0"/>
                    <a:pt x="35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6" name="Google Shape;1056;p4"/>
            <p:cNvSpPr/>
            <p:nvPr/>
          </p:nvSpPr>
          <p:spPr>
            <a:xfrm>
              <a:off x="341642" y="2041420"/>
              <a:ext cx="24459" cy="27047"/>
            </a:xfrm>
            <a:custGeom>
              <a:avLst/>
              <a:gdLst/>
              <a:ahLst/>
              <a:cxnLst/>
              <a:rect l="l" t="t" r="r" b="b"/>
              <a:pathLst>
                <a:path w="775" h="857" extrusionOk="0">
                  <a:moveTo>
                    <a:pt x="596" y="0"/>
                  </a:moveTo>
                  <a:cubicBezTo>
                    <a:pt x="534" y="0"/>
                    <a:pt x="477" y="66"/>
                    <a:pt x="441" y="186"/>
                  </a:cubicBezTo>
                  <a:cubicBezTo>
                    <a:pt x="334" y="460"/>
                    <a:pt x="191" y="472"/>
                    <a:pt x="0" y="472"/>
                  </a:cubicBezTo>
                  <a:lnTo>
                    <a:pt x="0" y="603"/>
                  </a:lnTo>
                  <a:cubicBezTo>
                    <a:pt x="84" y="651"/>
                    <a:pt x="95" y="758"/>
                    <a:pt x="107" y="853"/>
                  </a:cubicBezTo>
                  <a:cubicBezTo>
                    <a:pt x="126" y="855"/>
                    <a:pt x="144" y="856"/>
                    <a:pt x="161" y="856"/>
                  </a:cubicBezTo>
                  <a:cubicBezTo>
                    <a:pt x="327" y="856"/>
                    <a:pt x="408" y="752"/>
                    <a:pt x="441" y="579"/>
                  </a:cubicBezTo>
                  <a:cubicBezTo>
                    <a:pt x="548" y="460"/>
                    <a:pt x="667" y="317"/>
                    <a:pt x="774" y="198"/>
                  </a:cubicBezTo>
                  <a:cubicBezTo>
                    <a:pt x="721" y="63"/>
                    <a:pt x="657" y="0"/>
                    <a:pt x="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7" name="Google Shape;1057;p4"/>
            <p:cNvSpPr/>
            <p:nvPr/>
          </p:nvSpPr>
          <p:spPr>
            <a:xfrm>
              <a:off x="310462" y="2048773"/>
              <a:ext cx="17674" cy="14739"/>
            </a:xfrm>
            <a:custGeom>
              <a:avLst/>
              <a:gdLst/>
              <a:ahLst/>
              <a:cxnLst/>
              <a:rect l="l" t="t" r="r" b="b"/>
              <a:pathLst>
                <a:path w="560" h="467" extrusionOk="0">
                  <a:moveTo>
                    <a:pt x="0" y="1"/>
                  </a:moveTo>
                  <a:lnTo>
                    <a:pt x="0" y="1"/>
                  </a:lnTo>
                  <a:cubicBezTo>
                    <a:pt x="114" y="239"/>
                    <a:pt x="151" y="467"/>
                    <a:pt x="371" y="467"/>
                  </a:cubicBezTo>
                  <a:cubicBezTo>
                    <a:pt x="382" y="467"/>
                    <a:pt x="393" y="466"/>
                    <a:pt x="405" y="465"/>
                  </a:cubicBezTo>
                  <a:cubicBezTo>
                    <a:pt x="536" y="441"/>
                    <a:pt x="560" y="287"/>
                    <a:pt x="524" y="168"/>
                  </a:cubicBezTo>
                  <a:cubicBezTo>
                    <a:pt x="476" y="46"/>
                    <a:pt x="412" y="21"/>
                    <a:pt x="336" y="21"/>
                  </a:cubicBezTo>
                  <a:cubicBezTo>
                    <a:pt x="281" y="21"/>
                    <a:pt x="221" y="34"/>
                    <a:pt x="155" y="34"/>
                  </a:cubicBezTo>
                  <a:cubicBezTo>
                    <a:pt x="106" y="34"/>
                    <a:pt x="54" y="26"/>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8" name="Google Shape;1058;p4"/>
            <p:cNvSpPr/>
            <p:nvPr/>
          </p:nvSpPr>
          <p:spPr>
            <a:xfrm>
              <a:off x="334510" y="2104759"/>
              <a:ext cx="18431" cy="19220"/>
            </a:xfrm>
            <a:custGeom>
              <a:avLst/>
              <a:gdLst/>
              <a:ahLst/>
              <a:cxnLst/>
              <a:rect l="l" t="t" r="r" b="b"/>
              <a:pathLst>
                <a:path w="584" h="609" extrusionOk="0">
                  <a:moveTo>
                    <a:pt x="298" y="1"/>
                  </a:moveTo>
                  <a:cubicBezTo>
                    <a:pt x="191" y="156"/>
                    <a:pt x="191" y="394"/>
                    <a:pt x="0" y="477"/>
                  </a:cubicBezTo>
                  <a:lnTo>
                    <a:pt x="0" y="608"/>
                  </a:lnTo>
                  <a:cubicBezTo>
                    <a:pt x="583" y="513"/>
                    <a:pt x="583" y="513"/>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9" name="Google Shape;1059;p4"/>
            <p:cNvSpPr/>
            <p:nvPr/>
          </p:nvSpPr>
          <p:spPr>
            <a:xfrm>
              <a:off x="344640" y="2081468"/>
              <a:ext cx="18052" cy="13823"/>
            </a:xfrm>
            <a:custGeom>
              <a:avLst/>
              <a:gdLst/>
              <a:ahLst/>
              <a:cxnLst/>
              <a:rect l="l" t="t" r="r" b="b"/>
              <a:pathLst>
                <a:path w="572" h="438" extrusionOk="0">
                  <a:moveTo>
                    <a:pt x="371" y="1"/>
                  </a:moveTo>
                  <a:cubicBezTo>
                    <a:pt x="209" y="1"/>
                    <a:pt x="115" y="191"/>
                    <a:pt x="0" y="322"/>
                  </a:cubicBezTo>
                  <a:cubicBezTo>
                    <a:pt x="96" y="402"/>
                    <a:pt x="179" y="438"/>
                    <a:pt x="251" y="438"/>
                  </a:cubicBezTo>
                  <a:cubicBezTo>
                    <a:pt x="393" y="438"/>
                    <a:pt x="493" y="298"/>
                    <a:pt x="572" y="84"/>
                  </a:cubicBezTo>
                  <a:cubicBezTo>
                    <a:pt x="494" y="25"/>
                    <a:pt x="428" y="1"/>
                    <a:pt x="3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0" name="Google Shape;1060;p4"/>
            <p:cNvSpPr/>
            <p:nvPr/>
          </p:nvSpPr>
          <p:spPr>
            <a:xfrm>
              <a:off x="261230" y="2144555"/>
              <a:ext cx="12813" cy="13318"/>
            </a:xfrm>
            <a:custGeom>
              <a:avLst/>
              <a:gdLst/>
              <a:ahLst/>
              <a:cxnLst/>
              <a:rect l="l" t="t" r="r" b="b"/>
              <a:pathLst>
                <a:path w="406" h="422" extrusionOk="0">
                  <a:moveTo>
                    <a:pt x="237" y="1"/>
                  </a:moveTo>
                  <a:cubicBezTo>
                    <a:pt x="131" y="1"/>
                    <a:pt x="57" y="71"/>
                    <a:pt x="24" y="193"/>
                  </a:cubicBezTo>
                  <a:cubicBezTo>
                    <a:pt x="0" y="312"/>
                    <a:pt x="72" y="407"/>
                    <a:pt x="167" y="419"/>
                  </a:cubicBezTo>
                  <a:cubicBezTo>
                    <a:pt x="178" y="421"/>
                    <a:pt x="188" y="421"/>
                    <a:pt x="197" y="421"/>
                  </a:cubicBezTo>
                  <a:cubicBezTo>
                    <a:pt x="312" y="421"/>
                    <a:pt x="328" y="290"/>
                    <a:pt x="405" y="169"/>
                  </a:cubicBezTo>
                  <a:cubicBezTo>
                    <a:pt x="405" y="85"/>
                    <a:pt x="381" y="2"/>
                    <a:pt x="262" y="2"/>
                  </a:cubicBezTo>
                  <a:cubicBezTo>
                    <a:pt x="254" y="1"/>
                    <a:pt x="245" y="1"/>
                    <a:pt x="2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1" name="Google Shape;1061;p4"/>
            <p:cNvSpPr/>
            <p:nvPr/>
          </p:nvSpPr>
          <p:spPr>
            <a:xfrm>
              <a:off x="278145" y="2072411"/>
              <a:ext cx="15812" cy="10667"/>
            </a:xfrm>
            <a:custGeom>
              <a:avLst/>
              <a:gdLst/>
              <a:ahLst/>
              <a:cxnLst/>
              <a:rect l="l" t="t" r="r" b="b"/>
              <a:pathLst>
                <a:path w="501" h="338" extrusionOk="0">
                  <a:moveTo>
                    <a:pt x="369" y="1"/>
                  </a:moveTo>
                  <a:cubicBezTo>
                    <a:pt x="280" y="1"/>
                    <a:pt x="200" y="85"/>
                    <a:pt x="119" y="109"/>
                  </a:cubicBezTo>
                  <a:cubicBezTo>
                    <a:pt x="95" y="91"/>
                    <a:pt x="77" y="82"/>
                    <a:pt x="60" y="82"/>
                  </a:cubicBezTo>
                  <a:cubicBezTo>
                    <a:pt x="42" y="82"/>
                    <a:pt x="24" y="91"/>
                    <a:pt x="0" y="109"/>
                  </a:cubicBezTo>
                  <a:cubicBezTo>
                    <a:pt x="41" y="260"/>
                    <a:pt x="75" y="337"/>
                    <a:pt x="142" y="337"/>
                  </a:cubicBezTo>
                  <a:cubicBezTo>
                    <a:pt x="212" y="337"/>
                    <a:pt x="317" y="251"/>
                    <a:pt x="500" y="73"/>
                  </a:cubicBezTo>
                  <a:cubicBezTo>
                    <a:pt x="454" y="20"/>
                    <a:pt x="410" y="1"/>
                    <a:pt x="36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2" name="Google Shape;1062;p4"/>
            <p:cNvSpPr/>
            <p:nvPr/>
          </p:nvSpPr>
          <p:spPr>
            <a:xfrm>
              <a:off x="289033" y="2056316"/>
              <a:ext cx="19188" cy="10320"/>
            </a:xfrm>
            <a:custGeom>
              <a:avLst/>
              <a:gdLst/>
              <a:ahLst/>
              <a:cxnLst/>
              <a:rect l="l" t="t" r="r" b="b"/>
              <a:pathLst>
                <a:path w="608" h="327" extrusionOk="0">
                  <a:moveTo>
                    <a:pt x="0" y="0"/>
                  </a:moveTo>
                  <a:lnTo>
                    <a:pt x="0" y="0"/>
                  </a:lnTo>
                  <a:cubicBezTo>
                    <a:pt x="76" y="227"/>
                    <a:pt x="168" y="327"/>
                    <a:pt x="277" y="327"/>
                  </a:cubicBezTo>
                  <a:cubicBezTo>
                    <a:pt x="374" y="327"/>
                    <a:pt x="484" y="247"/>
                    <a:pt x="608" y="107"/>
                  </a:cubicBezTo>
                  <a:cubicBezTo>
                    <a:pt x="518" y="107"/>
                    <a:pt x="431" y="118"/>
                    <a:pt x="346" y="118"/>
                  </a:cubicBezTo>
                  <a:cubicBezTo>
                    <a:pt x="227" y="118"/>
                    <a:pt x="111" y="97"/>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3" name="Google Shape;1063;p4"/>
            <p:cNvSpPr/>
            <p:nvPr/>
          </p:nvSpPr>
          <p:spPr>
            <a:xfrm>
              <a:off x="280765" y="2191578"/>
              <a:ext cx="14675" cy="12813"/>
            </a:xfrm>
            <a:custGeom>
              <a:avLst/>
              <a:gdLst/>
              <a:ahLst/>
              <a:cxnLst/>
              <a:rect l="l" t="t" r="r" b="b"/>
              <a:pathLst>
                <a:path w="465" h="406" extrusionOk="0">
                  <a:moveTo>
                    <a:pt x="143" y="0"/>
                  </a:moveTo>
                  <a:lnTo>
                    <a:pt x="143" y="0"/>
                  </a:lnTo>
                  <a:cubicBezTo>
                    <a:pt x="0" y="405"/>
                    <a:pt x="274" y="357"/>
                    <a:pt x="465" y="381"/>
                  </a:cubicBezTo>
                  <a:cubicBezTo>
                    <a:pt x="465" y="131"/>
                    <a:pt x="346" y="12"/>
                    <a:pt x="14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4" name="Google Shape;1064;p4"/>
            <p:cNvSpPr/>
            <p:nvPr/>
          </p:nvSpPr>
          <p:spPr>
            <a:xfrm>
              <a:off x="309704" y="2080364"/>
              <a:ext cx="14297" cy="17421"/>
            </a:xfrm>
            <a:custGeom>
              <a:avLst/>
              <a:gdLst/>
              <a:ahLst/>
              <a:cxnLst/>
              <a:rect l="l" t="t" r="r" b="b"/>
              <a:pathLst>
                <a:path w="453" h="552" extrusionOk="0">
                  <a:moveTo>
                    <a:pt x="238" y="0"/>
                  </a:moveTo>
                  <a:lnTo>
                    <a:pt x="238" y="0"/>
                  </a:lnTo>
                  <a:cubicBezTo>
                    <a:pt x="119" y="36"/>
                    <a:pt x="36" y="119"/>
                    <a:pt x="0" y="250"/>
                  </a:cubicBezTo>
                  <a:cubicBezTo>
                    <a:pt x="116" y="289"/>
                    <a:pt x="91" y="552"/>
                    <a:pt x="215" y="552"/>
                  </a:cubicBezTo>
                  <a:cubicBezTo>
                    <a:pt x="245" y="552"/>
                    <a:pt x="283" y="537"/>
                    <a:pt x="334" y="500"/>
                  </a:cubicBezTo>
                  <a:lnTo>
                    <a:pt x="453" y="381"/>
                  </a:lnTo>
                  <a:cubicBezTo>
                    <a:pt x="381" y="250"/>
                    <a:pt x="215" y="191"/>
                    <a:pt x="2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5" name="Google Shape;1065;p4"/>
            <p:cNvSpPr/>
            <p:nvPr/>
          </p:nvSpPr>
          <p:spPr>
            <a:xfrm>
              <a:off x="313839" y="2149068"/>
              <a:ext cx="16916" cy="14739"/>
            </a:xfrm>
            <a:custGeom>
              <a:avLst/>
              <a:gdLst/>
              <a:ahLst/>
              <a:cxnLst/>
              <a:rect l="l" t="t" r="r" b="b"/>
              <a:pathLst>
                <a:path w="536" h="467" extrusionOk="0">
                  <a:moveTo>
                    <a:pt x="246" y="0"/>
                  </a:moveTo>
                  <a:cubicBezTo>
                    <a:pt x="225" y="0"/>
                    <a:pt x="203" y="8"/>
                    <a:pt x="179" y="26"/>
                  </a:cubicBezTo>
                  <a:cubicBezTo>
                    <a:pt x="0" y="145"/>
                    <a:pt x="381" y="300"/>
                    <a:pt x="203" y="466"/>
                  </a:cubicBezTo>
                  <a:cubicBezTo>
                    <a:pt x="369" y="466"/>
                    <a:pt x="524" y="466"/>
                    <a:pt x="536" y="216"/>
                  </a:cubicBezTo>
                  <a:cubicBezTo>
                    <a:pt x="427" y="186"/>
                    <a:pt x="351"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6" name="Google Shape;1066;p4"/>
            <p:cNvSpPr/>
            <p:nvPr/>
          </p:nvSpPr>
          <p:spPr>
            <a:xfrm>
              <a:off x="257474" y="2127229"/>
              <a:ext cx="12056" cy="11172"/>
            </a:xfrm>
            <a:custGeom>
              <a:avLst/>
              <a:gdLst/>
              <a:ahLst/>
              <a:cxnLst/>
              <a:rect l="l" t="t" r="r" b="b"/>
              <a:pathLst>
                <a:path w="382" h="354" extrusionOk="0">
                  <a:moveTo>
                    <a:pt x="110" y="0"/>
                  </a:moveTo>
                  <a:cubicBezTo>
                    <a:pt x="40" y="0"/>
                    <a:pt x="0" y="108"/>
                    <a:pt x="0" y="206"/>
                  </a:cubicBezTo>
                  <a:cubicBezTo>
                    <a:pt x="0" y="297"/>
                    <a:pt x="35" y="353"/>
                    <a:pt x="105" y="353"/>
                  </a:cubicBezTo>
                  <a:cubicBezTo>
                    <a:pt x="126" y="353"/>
                    <a:pt x="151" y="348"/>
                    <a:pt x="179" y="337"/>
                  </a:cubicBezTo>
                  <a:cubicBezTo>
                    <a:pt x="226" y="277"/>
                    <a:pt x="381" y="325"/>
                    <a:pt x="322" y="182"/>
                  </a:cubicBezTo>
                  <a:cubicBezTo>
                    <a:pt x="298" y="99"/>
                    <a:pt x="203" y="15"/>
                    <a:pt x="131" y="3"/>
                  </a:cubicBezTo>
                  <a:cubicBezTo>
                    <a:pt x="124" y="1"/>
                    <a:pt x="117" y="0"/>
                    <a:pt x="11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7" name="Google Shape;1067;p4"/>
            <p:cNvSpPr/>
            <p:nvPr/>
          </p:nvSpPr>
          <p:spPr>
            <a:xfrm>
              <a:off x="330376" y="2139727"/>
              <a:ext cx="15054" cy="12214"/>
            </a:xfrm>
            <a:custGeom>
              <a:avLst/>
              <a:gdLst/>
              <a:ahLst/>
              <a:cxnLst/>
              <a:rect l="l" t="t" r="r" b="b"/>
              <a:pathLst>
                <a:path w="477" h="387" extrusionOk="0">
                  <a:moveTo>
                    <a:pt x="357" y="0"/>
                  </a:moveTo>
                  <a:cubicBezTo>
                    <a:pt x="214" y="107"/>
                    <a:pt x="0" y="107"/>
                    <a:pt x="12" y="381"/>
                  </a:cubicBezTo>
                  <a:cubicBezTo>
                    <a:pt x="43" y="385"/>
                    <a:pt x="72" y="387"/>
                    <a:pt x="101" y="387"/>
                  </a:cubicBezTo>
                  <a:cubicBezTo>
                    <a:pt x="263" y="387"/>
                    <a:pt x="395" y="325"/>
                    <a:pt x="476" y="143"/>
                  </a:cubicBezTo>
                  <a:cubicBezTo>
                    <a:pt x="441" y="95"/>
                    <a:pt x="393" y="48"/>
                    <a:pt x="35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8" name="Google Shape;1068;p4"/>
            <p:cNvSpPr/>
            <p:nvPr/>
          </p:nvSpPr>
          <p:spPr>
            <a:xfrm>
              <a:off x="255581" y="2105737"/>
              <a:ext cx="11677" cy="9279"/>
            </a:xfrm>
            <a:custGeom>
              <a:avLst/>
              <a:gdLst/>
              <a:ahLst/>
              <a:cxnLst/>
              <a:rect l="l" t="t" r="r" b="b"/>
              <a:pathLst>
                <a:path w="370" h="294" extrusionOk="0">
                  <a:moveTo>
                    <a:pt x="109" y="0"/>
                  </a:moveTo>
                  <a:cubicBezTo>
                    <a:pt x="47" y="0"/>
                    <a:pt x="11" y="57"/>
                    <a:pt x="1" y="149"/>
                  </a:cubicBezTo>
                  <a:cubicBezTo>
                    <a:pt x="43" y="253"/>
                    <a:pt x="103" y="294"/>
                    <a:pt x="182" y="294"/>
                  </a:cubicBezTo>
                  <a:cubicBezTo>
                    <a:pt x="193" y="294"/>
                    <a:pt x="204" y="293"/>
                    <a:pt x="215" y="291"/>
                  </a:cubicBezTo>
                  <a:cubicBezTo>
                    <a:pt x="298" y="291"/>
                    <a:pt x="370" y="232"/>
                    <a:pt x="322" y="149"/>
                  </a:cubicBezTo>
                  <a:cubicBezTo>
                    <a:pt x="298" y="89"/>
                    <a:pt x="203" y="41"/>
                    <a:pt x="144" y="6"/>
                  </a:cubicBezTo>
                  <a:cubicBezTo>
                    <a:pt x="131" y="2"/>
                    <a:pt x="120" y="0"/>
                    <a:pt x="1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9" name="Google Shape;1069;p4"/>
            <p:cNvSpPr/>
            <p:nvPr/>
          </p:nvSpPr>
          <p:spPr>
            <a:xfrm>
              <a:off x="341642" y="2016267"/>
              <a:ext cx="13539" cy="12245"/>
            </a:xfrm>
            <a:custGeom>
              <a:avLst/>
              <a:gdLst/>
              <a:ahLst/>
              <a:cxnLst/>
              <a:rect l="l" t="t" r="r" b="b"/>
              <a:pathLst>
                <a:path w="429" h="388" extrusionOk="0">
                  <a:moveTo>
                    <a:pt x="78" y="1"/>
                  </a:moveTo>
                  <a:cubicBezTo>
                    <a:pt x="52" y="1"/>
                    <a:pt x="26" y="3"/>
                    <a:pt x="0" y="7"/>
                  </a:cubicBezTo>
                  <a:lnTo>
                    <a:pt x="0" y="138"/>
                  </a:lnTo>
                  <a:cubicBezTo>
                    <a:pt x="60" y="293"/>
                    <a:pt x="179" y="388"/>
                    <a:pt x="322" y="388"/>
                  </a:cubicBezTo>
                  <a:cubicBezTo>
                    <a:pt x="417" y="328"/>
                    <a:pt x="429" y="233"/>
                    <a:pt x="429" y="138"/>
                  </a:cubicBezTo>
                  <a:cubicBezTo>
                    <a:pt x="320" y="49"/>
                    <a:pt x="203" y="1"/>
                    <a:pt x="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0" name="Google Shape;1070;p4"/>
            <p:cNvSpPr/>
            <p:nvPr/>
          </p:nvSpPr>
          <p:spPr>
            <a:xfrm>
              <a:off x="338265" y="2020244"/>
              <a:ext cx="13918" cy="10951"/>
            </a:xfrm>
            <a:custGeom>
              <a:avLst/>
              <a:gdLst/>
              <a:ahLst/>
              <a:cxnLst/>
              <a:rect l="l" t="t" r="r" b="b"/>
              <a:pathLst>
                <a:path w="441" h="347" extrusionOk="0">
                  <a:moveTo>
                    <a:pt x="119" y="0"/>
                  </a:moveTo>
                  <a:cubicBezTo>
                    <a:pt x="72" y="36"/>
                    <a:pt x="24" y="83"/>
                    <a:pt x="0" y="131"/>
                  </a:cubicBezTo>
                  <a:cubicBezTo>
                    <a:pt x="91" y="213"/>
                    <a:pt x="170" y="347"/>
                    <a:pt x="277" y="347"/>
                  </a:cubicBezTo>
                  <a:cubicBezTo>
                    <a:pt x="325" y="347"/>
                    <a:pt x="378" y="320"/>
                    <a:pt x="441" y="250"/>
                  </a:cubicBezTo>
                  <a:cubicBezTo>
                    <a:pt x="322" y="179"/>
                    <a:pt x="226" y="83"/>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1" name="Google Shape;1071;p4"/>
            <p:cNvSpPr/>
            <p:nvPr/>
          </p:nvSpPr>
          <p:spPr>
            <a:xfrm>
              <a:off x="271360" y="2067582"/>
              <a:ext cx="10573" cy="8300"/>
            </a:xfrm>
            <a:custGeom>
              <a:avLst/>
              <a:gdLst/>
              <a:ahLst/>
              <a:cxnLst/>
              <a:rect l="l" t="t" r="r" b="b"/>
              <a:pathLst>
                <a:path w="335" h="263" extrusionOk="0">
                  <a:moveTo>
                    <a:pt x="334" y="12"/>
                  </a:moveTo>
                  <a:cubicBezTo>
                    <a:pt x="215" y="24"/>
                    <a:pt x="84" y="0"/>
                    <a:pt x="1" y="143"/>
                  </a:cubicBezTo>
                  <a:cubicBezTo>
                    <a:pt x="48" y="238"/>
                    <a:pt x="144" y="262"/>
                    <a:pt x="227" y="262"/>
                  </a:cubicBezTo>
                  <a:lnTo>
                    <a:pt x="334" y="262"/>
                  </a:lnTo>
                  <a:lnTo>
                    <a:pt x="334" y="12"/>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2" name="Google Shape;1072;p4"/>
            <p:cNvSpPr/>
            <p:nvPr/>
          </p:nvSpPr>
          <p:spPr>
            <a:xfrm>
              <a:off x="323590" y="2107410"/>
              <a:ext cx="10920" cy="12435"/>
            </a:xfrm>
            <a:custGeom>
              <a:avLst/>
              <a:gdLst/>
              <a:ahLst/>
              <a:cxnLst/>
              <a:rect l="l" t="t" r="r" b="b"/>
              <a:pathLst>
                <a:path w="346" h="394" extrusionOk="0">
                  <a:moveTo>
                    <a:pt x="1" y="0"/>
                  </a:moveTo>
                  <a:cubicBezTo>
                    <a:pt x="1" y="274"/>
                    <a:pt x="191" y="298"/>
                    <a:pt x="346" y="393"/>
                  </a:cubicBezTo>
                  <a:cubicBezTo>
                    <a:pt x="334" y="155"/>
                    <a:pt x="227" y="36"/>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3" name="Google Shape;1073;p4"/>
            <p:cNvSpPr/>
            <p:nvPr/>
          </p:nvSpPr>
          <p:spPr>
            <a:xfrm>
              <a:off x="309136" y="2167530"/>
              <a:ext cx="8111" cy="15843"/>
            </a:xfrm>
            <a:custGeom>
              <a:avLst/>
              <a:gdLst/>
              <a:ahLst/>
              <a:cxnLst/>
              <a:rect l="l" t="t" r="r" b="b"/>
              <a:pathLst>
                <a:path w="257" h="502" extrusionOk="0">
                  <a:moveTo>
                    <a:pt x="256" y="0"/>
                  </a:moveTo>
                  <a:cubicBezTo>
                    <a:pt x="173" y="48"/>
                    <a:pt x="102" y="96"/>
                    <a:pt x="30" y="107"/>
                  </a:cubicBezTo>
                  <a:lnTo>
                    <a:pt x="30" y="238"/>
                  </a:lnTo>
                  <a:cubicBezTo>
                    <a:pt x="1" y="414"/>
                    <a:pt x="35" y="501"/>
                    <a:pt x="160" y="501"/>
                  </a:cubicBezTo>
                  <a:cubicBezTo>
                    <a:pt x="187" y="501"/>
                    <a:pt x="220" y="497"/>
                    <a:pt x="256" y="488"/>
                  </a:cubicBezTo>
                  <a:lnTo>
                    <a:pt x="256" y="119"/>
                  </a:lnTo>
                  <a:lnTo>
                    <a:pt x="25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4" name="Google Shape;1074;p4"/>
            <p:cNvSpPr/>
            <p:nvPr/>
          </p:nvSpPr>
          <p:spPr>
            <a:xfrm>
              <a:off x="369824" y="1980763"/>
              <a:ext cx="36105" cy="30361"/>
            </a:xfrm>
            <a:custGeom>
              <a:avLst/>
              <a:gdLst/>
              <a:ahLst/>
              <a:cxnLst/>
              <a:rect l="l" t="t" r="r" b="b"/>
              <a:pathLst>
                <a:path w="1144" h="962" extrusionOk="0">
                  <a:moveTo>
                    <a:pt x="893" y="1"/>
                  </a:moveTo>
                  <a:cubicBezTo>
                    <a:pt x="631" y="251"/>
                    <a:pt x="250" y="96"/>
                    <a:pt x="0" y="370"/>
                  </a:cubicBezTo>
                  <a:cubicBezTo>
                    <a:pt x="24" y="418"/>
                    <a:pt x="72" y="441"/>
                    <a:pt x="95" y="489"/>
                  </a:cubicBezTo>
                  <a:cubicBezTo>
                    <a:pt x="155" y="620"/>
                    <a:pt x="250" y="739"/>
                    <a:pt x="322" y="870"/>
                  </a:cubicBezTo>
                  <a:cubicBezTo>
                    <a:pt x="402" y="936"/>
                    <a:pt x="469" y="962"/>
                    <a:pt x="529" y="962"/>
                  </a:cubicBezTo>
                  <a:cubicBezTo>
                    <a:pt x="718" y="962"/>
                    <a:pt x="826" y="701"/>
                    <a:pt x="988" y="620"/>
                  </a:cubicBezTo>
                  <a:cubicBezTo>
                    <a:pt x="1143" y="370"/>
                    <a:pt x="1024" y="191"/>
                    <a:pt x="89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5" name="Google Shape;1075;p4"/>
            <p:cNvSpPr/>
            <p:nvPr/>
          </p:nvSpPr>
          <p:spPr>
            <a:xfrm>
              <a:off x="398007" y="1980038"/>
              <a:ext cx="31213" cy="20325"/>
            </a:xfrm>
            <a:custGeom>
              <a:avLst/>
              <a:gdLst/>
              <a:ahLst/>
              <a:cxnLst/>
              <a:rect l="l" t="t" r="r" b="b"/>
              <a:pathLst>
                <a:path w="989" h="644" extrusionOk="0">
                  <a:moveTo>
                    <a:pt x="214" y="0"/>
                  </a:moveTo>
                  <a:cubicBezTo>
                    <a:pt x="143" y="24"/>
                    <a:pt x="72" y="24"/>
                    <a:pt x="0" y="24"/>
                  </a:cubicBezTo>
                  <a:cubicBezTo>
                    <a:pt x="24" y="226"/>
                    <a:pt x="72" y="441"/>
                    <a:pt x="95" y="643"/>
                  </a:cubicBezTo>
                  <a:cubicBezTo>
                    <a:pt x="369" y="417"/>
                    <a:pt x="691" y="393"/>
                    <a:pt x="988" y="262"/>
                  </a:cubicBezTo>
                  <a:cubicBezTo>
                    <a:pt x="738" y="143"/>
                    <a:pt x="441" y="202"/>
                    <a:pt x="2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6" name="Google Shape;1076;p4"/>
            <p:cNvSpPr/>
            <p:nvPr/>
          </p:nvSpPr>
          <p:spPr>
            <a:xfrm>
              <a:off x="372823" y="2116057"/>
              <a:ext cx="20703" cy="31592"/>
            </a:xfrm>
            <a:custGeom>
              <a:avLst/>
              <a:gdLst/>
              <a:ahLst/>
              <a:cxnLst/>
              <a:rect l="l" t="t" r="r" b="b"/>
              <a:pathLst>
                <a:path w="656" h="1001" extrusionOk="0">
                  <a:moveTo>
                    <a:pt x="0" y="0"/>
                  </a:moveTo>
                  <a:cubicBezTo>
                    <a:pt x="0" y="476"/>
                    <a:pt x="0" y="929"/>
                    <a:pt x="560" y="1000"/>
                  </a:cubicBezTo>
                  <a:lnTo>
                    <a:pt x="560" y="869"/>
                  </a:lnTo>
                  <a:cubicBezTo>
                    <a:pt x="655" y="595"/>
                    <a:pt x="358" y="476"/>
                    <a:pt x="334" y="250"/>
                  </a:cubicBezTo>
                  <a:cubicBezTo>
                    <a:pt x="227" y="155"/>
                    <a:pt x="108" y="83"/>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7" name="Google Shape;1077;p4"/>
            <p:cNvSpPr/>
            <p:nvPr/>
          </p:nvSpPr>
          <p:spPr>
            <a:xfrm>
              <a:off x="296923" y="2175420"/>
              <a:ext cx="27078" cy="16253"/>
            </a:xfrm>
            <a:custGeom>
              <a:avLst/>
              <a:gdLst/>
              <a:ahLst/>
              <a:cxnLst/>
              <a:rect l="l" t="t" r="r" b="b"/>
              <a:pathLst>
                <a:path w="858" h="515" extrusionOk="0">
                  <a:moveTo>
                    <a:pt x="417" y="0"/>
                  </a:moveTo>
                  <a:lnTo>
                    <a:pt x="417" y="0"/>
                  </a:lnTo>
                  <a:cubicBezTo>
                    <a:pt x="0" y="298"/>
                    <a:pt x="489" y="346"/>
                    <a:pt x="536" y="512"/>
                  </a:cubicBezTo>
                  <a:cubicBezTo>
                    <a:pt x="547" y="511"/>
                    <a:pt x="559" y="511"/>
                    <a:pt x="570" y="511"/>
                  </a:cubicBezTo>
                  <a:cubicBezTo>
                    <a:pt x="605" y="511"/>
                    <a:pt x="641" y="515"/>
                    <a:pt x="675" y="515"/>
                  </a:cubicBezTo>
                  <a:cubicBezTo>
                    <a:pt x="738" y="515"/>
                    <a:pt x="794" y="500"/>
                    <a:pt x="822" y="417"/>
                  </a:cubicBezTo>
                  <a:cubicBezTo>
                    <a:pt x="858" y="274"/>
                    <a:pt x="655" y="381"/>
                    <a:pt x="643" y="262"/>
                  </a:cubicBezTo>
                  <a:cubicBezTo>
                    <a:pt x="536" y="215"/>
                    <a:pt x="465" y="119"/>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8" name="Google Shape;1078;p4"/>
            <p:cNvSpPr/>
            <p:nvPr/>
          </p:nvSpPr>
          <p:spPr>
            <a:xfrm>
              <a:off x="351015" y="2176398"/>
              <a:ext cx="18841" cy="12087"/>
            </a:xfrm>
            <a:custGeom>
              <a:avLst/>
              <a:gdLst/>
              <a:ahLst/>
              <a:cxnLst/>
              <a:rect l="l" t="t" r="r" b="b"/>
              <a:pathLst>
                <a:path w="597" h="383" extrusionOk="0">
                  <a:moveTo>
                    <a:pt x="462" y="0"/>
                  </a:moveTo>
                  <a:cubicBezTo>
                    <a:pt x="399" y="0"/>
                    <a:pt x="326" y="73"/>
                    <a:pt x="263" y="88"/>
                  </a:cubicBezTo>
                  <a:cubicBezTo>
                    <a:pt x="132" y="112"/>
                    <a:pt x="25" y="148"/>
                    <a:pt x="1" y="291"/>
                  </a:cubicBezTo>
                  <a:cubicBezTo>
                    <a:pt x="13" y="303"/>
                    <a:pt x="25" y="327"/>
                    <a:pt x="37" y="350"/>
                  </a:cubicBezTo>
                  <a:cubicBezTo>
                    <a:pt x="127" y="359"/>
                    <a:pt x="231" y="382"/>
                    <a:pt x="328" y="382"/>
                  </a:cubicBezTo>
                  <a:cubicBezTo>
                    <a:pt x="359" y="382"/>
                    <a:pt x="389" y="380"/>
                    <a:pt x="418" y="374"/>
                  </a:cubicBezTo>
                  <a:cubicBezTo>
                    <a:pt x="513" y="350"/>
                    <a:pt x="596" y="184"/>
                    <a:pt x="549" y="76"/>
                  </a:cubicBezTo>
                  <a:cubicBezTo>
                    <a:pt x="524" y="20"/>
                    <a:pt x="494" y="0"/>
                    <a:pt x="4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9" name="Google Shape;1079;p4"/>
            <p:cNvSpPr/>
            <p:nvPr/>
          </p:nvSpPr>
          <p:spPr>
            <a:xfrm>
              <a:off x="340538" y="2180690"/>
              <a:ext cx="11646" cy="10951"/>
            </a:xfrm>
            <a:custGeom>
              <a:avLst/>
              <a:gdLst/>
              <a:ahLst/>
              <a:cxnLst/>
              <a:rect l="l" t="t" r="r" b="b"/>
              <a:pathLst>
                <a:path w="369" h="347" extrusionOk="0">
                  <a:moveTo>
                    <a:pt x="68" y="0"/>
                  </a:moveTo>
                  <a:cubicBezTo>
                    <a:pt x="41" y="0"/>
                    <a:pt x="19" y="24"/>
                    <a:pt x="11" y="95"/>
                  </a:cubicBezTo>
                  <a:cubicBezTo>
                    <a:pt x="1" y="290"/>
                    <a:pt x="157" y="347"/>
                    <a:pt x="319" y="347"/>
                  </a:cubicBezTo>
                  <a:cubicBezTo>
                    <a:pt x="336" y="347"/>
                    <a:pt x="352" y="346"/>
                    <a:pt x="369" y="345"/>
                  </a:cubicBezTo>
                  <a:lnTo>
                    <a:pt x="369" y="226"/>
                  </a:lnTo>
                  <a:cubicBezTo>
                    <a:pt x="333" y="167"/>
                    <a:pt x="309" y="95"/>
                    <a:pt x="250" y="95"/>
                  </a:cubicBezTo>
                  <a:cubicBezTo>
                    <a:pt x="202" y="95"/>
                    <a:pt x="123" y="0"/>
                    <a:pt x="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0" name="Google Shape;1080;p4"/>
            <p:cNvSpPr/>
            <p:nvPr/>
          </p:nvSpPr>
          <p:spPr>
            <a:xfrm>
              <a:off x="351773" y="2191957"/>
              <a:ext cx="14328" cy="11677"/>
            </a:xfrm>
            <a:custGeom>
              <a:avLst/>
              <a:gdLst/>
              <a:ahLst/>
              <a:cxnLst/>
              <a:rect l="l" t="t" r="r" b="b"/>
              <a:pathLst>
                <a:path w="454" h="370" extrusionOk="0">
                  <a:moveTo>
                    <a:pt x="1" y="0"/>
                  </a:moveTo>
                  <a:lnTo>
                    <a:pt x="1" y="238"/>
                  </a:lnTo>
                  <a:lnTo>
                    <a:pt x="453" y="369"/>
                  </a:lnTo>
                  <a:cubicBezTo>
                    <a:pt x="370" y="131"/>
                    <a:pt x="167" y="95"/>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1" name="Google Shape;1081;p4"/>
            <p:cNvSpPr/>
            <p:nvPr/>
          </p:nvSpPr>
          <p:spPr>
            <a:xfrm>
              <a:off x="348017" y="2176461"/>
              <a:ext cx="10920" cy="11393"/>
            </a:xfrm>
            <a:custGeom>
              <a:avLst/>
              <a:gdLst/>
              <a:ahLst/>
              <a:cxnLst/>
              <a:rect l="l" t="t" r="r" b="b"/>
              <a:pathLst>
                <a:path w="346" h="361" extrusionOk="0">
                  <a:moveTo>
                    <a:pt x="204" y="1"/>
                  </a:moveTo>
                  <a:cubicBezTo>
                    <a:pt x="116" y="1"/>
                    <a:pt x="67" y="130"/>
                    <a:pt x="1" y="229"/>
                  </a:cubicBezTo>
                  <a:cubicBezTo>
                    <a:pt x="48" y="265"/>
                    <a:pt x="72" y="313"/>
                    <a:pt x="120" y="360"/>
                  </a:cubicBezTo>
                  <a:lnTo>
                    <a:pt x="346" y="86"/>
                  </a:lnTo>
                  <a:cubicBezTo>
                    <a:pt x="288" y="25"/>
                    <a:pt x="243" y="1"/>
                    <a:pt x="2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2" name="Google Shape;1082;p4"/>
            <p:cNvSpPr/>
            <p:nvPr/>
          </p:nvSpPr>
          <p:spPr>
            <a:xfrm>
              <a:off x="379955" y="2123947"/>
              <a:ext cx="30487" cy="20325"/>
            </a:xfrm>
            <a:custGeom>
              <a:avLst/>
              <a:gdLst/>
              <a:ahLst/>
              <a:cxnLst/>
              <a:rect l="l" t="t" r="r" b="b"/>
              <a:pathLst>
                <a:path w="966" h="644" extrusionOk="0">
                  <a:moveTo>
                    <a:pt x="120" y="0"/>
                  </a:moveTo>
                  <a:cubicBezTo>
                    <a:pt x="1" y="298"/>
                    <a:pt x="334" y="381"/>
                    <a:pt x="346" y="619"/>
                  </a:cubicBezTo>
                  <a:cubicBezTo>
                    <a:pt x="370" y="619"/>
                    <a:pt x="405" y="619"/>
                    <a:pt x="453" y="643"/>
                  </a:cubicBezTo>
                  <a:cubicBezTo>
                    <a:pt x="572" y="607"/>
                    <a:pt x="667" y="584"/>
                    <a:pt x="775" y="500"/>
                  </a:cubicBezTo>
                  <a:lnTo>
                    <a:pt x="894" y="500"/>
                  </a:lnTo>
                  <a:cubicBezTo>
                    <a:pt x="965" y="179"/>
                    <a:pt x="703" y="143"/>
                    <a:pt x="5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3" name="Google Shape;1083;p4"/>
            <p:cNvSpPr/>
            <p:nvPr/>
          </p:nvSpPr>
          <p:spPr>
            <a:xfrm>
              <a:off x="408768" y="2144176"/>
              <a:ext cx="12182" cy="10509"/>
            </a:xfrm>
            <a:custGeom>
              <a:avLst/>
              <a:gdLst/>
              <a:ahLst/>
              <a:cxnLst/>
              <a:rect l="l" t="t" r="r" b="b"/>
              <a:pathLst>
                <a:path w="386" h="333" extrusionOk="0">
                  <a:moveTo>
                    <a:pt x="277" y="1"/>
                  </a:moveTo>
                  <a:cubicBezTo>
                    <a:pt x="261" y="1"/>
                    <a:pt x="245" y="5"/>
                    <a:pt x="231" y="14"/>
                  </a:cubicBezTo>
                  <a:cubicBezTo>
                    <a:pt x="159" y="38"/>
                    <a:pt x="88" y="121"/>
                    <a:pt x="40" y="193"/>
                  </a:cubicBezTo>
                  <a:cubicBezTo>
                    <a:pt x="0" y="262"/>
                    <a:pt x="52" y="332"/>
                    <a:pt x="112" y="332"/>
                  </a:cubicBezTo>
                  <a:cubicBezTo>
                    <a:pt x="124" y="332"/>
                    <a:pt x="136" y="329"/>
                    <a:pt x="147" y="324"/>
                  </a:cubicBezTo>
                  <a:cubicBezTo>
                    <a:pt x="231" y="276"/>
                    <a:pt x="350" y="276"/>
                    <a:pt x="385" y="133"/>
                  </a:cubicBezTo>
                  <a:cubicBezTo>
                    <a:pt x="376" y="43"/>
                    <a:pt x="327" y="1"/>
                    <a:pt x="2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4" name="Google Shape;1084;p4"/>
            <p:cNvSpPr/>
            <p:nvPr/>
          </p:nvSpPr>
          <p:spPr>
            <a:xfrm>
              <a:off x="394251" y="2137801"/>
              <a:ext cx="10162" cy="9784"/>
            </a:xfrm>
            <a:custGeom>
              <a:avLst/>
              <a:gdLst/>
              <a:ahLst/>
              <a:cxnLst/>
              <a:rect l="l" t="t" r="r" b="b"/>
              <a:pathLst>
                <a:path w="322" h="310" extrusionOk="0">
                  <a:moveTo>
                    <a:pt x="175" y="1"/>
                  </a:moveTo>
                  <a:cubicBezTo>
                    <a:pt x="99" y="1"/>
                    <a:pt x="38" y="53"/>
                    <a:pt x="0" y="180"/>
                  </a:cubicBezTo>
                  <a:cubicBezTo>
                    <a:pt x="73" y="267"/>
                    <a:pt x="131" y="309"/>
                    <a:pt x="179" y="309"/>
                  </a:cubicBezTo>
                  <a:cubicBezTo>
                    <a:pt x="248" y="309"/>
                    <a:pt x="293" y="219"/>
                    <a:pt x="322" y="49"/>
                  </a:cubicBezTo>
                  <a:cubicBezTo>
                    <a:pt x="269" y="19"/>
                    <a:pt x="219"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5" name="Google Shape;1085;p4"/>
            <p:cNvSpPr/>
            <p:nvPr/>
          </p:nvSpPr>
          <p:spPr>
            <a:xfrm>
              <a:off x="422781" y="2155506"/>
              <a:ext cx="20325" cy="12056"/>
            </a:xfrm>
            <a:custGeom>
              <a:avLst/>
              <a:gdLst/>
              <a:ahLst/>
              <a:cxnLst/>
              <a:rect l="l" t="t" r="r" b="b"/>
              <a:pathLst>
                <a:path w="644" h="382" extrusionOk="0">
                  <a:moveTo>
                    <a:pt x="311" y="0"/>
                  </a:moveTo>
                  <a:lnTo>
                    <a:pt x="311" y="0"/>
                  </a:lnTo>
                  <a:cubicBezTo>
                    <a:pt x="203" y="96"/>
                    <a:pt x="1" y="155"/>
                    <a:pt x="203" y="381"/>
                  </a:cubicBezTo>
                  <a:cubicBezTo>
                    <a:pt x="191" y="238"/>
                    <a:pt x="644" y="250"/>
                    <a:pt x="31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6" name="Google Shape;1086;p4"/>
            <p:cNvSpPr/>
            <p:nvPr/>
          </p:nvSpPr>
          <p:spPr>
            <a:xfrm>
              <a:off x="374685" y="2048426"/>
              <a:ext cx="43995" cy="31718"/>
            </a:xfrm>
            <a:custGeom>
              <a:avLst/>
              <a:gdLst/>
              <a:ahLst/>
              <a:cxnLst/>
              <a:rect l="l" t="t" r="r" b="b"/>
              <a:pathLst>
                <a:path w="1394" h="1005" extrusionOk="0">
                  <a:moveTo>
                    <a:pt x="513" y="0"/>
                  </a:moveTo>
                  <a:cubicBezTo>
                    <a:pt x="394" y="36"/>
                    <a:pt x="287" y="71"/>
                    <a:pt x="168" y="119"/>
                  </a:cubicBezTo>
                  <a:cubicBezTo>
                    <a:pt x="1" y="369"/>
                    <a:pt x="180" y="619"/>
                    <a:pt x="156" y="857"/>
                  </a:cubicBezTo>
                  <a:cubicBezTo>
                    <a:pt x="203" y="905"/>
                    <a:pt x="227" y="953"/>
                    <a:pt x="275" y="988"/>
                  </a:cubicBezTo>
                  <a:cubicBezTo>
                    <a:pt x="365" y="999"/>
                    <a:pt x="453" y="1005"/>
                    <a:pt x="540" y="1005"/>
                  </a:cubicBezTo>
                  <a:cubicBezTo>
                    <a:pt x="842" y="1005"/>
                    <a:pt x="1125" y="933"/>
                    <a:pt x="1394" y="738"/>
                  </a:cubicBezTo>
                  <a:cubicBezTo>
                    <a:pt x="1251" y="262"/>
                    <a:pt x="823" y="214"/>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7" name="Google Shape;1087;p4"/>
            <p:cNvSpPr/>
            <p:nvPr/>
          </p:nvSpPr>
          <p:spPr>
            <a:xfrm>
              <a:off x="425053" y="2057957"/>
              <a:ext cx="6028" cy="14170"/>
            </a:xfrm>
            <a:custGeom>
              <a:avLst/>
              <a:gdLst/>
              <a:ahLst/>
              <a:cxnLst/>
              <a:rect l="l" t="t" r="r" b="b"/>
              <a:pathLst>
                <a:path w="191" h="449" extrusionOk="0">
                  <a:moveTo>
                    <a:pt x="153" y="1"/>
                  </a:moveTo>
                  <a:cubicBezTo>
                    <a:pt x="125" y="1"/>
                    <a:pt x="83" y="29"/>
                    <a:pt x="60" y="67"/>
                  </a:cubicBezTo>
                  <a:cubicBezTo>
                    <a:pt x="0" y="210"/>
                    <a:pt x="0" y="353"/>
                    <a:pt x="131" y="448"/>
                  </a:cubicBezTo>
                  <a:lnTo>
                    <a:pt x="131" y="329"/>
                  </a:lnTo>
                  <a:cubicBezTo>
                    <a:pt x="143" y="234"/>
                    <a:pt x="191" y="127"/>
                    <a:pt x="179" y="31"/>
                  </a:cubicBezTo>
                  <a:cubicBezTo>
                    <a:pt x="179" y="10"/>
                    <a:pt x="168" y="1"/>
                    <a:pt x="1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8" name="Google Shape;1088;p4"/>
            <p:cNvSpPr/>
            <p:nvPr/>
          </p:nvSpPr>
          <p:spPr>
            <a:xfrm>
              <a:off x="398385" y="2090053"/>
              <a:ext cx="7543" cy="9878"/>
            </a:xfrm>
            <a:custGeom>
              <a:avLst/>
              <a:gdLst/>
              <a:ahLst/>
              <a:cxnLst/>
              <a:rect l="l" t="t" r="r" b="b"/>
              <a:pathLst>
                <a:path w="239" h="313" extrusionOk="0">
                  <a:moveTo>
                    <a:pt x="76" y="0"/>
                  </a:moveTo>
                  <a:cubicBezTo>
                    <a:pt x="56" y="0"/>
                    <a:pt x="12" y="30"/>
                    <a:pt x="12" y="50"/>
                  </a:cubicBezTo>
                  <a:cubicBezTo>
                    <a:pt x="0" y="193"/>
                    <a:pt x="107" y="253"/>
                    <a:pt x="191" y="312"/>
                  </a:cubicBezTo>
                  <a:cubicBezTo>
                    <a:pt x="179" y="193"/>
                    <a:pt x="238" y="62"/>
                    <a:pt x="83" y="3"/>
                  </a:cubicBezTo>
                  <a:cubicBezTo>
                    <a:pt x="82" y="1"/>
                    <a:pt x="79" y="0"/>
                    <a:pt x="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9" name="Google Shape;1089;p4"/>
            <p:cNvSpPr/>
            <p:nvPr/>
          </p:nvSpPr>
          <p:spPr>
            <a:xfrm>
              <a:off x="439507" y="2099047"/>
              <a:ext cx="10383" cy="12529"/>
            </a:xfrm>
            <a:custGeom>
              <a:avLst/>
              <a:gdLst/>
              <a:ahLst/>
              <a:cxnLst/>
              <a:rect l="l" t="t" r="r" b="b"/>
              <a:pathLst>
                <a:path w="329" h="397" extrusionOk="0">
                  <a:moveTo>
                    <a:pt x="196" y="0"/>
                  </a:moveTo>
                  <a:cubicBezTo>
                    <a:pt x="0" y="0"/>
                    <a:pt x="175" y="294"/>
                    <a:pt x="114" y="396"/>
                  </a:cubicBezTo>
                  <a:cubicBezTo>
                    <a:pt x="185" y="277"/>
                    <a:pt x="257" y="146"/>
                    <a:pt x="328" y="27"/>
                  </a:cubicBezTo>
                  <a:cubicBezTo>
                    <a:pt x="272" y="8"/>
                    <a:pt x="229" y="0"/>
                    <a:pt x="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0" name="Google Shape;1090;p4"/>
            <p:cNvSpPr/>
            <p:nvPr/>
          </p:nvSpPr>
          <p:spPr>
            <a:xfrm>
              <a:off x="357422" y="1996196"/>
              <a:ext cx="22944" cy="12056"/>
            </a:xfrm>
            <a:custGeom>
              <a:avLst/>
              <a:gdLst/>
              <a:ahLst/>
              <a:cxnLst/>
              <a:rect l="l" t="t" r="r" b="b"/>
              <a:pathLst>
                <a:path w="727" h="382" extrusionOk="0">
                  <a:moveTo>
                    <a:pt x="488" y="0"/>
                  </a:moveTo>
                  <a:lnTo>
                    <a:pt x="488" y="0"/>
                  </a:lnTo>
                  <a:cubicBezTo>
                    <a:pt x="0" y="322"/>
                    <a:pt x="703" y="202"/>
                    <a:pt x="608" y="381"/>
                  </a:cubicBezTo>
                  <a:lnTo>
                    <a:pt x="715" y="381"/>
                  </a:lnTo>
                  <a:cubicBezTo>
                    <a:pt x="727" y="191"/>
                    <a:pt x="715" y="12"/>
                    <a:pt x="4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1" name="Google Shape;1091;p4"/>
            <p:cNvSpPr/>
            <p:nvPr/>
          </p:nvSpPr>
          <p:spPr>
            <a:xfrm>
              <a:off x="293546" y="2088254"/>
              <a:ext cx="11677" cy="19567"/>
            </a:xfrm>
            <a:custGeom>
              <a:avLst/>
              <a:gdLst/>
              <a:ahLst/>
              <a:cxnLst/>
              <a:rect l="l" t="t" r="r" b="b"/>
              <a:pathLst>
                <a:path w="370" h="620" extrusionOk="0">
                  <a:moveTo>
                    <a:pt x="60" y="0"/>
                  </a:moveTo>
                  <a:lnTo>
                    <a:pt x="60" y="0"/>
                  </a:lnTo>
                  <a:cubicBezTo>
                    <a:pt x="95" y="202"/>
                    <a:pt x="0" y="441"/>
                    <a:pt x="179" y="619"/>
                  </a:cubicBezTo>
                  <a:cubicBezTo>
                    <a:pt x="226" y="583"/>
                    <a:pt x="250" y="536"/>
                    <a:pt x="286" y="488"/>
                  </a:cubicBezTo>
                  <a:cubicBezTo>
                    <a:pt x="357" y="369"/>
                    <a:pt x="369" y="250"/>
                    <a:pt x="286" y="131"/>
                  </a:cubicBezTo>
                  <a:lnTo>
                    <a:pt x="6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2" name="Google Shape;1092;p4"/>
            <p:cNvSpPr/>
            <p:nvPr/>
          </p:nvSpPr>
          <p:spPr>
            <a:xfrm>
              <a:off x="302919" y="2092009"/>
              <a:ext cx="6817" cy="11298"/>
            </a:xfrm>
            <a:custGeom>
              <a:avLst/>
              <a:gdLst/>
              <a:ahLst/>
              <a:cxnLst/>
              <a:rect l="l" t="t" r="r" b="b"/>
              <a:pathLst>
                <a:path w="216" h="358" extrusionOk="0">
                  <a:moveTo>
                    <a:pt x="1" y="0"/>
                  </a:moveTo>
                  <a:lnTo>
                    <a:pt x="1" y="357"/>
                  </a:lnTo>
                  <a:cubicBezTo>
                    <a:pt x="60" y="298"/>
                    <a:pt x="168" y="238"/>
                    <a:pt x="179" y="143"/>
                  </a:cubicBezTo>
                  <a:cubicBezTo>
                    <a:pt x="215" y="24"/>
                    <a:pt x="96" y="12"/>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3" name="Google Shape;1093;p4"/>
            <p:cNvSpPr/>
            <p:nvPr/>
          </p:nvSpPr>
          <p:spPr>
            <a:xfrm>
              <a:off x="345398" y="2052182"/>
              <a:ext cx="40618" cy="23702"/>
            </a:xfrm>
            <a:custGeom>
              <a:avLst/>
              <a:gdLst/>
              <a:ahLst/>
              <a:cxnLst/>
              <a:rect l="l" t="t" r="r" b="b"/>
              <a:pathLst>
                <a:path w="1287" h="751" extrusionOk="0">
                  <a:moveTo>
                    <a:pt x="1096" y="0"/>
                  </a:moveTo>
                  <a:cubicBezTo>
                    <a:pt x="862" y="11"/>
                    <a:pt x="666" y="249"/>
                    <a:pt x="415" y="249"/>
                  </a:cubicBezTo>
                  <a:cubicBezTo>
                    <a:pt x="384" y="249"/>
                    <a:pt x="354" y="246"/>
                    <a:pt x="322" y="238"/>
                  </a:cubicBezTo>
                  <a:cubicBezTo>
                    <a:pt x="215" y="322"/>
                    <a:pt x="96" y="429"/>
                    <a:pt x="0" y="512"/>
                  </a:cubicBezTo>
                  <a:cubicBezTo>
                    <a:pt x="96" y="607"/>
                    <a:pt x="191" y="679"/>
                    <a:pt x="298" y="750"/>
                  </a:cubicBezTo>
                  <a:cubicBezTo>
                    <a:pt x="441" y="667"/>
                    <a:pt x="572" y="548"/>
                    <a:pt x="750" y="512"/>
                  </a:cubicBezTo>
                  <a:cubicBezTo>
                    <a:pt x="761" y="511"/>
                    <a:pt x="772" y="510"/>
                    <a:pt x="782" y="510"/>
                  </a:cubicBezTo>
                  <a:cubicBezTo>
                    <a:pt x="936" y="510"/>
                    <a:pt x="995" y="672"/>
                    <a:pt x="1096" y="750"/>
                  </a:cubicBezTo>
                  <a:cubicBezTo>
                    <a:pt x="1286" y="500"/>
                    <a:pt x="1131" y="250"/>
                    <a:pt x="10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4" name="Google Shape;1094;p4"/>
            <p:cNvSpPr/>
            <p:nvPr/>
          </p:nvSpPr>
          <p:spPr>
            <a:xfrm>
              <a:off x="354771" y="2066320"/>
              <a:ext cx="18841" cy="13697"/>
            </a:xfrm>
            <a:custGeom>
              <a:avLst/>
              <a:gdLst/>
              <a:ahLst/>
              <a:cxnLst/>
              <a:rect l="l" t="t" r="r" b="b"/>
              <a:pathLst>
                <a:path w="597" h="434" extrusionOk="0">
                  <a:moveTo>
                    <a:pt x="294" y="1"/>
                  </a:moveTo>
                  <a:cubicBezTo>
                    <a:pt x="159" y="1"/>
                    <a:pt x="90" y="168"/>
                    <a:pt x="1" y="302"/>
                  </a:cubicBezTo>
                  <a:cubicBezTo>
                    <a:pt x="14" y="309"/>
                    <a:pt x="28" y="311"/>
                    <a:pt x="43" y="311"/>
                  </a:cubicBezTo>
                  <a:cubicBezTo>
                    <a:pt x="108" y="311"/>
                    <a:pt x="185" y="260"/>
                    <a:pt x="248" y="260"/>
                  </a:cubicBezTo>
                  <a:cubicBezTo>
                    <a:pt x="301" y="260"/>
                    <a:pt x="344" y="297"/>
                    <a:pt x="358" y="433"/>
                  </a:cubicBezTo>
                  <a:cubicBezTo>
                    <a:pt x="549" y="386"/>
                    <a:pt x="596" y="266"/>
                    <a:pt x="453" y="64"/>
                  </a:cubicBezTo>
                  <a:cubicBezTo>
                    <a:pt x="391" y="19"/>
                    <a:pt x="339" y="1"/>
                    <a:pt x="2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extLst>
      <p:ext uri="{BB962C8B-B14F-4D97-AF65-F5344CB8AC3E}">
        <p14:creationId xmlns:p14="http://schemas.microsoft.com/office/powerpoint/2010/main" val="14204781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accent3"/>
        </a:solidFill>
        <a:effectLst/>
      </p:bgPr>
    </p:bg>
    <p:spTree>
      <p:nvGrpSpPr>
        <p:cNvPr id="1" name="Shape 1095"/>
        <p:cNvGrpSpPr/>
        <p:nvPr/>
      </p:nvGrpSpPr>
      <p:grpSpPr>
        <a:xfrm>
          <a:off x="0" y="0"/>
          <a:ext cx="0" cy="0"/>
          <a:chOff x="0" y="0"/>
          <a:chExt cx="0" cy="0"/>
        </a:xfrm>
      </p:grpSpPr>
      <p:sp>
        <p:nvSpPr>
          <p:cNvPr id="1096" name="Google Shape;1096;p5"/>
          <p:cNvSpPr/>
          <p:nvPr/>
        </p:nvSpPr>
        <p:spPr>
          <a:xfrm>
            <a:off x="-105398" y="27433"/>
            <a:ext cx="18659968" cy="10564838"/>
          </a:xfrm>
          <a:custGeom>
            <a:avLst/>
            <a:gdLst/>
            <a:ahLst/>
            <a:cxnLst/>
            <a:rect l="l" t="t" r="r" b="b"/>
            <a:pathLst>
              <a:path w="291562" h="161487" extrusionOk="0">
                <a:moveTo>
                  <a:pt x="270415" y="1"/>
                </a:moveTo>
                <a:cubicBezTo>
                  <a:pt x="258379" y="1"/>
                  <a:pt x="243437" y="3345"/>
                  <a:pt x="234495" y="17623"/>
                </a:cubicBezTo>
                <a:cubicBezTo>
                  <a:pt x="218275" y="43520"/>
                  <a:pt x="241487" y="75946"/>
                  <a:pt x="168101" y="75946"/>
                </a:cubicBezTo>
                <a:cubicBezTo>
                  <a:pt x="165369" y="75946"/>
                  <a:pt x="162503" y="75901"/>
                  <a:pt x="159497" y="75809"/>
                </a:cubicBezTo>
                <a:cubicBezTo>
                  <a:pt x="157716" y="75755"/>
                  <a:pt x="155978" y="75728"/>
                  <a:pt x="154283" y="75728"/>
                </a:cubicBezTo>
                <a:cubicBezTo>
                  <a:pt x="76221" y="75728"/>
                  <a:pt x="87261" y="132055"/>
                  <a:pt x="62556" y="145818"/>
                </a:cubicBezTo>
                <a:cubicBezTo>
                  <a:pt x="55701" y="149640"/>
                  <a:pt x="47955" y="151032"/>
                  <a:pt x="40308" y="151032"/>
                </a:cubicBezTo>
                <a:cubicBezTo>
                  <a:pt x="19799" y="151032"/>
                  <a:pt x="1" y="141019"/>
                  <a:pt x="1" y="141019"/>
                </a:cubicBezTo>
                <a:lnTo>
                  <a:pt x="1" y="161486"/>
                </a:lnTo>
                <a:lnTo>
                  <a:pt x="291561" y="161486"/>
                </a:lnTo>
                <a:lnTo>
                  <a:pt x="289370" y="2598"/>
                </a:lnTo>
                <a:cubicBezTo>
                  <a:pt x="289370" y="2598"/>
                  <a:pt x="281021" y="1"/>
                  <a:pt x="270415" y="1"/>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097" name="Google Shape;1097;p5"/>
          <p:cNvSpPr txBox="1">
            <a:spLocks noGrp="1"/>
          </p:cNvSpPr>
          <p:nvPr>
            <p:ph type="title"/>
          </p:nvPr>
        </p:nvSpPr>
        <p:spPr>
          <a:xfrm>
            <a:off x="2104750" y="677120"/>
            <a:ext cx="14078400" cy="1170853"/>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098" name="Google Shape;1098;p5"/>
          <p:cNvSpPr txBox="1">
            <a:spLocks noGrp="1"/>
          </p:cNvSpPr>
          <p:nvPr>
            <p:ph type="body" idx="1"/>
          </p:nvPr>
        </p:nvSpPr>
        <p:spPr>
          <a:xfrm>
            <a:off x="2104850" y="2356171"/>
            <a:ext cx="6609000" cy="6984640"/>
          </a:xfrm>
          <a:prstGeom prst="rect">
            <a:avLst/>
          </a:prstGeom>
        </p:spPr>
        <p:txBody>
          <a:bodyPr spcFirstLastPara="1" wrap="square" lIns="91425" tIns="91425" rIns="91425" bIns="91425" anchor="t" anchorCtr="0">
            <a:noAutofit/>
          </a:bodyPr>
          <a:lstStyle>
            <a:lvl1pPr marL="914400" lvl="0" indent="-635000">
              <a:spcBef>
                <a:spcPts val="0"/>
              </a:spcBef>
              <a:spcAft>
                <a:spcPts val="0"/>
              </a:spcAft>
              <a:buSzPts val="1400"/>
              <a:buChar char="●"/>
              <a:defRPr sz="2800"/>
            </a:lvl1pPr>
            <a:lvl2pPr marL="1828800" lvl="1" indent="-609600">
              <a:spcBef>
                <a:spcPts val="0"/>
              </a:spcBef>
              <a:spcAft>
                <a:spcPts val="0"/>
              </a:spcAft>
              <a:buSzPts val="1200"/>
              <a:buChar char="○"/>
              <a:defRPr sz="2400"/>
            </a:lvl2pPr>
            <a:lvl3pPr marL="2743200" lvl="2" indent="-609600">
              <a:spcBef>
                <a:spcPts val="0"/>
              </a:spcBef>
              <a:spcAft>
                <a:spcPts val="0"/>
              </a:spcAft>
              <a:buSzPts val="1200"/>
              <a:buChar char="■"/>
              <a:defRPr sz="2400"/>
            </a:lvl3pPr>
            <a:lvl4pPr marL="3657600" lvl="3" indent="-609600">
              <a:spcBef>
                <a:spcPts val="0"/>
              </a:spcBef>
              <a:spcAft>
                <a:spcPts val="0"/>
              </a:spcAft>
              <a:buSzPts val="1200"/>
              <a:buChar char="●"/>
              <a:defRPr sz="2400"/>
            </a:lvl4pPr>
            <a:lvl5pPr marL="4572000" lvl="4" indent="-609600">
              <a:spcBef>
                <a:spcPts val="0"/>
              </a:spcBef>
              <a:spcAft>
                <a:spcPts val="0"/>
              </a:spcAft>
              <a:buSzPts val="1200"/>
              <a:buChar char="○"/>
              <a:defRPr sz="2400"/>
            </a:lvl5pPr>
            <a:lvl6pPr marL="5486400" lvl="5" indent="-609600">
              <a:spcBef>
                <a:spcPts val="0"/>
              </a:spcBef>
              <a:spcAft>
                <a:spcPts val="0"/>
              </a:spcAft>
              <a:buSzPts val="1200"/>
              <a:buChar char="■"/>
              <a:defRPr sz="2400"/>
            </a:lvl6pPr>
            <a:lvl7pPr marL="6400800" lvl="6" indent="-609600">
              <a:spcBef>
                <a:spcPts val="0"/>
              </a:spcBef>
              <a:spcAft>
                <a:spcPts val="0"/>
              </a:spcAft>
              <a:buSzPts val="1200"/>
              <a:buChar char="●"/>
              <a:defRPr sz="2400"/>
            </a:lvl7pPr>
            <a:lvl8pPr marL="7315200" lvl="7" indent="-609600">
              <a:spcBef>
                <a:spcPts val="0"/>
              </a:spcBef>
              <a:spcAft>
                <a:spcPts val="0"/>
              </a:spcAft>
              <a:buSzPts val="1200"/>
              <a:buChar char="○"/>
              <a:defRPr sz="2400"/>
            </a:lvl8pPr>
            <a:lvl9pPr marL="8229600" lvl="8" indent="-609600">
              <a:spcBef>
                <a:spcPts val="0"/>
              </a:spcBef>
              <a:spcAft>
                <a:spcPts val="0"/>
              </a:spcAft>
              <a:buSzPts val="1200"/>
              <a:buChar char="■"/>
              <a:defRPr sz="2400"/>
            </a:lvl9pPr>
          </a:lstStyle>
          <a:p>
            <a:endParaRPr/>
          </a:p>
        </p:txBody>
      </p:sp>
      <p:sp>
        <p:nvSpPr>
          <p:cNvPr id="1099" name="Google Shape;1099;p5"/>
          <p:cNvSpPr txBox="1">
            <a:spLocks noGrp="1"/>
          </p:cNvSpPr>
          <p:nvPr>
            <p:ph type="body" idx="2"/>
          </p:nvPr>
        </p:nvSpPr>
        <p:spPr>
          <a:xfrm>
            <a:off x="9574250" y="2356171"/>
            <a:ext cx="6609000" cy="6984640"/>
          </a:xfrm>
          <a:prstGeom prst="rect">
            <a:avLst/>
          </a:prstGeom>
        </p:spPr>
        <p:txBody>
          <a:bodyPr spcFirstLastPara="1" wrap="square" lIns="91425" tIns="91425" rIns="91425" bIns="91425" anchor="t" anchorCtr="0">
            <a:noAutofit/>
          </a:bodyPr>
          <a:lstStyle>
            <a:lvl1pPr marL="914400" lvl="0" indent="-635000">
              <a:spcBef>
                <a:spcPts val="0"/>
              </a:spcBef>
              <a:spcAft>
                <a:spcPts val="0"/>
              </a:spcAft>
              <a:buSzPts val="1400"/>
              <a:buChar char="●"/>
              <a:defRPr sz="2800"/>
            </a:lvl1pPr>
            <a:lvl2pPr marL="1828800" lvl="1" indent="-609600">
              <a:spcBef>
                <a:spcPts val="0"/>
              </a:spcBef>
              <a:spcAft>
                <a:spcPts val="0"/>
              </a:spcAft>
              <a:buSzPts val="1200"/>
              <a:buChar char="○"/>
              <a:defRPr sz="2400"/>
            </a:lvl2pPr>
            <a:lvl3pPr marL="2743200" lvl="2" indent="-609600">
              <a:spcBef>
                <a:spcPts val="0"/>
              </a:spcBef>
              <a:spcAft>
                <a:spcPts val="0"/>
              </a:spcAft>
              <a:buSzPts val="1200"/>
              <a:buChar char="■"/>
              <a:defRPr sz="2400"/>
            </a:lvl3pPr>
            <a:lvl4pPr marL="3657600" lvl="3" indent="-609600">
              <a:spcBef>
                <a:spcPts val="0"/>
              </a:spcBef>
              <a:spcAft>
                <a:spcPts val="0"/>
              </a:spcAft>
              <a:buSzPts val="1200"/>
              <a:buChar char="●"/>
              <a:defRPr sz="2400"/>
            </a:lvl4pPr>
            <a:lvl5pPr marL="4572000" lvl="4" indent="-609600">
              <a:spcBef>
                <a:spcPts val="0"/>
              </a:spcBef>
              <a:spcAft>
                <a:spcPts val="0"/>
              </a:spcAft>
              <a:buSzPts val="1200"/>
              <a:buChar char="○"/>
              <a:defRPr sz="2400"/>
            </a:lvl5pPr>
            <a:lvl6pPr marL="5486400" lvl="5" indent="-609600">
              <a:spcBef>
                <a:spcPts val="0"/>
              </a:spcBef>
              <a:spcAft>
                <a:spcPts val="0"/>
              </a:spcAft>
              <a:buSzPts val="1200"/>
              <a:buChar char="■"/>
              <a:defRPr sz="2400"/>
            </a:lvl6pPr>
            <a:lvl7pPr marL="6400800" lvl="6" indent="-609600">
              <a:spcBef>
                <a:spcPts val="0"/>
              </a:spcBef>
              <a:spcAft>
                <a:spcPts val="0"/>
              </a:spcAft>
              <a:buSzPts val="1200"/>
              <a:buChar char="●"/>
              <a:defRPr sz="2400"/>
            </a:lvl7pPr>
            <a:lvl8pPr marL="7315200" lvl="7" indent="-609600">
              <a:spcBef>
                <a:spcPts val="0"/>
              </a:spcBef>
              <a:spcAft>
                <a:spcPts val="0"/>
              </a:spcAft>
              <a:buSzPts val="1200"/>
              <a:buChar char="○"/>
              <a:defRPr sz="2400"/>
            </a:lvl8pPr>
            <a:lvl9pPr marL="8229600" lvl="8" indent="-609600">
              <a:spcBef>
                <a:spcPts val="0"/>
              </a:spcBef>
              <a:spcAft>
                <a:spcPts val="0"/>
              </a:spcAft>
              <a:buSzPts val="1200"/>
              <a:buChar char="■"/>
              <a:defRPr sz="2400"/>
            </a:lvl9pPr>
          </a:lstStyle>
          <a:p>
            <a:endParaRPr/>
          </a:p>
        </p:txBody>
      </p:sp>
    </p:spTree>
    <p:extLst>
      <p:ext uri="{BB962C8B-B14F-4D97-AF65-F5344CB8AC3E}">
        <p14:creationId xmlns:p14="http://schemas.microsoft.com/office/powerpoint/2010/main" val="36662039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accent3"/>
        </a:solidFill>
        <a:effectLst/>
      </p:bgPr>
    </p:bg>
    <p:spTree>
      <p:nvGrpSpPr>
        <p:cNvPr id="1" name="Shape 1103"/>
        <p:cNvGrpSpPr/>
        <p:nvPr/>
      </p:nvGrpSpPr>
      <p:grpSpPr>
        <a:xfrm>
          <a:off x="0" y="0"/>
          <a:ext cx="0" cy="0"/>
          <a:chOff x="0" y="0"/>
          <a:chExt cx="0" cy="0"/>
        </a:xfrm>
      </p:grpSpPr>
      <p:grpSp>
        <p:nvGrpSpPr>
          <p:cNvPr id="1104" name="Google Shape;1104;p7"/>
          <p:cNvGrpSpPr/>
          <p:nvPr/>
        </p:nvGrpSpPr>
        <p:grpSpPr>
          <a:xfrm>
            <a:off x="6267747" y="1"/>
            <a:ext cx="13055254" cy="10567449"/>
            <a:chOff x="3121273" y="0"/>
            <a:chExt cx="6527627" cy="5168861"/>
          </a:xfrm>
        </p:grpSpPr>
        <p:sp>
          <p:nvSpPr>
            <p:cNvPr id="1105" name="Google Shape;1105;p7"/>
            <p:cNvSpPr/>
            <p:nvPr/>
          </p:nvSpPr>
          <p:spPr>
            <a:xfrm>
              <a:off x="3121273" y="0"/>
              <a:ext cx="5604150" cy="5168861"/>
            </a:xfrm>
            <a:custGeom>
              <a:avLst/>
              <a:gdLst/>
              <a:ahLst/>
              <a:cxnLst/>
              <a:rect l="l" t="t" r="r" b="b"/>
              <a:pathLst>
                <a:path w="174952" h="161426" extrusionOk="0">
                  <a:moveTo>
                    <a:pt x="97763" y="1"/>
                  </a:moveTo>
                  <a:cubicBezTo>
                    <a:pt x="98549" y="2846"/>
                    <a:pt x="99037" y="5763"/>
                    <a:pt x="99228" y="8704"/>
                  </a:cubicBezTo>
                  <a:cubicBezTo>
                    <a:pt x="99739" y="17062"/>
                    <a:pt x="97704" y="25421"/>
                    <a:pt x="94155" y="33172"/>
                  </a:cubicBezTo>
                  <a:cubicBezTo>
                    <a:pt x="86321" y="50257"/>
                    <a:pt x="72272" y="64830"/>
                    <a:pt x="58163" y="78451"/>
                  </a:cubicBezTo>
                  <a:cubicBezTo>
                    <a:pt x="43721" y="92405"/>
                    <a:pt x="28302" y="105752"/>
                    <a:pt x="15205" y="120670"/>
                  </a:cubicBezTo>
                  <a:cubicBezTo>
                    <a:pt x="8252" y="128600"/>
                    <a:pt x="1382" y="137780"/>
                    <a:pt x="453" y="147888"/>
                  </a:cubicBezTo>
                  <a:cubicBezTo>
                    <a:pt x="1" y="152734"/>
                    <a:pt x="1156" y="157258"/>
                    <a:pt x="3382" y="161425"/>
                  </a:cubicBezTo>
                  <a:lnTo>
                    <a:pt x="28385" y="161425"/>
                  </a:lnTo>
                  <a:cubicBezTo>
                    <a:pt x="29433" y="154282"/>
                    <a:pt x="31576" y="147257"/>
                    <a:pt x="35231" y="140494"/>
                  </a:cubicBezTo>
                  <a:cubicBezTo>
                    <a:pt x="38827" y="133874"/>
                    <a:pt x="43673" y="127505"/>
                    <a:pt x="49650" y="122230"/>
                  </a:cubicBezTo>
                  <a:cubicBezTo>
                    <a:pt x="54948" y="117551"/>
                    <a:pt x="61890" y="113241"/>
                    <a:pt x="69831" y="113050"/>
                  </a:cubicBezTo>
                  <a:cubicBezTo>
                    <a:pt x="69992" y="113047"/>
                    <a:pt x="70152" y="113045"/>
                    <a:pt x="70313" y="113045"/>
                  </a:cubicBezTo>
                  <a:cubicBezTo>
                    <a:pt x="77634" y="113045"/>
                    <a:pt x="84758" y="117000"/>
                    <a:pt x="88393" y="122290"/>
                  </a:cubicBezTo>
                  <a:cubicBezTo>
                    <a:pt x="91941" y="127457"/>
                    <a:pt x="92417" y="133755"/>
                    <a:pt x="91929" y="139577"/>
                  </a:cubicBezTo>
                  <a:cubicBezTo>
                    <a:pt x="91310" y="146983"/>
                    <a:pt x="89202" y="154186"/>
                    <a:pt x="87369" y="161425"/>
                  </a:cubicBezTo>
                  <a:lnTo>
                    <a:pt x="104835" y="161425"/>
                  </a:lnTo>
                  <a:cubicBezTo>
                    <a:pt x="106109" y="160306"/>
                    <a:pt x="107300" y="159092"/>
                    <a:pt x="108419" y="157806"/>
                  </a:cubicBezTo>
                  <a:cubicBezTo>
                    <a:pt x="112979" y="152496"/>
                    <a:pt x="114932" y="146304"/>
                    <a:pt x="114789" y="139780"/>
                  </a:cubicBezTo>
                  <a:cubicBezTo>
                    <a:pt x="114634" y="132577"/>
                    <a:pt x="112551" y="125350"/>
                    <a:pt x="110765" y="118337"/>
                  </a:cubicBezTo>
                  <a:cubicBezTo>
                    <a:pt x="107050" y="103716"/>
                    <a:pt x="102287" y="88559"/>
                    <a:pt x="104776" y="73498"/>
                  </a:cubicBezTo>
                  <a:cubicBezTo>
                    <a:pt x="105693" y="67914"/>
                    <a:pt x="107610" y="62413"/>
                    <a:pt x="111050" y="57555"/>
                  </a:cubicBezTo>
                  <a:cubicBezTo>
                    <a:pt x="114456" y="52733"/>
                    <a:pt x="119254" y="48769"/>
                    <a:pt x="124743" y="45649"/>
                  </a:cubicBezTo>
                  <a:cubicBezTo>
                    <a:pt x="136899" y="38732"/>
                    <a:pt x="151675" y="35184"/>
                    <a:pt x="162712" y="26826"/>
                  </a:cubicBezTo>
                  <a:cubicBezTo>
                    <a:pt x="168212" y="22658"/>
                    <a:pt x="172213" y="17479"/>
                    <a:pt x="173844" y="11336"/>
                  </a:cubicBezTo>
                  <a:cubicBezTo>
                    <a:pt x="174832" y="7609"/>
                    <a:pt x="174951" y="3775"/>
                    <a:pt x="17440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06" name="Google Shape;1106;p7"/>
            <p:cNvSpPr/>
            <p:nvPr/>
          </p:nvSpPr>
          <p:spPr>
            <a:xfrm>
              <a:off x="8281241" y="0"/>
              <a:ext cx="1367660" cy="2489523"/>
            </a:xfrm>
            <a:custGeom>
              <a:avLst/>
              <a:gdLst/>
              <a:ahLst/>
              <a:cxnLst/>
              <a:rect l="l" t="t" r="r" b="b"/>
              <a:pathLst>
                <a:path w="42696" h="77749" extrusionOk="0">
                  <a:moveTo>
                    <a:pt x="26575" y="1"/>
                  </a:moveTo>
                  <a:cubicBezTo>
                    <a:pt x="26646" y="2180"/>
                    <a:pt x="26492" y="4370"/>
                    <a:pt x="26134" y="6525"/>
                  </a:cubicBezTo>
                  <a:cubicBezTo>
                    <a:pt x="23956" y="19360"/>
                    <a:pt x="12871" y="28742"/>
                    <a:pt x="5179" y="39363"/>
                  </a:cubicBezTo>
                  <a:cubicBezTo>
                    <a:pt x="3072" y="42280"/>
                    <a:pt x="822" y="45387"/>
                    <a:pt x="381" y="48864"/>
                  </a:cubicBezTo>
                  <a:cubicBezTo>
                    <a:pt x="0" y="51900"/>
                    <a:pt x="1084" y="54781"/>
                    <a:pt x="3012" y="57317"/>
                  </a:cubicBezTo>
                  <a:cubicBezTo>
                    <a:pt x="5227" y="60211"/>
                    <a:pt x="8382" y="62592"/>
                    <a:pt x="11621" y="64628"/>
                  </a:cubicBezTo>
                  <a:cubicBezTo>
                    <a:pt x="15324" y="66985"/>
                    <a:pt x="19169" y="69128"/>
                    <a:pt x="23134" y="71033"/>
                  </a:cubicBezTo>
                  <a:cubicBezTo>
                    <a:pt x="29373" y="73998"/>
                    <a:pt x="35945" y="76248"/>
                    <a:pt x="42696" y="77748"/>
                  </a:cubicBezTo>
                  <a:lnTo>
                    <a:pt x="4269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107" name="Google Shape;1107;p7"/>
          <p:cNvSpPr/>
          <p:nvPr/>
        </p:nvSpPr>
        <p:spPr>
          <a:xfrm>
            <a:off x="13811752" y="5185069"/>
            <a:ext cx="5739272" cy="5382090"/>
          </a:xfrm>
          <a:custGeom>
            <a:avLst/>
            <a:gdLst/>
            <a:ahLst/>
            <a:cxnLst/>
            <a:rect l="l" t="t" r="r" b="b"/>
            <a:pathLst>
              <a:path w="70188" h="64389" extrusionOk="0">
                <a:moveTo>
                  <a:pt x="18568" y="0"/>
                </a:moveTo>
                <a:cubicBezTo>
                  <a:pt x="14432" y="0"/>
                  <a:pt x="10298" y="719"/>
                  <a:pt x="7037" y="2857"/>
                </a:cubicBezTo>
                <a:cubicBezTo>
                  <a:pt x="275" y="7286"/>
                  <a:pt x="1" y="15990"/>
                  <a:pt x="1013" y="22526"/>
                </a:cubicBezTo>
                <a:cubicBezTo>
                  <a:pt x="2358" y="31218"/>
                  <a:pt x="6120" y="39552"/>
                  <a:pt x="6490" y="48363"/>
                </a:cubicBezTo>
                <a:cubicBezTo>
                  <a:pt x="6680" y="52804"/>
                  <a:pt x="5882" y="57257"/>
                  <a:pt x="3834" y="61352"/>
                </a:cubicBezTo>
                <a:cubicBezTo>
                  <a:pt x="3311" y="62400"/>
                  <a:pt x="2727" y="63412"/>
                  <a:pt x="2084" y="64388"/>
                </a:cubicBezTo>
                <a:lnTo>
                  <a:pt x="70188" y="64388"/>
                </a:lnTo>
                <a:lnTo>
                  <a:pt x="70188" y="24252"/>
                </a:lnTo>
                <a:cubicBezTo>
                  <a:pt x="68390" y="22014"/>
                  <a:pt x="66414" y="19931"/>
                  <a:pt x="64283" y="18002"/>
                </a:cubicBezTo>
                <a:cubicBezTo>
                  <a:pt x="59294" y="13513"/>
                  <a:pt x="53424" y="10060"/>
                  <a:pt x="47007" y="7179"/>
                </a:cubicBezTo>
                <a:cubicBezTo>
                  <a:pt x="40256" y="4155"/>
                  <a:pt x="33005" y="1726"/>
                  <a:pt x="25480" y="571"/>
                </a:cubicBezTo>
                <a:cubicBezTo>
                  <a:pt x="23284" y="234"/>
                  <a:pt x="20926" y="0"/>
                  <a:pt x="18568" y="0"/>
                </a:cubicBezTo>
                <a:close/>
              </a:path>
            </a:pathLst>
          </a:custGeom>
          <a:solidFill>
            <a:schemeClr val="accent6"/>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08" name="Google Shape;1108;p7"/>
          <p:cNvSpPr txBox="1">
            <a:spLocks noGrp="1"/>
          </p:cNvSpPr>
          <p:nvPr>
            <p:ph type="title"/>
          </p:nvPr>
        </p:nvSpPr>
        <p:spPr>
          <a:xfrm>
            <a:off x="1658600" y="1135893"/>
            <a:ext cx="5616000" cy="1544987"/>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4800"/>
            </a:lvl1pPr>
            <a:lvl2pPr lvl="1">
              <a:spcBef>
                <a:spcPts val="0"/>
              </a:spcBef>
              <a:spcAft>
                <a:spcPts val="0"/>
              </a:spcAft>
              <a:buSzPts val="2400"/>
              <a:buNone/>
              <a:defRPr sz="4800"/>
            </a:lvl2pPr>
            <a:lvl3pPr lvl="2">
              <a:spcBef>
                <a:spcPts val="0"/>
              </a:spcBef>
              <a:spcAft>
                <a:spcPts val="0"/>
              </a:spcAft>
              <a:buSzPts val="2400"/>
              <a:buNone/>
              <a:defRPr sz="4800"/>
            </a:lvl3pPr>
            <a:lvl4pPr lvl="3">
              <a:spcBef>
                <a:spcPts val="0"/>
              </a:spcBef>
              <a:spcAft>
                <a:spcPts val="0"/>
              </a:spcAft>
              <a:buSzPts val="2400"/>
              <a:buNone/>
              <a:defRPr sz="4800"/>
            </a:lvl4pPr>
            <a:lvl5pPr lvl="4">
              <a:spcBef>
                <a:spcPts val="0"/>
              </a:spcBef>
              <a:spcAft>
                <a:spcPts val="0"/>
              </a:spcAft>
              <a:buSzPts val="2400"/>
              <a:buNone/>
              <a:defRPr sz="4800"/>
            </a:lvl5pPr>
            <a:lvl6pPr lvl="5">
              <a:spcBef>
                <a:spcPts val="0"/>
              </a:spcBef>
              <a:spcAft>
                <a:spcPts val="0"/>
              </a:spcAft>
              <a:buSzPts val="2400"/>
              <a:buNone/>
              <a:defRPr sz="4800"/>
            </a:lvl6pPr>
            <a:lvl7pPr lvl="6">
              <a:spcBef>
                <a:spcPts val="0"/>
              </a:spcBef>
              <a:spcAft>
                <a:spcPts val="0"/>
              </a:spcAft>
              <a:buSzPts val="2400"/>
              <a:buNone/>
              <a:defRPr sz="4800"/>
            </a:lvl7pPr>
            <a:lvl8pPr lvl="7">
              <a:spcBef>
                <a:spcPts val="0"/>
              </a:spcBef>
              <a:spcAft>
                <a:spcPts val="0"/>
              </a:spcAft>
              <a:buSzPts val="2400"/>
              <a:buNone/>
              <a:defRPr sz="4800"/>
            </a:lvl8pPr>
            <a:lvl9pPr lvl="8">
              <a:spcBef>
                <a:spcPts val="0"/>
              </a:spcBef>
              <a:spcAft>
                <a:spcPts val="0"/>
              </a:spcAft>
              <a:buSzPts val="2400"/>
              <a:buNone/>
              <a:defRPr sz="4800"/>
            </a:lvl9pPr>
          </a:lstStyle>
          <a:p>
            <a:endParaRPr/>
          </a:p>
        </p:txBody>
      </p:sp>
      <p:sp>
        <p:nvSpPr>
          <p:cNvPr id="1109" name="Google Shape;1109;p7"/>
          <p:cNvSpPr txBox="1">
            <a:spLocks noGrp="1"/>
          </p:cNvSpPr>
          <p:nvPr>
            <p:ph type="body" idx="1"/>
          </p:nvPr>
        </p:nvSpPr>
        <p:spPr>
          <a:xfrm>
            <a:off x="1658600" y="2840960"/>
            <a:ext cx="5616000" cy="6500107"/>
          </a:xfrm>
          <a:prstGeom prst="rect">
            <a:avLst/>
          </a:prstGeom>
        </p:spPr>
        <p:txBody>
          <a:bodyPr spcFirstLastPara="1" wrap="square" lIns="91425" tIns="91425" rIns="91425" bIns="91425" anchor="t" anchorCtr="0">
            <a:noAutofit/>
          </a:bodyPr>
          <a:lstStyle>
            <a:lvl1pPr marL="914400" lvl="0" indent="-609600">
              <a:spcBef>
                <a:spcPts val="0"/>
              </a:spcBef>
              <a:spcAft>
                <a:spcPts val="0"/>
              </a:spcAft>
              <a:buSzPts val="1200"/>
              <a:buChar char="●"/>
              <a:defRPr sz="2400"/>
            </a:lvl1pPr>
            <a:lvl2pPr marL="1828800" lvl="1" indent="-609600">
              <a:spcBef>
                <a:spcPts val="0"/>
              </a:spcBef>
              <a:spcAft>
                <a:spcPts val="0"/>
              </a:spcAft>
              <a:buSzPts val="1200"/>
              <a:buChar char="○"/>
              <a:defRPr sz="2400"/>
            </a:lvl2pPr>
            <a:lvl3pPr marL="2743200" lvl="2" indent="-609600">
              <a:spcBef>
                <a:spcPts val="0"/>
              </a:spcBef>
              <a:spcAft>
                <a:spcPts val="0"/>
              </a:spcAft>
              <a:buSzPts val="1200"/>
              <a:buChar char="■"/>
              <a:defRPr sz="2400"/>
            </a:lvl3pPr>
            <a:lvl4pPr marL="3657600" lvl="3" indent="-609600">
              <a:spcBef>
                <a:spcPts val="0"/>
              </a:spcBef>
              <a:spcAft>
                <a:spcPts val="0"/>
              </a:spcAft>
              <a:buSzPts val="1200"/>
              <a:buChar char="●"/>
              <a:defRPr sz="2400"/>
            </a:lvl4pPr>
            <a:lvl5pPr marL="4572000" lvl="4" indent="-609600">
              <a:spcBef>
                <a:spcPts val="0"/>
              </a:spcBef>
              <a:spcAft>
                <a:spcPts val="0"/>
              </a:spcAft>
              <a:buSzPts val="1200"/>
              <a:buChar char="○"/>
              <a:defRPr sz="2400"/>
            </a:lvl5pPr>
            <a:lvl6pPr marL="5486400" lvl="5" indent="-609600">
              <a:spcBef>
                <a:spcPts val="0"/>
              </a:spcBef>
              <a:spcAft>
                <a:spcPts val="0"/>
              </a:spcAft>
              <a:buSzPts val="1200"/>
              <a:buChar char="■"/>
              <a:defRPr sz="2400"/>
            </a:lvl6pPr>
            <a:lvl7pPr marL="6400800" lvl="6" indent="-609600">
              <a:spcBef>
                <a:spcPts val="0"/>
              </a:spcBef>
              <a:spcAft>
                <a:spcPts val="0"/>
              </a:spcAft>
              <a:buSzPts val="1200"/>
              <a:buChar char="●"/>
              <a:defRPr sz="2400"/>
            </a:lvl7pPr>
            <a:lvl8pPr marL="7315200" lvl="7" indent="-609600">
              <a:spcBef>
                <a:spcPts val="0"/>
              </a:spcBef>
              <a:spcAft>
                <a:spcPts val="0"/>
              </a:spcAft>
              <a:buSzPts val="1200"/>
              <a:buChar char="○"/>
              <a:defRPr sz="2400"/>
            </a:lvl8pPr>
            <a:lvl9pPr marL="8229600" lvl="8" indent="-609600">
              <a:spcBef>
                <a:spcPts val="0"/>
              </a:spcBef>
              <a:spcAft>
                <a:spcPts val="0"/>
              </a:spcAft>
              <a:buSzPts val="1200"/>
              <a:buChar char="■"/>
              <a:defRPr sz="2400"/>
            </a:lvl9pPr>
          </a:lstStyle>
          <a:p>
            <a:endParaRPr/>
          </a:p>
        </p:txBody>
      </p:sp>
    </p:spTree>
    <p:extLst>
      <p:ext uri="{BB962C8B-B14F-4D97-AF65-F5344CB8AC3E}">
        <p14:creationId xmlns:p14="http://schemas.microsoft.com/office/powerpoint/2010/main" val="20335385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accent3"/>
        </a:solidFill>
        <a:effectLst/>
      </p:bgPr>
    </p:bg>
    <p:spTree>
      <p:nvGrpSpPr>
        <p:cNvPr id="1" name="Shape 1110"/>
        <p:cNvGrpSpPr/>
        <p:nvPr/>
      </p:nvGrpSpPr>
      <p:grpSpPr>
        <a:xfrm>
          <a:off x="0" y="0"/>
          <a:ext cx="0" cy="0"/>
          <a:chOff x="0" y="0"/>
          <a:chExt cx="0" cy="0"/>
        </a:xfrm>
      </p:grpSpPr>
      <p:sp>
        <p:nvSpPr>
          <p:cNvPr id="1111" name="Google Shape;1111;p8"/>
          <p:cNvSpPr txBox="1">
            <a:spLocks noGrp="1"/>
          </p:cNvSpPr>
          <p:nvPr>
            <p:ph type="title"/>
          </p:nvPr>
        </p:nvSpPr>
        <p:spPr>
          <a:xfrm>
            <a:off x="2776200" y="2416176"/>
            <a:ext cx="12735600" cy="5371573"/>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9600"/>
            </a:lvl1pPr>
            <a:lvl2pPr lvl="1" algn="ctr">
              <a:spcBef>
                <a:spcPts val="0"/>
              </a:spcBef>
              <a:spcAft>
                <a:spcPts val="0"/>
              </a:spcAft>
              <a:buSzPts val="4800"/>
              <a:buNone/>
              <a:defRPr sz="9600"/>
            </a:lvl2pPr>
            <a:lvl3pPr lvl="2" algn="ctr">
              <a:spcBef>
                <a:spcPts val="0"/>
              </a:spcBef>
              <a:spcAft>
                <a:spcPts val="0"/>
              </a:spcAft>
              <a:buSzPts val="4800"/>
              <a:buNone/>
              <a:defRPr sz="9600"/>
            </a:lvl3pPr>
            <a:lvl4pPr lvl="3" algn="ctr">
              <a:spcBef>
                <a:spcPts val="0"/>
              </a:spcBef>
              <a:spcAft>
                <a:spcPts val="0"/>
              </a:spcAft>
              <a:buSzPts val="4800"/>
              <a:buNone/>
              <a:defRPr sz="9600"/>
            </a:lvl4pPr>
            <a:lvl5pPr lvl="4" algn="ctr">
              <a:spcBef>
                <a:spcPts val="0"/>
              </a:spcBef>
              <a:spcAft>
                <a:spcPts val="0"/>
              </a:spcAft>
              <a:buSzPts val="4800"/>
              <a:buNone/>
              <a:defRPr sz="9600"/>
            </a:lvl5pPr>
            <a:lvl6pPr lvl="5" algn="ctr">
              <a:spcBef>
                <a:spcPts val="0"/>
              </a:spcBef>
              <a:spcAft>
                <a:spcPts val="0"/>
              </a:spcAft>
              <a:buSzPts val="4800"/>
              <a:buNone/>
              <a:defRPr sz="9600"/>
            </a:lvl6pPr>
            <a:lvl7pPr lvl="6" algn="ctr">
              <a:spcBef>
                <a:spcPts val="0"/>
              </a:spcBef>
              <a:spcAft>
                <a:spcPts val="0"/>
              </a:spcAft>
              <a:buSzPts val="4800"/>
              <a:buNone/>
              <a:defRPr sz="9600"/>
            </a:lvl7pPr>
            <a:lvl8pPr lvl="7" algn="ctr">
              <a:spcBef>
                <a:spcPts val="0"/>
              </a:spcBef>
              <a:spcAft>
                <a:spcPts val="0"/>
              </a:spcAft>
              <a:buSzPts val="4800"/>
              <a:buNone/>
              <a:defRPr sz="9600"/>
            </a:lvl8pPr>
            <a:lvl9pPr lvl="8" algn="ctr">
              <a:spcBef>
                <a:spcPts val="0"/>
              </a:spcBef>
              <a:spcAft>
                <a:spcPts val="0"/>
              </a:spcAft>
              <a:buSzPts val="4800"/>
              <a:buNone/>
              <a:defRPr sz="9600"/>
            </a:lvl9pPr>
          </a:lstStyle>
          <a:p>
            <a:endParaRPr/>
          </a:p>
        </p:txBody>
      </p:sp>
      <p:sp>
        <p:nvSpPr>
          <p:cNvPr id="1112" name="Google Shape;1112;p8"/>
          <p:cNvSpPr/>
          <p:nvPr/>
        </p:nvSpPr>
        <p:spPr>
          <a:xfrm>
            <a:off x="-27088" y="-120600"/>
            <a:ext cx="18342176" cy="10605756"/>
          </a:xfrm>
          <a:custGeom>
            <a:avLst/>
            <a:gdLst/>
            <a:ahLst/>
            <a:cxnLst/>
            <a:rect l="l" t="t" r="r" b="b"/>
            <a:pathLst>
              <a:path w="285215" h="161331" extrusionOk="0">
                <a:moveTo>
                  <a:pt x="1" y="1"/>
                </a:moveTo>
                <a:lnTo>
                  <a:pt x="1" y="161163"/>
                </a:lnTo>
                <a:lnTo>
                  <a:pt x="284108" y="161330"/>
                </a:lnTo>
                <a:lnTo>
                  <a:pt x="285215" y="1799"/>
                </a:lnTo>
                <a:lnTo>
                  <a:pt x="242091" y="2430"/>
                </a:lnTo>
                <a:cubicBezTo>
                  <a:pt x="234625" y="3668"/>
                  <a:pt x="227386" y="6144"/>
                  <a:pt x="222338" y="10228"/>
                </a:cubicBezTo>
                <a:cubicBezTo>
                  <a:pt x="217290" y="14312"/>
                  <a:pt x="214766" y="20170"/>
                  <a:pt x="216992" y="25361"/>
                </a:cubicBezTo>
                <a:cubicBezTo>
                  <a:pt x="221112" y="34981"/>
                  <a:pt x="238269" y="38434"/>
                  <a:pt x="245877" y="46923"/>
                </a:cubicBezTo>
                <a:cubicBezTo>
                  <a:pt x="246865" y="48030"/>
                  <a:pt x="247698" y="49293"/>
                  <a:pt x="247496" y="50590"/>
                </a:cubicBezTo>
                <a:cubicBezTo>
                  <a:pt x="247210" y="52352"/>
                  <a:pt x="245127" y="53650"/>
                  <a:pt x="243496" y="55008"/>
                </a:cubicBezTo>
                <a:cubicBezTo>
                  <a:pt x="237209" y="60246"/>
                  <a:pt x="237007" y="67997"/>
                  <a:pt x="239507" y="74653"/>
                </a:cubicBezTo>
                <a:cubicBezTo>
                  <a:pt x="242007" y="81308"/>
                  <a:pt x="246805" y="87404"/>
                  <a:pt x="249651" y="94000"/>
                </a:cubicBezTo>
                <a:cubicBezTo>
                  <a:pt x="250651" y="96322"/>
                  <a:pt x="251401" y="98858"/>
                  <a:pt x="250211" y="101144"/>
                </a:cubicBezTo>
                <a:cubicBezTo>
                  <a:pt x="247889" y="105597"/>
                  <a:pt x="239507" y="106978"/>
                  <a:pt x="236268" y="111133"/>
                </a:cubicBezTo>
                <a:cubicBezTo>
                  <a:pt x="231244" y="117539"/>
                  <a:pt x="240543" y="127516"/>
                  <a:pt x="232077" y="132077"/>
                </a:cubicBezTo>
                <a:cubicBezTo>
                  <a:pt x="230958" y="132672"/>
                  <a:pt x="229660" y="133077"/>
                  <a:pt x="228315" y="133339"/>
                </a:cubicBezTo>
                <a:cubicBezTo>
                  <a:pt x="223493" y="134279"/>
                  <a:pt x="218433" y="133946"/>
                  <a:pt x="213516" y="134493"/>
                </a:cubicBezTo>
                <a:cubicBezTo>
                  <a:pt x="209110" y="134982"/>
                  <a:pt x="204514" y="136375"/>
                  <a:pt x="202455" y="139185"/>
                </a:cubicBezTo>
                <a:cubicBezTo>
                  <a:pt x="200526" y="141780"/>
                  <a:pt x="200764" y="145507"/>
                  <a:pt x="195299" y="145959"/>
                </a:cubicBezTo>
                <a:cubicBezTo>
                  <a:pt x="195002" y="145981"/>
                  <a:pt x="194706" y="145992"/>
                  <a:pt x="194410" y="145992"/>
                </a:cubicBezTo>
                <a:cubicBezTo>
                  <a:pt x="192615" y="145992"/>
                  <a:pt x="190842" y="145590"/>
                  <a:pt x="189227" y="144792"/>
                </a:cubicBezTo>
                <a:cubicBezTo>
                  <a:pt x="185660" y="143039"/>
                  <a:pt x="181722" y="142366"/>
                  <a:pt x="177685" y="142366"/>
                </a:cubicBezTo>
                <a:cubicBezTo>
                  <a:pt x="172235" y="142366"/>
                  <a:pt x="166605" y="143592"/>
                  <a:pt x="161461" y="145042"/>
                </a:cubicBezTo>
                <a:cubicBezTo>
                  <a:pt x="157281" y="146216"/>
                  <a:pt x="153014" y="147563"/>
                  <a:pt x="148545" y="147563"/>
                </a:cubicBezTo>
                <a:cubicBezTo>
                  <a:pt x="148342" y="147563"/>
                  <a:pt x="148139" y="147560"/>
                  <a:pt x="147936" y="147555"/>
                </a:cubicBezTo>
                <a:cubicBezTo>
                  <a:pt x="144007" y="147459"/>
                  <a:pt x="140316" y="146281"/>
                  <a:pt x="136518" y="145531"/>
                </a:cubicBezTo>
                <a:cubicBezTo>
                  <a:pt x="133107" y="144847"/>
                  <a:pt x="129564" y="144507"/>
                  <a:pt x="126021" y="144507"/>
                </a:cubicBezTo>
                <a:cubicBezTo>
                  <a:pt x="121166" y="144507"/>
                  <a:pt x="116310" y="145145"/>
                  <a:pt x="111789" y="146412"/>
                </a:cubicBezTo>
                <a:cubicBezTo>
                  <a:pt x="107297" y="147671"/>
                  <a:pt x="102814" y="149551"/>
                  <a:pt x="98093" y="149551"/>
                </a:cubicBezTo>
                <a:cubicBezTo>
                  <a:pt x="97546" y="149551"/>
                  <a:pt x="96995" y="149526"/>
                  <a:pt x="96441" y="149472"/>
                </a:cubicBezTo>
                <a:cubicBezTo>
                  <a:pt x="90417" y="148876"/>
                  <a:pt x="86250" y="145078"/>
                  <a:pt x="81344" y="142530"/>
                </a:cubicBezTo>
                <a:cubicBezTo>
                  <a:pt x="76517" y="140035"/>
                  <a:pt x="70556" y="138681"/>
                  <a:pt x="64594" y="138681"/>
                </a:cubicBezTo>
                <a:cubicBezTo>
                  <a:pt x="63616" y="138681"/>
                  <a:pt x="62637" y="138718"/>
                  <a:pt x="61663" y="138792"/>
                </a:cubicBezTo>
                <a:cubicBezTo>
                  <a:pt x="57425" y="139113"/>
                  <a:pt x="53317" y="140113"/>
                  <a:pt x="49066" y="140268"/>
                </a:cubicBezTo>
                <a:cubicBezTo>
                  <a:pt x="48765" y="140279"/>
                  <a:pt x="48462" y="140285"/>
                  <a:pt x="48157" y="140285"/>
                </a:cubicBezTo>
                <a:cubicBezTo>
                  <a:pt x="44157" y="140285"/>
                  <a:pt x="39919" y="139324"/>
                  <a:pt x="37839" y="136934"/>
                </a:cubicBezTo>
                <a:cubicBezTo>
                  <a:pt x="36482" y="135351"/>
                  <a:pt x="36255" y="133422"/>
                  <a:pt x="36351" y="131576"/>
                </a:cubicBezTo>
                <a:cubicBezTo>
                  <a:pt x="36815" y="123171"/>
                  <a:pt x="42804" y="113896"/>
                  <a:pt x="36101" y="106954"/>
                </a:cubicBezTo>
                <a:cubicBezTo>
                  <a:pt x="32933" y="103668"/>
                  <a:pt x="27397" y="101692"/>
                  <a:pt x="24849" y="98156"/>
                </a:cubicBezTo>
                <a:cubicBezTo>
                  <a:pt x="21099" y="92929"/>
                  <a:pt x="25302" y="86583"/>
                  <a:pt x="30576" y="82082"/>
                </a:cubicBezTo>
                <a:cubicBezTo>
                  <a:pt x="35851" y="77570"/>
                  <a:pt x="42518" y="73474"/>
                  <a:pt x="44661" y="67819"/>
                </a:cubicBezTo>
                <a:cubicBezTo>
                  <a:pt x="46292" y="63461"/>
                  <a:pt x="44971" y="59091"/>
                  <a:pt x="42363" y="54924"/>
                </a:cubicBezTo>
                <a:cubicBezTo>
                  <a:pt x="38922" y="49412"/>
                  <a:pt x="42637" y="42994"/>
                  <a:pt x="50519" y="40732"/>
                </a:cubicBezTo>
                <a:cubicBezTo>
                  <a:pt x="58330" y="38505"/>
                  <a:pt x="65521" y="35803"/>
                  <a:pt x="69533" y="30731"/>
                </a:cubicBezTo>
                <a:cubicBezTo>
                  <a:pt x="73355" y="25885"/>
                  <a:pt x="73141" y="19860"/>
                  <a:pt x="70748" y="14586"/>
                </a:cubicBezTo>
                <a:cubicBezTo>
                  <a:pt x="68355" y="9323"/>
                  <a:pt x="63985" y="4620"/>
                  <a:pt x="59675" y="1"/>
                </a:cubicBez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Tree>
    <p:extLst>
      <p:ext uri="{BB962C8B-B14F-4D97-AF65-F5344CB8AC3E}">
        <p14:creationId xmlns:p14="http://schemas.microsoft.com/office/powerpoint/2010/main" val="5975020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113"/>
        <p:cNvGrpSpPr/>
        <p:nvPr/>
      </p:nvGrpSpPr>
      <p:grpSpPr>
        <a:xfrm>
          <a:off x="0" y="0"/>
          <a:ext cx="0" cy="0"/>
          <a:chOff x="0" y="0"/>
          <a:chExt cx="0" cy="0"/>
        </a:xfrm>
      </p:grpSpPr>
      <p:sp>
        <p:nvSpPr>
          <p:cNvPr id="1114" name="Google Shape;1114;p9"/>
          <p:cNvSpPr/>
          <p:nvPr/>
        </p:nvSpPr>
        <p:spPr>
          <a:xfrm>
            <a:off x="9144000" y="-256"/>
            <a:ext cx="9144000" cy="10515600"/>
          </a:xfrm>
          <a:prstGeom prst="rect">
            <a:avLst/>
          </a:pr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1115" name="Google Shape;1115;p9"/>
          <p:cNvGrpSpPr/>
          <p:nvPr/>
        </p:nvGrpSpPr>
        <p:grpSpPr>
          <a:xfrm>
            <a:off x="-95550" y="-781130"/>
            <a:ext cx="8418516" cy="11486382"/>
            <a:chOff x="-57460" y="-382070"/>
            <a:chExt cx="5067732" cy="5618339"/>
          </a:xfrm>
        </p:grpSpPr>
        <p:sp>
          <p:nvSpPr>
            <p:cNvPr id="1116" name="Google Shape;1116;p9"/>
            <p:cNvSpPr/>
            <p:nvPr/>
          </p:nvSpPr>
          <p:spPr>
            <a:xfrm>
              <a:off x="-57460" y="2994031"/>
              <a:ext cx="1378339" cy="2242239"/>
            </a:xfrm>
            <a:custGeom>
              <a:avLst/>
              <a:gdLst/>
              <a:ahLst/>
              <a:cxnLst/>
              <a:rect l="l" t="t" r="r" b="b"/>
              <a:pathLst>
                <a:path w="41280" h="67153" extrusionOk="0">
                  <a:moveTo>
                    <a:pt x="1" y="1"/>
                  </a:moveTo>
                  <a:lnTo>
                    <a:pt x="1" y="63306"/>
                  </a:lnTo>
                  <a:cubicBezTo>
                    <a:pt x="1" y="65426"/>
                    <a:pt x="1882" y="67152"/>
                    <a:pt x="4204" y="67152"/>
                  </a:cubicBezTo>
                  <a:lnTo>
                    <a:pt x="41280" y="67152"/>
                  </a:lnTo>
                  <a:cubicBezTo>
                    <a:pt x="32064" y="58079"/>
                    <a:pt x="26516" y="46340"/>
                    <a:pt x="21313" y="34862"/>
                  </a:cubicBezTo>
                  <a:cubicBezTo>
                    <a:pt x="15812" y="22694"/>
                    <a:pt x="10264" y="10181"/>
                    <a:pt x="525" y="501"/>
                  </a:cubicBezTo>
                  <a:cubicBezTo>
                    <a:pt x="346" y="334"/>
                    <a:pt x="179" y="168"/>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17" name="Google Shape;1117;p9"/>
            <p:cNvSpPr/>
            <p:nvPr/>
          </p:nvSpPr>
          <p:spPr>
            <a:xfrm>
              <a:off x="593390" y="-382070"/>
              <a:ext cx="4416882" cy="1089162"/>
            </a:xfrm>
            <a:custGeom>
              <a:avLst/>
              <a:gdLst/>
              <a:ahLst/>
              <a:cxnLst/>
              <a:rect l="l" t="t" r="r" b="b"/>
              <a:pathLst>
                <a:path w="138006" h="34031" extrusionOk="0">
                  <a:moveTo>
                    <a:pt x="1" y="0"/>
                  </a:moveTo>
                  <a:cubicBezTo>
                    <a:pt x="644" y="357"/>
                    <a:pt x="1275" y="726"/>
                    <a:pt x="1894" y="1107"/>
                  </a:cubicBezTo>
                  <a:cubicBezTo>
                    <a:pt x="11419" y="6977"/>
                    <a:pt x="19051" y="15466"/>
                    <a:pt x="28254" y="21800"/>
                  </a:cubicBezTo>
                  <a:cubicBezTo>
                    <a:pt x="39998" y="29893"/>
                    <a:pt x="54265" y="34030"/>
                    <a:pt x="68510" y="34030"/>
                  </a:cubicBezTo>
                  <a:cubicBezTo>
                    <a:pt x="79163" y="34030"/>
                    <a:pt x="89804" y="31717"/>
                    <a:pt x="99370" y="27015"/>
                  </a:cubicBezTo>
                  <a:cubicBezTo>
                    <a:pt x="111515" y="21038"/>
                    <a:pt x="121659" y="11728"/>
                    <a:pt x="133005" y="4370"/>
                  </a:cubicBezTo>
                  <a:cubicBezTo>
                    <a:pt x="134625" y="3322"/>
                    <a:pt x="136291" y="2310"/>
                    <a:pt x="138006" y="1357"/>
                  </a:cubicBezTo>
                  <a:cubicBezTo>
                    <a:pt x="137280" y="500"/>
                    <a:pt x="136220" y="0"/>
                    <a:pt x="1350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118" name="Google Shape;1118;p9"/>
          <p:cNvGrpSpPr/>
          <p:nvPr/>
        </p:nvGrpSpPr>
        <p:grpSpPr>
          <a:xfrm>
            <a:off x="9143761" y="-313770"/>
            <a:ext cx="9660274" cy="11018940"/>
            <a:chOff x="5728550" y="-153476"/>
            <a:chExt cx="3608350" cy="5389699"/>
          </a:xfrm>
        </p:grpSpPr>
        <p:sp>
          <p:nvSpPr>
            <p:cNvPr id="1119" name="Google Shape;1119;p9"/>
            <p:cNvSpPr/>
            <p:nvPr/>
          </p:nvSpPr>
          <p:spPr>
            <a:xfrm>
              <a:off x="5728565" y="3489773"/>
              <a:ext cx="3608335" cy="1746449"/>
            </a:xfrm>
            <a:custGeom>
              <a:avLst/>
              <a:gdLst/>
              <a:ahLst/>
              <a:cxnLst/>
              <a:rect l="l" t="t" r="r" b="b"/>
              <a:pathLst>
                <a:path w="106716" h="51651" extrusionOk="0">
                  <a:moveTo>
                    <a:pt x="106716" y="1"/>
                  </a:moveTo>
                  <a:cubicBezTo>
                    <a:pt x="106037" y="322"/>
                    <a:pt x="105359" y="644"/>
                    <a:pt x="104692" y="977"/>
                  </a:cubicBezTo>
                  <a:cubicBezTo>
                    <a:pt x="94595" y="6109"/>
                    <a:pt x="86535" y="13336"/>
                    <a:pt x="78058" y="20051"/>
                  </a:cubicBezTo>
                  <a:cubicBezTo>
                    <a:pt x="71890" y="24921"/>
                    <a:pt x="65246" y="29659"/>
                    <a:pt x="57162" y="32231"/>
                  </a:cubicBezTo>
                  <a:cubicBezTo>
                    <a:pt x="52462" y="33729"/>
                    <a:pt x="47433" y="34422"/>
                    <a:pt x="42376" y="34422"/>
                  </a:cubicBezTo>
                  <a:cubicBezTo>
                    <a:pt x="36378" y="34422"/>
                    <a:pt x="30340" y="33447"/>
                    <a:pt x="24765" y="31683"/>
                  </a:cubicBezTo>
                  <a:cubicBezTo>
                    <a:pt x="15157" y="28635"/>
                    <a:pt x="6846" y="23409"/>
                    <a:pt x="0" y="17253"/>
                  </a:cubicBezTo>
                  <a:lnTo>
                    <a:pt x="0" y="48304"/>
                  </a:lnTo>
                  <a:cubicBezTo>
                    <a:pt x="0" y="50150"/>
                    <a:pt x="1893" y="51650"/>
                    <a:pt x="4227" y="51650"/>
                  </a:cubicBezTo>
                  <a:lnTo>
                    <a:pt x="102489" y="51650"/>
                  </a:lnTo>
                  <a:cubicBezTo>
                    <a:pt x="104823" y="51650"/>
                    <a:pt x="106716" y="50150"/>
                    <a:pt x="106716" y="48304"/>
                  </a:cubicBezTo>
                  <a:lnTo>
                    <a:pt x="1067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20" name="Google Shape;1120;p9"/>
            <p:cNvSpPr/>
            <p:nvPr/>
          </p:nvSpPr>
          <p:spPr>
            <a:xfrm>
              <a:off x="5728550" y="-153476"/>
              <a:ext cx="2885795" cy="940815"/>
            </a:xfrm>
            <a:custGeom>
              <a:avLst/>
              <a:gdLst/>
              <a:ahLst/>
              <a:cxnLst/>
              <a:rect l="l" t="t" r="r" b="b"/>
              <a:pathLst>
                <a:path w="90167" h="23383" extrusionOk="0">
                  <a:moveTo>
                    <a:pt x="4263" y="0"/>
                  </a:moveTo>
                  <a:cubicBezTo>
                    <a:pt x="1905" y="0"/>
                    <a:pt x="0" y="1500"/>
                    <a:pt x="0" y="3346"/>
                  </a:cubicBezTo>
                  <a:lnTo>
                    <a:pt x="0" y="18193"/>
                  </a:lnTo>
                  <a:cubicBezTo>
                    <a:pt x="1322" y="18812"/>
                    <a:pt x="2679" y="19348"/>
                    <a:pt x="4060" y="19812"/>
                  </a:cubicBezTo>
                  <a:cubicBezTo>
                    <a:pt x="9299" y="21562"/>
                    <a:pt x="14978" y="22336"/>
                    <a:pt x="20646" y="22836"/>
                  </a:cubicBezTo>
                  <a:cubicBezTo>
                    <a:pt x="24602" y="23183"/>
                    <a:pt x="28627" y="23383"/>
                    <a:pt x="32650" y="23383"/>
                  </a:cubicBezTo>
                  <a:cubicBezTo>
                    <a:pt x="45068" y="23383"/>
                    <a:pt x="57456" y="21478"/>
                    <a:pt x="67663" y="16109"/>
                  </a:cubicBezTo>
                  <a:cubicBezTo>
                    <a:pt x="75688" y="11882"/>
                    <a:pt x="81796" y="5822"/>
                    <a:pt x="89023" y="774"/>
                  </a:cubicBezTo>
                  <a:cubicBezTo>
                    <a:pt x="89392" y="512"/>
                    <a:pt x="89773" y="262"/>
                    <a:pt x="901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121" name="Google Shape;1121;p9"/>
          <p:cNvSpPr txBox="1">
            <a:spLocks noGrp="1"/>
          </p:cNvSpPr>
          <p:nvPr>
            <p:ph type="title"/>
          </p:nvPr>
        </p:nvSpPr>
        <p:spPr>
          <a:xfrm>
            <a:off x="1466500" y="2521158"/>
            <a:ext cx="6219600" cy="303048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8400"/>
            </a:lvl1pPr>
            <a:lvl2pPr lvl="1" algn="ctr">
              <a:spcBef>
                <a:spcPts val="0"/>
              </a:spcBef>
              <a:spcAft>
                <a:spcPts val="0"/>
              </a:spcAft>
              <a:buSzPts val="4200"/>
              <a:buNone/>
              <a:defRPr sz="8400"/>
            </a:lvl2pPr>
            <a:lvl3pPr lvl="2" algn="ctr">
              <a:spcBef>
                <a:spcPts val="0"/>
              </a:spcBef>
              <a:spcAft>
                <a:spcPts val="0"/>
              </a:spcAft>
              <a:buSzPts val="4200"/>
              <a:buNone/>
              <a:defRPr sz="8400"/>
            </a:lvl3pPr>
            <a:lvl4pPr lvl="3" algn="ctr">
              <a:spcBef>
                <a:spcPts val="0"/>
              </a:spcBef>
              <a:spcAft>
                <a:spcPts val="0"/>
              </a:spcAft>
              <a:buSzPts val="4200"/>
              <a:buNone/>
              <a:defRPr sz="8400"/>
            </a:lvl4pPr>
            <a:lvl5pPr lvl="4" algn="ctr">
              <a:spcBef>
                <a:spcPts val="0"/>
              </a:spcBef>
              <a:spcAft>
                <a:spcPts val="0"/>
              </a:spcAft>
              <a:buSzPts val="4200"/>
              <a:buNone/>
              <a:defRPr sz="8400"/>
            </a:lvl5pPr>
            <a:lvl6pPr lvl="5" algn="ctr">
              <a:spcBef>
                <a:spcPts val="0"/>
              </a:spcBef>
              <a:spcAft>
                <a:spcPts val="0"/>
              </a:spcAft>
              <a:buSzPts val="4200"/>
              <a:buNone/>
              <a:defRPr sz="8400"/>
            </a:lvl6pPr>
            <a:lvl7pPr lvl="6" algn="ctr">
              <a:spcBef>
                <a:spcPts val="0"/>
              </a:spcBef>
              <a:spcAft>
                <a:spcPts val="0"/>
              </a:spcAft>
              <a:buSzPts val="4200"/>
              <a:buNone/>
              <a:defRPr sz="8400"/>
            </a:lvl7pPr>
            <a:lvl8pPr lvl="7" algn="ctr">
              <a:spcBef>
                <a:spcPts val="0"/>
              </a:spcBef>
              <a:spcAft>
                <a:spcPts val="0"/>
              </a:spcAft>
              <a:buSzPts val="4200"/>
              <a:buNone/>
              <a:defRPr sz="8400"/>
            </a:lvl8pPr>
            <a:lvl9pPr lvl="8" algn="ctr">
              <a:spcBef>
                <a:spcPts val="0"/>
              </a:spcBef>
              <a:spcAft>
                <a:spcPts val="0"/>
              </a:spcAft>
              <a:buSzPts val="4200"/>
              <a:buNone/>
              <a:defRPr sz="8400"/>
            </a:lvl9pPr>
          </a:lstStyle>
          <a:p>
            <a:endParaRPr/>
          </a:p>
        </p:txBody>
      </p:sp>
      <p:sp>
        <p:nvSpPr>
          <p:cNvPr id="1122" name="Google Shape;1122;p9"/>
          <p:cNvSpPr txBox="1">
            <a:spLocks noGrp="1"/>
          </p:cNvSpPr>
          <p:nvPr>
            <p:ph type="subTitle" idx="1"/>
          </p:nvPr>
        </p:nvSpPr>
        <p:spPr>
          <a:xfrm>
            <a:off x="1466500" y="5730731"/>
            <a:ext cx="6219600" cy="2525093"/>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4200"/>
            </a:lvl1pPr>
            <a:lvl2pPr lvl="1" algn="ctr">
              <a:lnSpc>
                <a:spcPct val="100000"/>
              </a:lnSpc>
              <a:spcBef>
                <a:spcPts val="0"/>
              </a:spcBef>
              <a:spcAft>
                <a:spcPts val="0"/>
              </a:spcAft>
              <a:buSzPts val="2100"/>
              <a:buNone/>
              <a:defRPr sz="4200"/>
            </a:lvl2pPr>
            <a:lvl3pPr lvl="2" algn="ctr">
              <a:lnSpc>
                <a:spcPct val="100000"/>
              </a:lnSpc>
              <a:spcBef>
                <a:spcPts val="0"/>
              </a:spcBef>
              <a:spcAft>
                <a:spcPts val="0"/>
              </a:spcAft>
              <a:buSzPts val="2100"/>
              <a:buNone/>
              <a:defRPr sz="4200"/>
            </a:lvl3pPr>
            <a:lvl4pPr lvl="3" algn="ctr">
              <a:lnSpc>
                <a:spcPct val="100000"/>
              </a:lnSpc>
              <a:spcBef>
                <a:spcPts val="0"/>
              </a:spcBef>
              <a:spcAft>
                <a:spcPts val="0"/>
              </a:spcAft>
              <a:buSzPts val="2100"/>
              <a:buNone/>
              <a:defRPr sz="4200"/>
            </a:lvl4pPr>
            <a:lvl5pPr lvl="4" algn="ctr">
              <a:lnSpc>
                <a:spcPct val="100000"/>
              </a:lnSpc>
              <a:spcBef>
                <a:spcPts val="0"/>
              </a:spcBef>
              <a:spcAft>
                <a:spcPts val="0"/>
              </a:spcAft>
              <a:buSzPts val="2100"/>
              <a:buNone/>
              <a:defRPr sz="4200"/>
            </a:lvl5pPr>
            <a:lvl6pPr lvl="5" algn="ctr">
              <a:lnSpc>
                <a:spcPct val="100000"/>
              </a:lnSpc>
              <a:spcBef>
                <a:spcPts val="0"/>
              </a:spcBef>
              <a:spcAft>
                <a:spcPts val="0"/>
              </a:spcAft>
              <a:buSzPts val="2100"/>
              <a:buNone/>
              <a:defRPr sz="4200"/>
            </a:lvl6pPr>
            <a:lvl7pPr lvl="6" algn="ctr">
              <a:lnSpc>
                <a:spcPct val="100000"/>
              </a:lnSpc>
              <a:spcBef>
                <a:spcPts val="0"/>
              </a:spcBef>
              <a:spcAft>
                <a:spcPts val="0"/>
              </a:spcAft>
              <a:buSzPts val="2100"/>
              <a:buNone/>
              <a:defRPr sz="4200"/>
            </a:lvl7pPr>
            <a:lvl8pPr lvl="7" algn="ctr">
              <a:lnSpc>
                <a:spcPct val="100000"/>
              </a:lnSpc>
              <a:spcBef>
                <a:spcPts val="0"/>
              </a:spcBef>
              <a:spcAft>
                <a:spcPts val="0"/>
              </a:spcAft>
              <a:buSzPts val="2100"/>
              <a:buNone/>
              <a:defRPr sz="4200"/>
            </a:lvl8pPr>
            <a:lvl9pPr lvl="8" algn="ctr">
              <a:lnSpc>
                <a:spcPct val="100000"/>
              </a:lnSpc>
              <a:spcBef>
                <a:spcPts val="0"/>
              </a:spcBef>
              <a:spcAft>
                <a:spcPts val="0"/>
              </a:spcAft>
              <a:buSzPts val="2100"/>
              <a:buNone/>
              <a:defRPr sz="4200"/>
            </a:lvl9pPr>
          </a:lstStyle>
          <a:p>
            <a:endParaRPr/>
          </a:p>
        </p:txBody>
      </p:sp>
      <p:sp>
        <p:nvSpPr>
          <p:cNvPr id="1123" name="Google Shape;1123;p9"/>
          <p:cNvSpPr txBox="1">
            <a:spLocks noGrp="1"/>
          </p:cNvSpPr>
          <p:nvPr>
            <p:ph type="body" idx="2"/>
          </p:nvPr>
        </p:nvSpPr>
        <p:spPr>
          <a:xfrm>
            <a:off x="10593250" y="1480331"/>
            <a:ext cx="6245400" cy="7554427"/>
          </a:xfrm>
          <a:prstGeom prst="rect">
            <a:avLst/>
          </a:prstGeom>
        </p:spPr>
        <p:txBody>
          <a:bodyPr spcFirstLastPara="1" wrap="square" lIns="91425" tIns="91425" rIns="91425" bIns="91425" anchor="ctr" anchorCtr="0">
            <a:noAutofit/>
          </a:bodyPr>
          <a:lstStyle>
            <a:lvl1pPr marL="914400" lvl="0" indent="-635000">
              <a:spcBef>
                <a:spcPts val="0"/>
              </a:spcBef>
              <a:spcAft>
                <a:spcPts val="0"/>
              </a:spcAft>
              <a:buSzPts val="1400"/>
              <a:buChar char="●"/>
              <a:defRPr/>
            </a:lvl1pPr>
            <a:lvl2pPr marL="1828800" lvl="1" indent="-635000">
              <a:spcBef>
                <a:spcPts val="0"/>
              </a:spcBef>
              <a:spcAft>
                <a:spcPts val="0"/>
              </a:spcAft>
              <a:buSzPts val="1400"/>
              <a:buChar char="○"/>
              <a:defRPr/>
            </a:lvl2pPr>
            <a:lvl3pPr marL="2743200" lvl="2" indent="-635000">
              <a:spcBef>
                <a:spcPts val="0"/>
              </a:spcBef>
              <a:spcAft>
                <a:spcPts val="0"/>
              </a:spcAft>
              <a:buSzPts val="1400"/>
              <a:buChar char="■"/>
              <a:defRPr/>
            </a:lvl3pPr>
            <a:lvl4pPr marL="3657600" lvl="3" indent="-635000">
              <a:spcBef>
                <a:spcPts val="0"/>
              </a:spcBef>
              <a:spcAft>
                <a:spcPts val="0"/>
              </a:spcAft>
              <a:buSzPts val="1400"/>
              <a:buChar char="●"/>
              <a:defRPr/>
            </a:lvl4pPr>
            <a:lvl5pPr marL="4572000" lvl="4" indent="-635000">
              <a:spcBef>
                <a:spcPts val="0"/>
              </a:spcBef>
              <a:spcAft>
                <a:spcPts val="0"/>
              </a:spcAft>
              <a:buSzPts val="1400"/>
              <a:buChar char="○"/>
              <a:defRPr/>
            </a:lvl5pPr>
            <a:lvl6pPr marL="5486400" lvl="5" indent="-635000">
              <a:spcBef>
                <a:spcPts val="0"/>
              </a:spcBef>
              <a:spcAft>
                <a:spcPts val="0"/>
              </a:spcAft>
              <a:buSzPts val="1400"/>
              <a:buChar char="■"/>
              <a:defRPr/>
            </a:lvl6pPr>
            <a:lvl7pPr marL="6400800" lvl="6" indent="-635000">
              <a:spcBef>
                <a:spcPts val="0"/>
              </a:spcBef>
              <a:spcAft>
                <a:spcPts val="0"/>
              </a:spcAft>
              <a:buSzPts val="1400"/>
              <a:buChar char="●"/>
              <a:defRPr/>
            </a:lvl7pPr>
            <a:lvl8pPr marL="7315200" lvl="7" indent="-635000">
              <a:spcBef>
                <a:spcPts val="0"/>
              </a:spcBef>
              <a:spcAft>
                <a:spcPts val="0"/>
              </a:spcAft>
              <a:buSzPts val="1400"/>
              <a:buChar char="○"/>
              <a:defRPr/>
            </a:lvl8pPr>
            <a:lvl9pPr marL="8229600" lvl="8" indent="-635000">
              <a:spcBef>
                <a:spcPts val="0"/>
              </a:spcBef>
              <a:spcAft>
                <a:spcPts val="0"/>
              </a:spcAft>
              <a:buSzPts val="1400"/>
              <a:buChar char="■"/>
              <a:defRPr/>
            </a:lvl9pPr>
          </a:lstStyle>
          <a:p>
            <a:endParaRPr/>
          </a:p>
        </p:txBody>
      </p:sp>
    </p:spTree>
    <p:extLst>
      <p:ext uri="{BB962C8B-B14F-4D97-AF65-F5344CB8AC3E}">
        <p14:creationId xmlns:p14="http://schemas.microsoft.com/office/powerpoint/2010/main" val="1712550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2"/>
        </a:solidFill>
        <a:effectLst/>
      </p:bgPr>
    </p:bg>
    <p:spTree>
      <p:nvGrpSpPr>
        <p:cNvPr id="1" name="Shape 254"/>
        <p:cNvGrpSpPr/>
        <p:nvPr/>
      </p:nvGrpSpPr>
      <p:grpSpPr>
        <a:xfrm>
          <a:off x="0" y="0"/>
          <a:ext cx="0" cy="0"/>
          <a:chOff x="0" y="0"/>
          <a:chExt cx="0" cy="0"/>
        </a:xfrm>
      </p:grpSpPr>
      <p:sp>
        <p:nvSpPr>
          <p:cNvPr id="255" name="Google Shape;255;p3"/>
          <p:cNvSpPr txBox="1">
            <a:spLocks noGrp="1"/>
          </p:cNvSpPr>
          <p:nvPr>
            <p:ph type="title"/>
          </p:nvPr>
        </p:nvSpPr>
        <p:spPr>
          <a:xfrm>
            <a:off x="4071650" y="4397294"/>
            <a:ext cx="10144800" cy="1721013"/>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7200"/>
            </a:lvl1pPr>
            <a:lvl2pPr lvl="1" algn="ctr">
              <a:spcBef>
                <a:spcPts val="0"/>
              </a:spcBef>
              <a:spcAft>
                <a:spcPts val="0"/>
              </a:spcAft>
              <a:buSzPts val="3600"/>
              <a:buNone/>
              <a:defRPr sz="7200"/>
            </a:lvl2pPr>
            <a:lvl3pPr lvl="2" algn="ctr">
              <a:spcBef>
                <a:spcPts val="0"/>
              </a:spcBef>
              <a:spcAft>
                <a:spcPts val="0"/>
              </a:spcAft>
              <a:buSzPts val="3600"/>
              <a:buNone/>
              <a:defRPr sz="7200"/>
            </a:lvl3pPr>
            <a:lvl4pPr lvl="3" algn="ctr">
              <a:spcBef>
                <a:spcPts val="0"/>
              </a:spcBef>
              <a:spcAft>
                <a:spcPts val="0"/>
              </a:spcAft>
              <a:buSzPts val="3600"/>
              <a:buNone/>
              <a:defRPr sz="7200"/>
            </a:lvl4pPr>
            <a:lvl5pPr lvl="4" algn="ctr">
              <a:spcBef>
                <a:spcPts val="0"/>
              </a:spcBef>
              <a:spcAft>
                <a:spcPts val="0"/>
              </a:spcAft>
              <a:buSzPts val="3600"/>
              <a:buNone/>
              <a:defRPr sz="7200"/>
            </a:lvl5pPr>
            <a:lvl6pPr lvl="5" algn="ctr">
              <a:spcBef>
                <a:spcPts val="0"/>
              </a:spcBef>
              <a:spcAft>
                <a:spcPts val="0"/>
              </a:spcAft>
              <a:buSzPts val="3600"/>
              <a:buNone/>
              <a:defRPr sz="7200"/>
            </a:lvl6pPr>
            <a:lvl7pPr lvl="6" algn="ctr">
              <a:spcBef>
                <a:spcPts val="0"/>
              </a:spcBef>
              <a:spcAft>
                <a:spcPts val="0"/>
              </a:spcAft>
              <a:buSzPts val="3600"/>
              <a:buNone/>
              <a:defRPr sz="7200"/>
            </a:lvl7pPr>
            <a:lvl8pPr lvl="7" algn="ctr">
              <a:spcBef>
                <a:spcPts val="0"/>
              </a:spcBef>
              <a:spcAft>
                <a:spcPts val="0"/>
              </a:spcAft>
              <a:buSzPts val="3600"/>
              <a:buNone/>
              <a:defRPr sz="7200"/>
            </a:lvl8pPr>
            <a:lvl9pPr lvl="8" algn="ctr">
              <a:spcBef>
                <a:spcPts val="0"/>
              </a:spcBef>
              <a:spcAft>
                <a:spcPts val="0"/>
              </a:spcAft>
              <a:buSzPts val="3600"/>
              <a:buNone/>
              <a:defRPr sz="7200"/>
            </a:lvl9pPr>
          </a:lstStyle>
          <a:p>
            <a:endParaRPr/>
          </a:p>
        </p:txBody>
      </p:sp>
      <p:grpSp>
        <p:nvGrpSpPr>
          <p:cNvPr id="256" name="Google Shape;256;p3"/>
          <p:cNvGrpSpPr/>
          <p:nvPr/>
        </p:nvGrpSpPr>
        <p:grpSpPr>
          <a:xfrm>
            <a:off x="-2991411" y="-3745909"/>
            <a:ext cx="24451210" cy="18509791"/>
            <a:chOff x="-992100" y="-432575"/>
            <a:chExt cx="9566950" cy="7084828"/>
          </a:xfrm>
        </p:grpSpPr>
        <p:sp>
          <p:nvSpPr>
            <p:cNvPr id="257" name="Google Shape;257;p3"/>
            <p:cNvSpPr/>
            <p:nvPr/>
          </p:nvSpPr>
          <p:spPr>
            <a:xfrm>
              <a:off x="6099850" y="496500"/>
              <a:ext cx="2475000" cy="2310875"/>
            </a:xfrm>
            <a:custGeom>
              <a:avLst/>
              <a:gdLst/>
              <a:ahLst/>
              <a:cxnLst/>
              <a:rect l="l" t="t" r="r" b="b"/>
              <a:pathLst>
                <a:path w="99000" h="92435" extrusionOk="0">
                  <a:moveTo>
                    <a:pt x="28892" y="0"/>
                  </a:moveTo>
                  <a:cubicBezTo>
                    <a:pt x="20401" y="0"/>
                    <a:pt x="12115" y="4088"/>
                    <a:pt x="6871" y="11185"/>
                  </a:cubicBezTo>
                  <a:cubicBezTo>
                    <a:pt x="1561" y="18353"/>
                    <a:pt x="1" y="28568"/>
                    <a:pt x="1346" y="37260"/>
                  </a:cubicBezTo>
                  <a:cubicBezTo>
                    <a:pt x="3049" y="48130"/>
                    <a:pt x="7156" y="60417"/>
                    <a:pt x="12276" y="70133"/>
                  </a:cubicBezTo>
                  <a:cubicBezTo>
                    <a:pt x="17860" y="80718"/>
                    <a:pt x="27278" y="90064"/>
                    <a:pt x="39065" y="92040"/>
                  </a:cubicBezTo>
                  <a:cubicBezTo>
                    <a:pt x="40690" y="92309"/>
                    <a:pt x="42329" y="92434"/>
                    <a:pt x="43969" y="92434"/>
                  </a:cubicBezTo>
                  <a:cubicBezTo>
                    <a:pt x="49369" y="92434"/>
                    <a:pt x="54788" y="91079"/>
                    <a:pt x="59830" y="89052"/>
                  </a:cubicBezTo>
                  <a:cubicBezTo>
                    <a:pt x="79737" y="81015"/>
                    <a:pt x="97025" y="60322"/>
                    <a:pt x="98335" y="38367"/>
                  </a:cubicBezTo>
                  <a:cubicBezTo>
                    <a:pt x="99000" y="27605"/>
                    <a:pt x="93443" y="9590"/>
                    <a:pt x="80115" y="9590"/>
                  </a:cubicBezTo>
                  <a:cubicBezTo>
                    <a:pt x="80084" y="9590"/>
                    <a:pt x="80053" y="9590"/>
                    <a:pt x="80023" y="9590"/>
                  </a:cubicBezTo>
                  <a:cubicBezTo>
                    <a:pt x="79856" y="9590"/>
                    <a:pt x="79689" y="9590"/>
                    <a:pt x="79523" y="9614"/>
                  </a:cubicBezTo>
                  <a:cubicBezTo>
                    <a:pt x="75260" y="9768"/>
                    <a:pt x="71307" y="11935"/>
                    <a:pt x="67069" y="12471"/>
                  </a:cubicBezTo>
                  <a:cubicBezTo>
                    <a:pt x="66289" y="12570"/>
                    <a:pt x="65521" y="12617"/>
                    <a:pt x="64761" y="12617"/>
                  </a:cubicBezTo>
                  <a:cubicBezTo>
                    <a:pt x="55022" y="12617"/>
                    <a:pt x="46846" y="4941"/>
                    <a:pt x="38065" y="1660"/>
                  </a:cubicBezTo>
                  <a:cubicBezTo>
                    <a:pt x="35070" y="536"/>
                    <a:pt x="31968" y="0"/>
                    <a:pt x="288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8" name="Google Shape;258;p3"/>
            <p:cNvSpPr/>
            <p:nvPr/>
          </p:nvSpPr>
          <p:spPr>
            <a:xfrm>
              <a:off x="-552692" y="3602067"/>
              <a:ext cx="2556600" cy="2425125"/>
            </a:xfrm>
            <a:custGeom>
              <a:avLst/>
              <a:gdLst/>
              <a:ahLst/>
              <a:cxnLst/>
              <a:rect l="l" t="t" r="r" b="b"/>
              <a:pathLst>
                <a:path w="102264" h="97005" extrusionOk="0">
                  <a:moveTo>
                    <a:pt x="38626" y="0"/>
                  </a:moveTo>
                  <a:cubicBezTo>
                    <a:pt x="35430" y="0"/>
                    <a:pt x="32203" y="553"/>
                    <a:pt x="29100" y="1692"/>
                  </a:cubicBezTo>
                  <a:cubicBezTo>
                    <a:pt x="20718" y="4752"/>
                    <a:pt x="13800" y="12419"/>
                    <a:pt x="10145" y="20420"/>
                  </a:cubicBezTo>
                  <a:cubicBezTo>
                    <a:pt x="5561" y="30445"/>
                    <a:pt x="2239" y="42959"/>
                    <a:pt x="1167" y="53901"/>
                  </a:cubicBezTo>
                  <a:cubicBezTo>
                    <a:pt x="1" y="65807"/>
                    <a:pt x="2727" y="78797"/>
                    <a:pt x="11478" y="86940"/>
                  </a:cubicBezTo>
                  <a:cubicBezTo>
                    <a:pt x="16658" y="91763"/>
                    <a:pt x="23516" y="94465"/>
                    <a:pt x="30457" y="95870"/>
                  </a:cubicBezTo>
                  <a:cubicBezTo>
                    <a:pt x="34234" y="96630"/>
                    <a:pt x="38164" y="97004"/>
                    <a:pt x="42146" y="97004"/>
                  </a:cubicBezTo>
                  <a:cubicBezTo>
                    <a:pt x="60368" y="97004"/>
                    <a:pt x="79686" y="89178"/>
                    <a:pt x="90512" y="74737"/>
                  </a:cubicBezTo>
                  <a:cubicBezTo>
                    <a:pt x="96989" y="66069"/>
                    <a:pt x="102263" y="47912"/>
                    <a:pt x="91048" y="40601"/>
                  </a:cubicBezTo>
                  <a:cubicBezTo>
                    <a:pt x="90917" y="40518"/>
                    <a:pt x="90774" y="40423"/>
                    <a:pt x="90643" y="40363"/>
                  </a:cubicBezTo>
                  <a:cubicBezTo>
                    <a:pt x="86976" y="38149"/>
                    <a:pt x="82487" y="37792"/>
                    <a:pt x="78665" y="35898"/>
                  </a:cubicBezTo>
                  <a:cubicBezTo>
                    <a:pt x="68914" y="31100"/>
                    <a:pt x="66354" y="19075"/>
                    <a:pt x="60401" y="10895"/>
                  </a:cubicBezTo>
                  <a:cubicBezTo>
                    <a:pt x="55264" y="3842"/>
                    <a:pt x="47055" y="0"/>
                    <a:pt x="3862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59" name="Google Shape;259;p3"/>
            <p:cNvSpPr/>
            <p:nvPr/>
          </p:nvSpPr>
          <p:spPr>
            <a:xfrm>
              <a:off x="5324252" y="3876103"/>
              <a:ext cx="3025100" cy="2776150"/>
            </a:xfrm>
            <a:custGeom>
              <a:avLst/>
              <a:gdLst/>
              <a:ahLst/>
              <a:cxnLst/>
              <a:rect l="l" t="t" r="r" b="b"/>
              <a:pathLst>
                <a:path w="121004" h="111046" extrusionOk="0">
                  <a:moveTo>
                    <a:pt x="34887" y="0"/>
                  </a:moveTo>
                  <a:cubicBezTo>
                    <a:pt x="23602" y="0"/>
                    <a:pt x="12761" y="5967"/>
                    <a:pt x="6608" y="15874"/>
                  </a:cubicBezTo>
                  <a:cubicBezTo>
                    <a:pt x="881" y="25125"/>
                    <a:pt x="0" y="37663"/>
                    <a:pt x="2500" y="48104"/>
                  </a:cubicBezTo>
                  <a:cubicBezTo>
                    <a:pt x="5632" y="61154"/>
                    <a:pt x="11835" y="75655"/>
                    <a:pt x="19026" y="86954"/>
                  </a:cubicBezTo>
                  <a:cubicBezTo>
                    <a:pt x="26861" y="99254"/>
                    <a:pt x="39219" y="109683"/>
                    <a:pt x="53733" y="110922"/>
                  </a:cubicBezTo>
                  <a:cubicBezTo>
                    <a:pt x="54720" y="111005"/>
                    <a:pt x="55708" y="111045"/>
                    <a:pt x="56694" y="111045"/>
                  </a:cubicBezTo>
                  <a:cubicBezTo>
                    <a:pt x="64297" y="111045"/>
                    <a:pt x="71835" y="108656"/>
                    <a:pt x="78665" y="105231"/>
                  </a:cubicBezTo>
                  <a:cubicBezTo>
                    <a:pt x="102060" y="93491"/>
                    <a:pt x="121003" y="66642"/>
                    <a:pt x="120420" y="39853"/>
                  </a:cubicBezTo>
                  <a:cubicBezTo>
                    <a:pt x="120155" y="27100"/>
                    <a:pt x="112117" y="6641"/>
                    <a:pt x="96836" y="6641"/>
                  </a:cubicBezTo>
                  <a:cubicBezTo>
                    <a:pt x="96338" y="6641"/>
                    <a:pt x="95834" y="6662"/>
                    <a:pt x="95321" y="6707"/>
                  </a:cubicBezTo>
                  <a:cubicBezTo>
                    <a:pt x="95119" y="6730"/>
                    <a:pt x="94929" y="6742"/>
                    <a:pt x="94714" y="6754"/>
                  </a:cubicBezTo>
                  <a:cubicBezTo>
                    <a:pt x="89559" y="7373"/>
                    <a:pt x="84975" y="10397"/>
                    <a:pt x="79879" y="11469"/>
                  </a:cubicBezTo>
                  <a:cubicBezTo>
                    <a:pt x="78302" y="11801"/>
                    <a:pt x="76746" y="11950"/>
                    <a:pt x="75209" y="11950"/>
                  </a:cubicBezTo>
                  <a:cubicBezTo>
                    <a:pt x="64112" y="11950"/>
                    <a:pt x="53981" y="4176"/>
                    <a:pt x="43565" y="1206"/>
                  </a:cubicBezTo>
                  <a:cubicBezTo>
                    <a:pt x="40691" y="391"/>
                    <a:pt x="37775" y="0"/>
                    <a:pt x="348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0" name="Google Shape;260;p3"/>
            <p:cNvSpPr/>
            <p:nvPr/>
          </p:nvSpPr>
          <p:spPr>
            <a:xfrm>
              <a:off x="2373800" y="-432575"/>
              <a:ext cx="3024500" cy="1637675"/>
            </a:xfrm>
            <a:custGeom>
              <a:avLst/>
              <a:gdLst/>
              <a:ahLst/>
              <a:cxnLst/>
              <a:rect l="l" t="t" r="r" b="b"/>
              <a:pathLst>
                <a:path w="120980" h="65507" extrusionOk="0">
                  <a:moveTo>
                    <a:pt x="34887" y="1"/>
                  </a:moveTo>
                  <a:cubicBezTo>
                    <a:pt x="23602" y="1"/>
                    <a:pt x="12761" y="3518"/>
                    <a:pt x="6608" y="9367"/>
                  </a:cubicBezTo>
                  <a:cubicBezTo>
                    <a:pt x="881" y="14808"/>
                    <a:pt x="0" y="22226"/>
                    <a:pt x="2501" y="28370"/>
                  </a:cubicBezTo>
                  <a:cubicBezTo>
                    <a:pt x="5620" y="36061"/>
                    <a:pt x="11835" y="44622"/>
                    <a:pt x="19027" y="51289"/>
                  </a:cubicBezTo>
                  <a:cubicBezTo>
                    <a:pt x="26849" y="58552"/>
                    <a:pt x="39220" y="64695"/>
                    <a:pt x="53733" y="65434"/>
                  </a:cubicBezTo>
                  <a:cubicBezTo>
                    <a:pt x="54722" y="65483"/>
                    <a:pt x="55711" y="65507"/>
                    <a:pt x="56698" y="65507"/>
                  </a:cubicBezTo>
                  <a:cubicBezTo>
                    <a:pt x="64296" y="65507"/>
                    <a:pt x="71813" y="64099"/>
                    <a:pt x="78641" y="62076"/>
                  </a:cubicBezTo>
                  <a:cubicBezTo>
                    <a:pt x="102037" y="55159"/>
                    <a:pt x="120980" y="39323"/>
                    <a:pt x="120408" y="23512"/>
                  </a:cubicBezTo>
                  <a:cubicBezTo>
                    <a:pt x="120132" y="15995"/>
                    <a:pt x="112096" y="3923"/>
                    <a:pt x="96819" y="3923"/>
                  </a:cubicBezTo>
                  <a:cubicBezTo>
                    <a:pt x="96320" y="3923"/>
                    <a:pt x="95813" y="3935"/>
                    <a:pt x="95298" y="3962"/>
                  </a:cubicBezTo>
                  <a:cubicBezTo>
                    <a:pt x="95107" y="3962"/>
                    <a:pt x="94905" y="3974"/>
                    <a:pt x="94715" y="3986"/>
                  </a:cubicBezTo>
                  <a:cubicBezTo>
                    <a:pt x="89547" y="4367"/>
                    <a:pt x="84963" y="6153"/>
                    <a:pt x="79879" y="6772"/>
                  </a:cubicBezTo>
                  <a:cubicBezTo>
                    <a:pt x="78303" y="6967"/>
                    <a:pt x="76748" y="7055"/>
                    <a:pt x="75212" y="7055"/>
                  </a:cubicBezTo>
                  <a:cubicBezTo>
                    <a:pt x="64114" y="7055"/>
                    <a:pt x="53982" y="2468"/>
                    <a:pt x="43565" y="711"/>
                  </a:cubicBezTo>
                  <a:cubicBezTo>
                    <a:pt x="40691" y="231"/>
                    <a:pt x="37774" y="1"/>
                    <a:pt x="348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1" name="Google Shape;261;p3"/>
            <p:cNvSpPr/>
            <p:nvPr/>
          </p:nvSpPr>
          <p:spPr>
            <a:xfrm>
              <a:off x="-992100" y="332625"/>
              <a:ext cx="2386625" cy="2439350"/>
            </a:xfrm>
            <a:custGeom>
              <a:avLst/>
              <a:gdLst/>
              <a:ahLst/>
              <a:cxnLst/>
              <a:rect l="l" t="t" r="r" b="b"/>
              <a:pathLst>
                <a:path w="95465" h="97574" extrusionOk="0">
                  <a:moveTo>
                    <a:pt x="61914" y="1"/>
                  </a:moveTo>
                  <a:cubicBezTo>
                    <a:pt x="59617" y="1"/>
                    <a:pt x="57347" y="196"/>
                    <a:pt x="55174" y="571"/>
                  </a:cubicBezTo>
                  <a:cubicBezTo>
                    <a:pt x="44327" y="2453"/>
                    <a:pt x="32124" y="6763"/>
                    <a:pt x="22491" y="12061"/>
                  </a:cubicBezTo>
                  <a:cubicBezTo>
                    <a:pt x="12014" y="17824"/>
                    <a:pt x="2834" y="27408"/>
                    <a:pt x="1060" y="39219"/>
                  </a:cubicBezTo>
                  <a:cubicBezTo>
                    <a:pt x="0" y="46220"/>
                    <a:pt x="1644" y="53411"/>
                    <a:pt x="4406" y="59924"/>
                  </a:cubicBezTo>
                  <a:cubicBezTo>
                    <a:pt x="12788" y="79712"/>
                    <a:pt x="33779" y="96607"/>
                    <a:pt x="55757" y="97548"/>
                  </a:cubicBezTo>
                  <a:cubicBezTo>
                    <a:pt x="56150" y="97565"/>
                    <a:pt x="56552" y="97573"/>
                    <a:pt x="56963" y="97573"/>
                  </a:cubicBezTo>
                  <a:cubicBezTo>
                    <a:pt x="67828" y="97573"/>
                    <a:pt x="84500" y="91631"/>
                    <a:pt x="84213" y="78724"/>
                  </a:cubicBezTo>
                  <a:cubicBezTo>
                    <a:pt x="84213" y="78557"/>
                    <a:pt x="84201" y="78402"/>
                    <a:pt x="84201" y="78236"/>
                  </a:cubicBezTo>
                  <a:cubicBezTo>
                    <a:pt x="83963" y="73973"/>
                    <a:pt x="81725" y="70068"/>
                    <a:pt x="81118" y="65841"/>
                  </a:cubicBezTo>
                  <a:cubicBezTo>
                    <a:pt x="79570" y="55090"/>
                    <a:pt x="88035" y="46172"/>
                    <a:pt x="91429" y="36659"/>
                  </a:cubicBezTo>
                  <a:cubicBezTo>
                    <a:pt x="95465" y="25324"/>
                    <a:pt x="91155" y="12609"/>
                    <a:pt x="81356" y="5632"/>
                  </a:cubicBezTo>
                  <a:cubicBezTo>
                    <a:pt x="75902" y="1749"/>
                    <a:pt x="68790" y="1"/>
                    <a:pt x="619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lt2"/>
        </a:solidFill>
        <a:effectLst/>
      </p:bgPr>
    </p:bg>
    <p:spTree>
      <p:nvGrpSpPr>
        <p:cNvPr id="1" name="Shape 1124"/>
        <p:cNvGrpSpPr/>
        <p:nvPr/>
      </p:nvGrpSpPr>
      <p:grpSpPr>
        <a:xfrm>
          <a:off x="0" y="0"/>
          <a:ext cx="0" cy="0"/>
          <a:chOff x="0" y="0"/>
          <a:chExt cx="0" cy="0"/>
        </a:xfrm>
      </p:grpSpPr>
      <p:sp>
        <p:nvSpPr>
          <p:cNvPr id="1125" name="Google Shape;1125;p10"/>
          <p:cNvSpPr txBox="1">
            <a:spLocks noGrp="1"/>
          </p:cNvSpPr>
          <p:nvPr>
            <p:ph type="body" idx="1"/>
          </p:nvPr>
        </p:nvSpPr>
        <p:spPr>
          <a:xfrm>
            <a:off x="1897800" y="8155340"/>
            <a:ext cx="11379000" cy="1237093"/>
          </a:xfrm>
          <a:prstGeom prst="rect">
            <a:avLst/>
          </a:prstGeom>
        </p:spPr>
        <p:txBody>
          <a:bodyPr spcFirstLastPara="1" wrap="square" lIns="91425" tIns="91425" rIns="91425" bIns="91425" anchor="ctr" anchorCtr="0">
            <a:noAutofit/>
          </a:bodyPr>
          <a:lstStyle>
            <a:lvl1pPr marL="914400" lvl="0" indent="-457200">
              <a:lnSpc>
                <a:spcPct val="100000"/>
              </a:lnSpc>
              <a:spcBef>
                <a:spcPts val="0"/>
              </a:spcBef>
              <a:spcAft>
                <a:spcPts val="0"/>
              </a:spcAft>
              <a:buSzPts val="1400"/>
              <a:buNone/>
              <a:defRPr/>
            </a:lvl1pPr>
          </a:lstStyle>
          <a:p>
            <a:endParaRPr/>
          </a:p>
        </p:txBody>
      </p:sp>
      <p:sp>
        <p:nvSpPr>
          <p:cNvPr id="1126" name="Google Shape;1126;p10"/>
          <p:cNvSpPr/>
          <p:nvPr/>
        </p:nvSpPr>
        <p:spPr>
          <a:xfrm flipH="1">
            <a:off x="14237149" y="6659870"/>
            <a:ext cx="2112670" cy="2143792"/>
          </a:xfrm>
          <a:custGeom>
            <a:avLst/>
            <a:gdLst/>
            <a:ahLst/>
            <a:cxnLst/>
            <a:rect l="l" t="t" r="r" b="b"/>
            <a:pathLst>
              <a:path w="32613" h="32374" extrusionOk="0">
                <a:moveTo>
                  <a:pt x="16312" y="1"/>
                </a:moveTo>
                <a:cubicBezTo>
                  <a:pt x="7299" y="1"/>
                  <a:pt x="1" y="7252"/>
                  <a:pt x="1" y="16181"/>
                </a:cubicBezTo>
                <a:cubicBezTo>
                  <a:pt x="1" y="25123"/>
                  <a:pt x="7299" y="32374"/>
                  <a:pt x="16312" y="32374"/>
                </a:cubicBezTo>
                <a:cubicBezTo>
                  <a:pt x="25314" y="32374"/>
                  <a:pt x="32612" y="25123"/>
                  <a:pt x="32612" y="16181"/>
                </a:cubicBezTo>
                <a:cubicBezTo>
                  <a:pt x="32612" y="7252"/>
                  <a:pt x="25314" y="1"/>
                  <a:pt x="16312"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27" name="Google Shape;1127;p10"/>
          <p:cNvSpPr/>
          <p:nvPr/>
        </p:nvSpPr>
        <p:spPr>
          <a:xfrm flipH="1">
            <a:off x="17235096" y="7220365"/>
            <a:ext cx="762360" cy="773334"/>
          </a:xfrm>
          <a:custGeom>
            <a:avLst/>
            <a:gdLst/>
            <a:ahLst/>
            <a:cxnLst/>
            <a:rect l="l" t="t" r="r" b="b"/>
            <a:pathLst>
              <a:path w="4645" h="4609" extrusionOk="0">
                <a:moveTo>
                  <a:pt x="2323" y="1"/>
                </a:moveTo>
                <a:cubicBezTo>
                  <a:pt x="1037" y="1"/>
                  <a:pt x="1" y="1025"/>
                  <a:pt x="1" y="2299"/>
                </a:cubicBezTo>
                <a:cubicBezTo>
                  <a:pt x="1" y="3584"/>
                  <a:pt x="1037" y="4608"/>
                  <a:pt x="2323" y="4608"/>
                </a:cubicBezTo>
                <a:cubicBezTo>
                  <a:pt x="3608" y="4608"/>
                  <a:pt x="4644" y="3584"/>
                  <a:pt x="4644" y="2299"/>
                </a:cubicBezTo>
                <a:cubicBezTo>
                  <a:pt x="4644" y="1025"/>
                  <a:pt x="3608" y="1"/>
                  <a:pt x="2323"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28" name="Google Shape;1128;p10"/>
          <p:cNvSpPr/>
          <p:nvPr/>
        </p:nvSpPr>
        <p:spPr>
          <a:xfrm flipH="1">
            <a:off x="349929" y="2853979"/>
            <a:ext cx="300838" cy="306000"/>
          </a:xfrm>
          <a:custGeom>
            <a:avLst/>
            <a:gdLst/>
            <a:ahLst/>
            <a:cxnLst/>
            <a:rect l="l" t="t" r="r" b="b"/>
            <a:pathLst>
              <a:path w="4644" h="4621" extrusionOk="0">
                <a:moveTo>
                  <a:pt x="2322" y="1"/>
                </a:moveTo>
                <a:cubicBezTo>
                  <a:pt x="1036" y="1"/>
                  <a:pt x="0" y="1036"/>
                  <a:pt x="0" y="2310"/>
                </a:cubicBezTo>
                <a:cubicBezTo>
                  <a:pt x="0" y="3584"/>
                  <a:pt x="1036" y="4620"/>
                  <a:pt x="2322" y="4620"/>
                </a:cubicBezTo>
                <a:cubicBezTo>
                  <a:pt x="3608" y="4620"/>
                  <a:pt x="4644" y="3584"/>
                  <a:pt x="4644" y="2310"/>
                </a:cubicBezTo>
                <a:cubicBezTo>
                  <a:pt x="4644" y="1036"/>
                  <a:pt x="3608" y="1"/>
                  <a:pt x="2322"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29" name="Google Shape;1129;p10"/>
          <p:cNvSpPr/>
          <p:nvPr/>
        </p:nvSpPr>
        <p:spPr>
          <a:xfrm flipH="1">
            <a:off x="13042686" y="10066297"/>
            <a:ext cx="150484" cy="153033"/>
          </a:xfrm>
          <a:custGeom>
            <a:avLst/>
            <a:gdLst/>
            <a:ahLst/>
            <a:cxnLst/>
            <a:rect l="l" t="t" r="r" b="b"/>
            <a:pathLst>
              <a:path w="2323" h="2311" extrusionOk="0">
                <a:moveTo>
                  <a:pt x="1156" y="1"/>
                </a:moveTo>
                <a:cubicBezTo>
                  <a:pt x="513" y="1"/>
                  <a:pt x="1" y="513"/>
                  <a:pt x="1" y="1156"/>
                </a:cubicBezTo>
                <a:cubicBezTo>
                  <a:pt x="1" y="1787"/>
                  <a:pt x="513" y="2310"/>
                  <a:pt x="1156" y="2310"/>
                </a:cubicBezTo>
                <a:cubicBezTo>
                  <a:pt x="1799" y="2310"/>
                  <a:pt x="2322" y="1787"/>
                  <a:pt x="2322" y="1156"/>
                </a:cubicBezTo>
                <a:cubicBezTo>
                  <a:pt x="2322" y="513"/>
                  <a:pt x="1799" y="1"/>
                  <a:pt x="1156"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0" name="Google Shape;1130;p10"/>
          <p:cNvSpPr/>
          <p:nvPr/>
        </p:nvSpPr>
        <p:spPr>
          <a:xfrm flipH="1">
            <a:off x="15290160" y="347133"/>
            <a:ext cx="150484" cy="153033"/>
          </a:xfrm>
          <a:custGeom>
            <a:avLst/>
            <a:gdLst/>
            <a:ahLst/>
            <a:cxnLst/>
            <a:rect l="l" t="t" r="r" b="b"/>
            <a:pathLst>
              <a:path w="2323" h="2311" extrusionOk="0">
                <a:moveTo>
                  <a:pt x="1168" y="1"/>
                </a:moveTo>
                <a:cubicBezTo>
                  <a:pt x="525" y="1"/>
                  <a:pt x="1" y="513"/>
                  <a:pt x="1" y="1156"/>
                </a:cubicBezTo>
                <a:cubicBezTo>
                  <a:pt x="1" y="1787"/>
                  <a:pt x="525" y="2310"/>
                  <a:pt x="1168" y="2310"/>
                </a:cubicBezTo>
                <a:cubicBezTo>
                  <a:pt x="1811" y="2310"/>
                  <a:pt x="2322" y="1787"/>
                  <a:pt x="2322" y="1156"/>
                </a:cubicBezTo>
                <a:cubicBezTo>
                  <a:pt x="2322" y="513"/>
                  <a:pt x="1811" y="1"/>
                  <a:pt x="1168"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1" name="Google Shape;1131;p10"/>
          <p:cNvSpPr/>
          <p:nvPr/>
        </p:nvSpPr>
        <p:spPr>
          <a:xfrm flipH="1">
            <a:off x="2402022" y="10066669"/>
            <a:ext cx="150484" cy="152240"/>
          </a:xfrm>
          <a:custGeom>
            <a:avLst/>
            <a:gdLst/>
            <a:ahLst/>
            <a:cxnLst/>
            <a:rect l="l" t="t" r="r" b="b"/>
            <a:pathLst>
              <a:path w="2323" h="2299" extrusionOk="0">
                <a:moveTo>
                  <a:pt x="1167" y="0"/>
                </a:moveTo>
                <a:cubicBezTo>
                  <a:pt x="524" y="0"/>
                  <a:pt x="1" y="512"/>
                  <a:pt x="1" y="1155"/>
                </a:cubicBezTo>
                <a:cubicBezTo>
                  <a:pt x="1" y="1786"/>
                  <a:pt x="524" y="2298"/>
                  <a:pt x="1167" y="2298"/>
                </a:cubicBezTo>
                <a:cubicBezTo>
                  <a:pt x="1798" y="2298"/>
                  <a:pt x="2322" y="1786"/>
                  <a:pt x="2322" y="1155"/>
                </a:cubicBezTo>
                <a:cubicBezTo>
                  <a:pt x="2322" y="512"/>
                  <a:pt x="1798" y="0"/>
                  <a:pt x="1167" y="0"/>
                </a:cubicBezTo>
                <a:close/>
              </a:path>
            </a:pathLst>
          </a:custGeom>
          <a:solidFill>
            <a:srgbClr val="DBD4A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2" name="Google Shape;1132;p10"/>
          <p:cNvSpPr/>
          <p:nvPr/>
        </p:nvSpPr>
        <p:spPr>
          <a:xfrm flipH="1">
            <a:off x="12447204" y="7530557"/>
            <a:ext cx="150484" cy="152967"/>
          </a:xfrm>
          <a:custGeom>
            <a:avLst/>
            <a:gdLst/>
            <a:ahLst/>
            <a:cxnLst/>
            <a:rect l="l" t="t" r="r" b="b"/>
            <a:pathLst>
              <a:path w="2323" h="2310" extrusionOk="0">
                <a:moveTo>
                  <a:pt x="1168" y="0"/>
                </a:moveTo>
                <a:cubicBezTo>
                  <a:pt x="525" y="0"/>
                  <a:pt x="1" y="512"/>
                  <a:pt x="1" y="1155"/>
                </a:cubicBezTo>
                <a:cubicBezTo>
                  <a:pt x="1" y="1786"/>
                  <a:pt x="525" y="2310"/>
                  <a:pt x="1168" y="2310"/>
                </a:cubicBezTo>
                <a:cubicBezTo>
                  <a:pt x="1799" y="2310"/>
                  <a:pt x="2323" y="1786"/>
                  <a:pt x="2323" y="1155"/>
                </a:cubicBezTo>
                <a:cubicBezTo>
                  <a:pt x="2323" y="512"/>
                  <a:pt x="1799" y="0"/>
                  <a:pt x="1168" y="0"/>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3" name="Google Shape;1133;p10"/>
          <p:cNvSpPr/>
          <p:nvPr/>
        </p:nvSpPr>
        <p:spPr>
          <a:xfrm flipH="1">
            <a:off x="3005396" y="714283"/>
            <a:ext cx="150484" cy="152967"/>
          </a:xfrm>
          <a:custGeom>
            <a:avLst/>
            <a:gdLst/>
            <a:ahLst/>
            <a:cxnLst/>
            <a:rect l="l" t="t" r="r" b="b"/>
            <a:pathLst>
              <a:path w="2323" h="2310" extrusionOk="0">
                <a:moveTo>
                  <a:pt x="1168" y="0"/>
                </a:moveTo>
                <a:cubicBezTo>
                  <a:pt x="525" y="0"/>
                  <a:pt x="1" y="512"/>
                  <a:pt x="1" y="1155"/>
                </a:cubicBezTo>
                <a:cubicBezTo>
                  <a:pt x="1" y="1786"/>
                  <a:pt x="525" y="2310"/>
                  <a:pt x="1168" y="2310"/>
                </a:cubicBezTo>
                <a:cubicBezTo>
                  <a:pt x="1799" y="2310"/>
                  <a:pt x="2322" y="1786"/>
                  <a:pt x="2322" y="1155"/>
                </a:cubicBezTo>
                <a:cubicBezTo>
                  <a:pt x="2322" y="512"/>
                  <a:pt x="1799" y="0"/>
                  <a:pt x="1168" y="0"/>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4" name="Google Shape;1134;p10"/>
          <p:cNvSpPr/>
          <p:nvPr/>
        </p:nvSpPr>
        <p:spPr>
          <a:xfrm flipH="1">
            <a:off x="363516" y="1669586"/>
            <a:ext cx="150484" cy="152240"/>
          </a:xfrm>
          <a:custGeom>
            <a:avLst/>
            <a:gdLst/>
            <a:ahLst/>
            <a:cxnLst/>
            <a:rect l="l" t="t" r="r" b="b"/>
            <a:pathLst>
              <a:path w="2323" h="2299" extrusionOk="0">
                <a:moveTo>
                  <a:pt x="1156" y="1"/>
                </a:moveTo>
                <a:cubicBezTo>
                  <a:pt x="513" y="1"/>
                  <a:pt x="1" y="513"/>
                  <a:pt x="1" y="1144"/>
                </a:cubicBezTo>
                <a:cubicBezTo>
                  <a:pt x="1" y="1787"/>
                  <a:pt x="513" y="2299"/>
                  <a:pt x="1156" y="2299"/>
                </a:cubicBezTo>
                <a:cubicBezTo>
                  <a:pt x="1799" y="2299"/>
                  <a:pt x="2323" y="1787"/>
                  <a:pt x="2323" y="1144"/>
                </a:cubicBezTo>
                <a:cubicBezTo>
                  <a:pt x="2323" y="513"/>
                  <a:pt x="1799" y="1"/>
                  <a:pt x="1156"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5" name="Google Shape;1135;p10"/>
          <p:cNvSpPr/>
          <p:nvPr/>
        </p:nvSpPr>
        <p:spPr>
          <a:xfrm flipH="1">
            <a:off x="17724287" y="2854400"/>
            <a:ext cx="300838" cy="305207"/>
          </a:xfrm>
          <a:custGeom>
            <a:avLst/>
            <a:gdLst/>
            <a:ahLst/>
            <a:cxnLst/>
            <a:rect l="l" t="t" r="r" b="b"/>
            <a:pathLst>
              <a:path w="4644" h="4609" extrusionOk="0">
                <a:moveTo>
                  <a:pt x="2322" y="1"/>
                </a:moveTo>
                <a:cubicBezTo>
                  <a:pt x="1036" y="1"/>
                  <a:pt x="0" y="1025"/>
                  <a:pt x="0" y="2299"/>
                </a:cubicBezTo>
                <a:cubicBezTo>
                  <a:pt x="0" y="3573"/>
                  <a:pt x="1036" y="4608"/>
                  <a:pt x="2322" y="4608"/>
                </a:cubicBezTo>
                <a:cubicBezTo>
                  <a:pt x="3596" y="4608"/>
                  <a:pt x="4644" y="3573"/>
                  <a:pt x="4644" y="2299"/>
                </a:cubicBezTo>
                <a:cubicBezTo>
                  <a:pt x="4644" y="1025"/>
                  <a:pt x="3596" y="1"/>
                  <a:pt x="2322"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6" name="Google Shape;1136;p10"/>
          <p:cNvSpPr/>
          <p:nvPr/>
        </p:nvSpPr>
        <p:spPr>
          <a:xfrm flipH="1">
            <a:off x="17235102" y="9549616"/>
            <a:ext cx="248432" cy="252362"/>
          </a:xfrm>
          <a:custGeom>
            <a:avLst/>
            <a:gdLst/>
            <a:ahLst/>
            <a:cxnLst/>
            <a:rect l="l" t="t" r="r" b="b"/>
            <a:pathLst>
              <a:path w="3835" h="3811" extrusionOk="0">
                <a:moveTo>
                  <a:pt x="1918" y="0"/>
                </a:moveTo>
                <a:cubicBezTo>
                  <a:pt x="858" y="0"/>
                  <a:pt x="1" y="846"/>
                  <a:pt x="1" y="1905"/>
                </a:cubicBezTo>
                <a:cubicBezTo>
                  <a:pt x="1" y="2953"/>
                  <a:pt x="858" y="3810"/>
                  <a:pt x="1918" y="3810"/>
                </a:cubicBezTo>
                <a:cubicBezTo>
                  <a:pt x="2977" y="3810"/>
                  <a:pt x="3835" y="2953"/>
                  <a:pt x="3835" y="1905"/>
                </a:cubicBezTo>
                <a:cubicBezTo>
                  <a:pt x="3835" y="846"/>
                  <a:pt x="2977" y="0"/>
                  <a:pt x="1918" y="0"/>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7" name="Google Shape;1137;p10"/>
          <p:cNvSpPr/>
          <p:nvPr/>
        </p:nvSpPr>
        <p:spPr>
          <a:xfrm flipH="1">
            <a:off x="18025151" y="196651"/>
            <a:ext cx="248366" cy="252362"/>
          </a:xfrm>
          <a:custGeom>
            <a:avLst/>
            <a:gdLst/>
            <a:ahLst/>
            <a:cxnLst/>
            <a:rect l="l" t="t" r="r" b="b"/>
            <a:pathLst>
              <a:path w="3834" h="3811" extrusionOk="0">
                <a:moveTo>
                  <a:pt x="1917" y="1"/>
                </a:moveTo>
                <a:cubicBezTo>
                  <a:pt x="857" y="1"/>
                  <a:pt x="0" y="846"/>
                  <a:pt x="0" y="1906"/>
                </a:cubicBezTo>
                <a:cubicBezTo>
                  <a:pt x="0" y="2954"/>
                  <a:pt x="857" y="3811"/>
                  <a:pt x="1917" y="3811"/>
                </a:cubicBezTo>
                <a:cubicBezTo>
                  <a:pt x="2977" y="3811"/>
                  <a:pt x="3834" y="2954"/>
                  <a:pt x="3834" y="1906"/>
                </a:cubicBezTo>
                <a:cubicBezTo>
                  <a:pt x="3834" y="846"/>
                  <a:pt x="2977" y="1"/>
                  <a:pt x="1917"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1138" name="Google Shape;1138;p10"/>
          <p:cNvGrpSpPr/>
          <p:nvPr/>
        </p:nvGrpSpPr>
        <p:grpSpPr>
          <a:xfrm rot="-5400000" flipH="1">
            <a:off x="-344689" y="8507066"/>
            <a:ext cx="2369270" cy="1679940"/>
            <a:chOff x="8015407" y="-1794215"/>
            <a:chExt cx="1158882" cy="839970"/>
          </a:xfrm>
        </p:grpSpPr>
        <p:sp>
          <p:nvSpPr>
            <p:cNvPr id="1139" name="Google Shape;1139;p10"/>
            <p:cNvSpPr/>
            <p:nvPr/>
          </p:nvSpPr>
          <p:spPr>
            <a:xfrm>
              <a:off x="8015407" y="-1794215"/>
              <a:ext cx="1158882" cy="839970"/>
            </a:xfrm>
            <a:custGeom>
              <a:avLst/>
              <a:gdLst/>
              <a:ahLst/>
              <a:cxnLst/>
              <a:rect l="l" t="t" r="r" b="b"/>
              <a:pathLst>
                <a:path w="35779" h="25933" extrusionOk="0">
                  <a:moveTo>
                    <a:pt x="1" y="0"/>
                  </a:moveTo>
                  <a:cubicBezTo>
                    <a:pt x="298" y="2334"/>
                    <a:pt x="1048" y="4655"/>
                    <a:pt x="1882" y="6667"/>
                  </a:cubicBezTo>
                  <a:cubicBezTo>
                    <a:pt x="3930" y="11620"/>
                    <a:pt x="7156" y="16919"/>
                    <a:pt x="11621" y="20062"/>
                  </a:cubicBezTo>
                  <a:cubicBezTo>
                    <a:pt x="17044" y="23882"/>
                    <a:pt x="23566" y="25933"/>
                    <a:pt x="30022" y="25933"/>
                  </a:cubicBezTo>
                  <a:cubicBezTo>
                    <a:pt x="31958" y="25933"/>
                    <a:pt x="33887" y="25748"/>
                    <a:pt x="35779" y="25372"/>
                  </a:cubicBezTo>
                  <a:lnTo>
                    <a:pt x="3577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0" name="Google Shape;1140;p10"/>
            <p:cNvSpPr/>
            <p:nvPr/>
          </p:nvSpPr>
          <p:spPr>
            <a:xfrm>
              <a:off x="8232423" y="-1594620"/>
              <a:ext cx="67533" cy="52472"/>
            </a:xfrm>
            <a:custGeom>
              <a:avLst/>
              <a:gdLst/>
              <a:ahLst/>
              <a:cxnLst/>
              <a:rect l="l" t="t" r="r" b="b"/>
              <a:pathLst>
                <a:path w="2085" h="1620" extrusionOk="0">
                  <a:moveTo>
                    <a:pt x="1037" y="1"/>
                  </a:moveTo>
                  <a:cubicBezTo>
                    <a:pt x="1" y="1"/>
                    <a:pt x="1" y="1620"/>
                    <a:pt x="1037" y="1620"/>
                  </a:cubicBezTo>
                  <a:cubicBezTo>
                    <a:pt x="2084" y="1620"/>
                    <a:pt x="2073"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1" name="Google Shape;1141;p10"/>
            <p:cNvSpPr/>
            <p:nvPr/>
          </p:nvSpPr>
          <p:spPr>
            <a:xfrm>
              <a:off x="8503521" y="-1646670"/>
              <a:ext cx="67533" cy="52083"/>
            </a:xfrm>
            <a:custGeom>
              <a:avLst/>
              <a:gdLst/>
              <a:ahLst/>
              <a:cxnLst/>
              <a:rect l="l" t="t" r="r" b="b"/>
              <a:pathLst>
                <a:path w="2085" h="1608" extrusionOk="0">
                  <a:moveTo>
                    <a:pt x="1049" y="0"/>
                  </a:moveTo>
                  <a:cubicBezTo>
                    <a:pt x="1" y="0"/>
                    <a:pt x="1" y="1608"/>
                    <a:pt x="1049" y="1608"/>
                  </a:cubicBezTo>
                  <a:cubicBezTo>
                    <a:pt x="2085" y="1608"/>
                    <a:pt x="2085" y="0"/>
                    <a:pt x="10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2" name="Google Shape;1142;p10"/>
            <p:cNvSpPr/>
            <p:nvPr/>
          </p:nvSpPr>
          <p:spPr>
            <a:xfrm>
              <a:off x="8441074" y="-1396399"/>
              <a:ext cx="67501" cy="52083"/>
            </a:xfrm>
            <a:custGeom>
              <a:avLst/>
              <a:gdLst/>
              <a:ahLst/>
              <a:cxnLst/>
              <a:rect l="l" t="t" r="r" b="b"/>
              <a:pathLst>
                <a:path w="2084" h="1608" extrusionOk="0">
                  <a:moveTo>
                    <a:pt x="1036" y="1"/>
                  </a:moveTo>
                  <a:cubicBezTo>
                    <a:pt x="0" y="1"/>
                    <a:pt x="0" y="1608"/>
                    <a:pt x="1036" y="1608"/>
                  </a:cubicBezTo>
                  <a:cubicBezTo>
                    <a:pt x="2084" y="1608"/>
                    <a:pt x="2072" y="1"/>
                    <a:pt x="1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3" name="Google Shape;1143;p10"/>
            <p:cNvSpPr/>
            <p:nvPr/>
          </p:nvSpPr>
          <p:spPr>
            <a:xfrm>
              <a:off x="8785048" y="-1563365"/>
              <a:ext cx="67533" cy="52083"/>
            </a:xfrm>
            <a:custGeom>
              <a:avLst/>
              <a:gdLst/>
              <a:ahLst/>
              <a:cxnLst/>
              <a:rect l="l" t="t" r="r" b="b"/>
              <a:pathLst>
                <a:path w="2085" h="1608" extrusionOk="0">
                  <a:moveTo>
                    <a:pt x="1048" y="0"/>
                  </a:moveTo>
                  <a:cubicBezTo>
                    <a:pt x="1" y="0"/>
                    <a:pt x="1" y="1607"/>
                    <a:pt x="1048" y="1607"/>
                  </a:cubicBezTo>
                  <a:cubicBezTo>
                    <a:pt x="2084" y="1607"/>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4" name="Google Shape;1144;p10"/>
            <p:cNvSpPr/>
            <p:nvPr/>
          </p:nvSpPr>
          <p:spPr>
            <a:xfrm>
              <a:off x="8764222" y="-1271053"/>
              <a:ext cx="67533" cy="52083"/>
            </a:xfrm>
            <a:custGeom>
              <a:avLst/>
              <a:gdLst/>
              <a:ahLst/>
              <a:cxnLst/>
              <a:rect l="l" t="t" r="r" b="b"/>
              <a:pathLst>
                <a:path w="2085" h="1608" extrusionOk="0">
                  <a:moveTo>
                    <a:pt x="1048" y="0"/>
                  </a:moveTo>
                  <a:cubicBezTo>
                    <a:pt x="1" y="0"/>
                    <a:pt x="1" y="1607"/>
                    <a:pt x="1048" y="1607"/>
                  </a:cubicBezTo>
                  <a:cubicBezTo>
                    <a:pt x="2084" y="1607"/>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5" name="Google Shape;1145;p10"/>
            <p:cNvSpPr/>
            <p:nvPr/>
          </p:nvSpPr>
          <p:spPr>
            <a:xfrm>
              <a:off x="9066964" y="-1552579"/>
              <a:ext cx="67501" cy="52083"/>
            </a:xfrm>
            <a:custGeom>
              <a:avLst/>
              <a:gdLst/>
              <a:ahLst/>
              <a:cxnLst/>
              <a:rect l="l" t="t" r="r" b="b"/>
              <a:pathLst>
                <a:path w="2084" h="1608" extrusionOk="0">
                  <a:moveTo>
                    <a:pt x="1036" y="0"/>
                  </a:moveTo>
                  <a:cubicBezTo>
                    <a:pt x="0" y="0"/>
                    <a:pt x="0" y="1608"/>
                    <a:pt x="1036" y="1608"/>
                  </a:cubicBezTo>
                  <a:cubicBezTo>
                    <a:pt x="2084" y="1608"/>
                    <a:pt x="2084" y="0"/>
                    <a:pt x="10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6" name="Google Shape;1146;p10"/>
            <p:cNvSpPr/>
            <p:nvPr/>
          </p:nvSpPr>
          <p:spPr>
            <a:xfrm>
              <a:off x="9066964" y="-1124913"/>
              <a:ext cx="67501" cy="52083"/>
            </a:xfrm>
            <a:custGeom>
              <a:avLst/>
              <a:gdLst/>
              <a:ahLst/>
              <a:cxnLst/>
              <a:rect l="l" t="t" r="r" b="b"/>
              <a:pathLst>
                <a:path w="2084" h="1608" extrusionOk="0">
                  <a:moveTo>
                    <a:pt x="1036" y="0"/>
                  </a:moveTo>
                  <a:cubicBezTo>
                    <a:pt x="0" y="0"/>
                    <a:pt x="0" y="1608"/>
                    <a:pt x="1036" y="1608"/>
                  </a:cubicBezTo>
                  <a:cubicBezTo>
                    <a:pt x="2084" y="1608"/>
                    <a:pt x="2084" y="0"/>
                    <a:pt x="10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147" name="Google Shape;1147;p10"/>
          <p:cNvSpPr/>
          <p:nvPr/>
        </p:nvSpPr>
        <p:spPr>
          <a:xfrm flipH="1">
            <a:off x="542607" y="7097548"/>
            <a:ext cx="466938" cy="473686"/>
          </a:xfrm>
          <a:custGeom>
            <a:avLst/>
            <a:gdLst/>
            <a:ahLst/>
            <a:cxnLst/>
            <a:rect l="l" t="t" r="r" b="b"/>
            <a:pathLst>
              <a:path w="4645" h="4609" extrusionOk="0">
                <a:moveTo>
                  <a:pt x="2323" y="1"/>
                </a:moveTo>
                <a:cubicBezTo>
                  <a:pt x="1037" y="1"/>
                  <a:pt x="1" y="1025"/>
                  <a:pt x="1" y="2299"/>
                </a:cubicBezTo>
                <a:cubicBezTo>
                  <a:pt x="1" y="3584"/>
                  <a:pt x="1037" y="4608"/>
                  <a:pt x="2323" y="4608"/>
                </a:cubicBezTo>
                <a:cubicBezTo>
                  <a:pt x="3608" y="4608"/>
                  <a:pt x="4644" y="3584"/>
                  <a:pt x="4644" y="2299"/>
                </a:cubicBezTo>
                <a:cubicBezTo>
                  <a:pt x="4644" y="1025"/>
                  <a:pt x="3608" y="1"/>
                  <a:pt x="2323"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1148" name="Google Shape;1148;p10"/>
          <p:cNvGrpSpPr/>
          <p:nvPr/>
        </p:nvGrpSpPr>
        <p:grpSpPr>
          <a:xfrm flipH="1">
            <a:off x="11910422" y="13207"/>
            <a:ext cx="2904736" cy="1163146"/>
            <a:chOff x="1823567" y="6460"/>
            <a:chExt cx="1452368" cy="568930"/>
          </a:xfrm>
        </p:grpSpPr>
        <p:sp>
          <p:nvSpPr>
            <p:cNvPr id="1149" name="Google Shape;1149;p10"/>
            <p:cNvSpPr/>
            <p:nvPr/>
          </p:nvSpPr>
          <p:spPr>
            <a:xfrm>
              <a:off x="1823567" y="6460"/>
              <a:ext cx="1452368" cy="568930"/>
            </a:xfrm>
            <a:custGeom>
              <a:avLst/>
              <a:gdLst/>
              <a:ahLst/>
              <a:cxnLst/>
              <a:rect l="l" t="t" r="r" b="b"/>
              <a:pathLst>
                <a:path w="44840" h="17565" extrusionOk="0">
                  <a:moveTo>
                    <a:pt x="1" y="0"/>
                  </a:moveTo>
                  <a:cubicBezTo>
                    <a:pt x="2549" y="10299"/>
                    <a:pt x="13776" y="17407"/>
                    <a:pt x="24171" y="17562"/>
                  </a:cubicBezTo>
                  <a:cubicBezTo>
                    <a:pt x="24295" y="17564"/>
                    <a:pt x="24419" y="17565"/>
                    <a:pt x="24544" y="17565"/>
                  </a:cubicBezTo>
                  <a:cubicBezTo>
                    <a:pt x="30407" y="17565"/>
                    <a:pt x="36753" y="15369"/>
                    <a:pt x="40577" y="10775"/>
                  </a:cubicBezTo>
                  <a:cubicBezTo>
                    <a:pt x="43137" y="7703"/>
                    <a:pt x="44328" y="3905"/>
                    <a:pt x="448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0" name="Google Shape;1150;p10"/>
            <p:cNvSpPr/>
            <p:nvPr/>
          </p:nvSpPr>
          <p:spPr>
            <a:xfrm>
              <a:off x="2012526" y="173503"/>
              <a:ext cx="67533" cy="52116"/>
            </a:xfrm>
            <a:custGeom>
              <a:avLst/>
              <a:gdLst/>
              <a:ahLst/>
              <a:cxnLst/>
              <a:rect l="l" t="t" r="r" b="b"/>
              <a:pathLst>
                <a:path w="2085" h="1609" extrusionOk="0">
                  <a:moveTo>
                    <a:pt x="1037" y="1"/>
                  </a:moveTo>
                  <a:cubicBezTo>
                    <a:pt x="1" y="1"/>
                    <a:pt x="1" y="1608"/>
                    <a:pt x="1037" y="1608"/>
                  </a:cubicBezTo>
                  <a:cubicBezTo>
                    <a:pt x="2085" y="1608"/>
                    <a:pt x="2073"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1" name="Google Shape;1151;p10"/>
            <p:cNvSpPr/>
            <p:nvPr/>
          </p:nvSpPr>
          <p:spPr>
            <a:xfrm>
              <a:off x="2283656" y="131851"/>
              <a:ext cx="67501" cy="52116"/>
            </a:xfrm>
            <a:custGeom>
              <a:avLst/>
              <a:gdLst/>
              <a:ahLst/>
              <a:cxnLst/>
              <a:rect l="l" t="t" r="r" b="b"/>
              <a:pathLst>
                <a:path w="2084" h="1609"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2" name="Google Shape;1152;p10"/>
            <p:cNvSpPr/>
            <p:nvPr/>
          </p:nvSpPr>
          <p:spPr>
            <a:xfrm>
              <a:off x="2304482" y="350899"/>
              <a:ext cx="67501" cy="52083"/>
            </a:xfrm>
            <a:custGeom>
              <a:avLst/>
              <a:gdLst/>
              <a:ahLst/>
              <a:cxnLst/>
              <a:rect l="l" t="t" r="r" b="b"/>
              <a:pathLst>
                <a:path w="2084" h="1608"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3" name="Google Shape;1153;p10"/>
            <p:cNvSpPr/>
            <p:nvPr/>
          </p:nvSpPr>
          <p:spPr>
            <a:xfrm>
              <a:off x="2513101" y="173503"/>
              <a:ext cx="67501" cy="52116"/>
            </a:xfrm>
            <a:custGeom>
              <a:avLst/>
              <a:gdLst/>
              <a:ahLst/>
              <a:cxnLst/>
              <a:rect l="l" t="t" r="r" b="b"/>
              <a:pathLst>
                <a:path w="2084" h="1609"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4" name="Google Shape;1154;p10"/>
            <p:cNvSpPr/>
            <p:nvPr/>
          </p:nvSpPr>
          <p:spPr>
            <a:xfrm>
              <a:off x="2638415" y="402948"/>
              <a:ext cx="67533" cy="52116"/>
            </a:xfrm>
            <a:custGeom>
              <a:avLst/>
              <a:gdLst/>
              <a:ahLst/>
              <a:cxnLst/>
              <a:rect l="l" t="t" r="r" b="b"/>
              <a:pathLst>
                <a:path w="2085" h="1609" extrusionOk="0">
                  <a:moveTo>
                    <a:pt x="1037" y="1"/>
                  </a:moveTo>
                  <a:cubicBezTo>
                    <a:pt x="1" y="1"/>
                    <a:pt x="1" y="1608"/>
                    <a:pt x="1037" y="1608"/>
                  </a:cubicBezTo>
                  <a:cubicBezTo>
                    <a:pt x="2084" y="1608"/>
                    <a:pt x="2084"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5" name="Google Shape;1155;p10"/>
            <p:cNvSpPr/>
            <p:nvPr/>
          </p:nvSpPr>
          <p:spPr>
            <a:xfrm>
              <a:off x="2878290" y="142280"/>
              <a:ext cx="67533" cy="52083"/>
            </a:xfrm>
            <a:custGeom>
              <a:avLst/>
              <a:gdLst/>
              <a:ahLst/>
              <a:cxnLst/>
              <a:rect l="l" t="t" r="r" b="b"/>
              <a:pathLst>
                <a:path w="2085" h="1608" extrusionOk="0">
                  <a:moveTo>
                    <a:pt x="1048" y="0"/>
                  </a:moveTo>
                  <a:cubicBezTo>
                    <a:pt x="1" y="0"/>
                    <a:pt x="1" y="1608"/>
                    <a:pt x="1048" y="1608"/>
                  </a:cubicBezTo>
                  <a:cubicBezTo>
                    <a:pt x="2084" y="1608"/>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extLst>
      <p:ext uri="{BB962C8B-B14F-4D97-AF65-F5344CB8AC3E}">
        <p14:creationId xmlns:p14="http://schemas.microsoft.com/office/powerpoint/2010/main" val="41686164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accent3"/>
        </a:solidFill>
        <a:effectLst/>
      </p:bgPr>
    </p:bg>
    <p:spTree>
      <p:nvGrpSpPr>
        <p:cNvPr id="1" name="Shape 1156"/>
        <p:cNvGrpSpPr/>
        <p:nvPr/>
      </p:nvGrpSpPr>
      <p:grpSpPr>
        <a:xfrm>
          <a:off x="0" y="0"/>
          <a:ext cx="0" cy="0"/>
          <a:chOff x="0" y="0"/>
          <a:chExt cx="0" cy="0"/>
        </a:xfrm>
      </p:grpSpPr>
      <p:sp>
        <p:nvSpPr>
          <p:cNvPr id="1157" name="Google Shape;1157;p11"/>
          <p:cNvSpPr txBox="1">
            <a:spLocks noGrp="1"/>
          </p:cNvSpPr>
          <p:nvPr>
            <p:ph type="title" hasCustomPrompt="1"/>
          </p:nvPr>
        </p:nvSpPr>
        <p:spPr>
          <a:xfrm>
            <a:off x="2933000" y="2587040"/>
            <a:ext cx="12421800" cy="2682107"/>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24000"/>
            </a:lvl1pPr>
            <a:lvl2pPr lvl="1" algn="ctr">
              <a:spcBef>
                <a:spcPts val="0"/>
              </a:spcBef>
              <a:spcAft>
                <a:spcPts val="0"/>
              </a:spcAft>
              <a:buSzPts val="12000"/>
              <a:buNone/>
              <a:defRPr sz="24000"/>
            </a:lvl2pPr>
            <a:lvl3pPr lvl="2" algn="ctr">
              <a:spcBef>
                <a:spcPts val="0"/>
              </a:spcBef>
              <a:spcAft>
                <a:spcPts val="0"/>
              </a:spcAft>
              <a:buSzPts val="12000"/>
              <a:buNone/>
              <a:defRPr sz="24000"/>
            </a:lvl3pPr>
            <a:lvl4pPr lvl="3" algn="ctr">
              <a:spcBef>
                <a:spcPts val="0"/>
              </a:spcBef>
              <a:spcAft>
                <a:spcPts val="0"/>
              </a:spcAft>
              <a:buSzPts val="12000"/>
              <a:buNone/>
              <a:defRPr sz="24000"/>
            </a:lvl4pPr>
            <a:lvl5pPr lvl="4" algn="ctr">
              <a:spcBef>
                <a:spcPts val="0"/>
              </a:spcBef>
              <a:spcAft>
                <a:spcPts val="0"/>
              </a:spcAft>
              <a:buSzPts val="12000"/>
              <a:buNone/>
              <a:defRPr sz="24000"/>
            </a:lvl5pPr>
            <a:lvl6pPr lvl="5" algn="ctr">
              <a:spcBef>
                <a:spcPts val="0"/>
              </a:spcBef>
              <a:spcAft>
                <a:spcPts val="0"/>
              </a:spcAft>
              <a:buSzPts val="12000"/>
              <a:buNone/>
              <a:defRPr sz="24000"/>
            </a:lvl6pPr>
            <a:lvl7pPr lvl="6" algn="ctr">
              <a:spcBef>
                <a:spcPts val="0"/>
              </a:spcBef>
              <a:spcAft>
                <a:spcPts val="0"/>
              </a:spcAft>
              <a:buSzPts val="12000"/>
              <a:buNone/>
              <a:defRPr sz="24000"/>
            </a:lvl7pPr>
            <a:lvl8pPr lvl="7" algn="ctr">
              <a:spcBef>
                <a:spcPts val="0"/>
              </a:spcBef>
              <a:spcAft>
                <a:spcPts val="0"/>
              </a:spcAft>
              <a:buSzPts val="12000"/>
              <a:buNone/>
              <a:defRPr sz="24000"/>
            </a:lvl8pPr>
            <a:lvl9pPr lvl="8" algn="ctr">
              <a:spcBef>
                <a:spcPts val="0"/>
              </a:spcBef>
              <a:spcAft>
                <a:spcPts val="0"/>
              </a:spcAft>
              <a:buSzPts val="12000"/>
              <a:buNone/>
              <a:defRPr sz="24000"/>
            </a:lvl9pPr>
          </a:lstStyle>
          <a:p>
            <a:r>
              <a:t>xx%</a:t>
            </a:r>
          </a:p>
        </p:txBody>
      </p:sp>
      <p:sp>
        <p:nvSpPr>
          <p:cNvPr id="1158" name="Google Shape;1158;p11"/>
          <p:cNvSpPr txBox="1">
            <a:spLocks noGrp="1"/>
          </p:cNvSpPr>
          <p:nvPr>
            <p:ph type="body" idx="1"/>
          </p:nvPr>
        </p:nvSpPr>
        <p:spPr>
          <a:xfrm>
            <a:off x="3692100" y="5269147"/>
            <a:ext cx="10903800" cy="2659413"/>
          </a:xfrm>
          <a:prstGeom prst="rect">
            <a:avLst/>
          </a:prstGeom>
        </p:spPr>
        <p:txBody>
          <a:bodyPr spcFirstLastPara="1" wrap="square" lIns="91425" tIns="91425" rIns="91425" bIns="91425" anchor="t" anchorCtr="0">
            <a:noAutofit/>
          </a:bodyPr>
          <a:lstStyle>
            <a:lvl1pPr marL="914400" lvl="0" indent="-635000" algn="ctr">
              <a:spcBef>
                <a:spcPts val="0"/>
              </a:spcBef>
              <a:spcAft>
                <a:spcPts val="0"/>
              </a:spcAft>
              <a:buSzPts val="1400"/>
              <a:buChar char="●"/>
              <a:defRPr/>
            </a:lvl1pPr>
            <a:lvl2pPr marL="1828800" lvl="1" indent="-635000" algn="ctr">
              <a:spcBef>
                <a:spcPts val="0"/>
              </a:spcBef>
              <a:spcAft>
                <a:spcPts val="0"/>
              </a:spcAft>
              <a:buSzPts val="1400"/>
              <a:buChar char="○"/>
              <a:defRPr/>
            </a:lvl2pPr>
            <a:lvl3pPr marL="2743200" lvl="2" indent="-635000" algn="ctr">
              <a:spcBef>
                <a:spcPts val="0"/>
              </a:spcBef>
              <a:spcAft>
                <a:spcPts val="0"/>
              </a:spcAft>
              <a:buSzPts val="1400"/>
              <a:buChar char="■"/>
              <a:defRPr/>
            </a:lvl3pPr>
            <a:lvl4pPr marL="3657600" lvl="3" indent="-635000" algn="ctr">
              <a:spcBef>
                <a:spcPts val="0"/>
              </a:spcBef>
              <a:spcAft>
                <a:spcPts val="0"/>
              </a:spcAft>
              <a:buSzPts val="1400"/>
              <a:buChar char="●"/>
              <a:defRPr/>
            </a:lvl4pPr>
            <a:lvl5pPr marL="4572000" lvl="4" indent="-635000" algn="ctr">
              <a:spcBef>
                <a:spcPts val="0"/>
              </a:spcBef>
              <a:spcAft>
                <a:spcPts val="0"/>
              </a:spcAft>
              <a:buSzPts val="1400"/>
              <a:buChar char="○"/>
              <a:defRPr/>
            </a:lvl5pPr>
            <a:lvl6pPr marL="5486400" lvl="5" indent="-635000" algn="ctr">
              <a:spcBef>
                <a:spcPts val="0"/>
              </a:spcBef>
              <a:spcAft>
                <a:spcPts val="0"/>
              </a:spcAft>
              <a:buSzPts val="1400"/>
              <a:buChar char="■"/>
              <a:defRPr/>
            </a:lvl6pPr>
            <a:lvl7pPr marL="6400800" lvl="6" indent="-635000" algn="ctr">
              <a:spcBef>
                <a:spcPts val="0"/>
              </a:spcBef>
              <a:spcAft>
                <a:spcPts val="0"/>
              </a:spcAft>
              <a:buSzPts val="1400"/>
              <a:buChar char="●"/>
              <a:defRPr/>
            </a:lvl7pPr>
            <a:lvl8pPr marL="7315200" lvl="7" indent="-635000" algn="ctr">
              <a:spcBef>
                <a:spcPts val="0"/>
              </a:spcBef>
              <a:spcAft>
                <a:spcPts val="0"/>
              </a:spcAft>
              <a:buSzPts val="1400"/>
              <a:buChar char="○"/>
              <a:defRPr/>
            </a:lvl8pPr>
            <a:lvl9pPr marL="8229600" lvl="8" indent="-635000" algn="ctr">
              <a:spcBef>
                <a:spcPts val="0"/>
              </a:spcBef>
              <a:spcAft>
                <a:spcPts val="0"/>
              </a:spcAft>
              <a:buSzPts val="1400"/>
              <a:buChar char="■"/>
              <a:defRPr/>
            </a:lvl9pPr>
          </a:lstStyle>
          <a:p>
            <a:endParaRPr/>
          </a:p>
        </p:txBody>
      </p:sp>
      <p:sp>
        <p:nvSpPr>
          <p:cNvPr id="1159" name="Google Shape;1159;p11"/>
          <p:cNvSpPr/>
          <p:nvPr/>
        </p:nvSpPr>
        <p:spPr>
          <a:xfrm>
            <a:off x="-2590950" y="3439063"/>
            <a:ext cx="5821684" cy="5533630"/>
          </a:xfrm>
          <a:custGeom>
            <a:avLst/>
            <a:gdLst/>
            <a:ahLst/>
            <a:cxnLst/>
            <a:rect l="l" t="t" r="r" b="b"/>
            <a:pathLst>
              <a:path w="89931" h="83623" extrusionOk="0">
                <a:moveTo>
                  <a:pt x="24924" y="0"/>
                </a:moveTo>
                <a:cubicBezTo>
                  <a:pt x="21943" y="0"/>
                  <a:pt x="18745" y="2788"/>
                  <a:pt x="14945" y="9903"/>
                </a:cubicBezTo>
                <a:cubicBezTo>
                  <a:pt x="0" y="37887"/>
                  <a:pt x="9968" y="83623"/>
                  <a:pt x="48027" y="83623"/>
                </a:cubicBezTo>
                <a:cubicBezTo>
                  <a:pt x="52749" y="83623"/>
                  <a:pt x="57905" y="82918"/>
                  <a:pt x="63499" y="81388"/>
                </a:cubicBezTo>
                <a:cubicBezTo>
                  <a:pt x="86847" y="75007"/>
                  <a:pt x="89931" y="41050"/>
                  <a:pt x="63356" y="36300"/>
                </a:cubicBezTo>
                <a:cubicBezTo>
                  <a:pt x="42783" y="32633"/>
                  <a:pt x="35121" y="0"/>
                  <a:pt x="24924" y="0"/>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0" name="Google Shape;1160;p11"/>
          <p:cNvSpPr/>
          <p:nvPr/>
        </p:nvSpPr>
        <p:spPr>
          <a:xfrm>
            <a:off x="10969456" y="-2259724"/>
            <a:ext cx="9813244" cy="6020736"/>
          </a:xfrm>
          <a:custGeom>
            <a:avLst/>
            <a:gdLst/>
            <a:ahLst/>
            <a:cxnLst/>
            <a:rect l="l" t="t" r="r" b="b"/>
            <a:pathLst>
              <a:path w="151591" h="90984" extrusionOk="0">
                <a:moveTo>
                  <a:pt x="151591" y="1"/>
                </a:moveTo>
                <a:lnTo>
                  <a:pt x="1834" y="501"/>
                </a:lnTo>
                <a:cubicBezTo>
                  <a:pt x="1834" y="501"/>
                  <a:pt x="1" y="12621"/>
                  <a:pt x="23670" y="29409"/>
                </a:cubicBezTo>
                <a:cubicBezTo>
                  <a:pt x="51924" y="49447"/>
                  <a:pt x="90440" y="42816"/>
                  <a:pt x="103514" y="66985"/>
                </a:cubicBezTo>
                <a:cubicBezTo>
                  <a:pt x="114371" y="87061"/>
                  <a:pt x="129359" y="90984"/>
                  <a:pt x="139417" y="90984"/>
                </a:cubicBezTo>
                <a:cubicBezTo>
                  <a:pt x="145870" y="90984"/>
                  <a:pt x="150293" y="89369"/>
                  <a:pt x="150293" y="89369"/>
                </a:cubicBezTo>
                <a:lnTo>
                  <a:pt x="151591" y="1"/>
                </a:ln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1" name="Google Shape;1161;p11"/>
          <p:cNvSpPr/>
          <p:nvPr/>
        </p:nvSpPr>
        <p:spPr>
          <a:xfrm>
            <a:off x="8991013" y="8554677"/>
            <a:ext cx="10953938" cy="3732783"/>
          </a:xfrm>
          <a:custGeom>
            <a:avLst/>
            <a:gdLst/>
            <a:ahLst/>
            <a:cxnLst/>
            <a:rect l="l" t="t" r="r" b="b"/>
            <a:pathLst>
              <a:path w="169212" h="56409" extrusionOk="0">
                <a:moveTo>
                  <a:pt x="73266" y="0"/>
                </a:moveTo>
                <a:cubicBezTo>
                  <a:pt x="67644" y="0"/>
                  <a:pt x="62643" y="1494"/>
                  <a:pt x="58734" y="5259"/>
                </a:cubicBezTo>
                <a:cubicBezTo>
                  <a:pt x="40279" y="23035"/>
                  <a:pt x="0" y="18344"/>
                  <a:pt x="4096" y="40061"/>
                </a:cubicBezTo>
                <a:lnTo>
                  <a:pt x="169212" y="56408"/>
                </a:lnTo>
                <a:cubicBezTo>
                  <a:pt x="169212" y="56408"/>
                  <a:pt x="155413" y="23452"/>
                  <a:pt x="137696" y="21904"/>
                </a:cubicBezTo>
                <a:cubicBezTo>
                  <a:pt x="123723" y="20675"/>
                  <a:pt x="94188" y="0"/>
                  <a:pt x="73266" y="0"/>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2" name="Google Shape;1162;p11"/>
          <p:cNvSpPr/>
          <p:nvPr/>
        </p:nvSpPr>
        <p:spPr>
          <a:xfrm>
            <a:off x="-1954943" y="-1629435"/>
            <a:ext cx="6983870" cy="2902373"/>
          </a:xfrm>
          <a:custGeom>
            <a:avLst/>
            <a:gdLst/>
            <a:ahLst/>
            <a:cxnLst/>
            <a:rect l="l" t="t" r="r" b="b"/>
            <a:pathLst>
              <a:path w="107884" h="43860" extrusionOk="0">
                <a:moveTo>
                  <a:pt x="107883" y="1"/>
                </a:moveTo>
                <a:lnTo>
                  <a:pt x="1" y="1965"/>
                </a:lnTo>
                <a:cubicBezTo>
                  <a:pt x="1" y="1965"/>
                  <a:pt x="15407" y="34124"/>
                  <a:pt x="50864" y="42863"/>
                </a:cubicBezTo>
                <a:cubicBezTo>
                  <a:pt x="53632" y="43545"/>
                  <a:pt x="56316" y="43860"/>
                  <a:pt x="58911" y="43860"/>
                </a:cubicBezTo>
                <a:cubicBezTo>
                  <a:pt x="89556" y="43860"/>
                  <a:pt x="107883" y="1"/>
                  <a:pt x="107883" y="1"/>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Tree>
    <p:extLst>
      <p:ext uri="{BB962C8B-B14F-4D97-AF65-F5344CB8AC3E}">
        <p14:creationId xmlns:p14="http://schemas.microsoft.com/office/powerpoint/2010/main" val="35929595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1">
  <p:cSld name="Title only 1">
    <p:bg>
      <p:bgPr>
        <a:solidFill>
          <a:schemeClr val="lt2"/>
        </a:solidFill>
        <a:effectLst/>
      </p:bgPr>
    </p:bg>
    <p:spTree>
      <p:nvGrpSpPr>
        <p:cNvPr id="1" name="Shape 1164"/>
        <p:cNvGrpSpPr/>
        <p:nvPr/>
      </p:nvGrpSpPr>
      <p:grpSpPr>
        <a:xfrm>
          <a:off x="0" y="0"/>
          <a:ext cx="0" cy="0"/>
          <a:chOff x="0" y="0"/>
          <a:chExt cx="0" cy="0"/>
        </a:xfrm>
      </p:grpSpPr>
      <p:sp>
        <p:nvSpPr>
          <p:cNvPr id="1165" name="Google Shape;1165;p13"/>
          <p:cNvSpPr/>
          <p:nvPr/>
        </p:nvSpPr>
        <p:spPr>
          <a:xfrm>
            <a:off x="1354074" y="839697"/>
            <a:ext cx="15552676" cy="8908800"/>
          </a:xfrm>
          <a:custGeom>
            <a:avLst/>
            <a:gdLst/>
            <a:ahLst/>
            <a:cxnLst/>
            <a:rect l="l" t="t" r="r" b="b"/>
            <a:pathLst>
              <a:path w="242329" h="135792" extrusionOk="0">
                <a:moveTo>
                  <a:pt x="8751" y="1"/>
                </a:moveTo>
                <a:cubicBezTo>
                  <a:pt x="3917" y="1"/>
                  <a:pt x="0" y="3299"/>
                  <a:pt x="0" y="7359"/>
                </a:cubicBezTo>
                <a:lnTo>
                  <a:pt x="0" y="128433"/>
                </a:lnTo>
                <a:cubicBezTo>
                  <a:pt x="0" y="132493"/>
                  <a:pt x="3917" y="135791"/>
                  <a:pt x="8751" y="135791"/>
                </a:cubicBezTo>
                <a:lnTo>
                  <a:pt x="233565" y="135791"/>
                </a:lnTo>
                <a:cubicBezTo>
                  <a:pt x="238399" y="135791"/>
                  <a:pt x="242316" y="132493"/>
                  <a:pt x="242316" y="128433"/>
                </a:cubicBezTo>
                <a:lnTo>
                  <a:pt x="242316" y="7359"/>
                </a:lnTo>
                <a:cubicBezTo>
                  <a:pt x="242328" y="3299"/>
                  <a:pt x="238399" y="1"/>
                  <a:pt x="233565" y="1"/>
                </a:cubicBez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66" name="Google Shape;1166;p13"/>
          <p:cNvSpPr txBox="1">
            <a:spLocks noGrp="1"/>
          </p:cNvSpPr>
          <p:nvPr>
            <p:ph type="title"/>
          </p:nvPr>
        </p:nvSpPr>
        <p:spPr>
          <a:xfrm>
            <a:off x="1426450" y="677120"/>
            <a:ext cx="15435000" cy="1170853"/>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500"/>
              <a:buNone/>
              <a:defRPr sz="5000">
                <a:solidFill>
                  <a:schemeClr val="dk1"/>
                </a:solidFill>
              </a:defRPr>
            </a:lvl1pPr>
            <a:lvl2pPr lvl="1" algn="ctr" rtl="0">
              <a:spcBef>
                <a:spcPts val="0"/>
              </a:spcBef>
              <a:spcAft>
                <a:spcPts val="0"/>
              </a:spcAft>
              <a:buClr>
                <a:schemeClr val="dk1"/>
              </a:buClr>
              <a:buSzPts val="2500"/>
              <a:buNone/>
              <a:defRPr sz="5000">
                <a:solidFill>
                  <a:schemeClr val="dk1"/>
                </a:solidFill>
              </a:defRPr>
            </a:lvl2pPr>
            <a:lvl3pPr lvl="2" algn="ctr" rtl="0">
              <a:spcBef>
                <a:spcPts val="0"/>
              </a:spcBef>
              <a:spcAft>
                <a:spcPts val="0"/>
              </a:spcAft>
              <a:buClr>
                <a:schemeClr val="dk1"/>
              </a:buClr>
              <a:buSzPts val="2500"/>
              <a:buNone/>
              <a:defRPr sz="5000">
                <a:solidFill>
                  <a:schemeClr val="dk1"/>
                </a:solidFill>
              </a:defRPr>
            </a:lvl3pPr>
            <a:lvl4pPr lvl="3" algn="ctr" rtl="0">
              <a:spcBef>
                <a:spcPts val="0"/>
              </a:spcBef>
              <a:spcAft>
                <a:spcPts val="0"/>
              </a:spcAft>
              <a:buClr>
                <a:schemeClr val="dk1"/>
              </a:buClr>
              <a:buSzPts val="2500"/>
              <a:buNone/>
              <a:defRPr sz="5000">
                <a:solidFill>
                  <a:schemeClr val="dk1"/>
                </a:solidFill>
              </a:defRPr>
            </a:lvl4pPr>
            <a:lvl5pPr lvl="4" algn="ctr" rtl="0">
              <a:spcBef>
                <a:spcPts val="0"/>
              </a:spcBef>
              <a:spcAft>
                <a:spcPts val="0"/>
              </a:spcAft>
              <a:buClr>
                <a:schemeClr val="dk1"/>
              </a:buClr>
              <a:buSzPts val="2500"/>
              <a:buNone/>
              <a:defRPr sz="5000">
                <a:solidFill>
                  <a:schemeClr val="dk1"/>
                </a:solidFill>
              </a:defRPr>
            </a:lvl5pPr>
            <a:lvl6pPr lvl="5" algn="ctr" rtl="0">
              <a:spcBef>
                <a:spcPts val="0"/>
              </a:spcBef>
              <a:spcAft>
                <a:spcPts val="0"/>
              </a:spcAft>
              <a:buClr>
                <a:schemeClr val="dk1"/>
              </a:buClr>
              <a:buSzPts val="2500"/>
              <a:buNone/>
              <a:defRPr sz="5000">
                <a:solidFill>
                  <a:schemeClr val="dk1"/>
                </a:solidFill>
              </a:defRPr>
            </a:lvl6pPr>
            <a:lvl7pPr lvl="6" algn="ctr" rtl="0">
              <a:spcBef>
                <a:spcPts val="0"/>
              </a:spcBef>
              <a:spcAft>
                <a:spcPts val="0"/>
              </a:spcAft>
              <a:buClr>
                <a:schemeClr val="dk1"/>
              </a:buClr>
              <a:buSzPts val="2500"/>
              <a:buNone/>
              <a:defRPr sz="5000">
                <a:solidFill>
                  <a:schemeClr val="dk1"/>
                </a:solidFill>
              </a:defRPr>
            </a:lvl7pPr>
            <a:lvl8pPr lvl="7" algn="ctr" rtl="0">
              <a:spcBef>
                <a:spcPts val="0"/>
              </a:spcBef>
              <a:spcAft>
                <a:spcPts val="0"/>
              </a:spcAft>
              <a:buClr>
                <a:schemeClr val="dk1"/>
              </a:buClr>
              <a:buSzPts val="2500"/>
              <a:buNone/>
              <a:defRPr sz="5000">
                <a:solidFill>
                  <a:schemeClr val="dk1"/>
                </a:solidFill>
              </a:defRPr>
            </a:lvl8pPr>
            <a:lvl9pPr lvl="8" algn="ctr" rtl="0">
              <a:spcBef>
                <a:spcPts val="0"/>
              </a:spcBef>
              <a:spcAft>
                <a:spcPts val="0"/>
              </a:spcAft>
              <a:buClr>
                <a:schemeClr val="dk1"/>
              </a:buClr>
              <a:buSzPts val="2500"/>
              <a:buNone/>
              <a:defRPr sz="5000">
                <a:solidFill>
                  <a:schemeClr val="dk1"/>
                </a:solidFill>
              </a:defRPr>
            </a:lvl9pPr>
          </a:lstStyle>
          <a:p>
            <a:endParaRPr/>
          </a:p>
        </p:txBody>
      </p:sp>
    </p:spTree>
    <p:extLst>
      <p:ext uri="{BB962C8B-B14F-4D97-AF65-F5344CB8AC3E}">
        <p14:creationId xmlns:p14="http://schemas.microsoft.com/office/powerpoint/2010/main" val="12586438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8677-2625-4815-A9FF-8DE0FA087CE5}"/>
              </a:ext>
            </a:extLst>
          </p:cNvPr>
          <p:cNvSpPr>
            <a:spLocks noGrp="1"/>
          </p:cNvSpPr>
          <p:nvPr>
            <p:ph type="ctrTitle"/>
          </p:nvPr>
        </p:nvSpPr>
        <p:spPr>
          <a:xfrm>
            <a:off x="2286000" y="1720956"/>
            <a:ext cx="13716000" cy="3660987"/>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FD529D60-DA37-4D23-8A45-EB9A3C43B3F2}"/>
              </a:ext>
            </a:extLst>
          </p:cNvPr>
          <p:cNvSpPr>
            <a:spLocks noGrp="1"/>
          </p:cNvSpPr>
          <p:nvPr>
            <p:ph type="subTitle" idx="1"/>
          </p:nvPr>
        </p:nvSpPr>
        <p:spPr>
          <a:xfrm>
            <a:off x="2286000" y="5523125"/>
            <a:ext cx="13716000" cy="2538835"/>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F82F618D-456A-47EB-A3A2-5035C08E04AA}"/>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5" name="Footer Placeholder 4">
            <a:extLst>
              <a:ext uri="{FF2B5EF4-FFF2-40B4-BE49-F238E27FC236}">
                <a16:creationId xmlns:a16="http://schemas.microsoft.com/office/drawing/2014/main" id="{6A2DD0F7-5D52-48AE-8A3D-241CCA88A5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89B2E8-6975-482B-BCFC-815B13634E72}"/>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4685204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DAAF1-51FB-4AAF-B5FF-8EFCB250497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9B9D532-6BAF-4086-946F-BC52DA53F9C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155EF4-4DDD-4D91-85E5-C894524886A5}"/>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5" name="Footer Placeholder 4">
            <a:extLst>
              <a:ext uri="{FF2B5EF4-FFF2-40B4-BE49-F238E27FC236}">
                <a16:creationId xmlns:a16="http://schemas.microsoft.com/office/drawing/2014/main" id="{20C7A354-9BB5-4783-9239-ABC77CB17E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1DF2C3-F236-46F4-9D06-DB8F76A78912}"/>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14869289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28C7F-3BA3-46BB-ABB2-BDBAEF22A1FA}"/>
              </a:ext>
            </a:extLst>
          </p:cNvPr>
          <p:cNvSpPr>
            <a:spLocks noGrp="1"/>
          </p:cNvSpPr>
          <p:nvPr>
            <p:ph type="title"/>
          </p:nvPr>
        </p:nvSpPr>
        <p:spPr>
          <a:xfrm>
            <a:off x="1247775" y="2621599"/>
            <a:ext cx="15773400" cy="4374197"/>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30A25A89-BB16-440E-808F-DC69C2B2074D}"/>
              </a:ext>
            </a:extLst>
          </p:cNvPr>
          <p:cNvSpPr>
            <a:spLocks noGrp="1"/>
          </p:cNvSpPr>
          <p:nvPr>
            <p:ph type="body" idx="1"/>
          </p:nvPr>
        </p:nvSpPr>
        <p:spPr>
          <a:xfrm>
            <a:off x="1247775" y="7037177"/>
            <a:ext cx="15773400" cy="2300287"/>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5023DB-9AEC-4C01-9173-EEEE811F98ED}"/>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5" name="Footer Placeholder 4">
            <a:extLst>
              <a:ext uri="{FF2B5EF4-FFF2-40B4-BE49-F238E27FC236}">
                <a16:creationId xmlns:a16="http://schemas.microsoft.com/office/drawing/2014/main" id="{847BA699-88B9-4D2C-8F89-630160543C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107061-956E-40AE-892B-78E4C4B11C80}"/>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3174162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41173-0322-4960-B9A3-0B032DB3877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9435298-2036-4FF2-B11C-A9C92CAD7607}"/>
              </a:ext>
            </a:extLst>
          </p:cNvPr>
          <p:cNvSpPr>
            <a:spLocks noGrp="1"/>
          </p:cNvSpPr>
          <p:nvPr>
            <p:ph sz="half" idx="1"/>
          </p:nvPr>
        </p:nvSpPr>
        <p:spPr>
          <a:xfrm>
            <a:off x="1257300" y="2799291"/>
            <a:ext cx="7772400" cy="66720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2F389EF-2EDC-4A2D-8F53-34E0942CB5AC}"/>
              </a:ext>
            </a:extLst>
          </p:cNvPr>
          <p:cNvSpPr>
            <a:spLocks noGrp="1"/>
          </p:cNvSpPr>
          <p:nvPr>
            <p:ph sz="half" idx="2"/>
          </p:nvPr>
        </p:nvSpPr>
        <p:spPr>
          <a:xfrm>
            <a:off x="9258300" y="2799291"/>
            <a:ext cx="7772400" cy="66720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14CBACD-8ABD-49BB-AA18-3F638730EB64}"/>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6" name="Footer Placeholder 5">
            <a:extLst>
              <a:ext uri="{FF2B5EF4-FFF2-40B4-BE49-F238E27FC236}">
                <a16:creationId xmlns:a16="http://schemas.microsoft.com/office/drawing/2014/main" id="{324DFE40-40ED-47B5-871D-3F41546480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AAC500A-632C-44E1-BD38-1CB385D6159D}"/>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16109667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1A8CBD-32EE-4A3C-8751-7DF415025C92}"/>
              </a:ext>
            </a:extLst>
          </p:cNvPr>
          <p:cNvSpPr>
            <a:spLocks noGrp="1"/>
          </p:cNvSpPr>
          <p:nvPr>
            <p:ph type="title"/>
          </p:nvPr>
        </p:nvSpPr>
        <p:spPr>
          <a:xfrm>
            <a:off x="1259682" y="559859"/>
            <a:ext cx="15773400" cy="2032530"/>
          </a:xfrm>
        </p:spPr>
        <p:txBody>
          <a:bodyPr/>
          <a:lstStyle/>
          <a:p>
            <a:r>
              <a:rPr lang="en-US"/>
              <a:t>Click to edit Master title style</a:t>
            </a:r>
          </a:p>
        </p:txBody>
      </p:sp>
      <p:sp>
        <p:nvSpPr>
          <p:cNvPr id="3" name="Text Placeholder 2">
            <a:extLst>
              <a:ext uri="{FF2B5EF4-FFF2-40B4-BE49-F238E27FC236}">
                <a16:creationId xmlns:a16="http://schemas.microsoft.com/office/drawing/2014/main" id="{4537B516-5177-494B-AE27-7CAA1CA4DB57}"/>
              </a:ext>
            </a:extLst>
          </p:cNvPr>
          <p:cNvSpPr>
            <a:spLocks noGrp="1"/>
          </p:cNvSpPr>
          <p:nvPr>
            <p:ph type="body" idx="1"/>
          </p:nvPr>
        </p:nvSpPr>
        <p:spPr>
          <a:xfrm>
            <a:off x="1259683" y="2577783"/>
            <a:ext cx="7736681" cy="1263332"/>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56599411-EA9A-4C92-B178-F0DA6A90596D}"/>
              </a:ext>
            </a:extLst>
          </p:cNvPr>
          <p:cNvSpPr>
            <a:spLocks noGrp="1"/>
          </p:cNvSpPr>
          <p:nvPr>
            <p:ph sz="half" idx="2"/>
          </p:nvPr>
        </p:nvSpPr>
        <p:spPr>
          <a:xfrm>
            <a:off x="1259683" y="3841115"/>
            <a:ext cx="7736681" cy="564970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CDE3CFA-399F-49F4-82EC-D68C510ADCC1}"/>
              </a:ext>
            </a:extLst>
          </p:cNvPr>
          <p:cNvSpPr>
            <a:spLocks noGrp="1"/>
          </p:cNvSpPr>
          <p:nvPr>
            <p:ph type="body" sz="quarter" idx="3"/>
          </p:nvPr>
        </p:nvSpPr>
        <p:spPr>
          <a:xfrm>
            <a:off x="9258300" y="2577783"/>
            <a:ext cx="7774782" cy="1263332"/>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B001C7D6-8ED2-4784-B32C-BC6FED441989}"/>
              </a:ext>
            </a:extLst>
          </p:cNvPr>
          <p:cNvSpPr>
            <a:spLocks noGrp="1"/>
          </p:cNvSpPr>
          <p:nvPr>
            <p:ph sz="quarter" idx="4"/>
          </p:nvPr>
        </p:nvSpPr>
        <p:spPr>
          <a:xfrm>
            <a:off x="9258300" y="3841115"/>
            <a:ext cx="7774782" cy="564970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ED9929F-E47A-4791-A18F-7021983DC8C6}"/>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8" name="Footer Placeholder 7">
            <a:extLst>
              <a:ext uri="{FF2B5EF4-FFF2-40B4-BE49-F238E27FC236}">
                <a16:creationId xmlns:a16="http://schemas.microsoft.com/office/drawing/2014/main" id="{6F41DBED-0F73-42D6-9FAB-B75751852AA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3841655-5C04-4053-9F57-75B7074C85F9}"/>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35110841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5164-1846-4A9C-B77F-085FEC8D28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211A08-1A07-4326-85ED-FE7B0C4445F6}"/>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4" name="Footer Placeholder 3">
            <a:extLst>
              <a:ext uri="{FF2B5EF4-FFF2-40B4-BE49-F238E27FC236}">
                <a16:creationId xmlns:a16="http://schemas.microsoft.com/office/drawing/2014/main" id="{73A7D03D-2160-42D2-84BF-2C043316E27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986CCDB-0ADB-45EE-B193-CCA83232BB4F}"/>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42191500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BFEC68-89CB-4EB0-8C3C-BDD08C80B643}"/>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3" name="Footer Placeholder 2">
            <a:extLst>
              <a:ext uri="{FF2B5EF4-FFF2-40B4-BE49-F238E27FC236}">
                <a16:creationId xmlns:a16="http://schemas.microsoft.com/office/drawing/2014/main" id="{1DC81DF0-0BAD-4003-8A7E-39775513B59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83FC369-1874-4E45-AC8A-50861ACB66CD}"/>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35472602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accent3"/>
        </a:solidFill>
        <a:effectLst/>
      </p:bgPr>
    </p:bg>
    <p:spTree>
      <p:nvGrpSpPr>
        <p:cNvPr id="1" name="Shape 262"/>
        <p:cNvGrpSpPr/>
        <p:nvPr/>
      </p:nvGrpSpPr>
      <p:grpSpPr>
        <a:xfrm>
          <a:off x="0" y="0"/>
          <a:ext cx="0" cy="0"/>
          <a:chOff x="0" y="0"/>
          <a:chExt cx="0" cy="0"/>
        </a:xfrm>
      </p:grpSpPr>
      <p:sp>
        <p:nvSpPr>
          <p:cNvPr id="263" name="Google Shape;263;p4"/>
          <p:cNvSpPr txBox="1">
            <a:spLocks noGrp="1"/>
          </p:cNvSpPr>
          <p:nvPr>
            <p:ph type="title"/>
          </p:nvPr>
        </p:nvSpPr>
        <p:spPr>
          <a:xfrm>
            <a:off x="1440000" y="677120"/>
            <a:ext cx="15408000" cy="1170853"/>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lgn="ctr">
              <a:spcBef>
                <a:spcPts val="0"/>
              </a:spcBef>
              <a:spcAft>
                <a:spcPts val="0"/>
              </a:spcAft>
              <a:buSzPts val="2800"/>
              <a:buNone/>
              <a:defRPr/>
            </a:lvl2pPr>
            <a:lvl3pPr lvl="2" algn="ctr">
              <a:spcBef>
                <a:spcPts val="0"/>
              </a:spcBef>
              <a:spcAft>
                <a:spcPts val="0"/>
              </a:spcAft>
              <a:buSzPts val="2800"/>
              <a:buNone/>
              <a:defRPr/>
            </a:lvl3pPr>
            <a:lvl4pPr lvl="3" algn="ctr">
              <a:spcBef>
                <a:spcPts val="0"/>
              </a:spcBef>
              <a:spcAft>
                <a:spcPts val="0"/>
              </a:spcAft>
              <a:buSzPts val="2800"/>
              <a:buNone/>
              <a:defRPr/>
            </a:lvl4pPr>
            <a:lvl5pPr lvl="4" algn="ctr">
              <a:spcBef>
                <a:spcPts val="0"/>
              </a:spcBef>
              <a:spcAft>
                <a:spcPts val="0"/>
              </a:spcAft>
              <a:buSzPts val="2800"/>
              <a:buNone/>
              <a:defRPr/>
            </a:lvl5pPr>
            <a:lvl6pPr lvl="5" algn="ctr">
              <a:spcBef>
                <a:spcPts val="0"/>
              </a:spcBef>
              <a:spcAft>
                <a:spcPts val="0"/>
              </a:spcAft>
              <a:buSzPts val="2800"/>
              <a:buNone/>
              <a:defRPr/>
            </a:lvl6pPr>
            <a:lvl7pPr lvl="6" algn="ctr">
              <a:spcBef>
                <a:spcPts val="0"/>
              </a:spcBef>
              <a:spcAft>
                <a:spcPts val="0"/>
              </a:spcAft>
              <a:buSzPts val="2800"/>
              <a:buNone/>
              <a:defRPr/>
            </a:lvl7pPr>
            <a:lvl8pPr lvl="7" algn="ctr">
              <a:spcBef>
                <a:spcPts val="0"/>
              </a:spcBef>
              <a:spcAft>
                <a:spcPts val="0"/>
              </a:spcAft>
              <a:buSzPts val="2800"/>
              <a:buNone/>
              <a:defRPr/>
            </a:lvl8pPr>
            <a:lvl9pPr lvl="8" algn="ctr">
              <a:spcBef>
                <a:spcPts val="0"/>
              </a:spcBef>
              <a:spcAft>
                <a:spcPts val="0"/>
              </a:spcAft>
              <a:buSzPts val="2800"/>
              <a:buNone/>
              <a:defRPr/>
            </a:lvl9pPr>
          </a:lstStyle>
          <a:p>
            <a:endParaRPr/>
          </a:p>
        </p:txBody>
      </p:sp>
      <p:sp>
        <p:nvSpPr>
          <p:cNvPr id="264" name="Google Shape;264;p4"/>
          <p:cNvSpPr txBox="1">
            <a:spLocks noGrp="1"/>
          </p:cNvSpPr>
          <p:nvPr>
            <p:ph type="body" idx="1"/>
          </p:nvPr>
        </p:nvSpPr>
        <p:spPr>
          <a:xfrm>
            <a:off x="1440000" y="2356171"/>
            <a:ext cx="15408000" cy="7055173"/>
          </a:xfrm>
          <a:prstGeom prst="rect">
            <a:avLst/>
          </a:prstGeom>
        </p:spPr>
        <p:txBody>
          <a:bodyPr spcFirstLastPara="1" wrap="square" lIns="91425" tIns="91425" rIns="91425" bIns="91425" anchor="b" anchorCtr="0">
            <a:noAutofit/>
          </a:bodyPr>
          <a:lstStyle>
            <a:lvl1pPr marL="914400" lvl="0" indent="-609600">
              <a:lnSpc>
                <a:spcPct val="100000"/>
              </a:lnSpc>
              <a:spcBef>
                <a:spcPts val="0"/>
              </a:spcBef>
              <a:spcAft>
                <a:spcPts val="0"/>
              </a:spcAft>
              <a:buSzPts val="1200"/>
              <a:buChar char="●"/>
              <a:defRPr sz="2400"/>
            </a:lvl1pPr>
            <a:lvl2pPr marL="1828800" lvl="1" indent="-609600">
              <a:lnSpc>
                <a:spcPct val="100000"/>
              </a:lnSpc>
              <a:spcBef>
                <a:spcPts val="0"/>
              </a:spcBef>
              <a:spcAft>
                <a:spcPts val="0"/>
              </a:spcAft>
              <a:buSzPts val="1200"/>
              <a:buChar char="○"/>
              <a:defRPr sz="2400"/>
            </a:lvl2pPr>
            <a:lvl3pPr marL="2743200" lvl="2" indent="-609600">
              <a:lnSpc>
                <a:spcPct val="100000"/>
              </a:lnSpc>
              <a:spcBef>
                <a:spcPts val="0"/>
              </a:spcBef>
              <a:spcAft>
                <a:spcPts val="0"/>
              </a:spcAft>
              <a:buSzPts val="1200"/>
              <a:buChar char="■"/>
              <a:defRPr sz="2400"/>
            </a:lvl3pPr>
            <a:lvl4pPr marL="3657600" lvl="3" indent="-609600">
              <a:lnSpc>
                <a:spcPct val="100000"/>
              </a:lnSpc>
              <a:spcBef>
                <a:spcPts val="0"/>
              </a:spcBef>
              <a:spcAft>
                <a:spcPts val="0"/>
              </a:spcAft>
              <a:buSzPts val="1200"/>
              <a:buChar char="●"/>
              <a:defRPr sz="2400"/>
            </a:lvl4pPr>
            <a:lvl5pPr marL="4572000" lvl="4" indent="-609600">
              <a:lnSpc>
                <a:spcPct val="100000"/>
              </a:lnSpc>
              <a:spcBef>
                <a:spcPts val="0"/>
              </a:spcBef>
              <a:spcAft>
                <a:spcPts val="0"/>
              </a:spcAft>
              <a:buSzPts val="1200"/>
              <a:buChar char="○"/>
              <a:defRPr sz="2400"/>
            </a:lvl5pPr>
            <a:lvl6pPr marL="5486400" lvl="5" indent="-609600">
              <a:lnSpc>
                <a:spcPct val="100000"/>
              </a:lnSpc>
              <a:spcBef>
                <a:spcPts val="0"/>
              </a:spcBef>
              <a:spcAft>
                <a:spcPts val="0"/>
              </a:spcAft>
              <a:buSzPts val="1200"/>
              <a:buChar char="■"/>
              <a:defRPr sz="2400"/>
            </a:lvl6pPr>
            <a:lvl7pPr marL="6400800" lvl="6" indent="-609600">
              <a:lnSpc>
                <a:spcPct val="100000"/>
              </a:lnSpc>
              <a:spcBef>
                <a:spcPts val="0"/>
              </a:spcBef>
              <a:spcAft>
                <a:spcPts val="0"/>
              </a:spcAft>
              <a:buSzPts val="1200"/>
              <a:buChar char="●"/>
              <a:defRPr sz="2400"/>
            </a:lvl7pPr>
            <a:lvl8pPr marL="7315200" lvl="7" indent="-609600">
              <a:lnSpc>
                <a:spcPct val="100000"/>
              </a:lnSpc>
              <a:spcBef>
                <a:spcPts val="0"/>
              </a:spcBef>
              <a:spcAft>
                <a:spcPts val="0"/>
              </a:spcAft>
              <a:buSzPts val="1200"/>
              <a:buChar char="○"/>
              <a:defRPr sz="2400"/>
            </a:lvl8pPr>
            <a:lvl9pPr marL="8229600" lvl="8" indent="-609600">
              <a:lnSpc>
                <a:spcPct val="100000"/>
              </a:lnSpc>
              <a:spcBef>
                <a:spcPts val="0"/>
              </a:spcBef>
              <a:spcAft>
                <a:spcPts val="0"/>
              </a:spcAft>
              <a:buSzPts val="1200"/>
              <a:buChar char="■"/>
              <a:defRPr sz="2400"/>
            </a:lvl9pPr>
          </a:lstStyle>
          <a:p>
            <a:endParaRPr/>
          </a:p>
        </p:txBody>
      </p:sp>
      <p:grpSp>
        <p:nvGrpSpPr>
          <p:cNvPr id="265" name="Google Shape;265;p4"/>
          <p:cNvGrpSpPr/>
          <p:nvPr/>
        </p:nvGrpSpPr>
        <p:grpSpPr>
          <a:xfrm flipH="1">
            <a:off x="449200" y="-1033890"/>
            <a:ext cx="1929056" cy="2087893"/>
            <a:chOff x="7782610" y="-185800"/>
            <a:chExt cx="940178" cy="995470"/>
          </a:xfrm>
        </p:grpSpPr>
        <p:sp>
          <p:nvSpPr>
            <p:cNvPr id="266" name="Google Shape;266;p4"/>
            <p:cNvSpPr/>
            <p:nvPr/>
          </p:nvSpPr>
          <p:spPr>
            <a:xfrm>
              <a:off x="7782610" y="-185800"/>
              <a:ext cx="936795" cy="983915"/>
            </a:xfrm>
            <a:custGeom>
              <a:avLst/>
              <a:gdLst/>
              <a:ahLst/>
              <a:cxnLst/>
              <a:rect l="l" t="t" r="r" b="b"/>
              <a:pathLst>
                <a:path w="29683" h="31176" extrusionOk="0">
                  <a:moveTo>
                    <a:pt x="4668" y="1"/>
                  </a:moveTo>
                  <a:cubicBezTo>
                    <a:pt x="4442" y="84"/>
                    <a:pt x="4204" y="96"/>
                    <a:pt x="4073" y="251"/>
                  </a:cubicBezTo>
                  <a:cubicBezTo>
                    <a:pt x="3946" y="291"/>
                    <a:pt x="3804" y="409"/>
                    <a:pt x="3691" y="409"/>
                  </a:cubicBezTo>
                  <a:cubicBezTo>
                    <a:pt x="3603" y="409"/>
                    <a:pt x="3533" y="336"/>
                    <a:pt x="3501" y="96"/>
                  </a:cubicBezTo>
                  <a:cubicBezTo>
                    <a:pt x="3432" y="50"/>
                    <a:pt x="3362" y="30"/>
                    <a:pt x="3294" y="30"/>
                  </a:cubicBezTo>
                  <a:cubicBezTo>
                    <a:pt x="3185" y="30"/>
                    <a:pt x="3079" y="78"/>
                    <a:pt x="2977" y="143"/>
                  </a:cubicBezTo>
                  <a:cubicBezTo>
                    <a:pt x="2792" y="286"/>
                    <a:pt x="2602" y="408"/>
                    <a:pt x="2403" y="408"/>
                  </a:cubicBezTo>
                  <a:cubicBezTo>
                    <a:pt x="2270" y="408"/>
                    <a:pt x="2132" y="353"/>
                    <a:pt x="1989" y="215"/>
                  </a:cubicBezTo>
                  <a:cubicBezTo>
                    <a:pt x="1910" y="176"/>
                    <a:pt x="1832" y="161"/>
                    <a:pt x="1755" y="161"/>
                  </a:cubicBezTo>
                  <a:cubicBezTo>
                    <a:pt x="1535" y="161"/>
                    <a:pt x="1318" y="277"/>
                    <a:pt x="1098" y="277"/>
                  </a:cubicBezTo>
                  <a:cubicBezTo>
                    <a:pt x="1042" y="277"/>
                    <a:pt x="986" y="269"/>
                    <a:pt x="929" y="251"/>
                  </a:cubicBezTo>
                  <a:cubicBezTo>
                    <a:pt x="834" y="382"/>
                    <a:pt x="703" y="465"/>
                    <a:pt x="691" y="644"/>
                  </a:cubicBezTo>
                  <a:cubicBezTo>
                    <a:pt x="691" y="691"/>
                    <a:pt x="739" y="703"/>
                    <a:pt x="703" y="751"/>
                  </a:cubicBezTo>
                  <a:cubicBezTo>
                    <a:pt x="578" y="612"/>
                    <a:pt x="485" y="558"/>
                    <a:pt x="414" y="558"/>
                  </a:cubicBezTo>
                  <a:cubicBezTo>
                    <a:pt x="240" y="558"/>
                    <a:pt x="189" y="875"/>
                    <a:pt x="96" y="1060"/>
                  </a:cubicBezTo>
                  <a:cubicBezTo>
                    <a:pt x="1" y="1322"/>
                    <a:pt x="36" y="1501"/>
                    <a:pt x="322" y="1513"/>
                  </a:cubicBezTo>
                  <a:cubicBezTo>
                    <a:pt x="465" y="1513"/>
                    <a:pt x="596" y="1537"/>
                    <a:pt x="703" y="1679"/>
                  </a:cubicBezTo>
                  <a:cubicBezTo>
                    <a:pt x="870" y="1751"/>
                    <a:pt x="1060" y="1798"/>
                    <a:pt x="1072" y="2048"/>
                  </a:cubicBezTo>
                  <a:cubicBezTo>
                    <a:pt x="1096" y="2072"/>
                    <a:pt x="1096" y="2096"/>
                    <a:pt x="1108" y="2120"/>
                  </a:cubicBezTo>
                  <a:cubicBezTo>
                    <a:pt x="1132" y="2168"/>
                    <a:pt x="1168" y="2215"/>
                    <a:pt x="1215" y="2239"/>
                  </a:cubicBezTo>
                  <a:cubicBezTo>
                    <a:pt x="1403" y="2504"/>
                    <a:pt x="1375" y="2646"/>
                    <a:pt x="1104" y="2646"/>
                  </a:cubicBezTo>
                  <a:cubicBezTo>
                    <a:pt x="1083" y="2646"/>
                    <a:pt x="1060" y="2645"/>
                    <a:pt x="1037" y="2644"/>
                  </a:cubicBezTo>
                  <a:cubicBezTo>
                    <a:pt x="1006" y="2639"/>
                    <a:pt x="977" y="2637"/>
                    <a:pt x="949" y="2637"/>
                  </a:cubicBezTo>
                  <a:cubicBezTo>
                    <a:pt x="901" y="2637"/>
                    <a:pt x="856" y="2645"/>
                    <a:pt x="810" y="2668"/>
                  </a:cubicBezTo>
                  <a:cubicBezTo>
                    <a:pt x="679" y="3132"/>
                    <a:pt x="775" y="3465"/>
                    <a:pt x="1120" y="3561"/>
                  </a:cubicBezTo>
                  <a:cubicBezTo>
                    <a:pt x="1251" y="3596"/>
                    <a:pt x="1406" y="3620"/>
                    <a:pt x="1489" y="3775"/>
                  </a:cubicBezTo>
                  <a:cubicBezTo>
                    <a:pt x="1539" y="3824"/>
                    <a:pt x="1605" y="3849"/>
                    <a:pt x="1667" y="3849"/>
                  </a:cubicBezTo>
                  <a:cubicBezTo>
                    <a:pt x="1679" y="3849"/>
                    <a:pt x="1691" y="3848"/>
                    <a:pt x="1703" y="3846"/>
                  </a:cubicBezTo>
                  <a:cubicBezTo>
                    <a:pt x="1754" y="3817"/>
                    <a:pt x="1798" y="3804"/>
                    <a:pt x="1837" y="3804"/>
                  </a:cubicBezTo>
                  <a:cubicBezTo>
                    <a:pt x="1969" y="3804"/>
                    <a:pt x="2040" y="3953"/>
                    <a:pt x="2132" y="4073"/>
                  </a:cubicBezTo>
                  <a:cubicBezTo>
                    <a:pt x="2430" y="4132"/>
                    <a:pt x="2703" y="4215"/>
                    <a:pt x="2918" y="4454"/>
                  </a:cubicBezTo>
                  <a:cubicBezTo>
                    <a:pt x="2965" y="4477"/>
                    <a:pt x="3025" y="4489"/>
                    <a:pt x="3073" y="4501"/>
                  </a:cubicBezTo>
                  <a:cubicBezTo>
                    <a:pt x="3170" y="4483"/>
                    <a:pt x="3281" y="4412"/>
                    <a:pt x="3386" y="4412"/>
                  </a:cubicBezTo>
                  <a:cubicBezTo>
                    <a:pt x="3421" y="4412"/>
                    <a:pt x="3456" y="4421"/>
                    <a:pt x="3489" y="4442"/>
                  </a:cubicBezTo>
                  <a:cubicBezTo>
                    <a:pt x="4096" y="4846"/>
                    <a:pt x="4858" y="4680"/>
                    <a:pt x="5442" y="5156"/>
                  </a:cubicBezTo>
                  <a:cubicBezTo>
                    <a:pt x="5692" y="5263"/>
                    <a:pt x="5918" y="5466"/>
                    <a:pt x="6192" y="5489"/>
                  </a:cubicBezTo>
                  <a:cubicBezTo>
                    <a:pt x="6280" y="5441"/>
                    <a:pt x="6362" y="5421"/>
                    <a:pt x="6440" y="5421"/>
                  </a:cubicBezTo>
                  <a:cubicBezTo>
                    <a:pt x="6593" y="5421"/>
                    <a:pt x="6733" y="5498"/>
                    <a:pt x="6883" y="5585"/>
                  </a:cubicBezTo>
                  <a:cubicBezTo>
                    <a:pt x="7156" y="6005"/>
                    <a:pt x="7513" y="6240"/>
                    <a:pt x="7961" y="6240"/>
                  </a:cubicBezTo>
                  <a:cubicBezTo>
                    <a:pt x="8021" y="6240"/>
                    <a:pt x="8082" y="6236"/>
                    <a:pt x="8145" y="6228"/>
                  </a:cubicBezTo>
                  <a:cubicBezTo>
                    <a:pt x="8323" y="6287"/>
                    <a:pt x="8311" y="6561"/>
                    <a:pt x="8478" y="6644"/>
                  </a:cubicBezTo>
                  <a:cubicBezTo>
                    <a:pt x="8740" y="6692"/>
                    <a:pt x="9026" y="6692"/>
                    <a:pt x="9252" y="6918"/>
                  </a:cubicBezTo>
                  <a:cubicBezTo>
                    <a:pt x="9621" y="7311"/>
                    <a:pt x="10157" y="7454"/>
                    <a:pt x="10478" y="7906"/>
                  </a:cubicBezTo>
                  <a:cubicBezTo>
                    <a:pt x="10509" y="7921"/>
                    <a:pt x="10539" y="7927"/>
                    <a:pt x="10569" y="7927"/>
                  </a:cubicBezTo>
                  <a:cubicBezTo>
                    <a:pt x="10689" y="7927"/>
                    <a:pt x="10795" y="7828"/>
                    <a:pt x="10905" y="7828"/>
                  </a:cubicBezTo>
                  <a:cubicBezTo>
                    <a:pt x="10921" y="7828"/>
                    <a:pt x="10938" y="7830"/>
                    <a:pt x="10954" y="7835"/>
                  </a:cubicBezTo>
                  <a:lnTo>
                    <a:pt x="11097" y="7835"/>
                  </a:lnTo>
                  <a:cubicBezTo>
                    <a:pt x="11359" y="8144"/>
                    <a:pt x="11574" y="8502"/>
                    <a:pt x="11812" y="8847"/>
                  </a:cubicBezTo>
                  <a:cubicBezTo>
                    <a:pt x="11895" y="9145"/>
                    <a:pt x="12228" y="8978"/>
                    <a:pt x="12347" y="9216"/>
                  </a:cubicBezTo>
                  <a:cubicBezTo>
                    <a:pt x="12443" y="9430"/>
                    <a:pt x="12598" y="9561"/>
                    <a:pt x="12800" y="9621"/>
                  </a:cubicBezTo>
                  <a:cubicBezTo>
                    <a:pt x="13038" y="9680"/>
                    <a:pt x="13205" y="9811"/>
                    <a:pt x="13217" y="10109"/>
                  </a:cubicBezTo>
                  <a:cubicBezTo>
                    <a:pt x="13252" y="10169"/>
                    <a:pt x="13264" y="10216"/>
                    <a:pt x="13312" y="10264"/>
                  </a:cubicBezTo>
                  <a:cubicBezTo>
                    <a:pt x="13340" y="10278"/>
                    <a:pt x="13372" y="10283"/>
                    <a:pt x="13401" y="10283"/>
                  </a:cubicBezTo>
                  <a:cubicBezTo>
                    <a:pt x="13421" y="10283"/>
                    <a:pt x="13440" y="10281"/>
                    <a:pt x="13455" y="10276"/>
                  </a:cubicBezTo>
                  <a:cubicBezTo>
                    <a:pt x="13537" y="10215"/>
                    <a:pt x="13607" y="10189"/>
                    <a:pt x="13669" y="10189"/>
                  </a:cubicBezTo>
                  <a:cubicBezTo>
                    <a:pt x="13846" y="10189"/>
                    <a:pt x="13950" y="10399"/>
                    <a:pt x="14074" y="10550"/>
                  </a:cubicBezTo>
                  <a:cubicBezTo>
                    <a:pt x="14217" y="10728"/>
                    <a:pt x="14276" y="10990"/>
                    <a:pt x="14514" y="11061"/>
                  </a:cubicBezTo>
                  <a:cubicBezTo>
                    <a:pt x="14562" y="11061"/>
                    <a:pt x="14622" y="11085"/>
                    <a:pt x="14669" y="11085"/>
                  </a:cubicBezTo>
                  <a:cubicBezTo>
                    <a:pt x="14701" y="11082"/>
                    <a:pt x="14732" y="11080"/>
                    <a:pt x="14761" y="11080"/>
                  </a:cubicBezTo>
                  <a:cubicBezTo>
                    <a:pt x="15133" y="11080"/>
                    <a:pt x="15280" y="11356"/>
                    <a:pt x="15324" y="11764"/>
                  </a:cubicBezTo>
                  <a:cubicBezTo>
                    <a:pt x="15348" y="11812"/>
                    <a:pt x="15384" y="11835"/>
                    <a:pt x="15419" y="11871"/>
                  </a:cubicBezTo>
                  <a:cubicBezTo>
                    <a:pt x="15426" y="11878"/>
                    <a:pt x="15434" y="11881"/>
                    <a:pt x="15443" y="11881"/>
                  </a:cubicBezTo>
                  <a:cubicBezTo>
                    <a:pt x="15482" y="11881"/>
                    <a:pt x="15533" y="11819"/>
                    <a:pt x="15575" y="11819"/>
                  </a:cubicBezTo>
                  <a:cubicBezTo>
                    <a:pt x="15600" y="11819"/>
                    <a:pt x="15622" y="11843"/>
                    <a:pt x="15634" y="11919"/>
                  </a:cubicBezTo>
                  <a:cubicBezTo>
                    <a:pt x="15634" y="12050"/>
                    <a:pt x="15657" y="12169"/>
                    <a:pt x="15753" y="12276"/>
                  </a:cubicBezTo>
                  <a:cubicBezTo>
                    <a:pt x="15931" y="12395"/>
                    <a:pt x="16157" y="12407"/>
                    <a:pt x="16277" y="12633"/>
                  </a:cubicBezTo>
                  <a:cubicBezTo>
                    <a:pt x="16360" y="12788"/>
                    <a:pt x="16217" y="12836"/>
                    <a:pt x="16134" y="12931"/>
                  </a:cubicBezTo>
                  <a:cubicBezTo>
                    <a:pt x="16038" y="13288"/>
                    <a:pt x="16253" y="13324"/>
                    <a:pt x="16467" y="13324"/>
                  </a:cubicBezTo>
                  <a:cubicBezTo>
                    <a:pt x="16484" y="13326"/>
                    <a:pt x="16501" y="13327"/>
                    <a:pt x="16518" y="13327"/>
                  </a:cubicBezTo>
                  <a:cubicBezTo>
                    <a:pt x="16627" y="13327"/>
                    <a:pt x="16736" y="13286"/>
                    <a:pt x="16845" y="13286"/>
                  </a:cubicBezTo>
                  <a:cubicBezTo>
                    <a:pt x="16898" y="13286"/>
                    <a:pt x="16950" y="13296"/>
                    <a:pt x="17003" y="13324"/>
                  </a:cubicBezTo>
                  <a:cubicBezTo>
                    <a:pt x="17193" y="13407"/>
                    <a:pt x="17372" y="13467"/>
                    <a:pt x="17431" y="13740"/>
                  </a:cubicBezTo>
                  <a:cubicBezTo>
                    <a:pt x="17539" y="14193"/>
                    <a:pt x="17836" y="14490"/>
                    <a:pt x="18182" y="14621"/>
                  </a:cubicBezTo>
                  <a:cubicBezTo>
                    <a:pt x="18574" y="14788"/>
                    <a:pt x="18443" y="15026"/>
                    <a:pt x="18372" y="15288"/>
                  </a:cubicBezTo>
                  <a:cubicBezTo>
                    <a:pt x="18308" y="15596"/>
                    <a:pt x="18349" y="15810"/>
                    <a:pt x="18621" y="15810"/>
                  </a:cubicBezTo>
                  <a:cubicBezTo>
                    <a:pt x="18653" y="15810"/>
                    <a:pt x="18690" y="15807"/>
                    <a:pt x="18729" y="15800"/>
                  </a:cubicBezTo>
                  <a:cubicBezTo>
                    <a:pt x="18734" y="15800"/>
                    <a:pt x="18739" y="15799"/>
                    <a:pt x="18743" y="15799"/>
                  </a:cubicBezTo>
                  <a:cubicBezTo>
                    <a:pt x="18832" y="15799"/>
                    <a:pt x="18789" y="15910"/>
                    <a:pt x="18801" y="15967"/>
                  </a:cubicBezTo>
                  <a:cubicBezTo>
                    <a:pt x="18813" y="16026"/>
                    <a:pt x="18848" y="16062"/>
                    <a:pt x="18872" y="16110"/>
                  </a:cubicBezTo>
                  <a:cubicBezTo>
                    <a:pt x="19086" y="16145"/>
                    <a:pt x="19229" y="16217"/>
                    <a:pt x="19170" y="16503"/>
                  </a:cubicBezTo>
                  <a:cubicBezTo>
                    <a:pt x="19194" y="16741"/>
                    <a:pt x="19253" y="16943"/>
                    <a:pt x="19503" y="16955"/>
                  </a:cubicBezTo>
                  <a:cubicBezTo>
                    <a:pt x="19682" y="16979"/>
                    <a:pt x="19694" y="17122"/>
                    <a:pt x="19694" y="17277"/>
                  </a:cubicBezTo>
                  <a:cubicBezTo>
                    <a:pt x="19789" y="17431"/>
                    <a:pt x="20027" y="17467"/>
                    <a:pt x="20027" y="17717"/>
                  </a:cubicBezTo>
                  <a:cubicBezTo>
                    <a:pt x="20051" y="17765"/>
                    <a:pt x="20087" y="17812"/>
                    <a:pt x="20122" y="17836"/>
                  </a:cubicBezTo>
                  <a:cubicBezTo>
                    <a:pt x="20337" y="17991"/>
                    <a:pt x="20563" y="18122"/>
                    <a:pt x="20718" y="18324"/>
                  </a:cubicBezTo>
                  <a:cubicBezTo>
                    <a:pt x="20813" y="18431"/>
                    <a:pt x="20920" y="18539"/>
                    <a:pt x="20920" y="18717"/>
                  </a:cubicBezTo>
                  <a:cubicBezTo>
                    <a:pt x="20932" y="18848"/>
                    <a:pt x="20884" y="18979"/>
                    <a:pt x="20980" y="19098"/>
                  </a:cubicBezTo>
                  <a:cubicBezTo>
                    <a:pt x="21036" y="19161"/>
                    <a:pt x="21100" y="19183"/>
                    <a:pt x="21168" y="19183"/>
                  </a:cubicBezTo>
                  <a:cubicBezTo>
                    <a:pt x="21215" y="19183"/>
                    <a:pt x="21264" y="19172"/>
                    <a:pt x="21313" y="19158"/>
                  </a:cubicBezTo>
                  <a:cubicBezTo>
                    <a:pt x="21357" y="19151"/>
                    <a:pt x="21398" y="19147"/>
                    <a:pt x="21437" y="19147"/>
                  </a:cubicBezTo>
                  <a:cubicBezTo>
                    <a:pt x="21598" y="19147"/>
                    <a:pt x="21708" y="19220"/>
                    <a:pt x="21718" y="19479"/>
                  </a:cubicBezTo>
                  <a:cubicBezTo>
                    <a:pt x="21706" y="19622"/>
                    <a:pt x="21670" y="19753"/>
                    <a:pt x="21658" y="19896"/>
                  </a:cubicBezTo>
                  <a:cubicBezTo>
                    <a:pt x="21648" y="20090"/>
                    <a:pt x="21726" y="20213"/>
                    <a:pt x="21858" y="20213"/>
                  </a:cubicBezTo>
                  <a:cubicBezTo>
                    <a:pt x="21888" y="20213"/>
                    <a:pt x="21921" y="20207"/>
                    <a:pt x="21956" y="20194"/>
                  </a:cubicBezTo>
                  <a:cubicBezTo>
                    <a:pt x="22030" y="20167"/>
                    <a:pt x="22080" y="20155"/>
                    <a:pt x="22112" y="20155"/>
                  </a:cubicBezTo>
                  <a:cubicBezTo>
                    <a:pt x="22252" y="20155"/>
                    <a:pt x="22067" y="20366"/>
                    <a:pt x="22087" y="20444"/>
                  </a:cubicBezTo>
                  <a:cubicBezTo>
                    <a:pt x="22063" y="20515"/>
                    <a:pt x="22027" y="20586"/>
                    <a:pt x="22015" y="20682"/>
                  </a:cubicBezTo>
                  <a:cubicBezTo>
                    <a:pt x="22134" y="20920"/>
                    <a:pt x="22361" y="21051"/>
                    <a:pt x="22444" y="21325"/>
                  </a:cubicBezTo>
                  <a:cubicBezTo>
                    <a:pt x="22480" y="21360"/>
                    <a:pt x="22504" y="21408"/>
                    <a:pt x="22551" y="21444"/>
                  </a:cubicBezTo>
                  <a:cubicBezTo>
                    <a:pt x="22825" y="21741"/>
                    <a:pt x="23039" y="22039"/>
                    <a:pt x="23075" y="22491"/>
                  </a:cubicBezTo>
                  <a:cubicBezTo>
                    <a:pt x="23087" y="22789"/>
                    <a:pt x="23206" y="23015"/>
                    <a:pt x="23492" y="23087"/>
                  </a:cubicBezTo>
                  <a:cubicBezTo>
                    <a:pt x="23539" y="23087"/>
                    <a:pt x="23623" y="23027"/>
                    <a:pt x="23623" y="23027"/>
                  </a:cubicBezTo>
                  <a:lnTo>
                    <a:pt x="23623" y="23027"/>
                  </a:lnTo>
                  <a:cubicBezTo>
                    <a:pt x="23575" y="23420"/>
                    <a:pt x="23932" y="23658"/>
                    <a:pt x="23920" y="24063"/>
                  </a:cubicBezTo>
                  <a:cubicBezTo>
                    <a:pt x="23920" y="24274"/>
                    <a:pt x="24006" y="24371"/>
                    <a:pt x="24133" y="24371"/>
                  </a:cubicBezTo>
                  <a:cubicBezTo>
                    <a:pt x="24206" y="24371"/>
                    <a:pt x="24293" y="24338"/>
                    <a:pt x="24385" y="24277"/>
                  </a:cubicBezTo>
                  <a:cubicBezTo>
                    <a:pt x="24801" y="24385"/>
                    <a:pt x="24968" y="24873"/>
                    <a:pt x="25301" y="25087"/>
                  </a:cubicBezTo>
                  <a:cubicBezTo>
                    <a:pt x="25290" y="25099"/>
                    <a:pt x="25290" y="25111"/>
                    <a:pt x="25278" y="25135"/>
                  </a:cubicBezTo>
                  <a:cubicBezTo>
                    <a:pt x="25171" y="25337"/>
                    <a:pt x="25123" y="25563"/>
                    <a:pt x="25218" y="25801"/>
                  </a:cubicBezTo>
                  <a:cubicBezTo>
                    <a:pt x="25325" y="25980"/>
                    <a:pt x="25468" y="26147"/>
                    <a:pt x="25456" y="26385"/>
                  </a:cubicBezTo>
                  <a:cubicBezTo>
                    <a:pt x="25480" y="26540"/>
                    <a:pt x="25516" y="26718"/>
                    <a:pt x="25694" y="26778"/>
                  </a:cubicBezTo>
                  <a:lnTo>
                    <a:pt x="25921" y="26825"/>
                  </a:lnTo>
                  <a:cubicBezTo>
                    <a:pt x="25972" y="26836"/>
                    <a:pt x="26032" y="26863"/>
                    <a:pt x="26093" y="26863"/>
                  </a:cubicBezTo>
                  <a:cubicBezTo>
                    <a:pt x="26103" y="26863"/>
                    <a:pt x="26113" y="26863"/>
                    <a:pt x="26123" y="26861"/>
                  </a:cubicBezTo>
                  <a:cubicBezTo>
                    <a:pt x="26226" y="26840"/>
                    <a:pt x="26321" y="26828"/>
                    <a:pt x="26407" y="26828"/>
                  </a:cubicBezTo>
                  <a:cubicBezTo>
                    <a:pt x="26757" y="26828"/>
                    <a:pt x="26956" y="27026"/>
                    <a:pt x="26956" y="27599"/>
                  </a:cubicBezTo>
                  <a:cubicBezTo>
                    <a:pt x="26956" y="27799"/>
                    <a:pt x="27058" y="27905"/>
                    <a:pt x="27211" y="27905"/>
                  </a:cubicBezTo>
                  <a:cubicBezTo>
                    <a:pt x="27341" y="27905"/>
                    <a:pt x="27508" y="27829"/>
                    <a:pt x="27683" y="27671"/>
                  </a:cubicBezTo>
                  <a:lnTo>
                    <a:pt x="27683" y="27671"/>
                  </a:lnTo>
                  <a:cubicBezTo>
                    <a:pt x="27445" y="28075"/>
                    <a:pt x="27504" y="28540"/>
                    <a:pt x="27195" y="28826"/>
                  </a:cubicBezTo>
                  <a:cubicBezTo>
                    <a:pt x="27171" y="28873"/>
                    <a:pt x="27171" y="28933"/>
                    <a:pt x="27171" y="28992"/>
                  </a:cubicBezTo>
                  <a:cubicBezTo>
                    <a:pt x="27183" y="29159"/>
                    <a:pt x="27254" y="29266"/>
                    <a:pt x="27385" y="29326"/>
                  </a:cubicBezTo>
                  <a:cubicBezTo>
                    <a:pt x="27552" y="29385"/>
                    <a:pt x="27528" y="29492"/>
                    <a:pt x="27445" y="29611"/>
                  </a:cubicBezTo>
                  <a:cubicBezTo>
                    <a:pt x="27421" y="29659"/>
                    <a:pt x="27409" y="29695"/>
                    <a:pt x="27385" y="29754"/>
                  </a:cubicBezTo>
                  <a:cubicBezTo>
                    <a:pt x="27445" y="29969"/>
                    <a:pt x="27564" y="30111"/>
                    <a:pt x="27349" y="30350"/>
                  </a:cubicBezTo>
                  <a:cubicBezTo>
                    <a:pt x="27150" y="30561"/>
                    <a:pt x="27055" y="30945"/>
                    <a:pt x="27541" y="30945"/>
                  </a:cubicBezTo>
                  <a:cubicBezTo>
                    <a:pt x="27549" y="30945"/>
                    <a:pt x="27556" y="30945"/>
                    <a:pt x="27564" y="30945"/>
                  </a:cubicBezTo>
                  <a:cubicBezTo>
                    <a:pt x="27643" y="30897"/>
                    <a:pt x="27722" y="30880"/>
                    <a:pt x="27801" y="30880"/>
                  </a:cubicBezTo>
                  <a:cubicBezTo>
                    <a:pt x="28023" y="30880"/>
                    <a:pt x="28242" y="31020"/>
                    <a:pt x="28464" y="31020"/>
                  </a:cubicBezTo>
                  <a:cubicBezTo>
                    <a:pt x="28517" y="31020"/>
                    <a:pt x="28570" y="31012"/>
                    <a:pt x="28623" y="30993"/>
                  </a:cubicBezTo>
                  <a:cubicBezTo>
                    <a:pt x="28730" y="30993"/>
                    <a:pt x="28838" y="31004"/>
                    <a:pt x="28933" y="31052"/>
                  </a:cubicBezTo>
                  <a:cubicBezTo>
                    <a:pt x="29039" y="31095"/>
                    <a:pt x="29159" y="31175"/>
                    <a:pt x="29266" y="31175"/>
                  </a:cubicBezTo>
                  <a:cubicBezTo>
                    <a:pt x="29338" y="31175"/>
                    <a:pt x="29404" y="31139"/>
                    <a:pt x="29457" y="31028"/>
                  </a:cubicBezTo>
                  <a:cubicBezTo>
                    <a:pt x="29623" y="30695"/>
                    <a:pt x="29385" y="30552"/>
                    <a:pt x="29135" y="30409"/>
                  </a:cubicBezTo>
                  <a:lnTo>
                    <a:pt x="29135" y="30409"/>
                  </a:lnTo>
                  <a:cubicBezTo>
                    <a:pt x="29285" y="30447"/>
                    <a:pt x="29384" y="30588"/>
                    <a:pt x="29506" y="30588"/>
                  </a:cubicBezTo>
                  <a:cubicBezTo>
                    <a:pt x="29539" y="30588"/>
                    <a:pt x="29574" y="30577"/>
                    <a:pt x="29612" y="30552"/>
                  </a:cubicBezTo>
                  <a:cubicBezTo>
                    <a:pt x="29612" y="30397"/>
                    <a:pt x="29588" y="30254"/>
                    <a:pt x="29588" y="30100"/>
                  </a:cubicBezTo>
                  <a:cubicBezTo>
                    <a:pt x="29683" y="29838"/>
                    <a:pt x="29433" y="29695"/>
                    <a:pt x="29409" y="29480"/>
                  </a:cubicBezTo>
                  <a:cubicBezTo>
                    <a:pt x="29350" y="29254"/>
                    <a:pt x="29100" y="29099"/>
                    <a:pt x="29159" y="28826"/>
                  </a:cubicBezTo>
                  <a:cubicBezTo>
                    <a:pt x="28850" y="28195"/>
                    <a:pt x="28480" y="27587"/>
                    <a:pt x="28600" y="26813"/>
                  </a:cubicBezTo>
                  <a:cubicBezTo>
                    <a:pt x="28611" y="26635"/>
                    <a:pt x="28552" y="26480"/>
                    <a:pt x="28516" y="26325"/>
                  </a:cubicBezTo>
                  <a:cubicBezTo>
                    <a:pt x="28504" y="26266"/>
                    <a:pt x="28480" y="26182"/>
                    <a:pt x="28445" y="26123"/>
                  </a:cubicBezTo>
                  <a:cubicBezTo>
                    <a:pt x="28433" y="25885"/>
                    <a:pt x="28219" y="25754"/>
                    <a:pt x="28207" y="25516"/>
                  </a:cubicBezTo>
                  <a:cubicBezTo>
                    <a:pt x="28159" y="25444"/>
                    <a:pt x="28135" y="25385"/>
                    <a:pt x="28099" y="25325"/>
                  </a:cubicBezTo>
                  <a:cubicBezTo>
                    <a:pt x="28141" y="25262"/>
                    <a:pt x="28174" y="25239"/>
                    <a:pt x="28203" y="25239"/>
                  </a:cubicBezTo>
                  <a:cubicBezTo>
                    <a:pt x="28281" y="25239"/>
                    <a:pt x="28329" y="25398"/>
                    <a:pt x="28409" y="25398"/>
                  </a:cubicBezTo>
                  <a:cubicBezTo>
                    <a:pt x="28413" y="25398"/>
                    <a:pt x="28417" y="25397"/>
                    <a:pt x="28421" y="25397"/>
                  </a:cubicBezTo>
                  <a:lnTo>
                    <a:pt x="28730" y="25706"/>
                  </a:lnTo>
                  <a:cubicBezTo>
                    <a:pt x="28804" y="25741"/>
                    <a:pt x="28861" y="25756"/>
                    <a:pt x="28906" y="25756"/>
                  </a:cubicBezTo>
                  <a:cubicBezTo>
                    <a:pt x="29107" y="25756"/>
                    <a:pt x="29060" y="25455"/>
                    <a:pt x="29147" y="25289"/>
                  </a:cubicBezTo>
                  <a:cubicBezTo>
                    <a:pt x="28802" y="23825"/>
                    <a:pt x="28219" y="22432"/>
                    <a:pt x="27564" y="21110"/>
                  </a:cubicBezTo>
                  <a:cubicBezTo>
                    <a:pt x="27028" y="20039"/>
                    <a:pt x="26468" y="18991"/>
                    <a:pt x="25861" y="17979"/>
                  </a:cubicBezTo>
                  <a:cubicBezTo>
                    <a:pt x="25087" y="16693"/>
                    <a:pt x="24254" y="15443"/>
                    <a:pt x="23337" y="14264"/>
                  </a:cubicBezTo>
                  <a:cubicBezTo>
                    <a:pt x="22670" y="13407"/>
                    <a:pt x="21932" y="12633"/>
                    <a:pt x="21194" y="11823"/>
                  </a:cubicBezTo>
                  <a:cubicBezTo>
                    <a:pt x="19872" y="10347"/>
                    <a:pt x="18574" y="8847"/>
                    <a:pt x="17134" y="7513"/>
                  </a:cubicBezTo>
                  <a:cubicBezTo>
                    <a:pt x="17034" y="7467"/>
                    <a:pt x="16935" y="7398"/>
                    <a:pt x="16841" y="7398"/>
                  </a:cubicBezTo>
                  <a:cubicBezTo>
                    <a:pt x="16767" y="7398"/>
                    <a:pt x="16697" y="7441"/>
                    <a:pt x="16634" y="7573"/>
                  </a:cubicBezTo>
                  <a:cubicBezTo>
                    <a:pt x="16717" y="7359"/>
                    <a:pt x="16705" y="7121"/>
                    <a:pt x="16527" y="7037"/>
                  </a:cubicBezTo>
                  <a:cubicBezTo>
                    <a:pt x="16241" y="6870"/>
                    <a:pt x="16062" y="6597"/>
                    <a:pt x="15836" y="6359"/>
                  </a:cubicBezTo>
                  <a:cubicBezTo>
                    <a:pt x="15732" y="6266"/>
                    <a:pt x="15660" y="6227"/>
                    <a:pt x="15612" y="6227"/>
                  </a:cubicBezTo>
                  <a:cubicBezTo>
                    <a:pt x="15512" y="6227"/>
                    <a:pt x="15514" y="6396"/>
                    <a:pt x="15538" y="6597"/>
                  </a:cubicBezTo>
                  <a:cubicBezTo>
                    <a:pt x="15467" y="6394"/>
                    <a:pt x="15586" y="6108"/>
                    <a:pt x="15348" y="5942"/>
                  </a:cubicBezTo>
                  <a:cubicBezTo>
                    <a:pt x="14884" y="5513"/>
                    <a:pt x="14372" y="5204"/>
                    <a:pt x="13871" y="4799"/>
                  </a:cubicBezTo>
                  <a:cubicBezTo>
                    <a:pt x="12609" y="3775"/>
                    <a:pt x="11240" y="2894"/>
                    <a:pt x="9811" y="2168"/>
                  </a:cubicBezTo>
                  <a:cubicBezTo>
                    <a:pt x="8788" y="1644"/>
                    <a:pt x="7787" y="1048"/>
                    <a:pt x="6704" y="679"/>
                  </a:cubicBezTo>
                  <a:cubicBezTo>
                    <a:pt x="6013" y="453"/>
                    <a:pt x="5299" y="358"/>
                    <a:pt x="46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7" name="Google Shape;267;p4"/>
            <p:cNvSpPr/>
            <p:nvPr/>
          </p:nvSpPr>
          <p:spPr>
            <a:xfrm>
              <a:off x="8610784" y="694762"/>
              <a:ext cx="53747" cy="102822"/>
            </a:xfrm>
            <a:custGeom>
              <a:avLst/>
              <a:gdLst/>
              <a:ahLst/>
              <a:cxnLst/>
              <a:rect l="l" t="t" r="r" b="b"/>
              <a:pathLst>
                <a:path w="1703" h="3258" extrusionOk="0">
                  <a:moveTo>
                    <a:pt x="468" y="0"/>
                  </a:moveTo>
                  <a:cubicBezTo>
                    <a:pt x="422" y="0"/>
                    <a:pt x="373" y="16"/>
                    <a:pt x="322" y="54"/>
                  </a:cubicBezTo>
                  <a:cubicBezTo>
                    <a:pt x="0" y="257"/>
                    <a:pt x="476" y="412"/>
                    <a:pt x="345" y="638"/>
                  </a:cubicBezTo>
                  <a:cubicBezTo>
                    <a:pt x="191" y="876"/>
                    <a:pt x="405" y="1150"/>
                    <a:pt x="298" y="1424"/>
                  </a:cubicBezTo>
                  <a:cubicBezTo>
                    <a:pt x="310" y="1555"/>
                    <a:pt x="345" y="1709"/>
                    <a:pt x="417" y="1828"/>
                  </a:cubicBezTo>
                  <a:cubicBezTo>
                    <a:pt x="464" y="2186"/>
                    <a:pt x="583" y="2495"/>
                    <a:pt x="786" y="2757"/>
                  </a:cubicBezTo>
                  <a:cubicBezTo>
                    <a:pt x="845" y="2960"/>
                    <a:pt x="893" y="3198"/>
                    <a:pt x="1119" y="3257"/>
                  </a:cubicBezTo>
                  <a:lnTo>
                    <a:pt x="1203" y="3210"/>
                  </a:lnTo>
                  <a:cubicBezTo>
                    <a:pt x="1322" y="3186"/>
                    <a:pt x="1417" y="3138"/>
                    <a:pt x="1334" y="2960"/>
                  </a:cubicBezTo>
                  <a:cubicBezTo>
                    <a:pt x="822" y="2948"/>
                    <a:pt x="1131" y="2650"/>
                    <a:pt x="1215" y="2448"/>
                  </a:cubicBezTo>
                  <a:cubicBezTo>
                    <a:pt x="1322" y="2245"/>
                    <a:pt x="1607" y="2329"/>
                    <a:pt x="1703" y="2126"/>
                  </a:cubicBezTo>
                  <a:cubicBezTo>
                    <a:pt x="1688" y="1999"/>
                    <a:pt x="1636" y="1964"/>
                    <a:pt x="1572" y="1964"/>
                  </a:cubicBezTo>
                  <a:cubicBezTo>
                    <a:pt x="1497" y="1964"/>
                    <a:pt x="1406" y="2010"/>
                    <a:pt x="1334" y="2010"/>
                  </a:cubicBezTo>
                  <a:cubicBezTo>
                    <a:pt x="1270" y="2010"/>
                    <a:pt x="1222" y="1974"/>
                    <a:pt x="1215" y="1840"/>
                  </a:cubicBezTo>
                  <a:cubicBezTo>
                    <a:pt x="1191" y="1781"/>
                    <a:pt x="1179" y="1697"/>
                    <a:pt x="1203" y="1674"/>
                  </a:cubicBezTo>
                  <a:cubicBezTo>
                    <a:pt x="1212" y="1666"/>
                    <a:pt x="1219" y="1663"/>
                    <a:pt x="1225" y="1663"/>
                  </a:cubicBezTo>
                  <a:cubicBezTo>
                    <a:pt x="1260" y="1663"/>
                    <a:pt x="1258" y="1757"/>
                    <a:pt x="1298" y="1757"/>
                  </a:cubicBezTo>
                  <a:cubicBezTo>
                    <a:pt x="1536" y="1590"/>
                    <a:pt x="1643" y="1400"/>
                    <a:pt x="1286" y="1281"/>
                  </a:cubicBezTo>
                  <a:cubicBezTo>
                    <a:pt x="1167" y="1233"/>
                    <a:pt x="1060" y="1197"/>
                    <a:pt x="1012" y="1055"/>
                  </a:cubicBezTo>
                  <a:cubicBezTo>
                    <a:pt x="869" y="1043"/>
                    <a:pt x="834" y="924"/>
                    <a:pt x="881" y="816"/>
                  </a:cubicBezTo>
                  <a:cubicBezTo>
                    <a:pt x="893" y="650"/>
                    <a:pt x="905" y="471"/>
                    <a:pt x="845" y="304"/>
                  </a:cubicBezTo>
                  <a:cubicBezTo>
                    <a:pt x="822" y="221"/>
                    <a:pt x="762" y="162"/>
                    <a:pt x="703" y="102"/>
                  </a:cubicBezTo>
                  <a:cubicBezTo>
                    <a:pt x="626" y="49"/>
                    <a:pt x="550"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8" name="Google Shape;268;p4"/>
            <p:cNvSpPr/>
            <p:nvPr/>
          </p:nvSpPr>
          <p:spPr>
            <a:xfrm>
              <a:off x="8505187" y="530844"/>
              <a:ext cx="72935" cy="93354"/>
            </a:xfrm>
            <a:custGeom>
              <a:avLst/>
              <a:gdLst/>
              <a:ahLst/>
              <a:cxnLst/>
              <a:rect l="l" t="t" r="r" b="b"/>
              <a:pathLst>
                <a:path w="2311" h="2958" extrusionOk="0">
                  <a:moveTo>
                    <a:pt x="741" y="0"/>
                  </a:moveTo>
                  <a:cubicBezTo>
                    <a:pt x="607" y="0"/>
                    <a:pt x="649" y="200"/>
                    <a:pt x="596" y="295"/>
                  </a:cubicBezTo>
                  <a:cubicBezTo>
                    <a:pt x="584" y="297"/>
                    <a:pt x="572" y="298"/>
                    <a:pt x="560" y="298"/>
                  </a:cubicBezTo>
                  <a:cubicBezTo>
                    <a:pt x="424" y="298"/>
                    <a:pt x="298" y="208"/>
                    <a:pt x="156" y="208"/>
                  </a:cubicBezTo>
                  <a:cubicBezTo>
                    <a:pt x="114" y="208"/>
                    <a:pt x="70" y="216"/>
                    <a:pt x="24" y="236"/>
                  </a:cubicBezTo>
                  <a:cubicBezTo>
                    <a:pt x="0" y="295"/>
                    <a:pt x="0" y="331"/>
                    <a:pt x="0" y="391"/>
                  </a:cubicBezTo>
                  <a:cubicBezTo>
                    <a:pt x="60" y="629"/>
                    <a:pt x="167" y="807"/>
                    <a:pt x="322" y="974"/>
                  </a:cubicBezTo>
                  <a:cubicBezTo>
                    <a:pt x="381" y="1034"/>
                    <a:pt x="441" y="1081"/>
                    <a:pt x="500" y="1141"/>
                  </a:cubicBezTo>
                  <a:cubicBezTo>
                    <a:pt x="953" y="1629"/>
                    <a:pt x="1191" y="2284"/>
                    <a:pt x="1560" y="2831"/>
                  </a:cubicBezTo>
                  <a:cubicBezTo>
                    <a:pt x="1708" y="2898"/>
                    <a:pt x="1851" y="2957"/>
                    <a:pt x="1973" y="2957"/>
                  </a:cubicBezTo>
                  <a:cubicBezTo>
                    <a:pt x="2137" y="2957"/>
                    <a:pt x="2263" y="2851"/>
                    <a:pt x="2310" y="2510"/>
                  </a:cubicBezTo>
                  <a:cubicBezTo>
                    <a:pt x="1917" y="2212"/>
                    <a:pt x="1655" y="1808"/>
                    <a:pt x="1441" y="1343"/>
                  </a:cubicBezTo>
                  <a:cubicBezTo>
                    <a:pt x="1370" y="1415"/>
                    <a:pt x="1298" y="1522"/>
                    <a:pt x="1239" y="1522"/>
                  </a:cubicBezTo>
                  <a:cubicBezTo>
                    <a:pt x="1096" y="1510"/>
                    <a:pt x="1096" y="1367"/>
                    <a:pt x="1096" y="1224"/>
                  </a:cubicBezTo>
                  <a:cubicBezTo>
                    <a:pt x="1096" y="1046"/>
                    <a:pt x="1274" y="772"/>
                    <a:pt x="1096" y="736"/>
                  </a:cubicBezTo>
                  <a:cubicBezTo>
                    <a:pt x="786" y="676"/>
                    <a:pt x="881" y="426"/>
                    <a:pt x="822" y="248"/>
                  </a:cubicBezTo>
                  <a:cubicBezTo>
                    <a:pt x="798" y="176"/>
                    <a:pt x="965" y="57"/>
                    <a:pt x="798" y="10"/>
                  </a:cubicBezTo>
                  <a:cubicBezTo>
                    <a:pt x="776" y="3"/>
                    <a:pt x="757" y="0"/>
                    <a:pt x="7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69" name="Google Shape;269;p4"/>
            <p:cNvSpPr/>
            <p:nvPr/>
          </p:nvSpPr>
          <p:spPr>
            <a:xfrm>
              <a:off x="8432664" y="412182"/>
              <a:ext cx="59396" cy="86443"/>
            </a:xfrm>
            <a:custGeom>
              <a:avLst/>
              <a:gdLst/>
              <a:ahLst/>
              <a:cxnLst/>
              <a:rect l="l" t="t" r="r" b="b"/>
              <a:pathLst>
                <a:path w="1882" h="2739" extrusionOk="0">
                  <a:moveTo>
                    <a:pt x="180" y="1"/>
                  </a:moveTo>
                  <a:cubicBezTo>
                    <a:pt x="104" y="1"/>
                    <a:pt x="44" y="56"/>
                    <a:pt x="1" y="186"/>
                  </a:cubicBezTo>
                  <a:cubicBezTo>
                    <a:pt x="167" y="722"/>
                    <a:pt x="512" y="1115"/>
                    <a:pt x="810" y="1555"/>
                  </a:cubicBezTo>
                  <a:cubicBezTo>
                    <a:pt x="774" y="1758"/>
                    <a:pt x="893" y="1865"/>
                    <a:pt x="1024" y="1960"/>
                  </a:cubicBezTo>
                  <a:cubicBezTo>
                    <a:pt x="1191" y="2091"/>
                    <a:pt x="1310" y="2258"/>
                    <a:pt x="1322" y="2496"/>
                  </a:cubicBezTo>
                  <a:cubicBezTo>
                    <a:pt x="1298" y="2603"/>
                    <a:pt x="1417" y="2603"/>
                    <a:pt x="1441" y="2674"/>
                  </a:cubicBezTo>
                  <a:cubicBezTo>
                    <a:pt x="1498" y="2717"/>
                    <a:pt x="1551" y="2739"/>
                    <a:pt x="1607" y="2739"/>
                  </a:cubicBezTo>
                  <a:cubicBezTo>
                    <a:pt x="1645" y="2739"/>
                    <a:pt x="1684" y="2729"/>
                    <a:pt x="1727" y="2710"/>
                  </a:cubicBezTo>
                  <a:cubicBezTo>
                    <a:pt x="1882" y="2603"/>
                    <a:pt x="1822" y="2412"/>
                    <a:pt x="1870" y="2269"/>
                  </a:cubicBezTo>
                  <a:cubicBezTo>
                    <a:pt x="1834" y="1936"/>
                    <a:pt x="1691" y="1746"/>
                    <a:pt x="1405" y="1698"/>
                  </a:cubicBezTo>
                  <a:cubicBezTo>
                    <a:pt x="1417" y="1567"/>
                    <a:pt x="1477" y="1543"/>
                    <a:pt x="1584" y="1531"/>
                  </a:cubicBezTo>
                  <a:cubicBezTo>
                    <a:pt x="1636" y="1178"/>
                    <a:pt x="1650" y="1081"/>
                    <a:pt x="1501" y="1081"/>
                  </a:cubicBezTo>
                  <a:cubicBezTo>
                    <a:pt x="1444" y="1081"/>
                    <a:pt x="1363" y="1095"/>
                    <a:pt x="1251" y="1115"/>
                  </a:cubicBezTo>
                  <a:cubicBezTo>
                    <a:pt x="1235" y="1118"/>
                    <a:pt x="1222" y="1120"/>
                    <a:pt x="1210" y="1120"/>
                  </a:cubicBezTo>
                  <a:cubicBezTo>
                    <a:pt x="1108" y="1120"/>
                    <a:pt x="1105" y="995"/>
                    <a:pt x="1084" y="888"/>
                  </a:cubicBezTo>
                  <a:cubicBezTo>
                    <a:pt x="1013" y="793"/>
                    <a:pt x="846" y="888"/>
                    <a:pt x="822" y="710"/>
                  </a:cubicBezTo>
                  <a:cubicBezTo>
                    <a:pt x="786" y="507"/>
                    <a:pt x="715" y="329"/>
                    <a:pt x="655" y="138"/>
                  </a:cubicBezTo>
                  <a:cubicBezTo>
                    <a:pt x="548" y="114"/>
                    <a:pt x="453" y="91"/>
                    <a:pt x="346" y="67"/>
                  </a:cubicBezTo>
                  <a:cubicBezTo>
                    <a:pt x="285" y="24"/>
                    <a:pt x="229" y="1"/>
                    <a:pt x="1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0" name="Google Shape;270;p4"/>
            <p:cNvSpPr/>
            <p:nvPr/>
          </p:nvSpPr>
          <p:spPr>
            <a:xfrm>
              <a:off x="8260194" y="197738"/>
              <a:ext cx="69558" cy="66276"/>
            </a:xfrm>
            <a:custGeom>
              <a:avLst/>
              <a:gdLst/>
              <a:ahLst/>
              <a:cxnLst/>
              <a:rect l="l" t="t" r="r" b="b"/>
              <a:pathLst>
                <a:path w="2204" h="2100" extrusionOk="0">
                  <a:moveTo>
                    <a:pt x="416" y="1"/>
                  </a:moveTo>
                  <a:cubicBezTo>
                    <a:pt x="379" y="1"/>
                    <a:pt x="340" y="10"/>
                    <a:pt x="298" y="28"/>
                  </a:cubicBezTo>
                  <a:cubicBezTo>
                    <a:pt x="155" y="87"/>
                    <a:pt x="1" y="135"/>
                    <a:pt x="24" y="373"/>
                  </a:cubicBezTo>
                  <a:cubicBezTo>
                    <a:pt x="60" y="528"/>
                    <a:pt x="203" y="575"/>
                    <a:pt x="274" y="694"/>
                  </a:cubicBezTo>
                  <a:cubicBezTo>
                    <a:pt x="405" y="849"/>
                    <a:pt x="536" y="1016"/>
                    <a:pt x="679" y="1159"/>
                  </a:cubicBezTo>
                  <a:cubicBezTo>
                    <a:pt x="870" y="1314"/>
                    <a:pt x="1072" y="1456"/>
                    <a:pt x="1227" y="1671"/>
                  </a:cubicBezTo>
                  <a:cubicBezTo>
                    <a:pt x="1334" y="1921"/>
                    <a:pt x="1548" y="1980"/>
                    <a:pt x="1751" y="2099"/>
                  </a:cubicBezTo>
                  <a:cubicBezTo>
                    <a:pt x="1763" y="2040"/>
                    <a:pt x="1763" y="1992"/>
                    <a:pt x="1751" y="1933"/>
                  </a:cubicBezTo>
                  <a:cubicBezTo>
                    <a:pt x="1715" y="1861"/>
                    <a:pt x="1632" y="1814"/>
                    <a:pt x="1810" y="1742"/>
                  </a:cubicBezTo>
                  <a:cubicBezTo>
                    <a:pt x="2203" y="1575"/>
                    <a:pt x="2191" y="1385"/>
                    <a:pt x="1834" y="1075"/>
                  </a:cubicBezTo>
                  <a:cubicBezTo>
                    <a:pt x="1763" y="962"/>
                    <a:pt x="1692" y="895"/>
                    <a:pt x="1603" y="895"/>
                  </a:cubicBezTo>
                  <a:cubicBezTo>
                    <a:pt x="1543" y="895"/>
                    <a:pt x="1475" y="925"/>
                    <a:pt x="1394" y="992"/>
                  </a:cubicBezTo>
                  <a:cubicBezTo>
                    <a:pt x="1329" y="1037"/>
                    <a:pt x="1249" y="1074"/>
                    <a:pt x="1178" y="1074"/>
                  </a:cubicBezTo>
                  <a:cubicBezTo>
                    <a:pt x="1081" y="1074"/>
                    <a:pt x="1001" y="1004"/>
                    <a:pt x="1001" y="790"/>
                  </a:cubicBezTo>
                  <a:cubicBezTo>
                    <a:pt x="941" y="552"/>
                    <a:pt x="1263" y="659"/>
                    <a:pt x="1179" y="444"/>
                  </a:cubicBezTo>
                  <a:cubicBezTo>
                    <a:pt x="1077" y="168"/>
                    <a:pt x="896" y="15"/>
                    <a:pt x="650" y="15"/>
                  </a:cubicBezTo>
                  <a:cubicBezTo>
                    <a:pt x="610" y="15"/>
                    <a:pt x="568" y="19"/>
                    <a:pt x="524" y="28"/>
                  </a:cubicBezTo>
                  <a:cubicBezTo>
                    <a:pt x="489" y="10"/>
                    <a:pt x="453" y="1"/>
                    <a:pt x="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1" name="Google Shape;271;p4"/>
            <p:cNvSpPr/>
            <p:nvPr/>
          </p:nvSpPr>
          <p:spPr>
            <a:xfrm>
              <a:off x="8067810" y="31011"/>
              <a:ext cx="66907" cy="60153"/>
            </a:xfrm>
            <a:custGeom>
              <a:avLst/>
              <a:gdLst/>
              <a:ahLst/>
              <a:cxnLst/>
              <a:rect l="l" t="t" r="r" b="b"/>
              <a:pathLst>
                <a:path w="2120" h="1906" extrusionOk="0">
                  <a:moveTo>
                    <a:pt x="215" y="0"/>
                  </a:moveTo>
                  <a:cubicBezTo>
                    <a:pt x="48" y="191"/>
                    <a:pt x="1" y="417"/>
                    <a:pt x="96" y="655"/>
                  </a:cubicBezTo>
                  <a:cubicBezTo>
                    <a:pt x="132" y="679"/>
                    <a:pt x="191" y="715"/>
                    <a:pt x="239" y="739"/>
                  </a:cubicBezTo>
                  <a:cubicBezTo>
                    <a:pt x="691" y="1108"/>
                    <a:pt x="1179" y="1394"/>
                    <a:pt x="1596" y="1810"/>
                  </a:cubicBezTo>
                  <a:cubicBezTo>
                    <a:pt x="1620" y="1846"/>
                    <a:pt x="1667" y="1870"/>
                    <a:pt x="1703" y="1905"/>
                  </a:cubicBezTo>
                  <a:cubicBezTo>
                    <a:pt x="1786" y="1894"/>
                    <a:pt x="1822" y="1810"/>
                    <a:pt x="1834" y="1727"/>
                  </a:cubicBezTo>
                  <a:cubicBezTo>
                    <a:pt x="1775" y="1429"/>
                    <a:pt x="2120" y="1167"/>
                    <a:pt x="1894" y="870"/>
                  </a:cubicBezTo>
                  <a:cubicBezTo>
                    <a:pt x="1877" y="865"/>
                    <a:pt x="1862" y="863"/>
                    <a:pt x="1847" y="863"/>
                  </a:cubicBezTo>
                  <a:cubicBezTo>
                    <a:pt x="1705" y="863"/>
                    <a:pt x="1615" y="1038"/>
                    <a:pt x="1487" y="1038"/>
                  </a:cubicBezTo>
                  <a:cubicBezTo>
                    <a:pt x="1480" y="1038"/>
                    <a:pt x="1472" y="1037"/>
                    <a:pt x="1465" y="1036"/>
                  </a:cubicBezTo>
                  <a:cubicBezTo>
                    <a:pt x="1286" y="322"/>
                    <a:pt x="632" y="358"/>
                    <a:pt x="2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2" name="Google Shape;272;p4"/>
            <p:cNvSpPr/>
            <p:nvPr/>
          </p:nvSpPr>
          <p:spPr>
            <a:xfrm>
              <a:off x="8364276" y="314980"/>
              <a:ext cx="66181" cy="88431"/>
            </a:xfrm>
            <a:custGeom>
              <a:avLst/>
              <a:gdLst/>
              <a:ahLst/>
              <a:cxnLst/>
              <a:rect l="l" t="t" r="r" b="b"/>
              <a:pathLst>
                <a:path w="2097" h="2802" extrusionOk="0">
                  <a:moveTo>
                    <a:pt x="198" y="1"/>
                  </a:moveTo>
                  <a:cubicBezTo>
                    <a:pt x="113" y="1"/>
                    <a:pt x="45" y="61"/>
                    <a:pt x="1" y="194"/>
                  </a:cubicBezTo>
                  <a:cubicBezTo>
                    <a:pt x="12" y="468"/>
                    <a:pt x="179" y="611"/>
                    <a:pt x="322" y="789"/>
                  </a:cubicBezTo>
                  <a:cubicBezTo>
                    <a:pt x="465" y="968"/>
                    <a:pt x="703" y="1051"/>
                    <a:pt x="715" y="1349"/>
                  </a:cubicBezTo>
                  <a:cubicBezTo>
                    <a:pt x="727" y="1361"/>
                    <a:pt x="739" y="1385"/>
                    <a:pt x="739" y="1420"/>
                  </a:cubicBezTo>
                  <a:cubicBezTo>
                    <a:pt x="1013" y="1623"/>
                    <a:pt x="1191" y="1909"/>
                    <a:pt x="1334" y="2218"/>
                  </a:cubicBezTo>
                  <a:cubicBezTo>
                    <a:pt x="1334" y="2313"/>
                    <a:pt x="1358" y="2385"/>
                    <a:pt x="1358" y="2480"/>
                  </a:cubicBezTo>
                  <a:cubicBezTo>
                    <a:pt x="1548" y="2504"/>
                    <a:pt x="1632" y="2730"/>
                    <a:pt x="1810" y="2802"/>
                  </a:cubicBezTo>
                  <a:cubicBezTo>
                    <a:pt x="2013" y="2683"/>
                    <a:pt x="2096" y="2278"/>
                    <a:pt x="2025" y="2278"/>
                  </a:cubicBezTo>
                  <a:lnTo>
                    <a:pt x="2025" y="2278"/>
                  </a:lnTo>
                  <a:cubicBezTo>
                    <a:pt x="2016" y="2278"/>
                    <a:pt x="2008" y="2279"/>
                    <a:pt x="2000" y="2279"/>
                  </a:cubicBezTo>
                  <a:cubicBezTo>
                    <a:pt x="1700" y="2279"/>
                    <a:pt x="1852" y="1849"/>
                    <a:pt x="1632" y="1837"/>
                  </a:cubicBezTo>
                  <a:cubicBezTo>
                    <a:pt x="1441" y="1766"/>
                    <a:pt x="1370" y="1563"/>
                    <a:pt x="1275" y="1385"/>
                  </a:cubicBezTo>
                  <a:cubicBezTo>
                    <a:pt x="1421" y="1176"/>
                    <a:pt x="1494" y="866"/>
                    <a:pt x="1268" y="866"/>
                  </a:cubicBezTo>
                  <a:cubicBezTo>
                    <a:pt x="1236" y="866"/>
                    <a:pt x="1199" y="872"/>
                    <a:pt x="1155" y="885"/>
                  </a:cubicBezTo>
                  <a:cubicBezTo>
                    <a:pt x="1094" y="902"/>
                    <a:pt x="1045" y="910"/>
                    <a:pt x="1005" y="910"/>
                  </a:cubicBezTo>
                  <a:cubicBezTo>
                    <a:pt x="775" y="910"/>
                    <a:pt x="866" y="649"/>
                    <a:pt x="774" y="527"/>
                  </a:cubicBezTo>
                  <a:cubicBezTo>
                    <a:pt x="620" y="432"/>
                    <a:pt x="477" y="361"/>
                    <a:pt x="429" y="170"/>
                  </a:cubicBezTo>
                  <a:cubicBezTo>
                    <a:pt x="417" y="135"/>
                    <a:pt x="382" y="87"/>
                    <a:pt x="370" y="63"/>
                  </a:cubicBezTo>
                  <a:cubicBezTo>
                    <a:pt x="307" y="23"/>
                    <a:pt x="249" y="1"/>
                    <a:pt x="1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3" name="Google Shape;273;p4"/>
            <p:cNvSpPr/>
            <p:nvPr/>
          </p:nvSpPr>
          <p:spPr>
            <a:xfrm>
              <a:off x="7877319" y="-53252"/>
              <a:ext cx="75933" cy="33959"/>
            </a:xfrm>
            <a:custGeom>
              <a:avLst/>
              <a:gdLst/>
              <a:ahLst/>
              <a:cxnLst/>
              <a:rect l="l" t="t" r="r" b="b"/>
              <a:pathLst>
                <a:path w="2406" h="1076" extrusionOk="0">
                  <a:moveTo>
                    <a:pt x="251" y="1"/>
                  </a:moveTo>
                  <a:cubicBezTo>
                    <a:pt x="137" y="1"/>
                    <a:pt x="47" y="66"/>
                    <a:pt x="0" y="289"/>
                  </a:cubicBezTo>
                  <a:cubicBezTo>
                    <a:pt x="595" y="670"/>
                    <a:pt x="1274" y="730"/>
                    <a:pt x="1869" y="1063"/>
                  </a:cubicBezTo>
                  <a:cubicBezTo>
                    <a:pt x="1977" y="1075"/>
                    <a:pt x="2084" y="1075"/>
                    <a:pt x="2179" y="1075"/>
                  </a:cubicBezTo>
                  <a:cubicBezTo>
                    <a:pt x="2298" y="1039"/>
                    <a:pt x="2381" y="968"/>
                    <a:pt x="2405" y="837"/>
                  </a:cubicBezTo>
                  <a:cubicBezTo>
                    <a:pt x="2128" y="804"/>
                    <a:pt x="1995" y="317"/>
                    <a:pt x="1873" y="317"/>
                  </a:cubicBezTo>
                  <a:cubicBezTo>
                    <a:pt x="1864" y="317"/>
                    <a:pt x="1855" y="319"/>
                    <a:pt x="1846" y="325"/>
                  </a:cubicBezTo>
                  <a:cubicBezTo>
                    <a:pt x="1698" y="423"/>
                    <a:pt x="1565" y="461"/>
                    <a:pt x="1440" y="461"/>
                  </a:cubicBezTo>
                  <a:cubicBezTo>
                    <a:pt x="1110" y="461"/>
                    <a:pt x="841" y="196"/>
                    <a:pt x="548" y="75"/>
                  </a:cubicBezTo>
                  <a:cubicBezTo>
                    <a:pt x="440" y="39"/>
                    <a:pt x="338" y="1"/>
                    <a:pt x="25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4" name="Google Shape;274;p4"/>
            <p:cNvSpPr/>
            <p:nvPr/>
          </p:nvSpPr>
          <p:spPr>
            <a:xfrm>
              <a:off x="8191426" y="135535"/>
              <a:ext cx="55262" cy="57092"/>
            </a:xfrm>
            <a:custGeom>
              <a:avLst/>
              <a:gdLst/>
              <a:ahLst/>
              <a:cxnLst/>
              <a:rect l="l" t="t" r="r" b="b"/>
              <a:pathLst>
                <a:path w="1751" h="1809" extrusionOk="0">
                  <a:moveTo>
                    <a:pt x="472" y="1"/>
                  </a:moveTo>
                  <a:cubicBezTo>
                    <a:pt x="429" y="1"/>
                    <a:pt x="379" y="12"/>
                    <a:pt x="322" y="34"/>
                  </a:cubicBezTo>
                  <a:cubicBezTo>
                    <a:pt x="305" y="31"/>
                    <a:pt x="290" y="30"/>
                    <a:pt x="275" y="30"/>
                  </a:cubicBezTo>
                  <a:cubicBezTo>
                    <a:pt x="99" y="30"/>
                    <a:pt x="45" y="216"/>
                    <a:pt x="1" y="391"/>
                  </a:cubicBezTo>
                  <a:cubicBezTo>
                    <a:pt x="108" y="677"/>
                    <a:pt x="346" y="796"/>
                    <a:pt x="560" y="915"/>
                  </a:cubicBezTo>
                  <a:cubicBezTo>
                    <a:pt x="917" y="1201"/>
                    <a:pt x="1132" y="1713"/>
                    <a:pt x="1608" y="1808"/>
                  </a:cubicBezTo>
                  <a:cubicBezTo>
                    <a:pt x="1679" y="1701"/>
                    <a:pt x="1715" y="1582"/>
                    <a:pt x="1715" y="1451"/>
                  </a:cubicBezTo>
                  <a:cubicBezTo>
                    <a:pt x="1691" y="1344"/>
                    <a:pt x="1656" y="1237"/>
                    <a:pt x="1679" y="1141"/>
                  </a:cubicBezTo>
                  <a:cubicBezTo>
                    <a:pt x="1715" y="1034"/>
                    <a:pt x="1751" y="927"/>
                    <a:pt x="1739" y="820"/>
                  </a:cubicBezTo>
                  <a:cubicBezTo>
                    <a:pt x="1727" y="760"/>
                    <a:pt x="1679" y="737"/>
                    <a:pt x="1632" y="737"/>
                  </a:cubicBezTo>
                  <a:cubicBezTo>
                    <a:pt x="1608" y="749"/>
                    <a:pt x="1560" y="760"/>
                    <a:pt x="1537" y="760"/>
                  </a:cubicBezTo>
                  <a:cubicBezTo>
                    <a:pt x="1490" y="768"/>
                    <a:pt x="1446" y="771"/>
                    <a:pt x="1403" y="771"/>
                  </a:cubicBezTo>
                  <a:cubicBezTo>
                    <a:pt x="1094" y="771"/>
                    <a:pt x="875" y="585"/>
                    <a:pt x="739" y="260"/>
                  </a:cubicBezTo>
                  <a:cubicBezTo>
                    <a:pt x="669" y="86"/>
                    <a:pt x="593" y="1"/>
                    <a:pt x="4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5" name="Google Shape;275;p4"/>
            <p:cNvSpPr/>
            <p:nvPr/>
          </p:nvSpPr>
          <p:spPr>
            <a:xfrm>
              <a:off x="7987018" y="-13424"/>
              <a:ext cx="53021" cy="40334"/>
            </a:xfrm>
            <a:custGeom>
              <a:avLst/>
              <a:gdLst/>
              <a:ahLst/>
              <a:cxnLst/>
              <a:rect l="l" t="t" r="r" b="b"/>
              <a:pathLst>
                <a:path w="1680" h="1278" extrusionOk="0">
                  <a:moveTo>
                    <a:pt x="407" y="1"/>
                  </a:moveTo>
                  <a:cubicBezTo>
                    <a:pt x="396" y="1"/>
                    <a:pt x="383" y="2"/>
                    <a:pt x="370" y="4"/>
                  </a:cubicBezTo>
                  <a:cubicBezTo>
                    <a:pt x="179" y="27"/>
                    <a:pt x="1" y="87"/>
                    <a:pt x="1" y="361"/>
                  </a:cubicBezTo>
                  <a:cubicBezTo>
                    <a:pt x="72" y="575"/>
                    <a:pt x="263" y="623"/>
                    <a:pt x="382" y="766"/>
                  </a:cubicBezTo>
                  <a:cubicBezTo>
                    <a:pt x="505" y="813"/>
                    <a:pt x="620" y="905"/>
                    <a:pt x="752" y="905"/>
                  </a:cubicBezTo>
                  <a:cubicBezTo>
                    <a:pt x="786" y="905"/>
                    <a:pt x="821" y="899"/>
                    <a:pt x="858" y="885"/>
                  </a:cubicBezTo>
                  <a:cubicBezTo>
                    <a:pt x="861" y="884"/>
                    <a:pt x="865" y="884"/>
                    <a:pt x="868" y="884"/>
                  </a:cubicBezTo>
                  <a:cubicBezTo>
                    <a:pt x="1047" y="884"/>
                    <a:pt x="1021" y="1187"/>
                    <a:pt x="1190" y="1187"/>
                  </a:cubicBezTo>
                  <a:cubicBezTo>
                    <a:pt x="1201" y="1187"/>
                    <a:pt x="1214" y="1185"/>
                    <a:pt x="1227" y="1182"/>
                  </a:cubicBezTo>
                  <a:cubicBezTo>
                    <a:pt x="1322" y="1206"/>
                    <a:pt x="1418" y="1242"/>
                    <a:pt x="1501" y="1278"/>
                  </a:cubicBezTo>
                  <a:cubicBezTo>
                    <a:pt x="1644" y="1111"/>
                    <a:pt x="1608" y="885"/>
                    <a:pt x="1679" y="706"/>
                  </a:cubicBezTo>
                  <a:cubicBezTo>
                    <a:pt x="1563" y="696"/>
                    <a:pt x="1502" y="475"/>
                    <a:pt x="1388" y="475"/>
                  </a:cubicBezTo>
                  <a:cubicBezTo>
                    <a:pt x="1361" y="475"/>
                    <a:pt x="1332" y="486"/>
                    <a:pt x="1298" y="516"/>
                  </a:cubicBezTo>
                  <a:cubicBezTo>
                    <a:pt x="1200" y="593"/>
                    <a:pt x="1117" y="625"/>
                    <a:pt x="1045" y="625"/>
                  </a:cubicBezTo>
                  <a:cubicBezTo>
                    <a:pt x="875" y="625"/>
                    <a:pt x="768" y="445"/>
                    <a:pt x="667" y="277"/>
                  </a:cubicBezTo>
                  <a:cubicBezTo>
                    <a:pt x="601" y="134"/>
                    <a:pt x="556" y="1"/>
                    <a:pt x="4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6" name="Google Shape;276;p4"/>
            <p:cNvSpPr/>
            <p:nvPr/>
          </p:nvSpPr>
          <p:spPr>
            <a:xfrm>
              <a:off x="8333853" y="275562"/>
              <a:ext cx="49234" cy="47151"/>
            </a:xfrm>
            <a:custGeom>
              <a:avLst/>
              <a:gdLst/>
              <a:ahLst/>
              <a:cxnLst/>
              <a:rect l="l" t="t" r="r" b="b"/>
              <a:pathLst>
                <a:path w="1560" h="1494" extrusionOk="0">
                  <a:moveTo>
                    <a:pt x="498" y="0"/>
                  </a:moveTo>
                  <a:cubicBezTo>
                    <a:pt x="368" y="0"/>
                    <a:pt x="205" y="59"/>
                    <a:pt x="0" y="169"/>
                  </a:cubicBezTo>
                  <a:cubicBezTo>
                    <a:pt x="0" y="443"/>
                    <a:pt x="191" y="586"/>
                    <a:pt x="310" y="788"/>
                  </a:cubicBezTo>
                  <a:cubicBezTo>
                    <a:pt x="334" y="824"/>
                    <a:pt x="381" y="860"/>
                    <a:pt x="429" y="895"/>
                  </a:cubicBezTo>
                  <a:cubicBezTo>
                    <a:pt x="595" y="967"/>
                    <a:pt x="619" y="1205"/>
                    <a:pt x="774" y="1276"/>
                  </a:cubicBezTo>
                  <a:cubicBezTo>
                    <a:pt x="786" y="1324"/>
                    <a:pt x="810" y="1360"/>
                    <a:pt x="834" y="1384"/>
                  </a:cubicBezTo>
                  <a:cubicBezTo>
                    <a:pt x="840" y="1465"/>
                    <a:pt x="859" y="1494"/>
                    <a:pt x="887" y="1494"/>
                  </a:cubicBezTo>
                  <a:cubicBezTo>
                    <a:pt x="912" y="1494"/>
                    <a:pt x="943" y="1471"/>
                    <a:pt x="976" y="1443"/>
                  </a:cubicBezTo>
                  <a:cubicBezTo>
                    <a:pt x="1096" y="1407"/>
                    <a:pt x="1203" y="1372"/>
                    <a:pt x="1322" y="1324"/>
                  </a:cubicBezTo>
                  <a:cubicBezTo>
                    <a:pt x="1453" y="1229"/>
                    <a:pt x="1560" y="1074"/>
                    <a:pt x="1441" y="895"/>
                  </a:cubicBezTo>
                  <a:cubicBezTo>
                    <a:pt x="1404" y="847"/>
                    <a:pt x="1372" y="828"/>
                    <a:pt x="1343" y="828"/>
                  </a:cubicBezTo>
                  <a:cubicBezTo>
                    <a:pt x="1280" y="828"/>
                    <a:pt x="1229" y="921"/>
                    <a:pt x="1155" y="1003"/>
                  </a:cubicBezTo>
                  <a:cubicBezTo>
                    <a:pt x="1118" y="1047"/>
                    <a:pt x="1087" y="1070"/>
                    <a:pt x="1061" y="1070"/>
                  </a:cubicBezTo>
                  <a:cubicBezTo>
                    <a:pt x="1004" y="1070"/>
                    <a:pt x="973" y="952"/>
                    <a:pt x="965" y="681"/>
                  </a:cubicBezTo>
                  <a:cubicBezTo>
                    <a:pt x="879" y="213"/>
                    <a:pt x="747" y="0"/>
                    <a:pt x="4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7" name="Google Shape;277;p4"/>
            <p:cNvSpPr/>
            <p:nvPr/>
          </p:nvSpPr>
          <p:spPr>
            <a:xfrm>
              <a:off x="8597245" y="687282"/>
              <a:ext cx="28972" cy="52421"/>
            </a:xfrm>
            <a:custGeom>
              <a:avLst/>
              <a:gdLst/>
              <a:ahLst/>
              <a:cxnLst/>
              <a:rect l="l" t="t" r="r" b="b"/>
              <a:pathLst>
                <a:path w="918" h="1661" extrusionOk="0">
                  <a:moveTo>
                    <a:pt x="197" y="0"/>
                  </a:moveTo>
                  <a:cubicBezTo>
                    <a:pt x="128" y="0"/>
                    <a:pt x="57" y="21"/>
                    <a:pt x="12" y="101"/>
                  </a:cubicBezTo>
                  <a:cubicBezTo>
                    <a:pt x="0" y="351"/>
                    <a:pt x="84" y="541"/>
                    <a:pt x="203" y="720"/>
                  </a:cubicBezTo>
                  <a:cubicBezTo>
                    <a:pt x="274" y="958"/>
                    <a:pt x="381" y="1184"/>
                    <a:pt x="560" y="1351"/>
                  </a:cubicBezTo>
                  <a:cubicBezTo>
                    <a:pt x="596" y="1375"/>
                    <a:pt x="608" y="1423"/>
                    <a:pt x="643" y="1458"/>
                  </a:cubicBezTo>
                  <a:cubicBezTo>
                    <a:pt x="620" y="1553"/>
                    <a:pt x="667" y="1637"/>
                    <a:pt x="751" y="1661"/>
                  </a:cubicBezTo>
                  <a:cubicBezTo>
                    <a:pt x="905" y="1530"/>
                    <a:pt x="917" y="1375"/>
                    <a:pt x="893" y="1172"/>
                  </a:cubicBezTo>
                  <a:cubicBezTo>
                    <a:pt x="846" y="887"/>
                    <a:pt x="882" y="577"/>
                    <a:pt x="774" y="291"/>
                  </a:cubicBezTo>
                  <a:cubicBezTo>
                    <a:pt x="715" y="232"/>
                    <a:pt x="655" y="184"/>
                    <a:pt x="596" y="160"/>
                  </a:cubicBezTo>
                  <a:cubicBezTo>
                    <a:pt x="489" y="113"/>
                    <a:pt x="381" y="53"/>
                    <a:pt x="262" y="6"/>
                  </a:cubicBezTo>
                  <a:cubicBezTo>
                    <a:pt x="242" y="3"/>
                    <a:pt x="219" y="0"/>
                    <a:pt x="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8" name="Google Shape;278;p4"/>
            <p:cNvSpPr/>
            <p:nvPr/>
          </p:nvSpPr>
          <p:spPr>
            <a:xfrm>
              <a:off x="8581086" y="656260"/>
              <a:ext cx="36862" cy="34811"/>
            </a:xfrm>
            <a:custGeom>
              <a:avLst/>
              <a:gdLst/>
              <a:ahLst/>
              <a:cxnLst/>
              <a:rect l="l" t="t" r="r" b="b"/>
              <a:pathLst>
                <a:path w="1168" h="1103" extrusionOk="0">
                  <a:moveTo>
                    <a:pt x="405" y="0"/>
                  </a:moveTo>
                  <a:cubicBezTo>
                    <a:pt x="227" y="96"/>
                    <a:pt x="0" y="155"/>
                    <a:pt x="120" y="489"/>
                  </a:cubicBezTo>
                  <a:cubicBezTo>
                    <a:pt x="167" y="620"/>
                    <a:pt x="262" y="727"/>
                    <a:pt x="274" y="870"/>
                  </a:cubicBezTo>
                  <a:cubicBezTo>
                    <a:pt x="274" y="1047"/>
                    <a:pt x="348" y="1102"/>
                    <a:pt x="455" y="1102"/>
                  </a:cubicBezTo>
                  <a:cubicBezTo>
                    <a:pt x="477" y="1102"/>
                    <a:pt x="500" y="1100"/>
                    <a:pt x="524" y="1096"/>
                  </a:cubicBezTo>
                  <a:cubicBezTo>
                    <a:pt x="596" y="1084"/>
                    <a:pt x="691" y="1084"/>
                    <a:pt x="762" y="1072"/>
                  </a:cubicBezTo>
                  <a:cubicBezTo>
                    <a:pt x="777" y="1074"/>
                    <a:pt x="792" y="1074"/>
                    <a:pt x="807" y="1074"/>
                  </a:cubicBezTo>
                  <a:cubicBezTo>
                    <a:pt x="908" y="1074"/>
                    <a:pt x="999" y="1038"/>
                    <a:pt x="1072" y="965"/>
                  </a:cubicBezTo>
                  <a:cubicBezTo>
                    <a:pt x="1132" y="893"/>
                    <a:pt x="1167" y="798"/>
                    <a:pt x="1155" y="691"/>
                  </a:cubicBezTo>
                  <a:cubicBezTo>
                    <a:pt x="1132" y="608"/>
                    <a:pt x="1096" y="524"/>
                    <a:pt x="1036" y="465"/>
                  </a:cubicBezTo>
                  <a:cubicBezTo>
                    <a:pt x="1030" y="432"/>
                    <a:pt x="999" y="424"/>
                    <a:pt x="962" y="424"/>
                  </a:cubicBezTo>
                  <a:cubicBezTo>
                    <a:pt x="933" y="424"/>
                    <a:pt x="900" y="429"/>
                    <a:pt x="871" y="429"/>
                  </a:cubicBezTo>
                  <a:cubicBezTo>
                    <a:pt x="807" y="429"/>
                    <a:pt x="768" y="405"/>
                    <a:pt x="858" y="250"/>
                  </a:cubicBezTo>
                  <a:cubicBezTo>
                    <a:pt x="810" y="96"/>
                    <a:pt x="655" y="84"/>
                    <a:pt x="572" y="12"/>
                  </a:cubicBezTo>
                  <a:cubicBezTo>
                    <a:pt x="512" y="0"/>
                    <a:pt x="465" y="0"/>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79" name="Google Shape;279;p4"/>
            <p:cNvSpPr/>
            <p:nvPr/>
          </p:nvSpPr>
          <p:spPr>
            <a:xfrm>
              <a:off x="8036251" y="19808"/>
              <a:ext cx="38724" cy="34148"/>
            </a:xfrm>
            <a:custGeom>
              <a:avLst/>
              <a:gdLst/>
              <a:ahLst/>
              <a:cxnLst/>
              <a:rect l="l" t="t" r="r" b="b"/>
              <a:pathLst>
                <a:path w="1227" h="1082" extrusionOk="0">
                  <a:moveTo>
                    <a:pt x="744" y="0"/>
                  </a:moveTo>
                  <a:cubicBezTo>
                    <a:pt x="632" y="0"/>
                    <a:pt x="513" y="30"/>
                    <a:pt x="393" y="70"/>
                  </a:cubicBezTo>
                  <a:cubicBezTo>
                    <a:pt x="0" y="225"/>
                    <a:pt x="215" y="379"/>
                    <a:pt x="370" y="546"/>
                  </a:cubicBezTo>
                  <a:cubicBezTo>
                    <a:pt x="417" y="594"/>
                    <a:pt x="465" y="653"/>
                    <a:pt x="512" y="713"/>
                  </a:cubicBezTo>
                  <a:cubicBezTo>
                    <a:pt x="560" y="760"/>
                    <a:pt x="584" y="784"/>
                    <a:pt x="631" y="820"/>
                  </a:cubicBezTo>
                  <a:cubicBezTo>
                    <a:pt x="798" y="856"/>
                    <a:pt x="941" y="939"/>
                    <a:pt x="1060" y="1082"/>
                  </a:cubicBezTo>
                  <a:lnTo>
                    <a:pt x="1096" y="1034"/>
                  </a:lnTo>
                  <a:cubicBezTo>
                    <a:pt x="1179" y="820"/>
                    <a:pt x="1227" y="594"/>
                    <a:pt x="1215" y="355"/>
                  </a:cubicBezTo>
                  <a:cubicBezTo>
                    <a:pt x="1103" y="86"/>
                    <a:pt x="934" y="0"/>
                    <a:pt x="7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0" name="Google Shape;280;p4"/>
            <p:cNvSpPr/>
            <p:nvPr/>
          </p:nvSpPr>
          <p:spPr>
            <a:xfrm>
              <a:off x="8240280" y="162139"/>
              <a:ext cx="33106" cy="48539"/>
            </a:xfrm>
            <a:custGeom>
              <a:avLst/>
              <a:gdLst/>
              <a:ahLst/>
              <a:cxnLst/>
              <a:rect l="l" t="t" r="r" b="b"/>
              <a:pathLst>
                <a:path w="1049" h="1538" extrusionOk="0">
                  <a:moveTo>
                    <a:pt x="143" y="1"/>
                  </a:moveTo>
                  <a:cubicBezTo>
                    <a:pt x="108" y="72"/>
                    <a:pt x="72" y="156"/>
                    <a:pt x="24" y="239"/>
                  </a:cubicBezTo>
                  <a:cubicBezTo>
                    <a:pt x="24" y="370"/>
                    <a:pt x="179" y="453"/>
                    <a:pt x="143" y="620"/>
                  </a:cubicBezTo>
                  <a:cubicBezTo>
                    <a:pt x="12" y="715"/>
                    <a:pt x="1" y="810"/>
                    <a:pt x="72" y="965"/>
                  </a:cubicBezTo>
                  <a:cubicBezTo>
                    <a:pt x="120" y="1037"/>
                    <a:pt x="143" y="1096"/>
                    <a:pt x="191" y="1156"/>
                  </a:cubicBezTo>
                  <a:cubicBezTo>
                    <a:pt x="361" y="1262"/>
                    <a:pt x="455" y="1538"/>
                    <a:pt x="684" y="1538"/>
                  </a:cubicBezTo>
                  <a:cubicBezTo>
                    <a:pt x="712" y="1538"/>
                    <a:pt x="742" y="1534"/>
                    <a:pt x="774" y="1525"/>
                  </a:cubicBezTo>
                  <a:cubicBezTo>
                    <a:pt x="751" y="1310"/>
                    <a:pt x="917" y="1334"/>
                    <a:pt x="1036" y="1287"/>
                  </a:cubicBezTo>
                  <a:cubicBezTo>
                    <a:pt x="1048" y="1203"/>
                    <a:pt x="1024" y="1144"/>
                    <a:pt x="977" y="1084"/>
                  </a:cubicBezTo>
                  <a:cubicBezTo>
                    <a:pt x="893" y="1025"/>
                    <a:pt x="893" y="918"/>
                    <a:pt x="893" y="810"/>
                  </a:cubicBezTo>
                  <a:cubicBezTo>
                    <a:pt x="858" y="787"/>
                    <a:pt x="846" y="751"/>
                    <a:pt x="834" y="727"/>
                  </a:cubicBezTo>
                  <a:cubicBezTo>
                    <a:pt x="774" y="668"/>
                    <a:pt x="608" y="739"/>
                    <a:pt x="643" y="596"/>
                  </a:cubicBezTo>
                  <a:cubicBezTo>
                    <a:pt x="739" y="84"/>
                    <a:pt x="429" y="72"/>
                    <a:pt x="1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1" name="Google Shape;281;p4"/>
            <p:cNvSpPr/>
            <p:nvPr/>
          </p:nvSpPr>
          <p:spPr>
            <a:xfrm>
              <a:off x="8685168" y="769178"/>
              <a:ext cx="37620" cy="40491"/>
            </a:xfrm>
            <a:custGeom>
              <a:avLst/>
              <a:gdLst/>
              <a:ahLst/>
              <a:cxnLst/>
              <a:rect l="l" t="t" r="r" b="b"/>
              <a:pathLst>
                <a:path w="1192" h="1283" extrusionOk="0">
                  <a:moveTo>
                    <a:pt x="512" y="0"/>
                  </a:moveTo>
                  <a:cubicBezTo>
                    <a:pt x="439" y="0"/>
                    <a:pt x="361" y="54"/>
                    <a:pt x="274" y="209"/>
                  </a:cubicBezTo>
                  <a:cubicBezTo>
                    <a:pt x="370" y="244"/>
                    <a:pt x="453" y="268"/>
                    <a:pt x="548" y="292"/>
                  </a:cubicBezTo>
                  <a:cubicBezTo>
                    <a:pt x="751" y="316"/>
                    <a:pt x="858" y="471"/>
                    <a:pt x="786" y="673"/>
                  </a:cubicBezTo>
                  <a:cubicBezTo>
                    <a:pt x="751" y="775"/>
                    <a:pt x="716" y="810"/>
                    <a:pt x="681" y="810"/>
                  </a:cubicBezTo>
                  <a:cubicBezTo>
                    <a:pt x="610" y="810"/>
                    <a:pt x="541" y="665"/>
                    <a:pt x="477" y="649"/>
                  </a:cubicBezTo>
                  <a:cubicBezTo>
                    <a:pt x="362" y="625"/>
                    <a:pt x="253" y="578"/>
                    <a:pt x="146" y="578"/>
                  </a:cubicBezTo>
                  <a:cubicBezTo>
                    <a:pt x="97" y="578"/>
                    <a:pt x="49" y="587"/>
                    <a:pt x="1" y="613"/>
                  </a:cubicBezTo>
                  <a:cubicBezTo>
                    <a:pt x="24" y="780"/>
                    <a:pt x="120" y="911"/>
                    <a:pt x="262" y="983"/>
                  </a:cubicBezTo>
                  <a:lnTo>
                    <a:pt x="251" y="983"/>
                  </a:lnTo>
                  <a:cubicBezTo>
                    <a:pt x="405" y="1070"/>
                    <a:pt x="513" y="1283"/>
                    <a:pt x="682" y="1283"/>
                  </a:cubicBezTo>
                  <a:cubicBezTo>
                    <a:pt x="721" y="1283"/>
                    <a:pt x="763" y="1271"/>
                    <a:pt x="810" y="1244"/>
                  </a:cubicBezTo>
                  <a:cubicBezTo>
                    <a:pt x="1084" y="1078"/>
                    <a:pt x="1191" y="792"/>
                    <a:pt x="1108" y="447"/>
                  </a:cubicBezTo>
                  <a:cubicBezTo>
                    <a:pt x="1084" y="387"/>
                    <a:pt x="1036" y="328"/>
                    <a:pt x="1013" y="268"/>
                  </a:cubicBezTo>
                  <a:cubicBezTo>
                    <a:pt x="1007" y="269"/>
                    <a:pt x="1002" y="269"/>
                    <a:pt x="997" y="269"/>
                  </a:cubicBezTo>
                  <a:cubicBezTo>
                    <a:pt x="821" y="269"/>
                    <a:pt x="677" y="0"/>
                    <a:pt x="51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2" name="Google Shape;282;p4"/>
            <p:cNvSpPr/>
            <p:nvPr/>
          </p:nvSpPr>
          <p:spPr>
            <a:xfrm>
              <a:off x="7944950" y="-26868"/>
              <a:ext cx="42480" cy="26163"/>
            </a:xfrm>
            <a:custGeom>
              <a:avLst/>
              <a:gdLst/>
              <a:ahLst/>
              <a:cxnLst/>
              <a:rect l="l" t="t" r="r" b="b"/>
              <a:pathLst>
                <a:path w="1346" h="829" extrusionOk="0">
                  <a:moveTo>
                    <a:pt x="274" y="1"/>
                  </a:moveTo>
                  <a:cubicBezTo>
                    <a:pt x="179" y="60"/>
                    <a:pt x="84" y="132"/>
                    <a:pt x="0" y="191"/>
                  </a:cubicBezTo>
                  <a:cubicBezTo>
                    <a:pt x="0" y="299"/>
                    <a:pt x="52" y="307"/>
                    <a:pt x="108" y="307"/>
                  </a:cubicBezTo>
                  <a:cubicBezTo>
                    <a:pt x="119" y="307"/>
                    <a:pt x="130" y="307"/>
                    <a:pt x="141" y="307"/>
                  </a:cubicBezTo>
                  <a:cubicBezTo>
                    <a:pt x="168" y="307"/>
                    <a:pt x="194" y="309"/>
                    <a:pt x="215" y="322"/>
                  </a:cubicBezTo>
                  <a:cubicBezTo>
                    <a:pt x="476" y="656"/>
                    <a:pt x="857" y="596"/>
                    <a:pt x="1155" y="799"/>
                  </a:cubicBezTo>
                  <a:cubicBezTo>
                    <a:pt x="1176" y="820"/>
                    <a:pt x="1197" y="829"/>
                    <a:pt x="1217" y="829"/>
                  </a:cubicBezTo>
                  <a:cubicBezTo>
                    <a:pt x="1242" y="829"/>
                    <a:pt x="1266" y="813"/>
                    <a:pt x="1286" y="787"/>
                  </a:cubicBezTo>
                  <a:cubicBezTo>
                    <a:pt x="1346" y="537"/>
                    <a:pt x="1262" y="394"/>
                    <a:pt x="1024" y="370"/>
                  </a:cubicBezTo>
                  <a:cubicBezTo>
                    <a:pt x="774" y="251"/>
                    <a:pt x="536" y="120"/>
                    <a:pt x="2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3" name="Google Shape;283;p4"/>
            <p:cNvSpPr/>
            <p:nvPr/>
          </p:nvSpPr>
          <p:spPr>
            <a:xfrm>
              <a:off x="8141468" y="91131"/>
              <a:ext cx="33043" cy="28436"/>
            </a:xfrm>
            <a:custGeom>
              <a:avLst/>
              <a:gdLst/>
              <a:ahLst/>
              <a:cxnLst/>
              <a:rect l="l" t="t" r="r" b="b"/>
              <a:pathLst>
                <a:path w="1047" h="901" extrusionOk="0">
                  <a:moveTo>
                    <a:pt x="405" y="0"/>
                  </a:moveTo>
                  <a:cubicBezTo>
                    <a:pt x="262" y="12"/>
                    <a:pt x="179" y="131"/>
                    <a:pt x="107" y="262"/>
                  </a:cubicBezTo>
                  <a:cubicBezTo>
                    <a:pt x="48" y="370"/>
                    <a:pt x="0" y="477"/>
                    <a:pt x="36" y="596"/>
                  </a:cubicBezTo>
                  <a:cubicBezTo>
                    <a:pt x="60" y="679"/>
                    <a:pt x="95" y="762"/>
                    <a:pt x="179" y="774"/>
                  </a:cubicBezTo>
                  <a:cubicBezTo>
                    <a:pt x="262" y="798"/>
                    <a:pt x="334" y="846"/>
                    <a:pt x="405" y="893"/>
                  </a:cubicBezTo>
                  <a:cubicBezTo>
                    <a:pt x="420" y="898"/>
                    <a:pt x="434" y="900"/>
                    <a:pt x="448" y="900"/>
                  </a:cubicBezTo>
                  <a:cubicBezTo>
                    <a:pt x="590" y="900"/>
                    <a:pt x="629" y="651"/>
                    <a:pt x="775" y="651"/>
                  </a:cubicBezTo>
                  <a:cubicBezTo>
                    <a:pt x="786" y="651"/>
                    <a:pt x="797" y="652"/>
                    <a:pt x="810" y="655"/>
                  </a:cubicBezTo>
                  <a:cubicBezTo>
                    <a:pt x="976" y="620"/>
                    <a:pt x="988" y="477"/>
                    <a:pt x="1000" y="322"/>
                  </a:cubicBezTo>
                  <a:cubicBezTo>
                    <a:pt x="1046" y="139"/>
                    <a:pt x="979" y="118"/>
                    <a:pt x="886" y="118"/>
                  </a:cubicBezTo>
                  <a:cubicBezTo>
                    <a:pt x="858" y="118"/>
                    <a:pt x="828" y="120"/>
                    <a:pt x="798" y="120"/>
                  </a:cubicBezTo>
                  <a:cubicBezTo>
                    <a:pt x="746" y="120"/>
                    <a:pt x="694" y="126"/>
                    <a:pt x="644" y="126"/>
                  </a:cubicBezTo>
                  <a:cubicBezTo>
                    <a:pt x="556" y="126"/>
                    <a:pt x="473" y="107"/>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4" name="Google Shape;284;p4"/>
            <p:cNvSpPr/>
            <p:nvPr/>
          </p:nvSpPr>
          <p:spPr>
            <a:xfrm>
              <a:off x="8561551" y="625711"/>
              <a:ext cx="32349" cy="44847"/>
            </a:xfrm>
            <a:custGeom>
              <a:avLst/>
              <a:gdLst/>
              <a:ahLst/>
              <a:cxnLst/>
              <a:rect l="l" t="t" r="r" b="b"/>
              <a:pathLst>
                <a:path w="1025" h="1421" extrusionOk="0">
                  <a:moveTo>
                    <a:pt x="234" y="1"/>
                  </a:moveTo>
                  <a:cubicBezTo>
                    <a:pt x="169" y="1"/>
                    <a:pt x="112" y="28"/>
                    <a:pt x="60" y="87"/>
                  </a:cubicBezTo>
                  <a:cubicBezTo>
                    <a:pt x="0" y="159"/>
                    <a:pt x="12" y="254"/>
                    <a:pt x="24" y="337"/>
                  </a:cubicBezTo>
                  <a:cubicBezTo>
                    <a:pt x="119" y="409"/>
                    <a:pt x="203" y="504"/>
                    <a:pt x="298" y="576"/>
                  </a:cubicBezTo>
                  <a:cubicBezTo>
                    <a:pt x="358" y="933"/>
                    <a:pt x="441" y="1266"/>
                    <a:pt x="774" y="1421"/>
                  </a:cubicBezTo>
                  <a:cubicBezTo>
                    <a:pt x="739" y="1195"/>
                    <a:pt x="977" y="1159"/>
                    <a:pt x="1024" y="968"/>
                  </a:cubicBezTo>
                  <a:cubicBezTo>
                    <a:pt x="846" y="933"/>
                    <a:pt x="953" y="695"/>
                    <a:pt x="846" y="635"/>
                  </a:cubicBezTo>
                  <a:cubicBezTo>
                    <a:pt x="548" y="564"/>
                    <a:pt x="655" y="99"/>
                    <a:pt x="358" y="28"/>
                  </a:cubicBezTo>
                  <a:cubicBezTo>
                    <a:pt x="313" y="10"/>
                    <a:pt x="272" y="1"/>
                    <a:pt x="2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5" name="Google Shape;285;p4"/>
            <p:cNvSpPr/>
            <p:nvPr/>
          </p:nvSpPr>
          <p:spPr>
            <a:xfrm>
              <a:off x="8282380" y="15989"/>
              <a:ext cx="41344" cy="38409"/>
            </a:xfrm>
            <a:custGeom>
              <a:avLst/>
              <a:gdLst/>
              <a:ahLst/>
              <a:cxnLst/>
              <a:rect l="l" t="t" r="r" b="b"/>
              <a:pathLst>
                <a:path w="1310" h="1217" extrusionOk="0">
                  <a:moveTo>
                    <a:pt x="0" y="0"/>
                  </a:moveTo>
                  <a:cubicBezTo>
                    <a:pt x="179" y="250"/>
                    <a:pt x="226" y="667"/>
                    <a:pt x="619" y="703"/>
                  </a:cubicBezTo>
                  <a:cubicBezTo>
                    <a:pt x="714" y="703"/>
                    <a:pt x="822" y="881"/>
                    <a:pt x="774" y="977"/>
                  </a:cubicBezTo>
                  <a:cubicBezTo>
                    <a:pt x="693" y="1163"/>
                    <a:pt x="693" y="1216"/>
                    <a:pt x="738" y="1216"/>
                  </a:cubicBezTo>
                  <a:cubicBezTo>
                    <a:pt x="778" y="1216"/>
                    <a:pt x="855" y="1172"/>
                    <a:pt x="941" y="1143"/>
                  </a:cubicBezTo>
                  <a:cubicBezTo>
                    <a:pt x="983" y="1124"/>
                    <a:pt x="1030" y="1118"/>
                    <a:pt x="1079" y="1118"/>
                  </a:cubicBezTo>
                  <a:cubicBezTo>
                    <a:pt x="1153" y="1118"/>
                    <a:pt x="1231" y="1131"/>
                    <a:pt x="1310" y="1131"/>
                  </a:cubicBezTo>
                  <a:cubicBezTo>
                    <a:pt x="881" y="738"/>
                    <a:pt x="452" y="357"/>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6" name="Google Shape;286;p4"/>
            <p:cNvSpPr/>
            <p:nvPr/>
          </p:nvSpPr>
          <p:spPr>
            <a:xfrm>
              <a:off x="8121555" y="77687"/>
              <a:ext cx="33075" cy="22944"/>
            </a:xfrm>
            <a:custGeom>
              <a:avLst/>
              <a:gdLst/>
              <a:ahLst/>
              <a:cxnLst/>
              <a:rect l="l" t="t" r="r" b="b"/>
              <a:pathLst>
                <a:path w="1048" h="727" extrusionOk="0">
                  <a:moveTo>
                    <a:pt x="415" y="0"/>
                  </a:moveTo>
                  <a:cubicBezTo>
                    <a:pt x="259" y="0"/>
                    <a:pt x="115" y="78"/>
                    <a:pt x="36" y="296"/>
                  </a:cubicBezTo>
                  <a:lnTo>
                    <a:pt x="0" y="426"/>
                  </a:lnTo>
                  <a:cubicBezTo>
                    <a:pt x="83" y="534"/>
                    <a:pt x="179" y="617"/>
                    <a:pt x="262" y="688"/>
                  </a:cubicBezTo>
                  <a:cubicBezTo>
                    <a:pt x="310" y="712"/>
                    <a:pt x="369" y="724"/>
                    <a:pt x="417" y="724"/>
                  </a:cubicBezTo>
                  <a:cubicBezTo>
                    <a:pt x="430" y="723"/>
                    <a:pt x="442" y="723"/>
                    <a:pt x="455" y="723"/>
                  </a:cubicBezTo>
                  <a:cubicBezTo>
                    <a:pt x="496" y="723"/>
                    <a:pt x="537" y="726"/>
                    <a:pt x="577" y="726"/>
                  </a:cubicBezTo>
                  <a:cubicBezTo>
                    <a:pt x="670" y="726"/>
                    <a:pt x="757" y="706"/>
                    <a:pt x="810" y="569"/>
                  </a:cubicBezTo>
                  <a:cubicBezTo>
                    <a:pt x="1048" y="153"/>
                    <a:pt x="798" y="57"/>
                    <a:pt x="512" y="10"/>
                  </a:cubicBezTo>
                  <a:cubicBezTo>
                    <a:pt x="480" y="4"/>
                    <a:pt x="447" y="0"/>
                    <a:pt x="4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7" name="Google Shape;287;p4"/>
            <p:cNvSpPr/>
            <p:nvPr/>
          </p:nvSpPr>
          <p:spPr>
            <a:xfrm>
              <a:off x="8028739" y="8289"/>
              <a:ext cx="22029" cy="28404"/>
            </a:xfrm>
            <a:custGeom>
              <a:avLst/>
              <a:gdLst/>
              <a:ahLst/>
              <a:cxnLst/>
              <a:rect l="l" t="t" r="r" b="b"/>
              <a:pathLst>
                <a:path w="698" h="900" extrusionOk="0">
                  <a:moveTo>
                    <a:pt x="469" y="0"/>
                  </a:moveTo>
                  <a:cubicBezTo>
                    <a:pt x="439" y="0"/>
                    <a:pt x="403" y="6"/>
                    <a:pt x="357" y="18"/>
                  </a:cubicBezTo>
                  <a:cubicBezTo>
                    <a:pt x="0" y="78"/>
                    <a:pt x="143" y="351"/>
                    <a:pt x="179" y="590"/>
                  </a:cubicBezTo>
                  <a:cubicBezTo>
                    <a:pt x="298" y="744"/>
                    <a:pt x="441" y="863"/>
                    <a:pt x="619" y="899"/>
                  </a:cubicBezTo>
                  <a:cubicBezTo>
                    <a:pt x="524" y="732"/>
                    <a:pt x="441" y="566"/>
                    <a:pt x="631" y="423"/>
                  </a:cubicBezTo>
                  <a:cubicBezTo>
                    <a:pt x="515" y="328"/>
                    <a:pt x="698" y="0"/>
                    <a:pt x="4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8" name="Google Shape;288;p4"/>
            <p:cNvSpPr/>
            <p:nvPr/>
          </p:nvSpPr>
          <p:spPr>
            <a:xfrm>
              <a:off x="8154218" y="104386"/>
              <a:ext cx="13192" cy="26321"/>
            </a:xfrm>
            <a:custGeom>
              <a:avLst/>
              <a:gdLst/>
              <a:ahLst/>
              <a:cxnLst/>
              <a:rect l="l" t="t" r="r" b="b"/>
              <a:pathLst>
                <a:path w="418" h="834" extrusionOk="0">
                  <a:moveTo>
                    <a:pt x="179" y="1"/>
                  </a:moveTo>
                  <a:cubicBezTo>
                    <a:pt x="165" y="1"/>
                    <a:pt x="149" y="3"/>
                    <a:pt x="132" y="9"/>
                  </a:cubicBezTo>
                  <a:cubicBezTo>
                    <a:pt x="13" y="57"/>
                    <a:pt x="120" y="188"/>
                    <a:pt x="108" y="283"/>
                  </a:cubicBezTo>
                  <a:cubicBezTo>
                    <a:pt x="96" y="342"/>
                    <a:pt x="37" y="414"/>
                    <a:pt x="1" y="473"/>
                  </a:cubicBezTo>
                  <a:cubicBezTo>
                    <a:pt x="61" y="581"/>
                    <a:pt x="120" y="700"/>
                    <a:pt x="168" y="831"/>
                  </a:cubicBezTo>
                  <a:cubicBezTo>
                    <a:pt x="180" y="833"/>
                    <a:pt x="191" y="834"/>
                    <a:pt x="203" y="834"/>
                  </a:cubicBezTo>
                  <a:cubicBezTo>
                    <a:pt x="262" y="834"/>
                    <a:pt x="318" y="809"/>
                    <a:pt x="358" y="759"/>
                  </a:cubicBezTo>
                  <a:cubicBezTo>
                    <a:pt x="394" y="712"/>
                    <a:pt x="406" y="664"/>
                    <a:pt x="406" y="604"/>
                  </a:cubicBezTo>
                  <a:cubicBezTo>
                    <a:pt x="418" y="497"/>
                    <a:pt x="406" y="390"/>
                    <a:pt x="394" y="295"/>
                  </a:cubicBezTo>
                  <a:cubicBezTo>
                    <a:pt x="370" y="259"/>
                    <a:pt x="370" y="247"/>
                    <a:pt x="358" y="223"/>
                  </a:cubicBezTo>
                  <a:cubicBezTo>
                    <a:pt x="306" y="140"/>
                    <a:pt x="281" y="1"/>
                    <a:pt x="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89" name="Google Shape;289;p4"/>
            <p:cNvSpPr/>
            <p:nvPr/>
          </p:nvSpPr>
          <p:spPr>
            <a:xfrm>
              <a:off x="8267326" y="2450"/>
              <a:ext cx="15812" cy="22218"/>
            </a:xfrm>
            <a:custGeom>
              <a:avLst/>
              <a:gdLst/>
              <a:ahLst/>
              <a:cxnLst/>
              <a:rect l="l" t="t" r="r" b="b"/>
              <a:pathLst>
                <a:path w="501" h="704" extrusionOk="0">
                  <a:moveTo>
                    <a:pt x="1" y="1"/>
                  </a:moveTo>
                  <a:lnTo>
                    <a:pt x="1" y="1"/>
                  </a:lnTo>
                  <a:cubicBezTo>
                    <a:pt x="60" y="215"/>
                    <a:pt x="108" y="453"/>
                    <a:pt x="167" y="703"/>
                  </a:cubicBezTo>
                  <a:cubicBezTo>
                    <a:pt x="256" y="605"/>
                    <a:pt x="247" y="370"/>
                    <a:pt x="388" y="370"/>
                  </a:cubicBezTo>
                  <a:cubicBezTo>
                    <a:pt x="418" y="370"/>
                    <a:pt x="455" y="380"/>
                    <a:pt x="501" y="405"/>
                  </a:cubicBezTo>
                  <a:cubicBezTo>
                    <a:pt x="358" y="215"/>
                    <a:pt x="203" y="72"/>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0" name="Google Shape;290;p4"/>
            <p:cNvSpPr/>
            <p:nvPr/>
          </p:nvSpPr>
          <p:spPr>
            <a:xfrm>
              <a:off x="8598760" y="654966"/>
              <a:ext cx="65014" cy="69369"/>
            </a:xfrm>
            <a:custGeom>
              <a:avLst/>
              <a:gdLst/>
              <a:ahLst/>
              <a:cxnLst/>
              <a:rect l="l" t="t" r="r" b="b"/>
              <a:pathLst>
                <a:path w="2060" h="2198" extrusionOk="0">
                  <a:moveTo>
                    <a:pt x="742" y="1"/>
                  </a:moveTo>
                  <a:cubicBezTo>
                    <a:pt x="704" y="1"/>
                    <a:pt x="666" y="7"/>
                    <a:pt x="631" y="18"/>
                  </a:cubicBezTo>
                  <a:cubicBezTo>
                    <a:pt x="552" y="49"/>
                    <a:pt x="478" y="59"/>
                    <a:pt x="407" y="59"/>
                  </a:cubicBezTo>
                  <a:cubicBezTo>
                    <a:pt x="307" y="59"/>
                    <a:pt x="214" y="41"/>
                    <a:pt x="121" y="41"/>
                  </a:cubicBezTo>
                  <a:cubicBezTo>
                    <a:pt x="81" y="41"/>
                    <a:pt x="41" y="44"/>
                    <a:pt x="0" y="53"/>
                  </a:cubicBezTo>
                  <a:cubicBezTo>
                    <a:pt x="36" y="184"/>
                    <a:pt x="155" y="244"/>
                    <a:pt x="262" y="303"/>
                  </a:cubicBezTo>
                  <a:lnTo>
                    <a:pt x="393" y="530"/>
                  </a:lnTo>
                  <a:cubicBezTo>
                    <a:pt x="429" y="589"/>
                    <a:pt x="476" y="649"/>
                    <a:pt x="500" y="708"/>
                  </a:cubicBezTo>
                  <a:cubicBezTo>
                    <a:pt x="691" y="839"/>
                    <a:pt x="619" y="1018"/>
                    <a:pt x="548" y="1208"/>
                  </a:cubicBezTo>
                  <a:lnTo>
                    <a:pt x="548" y="1304"/>
                  </a:lnTo>
                  <a:cubicBezTo>
                    <a:pt x="595" y="1304"/>
                    <a:pt x="655" y="1315"/>
                    <a:pt x="691" y="1327"/>
                  </a:cubicBezTo>
                  <a:cubicBezTo>
                    <a:pt x="798" y="1363"/>
                    <a:pt x="905" y="1375"/>
                    <a:pt x="1012" y="1411"/>
                  </a:cubicBezTo>
                  <a:cubicBezTo>
                    <a:pt x="1025" y="1408"/>
                    <a:pt x="1036" y="1407"/>
                    <a:pt x="1046" y="1407"/>
                  </a:cubicBezTo>
                  <a:cubicBezTo>
                    <a:pt x="1145" y="1407"/>
                    <a:pt x="1153" y="1505"/>
                    <a:pt x="1131" y="1613"/>
                  </a:cubicBezTo>
                  <a:lnTo>
                    <a:pt x="1131" y="2042"/>
                  </a:lnTo>
                  <a:cubicBezTo>
                    <a:pt x="1186" y="2130"/>
                    <a:pt x="1242" y="2198"/>
                    <a:pt x="1344" y="2198"/>
                  </a:cubicBezTo>
                  <a:cubicBezTo>
                    <a:pt x="1352" y="2198"/>
                    <a:pt x="1361" y="2197"/>
                    <a:pt x="1369" y="2196"/>
                  </a:cubicBezTo>
                  <a:cubicBezTo>
                    <a:pt x="2060" y="2018"/>
                    <a:pt x="1500" y="1077"/>
                    <a:pt x="2060" y="815"/>
                  </a:cubicBezTo>
                  <a:cubicBezTo>
                    <a:pt x="2010" y="800"/>
                    <a:pt x="1968" y="794"/>
                    <a:pt x="1933" y="794"/>
                  </a:cubicBezTo>
                  <a:cubicBezTo>
                    <a:pt x="1883" y="794"/>
                    <a:pt x="1844" y="807"/>
                    <a:pt x="1810" y="827"/>
                  </a:cubicBezTo>
                  <a:cubicBezTo>
                    <a:pt x="1689" y="898"/>
                    <a:pt x="1704" y="1165"/>
                    <a:pt x="1509" y="1165"/>
                  </a:cubicBezTo>
                  <a:cubicBezTo>
                    <a:pt x="1474" y="1165"/>
                    <a:pt x="1432" y="1157"/>
                    <a:pt x="1381" y="1137"/>
                  </a:cubicBezTo>
                  <a:cubicBezTo>
                    <a:pt x="1036" y="994"/>
                    <a:pt x="1215" y="720"/>
                    <a:pt x="1203" y="542"/>
                  </a:cubicBezTo>
                  <a:cubicBezTo>
                    <a:pt x="1193" y="169"/>
                    <a:pt x="953" y="1"/>
                    <a:pt x="7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1" name="Google Shape;291;p4"/>
            <p:cNvSpPr/>
            <p:nvPr/>
          </p:nvSpPr>
          <p:spPr>
            <a:xfrm>
              <a:off x="8306049" y="231664"/>
              <a:ext cx="75555" cy="66150"/>
            </a:xfrm>
            <a:custGeom>
              <a:avLst/>
              <a:gdLst/>
              <a:ahLst/>
              <a:cxnLst/>
              <a:rect l="l" t="t" r="r" b="b"/>
              <a:pathLst>
                <a:path w="2394" h="2096" extrusionOk="0">
                  <a:moveTo>
                    <a:pt x="405" y="0"/>
                  </a:moveTo>
                  <a:cubicBezTo>
                    <a:pt x="191" y="250"/>
                    <a:pt x="762" y="143"/>
                    <a:pt x="548" y="429"/>
                  </a:cubicBezTo>
                  <a:cubicBezTo>
                    <a:pt x="486" y="513"/>
                    <a:pt x="426" y="541"/>
                    <a:pt x="363" y="541"/>
                  </a:cubicBezTo>
                  <a:cubicBezTo>
                    <a:pt x="257" y="541"/>
                    <a:pt x="143" y="459"/>
                    <a:pt x="0" y="429"/>
                  </a:cubicBezTo>
                  <a:lnTo>
                    <a:pt x="0" y="429"/>
                  </a:lnTo>
                  <a:cubicBezTo>
                    <a:pt x="119" y="655"/>
                    <a:pt x="179" y="786"/>
                    <a:pt x="250" y="929"/>
                  </a:cubicBezTo>
                  <a:cubicBezTo>
                    <a:pt x="536" y="1072"/>
                    <a:pt x="655" y="1370"/>
                    <a:pt x="798" y="1643"/>
                  </a:cubicBezTo>
                  <a:cubicBezTo>
                    <a:pt x="824" y="1626"/>
                    <a:pt x="837" y="1615"/>
                    <a:pt x="852" y="1615"/>
                  </a:cubicBezTo>
                  <a:cubicBezTo>
                    <a:pt x="857" y="1615"/>
                    <a:pt x="863" y="1616"/>
                    <a:pt x="869" y="1620"/>
                  </a:cubicBezTo>
                  <a:cubicBezTo>
                    <a:pt x="1013" y="1570"/>
                    <a:pt x="1149" y="1539"/>
                    <a:pt x="1272" y="1539"/>
                  </a:cubicBezTo>
                  <a:cubicBezTo>
                    <a:pt x="1535" y="1539"/>
                    <a:pt x="1740" y="1682"/>
                    <a:pt x="1846" y="2096"/>
                  </a:cubicBezTo>
                  <a:cubicBezTo>
                    <a:pt x="1881" y="1989"/>
                    <a:pt x="1905" y="1834"/>
                    <a:pt x="1941" y="1822"/>
                  </a:cubicBezTo>
                  <a:cubicBezTo>
                    <a:pt x="2393" y="1679"/>
                    <a:pt x="1607" y="1453"/>
                    <a:pt x="1977" y="1286"/>
                  </a:cubicBezTo>
                  <a:cubicBezTo>
                    <a:pt x="2010" y="1275"/>
                    <a:pt x="1921" y="1214"/>
                    <a:pt x="1851" y="1214"/>
                  </a:cubicBezTo>
                  <a:cubicBezTo>
                    <a:pt x="1845" y="1214"/>
                    <a:pt x="1839" y="1214"/>
                    <a:pt x="1834" y="1215"/>
                  </a:cubicBezTo>
                  <a:cubicBezTo>
                    <a:pt x="1765" y="1234"/>
                    <a:pt x="1701" y="1242"/>
                    <a:pt x="1644" y="1242"/>
                  </a:cubicBezTo>
                  <a:cubicBezTo>
                    <a:pt x="1222" y="1242"/>
                    <a:pt x="1080" y="786"/>
                    <a:pt x="965" y="441"/>
                  </a:cubicBezTo>
                  <a:cubicBezTo>
                    <a:pt x="834" y="84"/>
                    <a:pt x="679" y="0"/>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2" name="Google Shape;292;p4"/>
            <p:cNvSpPr/>
            <p:nvPr/>
          </p:nvSpPr>
          <p:spPr>
            <a:xfrm>
              <a:off x="8486409" y="487545"/>
              <a:ext cx="37588" cy="56492"/>
            </a:xfrm>
            <a:custGeom>
              <a:avLst/>
              <a:gdLst/>
              <a:ahLst/>
              <a:cxnLst/>
              <a:rect l="l" t="t" r="r" b="b"/>
              <a:pathLst>
                <a:path w="1191" h="1790" extrusionOk="0">
                  <a:moveTo>
                    <a:pt x="214" y="1"/>
                  </a:moveTo>
                  <a:cubicBezTo>
                    <a:pt x="0" y="60"/>
                    <a:pt x="203" y="322"/>
                    <a:pt x="60" y="417"/>
                  </a:cubicBezTo>
                  <a:cubicBezTo>
                    <a:pt x="24" y="703"/>
                    <a:pt x="381" y="798"/>
                    <a:pt x="345" y="1096"/>
                  </a:cubicBezTo>
                  <a:cubicBezTo>
                    <a:pt x="595" y="1179"/>
                    <a:pt x="548" y="1489"/>
                    <a:pt x="714" y="1632"/>
                  </a:cubicBezTo>
                  <a:cubicBezTo>
                    <a:pt x="804" y="1706"/>
                    <a:pt x="898" y="1790"/>
                    <a:pt x="999" y="1790"/>
                  </a:cubicBezTo>
                  <a:cubicBezTo>
                    <a:pt x="1060" y="1790"/>
                    <a:pt x="1124" y="1760"/>
                    <a:pt x="1191" y="1679"/>
                  </a:cubicBezTo>
                  <a:cubicBezTo>
                    <a:pt x="965" y="1501"/>
                    <a:pt x="834" y="1263"/>
                    <a:pt x="845" y="953"/>
                  </a:cubicBezTo>
                  <a:cubicBezTo>
                    <a:pt x="857" y="429"/>
                    <a:pt x="560" y="203"/>
                    <a:pt x="2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3" name="Google Shape;293;p4"/>
            <p:cNvSpPr/>
            <p:nvPr/>
          </p:nvSpPr>
          <p:spPr>
            <a:xfrm>
              <a:off x="8117042" y="55406"/>
              <a:ext cx="40965" cy="44910"/>
            </a:xfrm>
            <a:custGeom>
              <a:avLst/>
              <a:gdLst/>
              <a:ahLst/>
              <a:cxnLst/>
              <a:rect l="l" t="t" r="r" b="b"/>
              <a:pathLst>
                <a:path w="1298" h="1423" extrusionOk="0">
                  <a:moveTo>
                    <a:pt x="528" y="1"/>
                  </a:moveTo>
                  <a:cubicBezTo>
                    <a:pt x="526" y="1"/>
                    <a:pt x="525" y="1"/>
                    <a:pt x="524" y="1"/>
                  </a:cubicBezTo>
                  <a:cubicBezTo>
                    <a:pt x="453" y="13"/>
                    <a:pt x="393" y="73"/>
                    <a:pt x="334" y="120"/>
                  </a:cubicBezTo>
                  <a:cubicBezTo>
                    <a:pt x="381" y="430"/>
                    <a:pt x="0" y="668"/>
                    <a:pt x="179" y="1013"/>
                  </a:cubicBezTo>
                  <a:cubicBezTo>
                    <a:pt x="450" y="901"/>
                    <a:pt x="626" y="838"/>
                    <a:pt x="736" y="838"/>
                  </a:cubicBezTo>
                  <a:cubicBezTo>
                    <a:pt x="907" y="838"/>
                    <a:pt x="922" y="988"/>
                    <a:pt x="893" y="1335"/>
                  </a:cubicBezTo>
                  <a:cubicBezTo>
                    <a:pt x="881" y="1335"/>
                    <a:pt x="881" y="1359"/>
                    <a:pt x="917" y="1383"/>
                  </a:cubicBezTo>
                  <a:cubicBezTo>
                    <a:pt x="917" y="1409"/>
                    <a:pt x="930" y="1423"/>
                    <a:pt x="957" y="1423"/>
                  </a:cubicBezTo>
                  <a:cubicBezTo>
                    <a:pt x="966" y="1423"/>
                    <a:pt x="977" y="1421"/>
                    <a:pt x="988" y="1418"/>
                  </a:cubicBezTo>
                  <a:cubicBezTo>
                    <a:pt x="1048" y="1323"/>
                    <a:pt x="1119" y="1216"/>
                    <a:pt x="1179" y="1132"/>
                  </a:cubicBezTo>
                  <a:cubicBezTo>
                    <a:pt x="1227" y="1132"/>
                    <a:pt x="1286" y="1121"/>
                    <a:pt x="1286" y="1097"/>
                  </a:cubicBezTo>
                  <a:cubicBezTo>
                    <a:pt x="1298" y="1003"/>
                    <a:pt x="635" y="1"/>
                    <a:pt x="52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4" name="Google Shape;294;p4"/>
            <p:cNvSpPr/>
            <p:nvPr/>
          </p:nvSpPr>
          <p:spPr>
            <a:xfrm>
              <a:off x="8550663" y="571587"/>
              <a:ext cx="40491" cy="36231"/>
            </a:xfrm>
            <a:custGeom>
              <a:avLst/>
              <a:gdLst/>
              <a:ahLst/>
              <a:cxnLst/>
              <a:rect l="l" t="t" r="r" b="b"/>
              <a:pathLst>
                <a:path w="1283" h="1148" extrusionOk="0">
                  <a:moveTo>
                    <a:pt x="143" y="0"/>
                  </a:moveTo>
                  <a:cubicBezTo>
                    <a:pt x="100" y="0"/>
                    <a:pt x="52" y="12"/>
                    <a:pt x="0" y="40"/>
                  </a:cubicBezTo>
                  <a:cubicBezTo>
                    <a:pt x="48" y="600"/>
                    <a:pt x="179" y="1076"/>
                    <a:pt x="762" y="1148"/>
                  </a:cubicBezTo>
                  <a:cubicBezTo>
                    <a:pt x="834" y="1100"/>
                    <a:pt x="929" y="1100"/>
                    <a:pt x="1000" y="1100"/>
                  </a:cubicBezTo>
                  <a:cubicBezTo>
                    <a:pt x="1107" y="1052"/>
                    <a:pt x="1250" y="1124"/>
                    <a:pt x="1262" y="957"/>
                  </a:cubicBezTo>
                  <a:cubicBezTo>
                    <a:pt x="1283" y="823"/>
                    <a:pt x="1196" y="724"/>
                    <a:pt x="1102" y="724"/>
                  </a:cubicBezTo>
                  <a:cubicBezTo>
                    <a:pt x="1088" y="724"/>
                    <a:pt x="1074" y="726"/>
                    <a:pt x="1060" y="731"/>
                  </a:cubicBezTo>
                  <a:cubicBezTo>
                    <a:pt x="1006" y="744"/>
                    <a:pt x="959" y="751"/>
                    <a:pt x="916" y="751"/>
                  </a:cubicBezTo>
                  <a:cubicBezTo>
                    <a:pt x="695" y="751"/>
                    <a:pt x="608" y="578"/>
                    <a:pt x="488" y="338"/>
                  </a:cubicBezTo>
                  <a:cubicBezTo>
                    <a:pt x="440" y="241"/>
                    <a:pt x="335" y="0"/>
                    <a:pt x="1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5" name="Google Shape;295;p4"/>
            <p:cNvSpPr/>
            <p:nvPr/>
          </p:nvSpPr>
          <p:spPr>
            <a:xfrm>
              <a:off x="8201589" y="129318"/>
              <a:ext cx="38345" cy="33422"/>
            </a:xfrm>
            <a:custGeom>
              <a:avLst/>
              <a:gdLst/>
              <a:ahLst/>
              <a:cxnLst/>
              <a:rect l="l" t="t" r="r" b="b"/>
              <a:pathLst>
                <a:path w="1215" h="1059" extrusionOk="0">
                  <a:moveTo>
                    <a:pt x="357" y="0"/>
                  </a:moveTo>
                  <a:cubicBezTo>
                    <a:pt x="250" y="0"/>
                    <a:pt x="134" y="69"/>
                    <a:pt x="0" y="243"/>
                  </a:cubicBezTo>
                  <a:cubicBezTo>
                    <a:pt x="167" y="279"/>
                    <a:pt x="238" y="386"/>
                    <a:pt x="322" y="576"/>
                  </a:cubicBezTo>
                  <a:cubicBezTo>
                    <a:pt x="421" y="884"/>
                    <a:pt x="678" y="1058"/>
                    <a:pt x="921" y="1058"/>
                  </a:cubicBezTo>
                  <a:cubicBezTo>
                    <a:pt x="1026" y="1058"/>
                    <a:pt x="1128" y="1026"/>
                    <a:pt x="1215" y="957"/>
                  </a:cubicBezTo>
                  <a:cubicBezTo>
                    <a:pt x="953" y="898"/>
                    <a:pt x="988" y="588"/>
                    <a:pt x="857" y="398"/>
                  </a:cubicBezTo>
                  <a:cubicBezTo>
                    <a:pt x="686" y="190"/>
                    <a:pt x="534" y="0"/>
                    <a:pt x="3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6" name="Google Shape;296;p4"/>
            <p:cNvSpPr/>
            <p:nvPr/>
          </p:nvSpPr>
          <p:spPr>
            <a:xfrm>
              <a:off x="8415748" y="373333"/>
              <a:ext cx="29730" cy="44342"/>
            </a:xfrm>
            <a:custGeom>
              <a:avLst/>
              <a:gdLst/>
              <a:ahLst/>
              <a:cxnLst/>
              <a:rect l="l" t="t" r="r" b="b"/>
              <a:pathLst>
                <a:path w="942" h="1405" extrusionOk="0">
                  <a:moveTo>
                    <a:pt x="1" y="0"/>
                  </a:moveTo>
                  <a:lnTo>
                    <a:pt x="1" y="0"/>
                  </a:lnTo>
                  <a:cubicBezTo>
                    <a:pt x="60" y="310"/>
                    <a:pt x="501" y="536"/>
                    <a:pt x="167" y="941"/>
                  </a:cubicBezTo>
                  <a:cubicBezTo>
                    <a:pt x="167" y="988"/>
                    <a:pt x="203" y="1012"/>
                    <a:pt x="227" y="1024"/>
                  </a:cubicBezTo>
                  <a:cubicBezTo>
                    <a:pt x="394" y="1084"/>
                    <a:pt x="382" y="1345"/>
                    <a:pt x="537" y="1405"/>
                  </a:cubicBezTo>
                  <a:lnTo>
                    <a:pt x="548" y="1381"/>
                  </a:lnTo>
                  <a:cubicBezTo>
                    <a:pt x="656" y="1369"/>
                    <a:pt x="775" y="1345"/>
                    <a:pt x="882" y="1310"/>
                  </a:cubicBezTo>
                  <a:cubicBezTo>
                    <a:pt x="894" y="1191"/>
                    <a:pt x="929" y="1072"/>
                    <a:pt x="941" y="953"/>
                  </a:cubicBezTo>
                  <a:cubicBezTo>
                    <a:pt x="798" y="869"/>
                    <a:pt x="691" y="750"/>
                    <a:pt x="703" y="536"/>
                  </a:cubicBezTo>
                  <a:cubicBezTo>
                    <a:pt x="560" y="238"/>
                    <a:pt x="298" y="72"/>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7" name="Google Shape;297;p4"/>
            <p:cNvSpPr/>
            <p:nvPr/>
          </p:nvSpPr>
          <p:spPr>
            <a:xfrm>
              <a:off x="8165516" y="100914"/>
              <a:ext cx="39860" cy="33832"/>
            </a:xfrm>
            <a:custGeom>
              <a:avLst/>
              <a:gdLst/>
              <a:ahLst/>
              <a:cxnLst/>
              <a:rect l="l" t="t" r="r" b="b"/>
              <a:pathLst>
                <a:path w="1263" h="1072" extrusionOk="0">
                  <a:moveTo>
                    <a:pt x="238" y="0"/>
                  </a:moveTo>
                  <a:cubicBezTo>
                    <a:pt x="167" y="107"/>
                    <a:pt x="72" y="214"/>
                    <a:pt x="0" y="310"/>
                  </a:cubicBezTo>
                  <a:cubicBezTo>
                    <a:pt x="48" y="488"/>
                    <a:pt x="238" y="548"/>
                    <a:pt x="226" y="774"/>
                  </a:cubicBezTo>
                  <a:cubicBezTo>
                    <a:pt x="286" y="929"/>
                    <a:pt x="417" y="905"/>
                    <a:pt x="536" y="941"/>
                  </a:cubicBezTo>
                  <a:cubicBezTo>
                    <a:pt x="703" y="964"/>
                    <a:pt x="846" y="1072"/>
                    <a:pt x="1024" y="1072"/>
                  </a:cubicBezTo>
                  <a:cubicBezTo>
                    <a:pt x="1060" y="1060"/>
                    <a:pt x="1072" y="1060"/>
                    <a:pt x="1107" y="1048"/>
                  </a:cubicBezTo>
                  <a:cubicBezTo>
                    <a:pt x="1262" y="572"/>
                    <a:pt x="965" y="429"/>
                    <a:pt x="691" y="369"/>
                  </a:cubicBezTo>
                  <a:cubicBezTo>
                    <a:pt x="465" y="333"/>
                    <a:pt x="334" y="202"/>
                    <a:pt x="23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8" name="Google Shape;298;p4"/>
            <p:cNvSpPr/>
            <p:nvPr/>
          </p:nvSpPr>
          <p:spPr>
            <a:xfrm>
              <a:off x="8443931" y="411677"/>
              <a:ext cx="29730" cy="26132"/>
            </a:xfrm>
            <a:custGeom>
              <a:avLst/>
              <a:gdLst/>
              <a:ahLst/>
              <a:cxnLst/>
              <a:rect l="l" t="t" r="r" b="b"/>
              <a:pathLst>
                <a:path w="942" h="828" extrusionOk="0">
                  <a:moveTo>
                    <a:pt x="444" y="1"/>
                  </a:moveTo>
                  <a:cubicBezTo>
                    <a:pt x="407" y="1"/>
                    <a:pt x="369" y="49"/>
                    <a:pt x="286" y="154"/>
                  </a:cubicBezTo>
                  <a:cubicBezTo>
                    <a:pt x="1" y="452"/>
                    <a:pt x="465" y="583"/>
                    <a:pt x="406" y="821"/>
                  </a:cubicBezTo>
                  <a:cubicBezTo>
                    <a:pt x="433" y="826"/>
                    <a:pt x="459" y="828"/>
                    <a:pt x="483" y="828"/>
                  </a:cubicBezTo>
                  <a:cubicBezTo>
                    <a:pt x="649" y="828"/>
                    <a:pt x="746" y="724"/>
                    <a:pt x="798" y="547"/>
                  </a:cubicBezTo>
                  <a:cubicBezTo>
                    <a:pt x="834" y="369"/>
                    <a:pt x="894" y="190"/>
                    <a:pt x="941" y="35"/>
                  </a:cubicBezTo>
                  <a:cubicBezTo>
                    <a:pt x="911" y="16"/>
                    <a:pt x="886" y="8"/>
                    <a:pt x="864" y="8"/>
                  </a:cubicBezTo>
                  <a:cubicBezTo>
                    <a:pt x="758" y="8"/>
                    <a:pt x="748" y="204"/>
                    <a:pt x="678" y="204"/>
                  </a:cubicBezTo>
                  <a:cubicBezTo>
                    <a:pt x="657" y="204"/>
                    <a:pt x="631" y="187"/>
                    <a:pt x="596" y="142"/>
                  </a:cubicBezTo>
                  <a:cubicBezTo>
                    <a:pt x="517" y="52"/>
                    <a:pt x="482" y="1"/>
                    <a:pt x="4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299" name="Google Shape;299;p4"/>
            <p:cNvSpPr/>
            <p:nvPr/>
          </p:nvSpPr>
          <p:spPr>
            <a:xfrm>
              <a:off x="8242899" y="158541"/>
              <a:ext cx="25721" cy="31749"/>
            </a:xfrm>
            <a:custGeom>
              <a:avLst/>
              <a:gdLst/>
              <a:ahLst/>
              <a:cxnLst/>
              <a:rect l="l" t="t" r="r" b="b"/>
              <a:pathLst>
                <a:path w="815" h="1006" extrusionOk="0">
                  <a:moveTo>
                    <a:pt x="139" y="1"/>
                  </a:moveTo>
                  <a:cubicBezTo>
                    <a:pt x="95" y="1"/>
                    <a:pt x="49" y="3"/>
                    <a:pt x="1" y="8"/>
                  </a:cubicBezTo>
                  <a:cubicBezTo>
                    <a:pt x="37" y="31"/>
                    <a:pt x="48" y="79"/>
                    <a:pt x="60" y="115"/>
                  </a:cubicBezTo>
                  <a:cubicBezTo>
                    <a:pt x="108" y="365"/>
                    <a:pt x="608" y="186"/>
                    <a:pt x="453" y="627"/>
                  </a:cubicBezTo>
                  <a:cubicBezTo>
                    <a:pt x="406" y="734"/>
                    <a:pt x="156" y="734"/>
                    <a:pt x="299" y="924"/>
                  </a:cubicBezTo>
                  <a:cubicBezTo>
                    <a:pt x="345" y="984"/>
                    <a:pt x="387" y="1006"/>
                    <a:pt x="428" y="1006"/>
                  </a:cubicBezTo>
                  <a:cubicBezTo>
                    <a:pt x="534" y="1006"/>
                    <a:pt x="627" y="858"/>
                    <a:pt x="739" y="841"/>
                  </a:cubicBezTo>
                  <a:cubicBezTo>
                    <a:pt x="815" y="224"/>
                    <a:pt x="576" y="1"/>
                    <a:pt x="1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0" name="Google Shape;300;p4"/>
            <p:cNvSpPr/>
            <p:nvPr/>
          </p:nvSpPr>
          <p:spPr>
            <a:xfrm>
              <a:off x="8483001" y="323722"/>
              <a:ext cx="28152" cy="26731"/>
            </a:xfrm>
            <a:custGeom>
              <a:avLst/>
              <a:gdLst/>
              <a:ahLst/>
              <a:cxnLst/>
              <a:rect l="l" t="t" r="r" b="b"/>
              <a:pathLst>
                <a:path w="892" h="847" extrusionOk="0">
                  <a:moveTo>
                    <a:pt x="453" y="0"/>
                  </a:moveTo>
                  <a:lnTo>
                    <a:pt x="453" y="0"/>
                  </a:lnTo>
                  <a:cubicBezTo>
                    <a:pt x="251" y="60"/>
                    <a:pt x="1" y="36"/>
                    <a:pt x="120" y="370"/>
                  </a:cubicBezTo>
                  <a:cubicBezTo>
                    <a:pt x="227" y="691"/>
                    <a:pt x="584" y="679"/>
                    <a:pt x="799" y="846"/>
                  </a:cubicBezTo>
                  <a:cubicBezTo>
                    <a:pt x="799" y="846"/>
                    <a:pt x="800" y="846"/>
                    <a:pt x="801" y="846"/>
                  </a:cubicBezTo>
                  <a:cubicBezTo>
                    <a:pt x="827" y="846"/>
                    <a:pt x="892" y="689"/>
                    <a:pt x="834" y="631"/>
                  </a:cubicBezTo>
                  <a:cubicBezTo>
                    <a:pt x="751" y="548"/>
                    <a:pt x="644" y="393"/>
                    <a:pt x="537" y="393"/>
                  </a:cubicBezTo>
                  <a:cubicBezTo>
                    <a:pt x="526" y="394"/>
                    <a:pt x="516" y="394"/>
                    <a:pt x="506" y="394"/>
                  </a:cubicBezTo>
                  <a:cubicBezTo>
                    <a:pt x="67" y="394"/>
                    <a:pt x="477" y="140"/>
                    <a:pt x="4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1" name="Google Shape;301;p4"/>
            <p:cNvSpPr/>
            <p:nvPr/>
          </p:nvSpPr>
          <p:spPr>
            <a:xfrm>
              <a:off x="8556660" y="602262"/>
              <a:ext cx="25595" cy="27394"/>
            </a:xfrm>
            <a:custGeom>
              <a:avLst/>
              <a:gdLst/>
              <a:ahLst/>
              <a:cxnLst/>
              <a:rect l="l" t="t" r="r" b="b"/>
              <a:pathLst>
                <a:path w="811" h="868" extrusionOk="0">
                  <a:moveTo>
                    <a:pt x="661" y="1"/>
                  </a:moveTo>
                  <a:cubicBezTo>
                    <a:pt x="624" y="1"/>
                    <a:pt x="594" y="48"/>
                    <a:pt x="572" y="176"/>
                  </a:cubicBezTo>
                  <a:cubicBezTo>
                    <a:pt x="620" y="711"/>
                    <a:pt x="179" y="426"/>
                    <a:pt x="1" y="580"/>
                  </a:cubicBezTo>
                  <a:cubicBezTo>
                    <a:pt x="72" y="676"/>
                    <a:pt x="143" y="771"/>
                    <a:pt x="215" y="854"/>
                  </a:cubicBezTo>
                  <a:lnTo>
                    <a:pt x="441" y="854"/>
                  </a:lnTo>
                  <a:cubicBezTo>
                    <a:pt x="486" y="854"/>
                    <a:pt x="543" y="868"/>
                    <a:pt x="598" y="868"/>
                  </a:cubicBezTo>
                  <a:cubicBezTo>
                    <a:pt x="659" y="868"/>
                    <a:pt x="719" y="851"/>
                    <a:pt x="763" y="783"/>
                  </a:cubicBezTo>
                  <a:cubicBezTo>
                    <a:pt x="691" y="557"/>
                    <a:pt x="798" y="354"/>
                    <a:pt x="810" y="140"/>
                  </a:cubicBezTo>
                  <a:cubicBezTo>
                    <a:pt x="753" y="63"/>
                    <a:pt x="702" y="1"/>
                    <a:pt x="6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2" name="Google Shape;302;p4"/>
            <p:cNvSpPr/>
            <p:nvPr/>
          </p:nvSpPr>
          <p:spPr>
            <a:xfrm>
              <a:off x="8570577" y="626941"/>
              <a:ext cx="20672" cy="22344"/>
            </a:xfrm>
            <a:custGeom>
              <a:avLst/>
              <a:gdLst/>
              <a:ahLst/>
              <a:cxnLst/>
              <a:rect l="l" t="t" r="r" b="b"/>
              <a:pathLst>
                <a:path w="655" h="708" extrusionOk="0">
                  <a:moveTo>
                    <a:pt x="322" y="1"/>
                  </a:moveTo>
                  <a:cubicBezTo>
                    <a:pt x="214" y="13"/>
                    <a:pt x="95" y="48"/>
                    <a:pt x="0" y="72"/>
                  </a:cubicBezTo>
                  <a:cubicBezTo>
                    <a:pt x="83" y="167"/>
                    <a:pt x="214" y="215"/>
                    <a:pt x="191" y="406"/>
                  </a:cubicBezTo>
                  <a:cubicBezTo>
                    <a:pt x="158" y="633"/>
                    <a:pt x="200" y="708"/>
                    <a:pt x="280" y="708"/>
                  </a:cubicBezTo>
                  <a:cubicBezTo>
                    <a:pt x="346" y="708"/>
                    <a:pt x="438" y="656"/>
                    <a:pt x="536" y="596"/>
                  </a:cubicBezTo>
                  <a:cubicBezTo>
                    <a:pt x="655" y="310"/>
                    <a:pt x="429" y="179"/>
                    <a:pt x="3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3" name="Google Shape;303;p4"/>
            <p:cNvSpPr/>
            <p:nvPr/>
          </p:nvSpPr>
          <p:spPr>
            <a:xfrm>
              <a:off x="7976888" y="-21409"/>
              <a:ext cx="22565" cy="18620"/>
            </a:xfrm>
            <a:custGeom>
              <a:avLst/>
              <a:gdLst/>
              <a:ahLst/>
              <a:cxnLst/>
              <a:rect l="l" t="t" r="r" b="b"/>
              <a:pathLst>
                <a:path w="715" h="590" extrusionOk="0">
                  <a:moveTo>
                    <a:pt x="247" y="1"/>
                  </a:moveTo>
                  <a:cubicBezTo>
                    <a:pt x="168" y="1"/>
                    <a:pt x="87" y="51"/>
                    <a:pt x="0" y="197"/>
                  </a:cubicBezTo>
                  <a:cubicBezTo>
                    <a:pt x="84" y="316"/>
                    <a:pt x="238" y="399"/>
                    <a:pt x="238" y="590"/>
                  </a:cubicBezTo>
                  <a:lnTo>
                    <a:pt x="381" y="590"/>
                  </a:lnTo>
                  <a:cubicBezTo>
                    <a:pt x="417" y="399"/>
                    <a:pt x="596" y="364"/>
                    <a:pt x="715" y="257"/>
                  </a:cubicBezTo>
                  <a:cubicBezTo>
                    <a:pt x="555" y="209"/>
                    <a:pt x="406" y="1"/>
                    <a:pt x="24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4" name="Google Shape;304;p4"/>
            <p:cNvSpPr/>
            <p:nvPr/>
          </p:nvSpPr>
          <p:spPr>
            <a:xfrm>
              <a:off x="8375100" y="315895"/>
              <a:ext cx="18904" cy="16632"/>
            </a:xfrm>
            <a:custGeom>
              <a:avLst/>
              <a:gdLst/>
              <a:ahLst/>
              <a:cxnLst/>
              <a:rect l="l" t="t" r="r" b="b"/>
              <a:pathLst>
                <a:path w="599" h="527" extrusionOk="0">
                  <a:moveTo>
                    <a:pt x="421" y="0"/>
                  </a:moveTo>
                  <a:cubicBezTo>
                    <a:pt x="341" y="0"/>
                    <a:pt x="188" y="103"/>
                    <a:pt x="86" y="153"/>
                  </a:cubicBezTo>
                  <a:cubicBezTo>
                    <a:pt x="0" y="446"/>
                    <a:pt x="88" y="527"/>
                    <a:pt x="238" y="527"/>
                  </a:cubicBezTo>
                  <a:cubicBezTo>
                    <a:pt x="296" y="527"/>
                    <a:pt x="362" y="515"/>
                    <a:pt x="431" y="498"/>
                  </a:cubicBezTo>
                  <a:cubicBezTo>
                    <a:pt x="479" y="332"/>
                    <a:pt x="598" y="141"/>
                    <a:pt x="455" y="10"/>
                  </a:cubicBezTo>
                  <a:cubicBezTo>
                    <a:pt x="446" y="3"/>
                    <a:pt x="435" y="0"/>
                    <a:pt x="4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5" name="Google Shape;305;p4"/>
            <p:cNvSpPr/>
            <p:nvPr/>
          </p:nvSpPr>
          <p:spPr>
            <a:xfrm>
              <a:off x="8404482" y="358437"/>
              <a:ext cx="13729" cy="15559"/>
            </a:xfrm>
            <a:custGeom>
              <a:avLst/>
              <a:gdLst/>
              <a:ahLst/>
              <a:cxnLst/>
              <a:rect l="l" t="t" r="r" b="b"/>
              <a:pathLst>
                <a:path w="435" h="493" extrusionOk="0">
                  <a:moveTo>
                    <a:pt x="179" y="1"/>
                  </a:moveTo>
                  <a:cubicBezTo>
                    <a:pt x="129" y="1"/>
                    <a:pt x="70" y="11"/>
                    <a:pt x="1" y="32"/>
                  </a:cubicBezTo>
                  <a:cubicBezTo>
                    <a:pt x="42" y="217"/>
                    <a:pt x="12" y="493"/>
                    <a:pt x="236" y="493"/>
                  </a:cubicBezTo>
                  <a:cubicBezTo>
                    <a:pt x="270" y="493"/>
                    <a:pt x="310" y="486"/>
                    <a:pt x="358" y="472"/>
                  </a:cubicBezTo>
                  <a:cubicBezTo>
                    <a:pt x="435" y="174"/>
                    <a:pt x="387" y="1"/>
                    <a:pt x="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6" name="Google Shape;306;p4"/>
            <p:cNvSpPr/>
            <p:nvPr/>
          </p:nvSpPr>
          <p:spPr>
            <a:xfrm>
              <a:off x="8272218" y="130959"/>
              <a:ext cx="13950" cy="20325"/>
            </a:xfrm>
            <a:custGeom>
              <a:avLst/>
              <a:gdLst/>
              <a:ahLst/>
              <a:cxnLst/>
              <a:rect l="l" t="t" r="r" b="b"/>
              <a:pathLst>
                <a:path w="442" h="644" extrusionOk="0">
                  <a:moveTo>
                    <a:pt x="382" y="1"/>
                  </a:moveTo>
                  <a:lnTo>
                    <a:pt x="382" y="1"/>
                  </a:lnTo>
                  <a:cubicBezTo>
                    <a:pt x="1" y="72"/>
                    <a:pt x="72" y="370"/>
                    <a:pt x="132" y="643"/>
                  </a:cubicBezTo>
                  <a:cubicBezTo>
                    <a:pt x="179" y="405"/>
                    <a:pt x="441" y="286"/>
                    <a:pt x="3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7" name="Google Shape;307;p4"/>
            <p:cNvSpPr/>
            <p:nvPr/>
          </p:nvSpPr>
          <p:spPr>
            <a:xfrm>
              <a:off x="8430423" y="390217"/>
              <a:ext cx="15433" cy="14959"/>
            </a:xfrm>
            <a:custGeom>
              <a:avLst/>
              <a:gdLst/>
              <a:ahLst/>
              <a:cxnLst/>
              <a:rect l="l" t="t" r="r" b="b"/>
              <a:pathLst>
                <a:path w="489" h="474" extrusionOk="0">
                  <a:moveTo>
                    <a:pt x="226" y="1"/>
                  </a:moveTo>
                  <a:cubicBezTo>
                    <a:pt x="119" y="37"/>
                    <a:pt x="0" y="48"/>
                    <a:pt x="107" y="227"/>
                  </a:cubicBezTo>
                  <a:cubicBezTo>
                    <a:pt x="169" y="334"/>
                    <a:pt x="232" y="473"/>
                    <a:pt x="343" y="473"/>
                  </a:cubicBezTo>
                  <a:cubicBezTo>
                    <a:pt x="381" y="473"/>
                    <a:pt x="425" y="457"/>
                    <a:pt x="476" y="418"/>
                  </a:cubicBezTo>
                  <a:cubicBezTo>
                    <a:pt x="488" y="215"/>
                    <a:pt x="405" y="72"/>
                    <a:pt x="2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8" name="Google Shape;308;p4"/>
            <p:cNvSpPr/>
            <p:nvPr/>
          </p:nvSpPr>
          <p:spPr>
            <a:xfrm>
              <a:off x="8262434" y="179812"/>
              <a:ext cx="17705" cy="18557"/>
            </a:xfrm>
            <a:custGeom>
              <a:avLst/>
              <a:gdLst/>
              <a:ahLst/>
              <a:cxnLst/>
              <a:rect l="l" t="t" r="r" b="b"/>
              <a:pathLst>
                <a:path w="561" h="588" extrusionOk="0">
                  <a:moveTo>
                    <a:pt x="384" y="0"/>
                  </a:moveTo>
                  <a:cubicBezTo>
                    <a:pt x="281" y="0"/>
                    <a:pt x="245" y="176"/>
                    <a:pt x="180" y="250"/>
                  </a:cubicBezTo>
                  <a:cubicBezTo>
                    <a:pt x="84" y="334"/>
                    <a:pt x="1" y="417"/>
                    <a:pt x="37" y="536"/>
                  </a:cubicBezTo>
                  <a:cubicBezTo>
                    <a:pt x="51" y="574"/>
                    <a:pt x="71" y="588"/>
                    <a:pt x="94" y="588"/>
                  </a:cubicBezTo>
                  <a:cubicBezTo>
                    <a:pt x="128" y="588"/>
                    <a:pt x="168" y="558"/>
                    <a:pt x="203" y="536"/>
                  </a:cubicBezTo>
                  <a:cubicBezTo>
                    <a:pt x="382" y="524"/>
                    <a:pt x="382" y="358"/>
                    <a:pt x="418" y="227"/>
                  </a:cubicBezTo>
                  <a:cubicBezTo>
                    <a:pt x="453" y="179"/>
                    <a:pt x="561" y="108"/>
                    <a:pt x="489" y="48"/>
                  </a:cubicBezTo>
                  <a:cubicBezTo>
                    <a:pt x="447" y="14"/>
                    <a:pt x="413" y="0"/>
                    <a:pt x="3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09" name="Google Shape;309;p4"/>
            <p:cNvSpPr/>
            <p:nvPr/>
          </p:nvSpPr>
          <p:spPr>
            <a:xfrm>
              <a:off x="8282727" y="209478"/>
              <a:ext cx="21461" cy="13760"/>
            </a:xfrm>
            <a:custGeom>
              <a:avLst/>
              <a:gdLst/>
              <a:ahLst/>
              <a:cxnLst/>
              <a:rect l="l" t="t" r="r" b="b"/>
              <a:pathLst>
                <a:path w="680" h="436" extrusionOk="0">
                  <a:moveTo>
                    <a:pt x="513" y="72"/>
                  </a:moveTo>
                  <a:lnTo>
                    <a:pt x="513" y="72"/>
                  </a:lnTo>
                  <a:cubicBezTo>
                    <a:pt x="549" y="287"/>
                    <a:pt x="1" y="1"/>
                    <a:pt x="287" y="418"/>
                  </a:cubicBezTo>
                  <a:cubicBezTo>
                    <a:pt x="323" y="430"/>
                    <a:pt x="357" y="436"/>
                    <a:pt x="389" y="436"/>
                  </a:cubicBezTo>
                  <a:cubicBezTo>
                    <a:pt x="512" y="436"/>
                    <a:pt x="597" y="350"/>
                    <a:pt x="644" y="227"/>
                  </a:cubicBezTo>
                  <a:cubicBezTo>
                    <a:pt x="680" y="144"/>
                    <a:pt x="584" y="84"/>
                    <a:pt x="513" y="7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0" name="Google Shape;310;p4"/>
            <p:cNvSpPr/>
            <p:nvPr/>
          </p:nvSpPr>
          <p:spPr>
            <a:xfrm>
              <a:off x="8456712" y="429318"/>
              <a:ext cx="14297" cy="14013"/>
            </a:xfrm>
            <a:custGeom>
              <a:avLst/>
              <a:gdLst/>
              <a:ahLst/>
              <a:cxnLst/>
              <a:rect l="l" t="t" r="r" b="b"/>
              <a:pathLst>
                <a:path w="453" h="444" extrusionOk="0">
                  <a:moveTo>
                    <a:pt x="370" y="0"/>
                  </a:moveTo>
                  <a:lnTo>
                    <a:pt x="370" y="0"/>
                  </a:lnTo>
                  <a:cubicBezTo>
                    <a:pt x="251" y="83"/>
                    <a:pt x="120" y="179"/>
                    <a:pt x="1" y="262"/>
                  </a:cubicBezTo>
                  <a:cubicBezTo>
                    <a:pt x="25" y="402"/>
                    <a:pt x="67" y="443"/>
                    <a:pt x="114" y="443"/>
                  </a:cubicBezTo>
                  <a:cubicBezTo>
                    <a:pt x="179" y="443"/>
                    <a:pt x="255" y="364"/>
                    <a:pt x="310" y="357"/>
                  </a:cubicBezTo>
                  <a:cubicBezTo>
                    <a:pt x="429" y="250"/>
                    <a:pt x="453" y="131"/>
                    <a:pt x="3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1" name="Google Shape;311;p4"/>
            <p:cNvSpPr/>
            <p:nvPr/>
          </p:nvSpPr>
          <p:spPr>
            <a:xfrm>
              <a:off x="8631076" y="719378"/>
              <a:ext cx="11677" cy="12403"/>
            </a:xfrm>
            <a:custGeom>
              <a:avLst/>
              <a:gdLst/>
              <a:ahLst/>
              <a:cxnLst/>
              <a:rect l="l" t="t" r="r" b="b"/>
              <a:pathLst>
                <a:path w="370" h="393" extrusionOk="0">
                  <a:moveTo>
                    <a:pt x="119" y="1"/>
                  </a:moveTo>
                  <a:cubicBezTo>
                    <a:pt x="71" y="108"/>
                    <a:pt x="0" y="239"/>
                    <a:pt x="83" y="346"/>
                  </a:cubicBezTo>
                  <a:cubicBezTo>
                    <a:pt x="113" y="379"/>
                    <a:pt x="142" y="392"/>
                    <a:pt x="169" y="392"/>
                  </a:cubicBezTo>
                  <a:cubicBezTo>
                    <a:pt x="238" y="392"/>
                    <a:pt x="301" y="309"/>
                    <a:pt x="369" y="275"/>
                  </a:cubicBezTo>
                  <a:cubicBezTo>
                    <a:pt x="369" y="227"/>
                    <a:pt x="357" y="203"/>
                    <a:pt x="357" y="155"/>
                  </a:cubicBezTo>
                  <a:cubicBezTo>
                    <a:pt x="262" y="108"/>
                    <a:pt x="191" y="48"/>
                    <a:pt x="1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2" name="Google Shape;312;p4"/>
            <p:cNvSpPr/>
            <p:nvPr/>
          </p:nvSpPr>
          <p:spPr>
            <a:xfrm>
              <a:off x="8204965" y="-31823"/>
              <a:ext cx="10541" cy="11172"/>
            </a:xfrm>
            <a:custGeom>
              <a:avLst/>
              <a:gdLst/>
              <a:ahLst/>
              <a:cxnLst/>
              <a:rect l="l" t="t" r="r" b="b"/>
              <a:pathLst>
                <a:path w="334" h="354" extrusionOk="0">
                  <a:moveTo>
                    <a:pt x="180" y="1"/>
                  </a:moveTo>
                  <a:cubicBezTo>
                    <a:pt x="146" y="1"/>
                    <a:pt x="106" y="13"/>
                    <a:pt x="60" y="39"/>
                  </a:cubicBezTo>
                  <a:cubicBezTo>
                    <a:pt x="48" y="110"/>
                    <a:pt x="0" y="229"/>
                    <a:pt x="48" y="301"/>
                  </a:cubicBezTo>
                  <a:cubicBezTo>
                    <a:pt x="61" y="339"/>
                    <a:pt x="80" y="353"/>
                    <a:pt x="101" y="353"/>
                  </a:cubicBezTo>
                  <a:cubicBezTo>
                    <a:pt x="140" y="353"/>
                    <a:pt x="188" y="308"/>
                    <a:pt x="227" y="277"/>
                  </a:cubicBezTo>
                  <a:cubicBezTo>
                    <a:pt x="286" y="229"/>
                    <a:pt x="334" y="158"/>
                    <a:pt x="286" y="63"/>
                  </a:cubicBezTo>
                  <a:cubicBezTo>
                    <a:pt x="259" y="22"/>
                    <a:pt x="224" y="1"/>
                    <a:pt x="1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3" name="Google Shape;313;p4"/>
            <p:cNvSpPr/>
            <p:nvPr/>
          </p:nvSpPr>
          <p:spPr>
            <a:xfrm>
              <a:off x="8519830" y="365601"/>
              <a:ext cx="9436" cy="10383"/>
            </a:xfrm>
            <a:custGeom>
              <a:avLst/>
              <a:gdLst/>
              <a:ahLst/>
              <a:cxnLst/>
              <a:rect l="l" t="t" r="r" b="b"/>
              <a:pathLst>
                <a:path w="299" h="329" extrusionOk="0">
                  <a:moveTo>
                    <a:pt x="145" y="1"/>
                  </a:moveTo>
                  <a:cubicBezTo>
                    <a:pt x="124" y="1"/>
                    <a:pt x="103" y="7"/>
                    <a:pt x="84" y="19"/>
                  </a:cubicBezTo>
                  <a:cubicBezTo>
                    <a:pt x="13" y="78"/>
                    <a:pt x="1" y="174"/>
                    <a:pt x="36" y="245"/>
                  </a:cubicBezTo>
                  <a:cubicBezTo>
                    <a:pt x="68" y="292"/>
                    <a:pt x="109" y="328"/>
                    <a:pt x="150" y="328"/>
                  </a:cubicBezTo>
                  <a:cubicBezTo>
                    <a:pt x="172" y="328"/>
                    <a:pt x="194" y="318"/>
                    <a:pt x="215" y="293"/>
                  </a:cubicBezTo>
                  <a:cubicBezTo>
                    <a:pt x="263" y="245"/>
                    <a:pt x="275" y="162"/>
                    <a:pt x="298" y="102"/>
                  </a:cubicBezTo>
                  <a:cubicBezTo>
                    <a:pt x="242" y="30"/>
                    <a:pt x="191" y="1"/>
                    <a:pt x="14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4" name="Google Shape;314;p4"/>
            <p:cNvSpPr/>
            <p:nvPr/>
          </p:nvSpPr>
          <p:spPr>
            <a:xfrm>
              <a:off x="8678036" y="723891"/>
              <a:ext cx="8300" cy="17326"/>
            </a:xfrm>
            <a:custGeom>
              <a:avLst/>
              <a:gdLst/>
              <a:ahLst/>
              <a:cxnLst/>
              <a:rect l="l" t="t" r="r" b="b"/>
              <a:pathLst>
                <a:path w="263" h="549" extrusionOk="0">
                  <a:moveTo>
                    <a:pt x="262" y="1"/>
                  </a:moveTo>
                  <a:lnTo>
                    <a:pt x="262" y="1"/>
                  </a:lnTo>
                  <a:cubicBezTo>
                    <a:pt x="84" y="155"/>
                    <a:pt x="0" y="298"/>
                    <a:pt x="119" y="548"/>
                  </a:cubicBezTo>
                  <a:cubicBezTo>
                    <a:pt x="167" y="334"/>
                    <a:pt x="203" y="191"/>
                    <a:pt x="2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5" name="Google Shape;315;p4"/>
            <p:cNvSpPr/>
            <p:nvPr/>
          </p:nvSpPr>
          <p:spPr>
            <a:xfrm>
              <a:off x="8268841" y="186945"/>
              <a:ext cx="9058" cy="15812"/>
            </a:xfrm>
            <a:custGeom>
              <a:avLst/>
              <a:gdLst/>
              <a:ahLst/>
              <a:cxnLst/>
              <a:rect l="l" t="t" r="r" b="b"/>
              <a:pathLst>
                <a:path w="287" h="501" extrusionOk="0">
                  <a:moveTo>
                    <a:pt x="215" y="1"/>
                  </a:moveTo>
                  <a:cubicBezTo>
                    <a:pt x="131" y="108"/>
                    <a:pt x="72" y="203"/>
                    <a:pt x="0" y="310"/>
                  </a:cubicBezTo>
                  <a:cubicBezTo>
                    <a:pt x="48" y="370"/>
                    <a:pt x="72" y="429"/>
                    <a:pt x="108" y="501"/>
                  </a:cubicBezTo>
                  <a:lnTo>
                    <a:pt x="286" y="370"/>
                  </a:lnTo>
                  <a:cubicBezTo>
                    <a:pt x="274" y="251"/>
                    <a:pt x="239" y="120"/>
                    <a:pt x="21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6" name="Google Shape;316;p4"/>
            <p:cNvSpPr/>
            <p:nvPr/>
          </p:nvSpPr>
          <p:spPr>
            <a:xfrm>
              <a:off x="8113665" y="55974"/>
              <a:ext cx="13918" cy="10383"/>
            </a:xfrm>
            <a:custGeom>
              <a:avLst/>
              <a:gdLst/>
              <a:ahLst/>
              <a:cxnLst/>
              <a:rect l="l" t="t" r="r" b="b"/>
              <a:pathLst>
                <a:path w="441" h="329" extrusionOk="0">
                  <a:moveTo>
                    <a:pt x="255" y="0"/>
                  </a:moveTo>
                  <a:cubicBezTo>
                    <a:pt x="144" y="0"/>
                    <a:pt x="64" y="101"/>
                    <a:pt x="0" y="245"/>
                  </a:cubicBezTo>
                  <a:cubicBezTo>
                    <a:pt x="60" y="305"/>
                    <a:pt x="109" y="328"/>
                    <a:pt x="151" y="328"/>
                  </a:cubicBezTo>
                  <a:cubicBezTo>
                    <a:pt x="269" y="328"/>
                    <a:pt x="336" y="149"/>
                    <a:pt x="441" y="79"/>
                  </a:cubicBezTo>
                  <a:cubicBezTo>
                    <a:pt x="370" y="24"/>
                    <a:pt x="309" y="0"/>
                    <a:pt x="2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7" name="Google Shape;317;p4"/>
            <p:cNvSpPr/>
            <p:nvPr/>
          </p:nvSpPr>
          <p:spPr>
            <a:xfrm>
              <a:off x="8642343" y="740807"/>
              <a:ext cx="9784" cy="11677"/>
            </a:xfrm>
            <a:custGeom>
              <a:avLst/>
              <a:gdLst/>
              <a:ahLst/>
              <a:cxnLst/>
              <a:rect l="l" t="t" r="r" b="b"/>
              <a:pathLst>
                <a:path w="310" h="370" extrusionOk="0">
                  <a:moveTo>
                    <a:pt x="310" y="0"/>
                  </a:moveTo>
                  <a:lnTo>
                    <a:pt x="310" y="0"/>
                  </a:lnTo>
                  <a:cubicBezTo>
                    <a:pt x="262" y="12"/>
                    <a:pt x="179" y="12"/>
                    <a:pt x="179" y="24"/>
                  </a:cubicBezTo>
                  <a:cubicBezTo>
                    <a:pt x="143" y="143"/>
                    <a:pt x="0" y="298"/>
                    <a:pt x="226" y="369"/>
                  </a:cubicBezTo>
                  <a:cubicBezTo>
                    <a:pt x="250" y="358"/>
                    <a:pt x="286" y="322"/>
                    <a:pt x="298" y="274"/>
                  </a:cubicBezTo>
                  <a:cubicBezTo>
                    <a:pt x="298" y="191"/>
                    <a:pt x="310" y="84"/>
                    <a:pt x="31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8" name="Google Shape;318;p4"/>
            <p:cNvSpPr/>
            <p:nvPr/>
          </p:nvSpPr>
          <p:spPr>
            <a:xfrm>
              <a:off x="8486409" y="483789"/>
              <a:ext cx="12056" cy="16569"/>
            </a:xfrm>
            <a:custGeom>
              <a:avLst/>
              <a:gdLst/>
              <a:ahLst/>
              <a:cxnLst/>
              <a:rect l="l" t="t" r="r" b="b"/>
              <a:pathLst>
                <a:path w="382" h="525" extrusionOk="0">
                  <a:moveTo>
                    <a:pt x="167" y="0"/>
                  </a:moveTo>
                  <a:cubicBezTo>
                    <a:pt x="0" y="84"/>
                    <a:pt x="60" y="274"/>
                    <a:pt x="0" y="417"/>
                  </a:cubicBezTo>
                  <a:cubicBezTo>
                    <a:pt x="12" y="453"/>
                    <a:pt x="24" y="489"/>
                    <a:pt x="60" y="524"/>
                  </a:cubicBezTo>
                  <a:cubicBezTo>
                    <a:pt x="381" y="524"/>
                    <a:pt x="119" y="227"/>
                    <a:pt x="226" y="108"/>
                  </a:cubicBezTo>
                  <a:cubicBezTo>
                    <a:pt x="203" y="72"/>
                    <a:pt x="179" y="24"/>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19" name="Google Shape;319;p4"/>
            <p:cNvSpPr/>
            <p:nvPr/>
          </p:nvSpPr>
          <p:spPr>
            <a:xfrm>
              <a:off x="8424017" y="354902"/>
              <a:ext cx="7922" cy="11298"/>
            </a:xfrm>
            <a:custGeom>
              <a:avLst/>
              <a:gdLst/>
              <a:ahLst/>
              <a:cxnLst/>
              <a:rect l="l" t="t" r="r" b="b"/>
              <a:pathLst>
                <a:path w="251" h="358" extrusionOk="0">
                  <a:moveTo>
                    <a:pt x="215" y="1"/>
                  </a:moveTo>
                  <a:cubicBezTo>
                    <a:pt x="144" y="96"/>
                    <a:pt x="1" y="155"/>
                    <a:pt x="72" y="358"/>
                  </a:cubicBezTo>
                  <a:cubicBezTo>
                    <a:pt x="203" y="298"/>
                    <a:pt x="251" y="179"/>
                    <a:pt x="21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0" name="Google Shape;320;p4"/>
            <p:cNvSpPr/>
            <p:nvPr/>
          </p:nvSpPr>
          <p:spPr>
            <a:xfrm>
              <a:off x="8188428" y="133199"/>
              <a:ext cx="13192" cy="15843"/>
            </a:xfrm>
            <a:custGeom>
              <a:avLst/>
              <a:gdLst/>
              <a:ahLst/>
              <a:cxnLst/>
              <a:rect l="l" t="t" r="r" b="b"/>
              <a:pathLst>
                <a:path w="418" h="502" extrusionOk="0">
                  <a:moveTo>
                    <a:pt x="334" y="1"/>
                  </a:moveTo>
                  <a:cubicBezTo>
                    <a:pt x="120" y="25"/>
                    <a:pt x="0" y="132"/>
                    <a:pt x="36" y="394"/>
                  </a:cubicBezTo>
                  <a:cubicBezTo>
                    <a:pt x="60" y="442"/>
                    <a:pt x="84" y="465"/>
                    <a:pt x="108" y="501"/>
                  </a:cubicBezTo>
                  <a:cubicBezTo>
                    <a:pt x="215" y="370"/>
                    <a:pt x="322" y="263"/>
                    <a:pt x="417" y="120"/>
                  </a:cubicBezTo>
                  <a:cubicBezTo>
                    <a:pt x="405" y="72"/>
                    <a:pt x="393" y="49"/>
                    <a:pt x="3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1" name="Google Shape;321;p4"/>
            <p:cNvSpPr/>
            <p:nvPr/>
          </p:nvSpPr>
          <p:spPr>
            <a:xfrm>
              <a:off x="8472113" y="457564"/>
              <a:ext cx="10573" cy="8206"/>
            </a:xfrm>
            <a:custGeom>
              <a:avLst/>
              <a:gdLst/>
              <a:ahLst/>
              <a:cxnLst/>
              <a:rect l="l" t="t" r="r" b="b"/>
              <a:pathLst>
                <a:path w="335" h="260" extrusionOk="0">
                  <a:moveTo>
                    <a:pt x="187" y="1"/>
                  </a:moveTo>
                  <a:cubicBezTo>
                    <a:pt x="163" y="1"/>
                    <a:pt x="136" y="14"/>
                    <a:pt x="108" y="46"/>
                  </a:cubicBezTo>
                  <a:cubicBezTo>
                    <a:pt x="48" y="117"/>
                    <a:pt x="1" y="224"/>
                    <a:pt x="155" y="260"/>
                  </a:cubicBezTo>
                  <a:lnTo>
                    <a:pt x="334" y="129"/>
                  </a:lnTo>
                  <a:cubicBezTo>
                    <a:pt x="292" y="71"/>
                    <a:pt x="245" y="1"/>
                    <a:pt x="1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2" name="Google Shape;322;p4"/>
            <p:cNvSpPr/>
            <p:nvPr/>
          </p:nvSpPr>
          <p:spPr>
            <a:xfrm>
              <a:off x="8631076" y="693973"/>
              <a:ext cx="13161" cy="11551"/>
            </a:xfrm>
            <a:custGeom>
              <a:avLst/>
              <a:gdLst/>
              <a:ahLst/>
              <a:cxnLst/>
              <a:rect l="l" t="t" r="r" b="b"/>
              <a:pathLst>
                <a:path w="417" h="366" extrusionOk="0">
                  <a:moveTo>
                    <a:pt x="167" y="0"/>
                  </a:moveTo>
                  <a:cubicBezTo>
                    <a:pt x="101" y="0"/>
                    <a:pt x="34" y="43"/>
                    <a:pt x="0" y="151"/>
                  </a:cubicBezTo>
                  <a:cubicBezTo>
                    <a:pt x="48" y="222"/>
                    <a:pt x="83" y="306"/>
                    <a:pt x="131" y="365"/>
                  </a:cubicBezTo>
                  <a:cubicBezTo>
                    <a:pt x="191" y="258"/>
                    <a:pt x="417" y="246"/>
                    <a:pt x="298" y="68"/>
                  </a:cubicBezTo>
                  <a:cubicBezTo>
                    <a:pt x="267" y="26"/>
                    <a:pt x="217" y="0"/>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3" name="Google Shape;323;p4"/>
            <p:cNvSpPr/>
            <p:nvPr/>
          </p:nvSpPr>
          <p:spPr>
            <a:xfrm>
              <a:off x="8233526" y="169650"/>
              <a:ext cx="18052" cy="12056"/>
            </a:xfrm>
            <a:custGeom>
              <a:avLst/>
              <a:gdLst/>
              <a:ahLst/>
              <a:cxnLst/>
              <a:rect l="l" t="t" r="r" b="b"/>
              <a:pathLst>
                <a:path w="572" h="382" extrusionOk="0">
                  <a:moveTo>
                    <a:pt x="238" y="1"/>
                  </a:moveTo>
                  <a:lnTo>
                    <a:pt x="238" y="1"/>
                  </a:lnTo>
                  <a:cubicBezTo>
                    <a:pt x="0" y="203"/>
                    <a:pt x="298" y="251"/>
                    <a:pt x="334" y="382"/>
                  </a:cubicBezTo>
                  <a:cubicBezTo>
                    <a:pt x="572" y="179"/>
                    <a:pt x="381" y="96"/>
                    <a:pt x="2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4" name="Google Shape;324;p4"/>
            <p:cNvSpPr/>
            <p:nvPr/>
          </p:nvSpPr>
          <p:spPr>
            <a:xfrm>
              <a:off x="8605134" y="683306"/>
              <a:ext cx="13571" cy="12719"/>
            </a:xfrm>
            <a:custGeom>
              <a:avLst/>
              <a:gdLst/>
              <a:ahLst/>
              <a:cxnLst/>
              <a:rect l="l" t="t" r="r" b="b"/>
              <a:pathLst>
                <a:path w="430" h="403" extrusionOk="0">
                  <a:moveTo>
                    <a:pt x="286" y="1"/>
                  </a:moveTo>
                  <a:cubicBezTo>
                    <a:pt x="191" y="72"/>
                    <a:pt x="96" y="132"/>
                    <a:pt x="0" y="215"/>
                  </a:cubicBezTo>
                  <a:cubicBezTo>
                    <a:pt x="79" y="333"/>
                    <a:pt x="175" y="403"/>
                    <a:pt x="293" y="403"/>
                  </a:cubicBezTo>
                  <a:cubicBezTo>
                    <a:pt x="318" y="403"/>
                    <a:pt x="343" y="400"/>
                    <a:pt x="370" y="394"/>
                  </a:cubicBezTo>
                  <a:cubicBezTo>
                    <a:pt x="393" y="251"/>
                    <a:pt x="429" y="96"/>
                    <a:pt x="2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5" name="Google Shape;325;p4"/>
            <p:cNvSpPr/>
            <p:nvPr/>
          </p:nvSpPr>
          <p:spPr>
            <a:xfrm>
              <a:off x="8613782" y="677310"/>
              <a:ext cx="17674" cy="18431"/>
            </a:xfrm>
            <a:custGeom>
              <a:avLst/>
              <a:gdLst/>
              <a:ahLst/>
              <a:cxnLst/>
              <a:rect l="l" t="t" r="r" b="b"/>
              <a:pathLst>
                <a:path w="560" h="584" extrusionOk="0">
                  <a:moveTo>
                    <a:pt x="24" y="0"/>
                  </a:moveTo>
                  <a:cubicBezTo>
                    <a:pt x="12" y="60"/>
                    <a:pt x="12" y="131"/>
                    <a:pt x="0" y="191"/>
                  </a:cubicBezTo>
                  <a:cubicBezTo>
                    <a:pt x="24" y="310"/>
                    <a:pt x="60" y="441"/>
                    <a:pt x="84" y="584"/>
                  </a:cubicBezTo>
                  <a:cubicBezTo>
                    <a:pt x="310" y="357"/>
                    <a:pt x="560" y="119"/>
                    <a:pt x="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6" name="Google Shape;326;p4"/>
            <p:cNvSpPr/>
            <p:nvPr/>
          </p:nvSpPr>
          <p:spPr>
            <a:xfrm>
              <a:off x="8604377" y="664150"/>
              <a:ext cx="8679" cy="7322"/>
            </a:xfrm>
            <a:custGeom>
              <a:avLst/>
              <a:gdLst/>
              <a:ahLst/>
              <a:cxnLst/>
              <a:rect l="l" t="t" r="r" b="b"/>
              <a:pathLst>
                <a:path w="275" h="232" extrusionOk="0">
                  <a:moveTo>
                    <a:pt x="84" y="0"/>
                  </a:moveTo>
                  <a:cubicBezTo>
                    <a:pt x="60" y="48"/>
                    <a:pt x="1" y="108"/>
                    <a:pt x="1" y="131"/>
                  </a:cubicBezTo>
                  <a:cubicBezTo>
                    <a:pt x="24" y="216"/>
                    <a:pt x="72" y="231"/>
                    <a:pt x="125" y="231"/>
                  </a:cubicBezTo>
                  <a:cubicBezTo>
                    <a:pt x="155" y="231"/>
                    <a:pt x="186" y="227"/>
                    <a:pt x="215" y="227"/>
                  </a:cubicBezTo>
                  <a:cubicBezTo>
                    <a:pt x="275" y="60"/>
                    <a:pt x="239" y="0"/>
                    <a:pt x="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7" name="Google Shape;327;p4"/>
            <p:cNvSpPr/>
            <p:nvPr/>
          </p:nvSpPr>
          <p:spPr>
            <a:xfrm>
              <a:off x="8132064" y="95865"/>
              <a:ext cx="15812" cy="12592"/>
            </a:xfrm>
            <a:custGeom>
              <a:avLst/>
              <a:gdLst/>
              <a:ahLst/>
              <a:cxnLst/>
              <a:rect l="l" t="t" r="r" b="b"/>
              <a:pathLst>
                <a:path w="501" h="399" extrusionOk="0">
                  <a:moveTo>
                    <a:pt x="173" y="1"/>
                  </a:moveTo>
                  <a:cubicBezTo>
                    <a:pt x="116" y="1"/>
                    <a:pt x="58" y="21"/>
                    <a:pt x="1" y="89"/>
                  </a:cubicBezTo>
                  <a:cubicBezTo>
                    <a:pt x="120" y="196"/>
                    <a:pt x="262" y="291"/>
                    <a:pt x="382" y="398"/>
                  </a:cubicBezTo>
                  <a:cubicBezTo>
                    <a:pt x="417" y="315"/>
                    <a:pt x="453" y="231"/>
                    <a:pt x="501" y="148"/>
                  </a:cubicBezTo>
                  <a:cubicBezTo>
                    <a:pt x="465" y="112"/>
                    <a:pt x="453" y="89"/>
                    <a:pt x="417" y="53"/>
                  </a:cubicBezTo>
                  <a:cubicBezTo>
                    <a:pt x="339" y="46"/>
                    <a:pt x="257" y="1"/>
                    <a:pt x="1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8" name="Google Shape;328;p4"/>
            <p:cNvSpPr/>
            <p:nvPr/>
          </p:nvSpPr>
          <p:spPr>
            <a:xfrm>
              <a:off x="8422881" y="405586"/>
              <a:ext cx="9815" cy="12087"/>
            </a:xfrm>
            <a:custGeom>
              <a:avLst/>
              <a:gdLst/>
              <a:ahLst/>
              <a:cxnLst/>
              <a:rect l="l" t="t" r="r" b="b"/>
              <a:pathLst>
                <a:path w="311" h="383" extrusionOk="0">
                  <a:moveTo>
                    <a:pt x="34" y="0"/>
                  </a:moveTo>
                  <a:cubicBezTo>
                    <a:pt x="24" y="0"/>
                    <a:pt x="13" y="1"/>
                    <a:pt x="1" y="2"/>
                  </a:cubicBezTo>
                  <a:cubicBezTo>
                    <a:pt x="72" y="169"/>
                    <a:pt x="120" y="359"/>
                    <a:pt x="311" y="383"/>
                  </a:cubicBezTo>
                  <a:cubicBezTo>
                    <a:pt x="242" y="224"/>
                    <a:pt x="250" y="0"/>
                    <a:pt x="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29" name="Google Shape;329;p4"/>
            <p:cNvSpPr/>
            <p:nvPr/>
          </p:nvSpPr>
          <p:spPr>
            <a:xfrm>
              <a:off x="8164002" y="109530"/>
              <a:ext cx="19946" cy="15622"/>
            </a:xfrm>
            <a:custGeom>
              <a:avLst/>
              <a:gdLst/>
              <a:ahLst/>
              <a:cxnLst/>
              <a:rect l="l" t="t" r="r" b="b"/>
              <a:pathLst>
                <a:path w="632" h="495" extrusionOk="0">
                  <a:moveTo>
                    <a:pt x="36" y="60"/>
                  </a:moveTo>
                  <a:cubicBezTo>
                    <a:pt x="36" y="179"/>
                    <a:pt x="24" y="275"/>
                    <a:pt x="1" y="394"/>
                  </a:cubicBezTo>
                  <a:cubicBezTo>
                    <a:pt x="76" y="422"/>
                    <a:pt x="144" y="495"/>
                    <a:pt x="227" y="495"/>
                  </a:cubicBezTo>
                  <a:cubicBezTo>
                    <a:pt x="250" y="495"/>
                    <a:pt x="273" y="490"/>
                    <a:pt x="298" y="477"/>
                  </a:cubicBezTo>
                  <a:cubicBezTo>
                    <a:pt x="632" y="1"/>
                    <a:pt x="167" y="156"/>
                    <a:pt x="36" y="6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0" name="Google Shape;330;p4"/>
            <p:cNvSpPr/>
            <p:nvPr/>
          </p:nvSpPr>
          <p:spPr>
            <a:xfrm>
              <a:off x="8164002" y="121680"/>
              <a:ext cx="19946" cy="13066"/>
            </a:xfrm>
            <a:custGeom>
              <a:avLst/>
              <a:gdLst/>
              <a:ahLst/>
              <a:cxnLst/>
              <a:rect l="l" t="t" r="r" b="b"/>
              <a:pathLst>
                <a:path w="632" h="414" extrusionOk="0">
                  <a:moveTo>
                    <a:pt x="83" y="0"/>
                  </a:moveTo>
                  <a:cubicBezTo>
                    <a:pt x="57" y="0"/>
                    <a:pt x="29" y="3"/>
                    <a:pt x="1" y="9"/>
                  </a:cubicBezTo>
                  <a:cubicBezTo>
                    <a:pt x="24" y="56"/>
                    <a:pt x="36" y="104"/>
                    <a:pt x="36" y="140"/>
                  </a:cubicBezTo>
                  <a:cubicBezTo>
                    <a:pt x="155" y="259"/>
                    <a:pt x="286" y="378"/>
                    <a:pt x="465" y="414"/>
                  </a:cubicBezTo>
                  <a:cubicBezTo>
                    <a:pt x="620" y="390"/>
                    <a:pt x="632" y="283"/>
                    <a:pt x="596" y="140"/>
                  </a:cubicBezTo>
                  <a:cubicBezTo>
                    <a:pt x="501" y="116"/>
                    <a:pt x="405" y="104"/>
                    <a:pt x="298" y="92"/>
                  </a:cubicBezTo>
                  <a:cubicBezTo>
                    <a:pt x="235" y="29"/>
                    <a:pt x="165" y="0"/>
                    <a:pt x="8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1" name="Google Shape;331;p4"/>
            <p:cNvSpPr/>
            <p:nvPr/>
          </p:nvSpPr>
          <p:spPr>
            <a:xfrm>
              <a:off x="8179024" y="126446"/>
              <a:ext cx="19946" cy="21461"/>
            </a:xfrm>
            <a:custGeom>
              <a:avLst/>
              <a:gdLst/>
              <a:ahLst/>
              <a:cxnLst/>
              <a:rect l="l" t="t" r="r" b="b"/>
              <a:pathLst>
                <a:path w="632" h="680" extrusionOk="0">
                  <a:moveTo>
                    <a:pt x="144" y="1"/>
                  </a:moveTo>
                  <a:lnTo>
                    <a:pt x="1" y="263"/>
                  </a:lnTo>
                  <a:cubicBezTo>
                    <a:pt x="84" y="394"/>
                    <a:pt x="167" y="536"/>
                    <a:pt x="239" y="679"/>
                  </a:cubicBezTo>
                  <a:cubicBezTo>
                    <a:pt x="275" y="667"/>
                    <a:pt x="298" y="632"/>
                    <a:pt x="334" y="620"/>
                  </a:cubicBezTo>
                  <a:cubicBezTo>
                    <a:pt x="441" y="501"/>
                    <a:pt x="525" y="370"/>
                    <a:pt x="632" y="239"/>
                  </a:cubicBezTo>
                  <a:cubicBezTo>
                    <a:pt x="501" y="84"/>
                    <a:pt x="334" y="1"/>
                    <a:pt x="1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332" name="Google Shape;332;p4"/>
          <p:cNvGrpSpPr/>
          <p:nvPr/>
        </p:nvGrpSpPr>
        <p:grpSpPr>
          <a:xfrm rot="3976711" flipH="1">
            <a:off x="16339266" y="8601883"/>
            <a:ext cx="976529" cy="3538726"/>
            <a:chOff x="8509700" y="2837908"/>
            <a:chExt cx="465603" cy="1724737"/>
          </a:xfrm>
        </p:grpSpPr>
        <p:sp>
          <p:nvSpPr>
            <p:cNvPr id="333" name="Google Shape;333;p4"/>
            <p:cNvSpPr/>
            <p:nvPr/>
          </p:nvSpPr>
          <p:spPr>
            <a:xfrm>
              <a:off x="8583327" y="2841033"/>
              <a:ext cx="391975" cy="1490263"/>
            </a:xfrm>
            <a:custGeom>
              <a:avLst/>
              <a:gdLst/>
              <a:ahLst/>
              <a:cxnLst/>
              <a:rect l="l" t="t" r="r" b="b"/>
              <a:pathLst>
                <a:path w="12420" h="47220" extrusionOk="0">
                  <a:moveTo>
                    <a:pt x="9226" y="45032"/>
                  </a:moveTo>
                  <a:cubicBezTo>
                    <a:pt x="9231" y="45033"/>
                    <a:pt x="9232" y="45033"/>
                    <a:pt x="9233" y="45033"/>
                  </a:cubicBezTo>
                  <a:cubicBezTo>
                    <a:pt x="9233" y="45033"/>
                    <a:pt x="9229" y="45032"/>
                    <a:pt x="9226" y="45032"/>
                  </a:cubicBezTo>
                  <a:close/>
                  <a:moveTo>
                    <a:pt x="9157" y="44977"/>
                  </a:moveTo>
                  <a:cubicBezTo>
                    <a:pt x="9236" y="44977"/>
                    <a:pt x="9261" y="45041"/>
                    <a:pt x="9304" y="45099"/>
                  </a:cubicBezTo>
                  <a:lnTo>
                    <a:pt x="9304" y="45099"/>
                  </a:lnTo>
                  <a:cubicBezTo>
                    <a:pt x="9288" y="45082"/>
                    <a:pt x="9271" y="45065"/>
                    <a:pt x="9252" y="45048"/>
                  </a:cubicBezTo>
                  <a:cubicBezTo>
                    <a:pt x="9224" y="45035"/>
                    <a:pt x="9222" y="45031"/>
                    <a:pt x="9225" y="45031"/>
                  </a:cubicBezTo>
                  <a:cubicBezTo>
                    <a:pt x="9225" y="45031"/>
                    <a:pt x="9225" y="45031"/>
                    <a:pt x="9226" y="45032"/>
                  </a:cubicBezTo>
                  <a:lnTo>
                    <a:pt x="9226" y="45032"/>
                  </a:lnTo>
                  <a:cubicBezTo>
                    <a:pt x="9221" y="45030"/>
                    <a:pt x="9215" y="45028"/>
                    <a:pt x="9204" y="45025"/>
                  </a:cubicBezTo>
                  <a:cubicBezTo>
                    <a:pt x="9157" y="45013"/>
                    <a:pt x="9145" y="44977"/>
                    <a:pt x="9157" y="44977"/>
                  </a:cubicBezTo>
                  <a:close/>
                  <a:moveTo>
                    <a:pt x="7613" y="0"/>
                  </a:moveTo>
                  <a:cubicBezTo>
                    <a:pt x="7285" y="0"/>
                    <a:pt x="7254" y="168"/>
                    <a:pt x="7228" y="698"/>
                  </a:cubicBezTo>
                  <a:cubicBezTo>
                    <a:pt x="7240" y="912"/>
                    <a:pt x="7311" y="1091"/>
                    <a:pt x="7430" y="1257"/>
                  </a:cubicBezTo>
                  <a:cubicBezTo>
                    <a:pt x="7633" y="1507"/>
                    <a:pt x="7716" y="1829"/>
                    <a:pt x="7942" y="2055"/>
                  </a:cubicBezTo>
                  <a:cubicBezTo>
                    <a:pt x="8181" y="2424"/>
                    <a:pt x="8371" y="2829"/>
                    <a:pt x="8478" y="3293"/>
                  </a:cubicBezTo>
                  <a:cubicBezTo>
                    <a:pt x="8621" y="3793"/>
                    <a:pt x="8752" y="4317"/>
                    <a:pt x="8669" y="4865"/>
                  </a:cubicBezTo>
                  <a:cubicBezTo>
                    <a:pt x="8681" y="5210"/>
                    <a:pt x="8538" y="5544"/>
                    <a:pt x="8681" y="5865"/>
                  </a:cubicBezTo>
                  <a:cubicBezTo>
                    <a:pt x="8954" y="6234"/>
                    <a:pt x="8692" y="6615"/>
                    <a:pt x="8692" y="6984"/>
                  </a:cubicBezTo>
                  <a:cubicBezTo>
                    <a:pt x="8609" y="7282"/>
                    <a:pt x="8800" y="7687"/>
                    <a:pt x="8431" y="7877"/>
                  </a:cubicBezTo>
                  <a:cubicBezTo>
                    <a:pt x="8252" y="8163"/>
                    <a:pt x="8204" y="8484"/>
                    <a:pt x="8121" y="8794"/>
                  </a:cubicBezTo>
                  <a:cubicBezTo>
                    <a:pt x="8073" y="8937"/>
                    <a:pt x="8002" y="9032"/>
                    <a:pt x="7930" y="9139"/>
                  </a:cubicBezTo>
                  <a:cubicBezTo>
                    <a:pt x="7776" y="9330"/>
                    <a:pt x="7609" y="9508"/>
                    <a:pt x="7549" y="9782"/>
                  </a:cubicBezTo>
                  <a:cubicBezTo>
                    <a:pt x="7526" y="9913"/>
                    <a:pt x="7442" y="10008"/>
                    <a:pt x="7371" y="10104"/>
                  </a:cubicBezTo>
                  <a:cubicBezTo>
                    <a:pt x="7288" y="10258"/>
                    <a:pt x="7145" y="10377"/>
                    <a:pt x="7073" y="10544"/>
                  </a:cubicBezTo>
                  <a:cubicBezTo>
                    <a:pt x="7061" y="10580"/>
                    <a:pt x="7049" y="10628"/>
                    <a:pt x="7049" y="10687"/>
                  </a:cubicBezTo>
                  <a:cubicBezTo>
                    <a:pt x="7049" y="10842"/>
                    <a:pt x="6966" y="10913"/>
                    <a:pt x="6871" y="10973"/>
                  </a:cubicBezTo>
                  <a:cubicBezTo>
                    <a:pt x="6811" y="10997"/>
                    <a:pt x="6752" y="11056"/>
                    <a:pt x="6716" y="11139"/>
                  </a:cubicBezTo>
                  <a:cubicBezTo>
                    <a:pt x="6692" y="11235"/>
                    <a:pt x="6645" y="11330"/>
                    <a:pt x="6597" y="11437"/>
                  </a:cubicBezTo>
                  <a:cubicBezTo>
                    <a:pt x="6418" y="11735"/>
                    <a:pt x="6299" y="12068"/>
                    <a:pt x="6121" y="12354"/>
                  </a:cubicBezTo>
                  <a:lnTo>
                    <a:pt x="6037" y="12485"/>
                  </a:lnTo>
                  <a:cubicBezTo>
                    <a:pt x="5942" y="12652"/>
                    <a:pt x="5847" y="12783"/>
                    <a:pt x="5692" y="12890"/>
                  </a:cubicBezTo>
                  <a:cubicBezTo>
                    <a:pt x="5466" y="13021"/>
                    <a:pt x="5275" y="13175"/>
                    <a:pt x="5561" y="13461"/>
                  </a:cubicBezTo>
                  <a:cubicBezTo>
                    <a:pt x="5859" y="14021"/>
                    <a:pt x="5323" y="13795"/>
                    <a:pt x="5180" y="13961"/>
                  </a:cubicBezTo>
                  <a:cubicBezTo>
                    <a:pt x="4835" y="14080"/>
                    <a:pt x="4537" y="14271"/>
                    <a:pt x="4466" y="14735"/>
                  </a:cubicBezTo>
                  <a:cubicBezTo>
                    <a:pt x="4418" y="14854"/>
                    <a:pt x="4323" y="14949"/>
                    <a:pt x="4275" y="15069"/>
                  </a:cubicBezTo>
                  <a:cubicBezTo>
                    <a:pt x="4228" y="15188"/>
                    <a:pt x="4204" y="15307"/>
                    <a:pt x="4144" y="15402"/>
                  </a:cubicBezTo>
                  <a:cubicBezTo>
                    <a:pt x="4109" y="15485"/>
                    <a:pt x="4085" y="15545"/>
                    <a:pt x="4085" y="15616"/>
                  </a:cubicBezTo>
                  <a:cubicBezTo>
                    <a:pt x="4168" y="15866"/>
                    <a:pt x="3918" y="15723"/>
                    <a:pt x="3894" y="15819"/>
                  </a:cubicBezTo>
                  <a:cubicBezTo>
                    <a:pt x="3739" y="16021"/>
                    <a:pt x="3549" y="16021"/>
                    <a:pt x="3335" y="16021"/>
                  </a:cubicBezTo>
                  <a:cubicBezTo>
                    <a:pt x="3275" y="16033"/>
                    <a:pt x="3239" y="16045"/>
                    <a:pt x="3192" y="16081"/>
                  </a:cubicBezTo>
                  <a:cubicBezTo>
                    <a:pt x="3025" y="16223"/>
                    <a:pt x="2918" y="16438"/>
                    <a:pt x="2942" y="16676"/>
                  </a:cubicBezTo>
                  <a:cubicBezTo>
                    <a:pt x="2954" y="17033"/>
                    <a:pt x="2799" y="17271"/>
                    <a:pt x="2585" y="17474"/>
                  </a:cubicBezTo>
                  <a:lnTo>
                    <a:pt x="2442" y="17569"/>
                  </a:lnTo>
                  <a:cubicBezTo>
                    <a:pt x="2287" y="17640"/>
                    <a:pt x="2085" y="17664"/>
                    <a:pt x="2013" y="17890"/>
                  </a:cubicBezTo>
                  <a:cubicBezTo>
                    <a:pt x="1965" y="18057"/>
                    <a:pt x="1906" y="18236"/>
                    <a:pt x="1989" y="18378"/>
                  </a:cubicBezTo>
                  <a:cubicBezTo>
                    <a:pt x="2085" y="18640"/>
                    <a:pt x="1989" y="18855"/>
                    <a:pt x="1834" y="18938"/>
                  </a:cubicBezTo>
                  <a:cubicBezTo>
                    <a:pt x="1537" y="19081"/>
                    <a:pt x="1644" y="19295"/>
                    <a:pt x="1763" y="19426"/>
                  </a:cubicBezTo>
                  <a:cubicBezTo>
                    <a:pt x="2120" y="19855"/>
                    <a:pt x="1942" y="20164"/>
                    <a:pt x="1608" y="20450"/>
                  </a:cubicBezTo>
                  <a:cubicBezTo>
                    <a:pt x="1573" y="20617"/>
                    <a:pt x="1632" y="20748"/>
                    <a:pt x="1751" y="20843"/>
                  </a:cubicBezTo>
                  <a:cubicBezTo>
                    <a:pt x="1778" y="20864"/>
                    <a:pt x="1808" y="20871"/>
                    <a:pt x="1840" y="20871"/>
                  </a:cubicBezTo>
                  <a:cubicBezTo>
                    <a:pt x="1890" y="20871"/>
                    <a:pt x="1946" y="20855"/>
                    <a:pt x="2001" y="20855"/>
                  </a:cubicBezTo>
                  <a:cubicBezTo>
                    <a:pt x="2068" y="20855"/>
                    <a:pt x="2136" y="20879"/>
                    <a:pt x="2192" y="20986"/>
                  </a:cubicBezTo>
                  <a:cubicBezTo>
                    <a:pt x="1954" y="21034"/>
                    <a:pt x="1870" y="21260"/>
                    <a:pt x="1775" y="21474"/>
                  </a:cubicBezTo>
                  <a:cubicBezTo>
                    <a:pt x="1687" y="21605"/>
                    <a:pt x="1626" y="21801"/>
                    <a:pt x="1486" y="21801"/>
                  </a:cubicBezTo>
                  <a:cubicBezTo>
                    <a:pt x="1435" y="21801"/>
                    <a:pt x="1374" y="21775"/>
                    <a:pt x="1299" y="21712"/>
                  </a:cubicBezTo>
                  <a:cubicBezTo>
                    <a:pt x="1112" y="21332"/>
                    <a:pt x="1038" y="21181"/>
                    <a:pt x="878" y="21181"/>
                  </a:cubicBezTo>
                  <a:cubicBezTo>
                    <a:pt x="773" y="21181"/>
                    <a:pt x="630" y="21246"/>
                    <a:pt x="394" y="21355"/>
                  </a:cubicBezTo>
                  <a:cubicBezTo>
                    <a:pt x="263" y="21415"/>
                    <a:pt x="227" y="21557"/>
                    <a:pt x="180" y="21688"/>
                  </a:cubicBezTo>
                  <a:cubicBezTo>
                    <a:pt x="120" y="21855"/>
                    <a:pt x="1" y="22034"/>
                    <a:pt x="215" y="22165"/>
                  </a:cubicBezTo>
                  <a:cubicBezTo>
                    <a:pt x="322" y="22236"/>
                    <a:pt x="275" y="22331"/>
                    <a:pt x="263" y="22427"/>
                  </a:cubicBezTo>
                  <a:cubicBezTo>
                    <a:pt x="168" y="22724"/>
                    <a:pt x="60" y="23046"/>
                    <a:pt x="418" y="23224"/>
                  </a:cubicBezTo>
                  <a:cubicBezTo>
                    <a:pt x="834" y="23320"/>
                    <a:pt x="656" y="23677"/>
                    <a:pt x="656" y="23962"/>
                  </a:cubicBezTo>
                  <a:cubicBezTo>
                    <a:pt x="656" y="24093"/>
                    <a:pt x="691" y="24201"/>
                    <a:pt x="739" y="24320"/>
                  </a:cubicBezTo>
                  <a:cubicBezTo>
                    <a:pt x="763" y="24379"/>
                    <a:pt x="858" y="24451"/>
                    <a:pt x="763" y="24546"/>
                  </a:cubicBezTo>
                  <a:cubicBezTo>
                    <a:pt x="811" y="24379"/>
                    <a:pt x="691" y="24415"/>
                    <a:pt x="620" y="24391"/>
                  </a:cubicBezTo>
                  <a:lnTo>
                    <a:pt x="620" y="24391"/>
                  </a:lnTo>
                  <a:cubicBezTo>
                    <a:pt x="382" y="24772"/>
                    <a:pt x="680" y="24855"/>
                    <a:pt x="858" y="25022"/>
                  </a:cubicBezTo>
                  <a:cubicBezTo>
                    <a:pt x="918" y="25094"/>
                    <a:pt x="953" y="25141"/>
                    <a:pt x="834" y="25189"/>
                  </a:cubicBezTo>
                  <a:cubicBezTo>
                    <a:pt x="703" y="25225"/>
                    <a:pt x="656" y="25320"/>
                    <a:pt x="763" y="25451"/>
                  </a:cubicBezTo>
                  <a:cubicBezTo>
                    <a:pt x="1096" y="25915"/>
                    <a:pt x="1477" y="26320"/>
                    <a:pt x="1882" y="26677"/>
                  </a:cubicBezTo>
                  <a:cubicBezTo>
                    <a:pt x="1954" y="26677"/>
                    <a:pt x="2077" y="26572"/>
                    <a:pt x="2111" y="26572"/>
                  </a:cubicBezTo>
                  <a:cubicBezTo>
                    <a:pt x="2117" y="26572"/>
                    <a:pt x="2120" y="26575"/>
                    <a:pt x="2120" y="26582"/>
                  </a:cubicBezTo>
                  <a:cubicBezTo>
                    <a:pt x="2120" y="26987"/>
                    <a:pt x="2370" y="27034"/>
                    <a:pt x="2620" y="27106"/>
                  </a:cubicBezTo>
                  <a:cubicBezTo>
                    <a:pt x="2727" y="27130"/>
                    <a:pt x="2668" y="27284"/>
                    <a:pt x="2680" y="27391"/>
                  </a:cubicBezTo>
                  <a:cubicBezTo>
                    <a:pt x="2716" y="27808"/>
                    <a:pt x="3073" y="27892"/>
                    <a:pt x="3263" y="28130"/>
                  </a:cubicBezTo>
                  <a:cubicBezTo>
                    <a:pt x="3370" y="28237"/>
                    <a:pt x="3489" y="28344"/>
                    <a:pt x="3609" y="28439"/>
                  </a:cubicBezTo>
                  <a:cubicBezTo>
                    <a:pt x="3859" y="28594"/>
                    <a:pt x="4037" y="28844"/>
                    <a:pt x="4204" y="29094"/>
                  </a:cubicBezTo>
                  <a:cubicBezTo>
                    <a:pt x="4228" y="29154"/>
                    <a:pt x="4275" y="29201"/>
                    <a:pt x="4311" y="29261"/>
                  </a:cubicBezTo>
                  <a:cubicBezTo>
                    <a:pt x="4466" y="29487"/>
                    <a:pt x="4692" y="29630"/>
                    <a:pt x="4859" y="29856"/>
                  </a:cubicBezTo>
                  <a:cubicBezTo>
                    <a:pt x="5038" y="29962"/>
                    <a:pt x="5218" y="30114"/>
                    <a:pt x="5439" y="30114"/>
                  </a:cubicBezTo>
                  <a:cubicBezTo>
                    <a:pt x="5467" y="30114"/>
                    <a:pt x="5496" y="30111"/>
                    <a:pt x="5525" y="30106"/>
                  </a:cubicBezTo>
                  <a:cubicBezTo>
                    <a:pt x="5692" y="30082"/>
                    <a:pt x="5835" y="30023"/>
                    <a:pt x="5954" y="29904"/>
                  </a:cubicBezTo>
                  <a:cubicBezTo>
                    <a:pt x="6097" y="29689"/>
                    <a:pt x="6454" y="29749"/>
                    <a:pt x="6430" y="29368"/>
                  </a:cubicBezTo>
                  <a:cubicBezTo>
                    <a:pt x="6406" y="29368"/>
                    <a:pt x="6395" y="29356"/>
                    <a:pt x="6395" y="29332"/>
                  </a:cubicBezTo>
                  <a:cubicBezTo>
                    <a:pt x="6395" y="29308"/>
                    <a:pt x="6395" y="29296"/>
                    <a:pt x="6418" y="29296"/>
                  </a:cubicBezTo>
                  <a:cubicBezTo>
                    <a:pt x="6418" y="29296"/>
                    <a:pt x="6442" y="29308"/>
                    <a:pt x="6454" y="29332"/>
                  </a:cubicBezTo>
                  <a:cubicBezTo>
                    <a:pt x="6514" y="29737"/>
                    <a:pt x="6252" y="29797"/>
                    <a:pt x="6002" y="29868"/>
                  </a:cubicBezTo>
                  <a:cubicBezTo>
                    <a:pt x="5859" y="30035"/>
                    <a:pt x="5680" y="30201"/>
                    <a:pt x="5597" y="30439"/>
                  </a:cubicBezTo>
                  <a:cubicBezTo>
                    <a:pt x="5585" y="30499"/>
                    <a:pt x="5585" y="30547"/>
                    <a:pt x="5585" y="30606"/>
                  </a:cubicBezTo>
                  <a:cubicBezTo>
                    <a:pt x="5585" y="30701"/>
                    <a:pt x="5585" y="30797"/>
                    <a:pt x="5573" y="30904"/>
                  </a:cubicBezTo>
                  <a:lnTo>
                    <a:pt x="5573" y="30987"/>
                  </a:lnTo>
                  <a:cubicBezTo>
                    <a:pt x="5811" y="31094"/>
                    <a:pt x="5859" y="31380"/>
                    <a:pt x="6025" y="31559"/>
                  </a:cubicBezTo>
                  <a:cubicBezTo>
                    <a:pt x="6121" y="31594"/>
                    <a:pt x="6240" y="31582"/>
                    <a:pt x="6347" y="31642"/>
                  </a:cubicBezTo>
                  <a:cubicBezTo>
                    <a:pt x="6502" y="31713"/>
                    <a:pt x="6573" y="31916"/>
                    <a:pt x="6752" y="31952"/>
                  </a:cubicBezTo>
                  <a:cubicBezTo>
                    <a:pt x="6811" y="31940"/>
                    <a:pt x="6859" y="31940"/>
                    <a:pt x="6895" y="31916"/>
                  </a:cubicBezTo>
                  <a:cubicBezTo>
                    <a:pt x="7157" y="31749"/>
                    <a:pt x="7192" y="31523"/>
                    <a:pt x="7002" y="31261"/>
                  </a:cubicBezTo>
                  <a:cubicBezTo>
                    <a:pt x="7072" y="31239"/>
                    <a:pt x="7134" y="31229"/>
                    <a:pt x="7189" y="31229"/>
                  </a:cubicBezTo>
                  <a:cubicBezTo>
                    <a:pt x="7580" y="31229"/>
                    <a:pt x="7617" y="31729"/>
                    <a:pt x="7847" y="31928"/>
                  </a:cubicBezTo>
                  <a:cubicBezTo>
                    <a:pt x="7478" y="32654"/>
                    <a:pt x="8145" y="32452"/>
                    <a:pt x="8371" y="32642"/>
                  </a:cubicBezTo>
                  <a:cubicBezTo>
                    <a:pt x="7942" y="32785"/>
                    <a:pt x="7764" y="33226"/>
                    <a:pt x="7788" y="33999"/>
                  </a:cubicBezTo>
                  <a:cubicBezTo>
                    <a:pt x="7788" y="34059"/>
                    <a:pt x="7788" y="34118"/>
                    <a:pt x="7811" y="34178"/>
                  </a:cubicBezTo>
                  <a:cubicBezTo>
                    <a:pt x="7847" y="34333"/>
                    <a:pt x="7859" y="34499"/>
                    <a:pt x="7930" y="34666"/>
                  </a:cubicBezTo>
                  <a:cubicBezTo>
                    <a:pt x="8002" y="34809"/>
                    <a:pt x="8073" y="34952"/>
                    <a:pt x="8121" y="35107"/>
                  </a:cubicBezTo>
                  <a:cubicBezTo>
                    <a:pt x="8157" y="35226"/>
                    <a:pt x="8192" y="35369"/>
                    <a:pt x="8240" y="35500"/>
                  </a:cubicBezTo>
                  <a:cubicBezTo>
                    <a:pt x="8311" y="35762"/>
                    <a:pt x="8502" y="35964"/>
                    <a:pt x="8597" y="36226"/>
                  </a:cubicBezTo>
                  <a:cubicBezTo>
                    <a:pt x="8740" y="36476"/>
                    <a:pt x="8847" y="36750"/>
                    <a:pt x="8895" y="37059"/>
                  </a:cubicBezTo>
                  <a:cubicBezTo>
                    <a:pt x="8919" y="37155"/>
                    <a:pt x="8954" y="37214"/>
                    <a:pt x="9014" y="37274"/>
                  </a:cubicBezTo>
                  <a:cubicBezTo>
                    <a:pt x="9157" y="37452"/>
                    <a:pt x="9014" y="37667"/>
                    <a:pt x="9097" y="37869"/>
                  </a:cubicBezTo>
                  <a:cubicBezTo>
                    <a:pt x="9157" y="38107"/>
                    <a:pt x="9121" y="38345"/>
                    <a:pt x="9157" y="38583"/>
                  </a:cubicBezTo>
                  <a:cubicBezTo>
                    <a:pt x="9181" y="38643"/>
                    <a:pt x="9216" y="38679"/>
                    <a:pt x="9193" y="38726"/>
                  </a:cubicBezTo>
                  <a:cubicBezTo>
                    <a:pt x="9179" y="38743"/>
                    <a:pt x="9165" y="38750"/>
                    <a:pt x="9152" y="38750"/>
                  </a:cubicBezTo>
                  <a:cubicBezTo>
                    <a:pt x="9120" y="38750"/>
                    <a:pt x="9090" y="38711"/>
                    <a:pt x="9073" y="38702"/>
                  </a:cubicBezTo>
                  <a:cubicBezTo>
                    <a:pt x="8895" y="38702"/>
                    <a:pt x="8752" y="38821"/>
                    <a:pt x="8633" y="38952"/>
                  </a:cubicBezTo>
                  <a:cubicBezTo>
                    <a:pt x="8609" y="39000"/>
                    <a:pt x="8609" y="39060"/>
                    <a:pt x="8609" y="39119"/>
                  </a:cubicBezTo>
                  <a:cubicBezTo>
                    <a:pt x="8669" y="39322"/>
                    <a:pt x="8835" y="39452"/>
                    <a:pt x="8919" y="39655"/>
                  </a:cubicBezTo>
                  <a:cubicBezTo>
                    <a:pt x="8919" y="39798"/>
                    <a:pt x="8788" y="39833"/>
                    <a:pt x="8716" y="39905"/>
                  </a:cubicBezTo>
                  <a:cubicBezTo>
                    <a:pt x="8419" y="40214"/>
                    <a:pt x="8442" y="40393"/>
                    <a:pt x="8800" y="40584"/>
                  </a:cubicBezTo>
                  <a:cubicBezTo>
                    <a:pt x="8871" y="40631"/>
                    <a:pt x="8966" y="40667"/>
                    <a:pt x="9038" y="40726"/>
                  </a:cubicBezTo>
                  <a:cubicBezTo>
                    <a:pt x="9157" y="40857"/>
                    <a:pt x="9407" y="40905"/>
                    <a:pt x="9312" y="41179"/>
                  </a:cubicBezTo>
                  <a:cubicBezTo>
                    <a:pt x="9251" y="41315"/>
                    <a:pt x="9152" y="41336"/>
                    <a:pt x="9047" y="41336"/>
                  </a:cubicBezTo>
                  <a:cubicBezTo>
                    <a:pt x="9003" y="41336"/>
                    <a:pt x="8957" y="41332"/>
                    <a:pt x="8913" y="41332"/>
                  </a:cubicBezTo>
                  <a:cubicBezTo>
                    <a:pt x="8899" y="41332"/>
                    <a:pt x="8885" y="41333"/>
                    <a:pt x="8871" y="41334"/>
                  </a:cubicBezTo>
                  <a:cubicBezTo>
                    <a:pt x="8843" y="41338"/>
                    <a:pt x="8814" y="41339"/>
                    <a:pt x="8785" y="41339"/>
                  </a:cubicBezTo>
                  <a:cubicBezTo>
                    <a:pt x="8726" y="41339"/>
                    <a:pt x="8665" y="41334"/>
                    <a:pt x="8609" y="41334"/>
                  </a:cubicBezTo>
                  <a:cubicBezTo>
                    <a:pt x="8478" y="41346"/>
                    <a:pt x="8335" y="41346"/>
                    <a:pt x="8204" y="41393"/>
                  </a:cubicBezTo>
                  <a:cubicBezTo>
                    <a:pt x="8133" y="41417"/>
                    <a:pt x="8073" y="41477"/>
                    <a:pt x="8038" y="41572"/>
                  </a:cubicBezTo>
                  <a:cubicBezTo>
                    <a:pt x="8014" y="41810"/>
                    <a:pt x="8216" y="41858"/>
                    <a:pt x="8395" y="41989"/>
                  </a:cubicBezTo>
                  <a:cubicBezTo>
                    <a:pt x="8192" y="42012"/>
                    <a:pt x="8038" y="41977"/>
                    <a:pt x="7907" y="42060"/>
                  </a:cubicBezTo>
                  <a:cubicBezTo>
                    <a:pt x="7859" y="42108"/>
                    <a:pt x="7847" y="42155"/>
                    <a:pt x="7847" y="42215"/>
                  </a:cubicBezTo>
                  <a:cubicBezTo>
                    <a:pt x="8014" y="42489"/>
                    <a:pt x="7859" y="42810"/>
                    <a:pt x="7919" y="43084"/>
                  </a:cubicBezTo>
                  <a:cubicBezTo>
                    <a:pt x="7835" y="43358"/>
                    <a:pt x="7621" y="43346"/>
                    <a:pt x="7430" y="43382"/>
                  </a:cubicBezTo>
                  <a:cubicBezTo>
                    <a:pt x="7371" y="43405"/>
                    <a:pt x="7323" y="43417"/>
                    <a:pt x="7288" y="43429"/>
                  </a:cubicBezTo>
                  <a:cubicBezTo>
                    <a:pt x="7168" y="43477"/>
                    <a:pt x="7073" y="43560"/>
                    <a:pt x="7061" y="43727"/>
                  </a:cubicBezTo>
                  <a:cubicBezTo>
                    <a:pt x="7073" y="43846"/>
                    <a:pt x="7145" y="43905"/>
                    <a:pt x="7204" y="44001"/>
                  </a:cubicBezTo>
                  <a:cubicBezTo>
                    <a:pt x="7264" y="44072"/>
                    <a:pt x="7311" y="44155"/>
                    <a:pt x="7347" y="44263"/>
                  </a:cubicBezTo>
                  <a:cubicBezTo>
                    <a:pt x="7549" y="44798"/>
                    <a:pt x="7073" y="44846"/>
                    <a:pt x="6883" y="45084"/>
                  </a:cubicBezTo>
                  <a:cubicBezTo>
                    <a:pt x="6758" y="45084"/>
                    <a:pt x="6826" y="45400"/>
                    <a:pt x="6703" y="45400"/>
                  </a:cubicBezTo>
                  <a:cubicBezTo>
                    <a:pt x="6673" y="45400"/>
                    <a:pt x="6632" y="45381"/>
                    <a:pt x="6573" y="45334"/>
                  </a:cubicBezTo>
                  <a:cubicBezTo>
                    <a:pt x="6534" y="45317"/>
                    <a:pt x="6496" y="45309"/>
                    <a:pt x="6459" y="45309"/>
                  </a:cubicBezTo>
                  <a:cubicBezTo>
                    <a:pt x="6396" y="45309"/>
                    <a:pt x="6336" y="45332"/>
                    <a:pt x="6276" y="45370"/>
                  </a:cubicBezTo>
                  <a:cubicBezTo>
                    <a:pt x="6121" y="45572"/>
                    <a:pt x="5764" y="45727"/>
                    <a:pt x="6049" y="46108"/>
                  </a:cubicBezTo>
                  <a:cubicBezTo>
                    <a:pt x="6101" y="46124"/>
                    <a:pt x="6165" y="46126"/>
                    <a:pt x="6230" y="46126"/>
                  </a:cubicBezTo>
                  <a:cubicBezTo>
                    <a:pt x="6245" y="46126"/>
                    <a:pt x="6260" y="46126"/>
                    <a:pt x="6275" y="46126"/>
                  </a:cubicBezTo>
                  <a:cubicBezTo>
                    <a:pt x="6483" y="46126"/>
                    <a:pt x="6676" y="46141"/>
                    <a:pt x="6478" y="46596"/>
                  </a:cubicBezTo>
                  <a:cubicBezTo>
                    <a:pt x="6478" y="46870"/>
                    <a:pt x="6645" y="46953"/>
                    <a:pt x="6847" y="46989"/>
                  </a:cubicBezTo>
                  <a:cubicBezTo>
                    <a:pt x="7633" y="46620"/>
                    <a:pt x="7669" y="46477"/>
                    <a:pt x="7371" y="45560"/>
                  </a:cubicBezTo>
                  <a:lnTo>
                    <a:pt x="7371" y="45560"/>
                  </a:lnTo>
                  <a:cubicBezTo>
                    <a:pt x="7645" y="45810"/>
                    <a:pt x="7645" y="46144"/>
                    <a:pt x="7538" y="46501"/>
                  </a:cubicBezTo>
                  <a:cubicBezTo>
                    <a:pt x="7347" y="47180"/>
                    <a:pt x="7347" y="47192"/>
                    <a:pt x="7978" y="47192"/>
                  </a:cubicBezTo>
                  <a:cubicBezTo>
                    <a:pt x="8111" y="47087"/>
                    <a:pt x="8242" y="47034"/>
                    <a:pt x="8371" y="47034"/>
                  </a:cubicBezTo>
                  <a:cubicBezTo>
                    <a:pt x="8507" y="47034"/>
                    <a:pt x="8641" y="47093"/>
                    <a:pt x="8776" y="47215"/>
                  </a:cubicBezTo>
                  <a:cubicBezTo>
                    <a:pt x="8785" y="47218"/>
                    <a:pt x="8794" y="47220"/>
                    <a:pt x="8802" y="47220"/>
                  </a:cubicBezTo>
                  <a:cubicBezTo>
                    <a:pt x="8829" y="47220"/>
                    <a:pt x="8853" y="47206"/>
                    <a:pt x="8871" y="47180"/>
                  </a:cubicBezTo>
                  <a:cubicBezTo>
                    <a:pt x="8966" y="47013"/>
                    <a:pt x="8931" y="46799"/>
                    <a:pt x="9050" y="46632"/>
                  </a:cubicBezTo>
                  <a:cubicBezTo>
                    <a:pt x="9193" y="46441"/>
                    <a:pt x="9121" y="46263"/>
                    <a:pt x="8966" y="46108"/>
                  </a:cubicBezTo>
                  <a:cubicBezTo>
                    <a:pt x="8917" y="46065"/>
                    <a:pt x="8876" y="46047"/>
                    <a:pt x="8839" y="46047"/>
                  </a:cubicBezTo>
                  <a:cubicBezTo>
                    <a:pt x="8685" y="46047"/>
                    <a:pt x="8627" y="46369"/>
                    <a:pt x="8467" y="46369"/>
                  </a:cubicBezTo>
                  <a:cubicBezTo>
                    <a:pt x="8439" y="46369"/>
                    <a:pt x="8407" y="46358"/>
                    <a:pt x="8371" y="46334"/>
                  </a:cubicBezTo>
                  <a:lnTo>
                    <a:pt x="8371" y="46334"/>
                  </a:lnTo>
                  <a:cubicBezTo>
                    <a:pt x="8390" y="46337"/>
                    <a:pt x="8408" y="46338"/>
                    <a:pt x="8425" y="46338"/>
                  </a:cubicBezTo>
                  <a:cubicBezTo>
                    <a:pt x="8559" y="46338"/>
                    <a:pt x="8641" y="46256"/>
                    <a:pt x="8704" y="46108"/>
                  </a:cubicBezTo>
                  <a:cubicBezTo>
                    <a:pt x="8755" y="45948"/>
                    <a:pt x="8807" y="45893"/>
                    <a:pt x="8860" y="45893"/>
                  </a:cubicBezTo>
                  <a:cubicBezTo>
                    <a:pt x="8945" y="45893"/>
                    <a:pt x="9033" y="46035"/>
                    <a:pt x="9121" y="46108"/>
                  </a:cubicBezTo>
                  <a:cubicBezTo>
                    <a:pt x="9150" y="46123"/>
                    <a:pt x="9180" y="46129"/>
                    <a:pt x="9211" y="46129"/>
                  </a:cubicBezTo>
                  <a:cubicBezTo>
                    <a:pt x="9281" y="46129"/>
                    <a:pt x="9353" y="46094"/>
                    <a:pt x="9419" y="46037"/>
                  </a:cubicBezTo>
                  <a:cubicBezTo>
                    <a:pt x="9525" y="45709"/>
                    <a:pt x="9555" y="45399"/>
                    <a:pt x="9343" y="45142"/>
                  </a:cubicBezTo>
                  <a:lnTo>
                    <a:pt x="9343" y="45142"/>
                  </a:lnTo>
                  <a:cubicBezTo>
                    <a:pt x="9405" y="45204"/>
                    <a:pt x="9481" y="45252"/>
                    <a:pt x="9571" y="45252"/>
                  </a:cubicBezTo>
                  <a:cubicBezTo>
                    <a:pt x="9580" y="45252"/>
                    <a:pt x="9589" y="45252"/>
                    <a:pt x="9597" y="45251"/>
                  </a:cubicBezTo>
                  <a:cubicBezTo>
                    <a:pt x="9919" y="45025"/>
                    <a:pt x="9931" y="44596"/>
                    <a:pt x="10109" y="44275"/>
                  </a:cubicBezTo>
                  <a:cubicBezTo>
                    <a:pt x="10336" y="44096"/>
                    <a:pt x="10371" y="43798"/>
                    <a:pt x="10431" y="43536"/>
                  </a:cubicBezTo>
                  <a:cubicBezTo>
                    <a:pt x="10609" y="43143"/>
                    <a:pt x="10645" y="42727"/>
                    <a:pt x="10621" y="42310"/>
                  </a:cubicBezTo>
                  <a:cubicBezTo>
                    <a:pt x="10609" y="42072"/>
                    <a:pt x="10645" y="41893"/>
                    <a:pt x="10764" y="41738"/>
                  </a:cubicBezTo>
                  <a:cubicBezTo>
                    <a:pt x="10800" y="41679"/>
                    <a:pt x="10812" y="41631"/>
                    <a:pt x="10824" y="41572"/>
                  </a:cubicBezTo>
                  <a:cubicBezTo>
                    <a:pt x="10848" y="41393"/>
                    <a:pt x="10871" y="41215"/>
                    <a:pt x="10919" y="41036"/>
                  </a:cubicBezTo>
                  <a:cubicBezTo>
                    <a:pt x="10930" y="40968"/>
                    <a:pt x="10931" y="40868"/>
                    <a:pt x="11032" y="40868"/>
                  </a:cubicBezTo>
                  <a:cubicBezTo>
                    <a:pt x="11038" y="40868"/>
                    <a:pt x="11044" y="40869"/>
                    <a:pt x="11050" y="40869"/>
                  </a:cubicBezTo>
                  <a:cubicBezTo>
                    <a:pt x="11163" y="41066"/>
                    <a:pt x="11262" y="41139"/>
                    <a:pt x="11352" y="41139"/>
                  </a:cubicBezTo>
                  <a:cubicBezTo>
                    <a:pt x="11508" y="41139"/>
                    <a:pt x="11636" y="40919"/>
                    <a:pt x="11764" y="40738"/>
                  </a:cubicBezTo>
                  <a:cubicBezTo>
                    <a:pt x="11919" y="40345"/>
                    <a:pt x="11740" y="40143"/>
                    <a:pt x="11455" y="39976"/>
                  </a:cubicBezTo>
                  <a:cubicBezTo>
                    <a:pt x="11413" y="39963"/>
                    <a:pt x="11378" y="39956"/>
                    <a:pt x="11349" y="39956"/>
                  </a:cubicBezTo>
                  <a:cubicBezTo>
                    <a:pt x="11199" y="39956"/>
                    <a:pt x="11189" y="40125"/>
                    <a:pt x="11229" y="40393"/>
                  </a:cubicBezTo>
                  <a:cubicBezTo>
                    <a:pt x="11121" y="40036"/>
                    <a:pt x="11336" y="39893"/>
                    <a:pt x="11359" y="39679"/>
                  </a:cubicBezTo>
                  <a:cubicBezTo>
                    <a:pt x="11353" y="39415"/>
                    <a:pt x="11273" y="39328"/>
                    <a:pt x="11158" y="39328"/>
                  </a:cubicBezTo>
                  <a:cubicBezTo>
                    <a:pt x="11070" y="39328"/>
                    <a:pt x="10961" y="39379"/>
                    <a:pt x="10848" y="39441"/>
                  </a:cubicBezTo>
                  <a:cubicBezTo>
                    <a:pt x="10931" y="39179"/>
                    <a:pt x="11236" y="39129"/>
                    <a:pt x="11292" y="38942"/>
                  </a:cubicBezTo>
                  <a:lnTo>
                    <a:pt x="11292" y="38942"/>
                  </a:lnTo>
                  <a:cubicBezTo>
                    <a:pt x="11276" y="39107"/>
                    <a:pt x="11264" y="39329"/>
                    <a:pt x="11455" y="39500"/>
                  </a:cubicBezTo>
                  <a:cubicBezTo>
                    <a:pt x="11574" y="39607"/>
                    <a:pt x="11359" y="39619"/>
                    <a:pt x="11383" y="39714"/>
                  </a:cubicBezTo>
                  <a:cubicBezTo>
                    <a:pt x="11336" y="39798"/>
                    <a:pt x="11348" y="39869"/>
                    <a:pt x="11407" y="39953"/>
                  </a:cubicBezTo>
                  <a:cubicBezTo>
                    <a:pt x="11565" y="39990"/>
                    <a:pt x="11685" y="40013"/>
                    <a:pt x="11777" y="40013"/>
                  </a:cubicBezTo>
                  <a:cubicBezTo>
                    <a:pt x="12003" y="40013"/>
                    <a:pt x="12062" y="39874"/>
                    <a:pt x="12121" y="39476"/>
                  </a:cubicBezTo>
                  <a:cubicBezTo>
                    <a:pt x="12133" y="39322"/>
                    <a:pt x="12062" y="39179"/>
                    <a:pt x="12217" y="39071"/>
                  </a:cubicBezTo>
                  <a:cubicBezTo>
                    <a:pt x="12419" y="38762"/>
                    <a:pt x="12312" y="38381"/>
                    <a:pt x="12395" y="38048"/>
                  </a:cubicBezTo>
                  <a:cubicBezTo>
                    <a:pt x="12312" y="37714"/>
                    <a:pt x="12407" y="37369"/>
                    <a:pt x="12407" y="37047"/>
                  </a:cubicBezTo>
                  <a:cubicBezTo>
                    <a:pt x="12276" y="36535"/>
                    <a:pt x="12121" y="36035"/>
                    <a:pt x="12062" y="35571"/>
                  </a:cubicBezTo>
                  <a:cubicBezTo>
                    <a:pt x="11824" y="35273"/>
                    <a:pt x="11693" y="34845"/>
                    <a:pt x="11252" y="34797"/>
                  </a:cubicBezTo>
                  <a:cubicBezTo>
                    <a:pt x="11248" y="34795"/>
                    <a:pt x="11242" y="34794"/>
                    <a:pt x="11237" y="34794"/>
                  </a:cubicBezTo>
                  <a:cubicBezTo>
                    <a:pt x="11215" y="34794"/>
                    <a:pt x="11188" y="34809"/>
                    <a:pt x="11169" y="34809"/>
                  </a:cubicBezTo>
                  <a:cubicBezTo>
                    <a:pt x="11181" y="34785"/>
                    <a:pt x="11217" y="34750"/>
                    <a:pt x="11229" y="34738"/>
                  </a:cubicBezTo>
                  <a:cubicBezTo>
                    <a:pt x="11276" y="34678"/>
                    <a:pt x="11312" y="34559"/>
                    <a:pt x="11288" y="34511"/>
                  </a:cubicBezTo>
                  <a:cubicBezTo>
                    <a:pt x="11074" y="34214"/>
                    <a:pt x="11109" y="33797"/>
                    <a:pt x="10776" y="33547"/>
                  </a:cubicBezTo>
                  <a:cubicBezTo>
                    <a:pt x="10562" y="33368"/>
                    <a:pt x="10300" y="33059"/>
                    <a:pt x="10336" y="32642"/>
                  </a:cubicBezTo>
                  <a:cubicBezTo>
                    <a:pt x="10264" y="32487"/>
                    <a:pt x="10228" y="32309"/>
                    <a:pt x="10145" y="32166"/>
                  </a:cubicBezTo>
                  <a:cubicBezTo>
                    <a:pt x="9788" y="31975"/>
                    <a:pt x="9454" y="31594"/>
                    <a:pt x="9335" y="31285"/>
                  </a:cubicBezTo>
                  <a:cubicBezTo>
                    <a:pt x="8954" y="30332"/>
                    <a:pt x="8609" y="29356"/>
                    <a:pt x="8311" y="28368"/>
                  </a:cubicBezTo>
                  <a:cubicBezTo>
                    <a:pt x="7954" y="27177"/>
                    <a:pt x="7311" y="26201"/>
                    <a:pt x="6668" y="25248"/>
                  </a:cubicBezTo>
                  <a:cubicBezTo>
                    <a:pt x="6180" y="24510"/>
                    <a:pt x="5704" y="23843"/>
                    <a:pt x="5621" y="22903"/>
                  </a:cubicBezTo>
                  <a:cubicBezTo>
                    <a:pt x="5644" y="22760"/>
                    <a:pt x="5228" y="22819"/>
                    <a:pt x="5478" y="22546"/>
                  </a:cubicBezTo>
                  <a:cubicBezTo>
                    <a:pt x="5466" y="22046"/>
                    <a:pt x="5537" y="21534"/>
                    <a:pt x="5537" y="21045"/>
                  </a:cubicBezTo>
                  <a:cubicBezTo>
                    <a:pt x="5525" y="20105"/>
                    <a:pt x="5597" y="19248"/>
                    <a:pt x="6180" y="18521"/>
                  </a:cubicBezTo>
                  <a:cubicBezTo>
                    <a:pt x="6228" y="18355"/>
                    <a:pt x="6371" y="18247"/>
                    <a:pt x="6335" y="18057"/>
                  </a:cubicBezTo>
                  <a:cubicBezTo>
                    <a:pt x="6277" y="17893"/>
                    <a:pt x="6172" y="17821"/>
                    <a:pt x="6135" y="17819"/>
                  </a:cubicBezTo>
                  <a:lnTo>
                    <a:pt x="6135" y="17819"/>
                  </a:lnTo>
                  <a:cubicBezTo>
                    <a:pt x="6142" y="17819"/>
                    <a:pt x="6150" y="17819"/>
                    <a:pt x="6157" y="17819"/>
                  </a:cubicBezTo>
                  <a:cubicBezTo>
                    <a:pt x="6473" y="17819"/>
                    <a:pt x="6607" y="17592"/>
                    <a:pt x="6526" y="17093"/>
                  </a:cubicBezTo>
                  <a:cubicBezTo>
                    <a:pt x="6462" y="16735"/>
                    <a:pt x="6790" y="16358"/>
                    <a:pt x="7073" y="16358"/>
                  </a:cubicBezTo>
                  <a:cubicBezTo>
                    <a:pt x="7110" y="16358"/>
                    <a:pt x="7146" y="16364"/>
                    <a:pt x="7180" y="16378"/>
                  </a:cubicBezTo>
                  <a:cubicBezTo>
                    <a:pt x="7490" y="16057"/>
                    <a:pt x="7788" y="15735"/>
                    <a:pt x="8026" y="15330"/>
                  </a:cubicBezTo>
                  <a:cubicBezTo>
                    <a:pt x="8145" y="15033"/>
                    <a:pt x="7919" y="14568"/>
                    <a:pt x="8383" y="14473"/>
                  </a:cubicBezTo>
                  <a:cubicBezTo>
                    <a:pt x="8431" y="14426"/>
                    <a:pt x="8454" y="14378"/>
                    <a:pt x="8490" y="14330"/>
                  </a:cubicBezTo>
                  <a:cubicBezTo>
                    <a:pt x="8383" y="13723"/>
                    <a:pt x="8800" y="13545"/>
                    <a:pt x="9145" y="13306"/>
                  </a:cubicBezTo>
                  <a:cubicBezTo>
                    <a:pt x="9204" y="13164"/>
                    <a:pt x="8966" y="12949"/>
                    <a:pt x="9204" y="12830"/>
                  </a:cubicBezTo>
                  <a:cubicBezTo>
                    <a:pt x="9276" y="12604"/>
                    <a:pt x="9419" y="12402"/>
                    <a:pt x="9574" y="12235"/>
                  </a:cubicBezTo>
                  <a:cubicBezTo>
                    <a:pt x="9919" y="11437"/>
                    <a:pt x="10586" y="10806"/>
                    <a:pt x="10538" y="9806"/>
                  </a:cubicBezTo>
                  <a:cubicBezTo>
                    <a:pt x="10519" y="9593"/>
                    <a:pt x="10515" y="9531"/>
                    <a:pt x="10604" y="9531"/>
                  </a:cubicBezTo>
                  <a:cubicBezTo>
                    <a:pt x="10630" y="9531"/>
                    <a:pt x="10662" y="9536"/>
                    <a:pt x="10705" y="9544"/>
                  </a:cubicBezTo>
                  <a:cubicBezTo>
                    <a:pt x="10718" y="9546"/>
                    <a:pt x="10730" y="9546"/>
                    <a:pt x="10742" y="9546"/>
                  </a:cubicBezTo>
                  <a:cubicBezTo>
                    <a:pt x="10924" y="9546"/>
                    <a:pt x="10961" y="9382"/>
                    <a:pt x="11050" y="9270"/>
                  </a:cubicBezTo>
                  <a:cubicBezTo>
                    <a:pt x="10836" y="8889"/>
                    <a:pt x="11038" y="7901"/>
                    <a:pt x="11371" y="7520"/>
                  </a:cubicBezTo>
                  <a:cubicBezTo>
                    <a:pt x="11407" y="6079"/>
                    <a:pt x="11312" y="4662"/>
                    <a:pt x="10776" y="3305"/>
                  </a:cubicBezTo>
                  <a:cubicBezTo>
                    <a:pt x="10216" y="1876"/>
                    <a:pt x="9335" y="817"/>
                    <a:pt x="8157" y="67"/>
                  </a:cubicBezTo>
                  <a:cubicBezTo>
                    <a:pt x="7918" y="26"/>
                    <a:pt x="7742" y="0"/>
                    <a:pt x="76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4" name="Google Shape;334;p4"/>
            <p:cNvSpPr/>
            <p:nvPr/>
          </p:nvSpPr>
          <p:spPr>
            <a:xfrm>
              <a:off x="8509700" y="4336239"/>
              <a:ext cx="312286" cy="221204"/>
            </a:xfrm>
            <a:custGeom>
              <a:avLst/>
              <a:gdLst/>
              <a:ahLst/>
              <a:cxnLst/>
              <a:rect l="l" t="t" r="r" b="b"/>
              <a:pathLst>
                <a:path w="9895" h="7009" extrusionOk="0">
                  <a:moveTo>
                    <a:pt x="8147" y="0"/>
                  </a:moveTo>
                  <a:cubicBezTo>
                    <a:pt x="8126" y="0"/>
                    <a:pt x="8104" y="6"/>
                    <a:pt x="8085" y="16"/>
                  </a:cubicBezTo>
                  <a:cubicBezTo>
                    <a:pt x="7966" y="99"/>
                    <a:pt x="7906" y="230"/>
                    <a:pt x="7847" y="361"/>
                  </a:cubicBezTo>
                  <a:cubicBezTo>
                    <a:pt x="7811" y="468"/>
                    <a:pt x="7787" y="587"/>
                    <a:pt x="7799" y="706"/>
                  </a:cubicBezTo>
                  <a:cubicBezTo>
                    <a:pt x="7788" y="774"/>
                    <a:pt x="7893" y="862"/>
                    <a:pt x="7865" y="862"/>
                  </a:cubicBezTo>
                  <a:cubicBezTo>
                    <a:pt x="7863" y="862"/>
                    <a:pt x="7861" y="862"/>
                    <a:pt x="7858" y="861"/>
                  </a:cubicBezTo>
                  <a:cubicBezTo>
                    <a:pt x="7746" y="821"/>
                    <a:pt x="7637" y="805"/>
                    <a:pt x="7531" y="805"/>
                  </a:cubicBezTo>
                  <a:cubicBezTo>
                    <a:pt x="7202" y="805"/>
                    <a:pt x="6900" y="959"/>
                    <a:pt x="6584" y="1004"/>
                  </a:cubicBezTo>
                  <a:cubicBezTo>
                    <a:pt x="6465" y="1111"/>
                    <a:pt x="6299" y="1076"/>
                    <a:pt x="6180" y="1171"/>
                  </a:cubicBezTo>
                  <a:cubicBezTo>
                    <a:pt x="6108" y="1278"/>
                    <a:pt x="6108" y="1421"/>
                    <a:pt x="6013" y="1516"/>
                  </a:cubicBezTo>
                  <a:cubicBezTo>
                    <a:pt x="5942" y="1588"/>
                    <a:pt x="5882" y="1671"/>
                    <a:pt x="5858" y="1778"/>
                  </a:cubicBezTo>
                  <a:cubicBezTo>
                    <a:pt x="5798" y="1898"/>
                    <a:pt x="5738" y="1993"/>
                    <a:pt x="5621" y="1993"/>
                  </a:cubicBezTo>
                  <a:cubicBezTo>
                    <a:pt x="5575" y="1993"/>
                    <a:pt x="5520" y="1978"/>
                    <a:pt x="5453" y="1945"/>
                  </a:cubicBezTo>
                  <a:cubicBezTo>
                    <a:pt x="5834" y="1945"/>
                    <a:pt x="5834" y="1540"/>
                    <a:pt x="6013" y="1361"/>
                  </a:cubicBezTo>
                  <a:cubicBezTo>
                    <a:pt x="6096" y="1254"/>
                    <a:pt x="6156" y="1171"/>
                    <a:pt x="6227" y="1099"/>
                  </a:cubicBezTo>
                  <a:cubicBezTo>
                    <a:pt x="6237" y="874"/>
                    <a:pt x="6172" y="752"/>
                    <a:pt x="6027" y="752"/>
                  </a:cubicBezTo>
                  <a:cubicBezTo>
                    <a:pt x="5988" y="752"/>
                    <a:pt x="5944" y="760"/>
                    <a:pt x="5894" y="778"/>
                  </a:cubicBezTo>
                  <a:cubicBezTo>
                    <a:pt x="5727" y="861"/>
                    <a:pt x="5549" y="945"/>
                    <a:pt x="5394" y="1016"/>
                  </a:cubicBezTo>
                  <a:cubicBezTo>
                    <a:pt x="5013" y="1302"/>
                    <a:pt x="4965" y="1933"/>
                    <a:pt x="4489" y="2100"/>
                  </a:cubicBezTo>
                  <a:cubicBezTo>
                    <a:pt x="4156" y="2290"/>
                    <a:pt x="4025" y="2731"/>
                    <a:pt x="3656" y="2873"/>
                  </a:cubicBezTo>
                  <a:cubicBezTo>
                    <a:pt x="3298" y="2885"/>
                    <a:pt x="3334" y="3433"/>
                    <a:pt x="3024" y="3504"/>
                  </a:cubicBezTo>
                  <a:cubicBezTo>
                    <a:pt x="2905" y="3552"/>
                    <a:pt x="2786" y="3588"/>
                    <a:pt x="2679" y="3683"/>
                  </a:cubicBezTo>
                  <a:cubicBezTo>
                    <a:pt x="2437" y="3916"/>
                    <a:pt x="2211" y="4195"/>
                    <a:pt x="1884" y="4195"/>
                  </a:cubicBezTo>
                  <a:cubicBezTo>
                    <a:pt x="1810" y="4195"/>
                    <a:pt x="1730" y="4181"/>
                    <a:pt x="1643" y="4147"/>
                  </a:cubicBezTo>
                  <a:cubicBezTo>
                    <a:pt x="1072" y="4528"/>
                    <a:pt x="560" y="4981"/>
                    <a:pt x="48" y="5457"/>
                  </a:cubicBezTo>
                  <a:cubicBezTo>
                    <a:pt x="0" y="5588"/>
                    <a:pt x="0" y="5743"/>
                    <a:pt x="179" y="5743"/>
                  </a:cubicBezTo>
                  <a:cubicBezTo>
                    <a:pt x="584" y="5755"/>
                    <a:pt x="846" y="6064"/>
                    <a:pt x="1179" y="6279"/>
                  </a:cubicBezTo>
                  <a:cubicBezTo>
                    <a:pt x="1191" y="6283"/>
                    <a:pt x="1202" y="6285"/>
                    <a:pt x="1213" y="6285"/>
                  </a:cubicBezTo>
                  <a:cubicBezTo>
                    <a:pt x="1312" y="6285"/>
                    <a:pt x="1353" y="6110"/>
                    <a:pt x="1459" y="6110"/>
                  </a:cubicBezTo>
                  <a:cubicBezTo>
                    <a:pt x="1464" y="6110"/>
                    <a:pt x="1470" y="6111"/>
                    <a:pt x="1477" y="6112"/>
                  </a:cubicBezTo>
                  <a:cubicBezTo>
                    <a:pt x="1504" y="6100"/>
                    <a:pt x="1522" y="6094"/>
                    <a:pt x="1532" y="6094"/>
                  </a:cubicBezTo>
                  <a:cubicBezTo>
                    <a:pt x="1562" y="6094"/>
                    <a:pt x="1533" y="6136"/>
                    <a:pt x="1524" y="6171"/>
                  </a:cubicBezTo>
                  <a:cubicBezTo>
                    <a:pt x="1608" y="6302"/>
                    <a:pt x="1584" y="6398"/>
                    <a:pt x="1477" y="6564"/>
                  </a:cubicBezTo>
                  <a:cubicBezTo>
                    <a:pt x="1331" y="6755"/>
                    <a:pt x="1301" y="7008"/>
                    <a:pt x="1615" y="7008"/>
                  </a:cubicBezTo>
                  <a:cubicBezTo>
                    <a:pt x="1635" y="7008"/>
                    <a:pt x="1656" y="7007"/>
                    <a:pt x="1679" y="7005"/>
                  </a:cubicBezTo>
                  <a:cubicBezTo>
                    <a:pt x="1858" y="6779"/>
                    <a:pt x="2203" y="6874"/>
                    <a:pt x="2334" y="6576"/>
                  </a:cubicBezTo>
                  <a:lnTo>
                    <a:pt x="2334" y="6588"/>
                  </a:lnTo>
                  <a:cubicBezTo>
                    <a:pt x="2751" y="6160"/>
                    <a:pt x="3286" y="5874"/>
                    <a:pt x="3751" y="5505"/>
                  </a:cubicBezTo>
                  <a:cubicBezTo>
                    <a:pt x="3838" y="5450"/>
                    <a:pt x="3932" y="5437"/>
                    <a:pt x="4028" y="5437"/>
                  </a:cubicBezTo>
                  <a:cubicBezTo>
                    <a:pt x="4120" y="5437"/>
                    <a:pt x="4213" y="5449"/>
                    <a:pt x="4306" y="5449"/>
                  </a:cubicBezTo>
                  <a:cubicBezTo>
                    <a:pt x="4392" y="5449"/>
                    <a:pt x="4478" y="5439"/>
                    <a:pt x="4560" y="5398"/>
                  </a:cubicBezTo>
                  <a:cubicBezTo>
                    <a:pt x="4822" y="5219"/>
                    <a:pt x="5180" y="4981"/>
                    <a:pt x="4989" y="4624"/>
                  </a:cubicBezTo>
                  <a:cubicBezTo>
                    <a:pt x="4961" y="4568"/>
                    <a:pt x="4929" y="4546"/>
                    <a:pt x="4895" y="4546"/>
                  </a:cubicBezTo>
                  <a:cubicBezTo>
                    <a:pt x="4766" y="4546"/>
                    <a:pt x="4596" y="4851"/>
                    <a:pt x="4418" y="4897"/>
                  </a:cubicBezTo>
                  <a:cubicBezTo>
                    <a:pt x="4346" y="4897"/>
                    <a:pt x="4453" y="4897"/>
                    <a:pt x="4382" y="4909"/>
                  </a:cubicBezTo>
                  <a:cubicBezTo>
                    <a:pt x="4357" y="4914"/>
                    <a:pt x="4343" y="4917"/>
                    <a:pt x="4336" y="4917"/>
                  </a:cubicBezTo>
                  <a:cubicBezTo>
                    <a:pt x="4326" y="4917"/>
                    <a:pt x="4332" y="4911"/>
                    <a:pt x="4346" y="4897"/>
                  </a:cubicBezTo>
                  <a:cubicBezTo>
                    <a:pt x="4453" y="4802"/>
                    <a:pt x="4632" y="4731"/>
                    <a:pt x="4537" y="4516"/>
                  </a:cubicBezTo>
                  <a:cubicBezTo>
                    <a:pt x="4492" y="4414"/>
                    <a:pt x="4429" y="4387"/>
                    <a:pt x="4359" y="4387"/>
                  </a:cubicBezTo>
                  <a:cubicBezTo>
                    <a:pt x="4277" y="4387"/>
                    <a:pt x="4183" y="4425"/>
                    <a:pt x="4096" y="4425"/>
                  </a:cubicBezTo>
                  <a:cubicBezTo>
                    <a:pt x="4059" y="4425"/>
                    <a:pt x="4023" y="4418"/>
                    <a:pt x="3989" y="4397"/>
                  </a:cubicBezTo>
                  <a:cubicBezTo>
                    <a:pt x="4263" y="4374"/>
                    <a:pt x="4513" y="4421"/>
                    <a:pt x="4751" y="4255"/>
                  </a:cubicBezTo>
                  <a:cubicBezTo>
                    <a:pt x="4780" y="4226"/>
                    <a:pt x="4817" y="4171"/>
                    <a:pt x="4858" y="4171"/>
                  </a:cubicBezTo>
                  <a:cubicBezTo>
                    <a:pt x="4884" y="4171"/>
                    <a:pt x="4913" y="4195"/>
                    <a:pt x="4941" y="4266"/>
                  </a:cubicBezTo>
                  <a:cubicBezTo>
                    <a:pt x="5156" y="4719"/>
                    <a:pt x="5584" y="4755"/>
                    <a:pt x="5930" y="4981"/>
                  </a:cubicBezTo>
                  <a:cubicBezTo>
                    <a:pt x="6537" y="4612"/>
                    <a:pt x="7251" y="4362"/>
                    <a:pt x="7596" y="3564"/>
                  </a:cubicBezTo>
                  <a:cubicBezTo>
                    <a:pt x="7858" y="3433"/>
                    <a:pt x="7739" y="3052"/>
                    <a:pt x="7954" y="2873"/>
                  </a:cubicBezTo>
                  <a:cubicBezTo>
                    <a:pt x="7992" y="2841"/>
                    <a:pt x="8020" y="2828"/>
                    <a:pt x="8043" y="2828"/>
                  </a:cubicBezTo>
                  <a:cubicBezTo>
                    <a:pt x="8129" y="2828"/>
                    <a:pt x="8134" y="3007"/>
                    <a:pt x="8228" y="3016"/>
                  </a:cubicBezTo>
                  <a:cubicBezTo>
                    <a:pt x="8278" y="3050"/>
                    <a:pt x="8322" y="3067"/>
                    <a:pt x="8361" y="3067"/>
                  </a:cubicBezTo>
                  <a:cubicBezTo>
                    <a:pt x="8432" y="3067"/>
                    <a:pt x="8482" y="3009"/>
                    <a:pt x="8513" y="2885"/>
                  </a:cubicBezTo>
                  <a:cubicBezTo>
                    <a:pt x="8513" y="2754"/>
                    <a:pt x="8454" y="2647"/>
                    <a:pt x="8394" y="2540"/>
                  </a:cubicBezTo>
                  <a:cubicBezTo>
                    <a:pt x="8323" y="2421"/>
                    <a:pt x="8216" y="2302"/>
                    <a:pt x="8335" y="2159"/>
                  </a:cubicBezTo>
                  <a:cubicBezTo>
                    <a:pt x="8409" y="2063"/>
                    <a:pt x="8496" y="2004"/>
                    <a:pt x="8589" y="2004"/>
                  </a:cubicBezTo>
                  <a:cubicBezTo>
                    <a:pt x="8646" y="2004"/>
                    <a:pt x="8705" y="2026"/>
                    <a:pt x="8763" y="2076"/>
                  </a:cubicBezTo>
                  <a:cubicBezTo>
                    <a:pt x="8854" y="2148"/>
                    <a:pt x="8944" y="2202"/>
                    <a:pt x="9026" y="2202"/>
                  </a:cubicBezTo>
                  <a:cubicBezTo>
                    <a:pt x="9105" y="2202"/>
                    <a:pt x="9175" y="2151"/>
                    <a:pt x="9228" y="2016"/>
                  </a:cubicBezTo>
                  <a:cubicBezTo>
                    <a:pt x="9335" y="1742"/>
                    <a:pt x="9109" y="1683"/>
                    <a:pt x="8930" y="1623"/>
                  </a:cubicBezTo>
                  <a:cubicBezTo>
                    <a:pt x="8891" y="1604"/>
                    <a:pt x="8884" y="1584"/>
                    <a:pt x="8902" y="1584"/>
                  </a:cubicBezTo>
                  <a:cubicBezTo>
                    <a:pt x="8906" y="1584"/>
                    <a:pt x="8912" y="1585"/>
                    <a:pt x="8918" y="1588"/>
                  </a:cubicBezTo>
                  <a:cubicBezTo>
                    <a:pt x="8959" y="1596"/>
                    <a:pt x="8995" y="1610"/>
                    <a:pt x="9032" y="1610"/>
                  </a:cubicBezTo>
                  <a:cubicBezTo>
                    <a:pt x="9049" y="1610"/>
                    <a:pt x="9066" y="1607"/>
                    <a:pt x="9085" y="1599"/>
                  </a:cubicBezTo>
                  <a:cubicBezTo>
                    <a:pt x="9240" y="1504"/>
                    <a:pt x="9275" y="1290"/>
                    <a:pt x="9406" y="1171"/>
                  </a:cubicBezTo>
                  <a:cubicBezTo>
                    <a:pt x="9894" y="1111"/>
                    <a:pt x="9740" y="671"/>
                    <a:pt x="9799" y="337"/>
                  </a:cubicBezTo>
                  <a:cubicBezTo>
                    <a:pt x="9669" y="154"/>
                    <a:pt x="9485" y="25"/>
                    <a:pt x="9326" y="25"/>
                  </a:cubicBezTo>
                  <a:cubicBezTo>
                    <a:pt x="9238" y="25"/>
                    <a:pt x="9156" y="65"/>
                    <a:pt x="9097" y="159"/>
                  </a:cubicBezTo>
                  <a:cubicBezTo>
                    <a:pt x="8970" y="363"/>
                    <a:pt x="8862" y="434"/>
                    <a:pt x="8761" y="434"/>
                  </a:cubicBezTo>
                  <a:cubicBezTo>
                    <a:pt x="8614" y="434"/>
                    <a:pt x="8483" y="284"/>
                    <a:pt x="8335" y="171"/>
                  </a:cubicBezTo>
                  <a:cubicBezTo>
                    <a:pt x="8311" y="135"/>
                    <a:pt x="8263" y="87"/>
                    <a:pt x="8228" y="40"/>
                  </a:cubicBezTo>
                  <a:cubicBezTo>
                    <a:pt x="8207" y="12"/>
                    <a:pt x="8177" y="0"/>
                    <a:pt x="814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5" name="Google Shape;335;p4"/>
            <p:cNvSpPr/>
            <p:nvPr/>
          </p:nvSpPr>
          <p:spPr>
            <a:xfrm>
              <a:off x="8586736" y="3404426"/>
              <a:ext cx="72904" cy="125672"/>
            </a:xfrm>
            <a:custGeom>
              <a:avLst/>
              <a:gdLst/>
              <a:ahLst/>
              <a:cxnLst/>
              <a:rect l="l" t="t" r="r" b="b"/>
              <a:pathLst>
                <a:path w="2310" h="3982" extrusionOk="0">
                  <a:moveTo>
                    <a:pt x="1820" y="1"/>
                  </a:moveTo>
                  <a:cubicBezTo>
                    <a:pt x="1451" y="1"/>
                    <a:pt x="1119" y="254"/>
                    <a:pt x="750" y="265"/>
                  </a:cubicBezTo>
                  <a:cubicBezTo>
                    <a:pt x="691" y="324"/>
                    <a:pt x="619" y="372"/>
                    <a:pt x="536" y="431"/>
                  </a:cubicBezTo>
                  <a:cubicBezTo>
                    <a:pt x="441" y="574"/>
                    <a:pt x="512" y="646"/>
                    <a:pt x="619" y="705"/>
                  </a:cubicBezTo>
                  <a:cubicBezTo>
                    <a:pt x="654" y="714"/>
                    <a:pt x="688" y="718"/>
                    <a:pt x="721" y="718"/>
                  </a:cubicBezTo>
                  <a:cubicBezTo>
                    <a:pt x="814" y="718"/>
                    <a:pt x="904" y="690"/>
                    <a:pt x="1000" y="681"/>
                  </a:cubicBezTo>
                  <a:cubicBezTo>
                    <a:pt x="1007" y="682"/>
                    <a:pt x="1014" y="682"/>
                    <a:pt x="1021" y="682"/>
                  </a:cubicBezTo>
                  <a:cubicBezTo>
                    <a:pt x="1101" y="682"/>
                    <a:pt x="1187" y="650"/>
                    <a:pt x="1278" y="650"/>
                  </a:cubicBezTo>
                  <a:cubicBezTo>
                    <a:pt x="1357" y="650"/>
                    <a:pt x="1439" y="675"/>
                    <a:pt x="1524" y="765"/>
                  </a:cubicBezTo>
                  <a:cubicBezTo>
                    <a:pt x="1426" y="750"/>
                    <a:pt x="1334" y="739"/>
                    <a:pt x="1252" y="739"/>
                  </a:cubicBezTo>
                  <a:cubicBezTo>
                    <a:pt x="995" y="739"/>
                    <a:pt x="841" y="846"/>
                    <a:pt x="941" y="1288"/>
                  </a:cubicBezTo>
                  <a:cubicBezTo>
                    <a:pt x="1191" y="1812"/>
                    <a:pt x="691" y="1610"/>
                    <a:pt x="583" y="1800"/>
                  </a:cubicBezTo>
                  <a:cubicBezTo>
                    <a:pt x="0" y="1991"/>
                    <a:pt x="405" y="2515"/>
                    <a:pt x="333" y="2872"/>
                  </a:cubicBezTo>
                  <a:cubicBezTo>
                    <a:pt x="393" y="3110"/>
                    <a:pt x="155" y="3313"/>
                    <a:pt x="298" y="3551"/>
                  </a:cubicBezTo>
                  <a:cubicBezTo>
                    <a:pt x="364" y="3617"/>
                    <a:pt x="418" y="3643"/>
                    <a:pt x="462" y="3643"/>
                  </a:cubicBezTo>
                  <a:cubicBezTo>
                    <a:pt x="601" y="3643"/>
                    <a:pt x="657" y="3393"/>
                    <a:pt x="774" y="3348"/>
                  </a:cubicBezTo>
                  <a:cubicBezTo>
                    <a:pt x="917" y="3551"/>
                    <a:pt x="917" y="3789"/>
                    <a:pt x="1072" y="3944"/>
                  </a:cubicBezTo>
                  <a:cubicBezTo>
                    <a:pt x="1130" y="3970"/>
                    <a:pt x="1183" y="3981"/>
                    <a:pt x="1233" y="3981"/>
                  </a:cubicBezTo>
                  <a:cubicBezTo>
                    <a:pt x="1431" y="3981"/>
                    <a:pt x="1579" y="3805"/>
                    <a:pt x="1750" y="3682"/>
                  </a:cubicBezTo>
                  <a:cubicBezTo>
                    <a:pt x="1822" y="3539"/>
                    <a:pt x="1893" y="3289"/>
                    <a:pt x="1965" y="3289"/>
                  </a:cubicBezTo>
                  <a:cubicBezTo>
                    <a:pt x="2310" y="3289"/>
                    <a:pt x="2167" y="3146"/>
                    <a:pt x="2107" y="2943"/>
                  </a:cubicBezTo>
                  <a:cubicBezTo>
                    <a:pt x="2061" y="2802"/>
                    <a:pt x="2014" y="2755"/>
                    <a:pt x="1967" y="2755"/>
                  </a:cubicBezTo>
                  <a:cubicBezTo>
                    <a:pt x="1875" y="2755"/>
                    <a:pt x="1782" y="2934"/>
                    <a:pt x="1696" y="2934"/>
                  </a:cubicBezTo>
                  <a:cubicBezTo>
                    <a:pt x="1678" y="2934"/>
                    <a:pt x="1660" y="2926"/>
                    <a:pt x="1643" y="2908"/>
                  </a:cubicBezTo>
                  <a:cubicBezTo>
                    <a:pt x="1584" y="2967"/>
                    <a:pt x="1548" y="3062"/>
                    <a:pt x="1476" y="3098"/>
                  </a:cubicBezTo>
                  <a:cubicBezTo>
                    <a:pt x="1476" y="3098"/>
                    <a:pt x="1475" y="3098"/>
                    <a:pt x="1474" y="3098"/>
                  </a:cubicBezTo>
                  <a:cubicBezTo>
                    <a:pt x="1458" y="3098"/>
                    <a:pt x="1427" y="3180"/>
                    <a:pt x="1397" y="3180"/>
                  </a:cubicBezTo>
                  <a:cubicBezTo>
                    <a:pt x="1383" y="3180"/>
                    <a:pt x="1369" y="3160"/>
                    <a:pt x="1357" y="3098"/>
                  </a:cubicBezTo>
                  <a:cubicBezTo>
                    <a:pt x="1369" y="2896"/>
                    <a:pt x="1357" y="2670"/>
                    <a:pt x="1536" y="2539"/>
                  </a:cubicBezTo>
                  <a:cubicBezTo>
                    <a:pt x="1691" y="2431"/>
                    <a:pt x="1893" y="2539"/>
                    <a:pt x="2000" y="2277"/>
                  </a:cubicBezTo>
                  <a:cubicBezTo>
                    <a:pt x="2191" y="1765"/>
                    <a:pt x="1596" y="1634"/>
                    <a:pt x="1643" y="1205"/>
                  </a:cubicBezTo>
                  <a:cubicBezTo>
                    <a:pt x="1654" y="1202"/>
                    <a:pt x="1665" y="1200"/>
                    <a:pt x="1677" y="1200"/>
                  </a:cubicBezTo>
                  <a:cubicBezTo>
                    <a:pt x="1754" y="1200"/>
                    <a:pt x="1831" y="1270"/>
                    <a:pt x="1909" y="1270"/>
                  </a:cubicBezTo>
                  <a:cubicBezTo>
                    <a:pt x="1939" y="1270"/>
                    <a:pt x="1970" y="1259"/>
                    <a:pt x="2000" y="1229"/>
                  </a:cubicBezTo>
                  <a:cubicBezTo>
                    <a:pt x="1786" y="991"/>
                    <a:pt x="2119" y="705"/>
                    <a:pt x="2084" y="693"/>
                  </a:cubicBezTo>
                  <a:cubicBezTo>
                    <a:pt x="1786" y="503"/>
                    <a:pt x="2012" y="229"/>
                    <a:pt x="1965" y="14"/>
                  </a:cubicBezTo>
                  <a:cubicBezTo>
                    <a:pt x="1916" y="5"/>
                    <a:pt x="1867" y="1"/>
                    <a:pt x="18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6" name="Google Shape;336;p4"/>
            <p:cNvSpPr/>
            <p:nvPr/>
          </p:nvSpPr>
          <p:spPr>
            <a:xfrm>
              <a:off x="8700569" y="4289753"/>
              <a:ext cx="96226" cy="83066"/>
            </a:xfrm>
            <a:custGeom>
              <a:avLst/>
              <a:gdLst/>
              <a:ahLst/>
              <a:cxnLst/>
              <a:rect l="l" t="t" r="r" b="b"/>
              <a:pathLst>
                <a:path w="3049" h="2632" extrusionOk="0">
                  <a:moveTo>
                    <a:pt x="2906" y="1"/>
                  </a:moveTo>
                  <a:cubicBezTo>
                    <a:pt x="2680" y="36"/>
                    <a:pt x="2513" y="84"/>
                    <a:pt x="2334" y="120"/>
                  </a:cubicBezTo>
                  <a:cubicBezTo>
                    <a:pt x="2049" y="203"/>
                    <a:pt x="1965" y="513"/>
                    <a:pt x="1787" y="715"/>
                  </a:cubicBezTo>
                  <a:cubicBezTo>
                    <a:pt x="1723" y="760"/>
                    <a:pt x="1659" y="797"/>
                    <a:pt x="1596" y="797"/>
                  </a:cubicBezTo>
                  <a:cubicBezTo>
                    <a:pt x="1540" y="797"/>
                    <a:pt x="1485" y="769"/>
                    <a:pt x="1429" y="691"/>
                  </a:cubicBezTo>
                  <a:cubicBezTo>
                    <a:pt x="1387" y="665"/>
                    <a:pt x="1337" y="646"/>
                    <a:pt x="1282" y="646"/>
                  </a:cubicBezTo>
                  <a:cubicBezTo>
                    <a:pt x="1261" y="646"/>
                    <a:pt x="1238" y="649"/>
                    <a:pt x="1215" y="655"/>
                  </a:cubicBezTo>
                  <a:cubicBezTo>
                    <a:pt x="1179" y="667"/>
                    <a:pt x="1132" y="679"/>
                    <a:pt x="1084" y="715"/>
                  </a:cubicBezTo>
                  <a:cubicBezTo>
                    <a:pt x="941" y="917"/>
                    <a:pt x="739" y="977"/>
                    <a:pt x="525" y="989"/>
                  </a:cubicBezTo>
                  <a:cubicBezTo>
                    <a:pt x="441" y="1001"/>
                    <a:pt x="382" y="1048"/>
                    <a:pt x="322" y="1108"/>
                  </a:cubicBezTo>
                  <a:cubicBezTo>
                    <a:pt x="251" y="1120"/>
                    <a:pt x="191" y="1144"/>
                    <a:pt x="120" y="1156"/>
                  </a:cubicBezTo>
                  <a:cubicBezTo>
                    <a:pt x="1" y="1298"/>
                    <a:pt x="84" y="1429"/>
                    <a:pt x="167" y="1537"/>
                  </a:cubicBezTo>
                  <a:cubicBezTo>
                    <a:pt x="227" y="1632"/>
                    <a:pt x="346" y="1703"/>
                    <a:pt x="298" y="1858"/>
                  </a:cubicBezTo>
                  <a:cubicBezTo>
                    <a:pt x="144" y="2215"/>
                    <a:pt x="227" y="2477"/>
                    <a:pt x="560" y="2632"/>
                  </a:cubicBezTo>
                  <a:cubicBezTo>
                    <a:pt x="952" y="2623"/>
                    <a:pt x="1331" y="2449"/>
                    <a:pt x="1725" y="2449"/>
                  </a:cubicBezTo>
                  <a:cubicBezTo>
                    <a:pt x="1870" y="2449"/>
                    <a:pt x="2017" y="2473"/>
                    <a:pt x="2168" y="2537"/>
                  </a:cubicBezTo>
                  <a:cubicBezTo>
                    <a:pt x="2144" y="2203"/>
                    <a:pt x="1870" y="2299"/>
                    <a:pt x="1799" y="2120"/>
                  </a:cubicBezTo>
                  <a:cubicBezTo>
                    <a:pt x="1668" y="2096"/>
                    <a:pt x="1513" y="2049"/>
                    <a:pt x="1489" y="1846"/>
                  </a:cubicBezTo>
                  <a:cubicBezTo>
                    <a:pt x="1394" y="1703"/>
                    <a:pt x="1251" y="1679"/>
                    <a:pt x="1120" y="1548"/>
                  </a:cubicBezTo>
                  <a:lnTo>
                    <a:pt x="1120" y="1548"/>
                  </a:lnTo>
                  <a:cubicBezTo>
                    <a:pt x="1275" y="1644"/>
                    <a:pt x="1418" y="1703"/>
                    <a:pt x="1537" y="1810"/>
                  </a:cubicBezTo>
                  <a:cubicBezTo>
                    <a:pt x="1602" y="1859"/>
                    <a:pt x="1678" y="1897"/>
                    <a:pt x="1765" y="1897"/>
                  </a:cubicBezTo>
                  <a:cubicBezTo>
                    <a:pt x="1806" y="1897"/>
                    <a:pt x="1849" y="1889"/>
                    <a:pt x="1894" y="1870"/>
                  </a:cubicBezTo>
                  <a:cubicBezTo>
                    <a:pt x="1965" y="1751"/>
                    <a:pt x="2037" y="1620"/>
                    <a:pt x="2108" y="1501"/>
                  </a:cubicBezTo>
                  <a:cubicBezTo>
                    <a:pt x="2263" y="1406"/>
                    <a:pt x="2287" y="1251"/>
                    <a:pt x="2310" y="1072"/>
                  </a:cubicBezTo>
                  <a:cubicBezTo>
                    <a:pt x="2322" y="727"/>
                    <a:pt x="2584" y="727"/>
                    <a:pt x="2787" y="620"/>
                  </a:cubicBezTo>
                  <a:cubicBezTo>
                    <a:pt x="3049" y="453"/>
                    <a:pt x="2858" y="215"/>
                    <a:pt x="29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7" name="Google Shape;337;p4"/>
            <p:cNvSpPr/>
            <p:nvPr/>
          </p:nvSpPr>
          <p:spPr>
            <a:xfrm>
              <a:off x="8772713" y="3830789"/>
              <a:ext cx="77827" cy="168373"/>
            </a:xfrm>
            <a:custGeom>
              <a:avLst/>
              <a:gdLst/>
              <a:ahLst/>
              <a:cxnLst/>
              <a:rect l="l" t="t" r="r" b="b"/>
              <a:pathLst>
                <a:path w="2466" h="5335" extrusionOk="0">
                  <a:moveTo>
                    <a:pt x="155" y="1"/>
                  </a:moveTo>
                  <a:cubicBezTo>
                    <a:pt x="122" y="1"/>
                    <a:pt x="87" y="28"/>
                    <a:pt x="48" y="101"/>
                  </a:cubicBezTo>
                  <a:cubicBezTo>
                    <a:pt x="36" y="232"/>
                    <a:pt x="1" y="375"/>
                    <a:pt x="48" y="506"/>
                  </a:cubicBezTo>
                  <a:cubicBezTo>
                    <a:pt x="84" y="649"/>
                    <a:pt x="96" y="792"/>
                    <a:pt x="155" y="923"/>
                  </a:cubicBezTo>
                  <a:cubicBezTo>
                    <a:pt x="751" y="2173"/>
                    <a:pt x="1465" y="3328"/>
                    <a:pt x="1882" y="4673"/>
                  </a:cubicBezTo>
                  <a:cubicBezTo>
                    <a:pt x="1953" y="4900"/>
                    <a:pt x="1965" y="5173"/>
                    <a:pt x="2191" y="5316"/>
                  </a:cubicBezTo>
                  <a:cubicBezTo>
                    <a:pt x="2215" y="5328"/>
                    <a:pt x="2239" y="5334"/>
                    <a:pt x="2261" y="5334"/>
                  </a:cubicBezTo>
                  <a:cubicBezTo>
                    <a:pt x="2284" y="5334"/>
                    <a:pt x="2305" y="5328"/>
                    <a:pt x="2322" y="5316"/>
                  </a:cubicBezTo>
                  <a:cubicBezTo>
                    <a:pt x="2430" y="5162"/>
                    <a:pt x="2430" y="4983"/>
                    <a:pt x="2465" y="4816"/>
                  </a:cubicBezTo>
                  <a:cubicBezTo>
                    <a:pt x="2465" y="4757"/>
                    <a:pt x="2441" y="4721"/>
                    <a:pt x="2430" y="4661"/>
                  </a:cubicBezTo>
                  <a:cubicBezTo>
                    <a:pt x="2263" y="4495"/>
                    <a:pt x="2144" y="4316"/>
                    <a:pt x="2299" y="4042"/>
                  </a:cubicBezTo>
                  <a:cubicBezTo>
                    <a:pt x="2322" y="3888"/>
                    <a:pt x="2239" y="3792"/>
                    <a:pt x="2180" y="3673"/>
                  </a:cubicBezTo>
                  <a:cubicBezTo>
                    <a:pt x="2154" y="3682"/>
                    <a:pt x="2132" y="3686"/>
                    <a:pt x="2112" y="3686"/>
                  </a:cubicBezTo>
                  <a:cubicBezTo>
                    <a:pt x="2048" y="3686"/>
                    <a:pt x="2013" y="3640"/>
                    <a:pt x="2013" y="3530"/>
                  </a:cubicBezTo>
                  <a:cubicBezTo>
                    <a:pt x="2013" y="3447"/>
                    <a:pt x="1965" y="3376"/>
                    <a:pt x="1965" y="3292"/>
                  </a:cubicBezTo>
                  <a:cubicBezTo>
                    <a:pt x="1953" y="3114"/>
                    <a:pt x="2049" y="2899"/>
                    <a:pt x="1870" y="2768"/>
                  </a:cubicBezTo>
                  <a:cubicBezTo>
                    <a:pt x="1668" y="2733"/>
                    <a:pt x="1537" y="2637"/>
                    <a:pt x="1477" y="2399"/>
                  </a:cubicBezTo>
                  <a:cubicBezTo>
                    <a:pt x="1477" y="2340"/>
                    <a:pt x="1465" y="2292"/>
                    <a:pt x="1429" y="2245"/>
                  </a:cubicBezTo>
                  <a:cubicBezTo>
                    <a:pt x="1346" y="2173"/>
                    <a:pt x="1239" y="2125"/>
                    <a:pt x="1239" y="1983"/>
                  </a:cubicBezTo>
                  <a:cubicBezTo>
                    <a:pt x="1215" y="1887"/>
                    <a:pt x="1167" y="1804"/>
                    <a:pt x="1120" y="1709"/>
                  </a:cubicBezTo>
                  <a:cubicBezTo>
                    <a:pt x="1037" y="1578"/>
                    <a:pt x="1120" y="1459"/>
                    <a:pt x="1132" y="1328"/>
                  </a:cubicBezTo>
                  <a:cubicBezTo>
                    <a:pt x="1132" y="1232"/>
                    <a:pt x="1120" y="1149"/>
                    <a:pt x="1060" y="1090"/>
                  </a:cubicBezTo>
                  <a:cubicBezTo>
                    <a:pt x="1001" y="994"/>
                    <a:pt x="632" y="1149"/>
                    <a:pt x="917" y="804"/>
                  </a:cubicBezTo>
                  <a:cubicBezTo>
                    <a:pt x="986" y="736"/>
                    <a:pt x="956" y="493"/>
                    <a:pt x="766" y="493"/>
                  </a:cubicBezTo>
                  <a:cubicBezTo>
                    <a:pt x="757" y="493"/>
                    <a:pt x="748" y="493"/>
                    <a:pt x="739" y="494"/>
                  </a:cubicBezTo>
                  <a:lnTo>
                    <a:pt x="739" y="506"/>
                  </a:lnTo>
                  <a:cubicBezTo>
                    <a:pt x="721" y="509"/>
                    <a:pt x="704" y="511"/>
                    <a:pt x="688" y="511"/>
                  </a:cubicBezTo>
                  <a:cubicBezTo>
                    <a:pt x="463" y="511"/>
                    <a:pt x="442" y="213"/>
                    <a:pt x="286" y="113"/>
                  </a:cubicBezTo>
                  <a:cubicBezTo>
                    <a:pt x="244" y="57"/>
                    <a:pt x="202"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8" name="Google Shape;338;p4"/>
            <p:cNvSpPr/>
            <p:nvPr/>
          </p:nvSpPr>
          <p:spPr>
            <a:xfrm>
              <a:off x="8563413" y="3452964"/>
              <a:ext cx="36483" cy="128796"/>
            </a:xfrm>
            <a:custGeom>
              <a:avLst/>
              <a:gdLst/>
              <a:ahLst/>
              <a:cxnLst/>
              <a:rect l="l" t="t" r="r" b="b"/>
              <a:pathLst>
                <a:path w="1156" h="4081" extrusionOk="0">
                  <a:moveTo>
                    <a:pt x="239" y="0"/>
                  </a:moveTo>
                  <a:cubicBezTo>
                    <a:pt x="120" y="96"/>
                    <a:pt x="132" y="239"/>
                    <a:pt x="108" y="381"/>
                  </a:cubicBezTo>
                  <a:cubicBezTo>
                    <a:pt x="60" y="584"/>
                    <a:pt x="49" y="798"/>
                    <a:pt x="120" y="1001"/>
                  </a:cubicBezTo>
                  <a:cubicBezTo>
                    <a:pt x="1" y="1298"/>
                    <a:pt x="108" y="1596"/>
                    <a:pt x="132" y="1894"/>
                  </a:cubicBezTo>
                  <a:cubicBezTo>
                    <a:pt x="263" y="2167"/>
                    <a:pt x="132" y="2477"/>
                    <a:pt x="239" y="2763"/>
                  </a:cubicBezTo>
                  <a:cubicBezTo>
                    <a:pt x="299" y="3203"/>
                    <a:pt x="168" y="3691"/>
                    <a:pt x="501" y="4049"/>
                  </a:cubicBezTo>
                  <a:cubicBezTo>
                    <a:pt x="555" y="4071"/>
                    <a:pt x="604" y="4081"/>
                    <a:pt x="648" y="4081"/>
                  </a:cubicBezTo>
                  <a:cubicBezTo>
                    <a:pt x="817" y="4081"/>
                    <a:pt x="919" y="3935"/>
                    <a:pt x="1013" y="3775"/>
                  </a:cubicBezTo>
                  <a:cubicBezTo>
                    <a:pt x="668" y="3549"/>
                    <a:pt x="1156" y="3239"/>
                    <a:pt x="941" y="3001"/>
                  </a:cubicBezTo>
                  <a:cubicBezTo>
                    <a:pt x="822" y="2906"/>
                    <a:pt x="1025" y="2739"/>
                    <a:pt x="894" y="2667"/>
                  </a:cubicBezTo>
                  <a:cubicBezTo>
                    <a:pt x="537" y="2537"/>
                    <a:pt x="1001" y="2501"/>
                    <a:pt x="918" y="2406"/>
                  </a:cubicBezTo>
                  <a:cubicBezTo>
                    <a:pt x="799" y="2060"/>
                    <a:pt x="918" y="1691"/>
                    <a:pt x="787" y="1358"/>
                  </a:cubicBezTo>
                  <a:cubicBezTo>
                    <a:pt x="775" y="1310"/>
                    <a:pt x="739" y="1274"/>
                    <a:pt x="703" y="1227"/>
                  </a:cubicBezTo>
                  <a:cubicBezTo>
                    <a:pt x="644" y="1191"/>
                    <a:pt x="596" y="1191"/>
                    <a:pt x="549" y="1191"/>
                  </a:cubicBezTo>
                  <a:cubicBezTo>
                    <a:pt x="514" y="1209"/>
                    <a:pt x="472" y="1220"/>
                    <a:pt x="453" y="1220"/>
                  </a:cubicBezTo>
                  <a:cubicBezTo>
                    <a:pt x="446" y="1220"/>
                    <a:pt x="441" y="1218"/>
                    <a:pt x="441" y="1215"/>
                  </a:cubicBezTo>
                  <a:cubicBezTo>
                    <a:pt x="406" y="1001"/>
                    <a:pt x="584" y="989"/>
                    <a:pt x="668" y="893"/>
                  </a:cubicBezTo>
                  <a:cubicBezTo>
                    <a:pt x="799" y="751"/>
                    <a:pt x="787" y="596"/>
                    <a:pt x="668" y="453"/>
                  </a:cubicBezTo>
                  <a:cubicBezTo>
                    <a:pt x="549" y="346"/>
                    <a:pt x="418" y="286"/>
                    <a:pt x="346" y="120"/>
                  </a:cubicBezTo>
                  <a:cubicBezTo>
                    <a:pt x="310" y="84"/>
                    <a:pt x="287" y="36"/>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39" name="Google Shape;339;p4"/>
            <p:cNvSpPr/>
            <p:nvPr/>
          </p:nvSpPr>
          <p:spPr>
            <a:xfrm>
              <a:off x="8824943" y="2936594"/>
              <a:ext cx="39482" cy="81646"/>
            </a:xfrm>
            <a:custGeom>
              <a:avLst/>
              <a:gdLst/>
              <a:ahLst/>
              <a:cxnLst/>
              <a:rect l="l" t="t" r="r" b="b"/>
              <a:pathLst>
                <a:path w="1251" h="2587" extrusionOk="0">
                  <a:moveTo>
                    <a:pt x="416" y="1"/>
                  </a:moveTo>
                  <a:cubicBezTo>
                    <a:pt x="343" y="1"/>
                    <a:pt x="267" y="17"/>
                    <a:pt x="191" y="51"/>
                  </a:cubicBezTo>
                  <a:cubicBezTo>
                    <a:pt x="1" y="218"/>
                    <a:pt x="179" y="372"/>
                    <a:pt x="227" y="491"/>
                  </a:cubicBezTo>
                  <a:cubicBezTo>
                    <a:pt x="525" y="1158"/>
                    <a:pt x="596" y="1873"/>
                    <a:pt x="703" y="2587"/>
                  </a:cubicBezTo>
                  <a:cubicBezTo>
                    <a:pt x="1013" y="2456"/>
                    <a:pt x="929" y="2051"/>
                    <a:pt x="1084" y="1825"/>
                  </a:cubicBezTo>
                  <a:cubicBezTo>
                    <a:pt x="1251" y="1230"/>
                    <a:pt x="1013" y="730"/>
                    <a:pt x="870" y="194"/>
                  </a:cubicBezTo>
                  <a:cubicBezTo>
                    <a:pt x="724" y="72"/>
                    <a:pt x="573" y="1"/>
                    <a:pt x="4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0" name="Google Shape;340;p4"/>
            <p:cNvSpPr/>
            <p:nvPr/>
          </p:nvSpPr>
          <p:spPr>
            <a:xfrm>
              <a:off x="8802410" y="4139153"/>
              <a:ext cx="52263" cy="63404"/>
            </a:xfrm>
            <a:custGeom>
              <a:avLst/>
              <a:gdLst/>
              <a:ahLst/>
              <a:cxnLst/>
              <a:rect l="l" t="t" r="r" b="b"/>
              <a:pathLst>
                <a:path w="1656" h="2009" extrusionOk="0">
                  <a:moveTo>
                    <a:pt x="639" y="0"/>
                  </a:moveTo>
                  <a:cubicBezTo>
                    <a:pt x="569" y="0"/>
                    <a:pt x="488" y="30"/>
                    <a:pt x="393" y="105"/>
                  </a:cubicBezTo>
                  <a:cubicBezTo>
                    <a:pt x="346" y="260"/>
                    <a:pt x="298" y="427"/>
                    <a:pt x="250" y="570"/>
                  </a:cubicBezTo>
                  <a:cubicBezTo>
                    <a:pt x="0" y="927"/>
                    <a:pt x="0" y="1237"/>
                    <a:pt x="310" y="1534"/>
                  </a:cubicBezTo>
                  <a:cubicBezTo>
                    <a:pt x="499" y="1734"/>
                    <a:pt x="664" y="2008"/>
                    <a:pt x="943" y="2008"/>
                  </a:cubicBezTo>
                  <a:cubicBezTo>
                    <a:pt x="997" y="2008"/>
                    <a:pt x="1056" y="1998"/>
                    <a:pt x="1119" y="1975"/>
                  </a:cubicBezTo>
                  <a:cubicBezTo>
                    <a:pt x="1143" y="1796"/>
                    <a:pt x="965" y="1629"/>
                    <a:pt x="1084" y="1451"/>
                  </a:cubicBezTo>
                  <a:cubicBezTo>
                    <a:pt x="1310" y="1153"/>
                    <a:pt x="1024" y="1106"/>
                    <a:pt x="905" y="975"/>
                  </a:cubicBezTo>
                  <a:cubicBezTo>
                    <a:pt x="881" y="963"/>
                    <a:pt x="846" y="927"/>
                    <a:pt x="822" y="915"/>
                  </a:cubicBezTo>
                  <a:lnTo>
                    <a:pt x="822" y="915"/>
                  </a:lnTo>
                  <a:cubicBezTo>
                    <a:pt x="846" y="927"/>
                    <a:pt x="881" y="939"/>
                    <a:pt x="905" y="975"/>
                  </a:cubicBezTo>
                  <a:lnTo>
                    <a:pt x="1131" y="975"/>
                  </a:lnTo>
                  <a:cubicBezTo>
                    <a:pt x="1136" y="974"/>
                    <a:pt x="1140" y="974"/>
                    <a:pt x="1145" y="974"/>
                  </a:cubicBezTo>
                  <a:cubicBezTo>
                    <a:pt x="1216" y="974"/>
                    <a:pt x="1309" y="1021"/>
                    <a:pt x="1390" y="1021"/>
                  </a:cubicBezTo>
                  <a:cubicBezTo>
                    <a:pt x="1457" y="1021"/>
                    <a:pt x="1517" y="988"/>
                    <a:pt x="1548" y="867"/>
                  </a:cubicBezTo>
                  <a:cubicBezTo>
                    <a:pt x="1655" y="522"/>
                    <a:pt x="1322" y="725"/>
                    <a:pt x="1250" y="582"/>
                  </a:cubicBezTo>
                  <a:cubicBezTo>
                    <a:pt x="1227" y="522"/>
                    <a:pt x="1179" y="498"/>
                    <a:pt x="1131" y="451"/>
                  </a:cubicBezTo>
                  <a:cubicBezTo>
                    <a:pt x="978" y="297"/>
                    <a:pt x="859" y="0"/>
                    <a:pt x="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1" name="Google Shape;341;p4"/>
            <p:cNvSpPr/>
            <p:nvPr/>
          </p:nvSpPr>
          <p:spPr>
            <a:xfrm>
              <a:off x="8782118" y="3109916"/>
              <a:ext cx="52642" cy="73061"/>
            </a:xfrm>
            <a:custGeom>
              <a:avLst/>
              <a:gdLst/>
              <a:ahLst/>
              <a:cxnLst/>
              <a:rect l="l" t="t" r="r" b="b"/>
              <a:pathLst>
                <a:path w="1668" h="2315" extrusionOk="0">
                  <a:moveTo>
                    <a:pt x="1120" y="0"/>
                  </a:moveTo>
                  <a:cubicBezTo>
                    <a:pt x="989" y="203"/>
                    <a:pt x="810" y="381"/>
                    <a:pt x="798" y="667"/>
                  </a:cubicBezTo>
                  <a:cubicBezTo>
                    <a:pt x="953" y="869"/>
                    <a:pt x="798" y="869"/>
                    <a:pt x="679" y="893"/>
                  </a:cubicBezTo>
                  <a:cubicBezTo>
                    <a:pt x="381" y="1262"/>
                    <a:pt x="143" y="1667"/>
                    <a:pt x="0" y="2155"/>
                  </a:cubicBezTo>
                  <a:cubicBezTo>
                    <a:pt x="24" y="2167"/>
                    <a:pt x="36" y="2203"/>
                    <a:pt x="48" y="2215"/>
                  </a:cubicBezTo>
                  <a:cubicBezTo>
                    <a:pt x="137" y="2290"/>
                    <a:pt x="226" y="2314"/>
                    <a:pt x="318" y="2314"/>
                  </a:cubicBezTo>
                  <a:cubicBezTo>
                    <a:pt x="385" y="2314"/>
                    <a:pt x="454" y="2301"/>
                    <a:pt x="524" y="2286"/>
                  </a:cubicBezTo>
                  <a:cubicBezTo>
                    <a:pt x="631" y="2262"/>
                    <a:pt x="715" y="2227"/>
                    <a:pt x="774" y="2143"/>
                  </a:cubicBezTo>
                  <a:cubicBezTo>
                    <a:pt x="774" y="2108"/>
                    <a:pt x="798" y="2060"/>
                    <a:pt x="798" y="2024"/>
                  </a:cubicBezTo>
                  <a:cubicBezTo>
                    <a:pt x="762" y="1881"/>
                    <a:pt x="560" y="1810"/>
                    <a:pt x="679" y="1619"/>
                  </a:cubicBezTo>
                  <a:cubicBezTo>
                    <a:pt x="858" y="1405"/>
                    <a:pt x="1131" y="1548"/>
                    <a:pt x="1334" y="1369"/>
                  </a:cubicBezTo>
                  <a:cubicBezTo>
                    <a:pt x="1310" y="1048"/>
                    <a:pt x="1596" y="905"/>
                    <a:pt x="1667" y="631"/>
                  </a:cubicBezTo>
                  <a:cubicBezTo>
                    <a:pt x="1667" y="262"/>
                    <a:pt x="1310" y="262"/>
                    <a:pt x="1191" y="36"/>
                  </a:cubicBezTo>
                  <a:cubicBezTo>
                    <a:pt x="1167" y="24"/>
                    <a:pt x="1155" y="12"/>
                    <a:pt x="1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2" name="Google Shape;342;p4"/>
            <p:cNvSpPr/>
            <p:nvPr/>
          </p:nvSpPr>
          <p:spPr>
            <a:xfrm>
              <a:off x="8610405" y="3340992"/>
              <a:ext cx="74797" cy="72304"/>
            </a:xfrm>
            <a:custGeom>
              <a:avLst/>
              <a:gdLst/>
              <a:ahLst/>
              <a:cxnLst/>
              <a:rect l="l" t="t" r="r" b="b"/>
              <a:pathLst>
                <a:path w="2370" h="2291" extrusionOk="0">
                  <a:moveTo>
                    <a:pt x="2012" y="0"/>
                  </a:moveTo>
                  <a:cubicBezTo>
                    <a:pt x="1881" y="119"/>
                    <a:pt x="1738" y="191"/>
                    <a:pt x="1727" y="393"/>
                  </a:cubicBezTo>
                  <a:cubicBezTo>
                    <a:pt x="1905" y="774"/>
                    <a:pt x="1524" y="893"/>
                    <a:pt x="1453" y="1143"/>
                  </a:cubicBezTo>
                  <a:cubicBezTo>
                    <a:pt x="1084" y="1703"/>
                    <a:pt x="655" y="2167"/>
                    <a:pt x="0" y="2275"/>
                  </a:cubicBezTo>
                  <a:cubicBezTo>
                    <a:pt x="65" y="2285"/>
                    <a:pt x="128" y="2290"/>
                    <a:pt x="191" y="2290"/>
                  </a:cubicBezTo>
                  <a:cubicBezTo>
                    <a:pt x="547" y="2290"/>
                    <a:pt x="881" y="2136"/>
                    <a:pt x="1215" y="2024"/>
                  </a:cubicBezTo>
                  <a:cubicBezTo>
                    <a:pt x="1322" y="1822"/>
                    <a:pt x="1560" y="1965"/>
                    <a:pt x="1679" y="1786"/>
                  </a:cubicBezTo>
                  <a:cubicBezTo>
                    <a:pt x="1667" y="1751"/>
                    <a:pt x="1631" y="1727"/>
                    <a:pt x="1619" y="1691"/>
                  </a:cubicBezTo>
                  <a:lnTo>
                    <a:pt x="1619" y="1691"/>
                  </a:lnTo>
                  <a:cubicBezTo>
                    <a:pt x="1655" y="1727"/>
                    <a:pt x="1667" y="1751"/>
                    <a:pt x="1679" y="1786"/>
                  </a:cubicBezTo>
                  <a:cubicBezTo>
                    <a:pt x="1774" y="1763"/>
                    <a:pt x="1834" y="1691"/>
                    <a:pt x="1905" y="1632"/>
                  </a:cubicBezTo>
                  <a:cubicBezTo>
                    <a:pt x="2370" y="1298"/>
                    <a:pt x="2036" y="643"/>
                    <a:pt x="2370" y="262"/>
                  </a:cubicBezTo>
                  <a:cubicBezTo>
                    <a:pt x="2286" y="96"/>
                    <a:pt x="2155" y="24"/>
                    <a:pt x="20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3" name="Google Shape;343;p4"/>
            <p:cNvSpPr/>
            <p:nvPr/>
          </p:nvSpPr>
          <p:spPr>
            <a:xfrm>
              <a:off x="8888062" y="3870427"/>
              <a:ext cx="73693" cy="94554"/>
            </a:xfrm>
            <a:custGeom>
              <a:avLst/>
              <a:gdLst/>
              <a:ahLst/>
              <a:cxnLst/>
              <a:rect l="l" t="t" r="r" b="b"/>
              <a:pathLst>
                <a:path w="2335" h="2996" extrusionOk="0">
                  <a:moveTo>
                    <a:pt x="617" y="0"/>
                  </a:moveTo>
                  <a:cubicBezTo>
                    <a:pt x="596" y="0"/>
                    <a:pt x="573" y="4"/>
                    <a:pt x="549" y="12"/>
                  </a:cubicBezTo>
                  <a:cubicBezTo>
                    <a:pt x="596" y="155"/>
                    <a:pt x="1" y="453"/>
                    <a:pt x="632" y="488"/>
                  </a:cubicBezTo>
                  <a:cubicBezTo>
                    <a:pt x="680" y="488"/>
                    <a:pt x="751" y="608"/>
                    <a:pt x="751" y="679"/>
                  </a:cubicBezTo>
                  <a:cubicBezTo>
                    <a:pt x="787" y="1108"/>
                    <a:pt x="1227" y="1215"/>
                    <a:pt x="1334" y="1643"/>
                  </a:cubicBezTo>
                  <a:cubicBezTo>
                    <a:pt x="1358" y="1810"/>
                    <a:pt x="1442" y="1977"/>
                    <a:pt x="1430" y="2167"/>
                  </a:cubicBezTo>
                  <a:cubicBezTo>
                    <a:pt x="1620" y="2429"/>
                    <a:pt x="2180" y="2334"/>
                    <a:pt x="2049" y="2965"/>
                  </a:cubicBezTo>
                  <a:cubicBezTo>
                    <a:pt x="2046" y="2987"/>
                    <a:pt x="2057" y="2996"/>
                    <a:pt x="2077" y="2996"/>
                  </a:cubicBezTo>
                  <a:cubicBezTo>
                    <a:pt x="2133" y="2996"/>
                    <a:pt x="2256" y="2932"/>
                    <a:pt x="2335" y="2905"/>
                  </a:cubicBezTo>
                  <a:cubicBezTo>
                    <a:pt x="2096" y="2239"/>
                    <a:pt x="1763" y="1620"/>
                    <a:pt x="1442" y="1024"/>
                  </a:cubicBezTo>
                  <a:cubicBezTo>
                    <a:pt x="1227" y="750"/>
                    <a:pt x="953" y="524"/>
                    <a:pt x="858" y="155"/>
                  </a:cubicBezTo>
                  <a:cubicBezTo>
                    <a:pt x="789" y="86"/>
                    <a:pt x="720" y="0"/>
                    <a:pt x="6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4" name="Google Shape;344;p4"/>
            <p:cNvSpPr/>
            <p:nvPr/>
          </p:nvSpPr>
          <p:spPr>
            <a:xfrm>
              <a:off x="8758827" y="3342128"/>
              <a:ext cx="54883" cy="71357"/>
            </a:xfrm>
            <a:custGeom>
              <a:avLst/>
              <a:gdLst/>
              <a:ahLst/>
              <a:cxnLst/>
              <a:rect l="l" t="t" r="r" b="b"/>
              <a:pathLst>
                <a:path w="1739" h="2261" extrusionOk="0">
                  <a:moveTo>
                    <a:pt x="1512" y="0"/>
                  </a:moveTo>
                  <a:lnTo>
                    <a:pt x="1512" y="0"/>
                  </a:lnTo>
                  <a:cubicBezTo>
                    <a:pt x="1250" y="72"/>
                    <a:pt x="1203" y="476"/>
                    <a:pt x="953" y="607"/>
                  </a:cubicBezTo>
                  <a:cubicBezTo>
                    <a:pt x="726" y="738"/>
                    <a:pt x="595" y="953"/>
                    <a:pt x="774" y="1310"/>
                  </a:cubicBezTo>
                  <a:cubicBezTo>
                    <a:pt x="888" y="1538"/>
                    <a:pt x="827" y="1788"/>
                    <a:pt x="530" y="1788"/>
                  </a:cubicBezTo>
                  <a:cubicBezTo>
                    <a:pt x="516" y="1788"/>
                    <a:pt x="503" y="1787"/>
                    <a:pt x="488" y="1786"/>
                  </a:cubicBezTo>
                  <a:cubicBezTo>
                    <a:pt x="322" y="1786"/>
                    <a:pt x="167" y="1810"/>
                    <a:pt x="0" y="1822"/>
                  </a:cubicBezTo>
                  <a:cubicBezTo>
                    <a:pt x="107" y="2239"/>
                    <a:pt x="524" y="1881"/>
                    <a:pt x="619" y="2239"/>
                  </a:cubicBezTo>
                  <a:cubicBezTo>
                    <a:pt x="650" y="2254"/>
                    <a:pt x="676" y="2261"/>
                    <a:pt x="697" y="2261"/>
                  </a:cubicBezTo>
                  <a:cubicBezTo>
                    <a:pt x="774" y="2261"/>
                    <a:pt x="796" y="2175"/>
                    <a:pt x="834" y="2119"/>
                  </a:cubicBezTo>
                  <a:cubicBezTo>
                    <a:pt x="1012" y="1738"/>
                    <a:pt x="1036" y="1298"/>
                    <a:pt x="1417" y="1060"/>
                  </a:cubicBezTo>
                  <a:cubicBezTo>
                    <a:pt x="1560" y="953"/>
                    <a:pt x="1691" y="750"/>
                    <a:pt x="1548" y="488"/>
                  </a:cubicBezTo>
                  <a:cubicBezTo>
                    <a:pt x="1322" y="334"/>
                    <a:pt x="1738" y="179"/>
                    <a:pt x="15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5" name="Google Shape;345;p4"/>
            <p:cNvSpPr/>
            <p:nvPr/>
          </p:nvSpPr>
          <p:spPr>
            <a:xfrm>
              <a:off x="8768579" y="4185671"/>
              <a:ext cx="39482" cy="62868"/>
            </a:xfrm>
            <a:custGeom>
              <a:avLst/>
              <a:gdLst/>
              <a:ahLst/>
              <a:cxnLst/>
              <a:rect l="l" t="t" r="r" b="b"/>
              <a:pathLst>
                <a:path w="1251" h="1992" extrusionOk="0">
                  <a:moveTo>
                    <a:pt x="929" y="1"/>
                  </a:moveTo>
                  <a:cubicBezTo>
                    <a:pt x="608" y="584"/>
                    <a:pt x="417" y="1251"/>
                    <a:pt x="1" y="1775"/>
                  </a:cubicBezTo>
                  <a:cubicBezTo>
                    <a:pt x="54" y="1944"/>
                    <a:pt x="163" y="1991"/>
                    <a:pt x="295" y="1991"/>
                  </a:cubicBezTo>
                  <a:cubicBezTo>
                    <a:pt x="312" y="1991"/>
                    <a:pt x="329" y="1990"/>
                    <a:pt x="346" y="1989"/>
                  </a:cubicBezTo>
                  <a:cubicBezTo>
                    <a:pt x="667" y="1906"/>
                    <a:pt x="1060" y="1941"/>
                    <a:pt x="1179" y="1453"/>
                  </a:cubicBezTo>
                  <a:cubicBezTo>
                    <a:pt x="1191" y="1358"/>
                    <a:pt x="1191" y="1275"/>
                    <a:pt x="1168" y="1179"/>
                  </a:cubicBezTo>
                  <a:cubicBezTo>
                    <a:pt x="1132" y="989"/>
                    <a:pt x="1144" y="798"/>
                    <a:pt x="1203" y="620"/>
                  </a:cubicBezTo>
                  <a:cubicBezTo>
                    <a:pt x="1227" y="572"/>
                    <a:pt x="1239" y="525"/>
                    <a:pt x="1251" y="465"/>
                  </a:cubicBezTo>
                  <a:cubicBezTo>
                    <a:pt x="1251" y="417"/>
                    <a:pt x="1239" y="358"/>
                    <a:pt x="1203" y="322"/>
                  </a:cubicBezTo>
                  <a:cubicBezTo>
                    <a:pt x="1120" y="215"/>
                    <a:pt x="1084" y="36"/>
                    <a:pt x="9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6" name="Google Shape;346;p4"/>
            <p:cNvSpPr/>
            <p:nvPr/>
          </p:nvSpPr>
          <p:spPr>
            <a:xfrm>
              <a:off x="8672387" y="4326204"/>
              <a:ext cx="46646" cy="49833"/>
            </a:xfrm>
            <a:custGeom>
              <a:avLst/>
              <a:gdLst/>
              <a:ahLst/>
              <a:cxnLst/>
              <a:rect l="l" t="t" r="r" b="b"/>
              <a:pathLst>
                <a:path w="1478" h="1579" extrusionOk="0">
                  <a:moveTo>
                    <a:pt x="1037" y="1"/>
                  </a:moveTo>
                  <a:cubicBezTo>
                    <a:pt x="727" y="286"/>
                    <a:pt x="429" y="548"/>
                    <a:pt x="120" y="846"/>
                  </a:cubicBezTo>
                  <a:cubicBezTo>
                    <a:pt x="1" y="1108"/>
                    <a:pt x="144" y="1286"/>
                    <a:pt x="239" y="1489"/>
                  </a:cubicBezTo>
                  <a:cubicBezTo>
                    <a:pt x="429" y="1441"/>
                    <a:pt x="608" y="1382"/>
                    <a:pt x="787" y="1263"/>
                  </a:cubicBezTo>
                  <a:cubicBezTo>
                    <a:pt x="840" y="1228"/>
                    <a:pt x="879" y="1214"/>
                    <a:pt x="908" y="1214"/>
                  </a:cubicBezTo>
                  <a:cubicBezTo>
                    <a:pt x="1008" y="1214"/>
                    <a:pt x="988" y="1387"/>
                    <a:pt x="1025" y="1489"/>
                  </a:cubicBezTo>
                  <a:cubicBezTo>
                    <a:pt x="1102" y="1548"/>
                    <a:pt x="1176" y="1578"/>
                    <a:pt x="1251" y="1578"/>
                  </a:cubicBezTo>
                  <a:cubicBezTo>
                    <a:pt x="1325" y="1578"/>
                    <a:pt x="1400" y="1548"/>
                    <a:pt x="1477" y="1489"/>
                  </a:cubicBezTo>
                  <a:cubicBezTo>
                    <a:pt x="1358" y="1251"/>
                    <a:pt x="1132" y="1048"/>
                    <a:pt x="1370" y="751"/>
                  </a:cubicBezTo>
                  <a:cubicBezTo>
                    <a:pt x="1275" y="632"/>
                    <a:pt x="1096" y="584"/>
                    <a:pt x="1144" y="358"/>
                  </a:cubicBezTo>
                  <a:cubicBezTo>
                    <a:pt x="1120" y="239"/>
                    <a:pt x="1072" y="120"/>
                    <a:pt x="10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7" name="Google Shape;347;p4"/>
            <p:cNvSpPr/>
            <p:nvPr/>
          </p:nvSpPr>
          <p:spPr>
            <a:xfrm>
              <a:off x="8736262" y="4267630"/>
              <a:ext cx="46646" cy="49202"/>
            </a:xfrm>
            <a:custGeom>
              <a:avLst/>
              <a:gdLst/>
              <a:ahLst/>
              <a:cxnLst/>
              <a:rect l="l" t="t" r="r" b="b"/>
              <a:pathLst>
                <a:path w="1478" h="1559" extrusionOk="0">
                  <a:moveTo>
                    <a:pt x="1170" y="0"/>
                  </a:moveTo>
                  <a:cubicBezTo>
                    <a:pt x="959" y="0"/>
                    <a:pt x="750" y="193"/>
                    <a:pt x="536" y="193"/>
                  </a:cubicBezTo>
                  <a:cubicBezTo>
                    <a:pt x="521" y="193"/>
                    <a:pt x="505" y="192"/>
                    <a:pt x="489" y="190"/>
                  </a:cubicBezTo>
                  <a:cubicBezTo>
                    <a:pt x="382" y="321"/>
                    <a:pt x="167" y="321"/>
                    <a:pt x="132" y="547"/>
                  </a:cubicBezTo>
                  <a:cubicBezTo>
                    <a:pt x="1" y="725"/>
                    <a:pt x="191" y="940"/>
                    <a:pt x="84" y="1118"/>
                  </a:cubicBezTo>
                  <a:cubicBezTo>
                    <a:pt x="179" y="1214"/>
                    <a:pt x="60" y="1333"/>
                    <a:pt x="120" y="1440"/>
                  </a:cubicBezTo>
                  <a:lnTo>
                    <a:pt x="346" y="1440"/>
                  </a:lnTo>
                  <a:cubicBezTo>
                    <a:pt x="381" y="1495"/>
                    <a:pt x="422" y="1511"/>
                    <a:pt x="467" y="1511"/>
                  </a:cubicBezTo>
                  <a:cubicBezTo>
                    <a:pt x="530" y="1511"/>
                    <a:pt x="599" y="1480"/>
                    <a:pt x="664" y="1480"/>
                  </a:cubicBezTo>
                  <a:cubicBezTo>
                    <a:pt x="712" y="1480"/>
                    <a:pt x="759" y="1497"/>
                    <a:pt x="798" y="1559"/>
                  </a:cubicBezTo>
                  <a:lnTo>
                    <a:pt x="1251" y="797"/>
                  </a:lnTo>
                  <a:cubicBezTo>
                    <a:pt x="1096" y="487"/>
                    <a:pt x="1453" y="416"/>
                    <a:pt x="1477" y="178"/>
                  </a:cubicBezTo>
                  <a:cubicBezTo>
                    <a:pt x="1374" y="45"/>
                    <a:pt x="1272" y="0"/>
                    <a:pt x="117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8" name="Google Shape;348;p4"/>
            <p:cNvSpPr/>
            <p:nvPr/>
          </p:nvSpPr>
          <p:spPr>
            <a:xfrm>
              <a:off x="8819326" y="3063303"/>
              <a:ext cx="36831" cy="60248"/>
            </a:xfrm>
            <a:custGeom>
              <a:avLst/>
              <a:gdLst/>
              <a:ahLst/>
              <a:cxnLst/>
              <a:rect l="l" t="t" r="r" b="b"/>
              <a:pathLst>
                <a:path w="1167" h="1909" extrusionOk="0">
                  <a:moveTo>
                    <a:pt x="726" y="1"/>
                  </a:moveTo>
                  <a:cubicBezTo>
                    <a:pt x="691" y="1"/>
                    <a:pt x="643" y="1"/>
                    <a:pt x="595" y="25"/>
                  </a:cubicBezTo>
                  <a:cubicBezTo>
                    <a:pt x="357" y="286"/>
                    <a:pt x="274" y="620"/>
                    <a:pt x="155" y="953"/>
                  </a:cubicBezTo>
                  <a:cubicBezTo>
                    <a:pt x="0" y="1215"/>
                    <a:pt x="167" y="1441"/>
                    <a:pt x="226" y="1680"/>
                  </a:cubicBezTo>
                  <a:cubicBezTo>
                    <a:pt x="318" y="1788"/>
                    <a:pt x="405" y="1909"/>
                    <a:pt x="522" y="1909"/>
                  </a:cubicBezTo>
                  <a:cubicBezTo>
                    <a:pt x="572" y="1909"/>
                    <a:pt x="627" y="1887"/>
                    <a:pt x="691" y="1834"/>
                  </a:cubicBezTo>
                  <a:cubicBezTo>
                    <a:pt x="774" y="1501"/>
                    <a:pt x="845" y="1179"/>
                    <a:pt x="941" y="846"/>
                  </a:cubicBezTo>
                  <a:cubicBezTo>
                    <a:pt x="1060" y="727"/>
                    <a:pt x="1167" y="608"/>
                    <a:pt x="1024" y="406"/>
                  </a:cubicBezTo>
                  <a:cubicBezTo>
                    <a:pt x="881" y="310"/>
                    <a:pt x="869" y="108"/>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49" name="Google Shape;349;p4"/>
            <p:cNvSpPr/>
            <p:nvPr/>
          </p:nvSpPr>
          <p:spPr>
            <a:xfrm>
              <a:off x="8631423" y="4352492"/>
              <a:ext cx="56019" cy="57376"/>
            </a:xfrm>
            <a:custGeom>
              <a:avLst/>
              <a:gdLst/>
              <a:ahLst/>
              <a:cxnLst/>
              <a:rect l="l" t="t" r="r" b="b"/>
              <a:pathLst>
                <a:path w="1775" h="1818" extrusionOk="0">
                  <a:moveTo>
                    <a:pt x="1430" y="1"/>
                  </a:moveTo>
                  <a:lnTo>
                    <a:pt x="1430" y="1"/>
                  </a:lnTo>
                  <a:cubicBezTo>
                    <a:pt x="1239" y="168"/>
                    <a:pt x="1001" y="275"/>
                    <a:pt x="894" y="537"/>
                  </a:cubicBezTo>
                  <a:cubicBezTo>
                    <a:pt x="996" y="907"/>
                    <a:pt x="961" y="1061"/>
                    <a:pt x="716" y="1061"/>
                  </a:cubicBezTo>
                  <a:cubicBezTo>
                    <a:pt x="646" y="1061"/>
                    <a:pt x="559" y="1049"/>
                    <a:pt x="453" y="1025"/>
                  </a:cubicBezTo>
                  <a:cubicBezTo>
                    <a:pt x="215" y="1025"/>
                    <a:pt x="108" y="1239"/>
                    <a:pt x="1" y="1418"/>
                  </a:cubicBezTo>
                  <a:cubicBezTo>
                    <a:pt x="47" y="1717"/>
                    <a:pt x="153" y="1817"/>
                    <a:pt x="288" y="1817"/>
                  </a:cubicBezTo>
                  <a:cubicBezTo>
                    <a:pt x="400" y="1817"/>
                    <a:pt x="533" y="1749"/>
                    <a:pt x="668" y="1668"/>
                  </a:cubicBezTo>
                  <a:cubicBezTo>
                    <a:pt x="1251" y="1656"/>
                    <a:pt x="1263" y="1001"/>
                    <a:pt x="1549" y="644"/>
                  </a:cubicBezTo>
                  <a:cubicBezTo>
                    <a:pt x="1775" y="370"/>
                    <a:pt x="1418" y="227"/>
                    <a:pt x="14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0" name="Google Shape;350;p4"/>
            <p:cNvSpPr/>
            <p:nvPr/>
          </p:nvSpPr>
          <p:spPr>
            <a:xfrm>
              <a:off x="8751316" y="4241657"/>
              <a:ext cx="50748" cy="39923"/>
            </a:xfrm>
            <a:custGeom>
              <a:avLst/>
              <a:gdLst/>
              <a:ahLst/>
              <a:cxnLst/>
              <a:rect l="l" t="t" r="r" b="b"/>
              <a:pathLst>
                <a:path w="1608" h="1265" extrusionOk="0">
                  <a:moveTo>
                    <a:pt x="548" y="1"/>
                  </a:moveTo>
                  <a:cubicBezTo>
                    <a:pt x="369" y="346"/>
                    <a:pt x="179" y="679"/>
                    <a:pt x="0" y="1025"/>
                  </a:cubicBezTo>
                  <a:cubicBezTo>
                    <a:pt x="83" y="1070"/>
                    <a:pt x="179" y="1264"/>
                    <a:pt x="252" y="1264"/>
                  </a:cubicBezTo>
                  <a:cubicBezTo>
                    <a:pt x="274" y="1264"/>
                    <a:pt x="293" y="1247"/>
                    <a:pt x="310" y="1203"/>
                  </a:cubicBezTo>
                  <a:cubicBezTo>
                    <a:pt x="388" y="1005"/>
                    <a:pt x="484" y="953"/>
                    <a:pt x="586" y="953"/>
                  </a:cubicBezTo>
                  <a:cubicBezTo>
                    <a:pt x="699" y="953"/>
                    <a:pt x="818" y="1018"/>
                    <a:pt x="927" y="1018"/>
                  </a:cubicBezTo>
                  <a:cubicBezTo>
                    <a:pt x="944" y="1018"/>
                    <a:pt x="960" y="1016"/>
                    <a:pt x="976" y="1013"/>
                  </a:cubicBezTo>
                  <a:lnTo>
                    <a:pt x="1310" y="1013"/>
                  </a:lnTo>
                  <a:cubicBezTo>
                    <a:pt x="1607" y="953"/>
                    <a:pt x="1310" y="715"/>
                    <a:pt x="1393" y="596"/>
                  </a:cubicBezTo>
                  <a:cubicBezTo>
                    <a:pt x="1393" y="536"/>
                    <a:pt x="1381" y="477"/>
                    <a:pt x="1369" y="429"/>
                  </a:cubicBezTo>
                  <a:cubicBezTo>
                    <a:pt x="1262" y="191"/>
                    <a:pt x="1060" y="179"/>
                    <a:pt x="881" y="120"/>
                  </a:cubicBezTo>
                  <a:cubicBezTo>
                    <a:pt x="762" y="84"/>
                    <a:pt x="655" y="48"/>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1" name="Google Shape;351;p4"/>
            <p:cNvSpPr/>
            <p:nvPr/>
          </p:nvSpPr>
          <p:spPr>
            <a:xfrm>
              <a:off x="8586357" y="4409993"/>
              <a:ext cx="46235" cy="44373"/>
            </a:xfrm>
            <a:custGeom>
              <a:avLst/>
              <a:gdLst/>
              <a:ahLst/>
              <a:cxnLst/>
              <a:rect l="l" t="t" r="r" b="b"/>
              <a:pathLst>
                <a:path w="1465" h="1406" extrusionOk="0">
                  <a:moveTo>
                    <a:pt x="1084" y="1"/>
                  </a:moveTo>
                  <a:cubicBezTo>
                    <a:pt x="786" y="298"/>
                    <a:pt x="405" y="453"/>
                    <a:pt x="191" y="858"/>
                  </a:cubicBezTo>
                  <a:cubicBezTo>
                    <a:pt x="0" y="1406"/>
                    <a:pt x="488" y="1203"/>
                    <a:pt x="643" y="1370"/>
                  </a:cubicBezTo>
                  <a:cubicBezTo>
                    <a:pt x="834" y="1346"/>
                    <a:pt x="953" y="1251"/>
                    <a:pt x="965" y="1025"/>
                  </a:cubicBezTo>
                  <a:cubicBezTo>
                    <a:pt x="988" y="751"/>
                    <a:pt x="1131" y="727"/>
                    <a:pt x="1310" y="727"/>
                  </a:cubicBezTo>
                  <a:cubicBezTo>
                    <a:pt x="1465" y="382"/>
                    <a:pt x="1298" y="179"/>
                    <a:pt x="108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2" name="Google Shape;352;p4"/>
            <p:cNvSpPr/>
            <p:nvPr/>
          </p:nvSpPr>
          <p:spPr>
            <a:xfrm>
              <a:off x="8677657" y="3297030"/>
              <a:ext cx="34211" cy="54567"/>
            </a:xfrm>
            <a:custGeom>
              <a:avLst/>
              <a:gdLst/>
              <a:ahLst/>
              <a:cxnLst/>
              <a:rect l="l" t="t" r="r" b="b"/>
              <a:pathLst>
                <a:path w="1084" h="1729" extrusionOk="0">
                  <a:moveTo>
                    <a:pt x="977" y="0"/>
                  </a:moveTo>
                  <a:cubicBezTo>
                    <a:pt x="679" y="417"/>
                    <a:pt x="215" y="643"/>
                    <a:pt x="0" y="1155"/>
                  </a:cubicBezTo>
                  <a:cubicBezTo>
                    <a:pt x="0" y="1405"/>
                    <a:pt x="143" y="1524"/>
                    <a:pt x="310" y="1643"/>
                  </a:cubicBezTo>
                  <a:cubicBezTo>
                    <a:pt x="427" y="1650"/>
                    <a:pt x="565" y="1729"/>
                    <a:pt x="674" y="1729"/>
                  </a:cubicBezTo>
                  <a:cubicBezTo>
                    <a:pt x="776" y="1729"/>
                    <a:pt x="852" y="1659"/>
                    <a:pt x="858" y="1393"/>
                  </a:cubicBezTo>
                  <a:cubicBezTo>
                    <a:pt x="893" y="1036"/>
                    <a:pt x="846" y="643"/>
                    <a:pt x="1072" y="334"/>
                  </a:cubicBezTo>
                  <a:cubicBezTo>
                    <a:pt x="1084" y="215"/>
                    <a:pt x="1072" y="96"/>
                    <a:pt x="9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3" name="Google Shape;353;p4"/>
            <p:cNvSpPr/>
            <p:nvPr/>
          </p:nvSpPr>
          <p:spPr>
            <a:xfrm>
              <a:off x="8878689" y="3147598"/>
              <a:ext cx="42480" cy="85212"/>
            </a:xfrm>
            <a:custGeom>
              <a:avLst/>
              <a:gdLst/>
              <a:ahLst/>
              <a:cxnLst/>
              <a:rect l="l" t="t" r="r" b="b"/>
              <a:pathLst>
                <a:path w="1346" h="2700" extrusionOk="0">
                  <a:moveTo>
                    <a:pt x="1176" y="1"/>
                  </a:moveTo>
                  <a:cubicBezTo>
                    <a:pt x="1136" y="1"/>
                    <a:pt x="1091" y="22"/>
                    <a:pt x="1036" y="68"/>
                  </a:cubicBezTo>
                  <a:cubicBezTo>
                    <a:pt x="810" y="378"/>
                    <a:pt x="1024" y="842"/>
                    <a:pt x="667" y="1199"/>
                  </a:cubicBezTo>
                  <a:cubicBezTo>
                    <a:pt x="393" y="1485"/>
                    <a:pt x="215" y="2021"/>
                    <a:pt x="36" y="2461"/>
                  </a:cubicBezTo>
                  <a:cubicBezTo>
                    <a:pt x="0" y="2592"/>
                    <a:pt x="60" y="2652"/>
                    <a:pt x="143" y="2699"/>
                  </a:cubicBezTo>
                  <a:cubicBezTo>
                    <a:pt x="596" y="1902"/>
                    <a:pt x="1167" y="1164"/>
                    <a:pt x="1346" y="187"/>
                  </a:cubicBezTo>
                  <a:cubicBezTo>
                    <a:pt x="1299" y="72"/>
                    <a:pt x="1248" y="1"/>
                    <a:pt x="1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4" name="Google Shape;354;p4"/>
            <p:cNvSpPr/>
            <p:nvPr/>
          </p:nvSpPr>
          <p:spPr>
            <a:xfrm>
              <a:off x="8798276" y="2864355"/>
              <a:ext cx="40996" cy="57692"/>
            </a:xfrm>
            <a:custGeom>
              <a:avLst/>
              <a:gdLst/>
              <a:ahLst/>
              <a:cxnLst/>
              <a:rect l="l" t="t" r="r" b="b"/>
              <a:pathLst>
                <a:path w="1299" h="1828" extrusionOk="0">
                  <a:moveTo>
                    <a:pt x="216" y="0"/>
                  </a:moveTo>
                  <a:cubicBezTo>
                    <a:pt x="166" y="0"/>
                    <a:pt x="114" y="15"/>
                    <a:pt x="60" y="42"/>
                  </a:cubicBezTo>
                  <a:cubicBezTo>
                    <a:pt x="12" y="66"/>
                    <a:pt x="0" y="125"/>
                    <a:pt x="12" y="197"/>
                  </a:cubicBezTo>
                  <a:cubicBezTo>
                    <a:pt x="405" y="661"/>
                    <a:pt x="346" y="1423"/>
                    <a:pt x="834" y="1828"/>
                  </a:cubicBezTo>
                  <a:cubicBezTo>
                    <a:pt x="1036" y="1685"/>
                    <a:pt x="1298" y="1602"/>
                    <a:pt x="1143" y="1233"/>
                  </a:cubicBezTo>
                  <a:cubicBezTo>
                    <a:pt x="917" y="1042"/>
                    <a:pt x="905" y="673"/>
                    <a:pt x="703" y="483"/>
                  </a:cubicBezTo>
                  <a:cubicBezTo>
                    <a:pt x="608" y="316"/>
                    <a:pt x="203" y="447"/>
                    <a:pt x="381" y="66"/>
                  </a:cubicBezTo>
                  <a:cubicBezTo>
                    <a:pt x="330" y="21"/>
                    <a:pt x="275" y="0"/>
                    <a:pt x="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5" name="Google Shape;355;p4"/>
            <p:cNvSpPr/>
            <p:nvPr/>
          </p:nvSpPr>
          <p:spPr>
            <a:xfrm>
              <a:off x="8913246" y="3078326"/>
              <a:ext cx="26353" cy="55293"/>
            </a:xfrm>
            <a:custGeom>
              <a:avLst/>
              <a:gdLst/>
              <a:ahLst/>
              <a:cxnLst/>
              <a:rect l="l" t="t" r="r" b="b"/>
              <a:pathLst>
                <a:path w="835" h="1752" extrusionOk="0">
                  <a:moveTo>
                    <a:pt x="834" y="1"/>
                  </a:moveTo>
                  <a:lnTo>
                    <a:pt x="834" y="1"/>
                  </a:lnTo>
                  <a:cubicBezTo>
                    <a:pt x="382" y="49"/>
                    <a:pt x="120" y="180"/>
                    <a:pt x="548" y="680"/>
                  </a:cubicBezTo>
                  <a:cubicBezTo>
                    <a:pt x="523" y="694"/>
                    <a:pt x="496" y="700"/>
                    <a:pt x="470" y="700"/>
                  </a:cubicBezTo>
                  <a:cubicBezTo>
                    <a:pt x="384" y="700"/>
                    <a:pt x="296" y="641"/>
                    <a:pt x="220" y="641"/>
                  </a:cubicBezTo>
                  <a:cubicBezTo>
                    <a:pt x="168" y="641"/>
                    <a:pt x="121" y="669"/>
                    <a:pt x="84" y="763"/>
                  </a:cubicBezTo>
                  <a:cubicBezTo>
                    <a:pt x="1" y="1013"/>
                    <a:pt x="358" y="1013"/>
                    <a:pt x="346" y="1299"/>
                  </a:cubicBezTo>
                  <a:cubicBezTo>
                    <a:pt x="340" y="1299"/>
                    <a:pt x="333" y="1300"/>
                    <a:pt x="327" y="1300"/>
                  </a:cubicBezTo>
                  <a:cubicBezTo>
                    <a:pt x="285" y="1300"/>
                    <a:pt x="234" y="1288"/>
                    <a:pt x="186" y="1288"/>
                  </a:cubicBezTo>
                  <a:cubicBezTo>
                    <a:pt x="110" y="1288"/>
                    <a:pt x="43" y="1318"/>
                    <a:pt x="36" y="1477"/>
                  </a:cubicBezTo>
                  <a:cubicBezTo>
                    <a:pt x="191" y="1561"/>
                    <a:pt x="346" y="1668"/>
                    <a:pt x="513" y="1751"/>
                  </a:cubicBezTo>
                  <a:cubicBezTo>
                    <a:pt x="715" y="1192"/>
                    <a:pt x="775" y="584"/>
                    <a:pt x="8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6" name="Google Shape;356;p4"/>
            <p:cNvSpPr/>
            <p:nvPr/>
          </p:nvSpPr>
          <p:spPr>
            <a:xfrm>
              <a:off x="8759553" y="3177547"/>
              <a:ext cx="36483" cy="52074"/>
            </a:xfrm>
            <a:custGeom>
              <a:avLst/>
              <a:gdLst/>
              <a:ahLst/>
              <a:cxnLst/>
              <a:rect l="l" t="t" r="r" b="b"/>
              <a:pathLst>
                <a:path w="1156" h="1650" extrusionOk="0">
                  <a:moveTo>
                    <a:pt x="703" y="0"/>
                  </a:moveTo>
                  <a:cubicBezTo>
                    <a:pt x="394" y="262"/>
                    <a:pt x="180" y="619"/>
                    <a:pt x="37" y="1024"/>
                  </a:cubicBezTo>
                  <a:cubicBezTo>
                    <a:pt x="1" y="1191"/>
                    <a:pt x="215" y="1143"/>
                    <a:pt x="215" y="1286"/>
                  </a:cubicBezTo>
                  <a:cubicBezTo>
                    <a:pt x="215" y="1465"/>
                    <a:pt x="275" y="1619"/>
                    <a:pt x="453" y="1643"/>
                  </a:cubicBezTo>
                  <a:cubicBezTo>
                    <a:pt x="474" y="1647"/>
                    <a:pt x="492" y="1649"/>
                    <a:pt x="508" y="1649"/>
                  </a:cubicBezTo>
                  <a:cubicBezTo>
                    <a:pt x="684" y="1649"/>
                    <a:pt x="648" y="1431"/>
                    <a:pt x="692" y="1322"/>
                  </a:cubicBezTo>
                  <a:cubicBezTo>
                    <a:pt x="775" y="1096"/>
                    <a:pt x="930" y="953"/>
                    <a:pt x="1049" y="762"/>
                  </a:cubicBezTo>
                  <a:cubicBezTo>
                    <a:pt x="1132" y="715"/>
                    <a:pt x="1156" y="607"/>
                    <a:pt x="1156" y="500"/>
                  </a:cubicBezTo>
                  <a:cubicBezTo>
                    <a:pt x="1013" y="322"/>
                    <a:pt x="834" y="203"/>
                    <a:pt x="7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7" name="Google Shape;357;p4"/>
            <p:cNvSpPr/>
            <p:nvPr/>
          </p:nvSpPr>
          <p:spPr>
            <a:xfrm>
              <a:off x="8716633" y="3241928"/>
              <a:ext cx="50496" cy="68454"/>
            </a:xfrm>
            <a:custGeom>
              <a:avLst/>
              <a:gdLst/>
              <a:ahLst/>
              <a:cxnLst/>
              <a:rect l="l" t="t" r="r" b="b"/>
              <a:pathLst>
                <a:path w="1600" h="2169" extrusionOk="0">
                  <a:moveTo>
                    <a:pt x="1390" y="0"/>
                  </a:moveTo>
                  <a:cubicBezTo>
                    <a:pt x="1332" y="0"/>
                    <a:pt x="1265" y="22"/>
                    <a:pt x="1206" y="32"/>
                  </a:cubicBezTo>
                  <a:cubicBezTo>
                    <a:pt x="1004" y="80"/>
                    <a:pt x="849" y="211"/>
                    <a:pt x="635" y="211"/>
                  </a:cubicBezTo>
                  <a:cubicBezTo>
                    <a:pt x="587" y="306"/>
                    <a:pt x="563" y="377"/>
                    <a:pt x="516" y="472"/>
                  </a:cubicBezTo>
                  <a:cubicBezTo>
                    <a:pt x="813" y="889"/>
                    <a:pt x="516" y="1103"/>
                    <a:pt x="289" y="1354"/>
                  </a:cubicBezTo>
                  <a:cubicBezTo>
                    <a:pt x="170" y="1484"/>
                    <a:pt x="75" y="1627"/>
                    <a:pt x="39" y="1806"/>
                  </a:cubicBezTo>
                  <a:cubicBezTo>
                    <a:pt x="1" y="1999"/>
                    <a:pt x="17" y="2169"/>
                    <a:pt x="177" y="2169"/>
                  </a:cubicBezTo>
                  <a:cubicBezTo>
                    <a:pt x="214" y="2169"/>
                    <a:pt x="259" y="2160"/>
                    <a:pt x="313" y="2139"/>
                  </a:cubicBezTo>
                  <a:cubicBezTo>
                    <a:pt x="337" y="1675"/>
                    <a:pt x="611" y="1473"/>
                    <a:pt x="968" y="1365"/>
                  </a:cubicBezTo>
                  <a:cubicBezTo>
                    <a:pt x="1028" y="1056"/>
                    <a:pt x="1397" y="973"/>
                    <a:pt x="1409" y="603"/>
                  </a:cubicBezTo>
                  <a:cubicBezTo>
                    <a:pt x="1004" y="270"/>
                    <a:pt x="1599" y="389"/>
                    <a:pt x="1540" y="234"/>
                  </a:cubicBezTo>
                  <a:cubicBezTo>
                    <a:pt x="1540" y="45"/>
                    <a:pt x="1474" y="0"/>
                    <a:pt x="13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8" name="Google Shape;358;p4"/>
            <p:cNvSpPr/>
            <p:nvPr/>
          </p:nvSpPr>
          <p:spPr>
            <a:xfrm>
              <a:off x="8839966" y="3023381"/>
              <a:ext cx="31592" cy="54630"/>
            </a:xfrm>
            <a:custGeom>
              <a:avLst/>
              <a:gdLst/>
              <a:ahLst/>
              <a:cxnLst/>
              <a:rect l="l" t="t" r="r" b="b"/>
              <a:pathLst>
                <a:path w="1001" h="1731" extrusionOk="0">
                  <a:moveTo>
                    <a:pt x="389" y="0"/>
                  </a:moveTo>
                  <a:cubicBezTo>
                    <a:pt x="379" y="0"/>
                    <a:pt x="369" y="1"/>
                    <a:pt x="358" y="4"/>
                  </a:cubicBezTo>
                  <a:cubicBezTo>
                    <a:pt x="346" y="75"/>
                    <a:pt x="310" y="158"/>
                    <a:pt x="287" y="242"/>
                  </a:cubicBezTo>
                  <a:cubicBezTo>
                    <a:pt x="179" y="444"/>
                    <a:pt x="334" y="742"/>
                    <a:pt x="72" y="873"/>
                  </a:cubicBezTo>
                  <a:lnTo>
                    <a:pt x="72" y="861"/>
                  </a:lnTo>
                  <a:cubicBezTo>
                    <a:pt x="37" y="1028"/>
                    <a:pt x="1" y="1194"/>
                    <a:pt x="37" y="1349"/>
                  </a:cubicBezTo>
                  <a:cubicBezTo>
                    <a:pt x="179" y="1409"/>
                    <a:pt x="60" y="1730"/>
                    <a:pt x="287" y="1730"/>
                  </a:cubicBezTo>
                  <a:cubicBezTo>
                    <a:pt x="465" y="1623"/>
                    <a:pt x="406" y="1313"/>
                    <a:pt x="632" y="1254"/>
                  </a:cubicBezTo>
                  <a:cubicBezTo>
                    <a:pt x="584" y="873"/>
                    <a:pt x="1001" y="492"/>
                    <a:pt x="632" y="99"/>
                  </a:cubicBezTo>
                  <a:cubicBezTo>
                    <a:pt x="546" y="88"/>
                    <a:pt x="480" y="0"/>
                    <a:pt x="3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59" name="Google Shape;359;p4"/>
            <p:cNvSpPr/>
            <p:nvPr/>
          </p:nvSpPr>
          <p:spPr>
            <a:xfrm>
              <a:off x="8620535" y="4397212"/>
              <a:ext cx="31592" cy="35726"/>
            </a:xfrm>
            <a:custGeom>
              <a:avLst/>
              <a:gdLst/>
              <a:ahLst/>
              <a:cxnLst/>
              <a:rect l="l" t="t" r="r" b="b"/>
              <a:pathLst>
                <a:path w="1001" h="1132" extrusionOk="0">
                  <a:moveTo>
                    <a:pt x="334" y="1"/>
                  </a:moveTo>
                  <a:cubicBezTo>
                    <a:pt x="215" y="120"/>
                    <a:pt x="13" y="144"/>
                    <a:pt x="1" y="382"/>
                  </a:cubicBezTo>
                  <a:cubicBezTo>
                    <a:pt x="84" y="644"/>
                    <a:pt x="155" y="882"/>
                    <a:pt x="227" y="1132"/>
                  </a:cubicBezTo>
                  <a:cubicBezTo>
                    <a:pt x="560" y="906"/>
                    <a:pt x="775" y="584"/>
                    <a:pt x="1001" y="251"/>
                  </a:cubicBezTo>
                  <a:lnTo>
                    <a:pt x="1001" y="251"/>
                  </a:lnTo>
                  <a:cubicBezTo>
                    <a:pt x="926" y="262"/>
                    <a:pt x="852" y="271"/>
                    <a:pt x="779" y="271"/>
                  </a:cubicBezTo>
                  <a:cubicBezTo>
                    <a:pt x="609" y="271"/>
                    <a:pt x="451" y="218"/>
                    <a:pt x="3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0" name="Google Shape;360;p4"/>
            <p:cNvSpPr/>
            <p:nvPr/>
          </p:nvSpPr>
          <p:spPr>
            <a:xfrm>
              <a:off x="8797897" y="4179012"/>
              <a:ext cx="40239" cy="34495"/>
            </a:xfrm>
            <a:custGeom>
              <a:avLst/>
              <a:gdLst/>
              <a:ahLst/>
              <a:cxnLst/>
              <a:rect l="l" t="t" r="r" b="b"/>
              <a:pathLst>
                <a:path w="1275" h="1093" extrusionOk="0">
                  <a:moveTo>
                    <a:pt x="203" y="1"/>
                  </a:moveTo>
                  <a:cubicBezTo>
                    <a:pt x="160" y="1"/>
                    <a:pt x="112" y="20"/>
                    <a:pt x="60" y="69"/>
                  </a:cubicBezTo>
                  <a:cubicBezTo>
                    <a:pt x="36" y="116"/>
                    <a:pt x="12" y="152"/>
                    <a:pt x="0" y="200"/>
                  </a:cubicBezTo>
                  <a:cubicBezTo>
                    <a:pt x="92" y="314"/>
                    <a:pt x="29" y="594"/>
                    <a:pt x="247" y="594"/>
                  </a:cubicBezTo>
                  <a:cubicBezTo>
                    <a:pt x="256" y="594"/>
                    <a:pt x="265" y="594"/>
                    <a:pt x="274" y="593"/>
                  </a:cubicBezTo>
                  <a:cubicBezTo>
                    <a:pt x="358" y="676"/>
                    <a:pt x="453" y="747"/>
                    <a:pt x="512" y="855"/>
                  </a:cubicBezTo>
                  <a:cubicBezTo>
                    <a:pt x="536" y="926"/>
                    <a:pt x="560" y="1009"/>
                    <a:pt x="608" y="1069"/>
                  </a:cubicBezTo>
                  <a:cubicBezTo>
                    <a:pt x="870" y="1033"/>
                    <a:pt x="1167" y="1093"/>
                    <a:pt x="1274" y="688"/>
                  </a:cubicBezTo>
                  <a:cubicBezTo>
                    <a:pt x="965" y="652"/>
                    <a:pt x="774" y="319"/>
                    <a:pt x="489" y="188"/>
                  </a:cubicBezTo>
                  <a:cubicBezTo>
                    <a:pt x="396" y="112"/>
                    <a:pt x="309" y="1"/>
                    <a:pt x="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1" name="Google Shape;361;p4"/>
            <p:cNvSpPr/>
            <p:nvPr/>
          </p:nvSpPr>
          <p:spPr>
            <a:xfrm>
              <a:off x="8753936" y="3201974"/>
              <a:ext cx="39103" cy="32759"/>
            </a:xfrm>
            <a:custGeom>
              <a:avLst/>
              <a:gdLst/>
              <a:ahLst/>
              <a:cxnLst/>
              <a:rect l="l" t="t" r="r" b="b"/>
              <a:pathLst>
                <a:path w="1239" h="1038" extrusionOk="0">
                  <a:moveTo>
                    <a:pt x="1239" y="0"/>
                  </a:moveTo>
                  <a:cubicBezTo>
                    <a:pt x="989" y="119"/>
                    <a:pt x="822" y="310"/>
                    <a:pt x="798" y="631"/>
                  </a:cubicBezTo>
                  <a:cubicBezTo>
                    <a:pt x="780" y="722"/>
                    <a:pt x="762" y="799"/>
                    <a:pt x="696" y="799"/>
                  </a:cubicBezTo>
                  <a:cubicBezTo>
                    <a:pt x="676" y="799"/>
                    <a:pt x="651" y="791"/>
                    <a:pt x="619" y="774"/>
                  </a:cubicBezTo>
                  <a:cubicBezTo>
                    <a:pt x="536" y="726"/>
                    <a:pt x="500" y="679"/>
                    <a:pt x="536" y="572"/>
                  </a:cubicBezTo>
                  <a:cubicBezTo>
                    <a:pt x="669" y="288"/>
                    <a:pt x="621" y="228"/>
                    <a:pt x="525" y="228"/>
                  </a:cubicBezTo>
                  <a:cubicBezTo>
                    <a:pt x="453" y="228"/>
                    <a:pt x="354" y="262"/>
                    <a:pt x="283" y="262"/>
                  </a:cubicBezTo>
                  <a:cubicBezTo>
                    <a:pt x="261" y="262"/>
                    <a:pt x="242" y="258"/>
                    <a:pt x="227" y="250"/>
                  </a:cubicBezTo>
                  <a:cubicBezTo>
                    <a:pt x="60" y="298"/>
                    <a:pt x="0" y="429"/>
                    <a:pt x="0" y="607"/>
                  </a:cubicBezTo>
                  <a:cubicBezTo>
                    <a:pt x="70" y="911"/>
                    <a:pt x="215" y="1038"/>
                    <a:pt x="423" y="1038"/>
                  </a:cubicBezTo>
                  <a:cubicBezTo>
                    <a:pt x="500" y="1038"/>
                    <a:pt x="586" y="1021"/>
                    <a:pt x="679" y="988"/>
                  </a:cubicBezTo>
                  <a:cubicBezTo>
                    <a:pt x="1000" y="774"/>
                    <a:pt x="1060" y="334"/>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2" name="Google Shape;362;p4"/>
            <p:cNvSpPr/>
            <p:nvPr/>
          </p:nvSpPr>
          <p:spPr>
            <a:xfrm>
              <a:off x="8561173" y="4449915"/>
              <a:ext cx="34590" cy="26069"/>
            </a:xfrm>
            <a:custGeom>
              <a:avLst/>
              <a:gdLst/>
              <a:ahLst/>
              <a:cxnLst/>
              <a:rect l="l" t="t" r="r" b="b"/>
              <a:pathLst>
                <a:path w="1096" h="826" extrusionOk="0">
                  <a:moveTo>
                    <a:pt x="789" y="1"/>
                  </a:moveTo>
                  <a:cubicBezTo>
                    <a:pt x="676" y="1"/>
                    <a:pt x="554" y="51"/>
                    <a:pt x="429" y="105"/>
                  </a:cubicBezTo>
                  <a:cubicBezTo>
                    <a:pt x="415" y="103"/>
                    <a:pt x="401" y="102"/>
                    <a:pt x="388" y="102"/>
                  </a:cubicBezTo>
                  <a:cubicBezTo>
                    <a:pt x="143" y="102"/>
                    <a:pt x="136" y="410"/>
                    <a:pt x="0" y="557"/>
                  </a:cubicBezTo>
                  <a:cubicBezTo>
                    <a:pt x="162" y="753"/>
                    <a:pt x="292" y="826"/>
                    <a:pt x="404" y="826"/>
                  </a:cubicBezTo>
                  <a:cubicBezTo>
                    <a:pt x="686" y="826"/>
                    <a:pt x="848" y="354"/>
                    <a:pt x="1096" y="200"/>
                  </a:cubicBezTo>
                  <a:cubicBezTo>
                    <a:pt x="1007" y="51"/>
                    <a:pt x="902" y="1"/>
                    <a:pt x="7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3" name="Google Shape;363;p4"/>
            <p:cNvSpPr/>
            <p:nvPr/>
          </p:nvSpPr>
          <p:spPr>
            <a:xfrm>
              <a:off x="8824565" y="2902478"/>
              <a:ext cx="28215" cy="40397"/>
            </a:xfrm>
            <a:custGeom>
              <a:avLst/>
              <a:gdLst/>
              <a:ahLst/>
              <a:cxnLst/>
              <a:rect l="l" t="t" r="r" b="b"/>
              <a:pathLst>
                <a:path w="894" h="1280" extrusionOk="0">
                  <a:moveTo>
                    <a:pt x="322" y="1"/>
                  </a:moveTo>
                  <a:lnTo>
                    <a:pt x="322" y="1"/>
                  </a:lnTo>
                  <a:cubicBezTo>
                    <a:pt x="394" y="322"/>
                    <a:pt x="1" y="334"/>
                    <a:pt x="13" y="596"/>
                  </a:cubicBezTo>
                  <a:cubicBezTo>
                    <a:pt x="120" y="715"/>
                    <a:pt x="227" y="822"/>
                    <a:pt x="215" y="1013"/>
                  </a:cubicBezTo>
                  <a:lnTo>
                    <a:pt x="215" y="1132"/>
                  </a:lnTo>
                  <a:cubicBezTo>
                    <a:pt x="383" y="1253"/>
                    <a:pt x="558" y="1279"/>
                    <a:pt x="740" y="1279"/>
                  </a:cubicBezTo>
                  <a:cubicBezTo>
                    <a:pt x="791" y="1279"/>
                    <a:pt x="842" y="1277"/>
                    <a:pt x="894" y="1275"/>
                  </a:cubicBezTo>
                  <a:cubicBezTo>
                    <a:pt x="834" y="763"/>
                    <a:pt x="584" y="394"/>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4" name="Google Shape;364;p4"/>
            <p:cNvSpPr/>
            <p:nvPr/>
          </p:nvSpPr>
          <p:spPr>
            <a:xfrm>
              <a:off x="8582223" y="3418028"/>
              <a:ext cx="28593" cy="34590"/>
            </a:xfrm>
            <a:custGeom>
              <a:avLst/>
              <a:gdLst/>
              <a:ahLst/>
              <a:cxnLst/>
              <a:rect l="l" t="t" r="r" b="b"/>
              <a:pathLst>
                <a:path w="906" h="1096" extrusionOk="0">
                  <a:moveTo>
                    <a:pt x="667" y="0"/>
                  </a:moveTo>
                  <a:cubicBezTo>
                    <a:pt x="381" y="60"/>
                    <a:pt x="238" y="334"/>
                    <a:pt x="24" y="512"/>
                  </a:cubicBezTo>
                  <a:cubicBezTo>
                    <a:pt x="0" y="869"/>
                    <a:pt x="0" y="869"/>
                    <a:pt x="596" y="1096"/>
                  </a:cubicBezTo>
                  <a:cubicBezTo>
                    <a:pt x="786" y="953"/>
                    <a:pt x="905" y="738"/>
                    <a:pt x="893" y="453"/>
                  </a:cubicBezTo>
                  <a:cubicBezTo>
                    <a:pt x="881" y="369"/>
                    <a:pt x="834" y="274"/>
                    <a:pt x="774" y="203"/>
                  </a:cubicBezTo>
                  <a:cubicBezTo>
                    <a:pt x="679" y="179"/>
                    <a:pt x="667" y="84"/>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5" name="Google Shape;365;p4"/>
            <p:cNvSpPr/>
            <p:nvPr/>
          </p:nvSpPr>
          <p:spPr>
            <a:xfrm>
              <a:off x="8791491" y="2837908"/>
              <a:ext cx="47024" cy="30424"/>
            </a:xfrm>
            <a:custGeom>
              <a:avLst/>
              <a:gdLst/>
              <a:ahLst/>
              <a:cxnLst/>
              <a:rect l="l" t="t" r="r" b="b"/>
              <a:pathLst>
                <a:path w="1490" h="964" extrusionOk="0">
                  <a:moveTo>
                    <a:pt x="1139" y="1"/>
                  </a:moveTo>
                  <a:cubicBezTo>
                    <a:pt x="1001" y="1"/>
                    <a:pt x="858" y="39"/>
                    <a:pt x="714" y="39"/>
                  </a:cubicBezTo>
                  <a:cubicBezTo>
                    <a:pt x="686" y="39"/>
                    <a:pt x="659" y="38"/>
                    <a:pt x="632" y="35"/>
                  </a:cubicBezTo>
                  <a:cubicBezTo>
                    <a:pt x="477" y="130"/>
                    <a:pt x="239" y="11"/>
                    <a:pt x="168" y="297"/>
                  </a:cubicBezTo>
                  <a:lnTo>
                    <a:pt x="168" y="273"/>
                  </a:lnTo>
                  <a:lnTo>
                    <a:pt x="168" y="273"/>
                  </a:lnTo>
                  <a:cubicBezTo>
                    <a:pt x="1" y="535"/>
                    <a:pt x="156" y="713"/>
                    <a:pt x="275" y="892"/>
                  </a:cubicBezTo>
                  <a:cubicBezTo>
                    <a:pt x="382" y="904"/>
                    <a:pt x="465" y="904"/>
                    <a:pt x="572" y="916"/>
                  </a:cubicBezTo>
                  <a:cubicBezTo>
                    <a:pt x="594" y="949"/>
                    <a:pt x="614" y="964"/>
                    <a:pt x="633" y="964"/>
                  </a:cubicBezTo>
                  <a:cubicBezTo>
                    <a:pt x="655" y="964"/>
                    <a:pt x="678" y="943"/>
                    <a:pt x="703" y="904"/>
                  </a:cubicBezTo>
                  <a:cubicBezTo>
                    <a:pt x="595" y="262"/>
                    <a:pt x="871" y="128"/>
                    <a:pt x="1247" y="128"/>
                  </a:cubicBezTo>
                  <a:cubicBezTo>
                    <a:pt x="1324" y="128"/>
                    <a:pt x="1406" y="134"/>
                    <a:pt x="1489" y="142"/>
                  </a:cubicBezTo>
                  <a:cubicBezTo>
                    <a:pt x="1378" y="31"/>
                    <a:pt x="1260" y="1"/>
                    <a:pt x="11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6" name="Google Shape;366;p4"/>
            <p:cNvSpPr/>
            <p:nvPr/>
          </p:nvSpPr>
          <p:spPr>
            <a:xfrm>
              <a:off x="8736641" y="3228421"/>
              <a:ext cx="37998" cy="24869"/>
            </a:xfrm>
            <a:custGeom>
              <a:avLst/>
              <a:gdLst/>
              <a:ahLst/>
              <a:cxnLst/>
              <a:rect l="l" t="t" r="r" b="b"/>
              <a:pathLst>
                <a:path w="1204" h="788" extrusionOk="0">
                  <a:moveTo>
                    <a:pt x="503" y="0"/>
                  </a:moveTo>
                  <a:cubicBezTo>
                    <a:pt x="461" y="0"/>
                    <a:pt x="417" y="9"/>
                    <a:pt x="370" y="31"/>
                  </a:cubicBezTo>
                  <a:cubicBezTo>
                    <a:pt x="251" y="246"/>
                    <a:pt x="120" y="436"/>
                    <a:pt x="1" y="650"/>
                  </a:cubicBezTo>
                  <a:cubicBezTo>
                    <a:pt x="75" y="748"/>
                    <a:pt x="150" y="787"/>
                    <a:pt x="226" y="787"/>
                  </a:cubicBezTo>
                  <a:cubicBezTo>
                    <a:pt x="308" y="787"/>
                    <a:pt x="391" y="742"/>
                    <a:pt x="477" y="674"/>
                  </a:cubicBezTo>
                  <a:cubicBezTo>
                    <a:pt x="553" y="605"/>
                    <a:pt x="634" y="539"/>
                    <a:pt x="716" y="539"/>
                  </a:cubicBezTo>
                  <a:cubicBezTo>
                    <a:pt x="774" y="539"/>
                    <a:pt x="834" y="573"/>
                    <a:pt x="894" y="662"/>
                  </a:cubicBezTo>
                  <a:cubicBezTo>
                    <a:pt x="1025" y="567"/>
                    <a:pt x="1144" y="448"/>
                    <a:pt x="1203" y="269"/>
                  </a:cubicBezTo>
                  <a:lnTo>
                    <a:pt x="1203" y="269"/>
                  </a:lnTo>
                  <a:cubicBezTo>
                    <a:pt x="1178" y="276"/>
                    <a:pt x="1154" y="279"/>
                    <a:pt x="1130" y="279"/>
                  </a:cubicBezTo>
                  <a:cubicBezTo>
                    <a:pt x="903" y="279"/>
                    <a:pt x="735" y="0"/>
                    <a:pt x="5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7" name="Google Shape;367;p4"/>
            <p:cNvSpPr/>
            <p:nvPr/>
          </p:nvSpPr>
          <p:spPr>
            <a:xfrm>
              <a:off x="8708459" y="3279104"/>
              <a:ext cx="21082" cy="38503"/>
            </a:xfrm>
            <a:custGeom>
              <a:avLst/>
              <a:gdLst/>
              <a:ahLst/>
              <a:cxnLst/>
              <a:rect l="l" t="t" r="r" b="b"/>
              <a:pathLst>
                <a:path w="668" h="1220" extrusionOk="0">
                  <a:moveTo>
                    <a:pt x="474" y="0"/>
                  </a:moveTo>
                  <a:cubicBezTo>
                    <a:pt x="435" y="0"/>
                    <a:pt x="392" y="18"/>
                    <a:pt x="346" y="56"/>
                  </a:cubicBezTo>
                  <a:cubicBezTo>
                    <a:pt x="155" y="152"/>
                    <a:pt x="48" y="330"/>
                    <a:pt x="1" y="557"/>
                  </a:cubicBezTo>
                  <a:lnTo>
                    <a:pt x="1" y="949"/>
                  </a:lnTo>
                  <a:cubicBezTo>
                    <a:pt x="60" y="1068"/>
                    <a:pt x="103" y="1220"/>
                    <a:pt x="239" y="1220"/>
                  </a:cubicBezTo>
                  <a:cubicBezTo>
                    <a:pt x="266" y="1220"/>
                    <a:pt x="298" y="1214"/>
                    <a:pt x="334" y="1199"/>
                  </a:cubicBezTo>
                  <a:cubicBezTo>
                    <a:pt x="406" y="1104"/>
                    <a:pt x="477" y="1033"/>
                    <a:pt x="548" y="961"/>
                  </a:cubicBezTo>
                  <a:cubicBezTo>
                    <a:pt x="60" y="604"/>
                    <a:pt x="667" y="449"/>
                    <a:pt x="656" y="187"/>
                  </a:cubicBezTo>
                  <a:cubicBezTo>
                    <a:pt x="615" y="75"/>
                    <a:pt x="554" y="0"/>
                    <a:pt x="4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8" name="Google Shape;368;p4"/>
            <p:cNvSpPr/>
            <p:nvPr/>
          </p:nvSpPr>
          <p:spPr>
            <a:xfrm>
              <a:off x="8719000" y="3257202"/>
              <a:ext cx="28941" cy="27836"/>
            </a:xfrm>
            <a:custGeom>
              <a:avLst/>
              <a:gdLst/>
              <a:ahLst/>
              <a:cxnLst/>
              <a:rect l="l" t="t" r="r" b="b"/>
              <a:pathLst>
                <a:path w="917" h="882" extrusionOk="0">
                  <a:moveTo>
                    <a:pt x="429" y="0"/>
                  </a:moveTo>
                  <a:lnTo>
                    <a:pt x="429" y="0"/>
                  </a:lnTo>
                  <a:cubicBezTo>
                    <a:pt x="191" y="179"/>
                    <a:pt x="191" y="536"/>
                    <a:pt x="0" y="762"/>
                  </a:cubicBezTo>
                  <a:cubicBezTo>
                    <a:pt x="95" y="786"/>
                    <a:pt x="214" y="834"/>
                    <a:pt x="322" y="881"/>
                  </a:cubicBezTo>
                  <a:cubicBezTo>
                    <a:pt x="905" y="369"/>
                    <a:pt x="917" y="274"/>
                    <a:pt x="4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69" name="Google Shape;369;p4"/>
            <p:cNvSpPr/>
            <p:nvPr/>
          </p:nvSpPr>
          <p:spPr>
            <a:xfrm>
              <a:off x="8642343" y="3669049"/>
              <a:ext cx="33832" cy="34937"/>
            </a:xfrm>
            <a:custGeom>
              <a:avLst/>
              <a:gdLst/>
              <a:ahLst/>
              <a:cxnLst/>
              <a:rect l="l" t="t" r="r" b="b"/>
              <a:pathLst>
                <a:path w="1072" h="1107" extrusionOk="0">
                  <a:moveTo>
                    <a:pt x="340" y="0"/>
                  </a:moveTo>
                  <a:cubicBezTo>
                    <a:pt x="309" y="0"/>
                    <a:pt x="278" y="11"/>
                    <a:pt x="250" y="35"/>
                  </a:cubicBezTo>
                  <a:cubicBezTo>
                    <a:pt x="131" y="119"/>
                    <a:pt x="72" y="285"/>
                    <a:pt x="0" y="416"/>
                  </a:cubicBezTo>
                  <a:cubicBezTo>
                    <a:pt x="0" y="571"/>
                    <a:pt x="119" y="643"/>
                    <a:pt x="226" y="726"/>
                  </a:cubicBezTo>
                  <a:cubicBezTo>
                    <a:pt x="381" y="952"/>
                    <a:pt x="584" y="1107"/>
                    <a:pt x="846" y="1107"/>
                  </a:cubicBezTo>
                  <a:cubicBezTo>
                    <a:pt x="1072" y="940"/>
                    <a:pt x="1000" y="666"/>
                    <a:pt x="822" y="654"/>
                  </a:cubicBezTo>
                  <a:cubicBezTo>
                    <a:pt x="476" y="643"/>
                    <a:pt x="203" y="714"/>
                    <a:pt x="476" y="166"/>
                  </a:cubicBezTo>
                  <a:cubicBezTo>
                    <a:pt x="512" y="87"/>
                    <a:pt x="429" y="0"/>
                    <a:pt x="3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0" name="Google Shape;370;p4"/>
            <p:cNvSpPr/>
            <p:nvPr/>
          </p:nvSpPr>
          <p:spPr>
            <a:xfrm>
              <a:off x="8835831" y="4042519"/>
              <a:ext cx="24080" cy="47308"/>
            </a:xfrm>
            <a:custGeom>
              <a:avLst/>
              <a:gdLst/>
              <a:ahLst/>
              <a:cxnLst/>
              <a:rect l="l" t="t" r="r" b="b"/>
              <a:pathLst>
                <a:path w="763" h="1499" extrusionOk="0">
                  <a:moveTo>
                    <a:pt x="275" y="0"/>
                  </a:moveTo>
                  <a:cubicBezTo>
                    <a:pt x="180" y="48"/>
                    <a:pt x="180" y="143"/>
                    <a:pt x="144" y="250"/>
                  </a:cubicBezTo>
                  <a:cubicBezTo>
                    <a:pt x="1" y="584"/>
                    <a:pt x="60" y="893"/>
                    <a:pt x="203" y="1191"/>
                  </a:cubicBezTo>
                  <a:cubicBezTo>
                    <a:pt x="267" y="1307"/>
                    <a:pt x="311" y="1498"/>
                    <a:pt x="437" y="1498"/>
                  </a:cubicBezTo>
                  <a:cubicBezTo>
                    <a:pt x="453" y="1498"/>
                    <a:pt x="470" y="1495"/>
                    <a:pt x="489" y="1489"/>
                  </a:cubicBezTo>
                  <a:cubicBezTo>
                    <a:pt x="680" y="1417"/>
                    <a:pt x="763" y="1227"/>
                    <a:pt x="620" y="1000"/>
                  </a:cubicBezTo>
                  <a:cubicBezTo>
                    <a:pt x="620" y="953"/>
                    <a:pt x="644" y="905"/>
                    <a:pt x="656" y="881"/>
                  </a:cubicBezTo>
                  <a:cubicBezTo>
                    <a:pt x="668" y="715"/>
                    <a:pt x="608" y="548"/>
                    <a:pt x="656" y="393"/>
                  </a:cubicBezTo>
                  <a:cubicBezTo>
                    <a:pt x="656" y="334"/>
                    <a:pt x="656" y="286"/>
                    <a:pt x="632" y="227"/>
                  </a:cubicBezTo>
                  <a:cubicBezTo>
                    <a:pt x="549" y="96"/>
                    <a:pt x="418" y="48"/>
                    <a:pt x="2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1" name="Google Shape;371;p4"/>
            <p:cNvSpPr/>
            <p:nvPr/>
          </p:nvSpPr>
          <p:spPr>
            <a:xfrm>
              <a:off x="8578846" y="3571279"/>
              <a:ext cx="39355" cy="25879"/>
            </a:xfrm>
            <a:custGeom>
              <a:avLst/>
              <a:gdLst/>
              <a:ahLst/>
              <a:cxnLst/>
              <a:rect l="l" t="t" r="r" b="b"/>
              <a:pathLst>
                <a:path w="1247" h="820" extrusionOk="0">
                  <a:moveTo>
                    <a:pt x="758" y="1"/>
                  </a:moveTo>
                  <a:cubicBezTo>
                    <a:pt x="698" y="1"/>
                    <a:pt x="625" y="9"/>
                    <a:pt x="536" y="26"/>
                  </a:cubicBezTo>
                  <a:cubicBezTo>
                    <a:pt x="527" y="25"/>
                    <a:pt x="518" y="24"/>
                    <a:pt x="509" y="24"/>
                  </a:cubicBezTo>
                  <a:cubicBezTo>
                    <a:pt x="303" y="24"/>
                    <a:pt x="219" y="288"/>
                    <a:pt x="36" y="300"/>
                  </a:cubicBezTo>
                  <a:cubicBezTo>
                    <a:pt x="12" y="335"/>
                    <a:pt x="0" y="359"/>
                    <a:pt x="12" y="395"/>
                  </a:cubicBezTo>
                  <a:cubicBezTo>
                    <a:pt x="89" y="515"/>
                    <a:pt x="160" y="660"/>
                    <a:pt x="283" y="660"/>
                  </a:cubicBezTo>
                  <a:cubicBezTo>
                    <a:pt x="331" y="660"/>
                    <a:pt x="386" y="638"/>
                    <a:pt x="452" y="585"/>
                  </a:cubicBezTo>
                  <a:cubicBezTo>
                    <a:pt x="474" y="578"/>
                    <a:pt x="493" y="575"/>
                    <a:pt x="510" y="575"/>
                  </a:cubicBezTo>
                  <a:cubicBezTo>
                    <a:pt x="635" y="575"/>
                    <a:pt x="656" y="749"/>
                    <a:pt x="750" y="812"/>
                  </a:cubicBezTo>
                  <a:cubicBezTo>
                    <a:pt x="765" y="817"/>
                    <a:pt x="782" y="819"/>
                    <a:pt x="800" y="819"/>
                  </a:cubicBezTo>
                  <a:cubicBezTo>
                    <a:pt x="825" y="819"/>
                    <a:pt x="853" y="814"/>
                    <a:pt x="881" y="800"/>
                  </a:cubicBezTo>
                  <a:cubicBezTo>
                    <a:pt x="871" y="514"/>
                    <a:pt x="1247" y="1"/>
                    <a:pt x="7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2" name="Google Shape;372;p4"/>
            <p:cNvSpPr/>
            <p:nvPr/>
          </p:nvSpPr>
          <p:spPr>
            <a:xfrm>
              <a:off x="8644962" y="4369029"/>
              <a:ext cx="25216" cy="24648"/>
            </a:xfrm>
            <a:custGeom>
              <a:avLst/>
              <a:gdLst/>
              <a:ahLst/>
              <a:cxnLst/>
              <a:rect l="l" t="t" r="r" b="b"/>
              <a:pathLst>
                <a:path w="799" h="781" extrusionOk="0">
                  <a:moveTo>
                    <a:pt x="453" y="1"/>
                  </a:moveTo>
                  <a:cubicBezTo>
                    <a:pt x="239" y="84"/>
                    <a:pt x="155" y="322"/>
                    <a:pt x="1" y="477"/>
                  </a:cubicBezTo>
                  <a:cubicBezTo>
                    <a:pt x="147" y="672"/>
                    <a:pt x="245" y="781"/>
                    <a:pt x="335" y="781"/>
                  </a:cubicBezTo>
                  <a:cubicBezTo>
                    <a:pt x="466" y="781"/>
                    <a:pt x="580" y="553"/>
                    <a:pt x="798" y="25"/>
                  </a:cubicBezTo>
                  <a:cubicBezTo>
                    <a:pt x="791" y="23"/>
                    <a:pt x="785" y="23"/>
                    <a:pt x="778" y="23"/>
                  </a:cubicBezTo>
                  <a:cubicBezTo>
                    <a:pt x="706" y="23"/>
                    <a:pt x="635" y="92"/>
                    <a:pt x="566" y="92"/>
                  </a:cubicBezTo>
                  <a:cubicBezTo>
                    <a:pt x="527" y="92"/>
                    <a:pt x="489" y="70"/>
                    <a:pt x="4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3" name="Google Shape;373;p4"/>
            <p:cNvSpPr/>
            <p:nvPr/>
          </p:nvSpPr>
          <p:spPr>
            <a:xfrm>
              <a:off x="8571303" y="3434186"/>
              <a:ext cx="29730" cy="27710"/>
            </a:xfrm>
            <a:custGeom>
              <a:avLst/>
              <a:gdLst/>
              <a:ahLst/>
              <a:cxnLst/>
              <a:rect l="l" t="t" r="r" b="b"/>
              <a:pathLst>
                <a:path w="942" h="878" extrusionOk="0">
                  <a:moveTo>
                    <a:pt x="358" y="0"/>
                  </a:moveTo>
                  <a:cubicBezTo>
                    <a:pt x="132" y="119"/>
                    <a:pt x="120" y="393"/>
                    <a:pt x="1" y="584"/>
                  </a:cubicBezTo>
                  <a:cubicBezTo>
                    <a:pt x="1" y="631"/>
                    <a:pt x="13" y="679"/>
                    <a:pt x="13" y="715"/>
                  </a:cubicBezTo>
                  <a:cubicBezTo>
                    <a:pt x="68" y="751"/>
                    <a:pt x="122" y="760"/>
                    <a:pt x="176" y="760"/>
                  </a:cubicBezTo>
                  <a:cubicBezTo>
                    <a:pt x="224" y="760"/>
                    <a:pt x="271" y="753"/>
                    <a:pt x="317" y="753"/>
                  </a:cubicBezTo>
                  <a:cubicBezTo>
                    <a:pt x="355" y="753"/>
                    <a:pt x="393" y="757"/>
                    <a:pt x="430" y="774"/>
                  </a:cubicBezTo>
                  <a:cubicBezTo>
                    <a:pt x="443" y="769"/>
                    <a:pt x="457" y="767"/>
                    <a:pt x="471" y="767"/>
                  </a:cubicBezTo>
                  <a:cubicBezTo>
                    <a:pt x="572" y="767"/>
                    <a:pt x="678" y="877"/>
                    <a:pt x="777" y="877"/>
                  </a:cubicBezTo>
                  <a:cubicBezTo>
                    <a:pt x="831" y="877"/>
                    <a:pt x="883" y="843"/>
                    <a:pt x="930" y="738"/>
                  </a:cubicBezTo>
                  <a:cubicBezTo>
                    <a:pt x="942" y="679"/>
                    <a:pt x="906" y="631"/>
                    <a:pt x="882" y="584"/>
                  </a:cubicBezTo>
                  <a:cubicBezTo>
                    <a:pt x="785" y="476"/>
                    <a:pt x="775" y="234"/>
                    <a:pt x="605" y="234"/>
                  </a:cubicBezTo>
                  <a:cubicBezTo>
                    <a:pt x="567" y="234"/>
                    <a:pt x="522" y="246"/>
                    <a:pt x="465" y="274"/>
                  </a:cubicBezTo>
                  <a:cubicBezTo>
                    <a:pt x="450" y="281"/>
                    <a:pt x="436" y="284"/>
                    <a:pt x="425" y="284"/>
                  </a:cubicBezTo>
                  <a:cubicBezTo>
                    <a:pt x="340" y="284"/>
                    <a:pt x="358" y="105"/>
                    <a:pt x="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4" name="Google Shape;374;p4"/>
            <p:cNvSpPr/>
            <p:nvPr/>
          </p:nvSpPr>
          <p:spPr>
            <a:xfrm>
              <a:off x="8711836" y="4297264"/>
              <a:ext cx="31970" cy="28215"/>
            </a:xfrm>
            <a:custGeom>
              <a:avLst/>
              <a:gdLst/>
              <a:ahLst/>
              <a:cxnLst/>
              <a:rect l="l" t="t" r="r" b="b"/>
              <a:pathLst>
                <a:path w="1013" h="894" extrusionOk="0">
                  <a:moveTo>
                    <a:pt x="787" y="1"/>
                  </a:moveTo>
                  <a:cubicBezTo>
                    <a:pt x="560" y="334"/>
                    <a:pt x="60" y="358"/>
                    <a:pt x="1" y="894"/>
                  </a:cubicBezTo>
                  <a:lnTo>
                    <a:pt x="239" y="894"/>
                  </a:lnTo>
                  <a:cubicBezTo>
                    <a:pt x="418" y="739"/>
                    <a:pt x="703" y="787"/>
                    <a:pt x="799" y="501"/>
                  </a:cubicBezTo>
                  <a:lnTo>
                    <a:pt x="894" y="501"/>
                  </a:lnTo>
                  <a:cubicBezTo>
                    <a:pt x="894" y="417"/>
                    <a:pt x="1013" y="334"/>
                    <a:pt x="894" y="251"/>
                  </a:cubicBezTo>
                  <a:cubicBezTo>
                    <a:pt x="834" y="179"/>
                    <a:pt x="882" y="36"/>
                    <a:pt x="7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5" name="Google Shape;375;p4"/>
            <p:cNvSpPr/>
            <p:nvPr/>
          </p:nvSpPr>
          <p:spPr>
            <a:xfrm>
              <a:off x="8841859" y="3260958"/>
              <a:ext cx="27836" cy="32349"/>
            </a:xfrm>
            <a:custGeom>
              <a:avLst/>
              <a:gdLst/>
              <a:ahLst/>
              <a:cxnLst/>
              <a:rect l="l" t="t" r="r" b="b"/>
              <a:pathLst>
                <a:path w="882" h="1025" extrusionOk="0">
                  <a:moveTo>
                    <a:pt x="881" y="0"/>
                  </a:moveTo>
                  <a:lnTo>
                    <a:pt x="881" y="0"/>
                  </a:lnTo>
                  <a:cubicBezTo>
                    <a:pt x="108" y="167"/>
                    <a:pt x="0" y="310"/>
                    <a:pt x="227" y="1024"/>
                  </a:cubicBezTo>
                  <a:cubicBezTo>
                    <a:pt x="429" y="691"/>
                    <a:pt x="655" y="346"/>
                    <a:pt x="8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6" name="Google Shape;376;p4"/>
            <p:cNvSpPr/>
            <p:nvPr/>
          </p:nvSpPr>
          <p:spPr>
            <a:xfrm>
              <a:off x="8588219" y="3601386"/>
              <a:ext cx="25974" cy="32002"/>
            </a:xfrm>
            <a:custGeom>
              <a:avLst/>
              <a:gdLst/>
              <a:ahLst/>
              <a:cxnLst/>
              <a:rect l="l" t="t" r="r" b="b"/>
              <a:pathLst>
                <a:path w="823" h="1014" extrusionOk="0">
                  <a:moveTo>
                    <a:pt x="239" y="0"/>
                  </a:moveTo>
                  <a:cubicBezTo>
                    <a:pt x="108" y="48"/>
                    <a:pt x="1" y="108"/>
                    <a:pt x="48" y="298"/>
                  </a:cubicBezTo>
                  <a:cubicBezTo>
                    <a:pt x="48" y="584"/>
                    <a:pt x="251" y="739"/>
                    <a:pt x="370" y="953"/>
                  </a:cubicBezTo>
                  <a:cubicBezTo>
                    <a:pt x="461" y="953"/>
                    <a:pt x="560" y="1014"/>
                    <a:pt x="646" y="1014"/>
                  </a:cubicBezTo>
                  <a:cubicBezTo>
                    <a:pt x="717" y="1014"/>
                    <a:pt x="779" y="973"/>
                    <a:pt x="822" y="822"/>
                  </a:cubicBezTo>
                  <a:cubicBezTo>
                    <a:pt x="703" y="643"/>
                    <a:pt x="286" y="703"/>
                    <a:pt x="465" y="274"/>
                  </a:cubicBezTo>
                  <a:cubicBezTo>
                    <a:pt x="477" y="179"/>
                    <a:pt x="453" y="108"/>
                    <a:pt x="394" y="48"/>
                  </a:cubicBezTo>
                  <a:cubicBezTo>
                    <a:pt x="346" y="24"/>
                    <a:pt x="286" y="0"/>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7" name="Google Shape;377;p4"/>
            <p:cNvSpPr/>
            <p:nvPr/>
          </p:nvSpPr>
          <p:spPr>
            <a:xfrm>
              <a:off x="8827942" y="4073384"/>
              <a:ext cx="19567" cy="39292"/>
            </a:xfrm>
            <a:custGeom>
              <a:avLst/>
              <a:gdLst/>
              <a:ahLst/>
              <a:cxnLst/>
              <a:rect l="l" t="t" r="r" b="b"/>
              <a:pathLst>
                <a:path w="620" h="1245" extrusionOk="0">
                  <a:moveTo>
                    <a:pt x="298" y="1"/>
                  </a:moveTo>
                  <a:cubicBezTo>
                    <a:pt x="273" y="1"/>
                    <a:pt x="245" y="8"/>
                    <a:pt x="215" y="22"/>
                  </a:cubicBezTo>
                  <a:cubicBezTo>
                    <a:pt x="144" y="320"/>
                    <a:pt x="72" y="606"/>
                    <a:pt x="1" y="904"/>
                  </a:cubicBezTo>
                  <a:cubicBezTo>
                    <a:pt x="37" y="975"/>
                    <a:pt x="72" y="1082"/>
                    <a:pt x="120" y="1142"/>
                  </a:cubicBezTo>
                  <a:cubicBezTo>
                    <a:pt x="213" y="1199"/>
                    <a:pt x="304" y="1244"/>
                    <a:pt x="382" y="1244"/>
                  </a:cubicBezTo>
                  <a:cubicBezTo>
                    <a:pt x="484" y="1244"/>
                    <a:pt x="563" y="1168"/>
                    <a:pt x="596" y="939"/>
                  </a:cubicBezTo>
                  <a:cubicBezTo>
                    <a:pt x="418" y="701"/>
                    <a:pt x="620" y="392"/>
                    <a:pt x="477" y="142"/>
                  </a:cubicBezTo>
                  <a:cubicBezTo>
                    <a:pt x="432" y="61"/>
                    <a:pt x="374" y="1"/>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8" name="Google Shape;378;p4"/>
            <p:cNvSpPr/>
            <p:nvPr/>
          </p:nvSpPr>
          <p:spPr>
            <a:xfrm>
              <a:off x="8575059" y="4436660"/>
              <a:ext cx="34432" cy="19599"/>
            </a:xfrm>
            <a:custGeom>
              <a:avLst/>
              <a:gdLst/>
              <a:ahLst/>
              <a:cxnLst/>
              <a:rect l="l" t="t" r="r" b="b"/>
              <a:pathLst>
                <a:path w="1091" h="621" extrusionOk="0">
                  <a:moveTo>
                    <a:pt x="549" y="1"/>
                  </a:moveTo>
                  <a:cubicBezTo>
                    <a:pt x="299" y="72"/>
                    <a:pt x="156" y="287"/>
                    <a:pt x="1" y="501"/>
                  </a:cubicBezTo>
                  <a:cubicBezTo>
                    <a:pt x="83" y="542"/>
                    <a:pt x="168" y="548"/>
                    <a:pt x="253" y="548"/>
                  </a:cubicBezTo>
                  <a:cubicBezTo>
                    <a:pt x="291" y="548"/>
                    <a:pt x="328" y="547"/>
                    <a:pt x="366" y="547"/>
                  </a:cubicBezTo>
                  <a:cubicBezTo>
                    <a:pt x="466" y="547"/>
                    <a:pt x="565" y="556"/>
                    <a:pt x="656" y="620"/>
                  </a:cubicBezTo>
                  <a:cubicBezTo>
                    <a:pt x="736" y="509"/>
                    <a:pt x="843" y="501"/>
                    <a:pt x="945" y="501"/>
                  </a:cubicBezTo>
                  <a:cubicBezTo>
                    <a:pt x="964" y="501"/>
                    <a:pt x="983" y="501"/>
                    <a:pt x="1001" y="501"/>
                  </a:cubicBezTo>
                  <a:cubicBezTo>
                    <a:pt x="1021" y="422"/>
                    <a:pt x="1090" y="293"/>
                    <a:pt x="983" y="293"/>
                  </a:cubicBezTo>
                  <a:cubicBezTo>
                    <a:pt x="961" y="293"/>
                    <a:pt x="932" y="299"/>
                    <a:pt x="894" y="311"/>
                  </a:cubicBezTo>
                  <a:cubicBezTo>
                    <a:pt x="845" y="329"/>
                    <a:pt x="802" y="338"/>
                    <a:pt x="766" y="338"/>
                  </a:cubicBezTo>
                  <a:cubicBezTo>
                    <a:pt x="614" y="338"/>
                    <a:pt x="558" y="192"/>
                    <a:pt x="54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79" name="Google Shape;379;p4"/>
            <p:cNvSpPr/>
            <p:nvPr/>
          </p:nvSpPr>
          <p:spPr>
            <a:xfrm>
              <a:off x="8579193" y="3583334"/>
              <a:ext cx="18841" cy="27489"/>
            </a:xfrm>
            <a:custGeom>
              <a:avLst/>
              <a:gdLst/>
              <a:ahLst/>
              <a:cxnLst/>
              <a:rect l="l" t="t" r="r" b="b"/>
              <a:pathLst>
                <a:path w="597" h="871" extrusionOk="0">
                  <a:moveTo>
                    <a:pt x="1" y="1"/>
                  </a:moveTo>
                  <a:cubicBezTo>
                    <a:pt x="60" y="322"/>
                    <a:pt x="108" y="632"/>
                    <a:pt x="334" y="870"/>
                  </a:cubicBezTo>
                  <a:cubicBezTo>
                    <a:pt x="406" y="799"/>
                    <a:pt x="477" y="715"/>
                    <a:pt x="561" y="632"/>
                  </a:cubicBezTo>
                  <a:cubicBezTo>
                    <a:pt x="596" y="513"/>
                    <a:pt x="584" y="382"/>
                    <a:pt x="584" y="239"/>
                  </a:cubicBezTo>
                  <a:cubicBezTo>
                    <a:pt x="572" y="120"/>
                    <a:pt x="525" y="25"/>
                    <a:pt x="418" y="1"/>
                  </a:cubicBezTo>
                  <a:cubicBezTo>
                    <a:pt x="374" y="104"/>
                    <a:pt x="329" y="139"/>
                    <a:pt x="283" y="139"/>
                  </a:cubicBezTo>
                  <a:cubicBezTo>
                    <a:pt x="191" y="139"/>
                    <a:pt x="96" y="1"/>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0" name="Google Shape;380;p4"/>
            <p:cNvSpPr/>
            <p:nvPr/>
          </p:nvSpPr>
          <p:spPr>
            <a:xfrm>
              <a:off x="8828320" y="3297787"/>
              <a:ext cx="17705" cy="27078"/>
            </a:xfrm>
            <a:custGeom>
              <a:avLst/>
              <a:gdLst/>
              <a:ahLst/>
              <a:cxnLst/>
              <a:rect l="l" t="t" r="r" b="b"/>
              <a:pathLst>
                <a:path w="561" h="858" extrusionOk="0">
                  <a:moveTo>
                    <a:pt x="548" y="0"/>
                  </a:moveTo>
                  <a:cubicBezTo>
                    <a:pt x="84" y="24"/>
                    <a:pt x="1" y="250"/>
                    <a:pt x="191" y="857"/>
                  </a:cubicBezTo>
                  <a:cubicBezTo>
                    <a:pt x="418" y="619"/>
                    <a:pt x="560" y="357"/>
                    <a:pt x="54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1" name="Google Shape;381;p4"/>
            <p:cNvSpPr/>
            <p:nvPr/>
          </p:nvSpPr>
          <p:spPr>
            <a:xfrm>
              <a:off x="8904220" y="3128694"/>
              <a:ext cx="24459" cy="24838"/>
            </a:xfrm>
            <a:custGeom>
              <a:avLst/>
              <a:gdLst/>
              <a:ahLst/>
              <a:cxnLst/>
              <a:rect l="l" t="t" r="r" b="b"/>
              <a:pathLst>
                <a:path w="775" h="787" extrusionOk="0">
                  <a:moveTo>
                    <a:pt x="203" y="0"/>
                  </a:moveTo>
                  <a:cubicBezTo>
                    <a:pt x="203" y="298"/>
                    <a:pt x="1" y="500"/>
                    <a:pt x="239" y="667"/>
                  </a:cubicBezTo>
                  <a:cubicBezTo>
                    <a:pt x="346" y="715"/>
                    <a:pt x="453" y="739"/>
                    <a:pt x="560" y="786"/>
                  </a:cubicBezTo>
                  <a:cubicBezTo>
                    <a:pt x="632" y="572"/>
                    <a:pt x="715" y="370"/>
                    <a:pt x="775" y="143"/>
                  </a:cubicBezTo>
                  <a:lnTo>
                    <a:pt x="775" y="143"/>
                  </a:lnTo>
                  <a:cubicBezTo>
                    <a:pt x="696" y="254"/>
                    <a:pt x="619" y="302"/>
                    <a:pt x="545" y="302"/>
                  </a:cubicBezTo>
                  <a:cubicBezTo>
                    <a:pt x="426" y="302"/>
                    <a:pt x="313" y="183"/>
                    <a:pt x="2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2" name="Google Shape;382;p4"/>
            <p:cNvSpPr/>
            <p:nvPr/>
          </p:nvSpPr>
          <p:spPr>
            <a:xfrm>
              <a:off x="8695677" y="3735512"/>
              <a:ext cx="21840" cy="23354"/>
            </a:xfrm>
            <a:custGeom>
              <a:avLst/>
              <a:gdLst/>
              <a:ahLst/>
              <a:cxnLst/>
              <a:rect l="l" t="t" r="r" b="b"/>
              <a:pathLst>
                <a:path w="692" h="740" extrusionOk="0">
                  <a:moveTo>
                    <a:pt x="60" y="1"/>
                  </a:moveTo>
                  <a:lnTo>
                    <a:pt x="60" y="1"/>
                  </a:lnTo>
                  <a:cubicBezTo>
                    <a:pt x="25" y="84"/>
                    <a:pt x="1" y="156"/>
                    <a:pt x="84" y="239"/>
                  </a:cubicBezTo>
                  <a:cubicBezTo>
                    <a:pt x="168" y="537"/>
                    <a:pt x="322" y="739"/>
                    <a:pt x="632" y="739"/>
                  </a:cubicBezTo>
                  <a:cubicBezTo>
                    <a:pt x="691" y="251"/>
                    <a:pt x="358" y="144"/>
                    <a:pt x="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3" name="Google Shape;383;p4"/>
            <p:cNvSpPr/>
            <p:nvPr/>
          </p:nvSpPr>
          <p:spPr>
            <a:xfrm>
              <a:off x="8651716" y="3353016"/>
              <a:ext cx="24459" cy="23702"/>
            </a:xfrm>
            <a:custGeom>
              <a:avLst/>
              <a:gdLst/>
              <a:ahLst/>
              <a:cxnLst/>
              <a:rect l="l" t="t" r="r" b="b"/>
              <a:pathLst>
                <a:path w="775" h="751" extrusionOk="0">
                  <a:moveTo>
                    <a:pt x="406" y="0"/>
                  </a:moveTo>
                  <a:cubicBezTo>
                    <a:pt x="346" y="274"/>
                    <a:pt x="1" y="405"/>
                    <a:pt x="144" y="751"/>
                  </a:cubicBezTo>
                  <a:cubicBezTo>
                    <a:pt x="251" y="703"/>
                    <a:pt x="370" y="691"/>
                    <a:pt x="441" y="596"/>
                  </a:cubicBezTo>
                  <a:cubicBezTo>
                    <a:pt x="608" y="405"/>
                    <a:pt x="775" y="167"/>
                    <a:pt x="4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4" name="Google Shape;384;p4"/>
            <p:cNvSpPr/>
            <p:nvPr/>
          </p:nvSpPr>
          <p:spPr>
            <a:xfrm>
              <a:off x="8734779" y="3779790"/>
              <a:ext cx="27836" cy="33327"/>
            </a:xfrm>
            <a:custGeom>
              <a:avLst/>
              <a:gdLst/>
              <a:ahLst/>
              <a:cxnLst/>
              <a:rect l="l" t="t" r="r" b="b"/>
              <a:pathLst>
                <a:path w="882" h="1056" extrusionOk="0">
                  <a:moveTo>
                    <a:pt x="71" y="0"/>
                  </a:moveTo>
                  <a:cubicBezTo>
                    <a:pt x="60" y="0"/>
                    <a:pt x="48" y="1"/>
                    <a:pt x="36" y="3"/>
                  </a:cubicBezTo>
                  <a:cubicBezTo>
                    <a:pt x="0" y="158"/>
                    <a:pt x="107" y="241"/>
                    <a:pt x="167" y="360"/>
                  </a:cubicBezTo>
                  <a:cubicBezTo>
                    <a:pt x="179" y="396"/>
                    <a:pt x="191" y="443"/>
                    <a:pt x="191" y="467"/>
                  </a:cubicBezTo>
                  <a:cubicBezTo>
                    <a:pt x="381" y="515"/>
                    <a:pt x="429" y="717"/>
                    <a:pt x="488" y="884"/>
                  </a:cubicBezTo>
                  <a:cubicBezTo>
                    <a:pt x="512" y="920"/>
                    <a:pt x="512" y="955"/>
                    <a:pt x="524" y="991"/>
                  </a:cubicBezTo>
                  <a:cubicBezTo>
                    <a:pt x="577" y="1036"/>
                    <a:pt x="621" y="1055"/>
                    <a:pt x="659" y="1055"/>
                  </a:cubicBezTo>
                  <a:cubicBezTo>
                    <a:pt x="742" y="1055"/>
                    <a:pt x="797" y="966"/>
                    <a:pt x="845" y="860"/>
                  </a:cubicBezTo>
                  <a:cubicBezTo>
                    <a:pt x="845" y="824"/>
                    <a:pt x="834" y="777"/>
                    <a:pt x="834" y="753"/>
                  </a:cubicBezTo>
                  <a:cubicBezTo>
                    <a:pt x="750" y="598"/>
                    <a:pt x="881" y="384"/>
                    <a:pt x="703" y="265"/>
                  </a:cubicBezTo>
                  <a:cubicBezTo>
                    <a:pt x="681" y="269"/>
                    <a:pt x="661" y="272"/>
                    <a:pt x="641" y="272"/>
                  </a:cubicBezTo>
                  <a:cubicBezTo>
                    <a:pt x="418" y="272"/>
                    <a:pt x="281" y="0"/>
                    <a:pt x="7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5" name="Google Shape;385;p4"/>
            <p:cNvSpPr/>
            <p:nvPr/>
          </p:nvSpPr>
          <p:spPr>
            <a:xfrm>
              <a:off x="8758448" y="3817724"/>
              <a:ext cx="22565" cy="29445"/>
            </a:xfrm>
            <a:custGeom>
              <a:avLst/>
              <a:gdLst/>
              <a:ahLst/>
              <a:cxnLst/>
              <a:rect l="l" t="t" r="r" b="b"/>
              <a:pathLst>
                <a:path w="715" h="933" extrusionOk="0">
                  <a:moveTo>
                    <a:pt x="97" y="0"/>
                  </a:moveTo>
                  <a:cubicBezTo>
                    <a:pt x="68" y="0"/>
                    <a:pt x="36" y="5"/>
                    <a:pt x="0" y="15"/>
                  </a:cubicBezTo>
                  <a:cubicBezTo>
                    <a:pt x="60" y="396"/>
                    <a:pt x="262" y="682"/>
                    <a:pt x="512" y="932"/>
                  </a:cubicBezTo>
                  <a:cubicBezTo>
                    <a:pt x="560" y="801"/>
                    <a:pt x="715" y="670"/>
                    <a:pt x="512" y="527"/>
                  </a:cubicBezTo>
                  <a:cubicBezTo>
                    <a:pt x="330" y="409"/>
                    <a:pt x="360" y="0"/>
                    <a:pt x="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6" name="Google Shape;386;p4"/>
            <p:cNvSpPr/>
            <p:nvPr/>
          </p:nvSpPr>
          <p:spPr>
            <a:xfrm>
              <a:off x="8846751" y="2993810"/>
              <a:ext cx="15054" cy="34085"/>
            </a:xfrm>
            <a:custGeom>
              <a:avLst/>
              <a:gdLst/>
              <a:ahLst/>
              <a:cxnLst/>
              <a:rect l="l" t="t" r="r" b="b"/>
              <a:pathLst>
                <a:path w="477" h="1080" extrusionOk="0">
                  <a:moveTo>
                    <a:pt x="381" y="0"/>
                  </a:moveTo>
                  <a:lnTo>
                    <a:pt x="381" y="0"/>
                  </a:lnTo>
                  <a:cubicBezTo>
                    <a:pt x="119" y="167"/>
                    <a:pt x="131" y="500"/>
                    <a:pt x="0" y="762"/>
                  </a:cubicBezTo>
                  <a:cubicBezTo>
                    <a:pt x="0" y="857"/>
                    <a:pt x="72" y="869"/>
                    <a:pt x="131" y="905"/>
                  </a:cubicBezTo>
                  <a:cubicBezTo>
                    <a:pt x="183" y="948"/>
                    <a:pt x="222" y="1079"/>
                    <a:pt x="295" y="1079"/>
                  </a:cubicBezTo>
                  <a:cubicBezTo>
                    <a:pt x="322" y="1079"/>
                    <a:pt x="354" y="1061"/>
                    <a:pt x="393" y="1012"/>
                  </a:cubicBezTo>
                  <a:cubicBezTo>
                    <a:pt x="215" y="679"/>
                    <a:pt x="476" y="345"/>
                    <a:pt x="3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7" name="Google Shape;387;p4"/>
            <p:cNvSpPr/>
            <p:nvPr/>
          </p:nvSpPr>
          <p:spPr>
            <a:xfrm>
              <a:off x="8814813" y="4128170"/>
              <a:ext cx="27078" cy="25280"/>
            </a:xfrm>
            <a:custGeom>
              <a:avLst/>
              <a:gdLst/>
              <a:ahLst/>
              <a:cxnLst/>
              <a:rect l="l" t="t" r="r" b="b"/>
              <a:pathLst>
                <a:path w="858" h="801" extrusionOk="0">
                  <a:moveTo>
                    <a:pt x="191" y="1"/>
                  </a:moveTo>
                  <a:cubicBezTo>
                    <a:pt x="84" y="132"/>
                    <a:pt x="12" y="275"/>
                    <a:pt x="0" y="453"/>
                  </a:cubicBezTo>
                  <a:cubicBezTo>
                    <a:pt x="38" y="439"/>
                    <a:pt x="73" y="432"/>
                    <a:pt x="106" y="432"/>
                  </a:cubicBezTo>
                  <a:cubicBezTo>
                    <a:pt x="351" y="432"/>
                    <a:pt x="466" y="800"/>
                    <a:pt x="709" y="800"/>
                  </a:cubicBezTo>
                  <a:cubicBezTo>
                    <a:pt x="718" y="800"/>
                    <a:pt x="728" y="800"/>
                    <a:pt x="738" y="799"/>
                  </a:cubicBezTo>
                  <a:lnTo>
                    <a:pt x="857" y="680"/>
                  </a:lnTo>
                  <a:cubicBezTo>
                    <a:pt x="810" y="275"/>
                    <a:pt x="476" y="239"/>
                    <a:pt x="262" y="25"/>
                  </a:cubicBezTo>
                  <a:cubicBezTo>
                    <a:pt x="238" y="13"/>
                    <a:pt x="214" y="13"/>
                    <a:pt x="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8" name="Google Shape;388;p4"/>
            <p:cNvSpPr/>
            <p:nvPr/>
          </p:nvSpPr>
          <p:spPr>
            <a:xfrm>
              <a:off x="8748286" y="3221130"/>
              <a:ext cx="27078" cy="19409"/>
            </a:xfrm>
            <a:custGeom>
              <a:avLst/>
              <a:gdLst/>
              <a:ahLst/>
              <a:cxnLst/>
              <a:rect l="l" t="t" r="r" b="b"/>
              <a:pathLst>
                <a:path w="858" h="615" extrusionOk="0">
                  <a:moveTo>
                    <a:pt x="179" y="0"/>
                  </a:moveTo>
                  <a:cubicBezTo>
                    <a:pt x="96" y="72"/>
                    <a:pt x="1" y="119"/>
                    <a:pt x="1" y="262"/>
                  </a:cubicBezTo>
                  <a:cubicBezTo>
                    <a:pt x="230" y="262"/>
                    <a:pt x="381" y="615"/>
                    <a:pt x="607" y="615"/>
                  </a:cubicBezTo>
                  <a:cubicBezTo>
                    <a:pt x="675" y="615"/>
                    <a:pt x="749" y="583"/>
                    <a:pt x="834" y="500"/>
                  </a:cubicBezTo>
                  <a:cubicBezTo>
                    <a:pt x="834" y="477"/>
                    <a:pt x="834" y="429"/>
                    <a:pt x="858" y="381"/>
                  </a:cubicBezTo>
                  <a:cubicBezTo>
                    <a:pt x="596" y="322"/>
                    <a:pt x="358" y="227"/>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89" name="Google Shape;389;p4"/>
            <p:cNvSpPr/>
            <p:nvPr/>
          </p:nvSpPr>
          <p:spPr>
            <a:xfrm>
              <a:off x="8842238" y="4029233"/>
              <a:ext cx="19567" cy="21208"/>
            </a:xfrm>
            <a:custGeom>
              <a:avLst/>
              <a:gdLst/>
              <a:ahLst/>
              <a:cxnLst/>
              <a:rect l="l" t="t" r="r" b="b"/>
              <a:pathLst>
                <a:path w="620" h="672" extrusionOk="0">
                  <a:moveTo>
                    <a:pt x="350" y="0"/>
                  </a:moveTo>
                  <a:cubicBezTo>
                    <a:pt x="312" y="0"/>
                    <a:pt x="267" y="9"/>
                    <a:pt x="215" y="28"/>
                  </a:cubicBezTo>
                  <a:cubicBezTo>
                    <a:pt x="167" y="64"/>
                    <a:pt x="143" y="112"/>
                    <a:pt x="96" y="136"/>
                  </a:cubicBezTo>
                  <a:cubicBezTo>
                    <a:pt x="0" y="243"/>
                    <a:pt x="143" y="326"/>
                    <a:pt x="107" y="421"/>
                  </a:cubicBezTo>
                  <a:cubicBezTo>
                    <a:pt x="107" y="671"/>
                    <a:pt x="358" y="529"/>
                    <a:pt x="417" y="671"/>
                  </a:cubicBezTo>
                  <a:cubicBezTo>
                    <a:pt x="500" y="659"/>
                    <a:pt x="560" y="600"/>
                    <a:pt x="596" y="529"/>
                  </a:cubicBezTo>
                  <a:cubicBezTo>
                    <a:pt x="619" y="469"/>
                    <a:pt x="619" y="421"/>
                    <a:pt x="619" y="362"/>
                  </a:cubicBezTo>
                  <a:cubicBezTo>
                    <a:pt x="571" y="177"/>
                    <a:pt x="522" y="0"/>
                    <a:pt x="3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0" name="Google Shape;390;p4"/>
            <p:cNvSpPr/>
            <p:nvPr/>
          </p:nvSpPr>
          <p:spPr>
            <a:xfrm>
              <a:off x="8599485" y="3627296"/>
              <a:ext cx="21082" cy="16190"/>
            </a:xfrm>
            <a:custGeom>
              <a:avLst/>
              <a:gdLst/>
              <a:ahLst/>
              <a:cxnLst/>
              <a:rect l="l" t="t" r="r" b="b"/>
              <a:pathLst>
                <a:path w="668" h="513" extrusionOk="0">
                  <a:moveTo>
                    <a:pt x="453" y="1"/>
                  </a:moveTo>
                  <a:cubicBezTo>
                    <a:pt x="398" y="47"/>
                    <a:pt x="335" y="54"/>
                    <a:pt x="272" y="54"/>
                  </a:cubicBezTo>
                  <a:cubicBezTo>
                    <a:pt x="246" y="54"/>
                    <a:pt x="221" y="53"/>
                    <a:pt x="195" y="53"/>
                  </a:cubicBezTo>
                  <a:cubicBezTo>
                    <a:pt x="123" y="53"/>
                    <a:pt x="55" y="62"/>
                    <a:pt x="1" y="132"/>
                  </a:cubicBezTo>
                  <a:cubicBezTo>
                    <a:pt x="96" y="251"/>
                    <a:pt x="72" y="453"/>
                    <a:pt x="227" y="513"/>
                  </a:cubicBezTo>
                  <a:cubicBezTo>
                    <a:pt x="267" y="483"/>
                    <a:pt x="232" y="353"/>
                    <a:pt x="289" y="353"/>
                  </a:cubicBezTo>
                  <a:cubicBezTo>
                    <a:pt x="300" y="353"/>
                    <a:pt x="315" y="358"/>
                    <a:pt x="334" y="370"/>
                  </a:cubicBezTo>
                  <a:cubicBezTo>
                    <a:pt x="398" y="402"/>
                    <a:pt x="461" y="443"/>
                    <a:pt x="515" y="443"/>
                  </a:cubicBezTo>
                  <a:cubicBezTo>
                    <a:pt x="563" y="443"/>
                    <a:pt x="604" y="411"/>
                    <a:pt x="632" y="311"/>
                  </a:cubicBezTo>
                  <a:cubicBezTo>
                    <a:pt x="668" y="156"/>
                    <a:pt x="596" y="49"/>
                    <a:pt x="4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1" name="Google Shape;391;p4"/>
            <p:cNvSpPr/>
            <p:nvPr/>
          </p:nvSpPr>
          <p:spPr>
            <a:xfrm>
              <a:off x="8867769" y="3225265"/>
              <a:ext cx="15464" cy="24838"/>
            </a:xfrm>
            <a:custGeom>
              <a:avLst/>
              <a:gdLst/>
              <a:ahLst/>
              <a:cxnLst/>
              <a:rect l="l" t="t" r="r" b="b"/>
              <a:pathLst>
                <a:path w="490" h="787" extrusionOk="0">
                  <a:moveTo>
                    <a:pt x="382" y="0"/>
                  </a:moveTo>
                  <a:cubicBezTo>
                    <a:pt x="180" y="131"/>
                    <a:pt x="84" y="358"/>
                    <a:pt x="60" y="631"/>
                  </a:cubicBezTo>
                  <a:cubicBezTo>
                    <a:pt x="1" y="691"/>
                    <a:pt x="13" y="750"/>
                    <a:pt x="72" y="786"/>
                  </a:cubicBezTo>
                  <a:cubicBezTo>
                    <a:pt x="311" y="715"/>
                    <a:pt x="299" y="369"/>
                    <a:pt x="489" y="238"/>
                  </a:cubicBezTo>
                  <a:cubicBezTo>
                    <a:pt x="465" y="167"/>
                    <a:pt x="418" y="72"/>
                    <a:pt x="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2" name="Google Shape;392;p4"/>
            <p:cNvSpPr/>
            <p:nvPr/>
          </p:nvSpPr>
          <p:spPr>
            <a:xfrm>
              <a:off x="8913624" y="3875319"/>
              <a:ext cx="19567" cy="27457"/>
            </a:xfrm>
            <a:custGeom>
              <a:avLst/>
              <a:gdLst/>
              <a:ahLst/>
              <a:cxnLst/>
              <a:rect l="l" t="t" r="r" b="b"/>
              <a:pathLst>
                <a:path w="620" h="870" extrusionOk="0">
                  <a:moveTo>
                    <a:pt x="36" y="0"/>
                  </a:moveTo>
                  <a:lnTo>
                    <a:pt x="36" y="0"/>
                  </a:lnTo>
                  <a:cubicBezTo>
                    <a:pt x="1" y="476"/>
                    <a:pt x="334" y="655"/>
                    <a:pt x="620" y="869"/>
                  </a:cubicBezTo>
                  <a:cubicBezTo>
                    <a:pt x="477" y="524"/>
                    <a:pt x="298" y="226"/>
                    <a:pt x="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3" name="Google Shape;393;p4"/>
            <p:cNvSpPr/>
            <p:nvPr/>
          </p:nvSpPr>
          <p:spPr>
            <a:xfrm>
              <a:off x="8823460" y="2920751"/>
              <a:ext cx="14675" cy="13697"/>
            </a:xfrm>
            <a:custGeom>
              <a:avLst/>
              <a:gdLst/>
              <a:ahLst/>
              <a:cxnLst/>
              <a:rect l="l" t="t" r="r" b="b"/>
              <a:pathLst>
                <a:path w="465" h="434" extrusionOk="0">
                  <a:moveTo>
                    <a:pt x="171" y="0"/>
                  </a:moveTo>
                  <a:cubicBezTo>
                    <a:pt x="131" y="0"/>
                    <a:pt x="86" y="13"/>
                    <a:pt x="36" y="41"/>
                  </a:cubicBezTo>
                  <a:cubicBezTo>
                    <a:pt x="24" y="231"/>
                    <a:pt x="0" y="422"/>
                    <a:pt x="238" y="434"/>
                  </a:cubicBezTo>
                  <a:cubicBezTo>
                    <a:pt x="333" y="422"/>
                    <a:pt x="464" y="398"/>
                    <a:pt x="405" y="231"/>
                  </a:cubicBezTo>
                  <a:cubicBezTo>
                    <a:pt x="361" y="100"/>
                    <a:pt x="285" y="0"/>
                    <a:pt x="17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4" name="Google Shape;394;p4"/>
            <p:cNvSpPr/>
            <p:nvPr/>
          </p:nvSpPr>
          <p:spPr>
            <a:xfrm>
              <a:off x="8817054" y="3093758"/>
              <a:ext cx="17326" cy="21082"/>
            </a:xfrm>
            <a:custGeom>
              <a:avLst/>
              <a:gdLst/>
              <a:ahLst/>
              <a:cxnLst/>
              <a:rect l="l" t="t" r="r" b="b"/>
              <a:pathLst>
                <a:path w="549" h="668" extrusionOk="0">
                  <a:moveTo>
                    <a:pt x="227" y="0"/>
                  </a:moveTo>
                  <a:cubicBezTo>
                    <a:pt x="72" y="131"/>
                    <a:pt x="24" y="310"/>
                    <a:pt x="1" y="512"/>
                  </a:cubicBezTo>
                  <a:lnTo>
                    <a:pt x="1" y="572"/>
                  </a:lnTo>
                  <a:cubicBezTo>
                    <a:pt x="78" y="598"/>
                    <a:pt x="144" y="667"/>
                    <a:pt x="223" y="667"/>
                  </a:cubicBezTo>
                  <a:cubicBezTo>
                    <a:pt x="254" y="667"/>
                    <a:pt x="286" y="657"/>
                    <a:pt x="322" y="631"/>
                  </a:cubicBezTo>
                  <a:cubicBezTo>
                    <a:pt x="548" y="357"/>
                    <a:pt x="84" y="250"/>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5" name="Google Shape;395;p4"/>
            <p:cNvSpPr/>
            <p:nvPr/>
          </p:nvSpPr>
          <p:spPr>
            <a:xfrm>
              <a:off x="8738156" y="3551207"/>
              <a:ext cx="20325" cy="12245"/>
            </a:xfrm>
            <a:custGeom>
              <a:avLst/>
              <a:gdLst/>
              <a:ahLst/>
              <a:cxnLst/>
              <a:rect l="l" t="t" r="r" b="b"/>
              <a:pathLst>
                <a:path w="644" h="388" extrusionOk="0">
                  <a:moveTo>
                    <a:pt x="282" y="0"/>
                  </a:moveTo>
                  <a:cubicBezTo>
                    <a:pt x="168" y="0"/>
                    <a:pt x="66" y="55"/>
                    <a:pt x="0" y="305"/>
                  </a:cubicBezTo>
                  <a:cubicBezTo>
                    <a:pt x="82" y="249"/>
                    <a:pt x="154" y="228"/>
                    <a:pt x="222" y="228"/>
                  </a:cubicBezTo>
                  <a:cubicBezTo>
                    <a:pt x="371" y="228"/>
                    <a:pt x="496" y="331"/>
                    <a:pt x="643" y="388"/>
                  </a:cubicBezTo>
                  <a:lnTo>
                    <a:pt x="500" y="31"/>
                  </a:lnTo>
                  <a:cubicBezTo>
                    <a:pt x="427" y="22"/>
                    <a:pt x="352" y="0"/>
                    <a:pt x="2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6" name="Google Shape;396;p4"/>
            <p:cNvSpPr/>
            <p:nvPr/>
          </p:nvSpPr>
          <p:spPr>
            <a:xfrm>
              <a:off x="8687062" y="3726518"/>
              <a:ext cx="10541" cy="16664"/>
            </a:xfrm>
            <a:custGeom>
              <a:avLst/>
              <a:gdLst/>
              <a:ahLst/>
              <a:cxnLst/>
              <a:rect l="l" t="t" r="r" b="b"/>
              <a:pathLst>
                <a:path w="334" h="528" extrusionOk="0">
                  <a:moveTo>
                    <a:pt x="24" y="0"/>
                  </a:moveTo>
                  <a:cubicBezTo>
                    <a:pt x="12" y="84"/>
                    <a:pt x="12" y="191"/>
                    <a:pt x="0" y="286"/>
                  </a:cubicBezTo>
                  <a:cubicBezTo>
                    <a:pt x="65" y="416"/>
                    <a:pt x="141" y="527"/>
                    <a:pt x="289" y="527"/>
                  </a:cubicBezTo>
                  <a:cubicBezTo>
                    <a:pt x="303" y="527"/>
                    <a:pt x="318" y="526"/>
                    <a:pt x="333" y="524"/>
                  </a:cubicBezTo>
                  <a:lnTo>
                    <a:pt x="333" y="286"/>
                  </a:lnTo>
                  <a:cubicBezTo>
                    <a:pt x="262" y="143"/>
                    <a:pt x="191" y="12"/>
                    <a:pt x="2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7" name="Google Shape;397;p4"/>
            <p:cNvSpPr/>
            <p:nvPr/>
          </p:nvSpPr>
          <p:spPr>
            <a:xfrm>
              <a:off x="8740397" y="3790930"/>
              <a:ext cx="15054" cy="16411"/>
            </a:xfrm>
            <a:custGeom>
              <a:avLst/>
              <a:gdLst/>
              <a:ahLst/>
              <a:cxnLst/>
              <a:rect l="l" t="t" r="r" b="b"/>
              <a:pathLst>
                <a:path w="477" h="520" extrusionOk="0">
                  <a:moveTo>
                    <a:pt x="250" y="0"/>
                  </a:moveTo>
                  <a:cubicBezTo>
                    <a:pt x="167" y="0"/>
                    <a:pt x="84" y="77"/>
                    <a:pt x="1" y="102"/>
                  </a:cubicBezTo>
                  <a:cubicBezTo>
                    <a:pt x="36" y="329"/>
                    <a:pt x="179" y="412"/>
                    <a:pt x="310" y="519"/>
                  </a:cubicBezTo>
                  <a:cubicBezTo>
                    <a:pt x="286" y="352"/>
                    <a:pt x="477" y="209"/>
                    <a:pt x="358" y="55"/>
                  </a:cubicBezTo>
                  <a:cubicBezTo>
                    <a:pt x="322" y="15"/>
                    <a:pt x="286" y="0"/>
                    <a:pt x="2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8" name="Google Shape;398;p4"/>
            <p:cNvSpPr/>
            <p:nvPr/>
          </p:nvSpPr>
          <p:spPr>
            <a:xfrm>
              <a:off x="8802789" y="3129830"/>
              <a:ext cx="15054" cy="11014"/>
            </a:xfrm>
            <a:custGeom>
              <a:avLst/>
              <a:gdLst/>
              <a:ahLst/>
              <a:cxnLst/>
              <a:rect l="l" t="t" r="r" b="b"/>
              <a:pathLst>
                <a:path w="477" h="349" extrusionOk="0">
                  <a:moveTo>
                    <a:pt x="119" y="36"/>
                  </a:moveTo>
                  <a:cubicBezTo>
                    <a:pt x="24" y="60"/>
                    <a:pt x="48" y="179"/>
                    <a:pt x="0" y="262"/>
                  </a:cubicBezTo>
                  <a:cubicBezTo>
                    <a:pt x="64" y="325"/>
                    <a:pt x="118" y="348"/>
                    <a:pt x="166" y="348"/>
                  </a:cubicBezTo>
                  <a:cubicBezTo>
                    <a:pt x="282" y="348"/>
                    <a:pt x="367" y="219"/>
                    <a:pt x="476" y="203"/>
                  </a:cubicBezTo>
                  <a:cubicBezTo>
                    <a:pt x="381" y="0"/>
                    <a:pt x="226" y="107"/>
                    <a:pt x="119" y="36"/>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399" name="Google Shape;399;p4"/>
            <p:cNvSpPr/>
            <p:nvPr/>
          </p:nvSpPr>
          <p:spPr>
            <a:xfrm>
              <a:off x="8673144" y="3333481"/>
              <a:ext cx="14297" cy="15433"/>
            </a:xfrm>
            <a:custGeom>
              <a:avLst/>
              <a:gdLst/>
              <a:ahLst/>
              <a:cxnLst/>
              <a:rect l="l" t="t" r="r" b="b"/>
              <a:pathLst>
                <a:path w="453" h="489" extrusionOk="0">
                  <a:moveTo>
                    <a:pt x="143" y="0"/>
                  </a:moveTo>
                  <a:lnTo>
                    <a:pt x="1" y="215"/>
                  </a:lnTo>
                  <a:cubicBezTo>
                    <a:pt x="60" y="417"/>
                    <a:pt x="203" y="488"/>
                    <a:pt x="358" y="488"/>
                  </a:cubicBezTo>
                  <a:lnTo>
                    <a:pt x="453" y="488"/>
                  </a:lnTo>
                  <a:lnTo>
                    <a:pt x="143"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0" name="Google Shape;400;p4"/>
            <p:cNvSpPr/>
            <p:nvPr/>
          </p:nvSpPr>
          <p:spPr>
            <a:xfrm>
              <a:off x="8736262" y="4285240"/>
              <a:ext cx="13950" cy="19946"/>
            </a:xfrm>
            <a:custGeom>
              <a:avLst/>
              <a:gdLst/>
              <a:ahLst/>
              <a:cxnLst/>
              <a:rect l="l" t="t" r="r" b="b"/>
              <a:pathLst>
                <a:path w="442" h="632" extrusionOk="0">
                  <a:moveTo>
                    <a:pt x="120" y="1"/>
                  </a:moveTo>
                  <a:cubicBezTo>
                    <a:pt x="1" y="96"/>
                    <a:pt x="13" y="227"/>
                    <a:pt x="1" y="358"/>
                  </a:cubicBezTo>
                  <a:cubicBezTo>
                    <a:pt x="1" y="465"/>
                    <a:pt x="13" y="584"/>
                    <a:pt x="120" y="632"/>
                  </a:cubicBezTo>
                  <a:cubicBezTo>
                    <a:pt x="441" y="417"/>
                    <a:pt x="144" y="215"/>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1" name="Google Shape;401;p4"/>
            <p:cNvSpPr/>
            <p:nvPr/>
          </p:nvSpPr>
          <p:spPr>
            <a:xfrm>
              <a:off x="8900464" y="3855026"/>
              <a:ext cx="14328" cy="20482"/>
            </a:xfrm>
            <a:custGeom>
              <a:avLst/>
              <a:gdLst/>
              <a:ahLst/>
              <a:cxnLst/>
              <a:rect l="l" t="t" r="r" b="b"/>
              <a:pathLst>
                <a:path w="454" h="649" extrusionOk="0">
                  <a:moveTo>
                    <a:pt x="1" y="0"/>
                  </a:moveTo>
                  <a:lnTo>
                    <a:pt x="144" y="500"/>
                  </a:lnTo>
                  <a:cubicBezTo>
                    <a:pt x="228" y="532"/>
                    <a:pt x="304" y="649"/>
                    <a:pt x="412" y="649"/>
                  </a:cubicBezTo>
                  <a:cubicBezTo>
                    <a:pt x="425" y="649"/>
                    <a:pt x="439" y="647"/>
                    <a:pt x="453" y="643"/>
                  </a:cubicBezTo>
                  <a:cubicBezTo>
                    <a:pt x="334" y="405"/>
                    <a:pt x="215" y="167"/>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2" name="Google Shape;402;p4"/>
            <p:cNvSpPr/>
            <p:nvPr/>
          </p:nvSpPr>
          <p:spPr>
            <a:xfrm>
              <a:off x="8770472" y="3408623"/>
              <a:ext cx="14675" cy="16190"/>
            </a:xfrm>
            <a:custGeom>
              <a:avLst/>
              <a:gdLst/>
              <a:ahLst/>
              <a:cxnLst/>
              <a:rect l="l" t="t" r="r" b="b"/>
              <a:pathLst>
                <a:path w="465" h="513" extrusionOk="0">
                  <a:moveTo>
                    <a:pt x="465" y="1"/>
                  </a:moveTo>
                  <a:cubicBezTo>
                    <a:pt x="393" y="36"/>
                    <a:pt x="334" y="84"/>
                    <a:pt x="250" y="132"/>
                  </a:cubicBezTo>
                  <a:cubicBezTo>
                    <a:pt x="250" y="262"/>
                    <a:pt x="0" y="322"/>
                    <a:pt x="167" y="513"/>
                  </a:cubicBezTo>
                  <a:cubicBezTo>
                    <a:pt x="429" y="453"/>
                    <a:pt x="417" y="203"/>
                    <a:pt x="4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3" name="Google Shape;403;p4"/>
            <p:cNvSpPr/>
            <p:nvPr/>
          </p:nvSpPr>
          <p:spPr>
            <a:xfrm>
              <a:off x="8861015" y="3245178"/>
              <a:ext cx="13192" cy="15812"/>
            </a:xfrm>
            <a:custGeom>
              <a:avLst/>
              <a:gdLst/>
              <a:ahLst/>
              <a:cxnLst/>
              <a:rect l="l" t="t" r="r" b="b"/>
              <a:pathLst>
                <a:path w="418" h="501" extrusionOk="0">
                  <a:moveTo>
                    <a:pt x="274" y="0"/>
                  </a:moveTo>
                  <a:cubicBezTo>
                    <a:pt x="1" y="155"/>
                    <a:pt x="84" y="322"/>
                    <a:pt x="251" y="500"/>
                  </a:cubicBezTo>
                  <a:cubicBezTo>
                    <a:pt x="417" y="393"/>
                    <a:pt x="346" y="274"/>
                    <a:pt x="286" y="155"/>
                  </a:cubicBezTo>
                  <a:cubicBezTo>
                    <a:pt x="286" y="96"/>
                    <a:pt x="274" y="60"/>
                    <a:pt x="2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4" name="Google Shape;404;p4"/>
            <p:cNvSpPr/>
            <p:nvPr/>
          </p:nvSpPr>
          <p:spPr>
            <a:xfrm>
              <a:off x="8751316" y="3806173"/>
              <a:ext cx="15812" cy="9058"/>
            </a:xfrm>
            <a:custGeom>
              <a:avLst/>
              <a:gdLst/>
              <a:ahLst/>
              <a:cxnLst/>
              <a:rect l="l" t="t" r="r" b="b"/>
              <a:pathLst>
                <a:path w="501" h="287" extrusionOk="0">
                  <a:moveTo>
                    <a:pt x="321" y="0"/>
                  </a:moveTo>
                  <a:cubicBezTo>
                    <a:pt x="226" y="48"/>
                    <a:pt x="107" y="96"/>
                    <a:pt x="0" y="143"/>
                  </a:cubicBezTo>
                  <a:cubicBezTo>
                    <a:pt x="24" y="274"/>
                    <a:pt x="119" y="274"/>
                    <a:pt x="202" y="286"/>
                  </a:cubicBezTo>
                  <a:cubicBezTo>
                    <a:pt x="369" y="262"/>
                    <a:pt x="500" y="215"/>
                    <a:pt x="3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5" name="Google Shape;405;p4"/>
            <p:cNvSpPr/>
            <p:nvPr/>
          </p:nvSpPr>
          <p:spPr>
            <a:xfrm>
              <a:off x="8757312" y="4347948"/>
              <a:ext cx="86443" cy="80983"/>
            </a:xfrm>
            <a:custGeom>
              <a:avLst/>
              <a:gdLst/>
              <a:ahLst/>
              <a:cxnLst/>
              <a:rect l="l" t="t" r="r" b="b"/>
              <a:pathLst>
                <a:path w="2739" h="2566" extrusionOk="0">
                  <a:moveTo>
                    <a:pt x="1989" y="1"/>
                  </a:moveTo>
                  <a:cubicBezTo>
                    <a:pt x="1957" y="1"/>
                    <a:pt x="1926" y="5"/>
                    <a:pt x="1894" y="14"/>
                  </a:cubicBezTo>
                  <a:cubicBezTo>
                    <a:pt x="1733" y="198"/>
                    <a:pt x="1849" y="635"/>
                    <a:pt x="1485" y="635"/>
                  </a:cubicBezTo>
                  <a:cubicBezTo>
                    <a:pt x="1471" y="635"/>
                    <a:pt x="1456" y="634"/>
                    <a:pt x="1441" y="633"/>
                  </a:cubicBezTo>
                  <a:lnTo>
                    <a:pt x="1441" y="633"/>
                  </a:lnTo>
                  <a:cubicBezTo>
                    <a:pt x="1334" y="788"/>
                    <a:pt x="1453" y="1074"/>
                    <a:pt x="1215" y="1145"/>
                  </a:cubicBezTo>
                  <a:cubicBezTo>
                    <a:pt x="1206" y="1148"/>
                    <a:pt x="1197" y="1149"/>
                    <a:pt x="1187" y="1149"/>
                  </a:cubicBezTo>
                  <a:cubicBezTo>
                    <a:pt x="1079" y="1149"/>
                    <a:pt x="950" y="981"/>
                    <a:pt x="855" y="981"/>
                  </a:cubicBezTo>
                  <a:cubicBezTo>
                    <a:pt x="817" y="981"/>
                    <a:pt x="785" y="1008"/>
                    <a:pt x="763" y="1086"/>
                  </a:cubicBezTo>
                  <a:cubicBezTo>
                    <a:pt x="655" y="1395"/>
                    <a:pt x="1024" y="1205"/>
                    <a:pt x="1132" y="1348"/>
                  </a:cubicBezTo>
                  <a:cubicBezTo>
                    <a:pt x="1203" y="1443"/>
                    <a:pt x="1358" y="1467"/>
                    <a:pt x="1263" y="1633"/>
                  </a:cubicBezTo>
                  <a:cubicBezTo>
                    <a:pt x="1231" y="1706"/>
                    <a:pt x="1185" y="1733"/>
                    <a:pt x="1139" y="1733"/>
                  </a:cubicBezTo>
                  <a:cubicBezTo>
                    <a:pt x="1079" y="1733"/>
                    <a:pt x="1021" y="1687"/>
                    <a:pt x="1001" y="1633"/>
                  </a:cubicBezTo>
                  <a:cubicBezTo>
                    <a:pt x="906" y="1449"/>
                    <a:pt x="816" y="1384"/>
                    <a:pt x="732" y="1384"/>
                  </a:cubicBezTo>
                  <a:cubicBezTo>
                    <a:pt x="570" y="1384"/>
                    <a:pt x="427" y="1619"/>
                    <a:pt x="310" y="1705"/>
                  </a:cubicBezTo>
                  <a:cubicBezTo>
                    <a:pt x="1" y="1967"/>
                    <a:pt x="393" y="2098"/>
                    <a:pt x="453" y="2288"/>
                  </a:cubicBezTo>
                  <a:cubicBezTo>
                    <a:pt x="477" y="2371"/>
                    <a:pt x="524" y="2467"/>
                    <a:pt x="572" y="2562"/>
                  </a:cubicBezTo>
                  <a:cubicBezTo>
                    <a:pt x="586" y="2564"/>
                    <a:pt x="599" y="2565"/>
                    <a:pt x="611" y="2565"/>
                  </a:cubicBezTo>
                  <a:cubicBezTo>
                    <a:pt x="785" y="2565"/>
                    <a:pt x="779" y="2340"/>
                    <a:pt x="846" y="2229"/>
                  </a:cubicBezTo>
                  <a:cubicBezTo>
                    <a:pt x="882" y="2169"/>
                    <a:pt x="893" y="2098"/>
                    <a:pt x="905" y="2038"/>
                  </a:cubicBezTo>
                  <a:cubicBezTo>
                    <a:pt x="905" y="2145"/>
                    <a:pt x="917" y="2229"/>
                    <a:pt x="1001" y="2300"/>
                  </a:cubicBezTo>
                  <a:cubicBezTo>
                    <a:pt x="1191" y="2240"/>
                    <a:pt x="1358" y="2110"/>
                    <a:pt x="1489" y="1931"/>
                  </a:cubicBezTo>
                  <a:cubicBezTo>
                    <a:pt x="1870" y="1431"/>
                    <a:pt x="2275" y="931"/>
                    <a:pt x="2679" y="431"/>
                  </a:cubicBezTo>
                  <a:cubicBezTo>
                    <a:pt x="2727" y="335"/>
                    <a:pt x="2739" y="252"/>
                    <a:pt x="2703" y="157"/>
                  </a:cubicBezTo>
                  <a:cubicBezTo>
                    <a:pt x="2644" y="85"/>
                    <a:pt x="2572" y="62"/>
                    <a:pt x="2501" y="38"/>
                  </a:cubicBezTo>
                  <a:cubicBezTo>
                    <a:pt x="2456" y="55"/>
                    <a:pt x="2413" y="62"/>
                    <a:pt x="2370" y="62"/>
                  </a:cubicBezTo>
                  <a:cubicBezTo>
                    <a:pt x="2239" y="62"/>
                    <a:pt x="2115" y="1"/>
                    <a:pt x="19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6" name="Google Shape;406;p4"/>
            <p:cNvSpPr/>
            <p:nvPr/>
          </p:nvSpPr>
          <p:spPr>
            <a:xfrm>
              <a:off x="8909112" y="4121417"/>
              <a:ext cx="44752" cy="92471"/>
            </a:xfrm>
            <a:custGeom>
              <a:avLst/>
              <a:gdLst/>
              <a:ahLst/>
              <a:cxnLst/>
              <a:rect l="l" t="t" r="r" b="b"/>
              <a:pathLst>
                <a:path w="1418" h="2930" extrusionOk="0">
                  <a:moveTo>
                    <a:pt x="430" y="1047"/>
                  </a:moveTo>
                  <a:cubicBezTo>
                    <a:pt x="465" y="1092"/>
                    <a:pt x="510" y="1132"/>
                    <a:pt x="548" y="1179"/>
                  </a:cubicBezTo>
                  <a:cubicBezTo>
                    <a:pt x="493" y="1142"/>
                    <a:pt x="459" y="1091"/>
                    <a:pt x="430" y="1047"/>
                  </a:cubicBezTo>
                  <a:close/>
                  <a:moveTo>
                    <a:pt x="727" y="1"/>
                  </a:moveTo>
                  <a:cubicBezTo>
                    <a:pt x="644" y="120"/>
                    <a:pt x="560" y="251"/>
                    <a:pt x="501" y="382"/>
                  </a:cubicBezTo>
                  <a:cubicBezTo>
                    <a:pt x="370" y="572"/>
                    <a:pt x="322" y="775"/>
                    <a:pt x="405" y="1013"/>
                  </a:cubicBezTo>
                  <a:cubicBezTo>
                    <a:pt x="322" y="1191"/>
                    <a:pt x="1" y="1251"/>
                    <a:pt x="72" y="1418"/>
                  </a:cubicBezTo>
                  <a:cubicBezTo>
                    <a:pt x="322" y="1941"/>
                    <a:pt x="13" y="2430"/>
                    <a:pt x="84" y="2930"/>
                  </a:cubicBezTo>
                  <a:cubicBezTo>
                    <a:pt x="703" y="2120"/>
                    <a:pt x="1120" y="1167"/>
                    <a:pt x="1417" y="132"/>
                  </a:cubicBezTo>
                  <a:cubicBezTo>
                    <a:pt x="1407" y="129"/>
                    <a:pt x="1396" y="127"/>
                    <a:pt x="1384" y="127"/>
                  </a:cubicBezTo>
                  <a:cubicBezTo>
                    <a:pt x="1246" y="127"/>
                    <a:pt x="1076" y="325"/>
                    <a:pt x="936" y="325"/>
                  </a:cubicBezTo>
                  <a:cubicBezTo>
                    <a:pt x="850" y="325"/>
                    <a:pt x="775" y="248"/>
                    <a:pt x="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7" name="Google Shape;407;p4"/>
            <p:cNvSpPr/>
            <p:nvPr/>
          </p:nvSpPr>
          <p:spPr>
            <a:xfrm>
              <a:off x="8693437" y="4444929"/>
              <a:ext cx="68422" cy="51885"/>
            </a:xfrm>
            <a:custGeom>
              <a:avLst/>
              <a:gdLst/>
              <a:ahLst/>
              <a:cxnLst/>
              <a:rect l="l" t="t" r="r" b="b"/>
              <a:pathLst>
                <a:path w="2168" h="1644" extrusionOk="0">
                  <a:moveTo>
                    <a:pt x="1679" y="1"/>
                  </a:moveTo>
                  <a:cubicBezTo>
                    <a:pt x="1536" y="108"/>
                    <a:pt x="1322" y="168"/>
                    <a:pt x="1370" y="453"/>
                  </a:cubicBezTo>
                  <a:cubicBezTo>
                    <a:pt x="1417" y="691"/>
                    <a:pt x="1251" y="715"/>
                    <a:pt x="1120" y="775"/>
                  </a:cubicBezTo>
                  <a:cubicBezTo>
                    <a:pt x="703" y="930"/>
                    <a:pt x="393" y="1251"/>
                    <a:pt x="36" y="1513"/>
                  </a:cubicBezTo>
                  <a:cubicBezTo>
                    <a:pt x="12" y="1537"/>
                    <a:pt x="12" y="1573"/>
                    <a:pt x="0" y="1584"/>
                  </a:cubicBezTo>
                  <a:cubicBezTo>
                    <a:pt x="12" y="1596"/>
                    <a:pt x="24" y="1632"/>
                    <a:pt x="48" y="1644"/>
                  </a:cubicBezTo>
                  <a:cubicBezTo>
                    <a:pt x="739" y="1537"/>
                    <a:pt x="1215" y="882"/>
                    <a:pt x="1894" y="656"/>
                  </a:cubicBezTo>
                  <a:cubicBezTo>
                    <a:pt x="2108" y="584"/>
                    <a:pt x="2167" y="358"/>
                    <a:pt x="2025" y="108"/>
                  </a:cubicBezTo>
                  <a:cubicBezTo>
                    <a:pt x="2013" y="63"/>
                    <a:pt x="1994" y="47"/>
                    <a:pt x="1970" y="47"/>
                  </a:cubicBezTo>
                  <a:cubicBezTo>
                    <a:pt x="1912" y="47"/>
                    <a:pt x="1827" y="149"/>
                    <a:pt x="1762" y="149"/>
                  </a:cubicBezTo>
                  <a:cubicBezTo>
                    <a:pt x="1724" y="149"/>
                    <a:pt x="1693" y="114"/>
                    <a:pt x="16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8" name="Google Shape;408;p4"/>
            <p:cNvSpPr/>
            <p:nvPr/>
          </p:nvSpPr>
          <p:spPr>
            <a:xfrm>
              <a:off x="8740397" y="4411887"/>
              <a:ext cx="48508" cy="50748"/>
            </a:xfrm>
            <a:custGeom>
              <a:avLst/>
              <a:gdLst/>
              <a:ahLst/>
              <a:cxnLst/>
              <a:rect l="l" t="t" r="r" b="b"/>
              <a:pathLst>
                <a:path w="1537" h="1608" extrusionOk="0">
                  <a:moveTo>
                    <a:pt x="1477" y="0"/>
                  </a:moveTo>
                  <a:cubicBezTo>
                    <a:pt x="1418" y="24"/>
                    <a:pt x="1322" y="60"/>
                    <a:pt x="1299" y="119"/>
                  </a:cubicBezTo>
                  <a:cubicBezTo>
                    <a:pt x="1227" y="250"/>
                    <a:pt x="1168" y="393"/>
                    <a:pt x="1084" y="536"/>
                  </a:cubicBezTo>
                  <a:cubicBezTo>
                    <a:pt x="1059" y="586"/>
                    <a:pt x="1036" y="602"/>
                    <a:pt x="1014" y="602"/>
                  </a:cubicBezTo>
                  <a:cubicBezTo>
                    <a:pt x="971" y="602"/>
                    <a:pt x="933" y="544"/>
                    <a:pt x="894" y="536"/>
                  </a:cubicBezTo>
                  <a:cubicBezTo>
                    <a:pt x="787" y="536"/>
                    <a:pt x="715" y="441"/>
                    <a:pt x="632" y="393"/>
                  </a:cubicBezTo>
                  <a:cubicBezTo>
                    <a:pt x="557" y="350"/>
                    <a:pt x="494" y="327"/>
                    <a:pt x="445" y="327"/>
                  </a:cubicBezTo>
                  <a:cubicBezTo>
                    <a:pt x="345" y="327"/>
                    <a:pt x="302" y="420"/>
                    <a:pt x="334" y="619"/>
                  </a:cubicBezTo>
                  <a:cubicBezTo>
                    <a:pt x="358" y="810"/>
                    <a:pt x="406" y="965"/>
                    <a:pt x="191" y="1048"/>
                  </a:cubicBezTo>
                  <a:cubicBezTo>
                    <a:pt x="286" y="1250"/>
                    <a:pt x="1" y="1405"/>
                    <a:pt x="167" y="1608"/>
                  </a:cubicBezTo>
                  <a:cubicBezTo>
                    <a:pt x="357" y="1530"/>
                    <a:pt x="254" y="1149"/>
                    <a:pt x="484" y="1149"/>
                  </a:cubicBezTo>
                  <a:cubicBezTo>
                    <a:pt x="500" y="1149"/>
                    <a:pt x="517" y="1151"/>
                    <a:pt x="537" y="1155"/>
                  </a:cubicBezTo>
                  <a:cubicBezTo>
                    <a:pt x="542" y="1155"/>
                    <a:pt x="548" y="1155"/>
                    <a:pt x="554" y="1155"/>
                  </a:cubicBezTo>
                  <a:cubicBezTo>
                    <a:pt x="1088" y="1155"/>
                    <a:pt x="1242" y="616"/>
                    <a:pt x="1537" y="298"/>
                  </a:cubicBezTo>
                  <a:cubicBezTo>
                    <a:pt x="1525" y="191"/>
                    <a:pt x="1489" y="95"/>
                    <a:pt x="14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09" name="Google Shape;409;p4"/>
            <p:cNvSpPr/>
            <p:nvPr/>
          </p:nvSpPr>
          <p:spPr>
            <a:xfrm>
              <a:off x="8582223" y="4501988"/>
              <a:ext cx="49612" cy="47245"/>
            </a:xfrm>
            <a:custGeom>
              <a:avLst/>
              <a:gdLst/>
              <a:ahLst/>
              <a:cxnLst/>
              <a:rect l="l" t="t" r="r" b="b"/>
              <a:pathLst>
                <a:path w="1572" h="1497" extrusionOk="0">
                  <a:moveTo>
                    <a:pt x="1084" y="0"/>
                  </a:moveTo>
                  <a:cubicBezTo>
                    <a:pt x="1055" y="0"/>
                    <a:pt x="1034" y="38"/>
                    <a:pt x="1024" y="146"/>
                  </a:cubicBezTo>
                  <a:cubicBezTo>
                    <a:pt x="1000" y="574"/>
                    <a:pt x="846" y="610"/>
                    <a:pt x="560" y="681"/>
                  </a:cubicBezTo>
                  <a:cubicBezTo>
                    <a:pt x="298" y="753"/>
                    <a:pt x="72" y="1015"/>
                    <a:pt x="0" y="1348"/>
                  </a:cubicBezTo>
                  <a:cubicBezTo>
                    <a:pt x="59" y="1407"/>
                    <a:pt x="106" y="1496"/>
                    <a:pt x="184" y="1496"/>
                  </a:cubicBezTo>
                  <a:cubicBezTo>
                    <a:pt x="216" y="1496"/>
                    <a:pt x="253" y="1481"/>
                    <a:pt x="298" y="1443"/>
                  </a:cubicBezTo>
                  <a:cubicBezTo>
                    <a:pt x="667" y="1146"/>
                    <a:pt x="977" y="717"/>
                    <a:pt x="1488" y="693"/>
                  </a:cubicBezTo>
                  <a:cubicBezTo>
                    <a:pt x="1512" y="693"/>
                    <a:pt x="1536" y="622"/>
                    <a:pt x="1548" y="598"/>
                  </a:cubicBezTo>
                  <a:cubicBezTo>
                    <a:pt x="1572" y="431"/>
                    <a:pt x="1429" y="336"/>
                    <a:pt x="1417" y="193"/>
                  </a:cubicBezTo>
                  <a:cubicBezTo>
                    <a:pt x="1401" y="207"/>
                    <a:pt x="1384" y="213"/>
                    <a:pt x="1367" y="213"/>
                  </a:cubicBezTo>
                  <a:cubicBezTo>
                    <a:pt x="1265" y="213"/>
                    <a:pt x="1153" y="0"/>
                    <a:pt x="10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0" name="Google Shape;410;p4"/>
            <p:cNvSpPr/>
            <p:nvPr/>
          </p:nvSpPr>
          <p:spPr>
            <a:xfrm>
              <a:off x="8829078" y="4315253"/>
              <a:ext cx="30834" cy="37651"/>
            </a:xfrm>
            <a:custGeom>
              <a:avLst/>
              <a:gdLst/>
              <a:ahLst/>
              <a:cxnLst/>
              <a:rect l="l" t="t" r="r" b="b"/>
              <a:pathLst>
                <a:path w="977" h="1193" extrusionOk="0">
                  <a:moveTo>
                    <a:pt x="538" y="1"/>
                  </a:moveTo>
                  <a:cubicBezTo>
                    <a:pt x="441" y="1"/>
                    <a:pt x="349" y="149"/>
                    <a:pt x="167" y="443"/>
                  </a:cubicBezTo>
                  <a:cubicBezTo>
                    <a:pt x="155" y="455"/>
                    <a:pt x="120" y="467"/>
                    <a:pt x="108" y="479"/>
                  </a:cubicBezTo>
                  <a:cubicBezTo>
                    <a:pt x="36" y="621"/>
                    <a:pt x="24" y="776"/>
                    <a:pt x="1" y="943"/>
                  </a:cubicBezTo>
                  <a:cubicBezTo>
                    <a:pt x="24" y="1074"/>
                    <a:pt x="84" y="1157"/>
                    <a:pt x="167" y="1193"/>
                  </a:cubicBezTo>
                  <a:lnTo>
                    <a:pt x="382" y="1193"/>
                  </a:lnTo>
                  <a:cubicBezTo>
                    <a:pt x="739" y="1169"/>
                    <a:pt x="751" y="764"/>
                    <a:pt x="941" y="574"/>
                  </a:cubicBezTo>
                  <a:cubicBezTo>
                    <a:pt x="953" y="538"/>
                    <a:pt x="977" y="514"/>
                    <a:pt x="953" y="479"/>
                  </a:cubicBezTo>
                  <a:cubicBezTo>
                    <a:pt x="742" y="158"/>
                    <a:pt x="638" y="1"/>
                    <a:pt x="5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1" name="Google Shape;411;p4"/>
            <p:cNvSpPr/>
            <p:nvPr/>
          </p:nvSpPr>
          <p:spPr>
            <a:xfrm>
              <a:off x="8637451" y="4492773"/>
              <a:ext cx="57534" cy="32128"/>
            </a:xfrm>
            <a:custGeom>
              <a:avLst/>
              <a:gdLst/>
              <a:ahLst/>
              <a:cxnLst/>
              <a:rect l="l" t="t" r="r" b="b"/>
              <a:pathLst>
                <a:path w="1823" h="1018" extrusionOk="0">
                  <a:moveTo>
                    <a:pt x="1342" y="0"/>
                  </a:moveTo>
                  <a:cubicBezTo>
                    <a:pt x="1073" y="0"/>
                    <a:pt x="818" y="112"/>
                    <a:pt x="584" y="330"/>
                  </a:cubicBezTo>
                  <a:cubicBezTo>
                    <a:pt x="274" y="378"/>
                    <a:pt x="227" y="735"/>
                    <a:pt x="0" y="902"/>
                  </a:cubicBezTo>
                  <a:cubicBezTo>
                    <a:pt x="84" y="985"/>
                    <a:pt x="168" y="1017"/>
                    <a:pt x="248" y="1017"/>
                  </a:cubicBezTo>
                  <a:cubicBezTo>
                    <a:pt x="386" y="1017"/>
                    <a:pt x="514" y="925"/>
                    <a:pt x="620" y="842"/>
                  </a:cubicBezTo>
                  <a:cubicBezTo>
                    <a:pt x="989" y="545"/>
                    <a:pt x="1429" y="414"/>
                    <a:pt x="1822" y="140"/>
                  </a:cubicBezTo>
                  <a:lnTo>
                    <a:pt x="1774" y="92"/>
                  </a:lnTo>
                  <a:cubicBezTo>
                    <a:pt x="1627" y="31"/>
                    <a:pt x="1483" y="0"/>
                    <a:pt x="13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2" name="Google Shape;412;p4"/>
            <p:cNvSpPr/>
            <p:nvPr/>
          </p:nvSpPr>
          <p:spPr>
            <a:xfrm>
              <a:off x="8546151" y="4523890"/>
              <a:ext cx="26321" cy="38756"/>
            </a:xfrm>
            <a:custGeom>
              <a:avLst/>
              <a:gdLst/>
              <a:ahLst/>
              <a:cxnLst/>
              <a:rect l="l" t="t" r="r" b="b"/>
              <a:pathLst>
                <a:path w="834" h="1228" extrusionOk="0">
                  <a:moveTo>
                    <a:pt x="216" y="0"/>
                  </a:moveTo>
                  <a:cubicBezTo>
                    <a:pt x="116" y="0"/>
                    <a:pt x="97" y="264"/>
                    <a:pt x="0" y="273"/>
                  </a:cubicBezTo>
                  <a:cubicBezTo>
                    <a:pt x="12" y="440"/>
                    <a:pt x="12" y="595"/>
                    <a:pt x="24" y="761"/>
                  </a:cubicBezTo>
                  <a:cubicBezTo>
                    <a:pt x="156" y="912"/>
                    <a:pt x="198" y="1228"/>
                    <a:pt x="406" y="1228"/>
                  </a:cubicBezTo>
                  <a:cubicBezTo>
                    <a:pt x="460" y="1228"/>
                    <a:pt x="526" y="1206"/>
                    <a:pt x="607" y="1154"/>
                  </a:cubicBezTo>
                  <a:cubicBezTo>
                    <a:pt x="596" y="1059"/>
                    <a:pt x="548" y="1011"/>
                    <a:pt x="476" y="999"/>
                  </a:cubicBezTo>
                  <a:cubicBezTo>
                    <a:pt x="215" y="976"/>
                    <a:pt x="238" y="714"/>
                    <a:pt x="357" y="678"/>
                  </a:cubicBezTo>
                  <a:cubicBezTo>
                    <a:pt x="834" y="464"/>
                    <a:pt x="429" y="297"/>
                    <a:pt x="357" y="118"/>
                  </a:cubicBezTo>
                  <a:cubicBezTo>
                    <a:pt x="296" y="32"/>
                    <a:pt x="251" y="0"/>
                    <a:pt x="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3" name="Google Shape;413;p4"/>
            <p:cNvSpPr/>
            <p:nvPr/>
          </p:nvSpPr>
          <p:spPr>
            <a:xfrm>
              <a:off x="8943322" y="4074078"/>
              <a:ext cx="25185" cy="52263"/>
            </a:xfrm>
            <a:custGeom>
              <a:avLst/>
              <a:gdLst/>
              <a:ahLst/>
              <a:cxnLst/>
              <a:rect l="l" t="t" r="r" b="b"/>
              <a:pathLst>
                <a:path w="798" h="1656" extrusionOk="0">
                  <a:moveTo>
                    <a:pt x="798" y="0"/>
                  </a:moveTo>
                  <a:lnTo>
                    <a:pt x="798" y="0"/>
                  </a:lnTo>
                  <a:cubicBezTo>
                    <a:pt x="750" y="36"/>
                    <a:pt x="643" y="96"/>
                    <a:pt x="643" y="131"/>
                  </a:cubicBezTo>
                  <a:cubicBezTo>
                    <a:pt x="703" y="691"/>
                    <a:pt x="405" y="846"/>
                    <a:pt x="0" y="882"/>
                  </a:cubicBezTo>
                  <a:cubicBezTo>
                    <a:pt x="119" y="1132"/>
                    <a:pt x="393" y="1310"/>
                    <a:pt x="345" y="1655"/>
                  </a:cubicBezTo>
                  <a:cubicBezTo>
                    <a:pt x="595" y="1143"/>
                    <a:pt x="774" y="608"/>
                    <a:pt x="7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4" name="Google Shape;414;p4"/>
            <p:cNvSpPr/>
            <p:nvPr/>
          </p:nvSpPr>
          <p:spPr>
            <a:xfrm>
              <a:off x="8617537" y="4502461"/>
              <a:ext cx="38724" cy="18431"/>
            </a:xfrm>
            <a:custGeom>
              <a:avLst/>
              <a:gdLst/>
              <a:ahLst/>
              <a:cxnLst/>
              <a:rect l="l" t="t" r="r" b="b"/>
              <a:pathLst>
                <a:path w="1227" h="584" extrusionOk="0">
                  <a:moveTo>
                    <a:pt x="575" y="1"/>
                  </a:moveTo>
                  <a:cubicBezTo>
                    <a:pt x="478" y="1"/>
                    <a:pt x="387" y="34"/>
                    <a:pt x="310" y="154"/>
                  </a:cubicBezTo>
                  <a:cubicBezTo>
                    <a:pt x="0" y="452"/>
                    <a:pt x="310" y="476"/>
                    <a:pt x="441" y="559"/>
                  </a:cubicBezTo>
                  <a:cubicBezTo>
                    <a:pt x="512" y="583"/>
                    <a:pt x="572" y="583"/>
                    <a:pt x="655" y="583"/>
                  </a:cubicBezTo>
                  <a:cubicBezTo>
                    <a:pt x="662" y="584"/>
                    <a:pt x="669" y="584"/>
                    <a:pt x="676" y="584"/>
                  </a:cubicBezTo>
                  <a:cubicBezTo>
                    <a:pt x="975" y="584"/>
                    <a:pt x="936" y="83"/>
                    <a:pt x="1227" y="71"/>
                  </a:cubicBezTo>
                  <a:cubicBezTo>
                    <a:pt x="1210" y="30"/>
                    <a:pt x="1183" y="12"/>
                    <a:pt x="1148" y="12"/>
                  </a:cubicBezTo>
                  <a:cubicBezTo>
                    <a:pt x="1132" y="12"/>
                    <a:pt x="1115" y="16"/>
                    <a:pt x="1096" y="23"/>
                  </a:cubicBezTo>
                  <a:cubicBezTo>
                    <a:pt x="1051" y="47"/>
                    <a:pt x="1003" y="56"/>
                    <a:pt x="954" y="56"/>
                  </a:cubicBezTo>
                  <a:cubicBezTo>
                    <a:pt x="830" y="56"/>
                    <a:pt x="698" y="1"/>
                    <a:pt x="5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5" name="Google Shape;415;p4"/>
            <p:cNvSpPr/>
            <p:nvPr/>
          </p:nvSpPr>
          <p:spPr>
            <a:xfrm>
              <a:off x="8872661" y="4260340"/>
              <a:ext cx="18463" cy="33201"/>
            </a:xfrm>
            <a:custGeom>
              <a:avLst/>
              <a:gdLst/>
              <a:ahLst/>
              <a:cxnLst/>
              <a:rect l="l" t="t" r="r" b="b"/>
              <a:pathLst>
                <a:path w="585" h="1052" extrusionOk="0">
                  <a:moveTo>
                    <a:pt x="77" y="1"/>
                  </a:moveTo>
                  <a:cubicBezTo>
                    <a:pt x="53" y="1"/>
                    <a:pt x="27" y="19"/>
                    <a:pt x="1" y="52"/>
                  </a:cubicBezTo>
                  <a:cubicBezTo>
                    <a:pt x="215" y="349"/>
                    <a:pt x="144" y="718"/>
                    <a:pt x="227" y="1052"/>
                  </a:cubicBezTo>
                  <a:cubicBezTo>
                    <a:pt x="441" y="849"/>
                    <a:pt x="548" y="599"/>
                    <a:pt x="584" y="302"/>
                  </a:cubicBezTo>
                  <a:cubicBezTo>
                    <a:pt x="525" y="194"/>
                    <a:pt x="406" y="254"/>
                    <a:pt x="346" y="171"/>
                  </a:cubicBezTo>
                  <a:lnTo>
                    <a:pt x="132" y="40"/>
                  </a:lnTo>
                  <a:cubicBezTo>
                    <a:pt x="116" y="13"/>
                    <a:pt x="97" y="1"/>
                    <a:pt x="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6" name="Google Shape;416;p4"/>
            <p:cNvSpPr/>
            <p:nvPr/>
          </p:nvSpPr>
          <p:spPr>
            <a:xfrm>
              <a:off x="8858396" y="4292751"/>
              <a:ext cx="21429" cy="36483"/>
            </a:xfrm>
            <a:custGeom>
              <a:avLst/>
              <a:gdLst/>
              <a:ahLst/>
              <a:cxnLst/>
              <a:rect l="l" t="t" r="r" b="b"/>
              <a:pathLst>
                <a:path w="679" h="1156" extrusionOk="0">
                  <a:moveTo>
                    <a:pt x="369" y="1"/>
                  </a:moveTo>
                  <a:cubicBezTo>
                    <a:pt x="262" y="1"/>
                    <a:pt x="191" y="49"/>
                    <a:pt x="131" y="144"/>
                  </a:cubicBezTo>
                  <a:cubicBezTo>
                    <a:pt x="477" y="477"/>
                    <a:pt x="0" y="811"/>
                    <a:pt x="131" y="1156"/>
                  </a:cubicBezTo>
                  <a:cubicBezTo>
                    <a:pt x="369" y="799"/>
                    <a:pt x="536" y="406"/>
                    <a:pt x="6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7" name="Google Shape;417;p4"/>
            <p:cNvSpPr/>
            <p:nvPr/>
          </p:nvSpPr>
          <p:spPr>
            <a:xfrm>
              <a:off x="8561173" y="4544151"/>
              <a:ext cx="22565" cy="16569"/>
            </a:xfrm>
            <a:custGeom>
              <a:avLst/>
              <a:gdLst/>
              <a:ahLst/>
              <a:cxnLst/>
              <a:rect l="l" t="t" r="r" b="b"/>
              <a:pathLst>
                <a:path w="715" h="525" extrusionOk="0">
                  <a:moveTo>
                    <a:pt x="667" y="0"/>
                  </a:moveTo>
                  <a:cubicBezTo>
                    <a:pt x="477" y="179"/>
                    <a:pt x="131" y="36"/>
                    <a:pt x="0" y="369"/>
                  </a:cubicBezTo>
                  <a:cubicBezTo>
                    <a:pt x="36" y="417"/>
                    <a:pt x="84" y="476"/>
                    <a:pt x="131" y="524"/>
                  </a:cubicBezTo>
                  <a:cubicBezTo>
                    <a:pt x="298" y="310"/>
                    <a:pt x="715" y="476"/>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8" name="Google Shape;418;p4"/>
            <p:cNvSpPr/>
            <p:nvPr/>
          </p:nvSpPr>
          <p:spPr>
            <a:xfrm>
              <a:off x="8883580" y="4237523"/>
              <a:ext cx="18431" cy="31970"/>
            </a:xfrm>
            <a:custGeom>
              <a:avLst/>
              <a:gdLst/>
              <a:ahLst/>
              <a:cxnLst/>
              <a:rect l="l" t="t" r="r" b="b"/>
              <a:pathLst>
                <a:path w="584" h="1013" extrusionOk="0">
                  <a:moveTo>
                    <a:pt x="583" y="1"/>
                  </a:moveTo>
                  <a:lnTo>
                    <a:pt x="583" y="1"/>
                  </a:lnTo>
                  <a:cubicBezTo>
                    <a:pt x="274" y="191"/>
                    <a:pt x="345" y="715"/>
                    <a:pt x="0" y="882"/>
                  </a:cubicBezTo>
                  <a:cubicBezTo>
                    <a:pt x="60" y="977"/>
                    <a:pt x="155" y="1013"/>
                    <a:pt x="238" y="1013"/>
                  </a:cubicBezTo>
                  <a:cubicBezTo>
                    <a:pt x="417" y="703"/>
                    <a:pt x="583" y="382"/>
                    <a:pt x="5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19" name="Google Shape;419;p4"/>
            <p:cNvSpPr/>
            <p:nvPr/>
          </p:nvSpPr>
          <p:spPr>
            <a:xfrm>
              <a:off x="8841102" y="4333336"/>
              <a:ext cx="17705" cy="28593"/>
            </a:xfrm>
            <a:custGeom>
              <a:avLst/>
              <a:gdLst/>
              <a:ahLst/>
              <a:cxnLst/>
              <a:rect l="l" t="t" r="r" b="b"/>
              <a:pathLst>
                <a:path w="561" h="906" extrusionOk="0">
                  <a:moveTo>
                    <a:pt x="560" y="1"/>
                  </a:moveTo>
                  <a:lnTo>
                    <a:pt x="560" y="1"/>
                  </a:lnTo>
                  <a:cubicBezTo>
                    <a:pt x="310" y="120"/>
                    <a:pt x="239" y="465"/>
                    <a:pt x="1" y="620"/>
                  </a:cubicBezTo>
                  <a:cubicBezTo>
                    <a:pt x="13" y="715"/>
                    <a:pt x="24" y="798"/>
                    <a:pt x="24" y="906"/>
                  </a:cubicBezTo>
                  <a:cubicBezTo>
                    <a:pt x="263" y="656"/>
                    <a:pt x="477" y="370"/>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0" name="Google Shape;420;p4"/>
            <p:cNvSpPr/>
            <p:nvPr/>
          </p:nvSpPr>
          <p:spPr>
            <a:xfrm>
              <a:off x="8793384" y="3818449"/>
              <a:ext cx="63530" cy="96605"/>
            </a:xfrm>
            <a:custGeom>
              <a:avLst/>
              <a:gdLst/>
              <a:ahLst/>
              <a:cxnLst/>
              <a:rect l="l" t="t" r="r" b="b"/>
              <a:pathLst>
                <a:path w="2013" h="3061" extrusionOk="0">
                  <a:moveTo>
                    <a:pt x="438" y="0"/>
                  </a:moveTo>
                  <a:cubicBezTo>
                    <a:pt x="314" y="0"/>
                    <a:pt x="171" y="44"/>
                    <a:pt x="1" y="147"/>
                  </a:cubicBezTo>
                  <a:cubicBezTo>
                    <a:pt x="227" y="361"/>
                    <a:pt x="584" y="576"/>
                    <a:pt x="96" y="873"/>
                  </a:cubicBezTo>
                  <a:cubicBezTo>
                    <a:pt x="215" y="933"/>
                    <a:pt x="227" y="1088"/>
                    <a:pt x="191" y="1195"/>
                  </a:cubicBezTo>
                  <a:cubicBezTo>
                    <a:pt x="117" y="1471"/>
                    <a:pt x="101" y="1527"/>
                    <a:pt x="245" y="1527"/>
                  </a:cubicBezTo>
                  <a:cubicBezTo>
                    <a:pt x="288" y="1527"/>
                    <a:pt x="344" y="1522"/>
                    <a:pt x="417" y="1516"/>
                  </a:cubicBezTo>
                  <a:cubicBezTo>
                    <a:pt x="512" y="1588"/>
                    <a:pt x="620" y="1635"/>
                    <a:pt x="703" y="1683"/>
                  </a:cubicBezTo>
                  <a:cubicBezTo>
                    <a:pt x="774" y="1731"/>
                    <a:pt x="858" y="1754"/>
                    <a:pt x="834" y="1850"/>
                  </a:cubicBezTo>
                  <a:cubicBezTo>
                    <a:pt x="821" y="1919"/>
                    <a:pt x="782" y="1932"/>
                    <a:pt x="737" y="1932"/>
                  </a:cubicBezTo>
                  <a:cubicBezTo>
                    <a:pt x="712" y="1932"/>
                    <a:pt x="685" y="1928"/>
                    <a:pt x="660" y="1928"/>
                  </a:cubicBezTo>
                  <a:cubicBezTo>
                    <a:pt x="645" y="1928"/>
                    <a:pt x="632" y="1929"/>
                    <a:pt x="620" y="1933"/>
                  </a:cubicBezTo>
                  <a:cubicBezTo>
                    <a:pt x="489" y="1957"/>
                    <a:pt x="405" y="1981"/>
                    <a:pt x="405" y="2147"/>
                  </a:cubicBezTo>
                  <a:cubicBezTo>
                    <a:pt x="453" y="2231"/>
                    <a:pt x="501" y="2314"/>
                    <a:pt x="536" y="2397"/>
                  </a:cubicBezTo>
                  <a:cubicBezTo>
                    <a:pt x="572" y="2528"/>
                    <a:pt x="679" y="2588"/>
                    <a:pt x="763" y="2647"/>
                  </a:cubicBezTo>
                  <a:cubicBezTo>
                    <a:pt x="774" y="2683"/>
                    <a:pt x="774" y="2707"/>
                    <a:pt x="763" y="2743"/>
                  </a:cubicBezTo>
                  <a:cubicBezTo>
                    <a:pt x="769" y="2742"/>
                    <a:pt x="775" y="2742"/>
                    <a:pt x="780" y="2742"/>
                  </a:cubicBezTo>
                  <a:cubicBezTo>
                    <a:pt x="959" y="2742"/>
                    <a:pt x="961" y="3061"/>
                    <a:pt x="1138" y="3061"/>
                  </a:cubicBezTo>
                  <a:cubicBezTo>
                    <a:pt x="1154" y="3061"/>
                    <a:pt x="1172" y="3058"/>
                    <a:pt x="1191" y="3052"/>
                  </a:cubicBezTo>
                  <a:cubicBezTo>
                    <a:pt x="1405" y="2576"/>
                    <a:pt x="1179" y="1826"/>
                    <a:pt x="2013" y="1695"/>
                  </a:cubicBezTo>
                  <a:cubicBezTo>
                    <a:pt x="1718" y="1593"/>
                    <a:pt x="1704" y="1276"/>
                    <a:pt x="1467" y="1276"/>
                  </a:cubicBezTo>
                  <a:cubicBezTo>
                    <a:pt x="1455" y="1276"/>
                    <a:pt x="1443" y="1276"/>
                    <a:pt x="1429" y="1278"/>
                  </a:cubicBezTo>
                  <a:cubicBezTo>
                    <a:pt x="1382" y="1286"/>
                    <a:pt x="1335" y="1403"/>
                    <a:pt x="1285" y="1403"/>
                  </a:cubicBezTo>
                  <a:cubicBezTo>
                    <a:pt x="1258" y="1403"/>
                    <a:pt x="1231" y="1372"/>
                    <a:pt x="1203" y="1278"/>
                  </a:cubicBezTo>
                  <a:cubicBezTo>
                    <a:pt x="1179" y="1159"/>
                    <a:pt x="1120" y="1040"/>
                    <a:pt x="1298" y="992"/>
                  </a:cubicBezTo>
                  <a:cubicBezTo>
                    <a:pt x="1358" y="981"/>
                    <a:pt x="1441" y="921"/>
                    <a:pt x="1358" y="838"/>
                  </a:cubicBezTo>
                  <a:cubicBezTo>
                    <a:pt x="1071" y="523"/>
                    <a:pt x="871" y="0"/>
                    <a:pt x="4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1" name="Google Shape;421;p4"/>
            <p:cNvSpPr/>
            <p:nvPr/>
          </p:nvSpPr>
          <p:spPr>
            <a:xfrm>
              <a:off x="8820809" y="4088564"/>
              <a:ext cx="54536" cy="60690"/>
            </a:xfrm>
            <a:custGeom>
              <a:avLst/>
              <a:gdLst/>
              <a:ahLst/>
              <a:cxnLst/>
              <a:rect l="l" t="t" r="r" b="b"/>
              <a:pathLst>
                <a:path w="1728" h="1923" extrusionOk="0">
                  <a:moveTo>
                    <a:pt x="1367" y="0"/>
                  </a:moveTo>
                  <a:cubicBezTo>
                    <a:pt x="1120" y="0"/>
                    <a:pt x="941" y="176"/>
                    <a:pt x="786" y="399"/>
                  </a:cubicBezTo>
                  <a:cubicBezTo>
                    <a:pt x="759" y="602"/>
                    <a:pt x="696" y="663"/>
                    <a:pt x="619" y="663"/>
                  </a:cubicBezTo>
                  <a:cubicBezTo>
                    <a:pt x="528" y="663"/>
                    <a:pt x="418" y="580"/>
                    <a:pt x="322" y="542"/>
                  </a:cubicBezTo>
                  <a:lnTo>
                    <a:pt x="322" y="542"/>
                  </a:lnTo>
                  <a:cubicBezTo>
                    <a:pt x="358" y="875"/>
                    <a:pt x="72" y="1042"/>
                    <a:pt x="1" y="1327"/>
                  </a:cubicBezTo>
                  <a:cubicBezTo>
                    <a:pt x="227" y="1530"/>
                    <a:pt x="441" y="1744"/>
                    <a:pt x="656" y="1923"/>
                  </a:cubicBezTo>
                  <a:lnTo>
                    <a:pt x="1096" y="1923"/>
                  </a:lnTo>
                  <a:cubicBezTo>
                    <a:pt x="1227" y="1649"/>
                    <a:pt x="1179" y="1220"/>
                    <a:pt x="1596" y="1196"/>
                  </a:cubicBezTo>
                  <a:cubicBezTo>
                    <a:pt x="1608" y="1196"/>
                    <a:pt x="1596" y="1089"/>
                    <a:pt x="1548" y="1042"/>
                  </a:cubicBezTo>
                  <a:cubicBezTo>
                    <a:pt x="1501" y="994"/>
                    <a:pt x="1489" y="923"/>
                    <a:pt x="1441" y="899"/>
                  </a:cubicBezTo>
                  <a:cubicBezTo>
                    <a:pt x="1410" y="870"/>
                    <a:pt x="1369" y="864"/>
                    <a:pt x="1326" y="864"/>
                  </a:cubicBezTo>
                  <a:cubicBezTo>
                    <a:pt x="1288" y="864"/>
                    <a:pt x="1248" y="869"/>
                    <a:pt x="1211" y="869"/>
                  </a:cubicBezTo>
                  <a:cubicBezTo>
                    <a:pt x="1132" y="869"/>
                    <a:pt x="1066" y="845"/>
                    <a:pt x="1060" y="696"/>
                  </a:cubicBezTo>
                  <a:cubicBezTo>
                    <a:pt x="1037" y="482"/>
                    <a:pt x="1251" y="434"/>
                    <a:pt x="1394" y="363"/>
                  </a:cubicBezTo>
                  <a:cubicBezTo>
                    <a:pt x="1513" y="303"/>
                    <a:pt x="1727" y="268"/>
                    <a:pt x="1548" y="30"/>
                  </a:cubicBezTo>
                  <a:cubicBezTo>
                    <a:pt x="1484" y="10"/>
                    <a:pt x="1424" y="0"/>
                    <a:pt x="13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2" name="Google Shape;422;p4"/>
            <p:cNvSpPr/>
            <p:nvPr/>
          </p:nvSpPr>
          <p:spPr>
            <a:xfrm>
              <a:off x="8659227" y="3549345"/>
              <a:ext cx="48886" cy="67097"/>
            </a:xfrm>
            <a:custGeom>
              <a:avLst/>
              <a:gdLst/>
              <a:ahLst/>
              <a:cxnLst/>
              <a:rect l="l" t="t" r="r" b="b"/>
              <a:pathLst>
                <a:path w="1549" h="2126" extrusionOk="0">
                  <a:moveTo>
                    <a:pt x="774" y="0"/>
                  </a:moveTo>
                  <a:cubicBezTo>
                    <a:pt x="713" y="0"/>
                    <a:pt x="642" y="23"/>
                    <a:pt x="561" y="78"/>
                  </a:cubicBezTo>
                  <a:cubicBezTo>
                    <a:pt x="561" y="256"/>
                    <a:pt x="465" y="328"/>
                    <a:pt x="311" y="328"/>
                  </a:cubicBezTo>
                  <a:cubicBezTo>
                    <a:pt x="144" y="328"/>
                    <a:pt x="1" y="364"/>
                    <a:pt x="13" y="602"/>
                  </a:cubicBezTo>
                  <a:cubicBezTo>
                    <a:pt x="49" y="560"/>
                    <a:pt x="78" y="544"/>
                    <a:pt x="103" y="544"/>
                  </a:cubicBezTo>
                  <a:cubicBezTo>
                    <a:pt x="186" y="544"/>
                    <a:pt x="212" y="732"/>
                    <a:pt x="288" y="732"/>
                  </a:cubicBezTo>
                  <a:cubicBezTo>
                    <a:pt x="299" y="732"/>
                    <a:pt x="310" y="729"/>
                    <a:pt x="322" y="721"/>
                  </a:cubicBezTo>
                  <a:cubicBezTo>
                    <a:pt x="501" y="721"/>
                    <a:pt x="608" y="816"/>
                    <a:pt x="680" y="995"/>
                  </a:cubicBezTo>
                  <a:cubicBezTo>
                    <a:pt x="846" y="1149"/>
                    <a:pt x="834" y="1316"/>
                    <a:pt x="703" y="1459"/>
                  </a:cubicBezTo>
                  <a:cubicBezTo>
                    <a:pt x="584" y="1471"/>
                    <a:pt x="430" y="1435"/>
                    <a:pt x="346" y="1590"/>
                  </a:cubicBezTo>
                  <a:cubicBezTo>
                    <a:pt x="680" y="1816"/>
                    <a:pt x="1037" y="2042"/>
                    <a:pt x="1442" y="2126"/>
                  </a:cubicBezTo>
                  <a:cubicBezTo>
                    <a:pt x="1549" y="1947"/>
                    <a:pt x="1537" y="1769"/>
                    <a:pt x="1454" y="1578"/>
                  </a:cubicBezTo>
                  <a:cubicBezTo>
                    <a:pt x="1358" y="1161"/>
                    <a:pt x="1120" y="816"/>
                    <a:pt x="1073" y="375"/>
                  </a:cubicBezTo>
                  <a:cubicBezTo>
                    <a:pt x="1046" y="198"/>
                    <a:pt x="953" y="0"/>
                    <a:pt x="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3" name="Google Shape;423;p4"/>
            <p:cNvSpPr/>
            <p:nvPr/>
          </p:nvSpPr>
          <p:spPr>
            <a:xfrm>
              <a:off x="8661499" y="3600250"/>
              <a:ext cx="64288" cy="41691"/>
            </a:xfrm>
            <a:custGeom>
              <a:avLst/>
              <a:gdLst/>
              <a:ahLst/>
              <a:cxnLst/>
              <a:rect l="l" t="t" r="r" b="b"/>
              <a:pathLst>
                <a:path w="2037" h="1321" extrusionOk="0">
                  <a:moveTo>
                    <a:pt x="274" y="1"/>
                  </a:moveTo>
                  <a:lnTo>
                    <a:pt x="274" y="1"/>
                  </a:lnTo>
                  <a:cubicBezTo>
                    <a:pt x="0" y="537"/>
                    <a:pt x="727" y="275"/>
                    <a:pt x="679" y="644"/>
                  </a:cubicBezTo>
                  <a:cubicBezTo>
                    <a:pt x="724" y="636"/>
                    <a:pt x="768" y="632"/>
                    <a:pt x="810" y="632"/>
                  </a:cubicBezTo>
                  <a:cubicBezTo>
                    <a:pt x="1154" y="632"/>
                    <a:pt x="1390" y="882"/>
                    <a:pt x="1560" y="1179"/>
                  </a:cubicBezTo>
                  <a:cubicBezTo>
                    <a:pt x="1622" y="1284"/>
                    <a:pt x="1670" y="1320"/>
                    <a:pt x="1710" y="1320"/>
                  </a:cubicBezTo>
                  <a:cubicBezTo>
                    <a:pt x="1795" y="1320"/>
                    <a:pt x="1849" y="1160"/>
                    <a:pt x="1929" y="1120"/>
                  </a:cubicBezTo>
                  <a:cubicBezTo>
                    <a:pt x="2024" y="1025"/>
                    <a:pt x="1953" y="858"/>
                    <a:pt x="2036" y="751"/>
                  </a:cubicBezTo>
                  <a:cubicBezTo>
                    <a:pt x="2013" y="441"/>
                    <a:pt x="1882" y="275"/>
                    <a:pt x="1596" y="251"/>
                  </a:cubicBezTo>
                  <a:cubicBezTo>
                    <a:pt x="1513" y="322"/>
                    <a:pt x="1441" y="382"/>
                    <a:pt x="1393" y="489"/>
                  </a:cubicBezTo>
                  <a:cubicBezTo>
                    <a:pt x="1048" y="275"/>
                    <a:pt x="691" y="36"/>
                    <a:pt x="2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4" name="Google Shape;424;p4"/>
            <p:cNvSpPr/>
            <p:nvPr/>
          </p:nvSpPr>
          <p:spPr>
            <a:xfrm>
              <a:off x="8797140" y="4271733"/>
              <a:ext cx="38345" cy="71042"/>
            </a:xfrm>
            <a:custGeom>
              <a:avLst/>
              <a:gdLst/>
              <a:ahLst/>
              <a:cxnLst/>
              <a:rect l="l" t="t" r="r" b="b"/>
              <a:pathLst>
                <a:path w="1215" h="2251" extrusionOk="0">
                  <a:moveTo>
                    <a:pt x="263" y="0"/>
                  </a:moveTo>
                  <a:lnTo>
                    <a:pt x="263" y="0"/>
                  </a:lnTo>
                  <a:cubicBezTo>
                    <a:pt x="798" y="762"/>
                    <a:pt x="774" y="917"/>
                    <a:pt x="120" y="1536"/>
                  </a:cubicBezTo>
                  <a:cubicBezTo>
                    <a:pt x="108" y="1536"/>
                    <a:pt x="96" y="1548"/>
                    <a:pt x="84" y="1560"/>
                  </a:cubicBezTo>
                  <a:cubicBezTo>
                    <a:pt x="1" y="1643"/>
                    <a:pt x="1" y="1715"/>
                    <a:pt x="48" y="1822"/>
                  </a:cubicBezTo>
                  <a:cubicBezTo>
                    <a:pt x="67" y="1819"/>
                    <a:pt x="84" y="1818"/>
                    <a:pt x="101" y="1818"/>
                  </a:cubicBezTo>
                  <a:cubicBezTo>
                    <a:pt x="393" y="1818"/>
                    <a:pt x="492" y="2183"/>
                    <a:pt x="751" y="2250"/>
                  </a:cubicBezTo>
                  <a:cubicBezTo>
                    <a:pt x="917" y="2143"/>
                    <a:pt x="1096" y="2024"/>
                    <a:pt x="1191" y="1834"/>
                  </a:cubicBezTo>
                  <a:lnTo>
                    <a:pt x="1215" y="1822"/>
                  </a:lnTo>
                  <a:cubicBezTo>
                    <a:pt x="1132" y="1715"/>
                    <a:pt x="1132" y="1536"/>
                    <a:pt x="977" y="1500"/>
                  </a:cubicBezTo>
                  <a:cubicBezTo>
                    <a:pt x="970" y="1499"/>
                    <a:pt x="964" y="1498"/>
                    <a:pt x="959" y="1498"/>
                  </a:cubicBezTo>
                  <a:cubicBezTo>
                    <a:pt x="852" y="1498"/>
                    <a:pt x="946" y="1756"/>
                    <a:pt x="868" y="1756"/>
                  </a:cubicBezTo>
                  <a:cubicBezTo>
                    <a:pt x="849" y="1756"/>
                    <a:pt x="819" y="1741"/>
                    <a:pt x="774" y="1703"/>
                  </a:cubicBezTo>
                  <a:cubicBezTo>
                    <a:pt x="632" y="1584"/>
                    <a:pt x="798" y="1441"/>
                    <a:pt x="858" y="1298"/>
                  </a:cubicBezTo>
                  <a:cubicBezTo>
                    <a:pt x="1155" y="631"/>
                    <a:pt x="882" y="95"/>
                    <a:pt x="2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5" name="Google Shape;425;p4"/>
            <p:cNvSpPr/>
            <p:nvPr/>
          </p:nvSpPr>
          <p:spPr>
            <a:xfrm>
              <a:off x="8850664" y="4121417"/>
              <a:ext cx="32917" cy="28404"/>
            </a:xfrm>
            <a:custGeom>
              <a:avLst/>
              <a:gdLst/>
              <a:ahLst/>
              <a:cxnLst/>
              <a:rect l="l" t="t" r="r" b="b"/>
              <a:pathLst>
                <a:path w="1043" h="900" extrusionOk="0">
                  <a:moveTo>
                    <a:pt x="591" y="1"/>
                  </a:moveTo>
                  <a:cubicBezTo>
                    <a:pt x="591" y="94"/>
                    <a:pt x="591" y="160"/>
                    <a:pt x="489" y="160"/>
                  </a:cubicBezTo>
                  <a:cubicBezTo>
                    <a:pt x="474" y="160"/>
                    <a:pt x="456" y="159"/>
                    <a:pt x="436" y="155"/>
                  </a:cubicBezTo>
                  <a:cubicBezTo>
                    <a:pt x="366" y="146"/>
                    <a:pt x="307" y="140"/>
                    <a:pt x="257" y="140"/>
                  </a:cubicBezTo>
                  <a:cubicBezTo>
                    <a:pt x="1" y="140"/>
                    <a:pt x="1" y="296"/>
                    <a:pt x="150" y="894"/>
                  </a:cubicBezTo>
                  <a:cubicBezTo>
                    <a:pt x="227" y="894"/>
                    <a:pt x="302" y="897"/>
                    <a:pt x="372" y="897"/>
                  </a:cubicBezTo>
                  <a:cubicBezTo>
                    <a:pt x="442" y="897"/>
                    <a:pt x="507" y="894"/>
                    <a:pt x="567" y="882"/>
                  </a:cubicBezTo>
                  <a:cubicBezTo>
                    <a:pt x="639" y="882"/>
                    <a:pt x="727" y="900"/>
                    <a:pt x="801" y="900"/>
                  </a:cubicBezTo>
                  <a:cubicBezTo>
                    <a:pt x="886" y="900"/>
                    <a:pt x="953" y="876"/>
                    <a:pt x="960" y="775"/>
                  </a:cubicBezTo>
                  <a:cubicBezTo>
                    <a:pt x="972" y="596"/>
                    <a:pt x="1043" y="310"/>
                    <a:pt x="805" y="179"/>
                  </a:cubicBezTo>
                  <a:cubicBezTo>
                    <a:pt x="733" y="132"/>
                    <a:pt x="662" y="60"/>
                    <a:pt x="5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6" name="Google Shape;426;p4"/>
            <p:cNvSpPr/>
            <p:nvPr/>
          </p:nvSpPr>
          <p:spPr>
            <a:xfrm>
              <a:off x="8922114" y="4057320"/>
              <a:ext cx="29509" cy="39324"/>
            </a:xfrm>
            <a:custGeom>
              <a:avLst/>
              <a:gdLst/>
              <a:ahLst/>
              <a:cxnLst/>
              <a:rect l="l" t="t" r="r" b="b"/>
              <a:pathLst>
                <a:path w="935" h="1246" extrusionOk="0">
                  <a:moveTo>
                    <a:pt x="737" y="0"/>
                  </a:moveTo>
                  <a:cubicBezTo>
                    <a:pt x="423" y="0"/>
                    <a:pt x="409" y="590"/>
                    <a:pt x="94" y="590"/>
                  </a:cubicBezTo>
                  <a:cubicBezTo>
                    <a:pt x="70" y="590"/>
                    <a:pt x="45" y="586"/>
                    <a:pt x="17" y="579"/>
                  </a:cubicBezTo>
                  <a:cubicBezTo>
                    <a:pt x="17" y="578"/>
                    <a:pt x="16" y="578"/>
                    <a:pt x="16" y="578"/>
                  </a:cubicBezTo>
                  <a:lnTo>
                    <a:pt x="16" y="578"/>
                  </a:lnTo>
                  <a:cubicBezTo>
                    <a:pt x="1" y="578"/>
                    <a:pt x="133" y="1014"/>
                    <a:pt x="5" y="1246"/>
                  </a:cubicBezTo>
                  <a:cubicBezTo>
                    <a:pt x="196" y="1024"/>
                    <a:pt x="284" y="920"/>
                    <a:pt x="357" y="920"/>
                  </a:cubicBezTo>
                  <a:cubicBezTo>
                    <a:pt x="420" y="920"/>
                    <a:pt x="470" y="1000"/>
                    <a:pt x="565" y="1151"/>
                  </a:cubicBezTo>
                  <a:cubicBezTo>
                    <a:pt x="583" y="1174"/>
                    <a:pt x="604" y="1186"/>
                    <a:pt x="623" y="1186"/>
                  </a:cubicBezTo>
                  <a:cubicBezTo>
                    <a:pt x="642" y="1186"/>
                    <a:pt x="660" y="1174"/>
                    <a:pt x="672" y="1151"/>
                  </a:cubicBezTo>
                  <a:cubicBezTo>
                    <a:pt x="744" y="1127"/>
                    <a:pt x="803" y="1079"/>
                    <a:pt x="863" y="1032"/>
                  </a:cubicBezTo>
                  <a:cubicBezTo>
                    <a:pt x="922" y="996"/>
                    <a:pt x="934" y="948"/>
                    <a:pt x="863" y="901"/>
                  </a:cubicBezTo>
                  <a:cubicBezTo>
                    <a:pt x="434" y="603"/>
                    <a:pt x="684" y="317"/>
                    <a:pt x="922" y="55"/>
                  </a:cubicBezTo>
                  <a:cubicBezTo>
                    <a:pt x="850" y="17"/>
                    <a:pt x="789" y="0"/>
                    <a:pt x="73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7" name="Google Shape;427;p4"/>
            <p:cNvSpPr/>
            <p:nvPr/>
          </p:nvSpPr>
          <p:spPr>
            <a:xfrm>
              <a:off x="8843374" y="3982399"/>
              <a:ext cx="31970" cy="63215"/>
            </a:xfrm>
            <a:custGeom>
              <a:avLst/>
              <a:gdLst/>
              <a:ahLst/>
              <a:cxnLst/>
              <a:rect l="l" t="t" r="r" b="b"/>
              <a:pathLst>
                <a:path w="1013" h="2003" extrusionOk="0">
                  <a:moveTo>
                    <a:pt x="179" y="0"/>
                  </a:moveTo>
                  <a:cubicBezTo>
                    <a:pt x="0" y="131"/>
                    <a:pt x="83" y="322"/>
                    <a:pt x="60" y="512"/>
                  </a:cubicBezTo>
                  <a:cubicBezTo>
                    <a:pt x="0" y="893"/>
                    <a:pt x="131" y="1262"/>
                    <a:pt x="143" y="1643"/>
                  </a:cubicBezTo>
                  <a:cubicBezTo>
                    <a:pt x="204" y="1617"/>
                    <a:pt x="252" y="1606"/>
                    <a:pt x="291" y="1606"/>
                  </a:cubicBezTo>
                  <a:cubicBezTo>
                    <a:pt x="466" y="1606"/>
                    <a:pt x="451" y="1835"/>
                    <a:pt x="500" y="2001"/>
                  </a:cubicBezTo>
                  <a:cubicBezTo>
                    <a:pt x="512" y="2002"/>
                    <a:pt x="523" y="2002"/>
                    <a:pt x="533" y="2002"/>
                  </a:cubicBezTo>
                  <a:cubicBezTo>
                    <a:pt x="724" y="2002"/>
                    <a:pt x="704" y="1803"/>
                    <a:pt x="726" y="1667"/>
                  </a:cubicBezTo>
                  <a:cubicBezTo>
                    <a:pt x="476" y="1405"/>
                    <a:pt x="1012" y="1274"/>
                    <a:pt x="822" y="1012"/>
                  </a:cubicBezTo>
                  <a:cubicBezTo>
                    <a:pt x="786" y="965"/>
                    <a:pt x="738" y="917"/>
                    <a:pt x="714" y="881"/>
                  </a:cubicBezTo>
                  <a:cubicBezTo>
                    <a:pt x="476" y="822"/>
                    <a:pt x="250" y="750"/>
                    <a:pt x="322" y="358"/>
                  </a:cubicBezTo>
                  <a:cubicBezTo>
                    <a:pt x="357" y="227"/>
                    <a:pt x="322" y="6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8" name="Google Shape;428;p4"/>
            <p:cNvSpPr/>
            <p:nvPr/>
          </p:nvSpPr>
          <p:spPr>
            <a:xfrm>
              <a:off x="8869663" y="4163359"/>
              <a:ext cx="26321" cy="40839"/>
            </a:xfrm>
            <a:custGeom>
              <a:avLst/>
              <a:gdLst/>
              <a:ahLst/>
              <a:cxnLst/>
              <a:rect l="l" t="t" r="r" b="b"/>
              <a:pathLst>
                <a:path w="834" h="1294" extrusionOk="0">
                  <a:moveTo>
                    <a:pt x="303" y="1"/>
                  </a:moveTo>
                  <a:cubicBezTo>
                    <a:pt x="274" y="1"/>
                    <a:pt x="237" y="13"/>
                    <a:pt x="191" y="41"/>
                  </a:cubicBezTo>
                  <a:cubicBezTo>
                    <a:pt x="0" y="160"/>
                    <a:pt x="84" y="291"/>
                    <a:pt x="108" y="458"/>
                  </a:cubicBezTo>
                  <a:cubicBezTo>
                    <a:pt x="120" y="696"/>
                    <a:pt x="120" y="946"/>
                    <a:pt x="120" y="1208"/>
                  </a:cubicBezTo>
                  <a:cubicBezTo>
                    <a:pt x="132" y="1204"/>
                    <a:pt x="144" y="1202"/>
                    <a:pt x="157" y="1202"/>
                  </a:cubicBezTo>
                  <a:cubicBezTo>
                    <a:pt x="246" y="1202"/>
                    <a:pt x="339" y="1293"/>
                    <a:pt x="430" y="1293"/>
                  </a:cubicBezTo>
                  <a:cubicBezTo>
                    <a:pt x="474" y="1293"/>
                    <a:pt x="517" y="1272"/>
                    <a:pt x="560" y="1208"/>
                  </a:cubicBezTo>
                  <a:cubicBezTo>
                    <a:pt x="227" y="743"/>
                    <a:pt x="239" y="696"/>
                    <a:pt x="834" y="577"/>
                  </a:cubicBezTo>
                  <a:cubicBezTo>
                    <a:pt x="786" y="386"/>
                    <a:pt x="620" y="327"/>
                    <a:pt x="501" y="219"/>
                  </a:cubicBezTo>
                  <a:cubicBezTo>
                    <a:pt x="426" y="154"/>
                    <a:pt x="410" y="1"/>
                    <a:pt x="3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29" name="Google Shape;429;p4"/>
            <p:cNvSpPr/>
            <p:nvPr/>
          </p:nvSpPr>
          <p:spPr>
            <a:xfrm>
              <a:off x="8707701" y="3668638"/>
              <a:ext cx="38188" cy="55262"/>
            </a:xfrm>
            <a:custGeom>
              <a:avLst/>
              <a:gdLst/>
              <a:ahLst/>
              <a:cxnLst/>
              <a:rect l="l" t="t" r="r" b="b"/>
              <a:pathLst>
                <a:path w="1210" h="1751" extrusionOk="0">
                  <a:moveTo>
                    <a:pt x="120" y="1"/>
                  </a:moveTo>
                  <a:lnTo>
                    <a:pt x="120" y="1"/>
                  </a:lnTo>
                  <a:cubicBezTo>
                    <a:pt x="1" y="179"/>
                    <a:pt x="84" y="346"/>
                    <a:pt x="191" y="501"/>
                  </a:cubicBezTo>
                  <a:cubicBezTo>
                    <a:pt x="275" y="656"/>
                    <a:pt x="394" y="786"/>
                    <a:pt x="322" y="1001"/>
                  </a:cubicBezTo>
                  <a:cubicBezTo>
                    <a:pt x="310" y="1060"/>
                    <a:pt x="310" y="1096"/>
                    <a:pt x="310" y="1156"/>
                  </a:cubicBezTo>
                  <a:cubicBezTo>
                    <a:pt x="328" y="1218"/>
                    <a:pt x="360" y="1268"/>
                    <a:pt x="415" y="1268"/>
                  </a:cubicBezTo>
                  <a:cubicBezTo>
                    <a:pt x="433" y="1268"/>
                    <a:pt x="454" y="1263"/>
                    <a:pt x="477" y="1251"/>
                  </a:cubicBezTo>
                  <a:cubicBezTo>
                    <a:pt x="490" y="1249"/>
                    <a:pt x="502" y="1249"/>
                    <a:pt x="514" y="1249"/>
                  </a:cubicBezTo>
                  <a:cubicBezTo>
                    <a:pt x="786" y="1249"/>
                    <a:pt x="781" y="1637"/>
                    <a:pt x="930" y="1751"/>
                  </a:cubicBezTo>
                  <a:cubicBezTo>
                    <a:pt x="1122" y="1644"/>
                    <a:pt x="727" y="1247"/>
                    <a:pt x="1054" y="1247"/>
                  </a:cubicBezTo>
                  <a:cubicBezTo>
                    <a:pt x="1090" y="1247"/>
                    <a:pt x="1136" y="1252"/>
                    <a:pt x="1192" y="1263"/>
                  </a:cubicBezTo>
                  <a:cubicBezTo>
                    <a:pt x="1209" y="1019"/>
                    <a:pt x="1123" y="980"/>
                    <a:pt x="1016" y="980"/>
                  </a:cubicBezTo>
                  <a:cubicBezTo>
                    <a:pt x="966" y="980"/>
                    <a:pt x="912" y="988"/>
                    <a:pt x="862" y="988"/>
                  </a:cubicBezTo>
                  <a:cubicBezTo>
                    <a:pt x="803" y="988"/>
                    <a:pt x="750" y="977"/>
                    <a:pt x="715" y="929"/>
                  </a:cubicBezTo>
                  <a:cubicBezTo>
                    <a:pt x="715" y="906"/>
                    <a:pt x="727" y="882"/>
                    <a:pt x="727" y="870"/>
                  </a:cubicBezTo>
                  <a:cubicBezTo>
                    <a:pt x="680" y="429"/>
                    <a:pt x="418" y="215"/>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0" name="Google Shape;430;p4"/>
            <p:cNvSpPr/>
            <p:nvPr/>
          </p:nvSpPr>
          <p:spPr>
            <a:xfrm>
              <a:off x="8792248" y="4233041"/>
              <a:ext cx="35000" cy="32317"/>
            </a:xfrm>
            <a:custGeom>
              <a:avLst/>
              <a:gdLst/>
              <a:ahLst/>
              <a:cxnLst/>
              <a:rect l="l" t="t" r="r" b="b"/>
              <a:pathLst>
                <a:path w="1109" h="1024" extrusionOk="0">
                  <a:moveTo>
                    <a:pt x="682" y="1"/>
                  </a:moveTo>
                  <a:cubicBezTo>
                    <a:pt x="264" y="1"/>
                    <a:pt x="199" y="477"/>
                    <a:pt x="13" y="762"/>
                  </a:cubicBezTo>
                  <a:cubicBezTo>
                    <a:pt x="1" y="809"/>
                    <a:pt x="1" y="845"/>
                    <a:pt x="1" y="881"/>
                  </a:cubicBezTo>
                  <a:cubicBezTo>
                    <a:pt x="13" y="905"/>
                    <a:pt x="322" y="1024"/>
                    <a:pt x="346" y="1024"/>
                  </a:cubicBezTo>
                  <a:cubicBezTo>
                    <a:pt x="787" y="845"/>
                    <a:pt x="1108" y="619"/>
                    <a:pt x="799" y="12"/>
                  </a:cubicBezTo>
                  <a:cubicBezTo>
                    <a:pt x="757" y="4"/>
                    <a:pt x="718" y="1"/>
                    <a:pt x="6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1" name="Google Shape;431;p4"/>
            <p:cNvSpPr/>
            <p:nvPr/>
          </p:nvSpPr>
          <p:spPr>
            <a:xfrm>
              <a:off x="8834348" y="4074457"/>
              <a:ext cx="35347" cy="27615"/>
            </a:xfrm>
            <a:custGeom>
              <a:avLst/>
              <a:gdLst/>
              <a:ahLst/>
              <a:cxnLst/>
              <a:rect l="l" t="t" r="r" b="b"/>
              <a:pathLst>
                <a:path w="1120" h="875" extrusionOk="0">
                  <a:moveTo>
                    <a:pt x="667" y="0"/>
                  </a:moveTo>
                  <a:cubicBezTo>
                    <a:pt x="619" y="119"/>
                    <a:pt x="584" y="250"/>
                    <a:pt x="536" y="393"/>
                  </a:cubicBezTo>
                  <a:cubicBezTo>
                    <a:pt x="465" y="298"/>
                    <a:pt x="405" y="191"/>
                    <a:pt x="322" y="108"/>
                  </a:cubicBezTo>
                  <a:cubicBezTo>
                    <a:pt x="298" y="119"/>
                    <a:pt x="274" y="131"/>
                    <a:pt x="238" y="131"/>
                  </a:cubicBezTo>
                  <a:cubicBezTo>
                    <a:pt x="238" y="298"/>
                    <a:pt x="238" y="453"/>
                    <a:pt x="155" y="596"/>
                  </a:cubicBezTo>
                  <a:cubicBezTo>
                    <a:pt x="1" y="834"/>
                    <a:pt x="53" y="874"/>
                    <a:pt x="149" y="874"/>
                  </a:cubicBezTo>
                  <a:cubicBezTo>
                    <a:pt x="197" y="874"/>
                    <a:pt x="257" y="864"/>
                    <a:pt x="307" y="864"/>
                  </a:cubicBezTo>
                  <a:cubicBezTo>
                    <a:pt x="325" y="864"/>
                    <a:pt x="343" y="866"/>
                    <a:pt x="357" y="870"/>
                  </a:cubicBezTo>
                  <a:cubicBezTo>
                    <a:pt x="608" y="727"/>
                    <a:pt x="869" y="608"/>
                    <a:pt x="1119" y="489"/>
                  </a:cubicBezTo>
                  <a:cubicBezTo>
                    <a:pt x="965" y="310"/>
                    <a:pt x="822" y="155"/>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2" name="Google Shape;432;p4"/>
            <p:cNvSpPr/>
            <p:nvPr/>
          </p:nvSpPr>
          <p:spPr>
            <a:xfrm>
              <a:off x="8901979" y="3992151"/>
              <a:ext cx="31592" cy="37998"/>
            </a:xfrm>
            <a:custGeom>
              <a:avLst/>
              <a:gdLst/>
              <a:ahLst/>
              <a:cxnLst/>
              <a:rect l="l" t="t" r="r" b="b"/>
              <a:pathLst>
                <a:path w="1001" h="1204" extrusionOk="0">
                  <a:moveTo>
                    <a:pt x="358" y="1"/>
                  </a:moveTo>
                  <a:cubicBezTo>
                    <a:pt x="0" y="108"/>
                    <a:pt x="250" y="287"/>
                    <a:pt x="298" y="453"/>
                  </a:cubicBezTo>
                  <a:cubicBezTo>
                    <a:pt x="334" y="525"/>
                    <a:pt x="417" y="620"/>
                    <a:pt x="298" y="691"/>
                  </a:cubicBezTo>
                  <a:cubicBezTo>
                    <a:pt x="239" y="930"/>
                    <a:pt x="334" y="1108"/>
                    <a:pt x="512" y="1180"/>
                  </a:cubicBezTo>
                  <a:cubicBezTo>
                    <a:pt x="544" y="1196"/>
                    <a:pt x="570" y="1203"/>
                    <a:pt x="592" y="1203"/>
                  </a:cubicBezTo>
                  <a:cubicBezTo>
                    <a:pt x="697" y="1203"/>
                    <a:pt x="713" y="1042"/>
                    <a:pt x="762" y="953"/>
                  </a:cubicBezTo>
                  <a:cubicBezTo>
                    <a:pt x="810" y="953"/>
                    <a:pt x="834" y="942"/>
                    <a:pt x="870" y="942"/>
                  </a:cubicBezTo>
                  <a:cubicBezTo>
                    <a:pt x="953" y="822"/>
                    <a:pt x="953" y="691"/>
                    <a:pt x="881" y="561"/>
                  </a:cubicBezTo>
                  <a:cubicBezTo>
                    <a:pt x="905" y="477"/>
                    <a:pt x="953" y="394"/>
                    <a:pt x="989" y="322"/>
                  </a:cubicBezTo>
                  <a:cubicBezTo>
                    <a:pt x="1001" y="60"/>
                    <a:pt x="834" y="49"/>
                    <a:pt x="691" y="25"/>
                  </a:cubicBezTo>
                  <a:cubicBezTo>
                    <a:pt x="641" y="64"/>
                    <a:pt x="588" y="85"/>
                    <a:pt x="535" y="85"/>
                  </a:cubicBezTo>
                  <a:cubicBezTo>
                    <a:pt x="475" y="85"/>
                    <a:pt x="415" y="58"/>
                    <a:pt x="3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3" name="Google Shape;433;p4"/>
            <p:cNvSpPr/>
            <p:nvPr/>
          </p:nvSpPr>
          <p:spPr>
            <a:xfrm>
              <a:off x="8848991" y="3980947"/>
              <a:ext cx="17705" cy="34905"/>
            </a:xfrm>
            <a:custGeom>
              <a:avLst/>
              <a:gdLst/>
              <a:ahLst/>
              <a:cxnLst/>
              <a:rect l="l" t="t" r="r" b="b"/>
              <a:pathLst>
                <a:path w="561" h="1106" extrusionOk="0">
                  <a:moveTo>
                    <a:pt x="106" y="0"/>
                  </a:moveTo>
                  <a:cubicBezTo>
                    <a:pt x="69" y="0"/>
                    <a:pt x="35" y="18"/>
                    <a:pt x="1" y="58"/>
                  </a:cubicBezTo>
                  <a:cubicBezTo>
                    <a:pt x="24" y="404"/>
                    <a:pt x="48" y="749"/>
                    <a:pt x="60" y="1106"/>
                  </a:cubicBezTo>
                  <a:cubicBezTo>
                    <a:pt x="203" y="1058"/>
                    <a:pt x="382" y="999"/>
                    <a:pt x="548" y="939"/>
                  </a:cubicBezTo>
                  <a:cubicBezTo>
                    <a:pt x="560" y="582"/>
                    <a:pt x="501" y="273"/>
                    <a:pt x="239" y="58"/>
                  </a:cubicBezTo>
                  <a:cubicBezTo>
                    <a:pt x="189" y="21"/>
                    <a:pt x="146" y="0"/>
                    <a:pt x="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4" name="Google Shape;434;p4"/>
            <p:cNvSpPr/>
            <p:nvPr/>
          </p:nvSpPr>
          <p:spPr>
            <a:xfrm>
              <a:off x="8847855" y="4034250"/>
              <a:ext cx="29351" cy="35726"/>
            </a:xfrm>
            <a:custGeom>
              <a:avLst/>
              <a:gdLst/>
              <a:ahLst/>
              <a:cxnLst/>
              <a:rect l="l" t="t" r="r" b="b"/>
              <a:pathLst>
                <a:path w="930" h="1132" extrusionOk="0">
                  <a:moveTo>
                    <a:pt x="799" y="0"/>
                  </a:moveTo>
                  <a:cubicBezTo>
                    <a:pt x="754" y="65"/>
                    <a:pt x="707" y="88"/>
                    <a:pt x="661" y="88"/>
                  </a:cubicBezTo>
                  <a:cubicBezTo>
                    <a:pt x="595" y="88"/>
                    <a:pt x="528" y="42"/>
                    <a:pt x="465" y="0"/>
                  </a:cubicBezTo>
                  <a:lnTo>
                    <a:pt x="465" y="0"/>
                  </a:lnTo>
                  <a:cubicBezTo>
                    <a:pt x="465" y="131"/>
                    <a:pt x="501" y="274"/>
                    <a:pt x="358" y="370"/>
                  </a:cubicBezTo>
                  <a:cubicBezTo>
                    <a:pt x="322" y="453"/>
                    <a:pt x="382" y="608"/>
                    <a:pt x="227" y="608"/>
                  </a:cubicBezTo>
                  <a:cubicBezTo>
                    <a:pt x="1" y="798"/>
                    <a:pt x="108" y="965"/>
                    <a:pt x="263" y="1132"/>
                  </a:cubicBezTo>
                  <a:cubicBezTo>
                    <a:pt x="268" y="1132"/>
                    <a:pt x="272" y="1132"/>
                    <a:pt x="277" y="1132"/>
                  </a:cubicBezTo>
                  <a:cubicBezTo>
                    <a:pt x="446" y="1132"/>
                    <a:pt x="529" y="928"/>
                    <a:pt x="680" y="870"/>
                  </a:cubicBezTo>
                  <a:cubicBezTo>
                    <a:pt x="702" y="881"/>
                    <a:pt x="722" y="886"/>
                    <a:pt x="738" y="886"/>
                  </a:cubicBezTo>
                  <a:cubicBezTo>
                    <a:pt x="793" y="886"/>
                    <a:pt x="817" y="830"/>
                    <a:pt x="799" y="739"/>
                  </a:cubicBezTo>
                  <a:cubicBezTo>
                    <a:pt x="834" y="500"/>
                    <a:pt x="930" y="250"/>
                    <a:pt x="7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5" name="Google Shape;435;p4"/>
            <p:cNvSpPr/>
            <p:nvPr/>
          </p:nvSpPr>
          <p:spPr>
            <a:xfrm>
              <a:off x="8900464" y="3977444"/>
              <a:ext cx="37241" cy="29035"/>
            </a:xfrm>
            <a:custGeom>
              <a:avLst/>
              <a:gdLst/>
              <a:ahLst/>
              <a:cxnLst/>
              <a:rect l="l" t="t" r="r" b="b"/>
              <a:pathLst>
                <a:path w="1180" h="920" extrusionOk="0">
                  <a:moveTo>
                    <a:pt x="277" y="0"/>
                  </a:moveTo>
                  <a:cubicBezTo>
                    <a:pt x="226" y="0"/>
                    <a:pt x="174" y="11"/>
                    <a:pt x="120" y="38"/>
                  </a:cubicBezTo>
                  <a:cubicBezTo>
                    <a:pt x="167" y="336"/>
                    <a:pt x="1" y="705"/>
                    <a:pt x="346" y="919"/>
                  </a:cubicBezTo>
                  <a:cubicBezTo>
                    <a:pt x="416" y="815"/>
                    <a:pt x="156" y="562"/>
                    <a:pt x="456" y="562"/>
                  </a:cubicBezTo>
                  <a:cubicBezTo>
                    <a:pt x="463" y="562"/>
                    <a:pt x="470" y="562"/>
                    <a:pt x="477" y="562"/>
                  </a:cubicBezTo>
                  <a:cubicBezTo>
                    <a:pt x="508" y="587"/>
                    <a:pt x="546" y="602"/>
                    <a:pt x="581" y="602"/>
                  </a:cubicBezTo>
                  <a:cubicBezTo>
                    <a:pt x="611" y="602"/>
                    <a:pt x="639" y="590"/>
                    <a:pt x="656" y="562"/>
                  </a:cubicBezTo>
                  <a:cubicBezTo>
                    <a:pt x="799" y="574"/>
                    <a:pt x="929" y="669"/>
                    <a:pt x="1013" y="788"/>
                  </a:cubicBezTo>
                  <a:cubicBezTo>
                    <a:pt x="1180" y="526"/>
                    <a:pt x="1001" y="348"/>
                    <a:pt x="894" y="157"/>
                  </a:cubicBezTo>
                  <a:cubicBezTo>
                    <a:pt x="875" y="161"/>
                    <a:pt x="856" y="162"/>
                    <a:pt x="837" y="162"/>
                  </a:cubicBezTo>
                  <a:cubicBezTo>
                    <a:pt x="648" y="162"/>
                    <a:pt x="474" y="0"/>
                    <a:pt x="2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6" name="Google Shape;436;p4"/>
            <p:cNvSpPr/>
            <p:nvPr/>
          </p:nvSpPr>
          <p:spPr>
            <a:xfrm>
              <a:off x="8901600" y="3949009"/>
              <a:ext cx="27836" cy="36199"/>
            </a:xfrm>
            <a:custGeom>
              <a:avLst/>
              <a:gdLst/>
              <a:ahLst/>
              <a:cxnLst/>
              <a:rect l="l" t="t" r="r" b="b"/>
              <a:pathLst>
                <a:path w="882" h="1147" extrusionOk="0">
                  <a:moveTo>
                    <a:pt x="186" y="0"/>
                  </a:moveTo>
                  <a:cubicBezTo>
                    <a:pt x="62" y="0"/>
                    <a:pt x="58" y="192"/>
                    <a:pt x="12" y="320"/>
                  </a:cubicBezTo>
                  <a:cubicBezTo>
                    <a:pt x="1" y="356"/>
                    <a:pt x="1" y="392"/>
                    <a:pt x="1" y="439"/>
                  </a:cubicBezTo>
                  <a:cubicBezTo>
                    <a:pt x="143" y="570"/>
                    <a:pt x="12" y="796"/>
                    <a:pt x="108" y="939"/>
                  </a:cubicBezTo>
                  <a:cubicBezTo>
                    <a:pt x="287" y="991"/>
                    <a:pt x="454" y="1146"/>
                    <a:pt x="645" y="1146"/>
                  </a:cubicBezTo>
                  <a:cubicBezTo>
                    <a:pt x="719" y="1146"/>
                    <a:pt x="798" y="1122"/>
                    <a:pt x="882" y="1058"/>
                  </a:cubicBezTo>
                  <a:cubicBezTo>
                    <a:pt x="524" y="856"/>
                    <a:pt x="489" y="392"/>
                    <a:pt x="334" y="58"/>
                  </a:cubicBezTo>
                  <a:cubicBezTo>
                    <a:pt x="271" y="17"/>
                    <a:pt x="223" y="0"/>
                    <a:pt x="18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7" name="Google Shape;437;p4"/>
            <p:cNvSpPr/>
            <p:nvPr/>
          </p:nvSpPr>
          <p:spPr>
            <a:xfrm>
              <a:off x="8779120" y="4224552"/>
              <a:ext cx="38345" cy="32538"/>
            </a:xfrm>
            <a:custGeom>
              <a:avLst/>
              <a:gdLst/>
              <a:ahLst/>
              <a:cxnLst/>
              <a:rect l="l" t="t" r="r" b="b"/>
              <a:pathLst>
                <a:path w="1215" h="1031" extrusionOk="0">
                  <a:moveTo>
                    <a:pt x="1015" y="0"/>
                  </a:moveTo>
                  <a:cubicBezTo>
                    <a:pt x="920" y="0"/>
                    <a:pt x="840" y="77"/>
                    <a:pt x="774" y="162"/>
                  </a:cubicBezTo>
                  <a:cubicBezTo>
                    <a:pt x="679" y="662"/>
                    <a:pt x="214" y="436"/>
                    <a:pt x="0" y="662"/>
                  </a:cubicBezTo>
                  <a:cubicBezTo>
                    <a:pt x="143" y="781"/>
                    <a:pt x="274" y="912"/>
                    <a:pt x="429" y="1031"/>
                  </a:cubicBezTo>
                  <a:cubicBezTo>
                    <a:pt x="750" y="876"/>
                    <a:pt x="834" y="364"/>
                    <a:pt x="1215" y="281"/>
                  </a:cubicBezTo>
                  <a:cubicBezTo>
                    <a:pt x="1167" y="197"/>
                    <a:pt x="1131" y="114"/>
                    <a:pt x="1095" y="19"/>
                  </a:cubicBezTo>
                  <a:cubicBezTo>
                    <a:pt x="1068" y="6"/>
                    <a:pt x="1041" y="0"/>
                    <a:pt x="10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8" name="Google Shape;438;p4"/>
            <p:cNvSpPr/>
            <p:nvPr/>
          </p:nvSpPr>
          <p:spPr>
            <a:xfrm>
              <a:off x="8835831" y="4279402"/>
              <a:ext cx="34243" cy="28530"/>
            </a:xfrm>
            <a:custGeom>
              <a:avLst/>
              <a:gdLst/>
              <a:ahLst/>
              <a:cxnLst/>
              <a:rect l="l" t="t" r="r" b="b"/>
              <a:pathLst>
                <a:path w="1085" h="904" extrusionOk="0">
                  <a:moveTo>
                    <a:pt x="870" y="1"/>
                  </a:moveTo>
                  <a:cubicBezTo>
                    <a:pt x="851" y="1"/>
                    <a:pt x="834" y="17"/>
                    <a:pt x="822" y="55"/>
                  </a:cubicBezTo>
                  <a:cubicBezTo>
                    <a:pt x="680" y="543"/>
                    <a:pt x="227" y="531"/>
                    <a:pt x="1" y="864"/>
                  </a:cubicBezTo>
                  <a:cubicBezTo>
                    <a:pt x="73" y="892"/>
                    <a:pt x="140" y="903"/>
                    <a:pt x="202" y="903"/>
                  </a:cubicBezTo>
                  <a:cubicBezTo>
                    <a:pt x="465" y="903"/>
                    <a:pt x="644" y="692"/>
                    <a:pt x="846" y="567"/>
                  </a:cubicBezTo>
                  <a:cubicBezTo>
                    <a:pt x="953" y="567"/>
                    <a:pt x="1037" y="531"/>
                    <a:pt x="1084" y="424"/>
                  </a:cubicBezTo>
                  <a:cubicBezTo>
                    <a:pt x="1065" y="262"/>
                    <a:pt x="947" y="1"/>
                    <a:pt x="8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39" name="Google Shape;439;p4"/>
            <p:cNvSpPr/>
            <p:nvPr/>
          </p:nvSpPr>
          <p:spPr>
            <a:xfrm>
              <a:off x="8621293" y="3541266"/>
              <a:ext cx="28972" cy="21997"/>
            </a:xfrm>
            <a:custGeom>
              <a:avLst/>
              <a:gdLst/>
              <a:ahLst/>
              <a:cxnLst/>
              <a:rect l="l" t="t" r="r" b="b"/>
              <a:pathLst>
                <a:path w="918" h="697" extrusionOk="0">
                  <a:moveTo>
                    <a:pt x="905" y="0"/>
                  </a:moveTo>
                  <a:cubicBezTo>
                    <a:pt x="715" y="36"/>
                    <a:pt x="548" y="203"/>
                    <a:pt x="358" y="203"/>
                  </a:cubicBezTo>
                  <a:cubicBezTo>
                    <a:pt x="250" y="215"/>
                    <a:pt x="12" y="274"/>
                    <a:pt x="0" y="524"/>
                  </a:cubicBezTo>
                  <a:cubicBezTo>
                    <a:pt x="0" y="572"/>
                    <a:pt x="72" y="655"/>
                    <a:pt x="84" y="655"/>
                  </a:cubicBezTo>
                  <a:cubicBezTo>
                    <a:pt x="111" y="643"/>
                    <a:pt x="139" y="639"/>
                    <a:pt x="167" y="639"/>
                  </a:cubicBezTo>
                  <a:cubicBezTo>
                    <a:pt x="267" y="639"/>
                    <a:pt x="373" y="697"/>
                    <a:pt x="469" y="697"/>
                  </a:cubicBezTo>
                  <a:cubicBezTo>
                    <a:pt x="537" y="697"/>
                    <a:pt x="601" y="669"/>
                    <a:pt x="655" y="572"/>
                  </a:cubicBezTo>
                  <a:cubicBezTo>
                    <a:pt x="739" y="405"/>
                    <a:pt x="917" y="274"/>
                    <a:pt x="90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0" name="Google Shape;440;p4"/>
            <p:cNvSpPr/>
            <p:nvPr/>
          </p:nvSpPr>
          <p:spPr>
            <a:xfrm>
              <a:off x="8902358" y="4042140"/>
              <a:ext cx="37588" cy="23070"/>
            </a:xfrm>
            <a:custGeom>
              <a:avLst/>
              <a:gdLst/>
              <a:ahLst/>
              <a:cxnLst/>
              <a:rect l="l" t="t" r="r" b="b"/>
              <a:pathLst>
                <a:path w="1191" h="731" extrusionOk="0">
                  <a:moveTo>
                    <a:pt x="858" y="0"/>
                  </a:moveTo>
                  <a:cubicBezTo>
                    <a:pt x="730" y="9"/>
                    <a:pt x="651" y="321"/>
                    <a:pt x="508" y="321"/>
                  </a:cubicBezTo>
                  <a:cubicBezTo>
                    <a:pt x="451" y="321"/>
                    <a:pt x="383" y="271"/>
                    <a:pt x="298" y="131"/>
                  </a:cubicBezTo>
                  <a:lnTo>
                    <a:pt x="298" y="131"/>
                  </a:lnTo>
                  <a:cubicBezTo>
                    <a:pt x="0" y="310"/>
                    <a:pt x="143" y="465"/>
                    <a:pt x="322" y="620"/>
                  </a:cubicBezTo>
                  <a:cubicBezTo>
                    <a:pt x="409" y="699"/>
                    <a:pt x="487" y="731"/>
                    <a:pt x="559" y="731"/>
                  </a:cubicBezTo>
                  <a:cubicBezTo>
                    <a:pt x="701" y="731"/>
                    <a:pt x="818" y="604"/>
                    <a:pt x="929" y="477"/>
                  </a:cubicBezTo>
                  <a:cubicBezTo>
                    <a:pt x="1072" y="298"/>
                    <a:pt x="1191" y="84"/>
                    <a:pt x="8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1" name="Google Shape;441;p4"/>
            <p:cNvSpPr/>
            <p:nvPr/>
          </p:nvSpPr>
          <p:spPr>
            <a:xfrm>
              <a:off x="8901979" y="4011591"/>
              <a:ext cx="27457" cy="26889"/>
            </a:xfrm>
            <a:custGeom>
              <a:avLst/>
              <a:gdLst/>
              <a:ahLst/>
              <a:cxnLst/>
              <a:rect l="l" t="t" r="r" b="b"/>
              <a:pathLst>
                <a:path w="870" h="852" extrusionOk="0">
                  <a:moveTo>
                    <a:pt x="85" y="0"/>
                  </a:moveTo>
                  <a:cubicBezTo>
                    <a:pt x="36" y="0"/>
                    <a:pt x="0" y="32"/>
                    <a:pt x="0" y="135"/>
                  </a:cubicBezTo>
                  <a:cubicBezTo>
                    <a:pt x="12" y="421"/>
                    <a:pt x="96" y="754"/>
                    <a:pt x="417" y="849"/>
                  </a:cubicBezTo>
                  <a:cubicBezTo>
                    <a:pt x="441" y="851"/>
                    <a:pt x="465" y="852"/>
                    <a:pt x="489" y="852"/>
                  </a:cubicBezTo>
                  <a:cubicBezTo>
                    <a:pt x="651" y="852"/>
                    <a:pt x="797" y="807"/>
                    <a:pt x="870" y="599"/>
                  </a:cubicBezTo>
                  <a:cubicBezTo>
                    <a:pt x="822" y="504"/>
                    <a:pt x="786" y="433"/>
                    <a:pt x="762" y="361"/>
                  </a:cubicBezTo>
                  <a:cubicBezTo>
                    <a:pt x="669" y="448"/>
                    <a:pt x="601" y="483"/>
                    <a:pt x="549" y="483"/>
                  </a:cubicBezTo>
                  <a:cubicBezTo>
                    <a:pt x="403" y="483"/>
                    <a:pt x="386" y="207"/>
                    <a:pt x="298" y="75"/>
                  </a:cubicBezTo>
                  <a:cubicBezTo>
                    <a:pt x="237" y="55"/>
                    <a:pt x="149" y="0"/>
                    <a:pt x="8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2" name="Google Shape;442;p4"/>
            <p:cNvSpPr/>
            <p:nvPr/>
          </p:nvSpPr>
          <p:spPr>
            <a:xfrm>
              <a:off x="8689681" y="3676149"/>
              <a:ext cx="29698" cy="28309"/>
            </a:xfrm>
            <a:custGeom>
              <a:avLst/>
              <a:gdLst/>
              <a:ahLst/>
              <a:cxnLst/>
              <a:rect l="l" t="t" r="r" b="b"/>
              <a:pathLst>
                <a:path w="941" h="897" extrusionOk="0">
                  <a:moveTo>
                    <a:pt x="227" y="1"/>
                  </a:moveTo>
                  <a:cubicBezTo>
                    <a:pt x="119" y="37"/>
                    <a:pt x="0" y="60"/>
                    <a:pt x="48" y="239"/>
                  </a:cubicBezTo>
                  <a:cubicBezTo>
                    <a:pt x="110" y="487"/>
                    <a:pt x="159" y="768"/>
                    <a:pt x="366" y="768"/>
                  </a:cubicBezTo>
                  <a:cubicBezTo>
                    <a:pt x="438" y="768"/>
                    <a:pt x="528" y="735"/>
                    <a:pt x="643" y="656"/>
                  </a:cubicBezTo>
                  <a:cubicBezTo>
                    <a:pt x="644" y="655"/>
                    <a:pt x="644" y="655"/>
                    <a:pt x="645" y="655"/>
                  </a:cubicBezTo>
                  <a:cubicBezTo>
                    <a:pt x="664" y="655"/>
                    <a:pt x="765" y="790"/>
                    <a:pt x="822" y="870"/>
                  </a:cubicBezTo>
                  <a:cubicBezTo>
                    <a:pt x="834" y="888"/>
                    <a:pt x="852" y="897"/>
                    <a:pt x="871" y="897"/>
                  </a:cubicBezTo>
                  <a:cubicBezTo>
                    <a:pt x="890" y="897"/>
                    <a:pt x="911" y="888"/>
                    <a:pt x="929" y="870"/>
                  </a:cubicBezTo>
                  <a:cubicBezTo>
                    <a:pt x="929" y="822"/>
                    <a:pt x="941" y="775"/>
                    <a:pt x="941" y="727"/>
                  </a:cubicBezTo>
                  <a:cubicBezTo>
                    <a:pt x="905" y="346"/>
                    <a:pt x="643" y="179"/>
                    <a:pt x="393" y="13"/>
                  </a:cubicBezTo>
                  <a:cubicBezTo>
                    <a:pt x="334" y="1"/>
                    <a:pt x="286" y="1"/>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3" name="Google Shape;443;p4"/>
            <p:cNvSpPr/>
            <p:nvPr/>
          </p:nvSpPr>
          <p:spPr>
            <a:xfrm>
              <a:off x="8697571" y="3664125"/>
              <a:ext cx="27710" cy="37115"/>
            </a:xfrm>
            <a:custGeom>
              <a:avLst/>
              <a:gdLst/>
              <a:ahLst/>
              <a:cxnLst/>
              <a:rect l="l" t="t" r="r" b="b"/>
              <a:pathLst>
                <a:path w="878" h="1176" extrusionOk="0">
                  <a:moveTo>
                    <a:pt x="119" y="1"/>
                  </a:moveTo>
                  <a:cubicBezTo>
                    <a:pt x="84" y="37"/>
                    <a:pt x="48" y="84"/>
                    <a:pt x="36" y="144"/>
                  </a:cubicBezTo>
                  <a:cubicBezTo>
                    <a:pt x="0" y="275"/>
                    <a:pt x="36" y="394"/>
                    <a:pt x="119" y="489"/>
                  </a:cubicBezTo>
                  <a:cubicBezTo>
                    <a:pt x="322" y="691"/>
                    <a:pt x="500" y="906"/>
                    <a:pt x="691" y="1108"/>
                  </a:cubicBezTo>
                  <a:cubicBezTo>
                    <a:pt x="731" y="1121"/>
                    <a:pt x="796" y="1175"/>
                    <a:pt x="834" y="1175"/>
                  </a:cubicBezTo>
                  <a:cubicBezTo>
                    <a:pt x="865" y="1175"/>
                    <a:pt x="877" y="1141"/>
                    <a:pt x="846" y="1025"/>
                  </a:cubicBezTo>
                  <a:cubicBezTo>
                    <a:pt x="798" y="691"/>
                    <a:pt x="453" y="513"/>
                    <a:pt x="441" y="144"/>
                  </a:cubicBezTo>
                  <a:cubicBezTo>
                    <a:pt x="334" y="84"/>
                    <a:pt x="227" y="37"/>
                    <a:pt x="1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4" name="Google Shape;444;p4"/>
            <p:cNvSpPr/>
            <p:nvPr/>
          </p:nvSpPr>
          <p:spPr>
            <a:xfrm>
              <a:off x="8696435" y="3309054"/>
              <a:ext cx="23323" cy="31749"/>
            </a:xfrm>
            <a:custGeom>
              <a:avLst/>
              <a:gdLst/>
              <a:ahLst/>
              <a:cxnLst/>
              <a:rect l="l" t="t" r="r" b="b"/>
              <a:pathLst>
                <a:path w="739" h="1006" extrusionOk="0">
                  <a:moveTo>
                    <a:pt x="382" y="0"/>
                  </a:moveTo>
                  <a:cubicBezTo>
                    <a:pt x="1" y="274"/>
                    <a:pt x="96" y="631"/>
                    <a:pt x="263" y="989"/>
                  </a:cubicBezTo>
                  <a:cubicBezTo>
                    <a:pt x="275" y="986"/>
                    <a:pt x="288" y="985"/>
                    <a:pt x="302" y="985"/>
                  </a:cubicBezTo>
                  <a:cubicBezTo>
                    <a:pt x="359" y="985"/>
                    <a:pt x="417" y="1005"/>
                    <a:pt x="472" y="1005"/>
                  </a:cubicBezTo>
                  <a:cubicBezTo>
                    <a:pt x="522" y="1005"/>
                    <a:pt x="568" y="989"/>
                    <a:pt x="608" y="929"/>
                  </a:cubicBezTo>
                  <a:cubicBezTo>
                    <a:pt x="608" y="917"/>
                    <a:pt x="536" y="810"/>
                    <a:pt x="489" y="750"/>
                  </a:cubicBezTo>
                  <a:cubicBezTo>
                    <a:pt x="441" y="727"/>
                    <a:pt x="417" y="679"/>
                    <a:pt x="453" y="620"/>
                  </a:cubicBezTo>
                  <a:cubicBezTo>
                    <a:pt x="477" y="596"/>
                    <a:pt x="501" y="584"/>
                    <a:pt x="525" y="584"/>
                  </a:cubicBezTo>
                  <a:cubicBezTo>
                    <a:pt x="548" y="584"/>
                    <a:pt x="572" y="596"/>
                    <a:pt x="596" y="620"/>
                  </a:cubicBezTo>
                  <a:cubicBezTo>
                    <a:pt x="739" y="548"/>
                    <a:pt x="715" y="381"/>
                    <a:pt x="715" y="250"/>
                  </a:cubicBezTo>
                  <a:cubicBezTo>
                    <a:pt x="608" y="155"/>
                    <a:pt x="489" y="84"/>
                    <a:pt x="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5" name="Google Shape;445;p4"/>
            <p:cNvSpPr/>
            <p:nvPr/>
          </p:nvSpPr>
          <p:spPr>
            <a:xfrm>
              <a:off x="8585599" y="3490898"/>
              <a:ext cx="20703" cy="37241"/>
            </a:xfrm>
            <a:custGeom>
              <a:avLst/>
              <a:gdLst/>
              <a:ahLst/>
              <a:cxnLst/>
              <a:rect l="l" t="t" r="r" b="b"/>
              <a:pathLst>
                <a:path w="656" h="1180" extrusionOk="0">
                  <a:moveTo>
                    <a:pt x="187" y="1"/>
                  </a:moveTo>
                  <a:cubicBezTo>
                    <a:pt x="126" y="1"/>
                    <a:pt x="62" y="18"/>
                    <a:pt x="0" y="37"/>
                  </a:cubicBezTo>
                  <a:cubicBezTo>
                    <a:pt x="0" y="442"/>
                    <a:pt x="36" y="823"/>
                    <a:pt x="215" y="1180"/>
                  </a:cubicBezTo>
                  <a:cubicBezTo>
                    <a:pt x="238" y="1049"/>
                    <a:pt x="203" y="882"/>
                    <a:pt x="322" y="799"/>
                  </a:cubicBezTo>
                  <a:cubicBezTo>
                    <a:pt x="310" y="584"/>
                    <a:pt x="655" y="442"/>
                    <a:pt x="429" y="168"/>
                  </a:cubicBezTo>
                  <a:cubicBezTo>
                    <a:pt x="365" y="39"/>
                    <a:pt x="279" y="1"/>
                    <a:pt x="1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6" name="Google Shape;446;p4"/>
            <p:cNvSpPr/>
            <p:nvPr/>
          </p:nvSpPr>
          <p:spPr>
            <a:xfrm>
              <a:off x="8854262" y="4222469"/>
              <a:ext cx="28593" cy="21903"/>
            </a:xfrm>
            <a:custGeom>
              <a:avLst/>
              <a:gdLst/>
              <a:ahLst/>
              <a:cxnLst/>
              <a:rect l="l" t="t" r="r" b="b"/>
              <a:pathLst>
                <a:path w="906" h="694" extrusionOk="0">
                  <a:moveTo>
                    <a:pt x="668" y="0"/>
                  </a:moveTo>
                  <a:cubicBezTo>
                    <a:pt x="498" y="0"/>
                    <a:pt x="335" y="87"/>
                    <a:pt x="163" y="87"/>
                  </a:cubicBezTo>
                  <a:cubicBezTo>
                    <a:pt x="114" y="87"/>
                    <a:pt x="63" y="79"/>
                    <a:pt x="12" y="61"/>
                  </a:cubicBezTo>
                  <a:lnTo>
                    <a:pt x="12" y="61"/>
                  </a:lnTo>
                  <a:cubicBezTo>
                    <a:pt x="0" y="359"/>
                    <a:pt x="262" y="371"/>
                    <a:pt x="310" y="609"/>
                  </a:cubicBezTo>
                  <a:cubicBezTo>
                    <a:pt x="319" y="671"/>
                    <a:pt x="356" y="693"/>
                    <a:pt x="397" y="693"/>
                  </a:cubicBezTo>
                  <a:cubicBezTo>
                    <a:pt x="468" y="693"/>
                    <a:pt x="551" y="630"/>
                    <a:pt x="536" y="585"/>
                  </a:cubicBezTo>
                  <a:cubicBezTo>
                    <a:pt x="250" y="25"/>
                    <a:pt x="905" y="371"/>
                    <a:pt x="869" y="49"/>
                  </a:cubicBezTo>
                  <a:cubicBezTo>
                    <a:pt x="801" y="13"/>
                    <a:pt x="734" y="0"/>
                    <a:pt x="6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7" name="Google Shape;447;p4"/>
            <p:cNvSpPr/>
            <p:nvPr/>
          </p:nvSpPr>
          <p:spPr>
            <a:xfrm>
              <a:off x="8851611" y="4190531"/>
              <a:ext cx="21840" cy="22187"/>
            </a:xfrm>
            <a:custGeom>
              <a:avLst/>
              <a:gdLst/>
              <a:ahLst/>
              <a:cxnLst/>
              <a:rect l="l" t="t" r="r" b="b"/>
              <a:pathLst>
                <a:path w="692" h="703" extrusionOk="0">
                  <a:moveTo>
                    <a:pt x="202" y="0"/>
                  </a:moveTo>
                  <a:cubicBezTo>
                    <a:pt x="96" y="0"/>
                    <a:pt x="1" y="70"/>
                    <a:pt x="1" y="168"/>
                  </a:cubicBezTo>
                  <a:cubicBezTo>
                    <a:pt x="1" y="442"/>
                    <a:pt x="275" y="585"/>
                    <a:pt x="453" y="668"/>
                  </a:cubicBezTo>
                  <a:cubicBezTo>
                    <a:pt x="497" y="692"/>
                    <a:pt x="532" y="702"/>
                    <a:pt x="560" y="702"/>
                  </a:cubicBezTo>
                  <a:cubicBezTo>
                    <a:pt x="688" y="702"/>
                    <a:pt x="682" y="493"/>
                    <a:pt x="692" y="347"/>
                  </a:cubicBezTo>
                  <a:cubicBezTo>
                    <a:pt x="572" y="251"/>
                    <a:pt x="465" y="132"/>
                    <a:pt x="346" y="49"/>
                  </a:cubicBezTo>
                  <a:cubicBezTo>
                    <a:pt x="301" y="15"/>
                    <a:pt x="250" y="0"/>
                    <a:pt x="2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8" name="Google Shape;448;p4"/>
            <p:cNvSpPr/>
            <p:nvPr/>
          </p:nvSpPr>
          <p:spPr>
            <a:xfrm>
              <a:off x="8743773" y="3260958"/>
              <a:ext cx="26731" cy="24080"/>
            </a:xfrm>
            <a:custGeom>
              <a:avLst/>
              <a:gdLst/>
              <a:ahLst/>
              <a:cxnLst/>
              <a:rect l="l" t="t" r="r" b="b"/>
              <a:pathLst>
                <a:path w="847" h="763" extrusionOk="0">
                  <a:moveTo>
                    <a:pt x="537" y="0"/>
                  </a:moveTo>
                  <a:lnTo>
                    <a:pt x="537" y="0"/>
                  </a:lnTo>
                  <a:cubicBezTo>
                    <a:pt x="346" y="227"/>
                    <a:pt x="1" y="334"/>
                    <a:pt x="108" y="762"/>
                  </a:cubicBezTo>
                  <a:cubicBezTo>
                    <a:pt x="822" y="584"/>
                    <a:pt x="846" y="536"/>
                    <a:pt x="53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49" name="Google Shape;449;p4"/>
            <p:cNvSpPr/>
            <p:nvPr/>
          </p:nvSpPr>
          <p:spPr>
            <a:xfrm>
              <a:off x="8771104" y="4307237"/>
              <a:ext cx="28688" cy="23481"/>
            </a:xfrm>
            <a:custGeom>
              <a:avLst/>
              <a:gdLst/>
              <a:ahLst/>
              <a:cxnLst/>
              <a:rect l="l" t="t" r="r" b="b"/>
              <a:pathLst>
                <a:path w="909" h="744" extrusionOk="0">
                  <a:moveTo>
                    <a:pt x="290" y="0"/>
                  </a:moveTo>
                  <a:cubicBezTo>
                    <a:pt x="117" y="0"/>
                    <a:pt x="0" y="108"/>
                    <a:pt x="16" y="435"/>
                  </a:cubicBezTo>
                  <a:cubicBezTo>
                    <a:pt x="33" y="432"/>
                    <a:pt x="51" y="430"/>
                    <a:pt x="67" y="430"/>
                  </a:cubicBezTo>
                  <a:cubicBezTo>
                    <a:pt x="310" y="430"/>
                    <a:pt x="496" y="744"/>
                    <a:pt x="744" y="744"/>
                  </a:cubicBezTo>
                  <a:cubicBezTo>
                    <a:pt x="796" y="744"/>
                    <a:pt x="851" y="730"/>
                    <a:pt x="909" y="697"/>
                  </a:cubicBezTo>
                  <a:lnTo>
                    <a:pt x="909" y="435"/>
                  </a:lnTo>
                  <a:cubicBezTo>
                    <a:pt x="754" y="352"/>
                    <a:pt x="576" y="304"/>
                    <a:pt x="576" y="66"/>
                  </a:cubicBezTo>
                  <a:cubicBezTo>
                    <a:pt x="473" y="26"/>
                    <a:pt x="375" y="0"/>
                    <a:pt x="2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0" name="Google Shape;450;p4"/>
            <p:cNvSpPr/>
            <p:nvPr/>
          </p:nvSpPr>
          <p:spPr>
            <a:xfrm>
              <a:off x="8676521" y="3653837"/>
              <a:ext cx="24838" cy="25721"/>
            </a:xfrm>
            <a:custGeom>
              <a:avLst/>
              <a:gdLst/>
              <a:ahLst/>
              <a:cxnLst/>
              <a:rect l="l" t="t" r="r" b="b"/>
              <a:pathLst>
                <a:path w="787" h="815" extrusionOk="0">
                  <a:moveTo>
                    <a:pt x="131" y="1"/>
                  </a:moveTo>
                  <a:cubicBezTo>
                    <a:pt x="90" y="1"/>
                    <a:pt x="47" y="19"/>
                    <a:pt x="1" y="65"/>
                  </a:cubicBezTo>
                  <a:cubicBezTo>
                    <a:pt x="60" y="279"/>
                    <a:pt x="48" y="482"/>
                    <a:pt x="1" y="696"/>
                  </a:cubicBezTo>
                  <a:cubicBezTo>
                    <a:pt x="80" y="762"/>
                    <a:pt x="164" y="778"/>
                    <a:pt x="249" y="778"/>
                  </a:cubicBezTo>
                  <a:cubicBezTo>
                    <a:pt x="324" y="778"/>
                    <a:pt x="400" y="765"/>
                    <a:pt x="474" y="765"/>
                  </a:cubicBezTo>
                  <a:cubicBezTo>
                    <a:pt x="541" y="765"/>
                    <a:pt x="606" y="776"/>
                    <a:pt x="667" y="815"/>
                  </a:cubicBezTo>
                  <a:lnTo>
                    <a:pt x="786" y="815"/>
                  </a:lnTo>
                  <a:lnTo>
                    <a:pt x="786" y="422"/>
                  </a:lnTo>
                  <a:cubicBezTo>
                    <a:pt x="632" y="351"/>
                    <a:pt x="453" y="303"/>
                    <a:pt x="346" y="124"/>
                  </a:cubicBezTo>
                  <a:cubicBezTo>
                    <a:pt x="276" y="63"/>
                    <a:pt x="207" y="1"/>
                    <a:pt x="13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1" name="Google Shape;451;p4"/>
            <p:cNvSpPr/>
            <p:nvPr/>
          </p:nvSpPr>
          <p:spPr>
            <a:xfrm>
              <a:off x="8912867" y="4030495"/>
              <a:ext cx="19188" cy="24238"/>
            </a:xfrm>
            <a:custGeom>
              <a:avLst/>
              <a:gdLst/>
              <a:ahLst/>
              <a:cxnLst/>
              <a:rect l="l" t="t" r="r" b="b"/>
              <a:pathLst>
                <a:path w="608" h="768" extrusionOk="0">
                  <a:moveTo>
                    <a:pt x="536" y="0"/>
                  </a:moveTo>
                  <a:cubicBezTo>
                    <a:pt x="382" y="84"/>
                    <a:pt x="239" y="155"/>
                    <a:pt x="84" y="250"/>
                  </a:cubicBezTo>
                  <a:cubicBezTo>
                    <a:pt x="84" y="358"/>
                    <a:pt x="72" y="441"/>
                    <a:pt x="1" y="512"/>
                  </a:cubicBezTo>
                  <a:cubicBezTo>
                    <a:pt x="115" y="694"/>
                    <a:pt x="207" y="768"/>
                    <a:pt x="283" y="768"/>
                  </a:cubicBezTo>
                  <a:cubicBezTo>
                    <a:pt x="397" y="768"/>
                    <a:pt x="477" y="602"/>
                    <a:pt x="548" y="381"/>
                  </a:cubicBezTo>
                  <a:lnTo>
                    <a:pt x="548" y="262"/>
                  </a:lnTo>
                  <a:cubicBezTo>
                    <a:pt x="608" y="179"/>
                    <a:pt x="608" y="84"/>
                    <a:pt x="536" y="12"/>
                  </a:cubicBezTo>
                  <a:lnTo>
                    <a:pt x="53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2" name="Google Shape;452;p4"/>
            <p:cNvSpPr/>
            <p:nvPr/>
          </p:nvSpPr>
          <p:spPr>
            <a:xfrm>
              <a:off x="8771577" y="3762527"/>
              <a:ext cx="27489" cy="27110"/>
            </a:xfrm>
            <a:custGeom>
              <a:avLst/>
              <a:gdLst/>
              <a:ahLst/>
              <a:cxnLst/>
              <a:rect l="l" t="t" r="r" b="b"/>
              <a:pathLst>
                <a:path w="871" h="859" extrusionOk="0">
                  <a:moveTo>
                    <a:pt x="382" y="1"/>
                  </a:moveTo>
                  <a:cubicBezTo>
                    <a:pt x="325" y="1"/>
                    <a:pt x="313" y="43"/>
                    <a:pt x="322" y="133"/>
                  </a:cubicBezTo>
                  <a:cubicBezTo>
                    <a:pt x="433" y="266"/>
                    <a:pt x="349" y="337"/>
                    <a:pt x="269" y="337"/>
                  </a:cubicBezTo>
                  <a:cubicBezTo>
                    <a:pt x="263" y="337"/>
                    <a:pt x="257" y="336"/>
                    <a:pt x="251" y="336"/>
                  </a:cubicBezTo>
                  <a:cubicBezTo>
                    <a:pt x="235" y="334"/>
                    <a:pt x="221" y="333"/>
                    <a:pt x="207" y="333"/>
                  </a:cubicBezTo>
                  <a:cubicBezTo>
                    <a:pt x="23" y="333"/>
                    <a:pt x="12" y="479"/>
                    <a:pt x="1" y="645"/>
                  </a:cubicBezTo>
                  <a:cubicBezTo>
                    <a:pt x="82" y="678"/>
                    <a:pt x="163" y="859"/>
                    <a:pt x="236" y="859"/>
                  </a:cubicBezTo>
                  <a:cubicBezTo>
                    <a:pt x="271" y="859"/>
                    <a:pt x="304" y="819"/>
                    <a:pt x="334" y="705"/>
                  </a:cubicBezTo>
                  <a:cubicBezTo>
                    <a:pt x="418" y="490"/>
                    <a:pt x="870" y="336"/>
                    <a:pt x="453" y="14"/>
                  </a:cubicBezTo>
                  <a:cubicBezTo>
                    <a:pt x="424" y="5"/>
                    <a:pt x="401" y="1"/>
                    <a:pt x="3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3" name="Google Shape;453;p4"/>
            <p:cNvSpPr/>
            <p:nvPr/>
          </p:nvSpPr>
          <p:spPr>
            <a:xfrm>
              <a:off x="8787388" y="3155393"/>
              <a:ext cx="29698" cy="18431"/>
            </a:xfrm>
            <a:custGeom>
              <a:avLst/>
              <a:gdLst/>
              <a:ahLst/>
              <a:cxnLst/>
              <a:rect l="l" t="t" r="r" b="b"/>
              <a:pathLst>
                <a:path w="941" h="584" extrusionOk="0">
                  <a:moveTo>
                    <a:pt x="619" y="1"/>
                  </a:moveTo>
                  <a:cubicBezTo>
                    <a:pt x="550" y="1"/>
                    <a:pt x="477" y="21"/>
                    <a:pt x="405" y="59"/>
                  </a:cubicBezTo>
                  <a:cubicBezTo>
                    <a:pt x="0" y="500"/>
                    <a:pt x="393" y="500"/>
                    <a:pt x="631" y="583"/>
                  </a:cubicBezTo>
                  <a:cubicBezTo>
                    <a:pt x="762" y="500"/>
                    <a:pt x="881" y="381"/>
                    <a:pt x="941" y="202"/>
                  </a:cubicBezTo>
                  <a:cubicBezTo>
                    <a:pt x="857" y="65"/>
                    <a:pt x="743"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4" name="Google Shape;454;p4"/>
            <p:cNvSpPr/>
            <p:nvPr/>
          </p:nvSpPr>
          <p:spPr>
            <a:xfrm>
              <a:off x="8826080" y="3957972"/>
              <a:ext cx="30834" cy="24459"/>
            </a:xfrm>
            <a:custGeom>
              <a:avLst/>
              <a:gdLst/>
              <a:ahLst/>
              <a:cxnLst/>
              <a:rect l="l" t="t" r="r" b="b"/>
              <a:pathLst>
                <a:path w="977" h="775" extrusionOk="0">
                  <a:moveTo>
                    <a:pt x="596" y="0"/>
                  </a:moveTo>
                  <a:cubicBezTo>
                    <a:pt x="417" y="191"/>
                    <a:pt x="0" y="370"/>
                    <a:pt x="596" y="584"/>
                  </a:cubicBezTo>
                  <a:cubicBezTo>
                    <a:pt x="655" y="596"/>
                    <a:pt x="679" y="715"/>
                    <a:pt x="727" y="774"/>
                  </a:cubicBezTo>
                  <a:lnTo>
                    <a:pt x="965" y="774"/>
                  </a:lnTo>
                  <a:cubicBezTo>
                    <a:pt x="977" y="429"/>
                    <a:pt x="679" y="298"/>
                    <a:pt x="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5" name="Google Shape;455;p4"/>
            <p:cNvSpPr/>
            <p:nvPr/>
          </p:nvSpPr>
          <p:spPr>
            <a:xfrm>
              <a:off x="8663014" y="3625182"/>
              <a:ext cx="17674" cy="24680"/>
            </a:xfrm>
            <a:custGeom>
              <a:avLst/>
              <a:gdLst/>
              <a:ahLst/>
              <a:cxnLst/>
              <a:rect l="l" t="t" r="r" b="b"/>
              <a:pathLst>
                <a:path w="560" h="782" extrusionOk="0">
                  <a:moveTo>
                    <a:pt x="321" y="1"/>
                  </a:moveTo>
                  <a:cubicBezTo>
                    <a:pt x="248" y="1"/>
                    <a:pt x="146" y="57"/>
                    <a:pt x="0" y="199"/>
                  </a:cubicBezTo>
                  <a:cubicBezTo>
                    <a:pt x="12" y="342"/>
                    <a:pt x="322" y="425"/>
                    <a:pt x="71" y="604"/>
                  </a:cubicBezTo>
                  <a:cubicBezTo>
                    <a:pt x="60" y="639"/>
                    <a:pt x="107" y="723"/>
                    <a:pt x="143" y="759"/>
                  </a:cubicBezTo>
                  <a:cubicBezTo>
                    <a:pt x="182" y="774"/>
                    <a:pt x="219" y="781"/>
                    <a:pt x="254" y="781"/>
                  </a:cubicBezTo>
                  <a:cubicBezTo>
                    <a:pt x="378" y="781"/>
                    <a:pt x="476" y="692"/>
                    <a:pt x="560" y="580"/>
                  </a:cubicBezTo>
                  <a:cubicBezTo>
                    <a:pt x="509" y="335"/>
                    <a:pt x="500" y="1"/>
                    <a:pt x="3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6" name="Google Shape;456;p4"/>
            <p:cNvSpPr/>
            <p:nvPr/>
          </p:nvSpPr>
          <p:spPr>
            <a:xfrm>
              <a:off x="8712214" y="3703574"/>
              <a:ext cx="20703" cy="28215"/>
            </a:xfrm>
            <a:custGeom>
              <a:avLst/>
              <a:gdLst/>
              <a:ahLst/>
              <a:cxnLst/>
              <a:rect l="l" t="t" r="r" b="b"/>
              <a:pathLst>
                <a:path w="656" h="894" extrusionOk="0">
                  <a:moveTo>
                    <a:pt x="108" y="1"/>
                  </a:moveTo>
                  <a:cubicBezTo>
                    <a:pt x="1" y="382"/>
                    <a:pt x="239" y="596"/>
                    <a:pt x="406" y="894"/>
                  </a:cubicBezTo>
                  <a:cubicBezTo>
                    <a:pt x="656" y="561"/>
                    <a:pt x="298" y="382"/>
                    <a:pt x="334" y="132"/>
                  </a:cubicBezTo>
                  <a:cubicBezTo>
                    <a:pt x="287" y="84"/>
                    <a:pt x="251" y="37"/>
                    <a:pt x="2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7" name="Google Shape;457;p4"/>
            <p:cNvSpPr/>
            <p:nvPr/>
          </p:nvSpPr>
          <p:spPr>
            <a:xfrm>
              <a:off x="8664876" y="3643833"/>
              <a:ext cx="26700" cy="17074"/>
            </a:xfrm>
            <a:custGeom>
              <a:avLst/>
              <a:gdLst/>
              <a:ahLst/>
              <a:cxnLst/>
              <a:rect l="l" t="t" r="r" b="b"/>
              <a:pathLst>
                <a:path w="846" h="541" extrusionOk="0">
                  <a:moveTo>
                    <a:pt x="489" y="1"/>
                  </a:moveTo>
                  <a:lnTo>
                    <a:pt x="48" y="132"/>
                  </a:lnTo>
                  <a:cubicBezTo>
                    <a:pt x="1" y="168"/>
                    <a:pt x="1" y="227"/>
                    <a:pt x="12" y="287"/>
                  </a:cubicBezTo>
                  <a:cubicBezTo>
                    <a:pt x="81" y="370"/>
                    <a:pt x="159" y="381"/>
                    <a:pt x="237" y="381"/>
                  </a:cubicBezTo>
                  <a:cubicBezTo>
                    <a:pt x="265" y="381"/>
                    <a:pt x="293" y="380"/>
                    <a:pt x="320" y="380"/>
                  </a:cubicBezTo>
                  <a:cubicBezTo>
                    <a:pt x="337" y="380"/>
                    <a:pt x="353" y="380"/>
                    <a:pt x="370" y="382"/>
                  </a:cubicBezTo>
                  <a:cubicBezTo>
                    <a:pt x="489" y="418"/>
                    <a:pt x="596" y="465"/>
                    <a:pt x="715" y="501"/>
                  </a:cubicBezTo>
                  <a:cubicBezTo>
                    <a:pt x="742" y="528"/>
                    <a:pt x="761" y="540"/>
                    <a:pt x="779" y="540"/>
                  </a:cubicBezTo>
                  <a:cubicBezTo>
                    <a:pt x="801" y="540"/>
                    <a:pt x="820" y="522"/>
                    <a:pt x="846" y="489"/>
                  </a:cubicBezTo>
                  <a:cubicBezTo>
                    <a:pt x="834" y="227"/>
                    <a:pt x="548" y="227"/>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8" name="Google Shape;458;p4"/>
            <p:cNvSpPr/>
            <p:nvPr/>
          </p:nvSpPr>
          <p:spPr>
            <a:xfrm>
              <a:off x="8848991" y="3062199"/>
              <a:ext cx="19188" cy="27836"/>
            </a:xfrm>
            <a:custGeom>
              <a:avLst/>
              <a:gdLst/>
              <a:ahLst/>
              <a:cxnLst/>
              <a:rect l="l" t="t" r="r" b="b"/>
              <a:pathLst>
                <a:path w="608" h="882" extrusionOk="0">
                  <a:moveTo>
                    <a:pt x="346" y="0"/>
                  </a:moveTo>
                  <a:lnTo>
                    <a:pt x="346" y="0"/>
                  </a:lnTo>
                  <a:cubicBezTo>
                    <a:pt x="72" y="36"/>
                    <a:pt x="48" y="274"/>
                    <a:pt x="1" y="500"/>
                  </a:cubicBezTo>
                  <a:cubicBezTo>
                    <a:pt x="167" y="619"/>
                    <a:pt x="24" y="750"/>
                    <a:pt x="13" y="881"/>
                  </a:cubicBezTo>
                  <a:cubicBezTo>
                    <a:pt x="608" y="822"/>
                    <a:pt x="191" y="286"/>
                    <a:pt x="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59" name="Google Shape;459;p4"/>
            <p:cNvSpPr/>
            <p:nvPr/>
          </p:nvSpPr>
          <p:spPr>
            <a:xfrm>
              <a:off x="8781360" y="3177894"/>
              <a:ext cx="28215" cy="15464"/>
            </a:xfrm>
            <a:custGeom>
              <a:avLst/>
              <a:gdLst/>
              <a:ahLst/>
              <a:cxnLst/>
              <a:rect l="l" t="t" r="r" b="b"/>
              <a:pathLst>
                <a:path w="894" h="490" extrusionOk="0">
                  <a:moveTo>
                    <a:pt x="33" y="0"/>
                  </a:moveTo>
                  <a:cubicBezTo>
                    <a:pt x="26" y="0"/>
                    <a:pt x="19" y="1"/>
                    <a:pt x="12" y="1"/>
                  </a:cubicBezTo>
                  <a:cubicBezTo>
                    <a:pt x="1" y="358"/>
                    <a:pt x="203" y="442"/>
                    <a:pt x="465" y="489"/>
                  </a:cubicBezTo>
                  <a:cubicBezTo>
                    <a:pt x="501" y="442"/>
                    <a:pt x="536" y="406"/>
                    <a:pt x="584" y="370"/>
                  </a:cubicBezTo>
                  <a:cubicBezTo>
                    <a:pt x="893" y="108"/>
                    <a:pt x="560" y="108"/>
                    <a:pt x="465" y="1"/>
                  </a:cubicBezTo>
                  <a:cubicBezTo>
                    <a:pt x="416" y="39"/>
                    <a:pt x="368" y="52"/>
                    <a:pt x="320" y="52"/>
                  </a:cubicBezTo>
                  <a:cubicBezTo>
                    <a:pt x="225" y="52"/>
                    <a:pt x="131" y="0"/>
                    <a:pt x="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0" name="Google Shape;460;p4"/>
            <p:cNvSpPr/>
            <p:nvPr/>
          </p:nvSpPr>
          <p:spPr>
            <a:xfrm>
              <a:off x="8618295" y="3484144"/>
              <a:ext cx="22565" cy="20672"/>
            </a:xfrm>
            <a:custGeom>
              <a:avLst/>
              <a:gdLst/>
              <a:ahLst/>
              <a:cxnLst/>
              <a:rect l="l" t="t" r="r" b="b"/>
              <a:pathLst>
                <a:path w="715" h="655" extrusionOk="0">
                  <a:moveTo>
                    <a:pt x="524" y="1"/>
                  </a:moveTo>
                  <a:cubicBezTo>
                    <a:pt x="0" y="1"/>
                    <a:pt x="286" y="382"/>
                    <a:pt x="286" y="644"/>
                  </a:cubicBezTo>
                  <a:cubicBezTo>
                    <a:pt x="294" y="651"/>
                    <a:pt x="301" y="655"/>
                    <a:pt x="308" y="655"/>
                  </a:cubicBezTo>
                  <a:cubicBezTo>
                    <a:pt x="359" y="655"/>
                    <a:pt x="402" y="494"/>
                    <a:pt x="453" y="494"/>
                  </a:cubicBezTo>
                  <a:cubicBezTo>
                    <a:pt x="475" y="494"/>
                    <a:pt x="498" y="524"/>
                    <a:pt x="524" y="608"/>
                  </a:cubicBezTo>
                  <a:cubicBezTo>
                    <a:pt x="596" y="620"/>
                    <a:pt x="655" y="620"/>
                    <a:pt x="715" y="644"/>
                  </a:cubicBezTo>
                  <a:cubicBezTo>
                    <a:pt x="679" y="548"/>
                    <a:pt x="667" y="465"/>
                    <a:pt x="643" y="370"/>
                  </a:cubicBezTo>
                  <a:cubicBezTo>
                    <a:pt x="596" y="251"/>
                    <a:pt x="572" y="120"/>
                    <a:pt x="52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1" name="Google Shape;461;p4"/>
            <p:cNvSpPr/>
            <p:nvPr/>
          </p:nvSpPr>
          <p:spPr>
            <a:xfrm>
              <a:off x="8651337" y="3632188"/>
              <a:ext cx="22976" cy="20703"/>
            </a:xfrm>
            <a:custGeom>
              <a:avLst/>
              <a:gdLst/>
              <a:ahLst/>
              <a:cxnLst/>
              <a:rect l="l" t="t" r="r" b="b"/>
              <a:pathLst>
                <a:path w="728" h="656" extrusionOk="0">
                  <a:moveTo>
                    <a:pt x="370" y="1"/>
                  </a:moveTo>
                  <a:lnTo>
                    <a:pt x="370" y="1"/>
                  </a:lnTo>
                  <a:cubicBezTo>
                    <a:pt x="1" y="298"/>
                    <a:pt x="263" y="453"/>
                    <a:pt x="453" y="656"/>
                  </a:cubicBezTo>
                  <a:cubicBezTo>
                    <a:pt x="453" y="596"/>
                    <a:pt x="477" y="548"/>
                    <a:pt x="477" y="501"/>
                  </a:cubicBezTo>
                  <a:cubicBezTo>
                    <a:pt x="441" y="298"/>
                    <a:pt x="632" y="275"/>
                    <a:pt x="727" y="179"/>
                  </a:cubicBezTo>
                  <a:cubicBezTo>
                    <a:pt x="596" y="120"/>
                    <a:pt x="489" y="60"/>
                    <a:pt x="3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2" name="Google Shape;462;p4"/>
            <p:cNvSpPr/>
            <p:nvPr/>
          </p:nvSpPr>
          <p:spPr>
            <a:xfrm>
              <a:off x="8659605" y="3566482"/>
              <a:ext cx="16948" cy="20703"/>
            </a:xfrm>
            <a:custGeom>
              <a:avLst/>
              <a:gdLst/>
              <a:ahLst/>
              <a:cxnLst/>
              <a:rect l="l" t="t" r="r" b="b"/>
              <a:pathLst>
                <a:path w="537" h="656" extrusionOk="0">
                  <a:moveTo>
                    <a:pt x="112" y="0"/>
                  </a:moveTo>
                  <a:cubicBezTo>
                    <a:pt x="82" y="0"/>
                    <a:pt x="45" y="20"/>
                    <a:pt x="1" y="71"/>
                  </a:cubicBezTo>
                  <a:cubicBezTo>
                    <a:pt x="12" y="313"/>
                    <a:pt x="2" y="655"/>
                    <a:pt x="282" y="655"/>
                  </a:cubicBezTo>
                  <a:cubicBezTo>
                    <a:pt x="291" y="655"/>
                    <a:pt x="301" y="655"/>
                    <a:pt x="310" y="654"/>
                  </a:cubicBezTo>
                  <a:cubicBezTo>
                    <a:pt x="537" y="606"/>
                    <a:pt x="287" y="356"/>
                    <a:pt x="310" y="190"/>
                  </a:cubicBezTo>
                  <a:cubicBezTo>
                    <a:pt x="241" y="146"/>
                    <a:pt x="196" y="0"/>
                    <a:pt x="1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3" name="Google Shape;463;p4"/>
            <p:cNvSpPr/>
            <p:nvPr/>
          </p:nvSpPr>
          <p:spPr>
            <a:xfrm>
              <a:off x="8620157" y="3520216"/>
              <a:ext cx="21082" cy="14423"/>
            </a:xfrm>
            <a:custGeom>
              <a:avLst/>
              <a:gdLst/>
              <a:ahLst/>
              <a:cxnLst/>
              <a:rect l="l" t="t" r="r" b="b"/>
              <a:pathLst>
                <a:path w="668" h="457" extrusionOk="0">
                  <a:moveTo>
                    <a:pt x="644" y="0"/>
                  </a:moveTo>
                  <a:cubicBezTo>
                    <a:pt x="405" y="0"/>
                    <a:pt x="220" y="170"/>
                    <a:pt x="1" y="251"/>
                  </a:cubicBezTo>
                  <a:cubicBezTo>
                    <a:pt x="115" y="384"/>
                    <a:pt x="197" y="456"/>
                    <a:pt x="277" y="456"/>
                  </a:cubicBezTo>
                  <a:cubicBezTo>
                    <a:pt x="389" y="456"/>
                    <a:pt x="493" y="314"/>
                    <a:pt x="667" y="1"/>
                  </a:cubicBezTo>
                  <a:cubicBezTo>
                    <a:pt x="659" y="0"/>
                    <a:pt x="652" y="0"/>
                    <a:pt x="64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4" name="Google Shape;464;p4"/>
            <p:cNvSpPr/>
            <p:nvPr/>
          </p:nvSpPr>
          <p:spPr>
            <a:xfrm>
              <a:off x="8928268" y="4093613"/>
              <a:ext cx="18084" cy="22218"/>
            </a:xfrm>
            <a:custGeom>
              <a:avLst/>
              <a:gdLst/>
              <a:ahLst/>
              <a:cxnLst/>
              <a:rect l="l" t="t" r="r" b="b"/>
              <a:pathLst>
                <a:path w="573" h="704" extrusionOk="0">
                  <a:moveTo>
                    <a:pt x="370" y="1"/>
                  </a:moveTo>
                  <a:cubicBezTo>
                    <a:pt x="1" y="632"/>
                    <a:pt x="1" y="632"/>
                    <a:pt x="525" y="703"/>
                  </a:cubicBezTo>
                  <a:cubicBezTo>
                    <a:pt x="572" y="560"/>
                    <a:pt x="120" y="441"/>
                    <a:pt x="489" y="263"/>
                  </a:cubicBezTo>
                  <a:lnTo>
                    <a:pt x="4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5" name="Google Shape;465;p4"/>
            <p:cNvSpPr/>
            <p:nvPr/>
          </p:nvSpPr>
          <p:spPr>
            <a:xfrm>
              <a:off x="8856503" y="4014337"/>
              <a:ext cx="19188" cy="24175"/>
            </a:xfrm>
            <a:custGeom>
              <a:avLst/>
              <a:gdLst/>
              <a:ahLst/>
              <a:cxnLst/>
              <a:rect l="l" t="t" r="r" b="b"/>
              <a:pathLst>
                <a:path w="608" h="766" extrusionOk="0">
                  <a:moveTo>
                    <a:pt x="417" y="0"/>
                  </a:moveTo>
                  <a:cubicBezTo>
                    <a:pt x="441" y="250"/>
                    <a:pt x="1" y="298"/>
                    <a:pt x="203" y="631"/>
                  </a:cubicBezTo>
                  <a:cubicBezTo>
                    <a:pt x="257" y="721"/>
                    <a:pt x="310" y="765"/>
                    <a:pt x="365" y="765"/>
                  </a:cubicBezTo>
                  <a:cubicBezTo>
                    <a:pt x="420" y="765"/>
                    <a:pt x="477" y="721"/>
                    <a:pt x="537" y="631"/>
                  </a:cubicBezTo>
                  <a:cubicBezTo>
                    <a:pt x="465" y="489"/>
                    <a:pt x="477" y="358"/>
                    <a:pt x="537" y="227"/>
                  </a:cubicBezTo>
                  <a:cubicBezTo>
                    <a:pt x="608" y="72"/>
                    <a:pt x="560" y="0"/>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6" name="Google Shape;466;p4"/>
            <p:cNvSpPr/>
            <p:nvPr/>
          </p:nvSpPr>
          <p:spPr>
            <a:xfrm>
              <a:off x="8894089" y="3962106"/>
              <a:ext cx="17326" cy="16948"/>
            </a:xfrm>
            <a:custGeom>
              <a:avLst/>
              <a:gdLst/>
              <a:ahLst/>
              <a:cxnLst/>
              <a:rect l="l" t="t" r="r" b="b"/>
              <a:pathLst>
                <a:path w="549" h="537" extrusionOk="0">
                  <a:moveTo>
                    <a:pt x="227" y="0"/>
                  </a:moveTo>
                  <a:cubicBezTo>
                    <a:pt x="72" y="24"/>
                    <a:pt x="0" y="108"/>
                    <a:pt x="12" y="274"/>
                  </a:cubicBezTo>
                  <a:cubicBezTo>
                    <a:pt x="12" y="536"/>
                    <a:pt x="250" y="393"/>
                    <a:pt x="322" y="512"/>
                  </a:cubicBezTo>
                  <a:cubicBezTo>
                    <a:pt x="524" y="286"/>
                    <a:pt x="548" y="96"/>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7" name="Google Shape;467;p4"/>
            <p:cNvSpPr/>
            <p:nvPr/>
          </p:nvSpPr>
          <p:spPr>
            <a:xfrm>
              <a:off x="8846751" y="3880936"/>
              <a:ext cx="15433" cy="18810"/>
            </a:xfrm>
            <a:custGeom>
              <a:avLst/>
              <a:gdLst/>
              <a:ahLst/>
              <a:cxnLst/>
              <a:rect l="l" t="t" r="r" b="b"/>
              <a:pathLst>
                <a:path w="489" h="596" extrusionOk="0">
                  <a:moveTo>
                    <a:pt x="357" y="1"/>
                  </a:moveTo>
                  <a:lnTo>
                    <a:pt x="357" y="1"/>
                  </a:lnTo>
                  <a:cubicBezTo>
                    <a:pt x="0" y="513"/>
                    <a:pt x="0" y="513"/>
                    <a:pt x="488" y="596"/>
                  </a:cubicBezTo>
                  <a:cubicBezTo>
                    <a:pt x="441" y="405"/>
                    <a:pt x="393" y="215"/>
                    <a:pt x="3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8" name="Google Shape;468;p4"/>
            <p:cNvSpPr/>
            <p:nvPr/>
          </p:nvSpPr>
          <p:spPr>
            <a:xfrm>
              <a:off x="8817432" y="3111084"/>
              <a:ext cx="24080" cy="18399"/>
            </a:xfrm>
            <a:custGeom>
              <a:avLst/>
              <a:gdLst/>
              <a:ahLst/>
              <a:cxnLst/>
              <a:rect l="l" t="t" r="r" b="b"/>
              <a:pathLst>
                <a:path w="763" h="583" extrusionOk="0">
                  <a:moveTo>
                    <a:pt x="95" y="0"/>
                  </a:moveTo>
                  <a:cubicBezTo>
                    <a:pt x="64" y="0"/>
                    <a:pt x="33" y="7"/>
                    <a:pt x="1" y="23"/>
                  </a:cubicBezTo>
                  <a:cubicBezTo>
                    <a:pt x="36" y="404"/>
                    <a:pt x="405" y="344"/>
                    <a:pt x="572" y="582"/>
                  </a:cubicBezTo>
                  <a:cubicBezTo>
                    <a:pt x="667" y="535"/>
                    <a:pt x="751" y="451"/>
                    <a:pt x="763" y="320"/>
                  </a:cubicBezTo>
                  <a:cubicBezTo>
                    <a:pt x="584" y="296"/>
                    <a:pt x="453" y="213"/>
                    <a:pt x="334" y="82"/>
                  </a:cubicBezTo>
                  <a:cubicBezTo>
                    <a:pt x="256" y="47"/>
                    <a:pt x="178" y="0"/>
                    <a:pt x="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69" name="Google Shape;469;p4"/>
            <p:cNvSpPr/>
            <p:nvPr/>
          </p:nvSpPr>
          <p:spPr>
            <a:xfrm>
              <a:off x="8887336" y="4191699"/>
              <a:ext cx="18810" cy="11835"/>
            </a:xfrm>
            <a:custGeom>
              <a:avLst/>
              <a:gdLst/>
              <a:ahLst/>
              <a:cxnLst/>
              <a:rect l="l" t="t" r="r" b="b"/>
              <a:pathLst>
                <a:path w="596" h="375" extrusionOk="0">
                  <a:moveTo>
                    <a:pt x="308" y="0"/>
                  </a:moveTo>
                  <a:cubicBezTo>
                    <a:pt x="164" y="0"/>
                    <a:pt x="36" y="47"/>
                    <a:pt x="0" y="310"/>
                  </a:cubicBezTo>
                  <a:cubicBezTo>
                    <a:pt x="73" y="355"/>
                    <a:pt x="135" y="374"/>
                    <a:pt x="189" y="374"/>
                  </a:cubicBezTo>
                  <a:cubicBezTo>
                    <a:pt x="377" y="374"/>
                    <a:pt x="476" y="150"/>
                    <a:pt x="595" y="12"/>
                  </a:cubicBezTo>
                  <a:lnTo>
                    <a:pt x="595" y="12"/>
                  </a:lnTo>
                  <a:cubicBezTo>
                    <a:pt x="580" y="14"/>
                    <a:pt x="563" y="15"/>
                    <a:pt x="546" y="15"/>
                  </a:cubicBezTo>
                  <a:cubicBezTo>
                    <a:pt x="471" y="15"/>
                    <a:pt x="387" y="0"/>
                    <a:pt x="3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0" name="Google Shape;470;p4"/>
            <p:cNvSpPr/>
            <p:nvPr/>
          </p:nvSpPr>
          <p:spPr>
            <a:xfrm>
              <a:off x="8811057" y="3904984"/>
              <a:ext cx="20672" cy="17958"/>
            </a:xfrm>
            <a:custGeom>
              <a:avLst/>
              <a:gdLst/>
              <a:ahLst/>
              <a:cxnLst/>
              <a:rect l="l" t="t" r="r" b="b"/>
              <a:pathLst>
                <a:path w="655" h="569" extrusionOk="0">
                  <a:moveTo>
                    <a:pt x="303" y="0"/>
                  </a:moveTo>
                  <a:cubicBezTo>
                    <a:pt x="274" y="0"/>
                    <a:pt x="241" y="8"/>
                    <a:pt x="203" y="24"/>
                  </a:cubicBezTo>
                  <a:cubicBezTo>
                    <a:pt x="203" y="132"/>
                    <a:pt x="0" y="322"/>
                    <a:pt x="203" y="346"/>
                  </a:cubicBezTo>
                  <a:cubicBezTo>
                    <a:pt x="321" y="346"/>
                    <a:pt x="398" y="569"/>
                    <a:pt x="505" y="569"/>
                  </a:cubicBezTo>
                  <a:cubicBezTo>
                    <a:pt x="548" y="569"/>
                    <a:pt x="597" y="532"/>
                    <a:pt x="655" y="429"/>
                  </a:cubicBezTo>
                  <a:cubicBezTo>
                    <a:pt x="655" y="405"/>
                    <a:pt x="631" y="370"/>
                    <a:pt x="631" y="346"/>
                  </a:cubicBezTo>
                  <a:cubicBezTo>
                    <a:pt x="498" y="274"/>
                    <a:pt x="479" y="0"/>
                    <a:pt x="3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1" name="Google Shape;471;p4"/>
            <p:cNvSpPr/>
            <p:nvPr/>
          </p:nvSpPr>
          <p:spPr>
            <a:xfrm>
              <a:off x="8794520" y="3789257"/>
              <a:ext cx="9784" cy="25374"/>
            </a:xfrm>
            <a:custGeom>
              <a:avLst/>
              <a:gdLst/>
              <a:ahLst/>
              <a:cxnLst/>
              <a:rect l="l" t="t" r="r" b="b"/>
              <a:pathLst>
                <a:path w="310" h="804" extrusionOk="0">
                  <a:moveTo>
                    <a:pt x="310" y="1"/>
                  </a:moveTo>
                  <a:cubicBezTo>
                    <a:pt x="84" y="298"/>
                    <a:pt x="0" y="477"/>
                    <a:pt x="84" y="739"/>
                  </a:cubicBezTo>
                  <a:cubicBezTo>
                    <a:pt x="105" y="782"/>
                    <a:pt x="165" y="803"/>
                    <a:pt x="210" y="803"/>
                  </a:cubicBezTo>
                  <a:cubicBezTo>
                    <a:pt x="239" y="803"/>
                    <a:pt x="262" y="794"/>
                    <a:pt x="262" y="774"/>
                  </a:cubicBezTo>
                  <a:cubicBezTo>
                    <a:pt x="298" y="572"/>
                    <a:pt x="298" y="358"/>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2" name="Google Shape;472;p4"/>
            <p:cNvSpPr/>
            <p:nvPr/>
          </p:nvSpPr>
          <p:spPr>
            <a:xfrm>
              <a:off x="8755798" y="3783072"/>
              <a:ext cx="16190" cy="20135"/>
            </a:xfrm>
            <a:custGeom>
              <a:avLst/>
              <a:gdLst/>
              <a:ahLst/>
              <a:cxnLst/>
              <a:rect l="l" t="t" r="r" b="b"/>
              <a:pathLst>
                <a:path w="513" h="638" extrusionOk="0">
                  <a:moveTo>
                    <a:pt x="415" y="1"/>
                  </a:moveTo>
                  <a:cubicBezTo>
                    <a:pt x="277" y="1"/>
                    <a:pt x="148" y="56"/>
                    <a:pt x="37" y="137"/>
                  </a:cubicBezTo>
                  <a:cubicBezTo>
                    <a:pt x="84" y="304"/>
                    <a:pt x="1" y="518"/>
                    <a:pt x="168" y="637"/>
                  </a:cubicBezTo>
                  <a:cubicBezTo>
                    <a:pt x="239" y="411"/>
                    <a:pt x="513" y="292"/>
                    <a:pt x="489" y="6"/>
                  </a:cubicBezTo>
                  <a:cubicBezTo>
                    <a:pt x="464" y="3"/>
                    <a:pt x="440" y="1"/>
                    <a:pt x="4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3" name="Google Shape;473;p4"/>
            <p:cNvSpPr/>
            <p:nvPr/>
          </p:nvSpPr>
          <p:spPr>
            <a:xfrm>
              <a:off x="8734400" y="3442770"/>
              <a:ext cx="14675" cy="16979"/>
            </a:xfrm>
            <a:custGeom>
              <a:avLst/>
              <a:gdLst/>
              <a:ahLst/>
              <a:cxnLst/>
              <a:rect l="l" t="t" r="r" b="b"/>
              <a:pathLst>
                <a:path w="465" h="538" extrusionOk="0">
                  <a:moveTo>
                    <a:pt x="326" y="1"/>
                  </a:moveTo>
                  <a:cubicBezTo>
                    <a:pt x="320" y="1"/>
                    <a:pt x="315" y="1"/>
                    <a:pt x="310" y="2"/>
                  </a:cubicBezTo>
                  <a:cubicBezTo>
                    <a:pt x="0" y="50"/>
                    <a:pt x="226" y="407"/>
                    <a:pt x="60" y="538"/>
                  </a:cubicBezTo>
                  <a:cubicBezTo>
                    <a:pt x="286" y="502"/>
                    <a:pt x="465" y="419"/>
                    <a:pt x="465" y="145"/>
                  </a:cubicBezTo>
                  <a:cubicBezTo>
                    <a:pt x="465" y="68"/>
                    <a:pt x="393" y="1"/>
                    <a:pt x="3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4" name="Google Shape;474;p4"/>
            <p:cNvSpPr/>
            <p:nvPr/>
          </p:nvSpPr>
          <p:spPr>
            <a:xfrm>
              <a:off x="8707701" y="3514598"/>
              <a:ext cx="13950" cy="16222"/>
            </a:xfrm>
            <a:custGeom>
              <a:avLst/>
              <a:gdLst/>
              <a:ahLst/>
              <a:cxnLst/>
              <a:rect l="l" t="t" r="r" b="b"/>
              <a:pathLst>
                <a:path w="442" h="514" extrusionOk="0">
                  <a:moveTo>
                    <a:pt x="1" y="0"/>
                  </a:moveTo>
                  <a:cubicBezTo>
                    <a:pt x="1" y="286"/>
                    <a:pt x="144" y="417"/>
                    <a:pt x="334" y="512"/>
                  </a:cubicBezTo>
                  <a:cubicBezTo>
                    <a:pt x="336" y="513"/>
                    <a:pt x="338" y="513"/>
                    <a:pt x="341" y="513"/>
                  </a:cubicBezTo>
                  <a:cubicBezTo>
                    <a:pt x="370" y="513"/>
                    <a:pt x="441" y="450"/>
                    <a:pt x="441" y="417"/>
                  </a:cubicBezTo>
                  <a:cubicBezTo>
                    <a:pt x="441" y="72"/>
                    <a:pt x="120" y="191"/>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5" name="Google Shape;475;p4"/>
            <p:cNvSpPr/>
            <p:nvPr/>
          </p:nvSpPr>
          <p:spPr>
            <a:xfrm>
              <a:off x="8708459" y="3462368"/>
              <a:ext cx="15433" cy="20325"/>
            </a:xfrm>
            <a:custGeom>
              <a:avLst/>
              <a:gdLst/>
              <a:ahLst/>
              <a:cxnLst/>
              <a:rect l="l" t="t" r="r" b="b"/>
              <a:pathLst>
                <a:path w="489" h="644" extrusionOk="0">
                  <a:moveTo>
                    <a:pt x="453" y="0"/>
                  </a:moveTo>
                  <a:cubicBezTo>
                    <a:pt x="406" y="274"/>
                    <a:pt x="1" y="238"/>
                    <a:pt x="13" y="643"/>
                  </a:cubicBezTo>
                  <a:cubicBezTo>
                    <a:pt x="286" y="500"/>
                    <a:pt x="489" y="381"/>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6" name="Google Shape;476;p4"/>
            <p:cNvSpPr/>
            <p:nvPr/>
          </p:nvSpPr>
          <p:spPr>
            <a:xfrm>
              <a:off x="8785116" y="4260813"/>
              <a:ext cx="17705" cy="19567"/>
            </a:xfrm>
            <a:custGeom>
              <a:avLst/>
              <a:gdLst/>
              <a:ahLst/>
              <a:cxnLst/>
              <a:rect l="l" t="t" r="r" b="b"/>
              <a:pathLst>
                <a:path w="561" h="620" extrusionOk="0">
                  <a:moveTo>
                    <a:pt x="227" y="1"/>
                  </a:moveTo>
                  <a:cubicBezTo>
                    <a:pt x="1" y="144"/>
                    <a:pt x="370" y="275"/>
                    <a:pt x="227" y="406"/>
                  </a:cubicBezTo>
                  <a:lnTo>
                    <a:pt x="227" y="620"/>
                  </a:lnTo>
                  <a:cubicBezTo>
                    <a:pt x="286" y="596"/>
                    <a:pt x="370" y="596"/>
                    <a:pt x="405" y="560"/>
                  </a:cubicBezTo>
                  <a:cubicBezTo>
                    <a:pt x="489" y="441"/>
                    <a:pt x="417" y="227"/>
                    <a:pt x="560" y="144"/>
                  </a:cubicBezTo>
                  <a:cubicBezTo>
                    <a:pt x="539" y="63"/>
                    <a:pt x="499" y="43"/>
                    <a:pt x="454" y="43"/>
                  </a:cubicBezTo>
                  <a:cubicBezTo>
                    <a:pt x="410" y="43"/>
                    <a:pt x="359" y="63"/>
                    <a:pt x="315" y="63"/>
                  </a:cubicBezTo>
                  <a:cubicBezTo>
                    <a:pt x="279" y="63"/>
                    <a:pt x="248" y="49"/>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7" name="Google Shape;477;p4"/>
            <p:cNvSpPr/>
            <p:nvPr/>
          </p:nvSpPr>
          <p:spPr>
            <a:xfrm>
              <a:off x="8624291" y="3570963"/>
              <a:ext cx="17705" cy="15086"/>
            </a:xfrm>
            <a:custGeom>
              <a:avLst/>
              <a:gdLst/>
              <a:ahLst/>
              <a:cxnLst/>
              <a:rect l="l" t="t" r="r" b="b"/>
              <a:pathLst>
                <a:path w="561" h="478" extrusionOk="0">
                  <a:moveTo>
                    <a:pt x="167" y="0"/>
                  </a:moveTo>
                  <a:lnTo>
                    <a:pt x="167" y="0"/>
                  </a:lnTo>
                  <a:cubicBezTo>
                    <a:pt x="239" y="167"/>
                    <a:pt x="1" y="405"/>
                    <a:pt x="239" y="476"/>
                  </a:cubicBezTo>
                  <a:cubicBezTo>
                    <a:pt x="243" y="477"/>
                    <a:pt x="248" y="478"/>
                    <a:pt x="254" y="478"/>
                  </a:cubicBezTo>
                  <a:cubicBezTo>
                    <a:pt x="321" y="478"/>
                    <a:pt x="454" y="411"/>
                    <a:pt x="465" y="345"/>
                  </a:cubicBezTo>
                  <a:cubicBezTo>
                    <a:pt x="560" y="95"/>
                    <a:pt x="286" y="119"/>
                    <a:pt x="1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8" name="Google Shape;478;p4"/>
            <p:cNvSpPr/>
            <p:nvPr/>
          </p:nvSpPr>
          <p:spPr>
            <a:xfrm>
              <a:off x="8822703" y="4258573"/>
              <a:ext cx="15812" cy="13729"/>
            </a:xfrm>
            <a:custGeom>
              <a:avLst/>
              <a:gdLst/>
              <a:ahLst/>
              <a:cxnLst/>
              <a:rect l="l" t="t" r="r" b="b"/>
              <a:pathLst>
                <a:path w="501" h="435" extrusionOk="0">
                  <a:moveTo>
                    <a:pt x="500" y="0"/>
                  </a:moveTo>
                  <a:lnTo>
                    <a:pt x="500" y="0"/>
                  </a:lnTo>
                  <a:cubicBezTo>
                    <a:pt x="262" y="96"/>
                    <a:pt x="107" y="131"/>
                    <a:pt x="0" y="334"/>
                  </a:cubicBezTo>
                  <a:cubicBezTo>
                    <a:pt x="87" y="403"/>
                    <a:pt x="156" y="434"/>
                    <a:pt x="213" y="434"/>
                  </a:cubicBezTo>
                  <a:cubicBezTo>
                    <a:pt x="350" y="434"/>
                    <a:pt x="416" y="253"/>
                    <a:pt x="5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79" name="Google Shape;479;p4"/>
            <p:cNvSpPr/>
            <p:nvPr/>
          </p:nvSpPr>
          <p:spPr>
            <a:xfrm>
              <a:off x="8897087" y="3940299"/>
              <a:ext cx="14675" cy="18084"/>
            </a:xfrm>
            <a:custGeom>
              <a:avLst/>
              <a:gdLst/>
              <a:ahLst/>
              <a:cxnLst/>
              <a:rect l="l" t="t" r="r" b="b"/>
              <a:pathLst>
                <a:path w="465" h="573" extrusionOk="0">
                  <a:moveTo>
                    <a:pt x="264" y="1"/>
                  </a:moveTo>
                  <a:cubicBezTo>
                    <a:pt x="249" y="1"/>
                    <a:pt x="233" y="4"/>
                    <a:pt x="215" y="13"/>
                  </a:cubicBezTo>
                  <a:cubicBezTo>
                    <a:pt x="1" y="120"/>
                    <a:pt x="1" y="370"/>
                    <a:pt x="144" y="572"/>
                  </a:cubicBezTo>
                  <a:cubicBezTo>
                    <a:pt x="256" y="494"/>
                    <a:pt x="283" y="320"/>
                    <a:pt x="435" y="320"/>
                  </a:cubicBezTo>
                  <a:cubicBezTo>
                    <a:pt x="445" y="320"/>
                    <a:pt x="455" y="321"/>
                    <a:pt x="465" y="322"/>
                  </a:cubicBezTo>
                  <a:cubicBezTo>
                    <a:pt x="402" y="217"/>
                    <a:pt x="376" y="1"/>
                    <a:pt x="26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0" name="Google Shape;480;p4"/>
            <p:cNvSpPr/>
            <p:nvPr/>
          </p:nvSpPr>
          <p:spPr>
            <a:xfrm>
              <a:off x="8824186" y="3934682"/>
              <a:ext cx="17705" cy="19946"/>
            </a:xfrm>
            <a:custGeom>
              <a:avLst/>
              <a:gdLst/>
              <a:ahLst/>
              <a:cxnLst/>
              <a:rect l="l" t="t" r="r" b="b"/>
              <a:pathLst>
                <a:path w="561" h="632" extrusionOk="0">
                  <a:moveTo>
                    <a:pt x="334" y="0"/>
                  </a:moveTo>
                  <a:lnTo>
                    <a:pt x="334" y="0"/>
                  </a:lnTo>
                  <a:cubicBezTo>
                    <a:pt x="1" y="238"/>
                    <a:pt x="489" y="417"/>
                    <a:pt x="358" y="631"/>
                  </a:cubicBezTo>
                  <a:cubicBezTo>
                    <a:pt x="429" y="548"/>
                    <a:pt x="489" y="477"/>
                    <a:pt x="549" y="381"/>
                  </a:cubicBezTo>
                  <a:cubicBezTo>
                    <a:pt x="560" y="191"/>
                    <a:pt x="477" y="72"/>
                    <a:pt x="3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1" name="Google Shape;481;p4"/>
            <p:cNvSpPr/>
            <p:nvPr/>
          </p:nvSpPr>
          <p:spPr>
            <a:xfrm>
              <a:off x="8725753" y="3485659"/>
              <a:ext cx="18052" cy="13571"/>
            </a:xfrm>
            <a:custGeom>
              <a:avLst/>
              <a:gdLst/>
              <a:ahLst/>
              <a:cxnLst/>
              <a:rect l="l" t="t" r="r" b="b"/>
              <a:pathLst>
                <a:path w="572" h="430" extrusionOk="0">
                  <a:moveTo>
                    <a:pt x="0" y="0"/>
                  </a:moveTo>
                  <a:cubicBezTo>
                    <a:pt x="82" y="263"/>
                    <a:pt x="159" y="430"/>
                    <a:pt x="312" y="430"/>
                  </a:cubicBezTo>
                  <a:cubicBezTo>
                    <a:pt x="380" y="430"/>
                    <a:pt x="465" y="396"/>
                    <a:pt x="572" y="322"/>
                  </a:cubicBezTo>
                  <a:cubicBezTo>
                    <a:pt x="381" y="203"/>
                    <a:pt x="227" y="131"/>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2" name="Google Shape;482;p4"/>
            <p:cNvSpPr/>
            <p:nvPr/>
          </p:nvSpPr>
          <p:spPr>
            <a:xfrm>
              <a:off x="8794520" y="4201829"/>
              <a:ext cx="20703" cy="20609"/>
            </a:xfrm>
            <a:custGeom>
              <a:avLst/>
              <a:gdLst/>
              <a:ahLst/>
              <a:cxnLst/>
              <a:rect l="l" t="t" r="r" b="b"/>
              <a:pathLst>
                <a:path w="656" h="653" extrusionOk="0">
                  <a:moveTo>
                    <a:pt x="381" y="1"/>
                  </a:moveTo>
                  <a:cubicBezTo>
                    <a:pt x="0" y="120"/>
                    <a:pt x="262" y="382"/>
                    <a:pt x="286" y="596"/>
                  </a:cubicBezTo>
                  <a:cubicBezTo>
                    <a:pt x="293" y="635"/>
                    <a:pt x="303" y="653"/>
                    <a:pt x="320" y="653"/>
                  </a:cubicBezTo>
                  <a:cubicBezTo>
                    <a:pt x="335" y="653"/>
                    <a:pt x="354" y="641"/>
                    <a:pt x="381" y="620"/>
                  </a:cubicBezTo>
                  <a:cubicBezTo>
                    <a:pt x="465" y="536"/>
                    <a:pt x="524" y="441"/>
                    <a:pt x="596" y="358"/>
                  </a:cubicBezTo>
                  <a:cubicBezTo>
                    <a:pt x="655" y="143"/>
                    <a:pt x="500" y="84"/>
                    <a:pt x="3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3" name="Google Shape;483;p4"/>
            <p:cNvSpPr/>
            <p:nvPr/>
          </p:nvSpPr>
          <p:spPr>
            <a:xfrm>
              <a:off x="8800138" y="3152205"/>
              <a:ext cx="24080" cy="9594"/>
            </a:xfrm>
            <a:custGeom>
              <a:avLst/>
              <a:gdLst/>
              <a:ahLst/>
              <a:cxnLst/>
              <a:rect l="l" t="t" r="r" b="b"/>
              <a:pathLst>
                <a:path w="763" h="304" extrusionOk="0">
                  <a:moveTo>
                    <a:pt x="378" y="1"/>
                  </a:moveTo>
                  <a:cubicBezTo>
                    <a:pt x="245" y="1"/>
                    <a:pt x="117" y="32"/>
                    <a:pt x="1" y="160"/>
                  </a:cubicBezTo>
                  <a:cubicBezTo>
                    <a:pt x="179" y="220"/>
                    <a:pt x="358" y="267"/>
                    <a:pt x="537" y="303"/>
                  </a:cubicBezTo>
                  <a:cubicBezTo>
                    <a:pt x="608" y="220"/>
                    <a:pt x="679" y="113"/>
                    <a:pt x="763" y="29"/>
                  </a:cubicBezTo>
                  <a:cubicBezTo>
                    <a:pt x="635" y="29"/>
                    <a:pt x="504" y="1"/>
                    <a:pt x="3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4" name="Google Shape;484;p4"/>
            <p:cNvSpPr/>
            <p:nvPr/>
          </p:nvSpPr>
          <p:spPr>
            <a:xfrm>
              <a:off x="8680655" y="3580557"/>
              <a:ext cx="10541" cy="14833"/>
            </a:xfrm>
            <a:custGeom>
              <a:avLst/>
              <a:gdLst/>
              <a:ahLst/>
              <a:cxnLst/>
              <a:rect l="l" t="t" r="r" b="b"/>
              <a:pathLst>
                <a:path w="334" h="470" extrusionOk="0">
                  <a:moveTo>
                    <a:pt x="65" y="1"/>
                  </a:moveTo>
                  <a:cubicBezTo>
                    <a:pt x="44" y="1"/>
                    <a:pt x="23" y="2"/>
                    <a:pt x="1" y="6"/>
                  </a:cubicBezTo>
                  <a:cubicBezTo>
                    <a:pt x="1" y="160"/>
                    <a:pt x="24" y="327"/>
                    <a:pt x="24" y="470"/>
                  </a:cubicBezTo>
                  <a:cubicBezTo>
                    <a:pt x="155" y="446"/>
                    <a:pt x="334" y="399"/>
                    <a:pt x="298" y="184"/>
                  </a:cubicBezTo>
                  <a:cubicBezTo>
                    <a:pt x="278" y="62"/>
                    <a:pt x="187" y="1"/>
                    <a:pt x="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5" name="Google Shape;485;p4"/>
            <p:cNvSpPr/>
            <p:nvPr/>
          </p:nvSpPr>
          <p:spPr>
            <a:xfrm>
              <a:off x="8597623" y="3593970"/>
              <a:ext cx="15054" cy="22124"/>
            </a:xfrm>
            <a:custGeom>
              <a:avLst/>
              <a:gdLst/>
              <a:ahLst/>
              <a:cxnLst/>
              <a:rect l="l" t="t" r="r" b="b"/>
              <a:pathLst>
                <a:path w="477" h="701" extrusionOk="0">
                  <a:moveTo>
                    <a:pt x="127" y="0"/>
                  </a:moveTo>
                  <a:cubicBezTo>
                    <a:pt x="109" y="0"/>
                    <a:pt x="91" y="7"/>
                    <a:pt x="72" y="21"/>
                  </a:cubicBezTo>
                  <a:cubicBezTo>
                    <a:pt x="0" y="104"/>
                    <a:pt x="72" y="212"/>
                    <a:pt x="72" y="319"/>
                  </a:cubicBezTo>
                  <a:cubicBezTo>
                    <a:pt x="108" y="390"/>
                    <a:pt x="131" y="450"/>
                    <a:pt x="167" y="509"/>
                  </a:cubicBezTo>
                  <a:cubicBezTo>
                    <a:pt x="224" y="578"/>
                    <a:pt x="292" y="701"/>
                    <a:pt x="329" y="701"/>
                  </a:cubicBezTo>
                  <a:cubicBezTo>
                    <a:pt x="331" y="701"/>
                    <a:pt x="332" y="700"/>
                    <a:pt x="334" y="700"/>
                  </a:cubicBezTo>
                  <a:cubicBezTo>
                    <a:pt x="477" y="640"/>
                    <a:pt x="381" y="509"/>
                    <a:pt x="369" y="402"/>
                  </a:cubicBezTo>
                  <a:cubicBezTo>
                    <a:pt x="358" y="283"/>
                    <a:pt x="310" y="176"/>
                    <a:pt x="286" y="57"/>
                  </a:cubicBezTo>
                  <a:cubicBezTo>
                    <a:pt x="250" y="57"/>
                    <a:pt x="227" y="45"/>
                    <a:pt x="191" y="45"/>
                  </a:cubicBezTo>
                  <a:cubicBezTo>
                    <a:pt x="176" y="16"/>
                    <a:pt x="153" y="0"/>
                    <a:pt x="1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6" name="Google Shape;486;p4"/>
            <p:cNvSpPr/>
            <p:nvPr/>
          </p:nvSpPr>
          <p:spPr>
            <a:xfrm>
              <a:off x="8676521" y="3674224"/>
              <a:ext cx="21082" cy="9468"/>
            </a:xfrm>
            <a:custGeom>
              <a:avLst/>
              <a:gdLst/>
              <a:ahLst/>
              <a:cxnLst/>
              <a:rect l="l" t="t" r="r" b="b"/>
              <a:pathLst>
                <a:path w="668" h="300" extrusionOk="0">
                  <a:moveTo>
                    <a:pt x="306" y="1"/>
                  </a:moveTo>
                  <a:cubicBezTo>
                    <a:pt x="207" y="1"/>
                    <a:pt x="104" y="24"/>
                    <a:pt x="1" y="50"/>
                  </a:cubicBezTo>
                  <a:cubicBezTo>
                    <a:pt x="96" y="288"/>
                    <a:pt x="275" y="300"/>
                    <a:pt x="453" y="300"/>
                  </a:cubicBezTo>
                  <a:cubicBezTo>
                    <a:pt x="489" y="193"/>
                    <a:pt x="584" y="181"/>
                    <a:pt x="667" y="169"/>
                  </a:cubicBezTo>
                  <a:cubicBezTo>
                    <a:pt x="559" y="41"/>
                    <a:pt x="436" y="1"/>
                    <a:pt x="3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7" name="Google Shape;487;p4"/>
            <p:cNvSpPr/>
            <p:nvPr/>
          </p:nvSpPr>
          <p:spPr>
            <a:xfrm>
              <a:off x="8782118" y="3835018"/>
              <a:ext cx="14297" cy="13760"/>
            </a:xfrm>
            <a:custGeom>
              <a:avLst/>
              <a:gdLst/>
              <a:ahLst/>
              <a:cxnLst/>
              <a:rect l="l" t="t" r="r" b="b"/>
              <a:pathLst>
                <a:path w="453" h="436" extrusionOk="0">
                  <a:moveTo>
                    <a:pt x="42" y="0"/>
                  </a:moveTo>
                  <a:cubicBezTo>
                    <a:pt x="29" y="0"/>
                    <a:pt x="15" y="1"/>
                    <a:pt x="0" y="3"/>
                  </a:cubicBezTo>
                  <a:cubicBezTo>
                    <a:pt x="67" y="193"/>
                    <a:pt x="88" y="436"/>
                    <a:pt x="275" y="436"/>
                  </a:cubicBezTo>
                  <a:cubicBezTo>
                    <a:pt x="322" y="436"/>
                    <a:pt x="380" y="420"/>
                    <a:pt x="453" y="384"/>
                  </a:cubicBezTo>
                  <a:cubicBezTo>
                    <a:pt x="295" y="272"/>
                    <a:pt x="265" y="0"/>
                    <a:pt x="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8" name="Google Shape;488;p4"/>
            <p:cNvSpPr/>
            <p:nvPr/>
          </p:nvSpPr>
          <p:spPr>
            <a:xfrm>
              <a:off x="8687409" y="3658887"/>
              <a:ext cx="13950" cy="11235"/>
            </a:xfrm>
            <a:custGeom>
              <a:avLst/>
              <a:gdLst/>
              <a:ahLst/>
              <a:cxnLst/>
              <a:rect l="l" t="t" r="r" b="b"/>
              <a:pathLst>
                <a:path w="442" h="356" extrusionOk="0">
                  <a:moveTo>
                    <a:pt x="132" y="12"/>
                  </a:moveTo>
                  <a:cubicBezTo>
                    <a:pt x="84" y="12"/>
                    <a:pt x="49" y="24"/>
                    <a:pt x="1" y="24"/>
                  </a:cubicBezTo>
                  <a:cubicBezTo>
                    <a:pt x="52" y="193"/>
                    <a:pt x="120" y="355"/>
                    <a:pt x="249" y="355"/>
                  </a:cubicBezTo>
                  <a:cubicBezTo>
                    <a:pt x="302" y="355"/>
                    <a:pt x="365" y="328"/>
                    <a:pt x="441" y="262"/>
                  </a:cubicBezTo>
                  <a:lnTo>
                    <a:pt x="441" y="167"/>
                  </a:lnTo>
                  <a:cubicBezTo>
                    <a:pt x="382" y="0"/>
                    <a:pt x="251" y="24"/>
                    <a:pt x="132" y="1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89" name="Google Shape;489;p4"/>
            <p:cNvSpPr/>
            <p:nvPr/>
          </p:nvSpPr>
          <p:spPr>
            <a:xfrm>
              <a:off x="8826458" y="4226635"/>
              <a:ext cx="10920" cy="16190"/>
            </a:xfrm>
            <a:custGeom>
              <a:avLst/>
              <a:gdLst/>
              <a:ahLst/>
              <a:cxnLst/>
              <a:rect l="l" t="t" r="r" b="b"/>
              <a:pathLst>
                <a:path w="346" h="513" extrusionOk="0">
                  <a:moveTo>
                    <a:pt x="238" y="0"/>
                  </a:moveTo>
                  <a:cubicBezTo>
                    <a:pt x="143" y="179"/>
                    <a:pt x="72" y="346"/>
                    <a:pt x="0" y="512"/>
                  </a:cubicBezTo>
                  <a:cubicBezTo>
                    <a:pt x="238" y="429"/>
                    <a:pt x="346" y="274"/>
                    <a:pt x="2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0" name="Google Shape;490;p4"/>
            <p:cNvSpPr/>
            <p:nvPr/>
          </p:nvSpPr>
          <p:spPr>
            <a:xfrm>
              <a:off x="8929404" y="4010202"/>
              <a:ext cx="9184" cy="12056"/>
            </a:xfrm>
            <a:custGeom>
              <a:avLst/>
              <a:gdLst/>
              <a:ahLst/>
              <a:cxnLst/>
              <a:rect l="l" t="t" r="r" b="b"/>
              <a:pathLst>
                <a:path w="291" h="382" extrusionOk="0">
                  <a:moveTo>
                    <a:pt x="12" y="0"/>
                  </a:moveTo>
                  <a:cubicBezTo>
                    <a:pt x="12" y="131"/>
                    <a:pt x="1" y="250"/>
                    <a:pt x="1" y="381"/>
                  </a:cubicBezTo>
                  <a:cubicBezTo>
                    <a:pt x="14" y="380"/>
                    <a:pt x="28" y="380"/>
                    <a:pt x="42" y="380"/>
                  </a:cubicBezTo>
                  <a:cubicBezTo>
                    <a:pt x="71" y="380"/>
                    <a:pt x="101" y="381"/>
                    <a:pt x="130" y="381"/>
                  </a:cubicBezTo>
                  <a:cubicBezTo>
                    <a:pt x="216" y="381"/>
                    <a:pt x="290" y="366"/>
                    <a:pt x="274" y="239"/>
                  </a:cubicBezTo>
                  <a:cubicBezTo>
                    <a:pt x="274" y="72"/>
                    <a:pt x="143" y="24"/>
                    <a:pt x="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1" name="Google Shape;491;p4"/>
            <p:cNvSpPr/>
            <p:nvPr/>
          </p:nvSpPr>
          <p:spPr>
            <a:xfrm>
              <a:off x="8796004" y="3177926"/>
              <a:ext cx="15149" cy="11709"/>
            </a:xfrm>
            <a:custGeom>
              <a:avLst/>
              <a:gdLst/>
              <a:ahLst/>
              <a:cxnLst/>
              <a:rect l="l" t="t" r="r" b="b"/>
              <a:pathLst>
                <a:path w="480" h="371" extrusionOk="0">
                  <a:moveTo>
                    <a:pt x="1" y="0"/>
                  </a:moveTo>
                  <a:cubicBezTo>
                    <a:pt x="72" y="119"/>
                    <a:pt x="251" y="179"/>
                    <a:pt x="120" y="369"/>
                  </a:cubicBezTo>
                  <a:cubicBezTo>
                    <a:pt x="135" y="370"/>
                    <a:pt x="149" y="370"/>
                    <a:pt x="163" y="370"/>
                  </a:cubicBezTo>
                  <a:cubicBezTo>
                    <a:pt x="403" y="370"/>
                    <a:pt x="480" y="270"/>
                    <a:pt x="3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2" name="Google Shape;492;p4"/>
            <p:cNvSpPr/>
            <p:nvPr/>
          </p:nvSpPr>
          <p:spPr>
            <a:xfrm>
              <a:off x="8761068" y="3761832"/>
              <a:ext cx="6785" cy="11298"/>
            </a:xfrm>
            <a:custGeom>
              <a:avLst/>
              <a:gdLst/>
              <a:ahLst/>
              <a:cxnLst/>
              <a:rect l="l" t="t" r="r" b="b"/>
              <a:pathLst>
                <a:path w="215" h="358" extrusionOk="0">
                  <a:moveTo>
                    <a:pt x="108" y="0"/>
                  </a:moveTo>
                  <a:cubicBezTo>
                    <a:pt x="1" y="0"/>
                    <a:pt x="1" y="96"/>
                    <a:pt x="1" y="179"/>
                  </a:cubicBezTo>
                  <a:cubicBezTo>
                    <a:pt x="1" y="250"/>
                    <a:pt x="12" y="334"/>
                    <a:pt x="108" y="358"/>
                  </a:cubicBezTo>
                  <a:cubicBezTo>
                    <a:pt x="215" y="358"/>
                    <a:pt x="215" y="262"/>
                    <a:pt x="215" y="179"/>
                  </a:cubicBezTo>
                  <a:cubicBezTo>
                    <a:pt x="215" y="96"/>
                    <a:pt x="215" y="0"/>
                    <a:pt x="1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3" name="Google Shape;493;p4"/>
            <p:cNvSpPr/>
            <p:nvPr/>
          </p:nvSpPr>
          <p:spPr>
            <a:xfrm>
              <a:off x="8715970" y="3623919"/>
              <a:ext cx="18084" cy="12056"/>
            </a:xfrm>
            <a:custGeom>
              <a:avLst/>
              <a:gdLst/>
              <a:ahLst/>
              <a:cxnLst/>
              <a:rect l="l" t="t" r="r" b="b"/>
              <a:pathLst>
                <a:path w="573" h="382" extrusionOk="0">
                  <a:moveTo>
                    <a:pt x="298" y="1"/>
                  </a:moveTo>
                  <a:lnTo>
                    <a:pt x="298" y="1"/>
                  </a:lnTo>
                  <a:cubicBezTo>
                    <a:pt x="1" y="25"/>
                    <a:pt x="156" y="227"/>
                    <a:pt x="191" y="382"/>
                  </a:cubicBezTo>
                  <a:cubicBezTo>
                    <a:pt x="572" y="382"/>
                    <a:pt x="370" y="168"/>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4" name="Google Shape;494;p4"/>
            <p:cNvSpPr/>
            <p:nvPr/>
          </p:nvSpPr>
          <p:spPr>
            <a:xfrm>
              <a:off x="8862909" y="4254186"/>
              <a:ext cx="13918" cy="10225"/>
            </a:xfrm>
            <a:custGeom>
              <a:avLst/>
              <a:gdLst/>
              <a:ahLst/>
              <a:cxnLst/>
              <a:rect l="l" t="t" r="r" b="b"/>
              <a:pathLst>
                <a:path w="441" h="324" extrusionOk="0">
                  <a:moveTo>
                    <a:pt x="164" y="0"/>
                  </a:moveTo>
                  <a:cubicBezTo>
                    <a:pt x="146" y="0"/>
                    <a:pt x="127" y="3"/>
                    <a:pt x="107" y="8"/>
                  </a:cubicBezTo>
                  <a:cubicBezTo>
                    <a:pt x="60" y="8"/>
                    <a:pt x="0" y="199"/>
                    <a:pt x="36" y="258"/>
                  </a:cubicBezTo>
                  <a:cubicBezTo>
                    <a:pt x="62" y="307"/>
                    <a:pt x="91" y="324"/>
                    <a:pt x="120" y="324"/>
                  </a:cubicBezTo>
                  <a:cubicBezTo>
                    <a:pt x="185" y="324"/>
                    <a:pt x="256" y="243"/>
                    <a:pt x="322" y="235"/>
                  </a:cubicBezTo>
                  <a:lnTo>
                    <a:pt x="441" y="235"/>
                  </a:lnTo>
                  <a:cubicBezTo>
                    <a:pt x="357" y="140"/>
                    <a:pt x="292" y="0"/>
                    <a:pt x="1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5" name="Google Shape;495;p4"/>
            <p:cNvSpPr/>
            <p:nvPr/>
          </p:nvSpPr>
          <p:spPr>
            <a:xfrm>
              <a:off x="8832455" y="4277729"/>
              <a:ext cx="12435" cy="10225"/>
            </a:xfrm>
            <a:custGeom>
              <a:avLst/>
              <a:gdLst/>
              <a:ahLst/>
              <a:cxnLst/>
              <a:rect l="l" t="t" r="r" b="b"/>
              <a:pathLst>
                <a:path w="394" h="324" extrusionOk="0">
                  <a:moveTo>
                    <a:pt x="394" y="1"/>
                  </a:moveTo>
                  <a:lnTo>
                    <a:pt x="394" y="1"/>
                  </a:lnTo>
                  <a:cubicBezTo>
                    <a:pt x="179" y="60"/>
                    <a:pt x="1" y="36"/>
                    <a:pt x="36" y="322"/>
                  </a:cubicBezTo>
                  <a:cubicBezTo>
                    <a:pt x="48" y="323"/>
                    <a:pt x="60" y="324"/>
                    <a:pt x="72" y="324"/>
                  </a:cubicBezTo>
                  <a:cubicBezTo>
                    <a:pt x="208" y="324"/>
                    <a:pt x="306" y="253"/>
                    <a:pt x="3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6" name="Google Shape;496;p4"/>
            <p:cNvSpPr/>
            <p:nvPr/>
          </p:nvSpPr>
          <p:spPr>
            <a:xfrm>
              <a:off x="8701327" y="3599492"/>
              <a:ext cx="10920" cy="16190"/>
            </a:xfrm>
            <a:custGeom>
              <a:avLst/>
              <a:gdLst/>
              <a:ahLst/>
              <a:cxnLst/>
              <a:rect l="l" t="t" r="r" b="b"/>
              <a:pathLst>
                <a:path w="346" h="513" extrusionOk="0">
                  <a:moveTo>
                    <a:pt x="120" y="1"/>
                  </a:moveTo>
                  <a:lnTo>
                    <a:pt x="120" y="1"/>
                  </a:lnTo>
                  <a:cubicBezTo>
                    <a:pt x="143" y="168"/>
                    <a:pt x="0" y="346"/>
                    <a:pt x="143" y="513"/>
                  </a:cubicBezTo>
                  <a:cubicBezTo>
                    <a:pt x="262" y="501"/>
                    <a:pt x="346" y="441"/>
                    <a:pt x="334" y="275"/>
                  </a:cubicBezTo>
                  <a:cubicBezTo>
                    <a:pt x="262" y="180"/>
                    <a:pt x="179" y="96"/>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7" name="Google Shape;497;p4"/>
            <p:cNvSpPr/>
            <p:nvPr/>
          </p:nvSpPr>
          <p:spPr>
            <a:xfrm>
              <a:off x="8703946" y="3323824"/>
              <a:ext cx="10573" cy="10005"/>
            </a:xfrm>
            <a:custGeom>
              <a:avLst/>
              <a:gdLst/>
              <a:ahLst/>
              <a:cxnLst/>
              <a:rect l="l" t="t" r="r" b="b"/>
              <a:pathLst>
                <a:path w="335" h="317" extrusionOk="0">
                  <a:moveTo>
                    <a:pt x="249" y="0"/>
                  </a:moveTo>
                  <a:cubicBezTo>
                    <a:pt x="217" y="0"/>
                    <a:pt x="177" y="17"/>
                    <a:pt x="132" y="44"/>
                  </a:cubicBezTo>
                  <a:cubicBezTo>
                    <a:pt x="37" y="104"/>
                    <a:pt x="1" y="199"/>
                    <a:pt x="60" y="306"/>
                  </a:cubicBezTo>
                  <a:cubicBezTo>
                    <a:pt x="68" y="314"/>
                    <a:pt x="85" y="317"/>
                    <a:pt x="107" y="317"/>
                  </a:cubicBezTo>
                  <a:cubicBezTo>
                    <a:pt x="150" y="317"/>
                    <a:pt x="211" y="306"/>
                    <a:pt x="251" y="306"/>
                  </a:cubicBezTo>
                  <a:cubicBezTo>
                    <a:pt x="298" y="259"/>
                    <a:pt x="322" y="199"/>
                    <a:pt x="334" y="163"/>
                  </a:cubicBezTo>
                  <a:cubicBezTo>
                    <a:pt x="334" y="45"/>
                    <a:pt x="302" y="0"/>
                    <a:pt x="2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8" name="Google Shape;498;p4"/>
            <p:cNvSpPr/>
            <p:nvPr/>
          </p:nvSpPr>
          <p:spPr>
            <a:xfrm>
              <a:off x="8663740" y="3538268"/>
              <a:ext cx="13192" cy="13918"/>
            </a:xfrm>
            <a:custGeom>
              <a:avLst/>
              <a:gdLst/>
              <a:ahLst/>
              <a:cxnLst/>
              <a:rect l="l" t="t" r="r" b="b"/>
              <a:pathLst>
                <a:path w="418" h="441" extrusionOk="0">
                  <a:moveTo>
                    <a:pt x="418" y="0"/>
                  </a:moveTo>
                  <a:cubicBezTo>
                    <a:pt x="346" y="143"/>
                    <a:pt x="1" y="310"/>
                    <a:pt x="418" y="441"/>
                  </a:cubicBezTo>
                  <a:lnTo>
                    <a:pt x="41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499" name="Google Shape;499;p4"/>
            <p:cNvSpPr/>
            <p:nvPr/>
          </p:nvSpPr>
          <p:spPr>
            <a:xfrm>
              <a:off x="8869663" y="4057920"/>
              <a:ext cx="10162" cy="11614"/>
            </a:xfrm>
            <a:custGeom>
              <a:avLst/>
              <a:gdLst/>
              <a:ahLst/>
              <a:cxnLst/>
              <a:rect l="l" t="t" r="r" b="b"/>
              <a:pathLst>
                <a:path w="322" h="368" extrusionOk="0">
                  <a:moveTo>
                    <a:pt x="120" y="1"/>
                  </a:moveTo>
                  <a:cubicBezTo>
                    <a:pt x="72" y="48"/>
                    <a:pt x="48" y="96"/>
                    <a:pt x="0" y="143"/>
                  </a:cubicBezTo>
                  <a:cubicBezTo>
                    <a:pt x="12" y="215"/>
                    <a:pt x="0" y="358"/>
                    <a:pt x="24" y="358"/>
                  </a:cubicBezTo>
                  <a:cubicBezTo>
                    <a:pt x="43" y="365"/>
                    <a:pt x="61" y="368"/>
                    <a:pt x="78" y="368"/>
                  </a:cubicBezTo>
                  <a:cubicBezTo>
                    <a:pt x="175" y="368"/>
                    <a:pt x="232" y="260"/>
                    <a:pt x="262" y="179"/>
                  </a:cubicBezTo>
                  <a:cubicBezTo>
                    <a:pt x="322" y="48"/>
                    <a:pt x="203" y="36"/>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0" name="Google Shape;500;p4"/>
            <p:cNvSpPr/>
            <p:nvPr/>
          </p:nvSpPr>
          <p:spPr>
            <a:xfrm>
              <a:off x="8923755" y="3935944"/>
              <a:ext cx="9436" cy="9310"/>
            </a:xfrm>
            <a:custGeom>
              <a:avLst/>
              <a:gdLst/>
              <a:ahLst/>
              <a:cxnLst/>
              <a:rect l="l" t="t" r="r" b="b"/>
              <a:pathLst>
                <a:path w="299" h="295" extrusionOk="0">
                  <a:moveTo>
                    <a:pt x="106" y="0"/>
                  </a:moveTo>
                  <a:cubicBezTo>
                    <a:pt x="73" y="0"/>
                    <a:pt x="42" y="20"/>
                    <a:pt x="13" y="79"/>
                  </a:cubicBezTo>
                  <a:cubicBezTo>
                    <a:pt x="1" y="103"/>
                    <a:pt x="61" y="234"/>
                    <a:pt x="96" y="270"/>
                  </a:cubicBezTo>
                  <a:cubicBezTo>
                    <a:pt x="128" y="287"/>
                    <a:pt x="155" y="295"/>
                    <a:pt x="177" y="295"/>
                  </a:cubicBezTo>
                  <a:cubicBezTo>
                    <a:pt x="261" y="295"/>
                    <a:pt x="280" y="186"/>
                    <a:pt x="299" y="91"/>
                  </a:cubicBezTo>
                  <a:cubicBezTo>
                    <a:pt x="229" y="68"/>
                    <a:pt x="165" y="0"/>
                    <a:pt x="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1" name="Google Shape;501;p4"/>
            <p:cNvSpPr/>
            <p:nvPr/>
          </p:nvSpPr>
          <p:spPr>
            <a:xfrm>
              <a:off x="8776469" y="3756562"/>
              <a:ext cx="9436" cy="10194"/>
            </a:xfrm>
            <a:custGeom>
              <a:avLst/>
              <a:gdLst/>
              <a:ahLst/>
              <a:cxnLst/>
              <a:rect l="l" t="t" r="r" b="b"/>
              <a:pathLst>
                <a:path w="299" h="323" extrusionOk="0">
                  <a:moveTo>
                    <a:pt x="172" y="1"/>
                  </a:moveTo>
                  <a:cubicBezTo>
                    <a:pt x="111" y="1"/>
                    <a:pt x="90" y="84"/>
                    <a:pt x="60" y="144"/>
                  </a:cubicBezTo>
                  <a:cubicBezTo>
                    <a:pt x="1" y="298"/>
                    <a:pt x="84" y="310"/>
                    <a:pt x="179" y="322"/>
                  </a:cubicBezTo>
                  <a:cubicBezTo>
                    <a:pt x="215" y="286"/>
                    <a:pt x="263" y="251"/>
                    <a:pt x="298" y="203"/>
                  </a:cubicBezTo>
                  <a:cubicBezTo>
                    <a:pt x="263" y="144"/>
                    <a:pt x="239" y="48"/>
                    <a:pt x="215" y="13"/>
                  </a:cubicBezTo>
                  <a:cubicBezTo>
                    <a:pt x="199" y="4"/>
                    <a:pt x="184" y="1"/>
                    <a:pt x="1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2" name="Google Shape;502;p4"/>
            <p:cNvSpPr/>
            <p:nvPr/>
          </p:nvSpPr>
          <p:spPr>
            <a:xfrm>
              <a:off x="8641995" y="3657719"/>
              <a:ext cx="8647" cy="7511"/>
            </a:xfrm>
            <a:custGeom>
              <a:avLst/>
              <a:gdLst/>
              <a:ahLst/>
              <a:cxnLst/>
              <a:rect l="l" t="t" r="r" b="b"/>
              <a:pathLst>
                <a:path w="274" h="238" extrusionOk="0">
                  <a:moveTo>
                    <a:pt x="99" y="0"/>
                  </a:moveTo>
                  <a:cubicBezTo>
                    <a:pt x="20" y="0"/>
                    <a:pt x="0" y="68"/>
                    <a:pt x="11" y="156"/>
                  </a:cubicBezTo>
                  <a:cubicBezTo>
                    <a:pt x="19" y="205"/>
                    <a:pt x="44" y="237"/>
                    <a:pt x="94" y="237"/>
                  </a:cubicBezTo>
                  <a:cubicBezTo>
                    <a:pt x="116" y="237"/>
                    <a:pt x="144" y="231"/>
                    <a:pt x="178" y="216"/>
                  </a:cubicBezTo>
                  <a:cubicBezTo>
                    <a:pt x="190" y="180"/>
                    <a:pt x="273" y="144"/>
                    <a:pt x="273" y="85"/>
                  </a:cubicBezTo>
                  <a:cubicBezTo>
                    <a:pt x="273" y="16"/>
                    <a:pt x="241" y="7"/>
                    <a:pt x="203" y="7"/>
                  </a:cubicBezTo>
                  <a:cubicBezTo>
                    <a:pt x="189" y="7"/>
                    <a:pt x="175" y="8"/>
                    <a:pt x="161" y="8"/>
                  </a:cubicBezTo>
                  <a:cubicBezTo>
                    <a:pt x="146" y="8"/>
                    <a:pt x="131" y="7"/>
                    <a:pt x="118" y="1"/>
                  </a:cubicBezTo>
                  <a:cubicBezTo>
                    <a:pt x="111" y="1"/>
                    <a:pt x="105" y="0"/>
                    <a:pt x="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3" name="Google Shape;503;p4"/>
            <p:cNvSpPr/>
            <p:nvPr/>
          </p:nvSpPr>
          <p:spPr>
            <a:xfrm>
              <a:off x="8929404" y="4030179"/>
              <a:ext cx="9436" cy="9720"/>
            </a:xfrm>
            <a:custGeom>
              <a:avLst/>
              <a:gdLst/>
              <a:ahLst/>
              <a:cxnLst/>
              <a:rect l="l" t="t" r="r" b="b"/>
              <a:pathLst>
                <a:path w="299" h="308" extrusionOk="0">
                  <a:moveTo>
                    <a:pt x="150" y="1"/>
                  </a:moveTo>
                  <a:cubicBezTo>
                    <a:pt x="99" y="1"/>
                    <a:pt x="43" y="10"/>
                    <a:pt x="1" y="10"/>
                  </a:cubicBezTo>
                  <a:cubicBezTo>
                    <a:pt x="12" y="94"/>
                    <a:pt x="12" y="165"/>
                    <a:pt x="12" y="260"/>
                  </a:cubicBezTo>
                  <a:cubicBezTo>
                    <a:pt x="120" y="225"/>
                    <a:pt x="298" y="308"/>
                    <a:pt x="274" y="82"/>
                  </a:cubicBezTo>
                  <a:cubicBezTo>
                    <a:pt x="268" y="16"/>
                    <a:pt x="213" y="1"/>
                    <a:pt x="1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4" name="Google Shape;504;p4"/>
            <p:cNvSpPr/>
            <p:nvPr/>
          </p:nvSpPr>
          <p:spPr>
            <a:xfrm>
              <a:off x="8922650" y="4121795"/>
              <a:ext cx="10541" cy="12435"/>
            </a:xfrm>
            <a:custGeom>
              <a:avLst/>
              <a:gdLst/>
              <a:ahLst/>
              <a:cxnLst/>
              <a:rect l="l" t="t" r="r" b="b"/>
              <a:pathLst>
                <a:path w="334" h="394" extrusionOk="0">
                  <a:moveTo>
                    <a:pt x="334" y="1"/>
                  </a:moveTo>
                  <a:lnTo>
                    <a:pt x="334" y="1"/>
                  </a:lnTo>
                  <a:cubicBezTo>
                    <a:pt x="131" y="36"/>
                    <a:pt x="0" y="120"/>
                    <a:pt x="107" y="393"/>
                  </a:cubicBezTo>
                  <a:cubicBezTo>
                    <a:pt x="250" y="322"/>
                    <a:pt x="334" y="179"/>
                    <a:pt x="3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5" name="Google Shape;505;p4"/>
            <p:cNvSpPr/>
            <p:nvPr/>
          </p:nvSpPr>
          <p:spPr>
            <a:xfrm>
              <a:off x="8806166" y="4199904"/>
              <a:ext cx="10920" cy="13602"/>
            </a:xfrm>
            <a:custGeom>
              <a:avLst/>
              <a:gdLst/>
              <a:ahLst/>
              <a:cxnLst/>
              <a:rect l="l" t="t" r="r" b="b"/>
              <a:pathLst>
                <a:path w="346" h="431" extrusionOk="0">
                  <a:moveTo>
                    <a:pt x="154" y="0"/>
                  </a:moveTo>
                  <a:cubicBezTo>
                    <a:pt x="113" y="0"/>
                    <a:pt x="67" y="19"/>
                    <a:pt x="12" y="62"/>
                  </a:cubicBezTo>
                  <a:cubicBezTo>
                    <a:pt x="0" y="240"/>
                    <a:pt x="167" y="300"/>
                    <a:pt x="227" y="419"/>
                  </a:cubicBezTo>
                  <a:cubicBezTo>
                    <a:pt x="250" y="419"/>
                    <a:pt x="298" y="419"/>
                    <a:pt x="334" y="431"/>
                  </a:cubicBezTo>
                  <a:cubicBezTo>
                    <a:pt x="346" y="359"/>
                    <a:pt x="346" y="264"/>
                    <a:pt x="346" y="193"/>
                  </a:cubicBezTo>
                  <a:cubicBezTo>
                    <a:pt x="297" y="80"/>
                    <a:pt x="238" y="0"/>
                    <a:pt x="15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6" name="Google Shape;506;p4"/>
            <p:cNvSpPr/>
            <p:nvPr/>
          </p:nvSpPr>
          <p:spPr>
            <a:xfrm>
              <a:off x="8845236" y="4230390"/>
              <a:ext cx="7922" cy="16190"/>
            </a:xfrm>
            <a:custGeom>
              <a:avLst/>
              <a:gdLst/>
              <a:ahLst/>
              <a:cxnLst/>
              <a:rect l="l" t="t" r="r" b="b"/>
              <a:pathLst>
                <a:path w="251" h="513" extrusionOk="0">
                  <a:moveTo>
                    <a:pt x="1" y="0"/>
                  </a:moveTo>
                  <a:lnTo>
                    <a:pt x="1" y="0"/>
                  </a:lnTo>
                  <a:cubicBezTo>
                    <a:pt x="12" y="274"/>
                    <a:pt x="48" y="405"/>
                    <a:pt x="191" y="512"/>
                  </a:cubicBezTo>
                  <a:cubicBezTo>
                    <a:pt x="251" y="298"/>
                    <a:pt x="167" y="191"/>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7" name="Google Shape;507;p4"/>
            <p:cNvSpPr/>
            <p:nvPr/>
          </p:nvSpPr>
          <p:spPr>
            <a:xfrm>
              <a:off x="8805408" y="2866406"/>
              <a:ext cx="15054" cy="13571"/>
            </a:xfrm>
            <a:custGeom>
              <a:avLst/>
              <a:gdLst/>
              <a:ahLst/>
              <a:cxnLst/>
              <a:rect l="l" t="t" r="r" b="b"/>
              <a:pathLst>
                <a:path w="477" h="430" extrusionOk="0">
                  <a:moveTo>
                    <a:pt x="262" y="1"/>
                  </a:moveTo>
                  <a:cubicBezTo>
                    <a:pt x="215" y="13"/>
                    <a:pt x="179" y="13"/>
                    <a:pt x="131" y="13"/>
                  </a:cubicBezTo>
                  <a:cubicBezTo>
                    <a:pt x="1" y="429"/>
                    <a:pt x="262" y="382"/>
                    <a:pt x="477" y="406"/>
                  </a:cubicBezTo>
                  <a:cubicBezTo>
                    <a:pt x="441" y="239"/>
                    <a:pt x="251" y="191"/>
                    <a:pt x="26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8" name="Google Shape;508;p4"/>
            <p:cNvSpPr/>
            <p:nvPr/>
          </p:nvSpPr>
          <p:spPr>
            <a:xfrm>
              <a:off x="8776090" y="3817439"/>
              <a:ext cx="7543" cy="8679"/>
            </a:xfrm>
            <a:custGeom>
              <a:avLst/>
              <a:gdLst/>
              <a:ahLst/>
              <a:cxnLst/>
              <a:rect l="l" t="t" r="r" b="b"/>
              <a:pathLst>
                <a:path w="239" h="275" extrusionOk="0">
                  <a:moveTo>
                    <a:pt x="156" y="1"/>
                  </a:moveTo>
                  <a:cubicBezTo>
                    <a:pt x="108" y="1"/>
                    <a:pt x="48" y="36"/>
                    <a:pt x="13" y="84"/>
                  </a:cubicBezTo>
                  <a:cubicBezTo>
                    <a:pt x="1" y="108"/>
                    <a:pt x="13" y="167"/>
                    <a:pt x="13" y="274"/>
                  </a:cubicBezTo>
                  <a:cubicBezTo>
                    <a:pt x="120" y="215"/>
                    <a:pt x="179" y="167"/>
                    <a:pt x="239" y="120"/>
                  </a:cubicBezTo>
                  <a:cubicBezTo>
                    <a:pt x="215" y="84"/>
                    <a:pt x="179" y="1"/>
                    <a:pt x="1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09" name="Google Shape;509;p4"/>
            <p:cNvSpPr/>
            <p:nvPr/>
          </p:nvSpPr>
          <p:spPr>
            <a:xfrm>
              <a:off x="8803515" y="4220607"/>
              <a:ext cx="10194" cy="9058"/>
            </a:xfrm>
            <a:custGeom>
              <a:avLst/>
              <a:gdLst/>
              <a:ahLst/>
              <a:cxnLst/>
              <a:rect l="l" t="t" r="r" b="b"/>
              <a:pathLst>
                <a:path w="323" h="287" extrusionOk="0">
                  <a:moveTo>
                    <a:pt x="1" y="1"/>
                  </a:moveTo>
                  <a:lnTo>
                    <a:pt x="1" y="287"/>
                  </a:lnTo>
                  <a:cubicBezTo>
                    <a:pt x="96" y="239"/>
                    <a:pt x="215" y="191"/>
                    <a:pt x="322" y="144"/>
                  </a:cubicBezTo>
                  <a:cubicBezTo>
                    <a:pt x="275" y="49"/>
                    <a:pt x="191" y="25"/>
                    <a:pt x="96" y="25"/>
                  </a:cubicBezTo>
                  <a:cubicBezTo>
                    <a:pt x="61" y="25"/>
                    <a:pt x="25" y="13"/>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0" name="Google Shape;510;p4"/>
            <p:cNvSpPr/>
            <p:nvPr/>
          </p:nvSpPr>
          <p:spPr>
            <a:xfrm>
              <a:off x="8933538" y="3950840"/>
              <a:ext cx="8300" cy="6785"/>
            </a:xfrm>
            <a:custGeom>
              <a:avLst/>
              <a:gdLst/>
              <a:ahLst/>
              <a:cxnLst/>
              <a:rect l="l" t="t" r="r" b="b"/>
              <a:pathLst>
                <a:path w="263" h="215" extrusionOk="0">
                  <a:moveTo>
                    <a:pt x="132" y="0"/>
                  </a:moveTo>
                  <a:cubicBezTo>
                    <a:pt x="108" y="24"/>
                    <a:pt x="48" y="48"/>
                    <a:pt x="24" y="95"/>
                  </a:cubicBezTo>
                  <a:cubicBezTo>
                    <a:pt x="1" y="167"/>
                    <a:pt x="36" y="215"/>
                    <a:pt x="108" y="215"/>
                  </a:cubicBezTo>
                  <a:cubicBezTo>
                    <a:pt x="143" y="203"/>
                    <a:pt x="191" y="167"/>
                    <a:pt x="215" y="119"/>
                  </a:cubicBezTo>
                  <a:cubicBezTo>
                    <a:pt x="262" y="36"/>
                    <a:pt x="203" y="24"/>
                    <a:pt x="13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1" name="Google Shape;511;p4"/>
            <p:cNvSpPr/>
            <p:nvPr/>
          </p:nvSpPr>
          <p:spPr>
            <a:xfrm>
              <a:off x="8922997" y="3061126"/>
              <a:ext cx="8332" cy="7858"/>
            </a:xfrm>
            <a:custGeom>
              <a:avLst/>
              <a:gdLst/>
              <a:ahLst/>
              <a:cxnLst/>
              <a:rect l="l" t="t" r="r" b="b"/>
              <a:pathLst>
                <a:path w="264" h="249" extrusionOk="0">
                  <a:moveTo>
                    <a:pt x="55" y="0"/>
                  </a:moveTo>
                  <a:cubicBezTo>
                    <a:pt x="21" y="0"/>
                    <a:pt x="0" y="33"/>
                    <a:pt x="25" y="82"/>
                  </a:cubicBezTo>
                  <a:cubicBezTo>
                    <a:pt x="37" y="141"/>
                    <a:pt x="96" y="201"/>
                    <a:pt x="156" y="248"/>
                  </a:cubicBezTo>
                  <a:cubicBezTo>
                    <a:pt x="168" y="248"/>
                    <a:pt x="215" y="213"/>
                    <a:pt x="263" y="189"/>
                  </a:cubicBezTo>
                  <a:cubicBezTo>
                    <a:pt x="215" y="129"/>
                    <a:pt x="168" y="58"/>
                    <a:pt x="108" y="22"/>
                  </a:cubicBezTo>
                  <a:cubicBezTo>
                    <a:pt x="90" y="7"/>
                    <a:pt x="71" y="0"/>
                    <a:pt x="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2" name="Google Shape;512;p4"/>
            <p:cNvSpPr/>
            <p:nvPr/>
          </p:nvSpPr>
          <p:spPr>
            <a:xfrm>
              <a:off x="8586736" y="3536753"/>
              <a:ext cx="14675" cy="10920"/>
            </a:xfrm>
            <a:custGeom>
              <a:avLst/>
              <a:gdLst/>
              <a:ahLst/>
              <a:cxnLst/>
              <a:rect l="l" t="t" r="r" b="b"/>
              <a:pathLst>
                <a:path w="465" h="346" extrusionOk="0">
                  <a:moveTo>
                    <a:pt x="155" y="1"/>
                  </a:moveTo>
                  <a:cubicBezTo>
                    <a:pt x="155" y="120"/>
                    <a:pt x="0" y="251"/>
                    <a:pt x="202" y="346"/>
                  </a:cubicBezTo>
                  <a:cubicBezTo>
                    <a:pt x="298" y="203"/>
                    <a:pt x="464" y="60"/>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3" name="Google Shape;513;p4"/>
            <p:cNvSpPr/>
            <p:nvPr/>
          </p:nvSpPr>
          <p:spPr>
            <a:xfrm>
              <a:off x="8626563" y="4458468"/>
              <a:ext cx="68422" cy="46235"/>
            </a:xfrm>
            <a:custGeom>
              <a:avLst/>
              <a:gdLst/>
              <a:ahLst/>
              <a:cxnLst/>
              <a:rect l="l" t="t" r="r" b="b"/>
              <a:pathLst>
                <a:path w="2168" h="1465" extrusionOk="0">
                  <a:moveTo>
                    <a:pt x="1250" y="1"/>
                  </a:moveTo>
                  <a:cubicBezTo>
                    <a:pt x="1004" y="218"/>
                    <a:pt x="796" y="443"/>
                    <a:pt x="524" y="443"/>
                  </a:cubicBezTo>
                  <a:cubicBezTo>
                    <a:pt x="454" y="443"/>
                    <a:pt x="379" y="428"/>
                    <a:pt x="298" y="393"/>
                  </a:cubicBezTo>
                  <a:cubicBezTo>
                    <a:pt x="259" y="370"/>
                    <a:pt x="210" y="271"/>
                    <a:pt x="161" y="271"/>
                  </a:cubicBezTo>
                  <a:cubicBezTo>
                    <a:pt x="135" y="271"/>
                    <a:pt x="108" y="299"/>
                    <a:pt x="83" y="382"/>
                  </a:cubicBezTo>
                  <a:cubicBezTo>
                    <a:pt x="48" y="477"/>
                    <a:pt x="0" y="632"/>
                    <a:pt x="36" y="703"/>
                  </a:cubicBezTo>
                  <a:cubicBezTo>
                    <a:pt x="61" y="759"/>
                    <a:pt x="97" y="778"/>
                    <a:pt x="138" y="778"/>
                  </a:cubicBezTo>
                  <a:cubicBezTo>
                    <a:pt x="194" y="778"/>
                    <a:pt x="260" y="742"/>
                    <a:pt x="322" y="715"/>
                  </a:cubicBezTo>
                  <a:cubicBezTo>
                    <a:pt x="401" y="679"/>
                    <a:pt x="490" y="590"/>
                    <a:pt x="579" y="590"/>
                  </a:cubicBezTo>
                  <a:cubicBezTo>
                    <a:pt x="636" y="590"/>
                    <a:pt x="694" y="627"/>
                    <a:pt x="750" y="739"/>
                  </a:cubicBezTo>
                  <a:cubicBezTo>
                    <a:pt x="619" y="858"/>
                    <a:pt x="500" y="953"/>
                    <a:pt x="369" y="1060"/>
                  </a:cubicBezTo>
                  <a:cubicBezTo>
                    <a:pt x="405" y="1179"/>
                    <a:pt x="524" y="1120"/>
                    <a:pt x="584" y="1203"/>
                  </a:cubicBezTo>
                  <a:cubicBezTo>
                    <a:pt x="593" y="1204"/>
                    <a:pt x="602" y="1204"/>
                    <a:pt x="611" y="1204"/>
                  </a:cubicBezTo>
                  <a:cubicBezTo>
                    <a:pt x="876" y="1204"/>
                    <a:pt x="986" y="866"/>
                    <a:pt x="1286" y="739"/>
                  </a:cubicBezTo>
                  <a:lnTo>
                    <a:pt x="1286" y="739"/>
                  </a:lnTo>
                  <a:cubicBezTo>
                    <a:pt x="1143" y="1060"/>
                    <a:pt x="1000" y="1275"/>
                    <a:pt x="822" y="1441"/>
                  </a:cubicBezTo>
                  <a:cubicBezTo>
                    <a:pt x="857" y="1441"/>
                    <a:pt x="905" y="1453"/>
                    <a:pt x="941" y="1465"/>
                  </a:cubicBezTo>
                  <a:cubicBezTo>
                    <a:pt x="1286" y="1144"/>
                    <a:pt x="1738" y="1275"/>
                    <a:pt x="2131" y="1179"/>
                  </a:cubicBezTo>
                  <a:cubicBezTo>
                    <a:pt x="2143" y="1132"/>
                    <a:pt x="2167" y="1108"/>
                    <a:pt x="2167" y="1072"/>
                  </a:cubicBezTo>
                  <a:cubicBezTo>
                    <a:pt x="1988" y="572"/>
                    <a:pt x="1215" y="751"/>
                    <a:pt x="12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4" name="Google Shape;514;p4"/>
            <p:cNvSpPr/>
            <p:nvPr/>
          </p:nvSpPr>
          <p:spPr>
            <a:xfrm>
              <a:off x="8767822" y="4315852"/>
              <a:ext cx="66560" cy="39513"/>
            </a:xfrm>
            <a:custGeom>
              <a:avLst/>
              <a:gdLst/>
              <a:ahLst/>
              <a:cxnLst/>
              <a:rect l="l" t="t" r="r" b="b"/>
              <a:pathLst>
                <a:path w="2109" h="1252" extrusionOk="0">
                  <a:moveTo>
                    <a:pt x="401" y="1"/>
                  </a:moveTo>
                  <a:cubicBezTo>
                    <a:pt x="305" y="1"/>
                    <a:pt x="213" y="105"/>
                    <a:pt x="120" y="162"/>
                  </a:cubicBezTo>
                  <a:cubicBezTo>
                    <a:pt x="84" y="329"/>
                    <a:pt x="37" y="507"/>
                    <a:pt x="1" y="662"/>
                  </a:cubicBezTo>
                  <a:cubicBezTo>
                    <a:pt x="84" y="745"/>
                    <a:pt x="203" y="721"/>
                    <a:pt x="299" y="805"/>
                  </a:cubicBezTo>
                  <a:cubicBezTo>
                    <a:pt x="235" y="797"/>
                    <a:pt x="165" y="740"/>
                    <a:pt x="98" y="740"/>
                  </a:cubicBezTo>
                  <a:cubicBezTo>
                    <a:pt x="65" y="740"/>
                    <a:pt x="32" y="754"/>
                    <a:pt x="1" y="793"/>
                  </a:cubicBezTo>
                  <a:cubicBezTo>
                    <a:pt x="115" y="1031"/>
                    <a:pt x="520" y="1239"/>
                    <a:pt x="786" y="1239"/>
                  </a:cubicBezTo>
                  <a:cubicBezTo>
                    <a:pt x="853" y="1239"/>
                    <a:pt x="911" y="1226"/>
                    <a:pt x="953" y="1198"/>
                  </a:cubicBezTo>
                  <a:cubicBezTo>
                    <a:pt x="989" y="1162"/>
                    <a:pt x="1037" y="1138"/>
                    <a:pt x="977" y="1055"/>
                  </a:cubicBezTo>
                  <a:cubicBezTo>
                    <a:pt x="783" y="844"/>
                    <a:pt x="869" y="799"/>
                    <a:pt x="974" y="799"/>
                  </a:cubicBezTo>
                  <a:cubicBezTo>
                    <a:pt x="1024" y="799"/>
                    <a:pt x="1078" y="809"/>
                    <a:pt x="1108" y="817"/>
                  </a:cubicBezTo>
                  <a:cubicBezTo>
                    <a:pt x="1275" y="864"/>
                    <a:pt x="1453" y="876"/>
                    <a:pt x="1561" y="1043"/>
                  </a:cubicBezTo>
                  <a:cubicBezTo>
                    <a:pt x="1677" y="1118"/>
                    <a:pt x="1788" y="1251"/>
                    <a:pt x="1921" y="1251"/>
                  </a:cubicBezTo>
                  <a:cubicBezTo>
                    <a:pt x="1979" y="1251"/>
                    <a:pt x="2040" y="1226"/>
                    <a:pt x="2108" y="1162"/>
                  </a:cubicBezTo>
                  <a:cubicBezTo>
                    <a:pt x="2084" y="1091"/>
                    <a:pt x="2037" y="995"/>
                    <a:pt x="2001" y="924"/>
                  </a:cubicBezTo>
                  <a:cubicBezTo>
                    <a:pt x="1962" y="805"/>
                    <a:pt x="1907" y="729"/>
                    <a:pt x="1825" y="729"/>
                  </a:cubicBezTo>
                  <a:cubicBezTo>
                    <a:pt x="1784" y="729"/>
                    <a:pt x="1736" y="749"/>
                    <a:pt x="1680" y="793"/>
                  </a:cubicBezTo>
                  <a:cubicBezTo>
                    <a:pt x="1486" y="738"/>
                    <a:pt x="1464" y="284"/>
                    <a:pt x="1255" y="284"/>
                  </a:cubicBezTo>
                  <a:cubicBezTo>
                    <a:pt x="1193" y="284"/>
                    <a:pt x="1116" y="324"/>
                    <a:pt x="1013" y="424"/>
                  </a:cubicBezTo>
                  <a:cubicBezTo>
                    <a:pt x="846" y="400"/>
                    <a:pt x="668" y="340"/>
                    <a:pt x="596" y="186"/>
                  </a:cubicBezTo>
                  <a:cubicBezTo>
                    <a:pt x="529" y="47"/>
                    <a:pt x="464" y="1"/>
                    <a:pt x="4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5" name="Google Shape;515;p4"/>
            <p:cNvSpPr/>
            <p:nvPr/>
          </p:nvSpPr>
          <p:spPr>
            <a:xfrm>
              <a:off x="8674659" y="4376540"/>
              <a:ext cx="27457" cy="27836"/>
            </a:xfrm>
            <a:custGeom>
              <a:avLst/>
              <a:gdLst/>
              <a:ahLst/>
              <a:cxnLst/>
              <a:rect l="l" t="t" r="r" b="b"/>
              <a:pathLst>
                <a:path w="870" h="882" extrusionOk="0">
                  <a:moveTo>
                    <a:pt x="726" y="1"/>
                  </a:moveTo>
                  <a:cubicBezTo>
                    <a:pt x="584" y="370"/>
                    <a:pt x="226" y="501"/>
                    <a:pt x="0" y="799"/>
                  </a:cubicBezTo>
                  <a:cubicBezTo>
                    <a:pt x="9" y="798"/>
                    <a:pt x="18" y="798"/>
                    <a:pt x="28" y="798"/>
                  </a:cubicBezTo>
                  <a:cubicBezTo>
                    <a:pt x="168" y="798"/>
                    <a:pt x="332" y="882"/>
                    <a:pt x="466" y="882"/>
                  </a:cubicBezTo>
                  <a:cubicBezTo>
                    <a:pt x="592" y="882"/>
                    <a:pt x="693" y="808"/>
                    <a:pt x="726" y="525"/>
                  </a:cubicBezTo>
                  <a:cubicBezTo>
                    <a:pt x="631" y="358"/>
                    <a:pt x="869" y="227"/>
                    <a:pt x="774" y="61"/>
                  </a:cubicBezTo>
                  <a:cubicBezTo>
                    <a:pt x="762" y="49"/>
                    <a:pt x="750" y="13"/>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6" name="Google Shape;516;p4"/>
            <p:cNvSpPr/>
            <p:nvPr/>
          </p:nvSpPr>
          <p:spPr>
            <a:xfrm>
              <a:off x="8746424" y="4380327"/>
              <a:ext cx="14297" cy="25942"/>
            </a:xfrm>
            <a:custGeom>
              <a:avLst/>
              <a:gdLst/>
              <a:ahLst/>
              <a:cxnLst/>
              <a:rect l="l" t="t" r="r" b="b"/>
              <a:pathLst>
                <a:path w="453" h="822" extrusionOk="0">
                  <a:moveTo>
                    <a:pt x="453" y="0"/>
                  </a:moveTo>
                  <a:cubicBezTo>
                    <a:pt x="24" y="310"/>
                    <a:pt x="24" y="310"/>
                    <a:pt x="0" y="822"/>
                  </a:cubicBezTo>
                  <a:cubicBezTo>
                    <a:pt x="155" y="524"/>
                    <a:pt x="381" y="381"/>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7" name="Google Shape;517;p4"/>
            <p:cNvSpPr/>
            <p:nvPr/>
          </p:nvSpPr>
          <p:spPr>
            <a:xfrm>
              <a:off x="8579950" y="4502430"/>
              <a:ext cx="17705" cy="12372"/>
            </a:xfrm>
            <a:custGeom>
              <a:avLst/>
              <a:gdLst/>
              <a:ahLst/>
              <a:cxnLst/>
              <a:rect l="l" t="t" r="r" b="b"/>
              <a:pathLst>
                <a:path w="561" h="392" extrusionOk="0">
                  <a:moveTo>
                    <a:pt x="560" y="1"/>
                  </a:moveTo>
                  <a:lnTo>
                    <a:pt x="560" y="1"/>
                  </a:lnTo>
                  <a:cubicBezTo>
                    <a:pt x="501" y="87"/>
                    <a:pt x="419" y="98"/>
                    <a:pt x="329" y="98"/>
                  </a:cubicBezTo>
                  <a:cubicBezTo>
                    <a:pt x="302" y="98"/>
                    <a:pt x="274" y="97"/>
                    <a:pt x="245" y="97"/>
                  </a:cubicBezTo>
                  <a:cubicBezTo>
                    <a:pt x="163" y="97"/>
                    <a:pt x="78" y="105"/>
                    <a:pt x="1" y="167"/>
                  </a:cubicBezTo>
                  <a:cubicBezTo>
                    <a:pt x="133" y="287"/>
                    <a:pt x="256" y="392"/>
                    <a:pt x="354" y="392"/>
                  </a:cubicBezTo>
                  <a:cubicBezTo>
                    <a:pt x="451" y="392"/>
                    <a:pt x="525" y="290"/>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8" name="Google Shape;518;p4"/>
            <p:cNvSpPr/>
            <p:nvPr/>
          </p:nvSpPr>
          <p:spPr>
            <a:xfrm>
              <a:off x="8768200" y="4337060"/>
              <a:ext cx="19567" cy="11740"/>
            </a:xfrm>
            <a:custGeom>
              <a:avLst/>
              <a:gdLst/>
              <a:ahLst/>
              <a:cxnLst/>
              <a:rect l="l" t="t" r="r" b="b"/>
              <a:pathLst>
                <a:path w="620" h="372" extrusionOk="0">
                  <a:moveTo>
                    <a:pt x="43" y="1"/>
                  </a:moveTo>
                  <a:cubicBezTo>
                    <a:pt x="29" y="1"/>
                    <a:pt x="15" y="1"/>
                    <a:pt x="1" y="2"/>
                  </a:cubicBezTo>
                  <a:lnTo>
                    <a:pt x="1" y="133"/>
                  </a:lnTo>
                  <a:cubicBezTo>
                    <a:pt x="6" y="132"/>
                    <a:pt x="10" y="132"/>
                    <a:pt x="15" y="132"/>
                  </a:cubicBezTo>
                  <a:cubicBezTo>
                    <a:pt x="155" y="132"/>
                    <a:pt x="273" y="372"/>
                    <a:pt x="423" y="372"/>
                  </a:cubicBezTo>
                  <a:cubicBezTo>
                    <a:pt x="483" y="372"/>
                    <a:pt x="547" y="334"/>
                    <a:pt x="620" y="228"/>
                  </a:cubicBezTo>
                  <a:cubicBezTo>
                    <a:pt x="430" y="83"/>
                    <a:pt x="251" y="1"/>
                    <a:pt x="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19" name="Google Shape;519;p4"/>
            <p:cNvSpPr/>
            <p:nvPr/>
          </p:nvSpPr>
          <p:spPr>
            <a:xfrm>
              <a:off x="8746361" y="4344981"/>
              <a:ext cx="14739" cy="12750"/>
            </a:xfrm>
            <a:custGeom>
              <a:avLst/>
              <a:gdLst/>
              <a:ahLst/>
              <a:cxnLst/>
              <a:rect l="l" t="t" r="r" b="b"/>
              <a:pathLst>
                <a:path w="467" h="404" extrusionOk="0">
                  <a:moveTo>
                    <a:pt x="145" y="1"/>
                  </a:moveTo>
                  <a:cubicBezTo>
                    <a:pt x="62" y="13"/>
                    <a:pt x="38" y="60"/>
                    <a:pt x="38" y="120"/>
                  </a:cubicBezTo>
                  <a:cubicBezTo>
                    <a:pt x="1" y="349"/>
                    <a:pt x="65" y="404"/>
                    <a:pt x="162" y="404"/>
                  </a:cubicBezTo>
                  <a:cubicBezTo>
                    <a:pt x="221" y="404"/>
                    <a:pt x="292" y="383"/>
                    <a:pt x="359" y="370"/>
                  </a:cubicBezTo>
                  <a:cubicBezTo>
                    <a:pt x="395" y="287"/>
                    <a:pt x="443" y="215"/>
                    <a:pt x="467" y="120"/>
                  </a:cubicBezTo>
                  <a:cubicBezTo>
                    <a:pt x="359" y="96"/>
                    <a:pt x="240" y="48"/>
                    <a:pt x="14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0" name="Google Shape;520;p4"/>
            <p:cNvSpPr/>
            <p:nvPr/>
          </p:nvSpPr>
          <p:spPr>
            <a:xfrm>
              <a:off x="8796004" y="4369029"/>
              <a:ext cx="17169" cy="16948"/>
            </a:xfrm>
            <a:custGeom>
              <a:avLst/>
              <a:gdLst/>
              <a:ahLst/>
              <a:cxnLst/>
              <a:rect l="l" t="t" r="r" b="b"/>
              <a:pathLst>
                <a:path w="544" h="537" extrusionOk="0">
                  <a:moveTo>
                    <a:pt x="215" y="1"/>
                  </a:moveTo>
                  <a:cubicBezTo>
                    <a:pt x="72" y="120"/>
                    <a:pt x="13" y="299"/>
                    <a:pt x="1" y="501"/>
                  </a:cubicBezTo>
                  <a:cubicBezTo>
                    <a:pt x="99" y="526"/>
                    <a:pt x="173" y="536"/>
                    <a:pt x="228" y="536"/>
                  </a:cubicBezTo>
                  <a:cubicBezTo>
                    <a:pt x="544" y="536"/>
                    <a:pt x="215" y="173"/>
                    <a:pt x="2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1" name="Google Shape;521;p4"/>
            <p:cNvSpPr/>
            <p:nvPr/>
          </p:nvSpPr>
          <p:spPr>
            <a:xfrm>
              <a:off x="8659227" y="4417725"/>
              <a:ext cx="15086" cy="11835"/>
            </a:xfrm>
            <a:custGeom>
              <a:avLst/>
              <a:gdLst/>
              <a:ahLst/>
              <a:cxnLst/>
              <a:rect l="l" t="t" r="r" b="b"/>
              <a:pathLst>
                <a:path w="478" h="375" extrusionOk="0">
                  <a:moveTo>
                    <a:pt x="329" y="1"/>
                  </a:moveTo>
                  <a:cubicBezTo>
                    <a:pt x="206" y="1"/>
                    <a:pt x="141" y="154"/>
                    <a:pt x="1" y="375"/>
                  </a:cubicBezTo>
                  <a:cubicBezTo>
                    <a:pt x="239" y="268"/>
                    <a:pt x="358" y="208"/>
                    <a:pt x="477" y="149"/>
                  </a:cubicBezTo>
                  <a:cubicBezTo>
                    <a:pt x="465" y="113"/>
                    <a:pt x="430" y="29"/>
                    <a:pt x="406" y="18"/>
                  </a:cubicBezTo>
                  <a:cubicBezTo>
                    <a:pt x="378" y="6"/>
                    <a:pt x="353" y="1"/>
                    <a:pt x="3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2" name="Google Shape;522;p4"/>
            <p:cNvSpPr/>
            <p:nvPr/>
          </p:nvSpPr>
          <p:spPr>
            <a:xfrm>
              <a:off x="8685926" y="4464843"/>
              <a:ext cx="10541" cy="7574"/>
            </a:xfrm>
            <a:custGeom>
              <a:avLst/>
              <a:gdLst/>
              <a:ahLst/>
              <a:cxnLst/>
              <a:rect l="l" t="t" r="r" b="b"/>
              <a:pathLst>
                <a:path w="334" h="240" extrusionOk="0">
                  <a:moveTo>
                    <a:pt x="167" y="1"/>
                  </a:moveTo>
                  <a:cubicBezTo>
                    <a:pt x="96" y="1"/>
                    <a:pt x="0" y="1"/>
                    <a:pt x="0" y="120"/>
                  </a:cubicBezTo>
                  <a:cubicBezTo>
                    <a:pt x="0" y="239"/>
                    <a:pt x="96" y="239"/>
                    <a:pt x="167" y="239"/>
                  </a:cubicBezTo>
                  <a:cubicBezTo>
                    <a:pt x="238" y="239"/>
                    <a:pt x="310" y="227"/>
                    <a:pt x="334" y="120"/>
                  </a:cubicBezTo>
                  <a:cubicBezTo>
                    <a:pt x="310" y="1"/>
                    <a:pt x="238" y="1"/>
                    <a:pt x="1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3" name="Google Shape;523;p4"/>
            <p:cNvSpPr/>
            <p:nvPr/>
          </p:nvSpPr>
          <p:spPr>
            <a:xfrm>
              <a:off x="8698328" y="4372785"/>
              <a:ext cx="12435" cy="12056"/>
            </a:xfrm>
            <a:custGeom>
              <a:avLst/>
              <a:gdLst/>
              <a:ahLst/>
              <a:cxnLst/>
              <a:rect l="l" t="t" r="r" b="b"/>
              <a:pathLst>
                <a:path w="394" h="382" extrusionOk="0">
                  <a:moveTo>
                    <a:pt x="203" y="1"/>
                  </a:moveTo>
                  <a:cubicBezTo>
                    <a:pt x="119" y="1"/>
                    <a:pt x="36" y="25"/>
                    <a:pt x="0" y="120"/>
                  </a:cubicBezTo>
                  <a:lnTo>
                    <a:pt x="0" y="132"/>
                  </a:lnTo>
                  <a:cubicBezTo>
                    <a:pt x="72" y="191"/>
                    <a:pt x="24" y="322"/>
                    <a:pt x="95" y="382"/>
                  </a:cubicBezTo>
                  <a:cubicBezTo>
                    <a:pt x="393" y="358"/>
                    <a:pt x="155" y="120"/>
                    <a:pt x="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4" name="Google Shape;524;p4"/>
            <p:cNvSpPr/>
            <p:nvPr/>
          </p:nvSpPr>
          <p:spPr>
            <a:xfrm>
              <a:off x="8691196" y="4376919"/>
              <a:ext cx="9784" cy="16190"/>
            </a:xfrm>
            <a:custGeom>
              <a:avLst/>
              <a:gdLst/>
              <a:ahLst/>
              <a:cxnLst/>
              <a:rect l="l" t="t" r="r" b="b"/>
              <a:pathLst>
                <a:path w="310" h="513" extrusionOk="0">
                  <a:moveTo>
                    <a:pt x="202" y="1"/>
                  </a:moveTo>
                  <a:cubicBezTo>
                    <a:pt x="250" y="168"/>
                    <a:pt x="0" y="334"/>
                    <a:pt x="202" y="513"/>
                  </a:cubicBezTo>
                  <a:cubicBezTo>
                    <a:pt x="238" y="418"/>
                    <a:pt x="286" y="346"/>
                    <a:pt x="310" y="251"/>
                  </a:cubicBezTo>
                  <a:cubicBezTo>
                    <a:pt x="310" y="156"/>
                    <a:pt x="298" y="49"/>
                    <a:pt x="2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5" name="Google Shape;525;p4"/>
            <p:cNvSpPr/>
            <p:nvPr/>
          </p:nvSpPr>
          <p:spPr>
            <a:xfrm>
              <a:off x="8760310" y="4422648"/>
              <a:ext cx="8300" cy="9436"/>
            </a:xfrm>
            <a:custGeom>
              <a:avLst/>
              <a:gdLst/>
              <a:ahLst/>
              <a:cxnLst/>
              <a:rect l="l" t="t" r="r" b="b"/>
              <a:pathLst>
                <a:path w="263" h="299" extrusionOk="0">
                  <a:moveTo>
                    <a:pt x="101" y="1"/>
                  </a:moveTo>
                  <a:cubicBezTo>
                    <a:pt x="73" y="1"/>
                    <a:pt x="40" y="15"/>
                    <a:pt x="1" y="52"/>
                  </a:cubicBezTo>
                  <a:cubicBezTo>
                    <a:pt x="16" y="185"/>
                    <a:pt x="42" y="298"/>
                    <a:pt x="113" y="298"/>
                  </a:cubicBezTo>
                  <a:cubicBezTo>
                    <a:pt x="149" y="298"/>
                    <a:pt x="198" y="268"/>
                    <a:pt x="263" y="195"/>
                  </a:cubicBezTo>
                  <a:cubicBezTo>
                    <a:pt x="218" y="124"/>
                    <a:pt x="181" y="1"/>
                    <a:pt x="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6" name="Google Shape;526;p4"/>
            <p:cNvSpPr/>
            <p:nvPr/>
          </p:nvSpPr>
          <p:spPr>
            <a:xfrm>
              <a:off x="8634453" y="4491920"/>
              <a:ext cx="10541" cy="8111"/>
            </a:xfrm>
            <a:custGeom>
              <a:avLst/>
              <a:gdLst/>
              <a:ahLst/>
              <a:cxnLst/>
              <a:rect l="l" t="t" r="r" b="b"/>
              <a:pathLst>
                <a:path w="334" h="257" extrusionOk="0">
                  <a:moveTo>
                    <a:pt x="119" y="0"/>
                  </a:moveTo>
                  <a:cubicBezTo>
                    <a:pt x="72" y="60"/>
                    <a:pt x="0" y="143"/>
                    <a:pt x="72" y="215"/>
                  </a:cubicBezTo>
                  <a:cubicBezTo>
                    <a:pt x="99" y="245"/>
                    <a:pt x="125" y="257"/>
                    <a:pt x="148" y="257"/>
                  </a:cubicBezTo>
                  <a:cubicBezTo>
                    <a:pt x="216" y="257"/>
                    <a:pt x="272" y="161"/>
                    <a:pt x="334" y="143"/>
                  </a:cubicBezTo>
                  <a:cubicBezTo>
                    <a:pt x="298" y="24"/>
                    <a:pt x="203" y="24"/>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7" name="Google Shape;527;p4"/>
            <p:cNvSpPr/>
            <p:nvPr/>
          </p:nvSpPr>
          <p:spPr>
            <a:xfrm>
              <a:off x="8557417" y="4521176"/>
              <a:ext cx="8300" cy="7227"/>
            </a:xfrm>
            <a:custGeom>
              <a:avLst/>
              <a:gdLst/>
              <a:ahLst/>
              <a:cxnLst/>
              <a:rect l="l" t="t" r="r" b="b"/>
              <a:pathLst>
                <a:path w="263" h="229" extrusionOk="0">
                  <a:moveTo>
                    <a:pt x="166" y="1"/>
                  </a:moveTo>
                  <a:cubicBezTo>
                    <a:pt x="33" y="1"/>
                    <a:pt x="12" y="93"/>
                    <a:pt x="0" y="228"/>
                  </a:cubicBezTo>
                  <a:cubicBezTo>
                    <a:pt x="119" y="204"/>
                    <a:pt x="239" y="204"/>
                    <a:pt x="250" y="73"/>
                  </a:cubicBezTo>
                  <a:cubicBezTo>
                    <a:pt x="262" y="50"/>
                    <a:pt x="215" y="2"/>
                    <a:pt x="191" y="2"/>
                  </a:cubicBezTo>
                  <a:cubicBezTo>
                    <a:pt x="182" y="1"/>
                    <a:pt x="174" y="1"/>
                    <a:pt x="16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8" name="Google Shape;528;p4"/>
            <p:cNvSpPr/>
            <p:nvPr/>
          </p:nvSpPr>
          <p:spPr>
            <a:xfrm>
              <a:off x="8582601" y="3454668"/>
              <a:ext cx="25942" cy="41533"/>
            </a:xfrm>
            <a:custGeom>
              <a:avLst/>
              <a:gdLst/>
              <a:ahLst/>
              <a:cxnLst/>
              <a:rect l="l" t="t" r="r" b="b"/>
              <a:pathLst>
                <a:path w="822" h="1316" extrusionOk="0">
                  <a:moveTo>
                    <a:pt x="194" y="0"/>
                  </a:moveTo>
                  <a:cubicBezTo>
                    <a:pt x="165" y="0"/>
                    <a:pt x="136" y="18"/>
                    <a:pt x="107" y="66"/>
                  </a:cubicBezTo>
                  <a:cubicBezTo>
                    <a:pt x="72" y="113"/>
                    <a:pt x="60" y="173"/>
                    <a:pt x="72" y="232"/>
                  </a:cubicBezTo>
                  <a:cubicBezTo>
                    <a:pt x="345" y="542"/>
                    <a:pt x="0" y="875"/>
                    <a:pt x="95" y="1197"/>
                  </a:cubicBezTo>
                  <a:lnTo>
                    <a:pt x="107" y="1185"/>
                  </a:lnTo>
                  <a:cubicBezTo>
                    <a:pt x="238" y="1232"/>
                    <a:pt x="393" y="1280"/>
                    <a:pt x="536" y="1316"/>
                  </a:cubicBezTo>
                  <a:cubicBezTo>
                    <a:pt x="607" y="1161"/>
                    <a:pt x="714" y="994"/>
                    <a:pt x="595" y="816"/>
                  </a:cubicBezTo>
                  <a:cubicBezTo>
                    <a:pt x="345" y="482"/>
                    <a:pt x="595" y="423"/>
                    <a:pt x="774" y="304"/>
                  </a:cubicBezTo>
                  <a:cubicBezTo>
                    <a:pt x="822" y="268"/>
                    <a:pt x="822" y="220"/>
                    <a:pt x="810" y="161"/>
                  </a:cubicBezTo>
                  <a:cubicBezTo>
                    <a:pt x="748" y="90"/>
                    <a:pt x="699" y="32"/>
                    <a:pt x="628" y="32"/>
                  </a:cubicBezTo>
                  <a:cubicBezTo>
                    <a:pt x="604" y="32"/>
                    <a:pt x="578" y="39"/>
                    <a:pt x="548" y="54"/>
                  </a:cubicBezTo>
                  <a:cubicBezTo>
                    <a:pt x="515" y="120"/>
                    <a:pt x="481" y="143"/>
                    <a:pt x="447" y="143"/>
                  </a:cubicBezTo>
                  <a:cubicBezTo>
                    <a:pt x="364" y="143"/>
                    <a:pt x="278" y="0"/>
                    <a:pt x="19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29" name="Google Shape;529;p4"/>
            <p:cNvSpPr/>
            <p:nvPr/>
          </p:nvSpPr>
          <p:spPr>
            <a:xfrm>
              <a:off x="8606649" y="3419132"/>
              <a:ext cx="34590" cy="27110"/>
            </a:xfrm>
            <a:custGeom>
              <a:avLst/>
              <a:gdLst/>
              <a:ahLst/>
              <a:cxnLst/>
              <a:rect l="l" t="t" r="r" b="b"/>
              <a:pathLst>
                <a:path w="1096" h="859" extrusionOk="0">
                  <a:moveTo>
                    <a:pt x="857" y="1"/>
                  </a:moveTo>
                  <a:cubicBezTo>
                    <a:pt x="679" y="1"/>
                    <a:pt x="500" y="37"/>
                    <a:pt x="322" y="49"/>
                  </a:cubicBezTo>
                  <a:cubicBezTo>
                    <a:pt x="191" y="156"/>
                    <a:pt x="60" y="263"/>
                    <a:pt x="60" y="465"/>
                  </a:cubicBezTo>
                  <a:cubicBezTo>
                    <a:pt x="72" y="632"/>
                    <a:pt x="0" y="858"/>
                    <a:pt x="262" y="858"/>
                  </a:cubicBezTo>
                  <a:cubicBezTo>
                    <a:pt x="298" y="834"/>
                    <a:pt x="310" y="822"/>
                    <a:pt x="345" y="811"/>
                  </a:cubicBezTo>
                  <a:cubicBezTo>
                    <a:pt x="362" y="595"/>
                    <a:pt x="367" y="361"/>
                    <a:pt x="506" y="361"/>
                  </a:cubicBezTo>
                  <a:cubicBezTo>
                    <a:pt x="566" y="361"/>
                    <a:pt x="652" y="405"/>
                    <a:pt x="774" y="513"/>
                  </a:cubicBezTo>
                  <a:cubicBezTo>
                    <a:pt x="812" y="548"/>
                    <a:pt x="841" y="563"/>
                    <a:pt x="864" y="563"/>
                  </a:cubicBezTo>
                  <a:cubicBezTo>
                    <a:pt x="951" y="563"/>
                    <a:pt x="953" y="362"/>
                    <a:pt x="1000" y="287"/>
                  </a:cubicBezTo>
                  <a:cubicBezTo>
                    <a:pt x="1095" y="120"/>
                    <a:pt x="1024" y="1"/>
                    <a:pt x="8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0" name="Google Shape;530;p4"/>
            <p:cNvSpPr/>
            <p:nvPr/>
          </p:nvSpPr>
          <p:spPr>
            <a:xfrm>
              <a:off x="8606649" y="3444663"/>
              <a:ext cx="23323" cy="19599"/>
            </a:xfrm>
            <a:custGeom>
              <a:avLst/>
              <a:gdLst/>
              <a:ahLst/>
              <a:cxnLst/>
              <a:rect l="l" t="t" r="r" b="b"/>
              <a:pathLst>
                <a:path w="739" h="621" extrusionOk="0">
                  <a:moveTo>
                    <a:pt x="506" y="0"/>
                  </a:moveTo>
                  <a:cubicBezTo>
                    <a:pt x="464" y="0"/>
                    <a:pt x="421" y="6"/>
                    <a:pt x="378" y="6"/>
                  </a:cubicBezTo>
                  <a:cubicBezTo>
                    <a:pt x="359" y="6"/>
                    <a:pt x="340" y="5"/>
                    <a:pt x="322" y="2"/>
                  </a:cubicBezTo>
                  <a:cubicBezTo>
                    <a:pt x="203" y="144"/>
                    <a:pt x="24" y="263"/>
                    <a:pt x="0" y="502"/>
                  </a:cubicBezTo>
                  <a:lnTo>
                    <a:pt x="0" y="621"/>
                  </a:lnTo>
                  <a:cubicBezTo>
                    <a:pt x="298" y="549"/>
                    <a:pt x="500" y="323"/>
                    <a:pt x="738" y="144"/>
                  </a:cubicBezTo>
                  <a:cubicBezTo>
                    <a:pt x="670" y="21"/>
                    <a:pt x="589" y="0"/>
                    <a:pt x="5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1" name="Google Shape;531;p4"/>
            <p:cNvSpPr/>
            <p:nvPr/>
          </p:nvSpPr>
          <p:spPr>
            <a:xfrm>
              <a:off x="8622429" y="3498945"/>
              <a:ext cx="12056" cy="15149"/>
            </a:xfrm>
            <a:custGeom>
              <a:avLst/>
              <a:gdLst/>
              <a:ahLst/>
              <a:cxnLst/>
              <a:rect l="l" t="t" r="r" b="b"/>
              <a:pathLst>
                <a:path w="382" h="480" extrusionOk="0">
                  <a:moveTo>
                    <a:pt x="294" y="1"/>
                  </a:moveTo>
                  <a:cubicBezTo>
                    <a:pt x="220" y="1"/>
                    <a:pt x="196" y="92"/>
                    <a:pt x="155" y="175"/>
                  </a:cubicBezTo>
                  <a:cubicBezTo>
                    <a:pt x="155" y="270"/>
                    <a:pt x="0" y="437"/>
                    <a:pt x="143" y="472"/>
                  </a:cubicBezTo>
                  <a:cubicBezTo>
                    <a:pt x="159" y="477"/>
                    <a:pt x="172" y="479"/>
                    <a:pt x="184" y="479"/>
                  </a:cubicBezTo>
                  <a:cubicBezTo>
                    <a:pt x="318" y="479"/>
                    <a:pt x="239" y="195"/>
                    <a:pt x="381" y="151"/>
                  </a:cubicBezTo>
                  <a:cubicBezTo>
                    <a:pt x="357" y="115"/>
                    <a:pt x="357" y="8"/>
                    <a:pt x="334" y="8"/>
                  </a:cubicBezTo>
                  <a:cubicBezTo>
                    <a:pt x="319" y="3"/>
                    <a:pt x="306" y="1"/>
                    <a:pt x="2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2" name="Google Shape;532;p4"/>
            <p:cNvSpPr/>
            <p:nvPr/>
          </p:nvSpPr>
          <p:spPr>
            <a:xfrm>
              <a:off x="8610784" y="3474045"/>
              <a:ext cx="9026" cy="7890"/>
            </a:xfrm>
            <a:custGeom>
              <a:avLst/>
              <a:gdLst/>
              <a:ahLst/>
              <a:cxnLst/>
              <a:rect l="l" t="t" r="r" b="b"/>
              <a:pathLst>
                <a:path w="286" h="250" extrusionOk="0">
                  <a:moveTo>
                    <a:pt x="102" y="1"/>
                  </a:moveTo>
                  <a:cubicBezTo>
                    <a:pt x="38" y="1"/>
                    <a:pt x="0" y="54"/>
                    <a:pt x="0" y="130"/>
                  </a:cubicBezTo>
                  <a:cubicBezTo>
                    <a:pt x="0" y="166"/>
                    <a:pt x="60" y="249"/>
                    <a:pt x="72" y="249"/>
                  </a:cubicBezTo>
                  <a:cubicBezTo>
                    <a:pt x="131" y="225"/>
                    <a:pt x="191" y="190"/>
                    <a:pt x="286" y="142"/>
                  </a:cubicBezTo>
                  <a:cubicBezTo>
                    <a:pt x="214" y="71"/>
                    <a:pt x="179" y="23"/>
                    <a:pt x="155" y="11"/>
                  </a:cubicBezTo>
                  <a:cubicBezTo>
                    <a:pt x="136" y="4"/>
                    <a:pt x="118" y="1"/>
                    <a:pt x="1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3" name="Google Shape;533;p4"/>
            <p:cNvSpPr/>
            <p:nvPr/>
          </p:nvSpPr>
          <p:spPr>
            <a:xfrm>
              <a:off x="8607028" y="3420647"/>
              <a:ext cx="9784" cy="13287"/>
            </a:xfrm>
            <a:custGeom>
              <a:avLst/>
              <a:gdLst/>
              <a:ahLst/>
              <a:cxnLst/>
              <a:rect l="l" t="t" r="r" b="b"/>
              <a:pathLst>
                <a:path w="310" h="421" extrusionOk="0">
                  <a:moveTo>
                    <a:pt x="310" y="1"/>
                  </a:moveTo>
                  <a:cubicBezTo>
                    <a:pt x="214" y="48"/>
                    <a:pt x="95" y="96"/>
                    <a:pt x="0" y="120"/>
                  </a:cubicBezTo>
                  <a:lnTo>
                    <a:pt x="0" y="393"/>
                  </a:lnTo>
                  <a:cubicBezTo>
                    <a:pt x="18" y="411"/>
                    <a:pt x="33" y="420"/>
                    <a:pt x="49" y="420"/>
                  </a:cubicBezTo>
                  <a:cubicBezTo>
                    <a:pt x="66" y="420"/>
                    <a:pt x="83" y="411"/>
                    <a:pt x="107" y="393"/>
                  </a:cubicBezTo>
                  <a:cubicBezTo>
                    <a:pt x="167" y="251"/>
                    <a:pt x="238" y="132"/>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4" name="Google Shape;534;p4"/>
            <p:cNvSpPr/>
            <p:nvPr/>
          </p:nvSpPr>
          <p:spPr>
            <a:xfrm>
              <a:off x="8727268" y="4335608"/>
              <a:ext cx="23702" cy="13539"/>
            </a:xfrm>
            <a:custGeom>
              <a:avLst/>
              <a:gdLst/>
              <a:ahLst/>
              <a:cxnLst/>
              <a:rect l="l" t="t" r="r" b="b"/>
              <a:pathLst>
                <a:path w="751" h="429" extrusionOk="0">
                  <a:moveTo>
                    <a:pt x="313" y="1"/>
                  </a:moveTo>
                  <a:cubicBezTo>
                    <a:pt x="216" y="1"/>
                    <a:pt x="112" y="41"/>
                    <a:pt x="0" y="131"/>
                  </a:cubicBezTo>
                  <a:cubicBezTo>
                    <a:pt x="9" y="130"/>
                    <a:pt x="18" y="130"/>
                    <a:pt x="26" y="130"/>
                  </a:cubicBezTo>
                  <a:cubicBezTo>
                    <a:pt x="260" y="130"/>
                    <a:pt x="401" y="429"/>
                    <a:pt x="631" y="429"/>
                  </a:cubicBezTo>
                  <a:cubicBezTo>
                    <a:pt x="667" y="393"/>
                    <a:pt x="702" y="345"/>
                    <a:pt x="750" y="298"/>
                  </a:cubicBezTo>
                  <a:cubicBezTo>
                    <a:pt x="617" y="112"/>
                    <a:pt x="474" y="1"/>
                    <a:pt x="3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5" name="Google Shape;535;p4"/>
            <p:cNvSpPr/>
            <p:nvPr/>
          </p:nvSpPr>
          <p:spPr>
            <a:xfrm>
              <a:off x="8700948" y="4337092"/>
              <a:ext cx="22218" cy="13381"/>
            </a:xfrm>
            <a:custGeom>
              <a:avLst/>
              <a:gdLst/>
              <a:ahLst/>
              <a:cxnLst/>
              <a:rect l="l" t="t" r="r" b="b"/>
              <a:pathLst>
                <a:path w="704" h="424" extrusionOk="0">
                  <a:moveTo>
                    <a:pt x="239" y="1"/>
                  </a:moveTo>
                  <a:cubicBezTo>
                    <a:pt x="132" y="84"/>
                    <a:pt x="1" y="239"/>
                    <a:pt x="60" y="358"/>
                  </a:cubicBezTo>
                  <a:cubicBezTo>
                    <a:pt x="88" y="407"/>
                    <a:pt x="124" y="423"/>
                    <a:pt x="163" y="423"/>
                  </a:cubicBezTo>
                  <a:cubicBezTo>
                    <a:pt x="236" y="423"/>
                    <a:pt x="324" y="367"/>
                    <a:pt x="402" y="367"/>
                  </a:cubicBezTo>
                  <a:cubicBezTo>
                    <a:pt x="424" y="367"/>
                    <a:pt x="445" y="371"/>
                    <a:pt x="465" y="382"/>
                  </a:cubicBezTo>
                  <a:cubicBezTo>
                    <a:pt x="703" y="13"/>
                    <a:pt x="298" y="144"/>
                    <a:pt x="2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6" name="Google Shape;536;p4"/>
            <p:cNvSpPr/>
            <p:nvPr/>
          </p:nvSpPr>
          <p:spPr>
            <a:xfrm>
              <a:off x="8747182" y="4310172"/>
              <a:ext cx="13918" cy="10699"/>
            </a:xfrm>
            <a:custGeom>
              <a:avLst/>
              <a:gdLst/>
              <a:ahLst/>
              <a:cxnLst/>
              <a:rect l="l" t="t" r="r" b="b"/>
              <a:pathLst>
                <a:path w="441" h="339" extrusionOk="0">
                  <a:moveTo>
                    <a:pt x="311" y="1"/>
                  </a:moveTo>
                  <a:cubicBezTo>
                    <a:pt x="226" y="1"/>
                    <a:pt x="120" y="99"/>
                    <a:pt x="35" y="99"/>
                  </a:cubicBezTo>
                  <a:cubicBezTo>
                    <a:pt x="23" y="99"/>
                    <a:pt x="11" y="96"/>
                    <a:pt x="0" y="92"/>
                  </a:cubicBezTo>
                  <a:lnTo>
                    <a:pt x="0" y="92"/>
                  </a:lnTo>
                  <a:cubicBezTo>
                    <a:pt x="13" y="281"/>
                    <a:pt x="57" y="338"/>
                    <a:pt x="114" y="338"/>
                  </a:cubicBezTo>
                  <a:cubicBezTo>
                    <a:pt x="202" y="338"/>
                    <a:pt x="321" y="201"/>
                    <a:pt x="406" y="201"/>
                  </a:cubicBezTo>
                  <a:cubicBezTo>
                    <a:pt x="418" y="201"/>
                    <a:pt x="430" y="204"/>
                    <a:pt x="441" y="211"/>
                  </a:cubicBezTo>
                  <a:cubicBezTo>
                    <a:pt x="418" y="48"/>
                    <a:pt x="370" y="1"/>
                    <a:pt x="3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7" name="Google Shape;537;p4"/>
            <p:cNvSpPr/>
            <p:nvPr/>
          </p:nvSpPr>
          <p:spPr>
            <a:xfrm>
              <a:off x="8719000" y="4312665"/>
              <a:ext cx="17674" cy="12403"/>
            </a:xfrm>
            <a:custGeom>
              <a:avLst/>
              <a:gdLst/>
              <a:ahLst/>
              <a:cxnLst/>
              <a:rect l="l" t="t" r="r" b="b"/>
              <a:pathLst>
                <a:path w="560" h="393" extrusionOk="0">
                  <a:moveTo>
                    <a:pt x="560" y="1"/>
                  </a:moveTo>
                  <a:lnTo>
                    <a:pt x="560" y="1"/>
                  </a:lnTo>
                  <a:cubicBezTo>
                    <a:pt x="429" y="227"/>
                    <a:pt x="83" y="72"/>
                    <a:pt x="0" y="382"/>
                  </a:cubicBezTo>
                  <a:cubicBezTo>
                    <a:pt x="57" y="387"/>
                    <a:pt x="117" y="393"/>
                    <a:pt x="174" y="393"/>
                  </a:cubicBezTo>
                  <a:cubicBezTo>
                    <a:pt x="367" y="393"/>
                    <a:pt x="541" y="331"/>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8" name="Google Shape;538;p4"/>
            <p:cNvSpPr/>
            <p:nvPr/>
          </p:nvSpPr>
          <p:spPr>
            <a:xfrm>
              <a:off x="8806545" y="3865409"/>
              <a:ext cx="22439" cy="21114"/>
            </a:xfrm>
            <a:custGeom>
              <a:avLst/>
              <a:gdLst/>
              <a:ahLst/>
              <a:cxnLst/>
              <a:rect l="l" t="t" r="r" b="b"/>
              <a:pathLst>
                <a:path w="711" h="669" extrusionOk="0">
                  <a:moveTo>
                    <a:pt x="105" y="1"/>
                  </a:moveTo>
                  <a:cubicBezTo>
                    <a:pt x="73" y="1"/>
                    <a:pt x="38" y="14"/>
                    <a:pt x="0" y="52"/>
                  </a:cubicBezTo>
                  <a:cubicBezTo>
                    <a:pt x="0" y="124"/>
                    <a:pt x="0" y="207"/>
                    <a:pt x="24" y="290"/>
                  </a:cubicBezTo>
                  <a:cubicBezTo>
                    <a:pt x="24" y="445"/>
                    <a:pt x="155" y="469"/>
                    <a:pt x="226" y="552"/>
                  </a:cubicBezTo>
                  <a:cubicBezTo>
                    <a:pt x="309" y="575"/>
                    <a:pt x="397" y="669"/>
                    <a:pt x="483" y="669"/>
                  </a:cubicBezTo>
                  <a:cubicBezTo>
                    <a:pt x="533" y="669"/>
                    <a:pt x="583" y="637"/>
                    <a:pt x="631" y="540"/>
                  </a:cubicBezTo>
                  <a:cubicBezTo>
                    <a:pt x="469" y="475"/>
                    <a:pt x="710" y="75"/>
                    <a:pt x="442" y="75"/>
                  </a:cubicBezTo>
                  <a:cubicBezTo>
                    <a:pt x="415" y="75"/>
                    <a:pt x="383" y="79"/>
                    <a:pt x="346" y="88"/>
                  </a:cubicBezTo>
                  <a:cubicBezTo>
                    <a:pt x="339" y="89"/>
                    <a:pt x="333" y="90"/>
                    <a:pt x="327" y="90"/>
                  </a:cubicBezTo>
                  <a:cubicBezTo>
                    <a:pt x="255" y="90"/>
                    <a:pt x="188" y="1"/>
                    <a:pt x="10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39" name="Google Shape;539;p4"/>
            <p:cNvSpPr/>
            <p:nvPr/>
          </p:nvSpPr>
          <p:spPr>
            <a:xfrm>
              <a:off x="8800138" y="3874561"/>
              <a:ext cx="13571" cy="12056"/>
            </a:xfrm>
            <a:custGeom>
              <a:avLst/>
              <a:gdLst/>
              <a:ahLst/>
              <a:cxnLst/>
              <a:rect l="l" t="t" r="r" b="b"/>
              <a:pathLst>
                <a:path w="430" h="382" extrusionOk="0">
                  <a:moveTo>
                    <a:pt x="227" y="0"/>
                  </a:moveTo>
                  <a:cubicBezTo>
                    <a:pt x="132" y="36"/>
                    <a:pt x="25" y="96"/>
                    <a:pt x="13" y="226"/>
                  </a:cubicBezTo>
                  <a:cubicBezTo>
                    <a:pt x="1" y="381"/>
                    <a:pt x="120" y="369"/>
                    <a:pt x="191" y="381"/>
                  </a:cubicBezTo>
                  <a:cubicBezTo>
                    <a:pt x="287" y="334"/>
                    <a:pt x="358" y="310"/>
                    <a:pt x="429" y="262"/>
                  </a:cubicBezTo>
                  <a:cubicBezTo>
                    <a:pt x="358" y="179"/>
                    <a:pt x="298" y="84"/>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0" name="Google Shape;540;p4"/>
            <p:cNvSpPr/>
            <p:nvPr/>
          </p:nvSpPr>
          <p:spPr>
            <a:xfrm>
              <a:off x="8806545" y="3894097"/>
              <a:ext cx="10920" cy="10225"/>
            </a:xfrm>
            <a:custGeom>
              <a:avLst/>
              <a:gdLst/>
              <a:ahLst/>
              <a:cxnLst/>
              <a:rect l="l" t="t" r="r" b="b"/>
              <a:pathLst>
                <a:path w="346" h="324" extrusionOk="0">
                  <a:moveTo>
                    <a:pt x="119" y="0"/>
                  </a:moveTo>
                  <a:cubicBezTo>
                    <a:pt x="36" y="60"/>
                    <a:pt x="0" y="131"/>
                    <a:pt x="48" y="239"/>
                  </a:cubicBezTo>
                  <a:cubicBezTo>
                    <a:pt x="91" y="303"/>
                    <a:pt x="132" y="324"/>
                    <a:pt x="173" y="324"/>
                  </a:cubicBezTo>
                  <a:cubicBezTo>
                    <a:pt x="224" y="324"/>
                    <a:pt x="275" y="294"/>
                    <a:pt x="334" y="274"/>
                  </a:cubicBezTo>
                  <a:cubicBezTo>
                    <a:pt x="346" y="96"/>
                    <a:pt x="274" y="12"/>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1" name="Google Shape;541;p4"/>
            <p:cNvSpPr/>
            <p:nvPr/>
          </p:nvSpPr>
          <p:spPr>
            <a:xfrm>
              <a:off x="8577331" y="3458676"/>
              <a:ext cx="21461" cy="33769"/>
            </a:xfrm>
            <a:custGeom>
              <a:avLst/>
              <a:gdLst/>
              <a:ahLst/>
              <a:cxnLst/>
              <a:rect l="l" t="t" r="r" b="b"/>
              <a:pathLst>
                <a:path w="680" h="1070" extrusionOk="0">
                  <a:moveTo>
                    <a:pt x="152" y="1"/>
                  </a:moveTo>
                  <a:cubicBezTo>
                    <a:pt x="109" y="1"/>
                    <a:pt x="74" y="24"/>
                    <a:pt x="48" y="81"/>
                  </a:cubicBezTo>
                  <a:cubicBezTo>
                    <a:pt x="0" y="177"/>
                    <a:pt x="84" y="260"/>
                    <a:pt x="155" y="320"/>
                  </a:cubicBezTo>
                  <a:cubicBezTo>
                    <a:pt x="298" y="415"/>
                    <a:pt x="322" y="558"/>
                    <a:pt x="167" y="689"/>
                  </a:cubicBezTo>
                  <a:cubicBezTo>
                    <a:pt x="60" y="808"/>
                    <a:pt x="60" y="927"/>
                    <a:pt x="155" y="1058"/>
                  </a:cubicBezTo>
                  <a:cubicBezTo>
                    <a:pt x="179" y="1058"/>
                    <a:pt x="227" y="1070"/>
                    <a:pt x="262" y="1070"/>
                  </a:cubicBezTo>
                  <a:cubicBezTo>
                    <a:pt x="322" y="736"/>
                    <a:pt x="679" y="391"/>
                    <a:pt x="274" y="46"/>
                  </a:cubicBezTo>
                  <a:cubicBezTo>
                    <a:pt x="230" y="18"/>
                    <a:pt x="188" y="1"/>
                    <a:pt x="1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2" name="Google Shape;542;p4"/>
            <p:cNvSpPr/>
            <p:nvPr/>
          </p:nvSpPr>
          <p:spPr>
            <a:xfrm>
              <a:off x="8571303" y="3480294"/>
              <a:ext cx="10951" cy="21808"/>
            </a:xfrm>
            <a:custGeom>
              <a:avLst/>
              <a:gdLst/>
              <a:ahLst/>
              <a:cxnLst/>
              <a:rect l="l" t="t" r="r" b="b"/>
              <a:pathLst>
                <a:path w="347" h="691" extrusionOk="0">
                  <a:moveTo>
                    <a:pt x="290" y="0"/>
                  </a:moveTo>
                  <a:cubicBezTo>
                    <a:pt x="44" y="0"/>
                    <a:pt x="12" y="224"/>
                    <a:pt x="1" y="468"/>
                  </a:cubicBezTo>
                  <a:cubicBezTo>
                    <a:pt x="1" y="542"/>
                    <a:pt x="1" y="690"/>
                    <a:pt x="75" y="690"/>
                  </a:cubicBezTo>
                  <a:cubicBezTo>
                    <a:pt x="85" y="690"/>
                    <a:pt x="96" y="688"/>
                    <a:pt x="108" y="682"/>
                  </a:cubicBezTo>
                  <a:cubicBezTo>
                    <a:pt x="215" y="658"/>
                    <a:pt x="251" y="480"/>
                    <a:pt x="334" y="373"/>
                  </a:cubicBezTo>
                  <a:cubicBezTo>
                    <a:pt x="334" y="254"/>
                    <a:pt x="346" y="123"/>
                    <a:pt x="346" y="4"/>
                  </a:cubicBezTo>
                  <a:cubicBezTo>
                    <a:pt x="326" y="1"/>
                    <a:pt x="307" y="0"/>
                    <a:pt x="2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3" name="Google Shape;543;p4"/>
            <p:cNvSpPr/>
            <p:nvPr/>
          </p:nvSpPr>
          <p:spPr>
            <a:xfrm>
              <a:off x="8571303" y="3454573"/>
              <a:ext cx="14707" cy="13445"/>
            </a:xfrm>
            <a:custGeom>
              <a:avLst/>
              <a:gdLst/>
              <a:ahLst/>
              <a:cxnLst/>
              <a:rect l="l" t="t" r="r" b="b"/>
              <a:pathLst>
                <a:path w="466" h="426" extrusionOk="0">
                  <a:moveTo>
                    <a:pt x="321" y="1"/>
                  </a:moveTo>
                  <a:cubicBezTo>
                    <a:pt x="229" y="1"/>
                    <a:pt x="134" y="61"/>
                    <a:pt x="49" y="92"/>
                  </a:cubicBezTo>
                  <a:cubicBezTo>
                    <a:pt x="1" y="342"/>
                    <a:pt x="156" y="414"/>
                    <a:pt x="346" y="426"/>
                  </a:cubicBezTo>
                  <a:cubicBezTo>
                    <a:pt x="287" y="295"/>
                    <a:pt x="287" y="176"/>
                    <a:pt x="465" y="176"/>
                  </a:cubicBezTo>
                  <a:cubicBezTo>
                    <a:pt x="453" y="152"/>
                    <a:pt x="453" y="104"/>
                    <a:pt x="465" y="69"/>
                  </a:cubicBezTo>
                  <a:cubicBezTo>
                    <a:pt x="419" y="18"/>
                    <a:pt x="370" y="1"/>
                    <a:pt x="3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4" name="Google Shape;544;p4"/>
            <p:cNvSpPr/>
            <p:nvPr/>
          </p:nvSpPr>
          <p:spPr>
            <a:xfrm>
              <a:off x="8576573" y="3544264"/>
              <a:ext cx="7858" cy="7227"/>
            </a:xfrm>
            <a:custGeom>
              <a:avLst/>
              <a:gdLst/>
              <a:ahLst/>
              <a:cxnLst/>
              <a:rect l="l" t="t" r="r" b="b"/>
              <a:pathLst>
                <a:path w="249" h="229" extrusionOk="0">
                  <a:moveTo>
                    <a:pt x="72" y="1"/>
                  </a:moveTo>
                  <a:cubicBezTo>
                    <a:pt x="48" y="48"/>
                    <a:pt x="1" y="108"/>
                    <a:pt x="1" y="132"/>
                  </a:cubicBezTo>
                  <a:cubicBezTo>
                    <a:pt x="13" y="179"/>
                    <a:pt x="72" y="227"/>
                    <a:pt x="120" y="227"/>
                  </a:cubicBezTo>
                  <a:cubicBezTo>
                    <a:pt x="127" y="228"/>
                    <a:pt x="134" y="229"/>
                    <a:pt x="141" y="229"/>
                  </a:cubicBezTo>
                  <a:cubicBezTo>
                    <a:pt x="202" y="229"/>
                    <a:pt x="248" y="180"/>
                    <a:pt x="227" y="84"/>
                  </a:cubicBezTo>
                  <a:cubicBezTo>
                    <a:pt x="203" y="48"/>
                    <a:pt x="132" y="25"/>
                    <a:pt x="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5" name="Google Shape;545;p4"/>
            <p:cNvSpPr/>
            <p:nvPr/>
          </p:nvSpPr>
          <p:spPr>
            <a:xfrm>
              <a:off x="8819326" y="4162444"/>
              <a:ext cx="11677" cy="13571"/>
            </a:xfrm>
            <a:custGeom>
              <a:avLst/>
              <a:gdLst/>
              <a:ahLst/>
              <a:cxnLst/>
              <a:rect l="l" t="t" r="r" b="b"/>
              <a:pathLst>
                <a:path w="370" h="430" extrusionOk="0">
                  <a:moveTo>
                    <a:pt x="233" y="0"/>
                  </a:moveTo>
                  <a:cubicBezTo>
                    <a:pt x="201" y="0"/>
                    <a:pt x="164" y="14"/>
                    <a:pt x="119" y="46"/>
                  </a:cubicBezTo>
                  <a:cubicBezTo>
                    <a:pt x="12" y="106"/>
                    <a:pt x="0" y="284"/>
                    <a:pt x="71" y="368"/>
                  </a:cubicBezTo>
                  <a:cubicBezTo>
                    <a:pt x="111" y="412"/>
                    <a:pt x="142" y="429"/>
                    <a:pt x="170" y="429"/>
                  </a:cubicBezTo>
                  <a:cubicBezTo>
                    <a:pt x="258" y="429"/>
                    <a:pt x="296" y="246"/>
                    <a:pt x="369" y="237"/>
                  </a:cubicBezTo>
                  <a:cubicBezTo>
                    <a:pt x="360" y="106"/>
                    <a:pt x="320" y="0"/>
                    <a:pt x="2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6" name="Google Shape;546;p4"/>
            <p:cNvSpPr/>
            <p:nvPr/>
          </p:nvSpPr>
          <p:spPr>
            <a:xfrm>
              <a:off x="8653641" y="3387826"/>
              <a:ext cx="13161" cy="8805"/>
            </a:xfrm>
            <a:custGeom>
              <a:avLst/>
              <a:gdLst/>
              <a:ahLst/>
              <a:cxnLst/>
              <a:rect l="l" t="t" r="r" b="b"/>
              <a:pathLst>
                <a:path w="417" h="279" extrusionOk="0">
                  <a:moveTo>
                    <a:pt x="233" y="1"/>
                  </a:moveTo>
                  <a:cubicBezTo>
                    <a:pt x="149" y="1"/>
                    <a:pt x="1" y="79"/>
                    <a:pt x="11" y="195"/>
                  </a:cubicBezTo>
                  <a:cubicBezTo>
                    <a:pt x="18" y="265"/>
                    <a:pt x="67" y="277"/>
                    <a:pt x="129" y="277"/>
                  </a:cubicBezTo>
                  <a:cubicBezTo>
                    <a:pt x="164" y="277"/>
                    <a:pt x="202" y="273"/>
                    <a:pt x="238" y="273"/>
                  </a:cubicBezTo>
                  <a:cubicBezTo>
                    <a:pt x="259" y="273"/>
                    <a:pt x="279" y="275"/>
                    <a:pt x="297" y="279"/>
                  </a:cubicBezTo>
                  <a:cubicBezTo>
                    <a:pt x="309" y="183"/>
                    <a:pt x="416" y="29"/>
                    <a:pt x="261" y="5"/>
                  </a:cubicBezTo>
                  <a:cubicBezTo>
                    <a:pt x="253" y="2"/>
                    <a:pt x="243" y="1"/>
                    <a:pt x="23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7" name="Google Shape;547;p4"/>
            <p:cNvSpPr/>
            <p:nvPr/>
          </p:nvSpPr>
          <p:spPr>
            <a:xfrm>
              <a:off x="8806545" y="4196969"/>
              <a:ext cx="12308" cy="8647"/>
            </a:xfrm>
            <a:custGeom>
              <a:avLst/>
              <a:gdLst/>
              <a:ahLst/>
              <a:cxnLst/>
              <a:rect l="l" t="t" r="r" b="b"/>
              <a:pathLst>
                <a:path w="390" h="274" extrusionOk="0">
                  <a:moveTo>
                    <a:pt x="269" y="1"/>
                  </a:moveTo>
                  <a:cubicBezTo>
                    <a:pt x="204" y="1"/>
                    <a:pt x="117" y="39"/>
                    <a:pt x="54" y="39"/>
                  </a:cubicBezTo>
                  <a:cubicBezTo>
                    <a:pt x="33" y="39"/>
                    <a:pt x="14" y="35"/>
                    <a:pt x="0" y="24"/>
                  </a:cubicBezTo>
                  <a:lnTo>
                    <a:pt x="0" y="143"/>
                  </a:lnTo>
                  <a:cubicBezTo>
                    <a:pt x="107" y="178"/>
                    <a:pt x="226" y="226"/>
                    <a:pt x="334" y="274"/>
                  </a:cubicBezTo>
                  <a:cubicBezTo>
                    <a:pt x="389" y="52"/>
                    <a:pt x="344" y="1"/>
                    <a:pt x="26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8" name="Google Shape;548;p4"/>
            <p:cNvSpPr/>
            <p:nvPr/>
          </p:nvSpPr>
          <p:spPr>
            <a:xfrm>
              <a:off x="8754030" y="4290384"/>
              <a:ext cx="8584" cy="8995"/>
            </a:xfrm>
            <a:custGeom>
              <a:avLst/>
              <a:gdLst/>
              <a:ahLst/>
              <a:cxnLst/>
              <a:rect l="l" t="t" r="r" b="b"/>
              <a:pathLst>
                <a:path w="272" h="285" extrusionOk="0">
                  <a:moveTo>
                    <a:pt x="109" y="0"/>
                  </a:moveTo>
                  <a:cubicBezTo>
                    <a:pt x="35" y="0"/>
                    <a:pt x="0" y="75"/>
                    <a:pt x="21" y="159"/>
                  </a:cubicBezTo>
                  <a:cubicBezTo>
                    <a:pt x="21" y="195"/>
                    <a:pt x="57" y="254"/>
                    <a:pt x="105" y="278"/>
                  </a:cubicBezTo>
                  <a:cubicBezTo>
                    <a:pt x="116" y="282"/>
                    <a:pt x="128" y="284"/>
                    <a:pt x="139" y="284"/>
                  </a:cubicBezTo>
                  <a:cubicBezTo>
                    <a:pt x="195" y="284"/>
                    <a:pt x="241" y="233"/>
                    <a:pt x="271" y="124"/>
                  </a:cubicBezTo>
                  <a:cubicBezTo>
                    <a:pt x="224" y="100"/>
                    <a:pt x="176" y="16"/>
                    <a:pt x="140" y="4"/>
                  </a:cubicBezTo>
                  <a:cubicBezTo>
                    <a:pt x="129" y="2"/>
                    <a:pt x="119" y="0"/>
                    <a:pt x="1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49" name="Google Shape;549;p4"/>
            <p:cNvSpPr/>
            <p:nvPr/>
          </p:nvSpPr>
          <p:spPr>
            <a:xfrm>
              <a:off x="8599107" y="3433050"/>
              <a:ext cx="17705" cy="27457"/>
            </a:xfrm>
            <a:custGeom>
              <a:avLst/>
              <a:gdLst/>
              <a:ahLst/>
              <a:cxnLst/>
              <a:rect l="l" t="t" r="r" b="b"/>
              <a:pathLst>
                <a:path w="561" h="870" extrusionOk="0">
                  <a:moveTo>
                    <a:pt x="239" y="0"/>
                  </a:moveTo>
                  <a:cubicBezTo>
                    <a:pt x="311" y="274"/>
                    <a:pt x="13" y="381"/>
                    <a:pt x="1" y="620"/>
                  </a:cubicBezTo>
                  <a:cubicBezTo>
                    <a:pt x="13" y="667"/>
                    <a:pt x="13" y="691"/>
                    <a:pt x="13" y="739"/>
                  </a:cubicBezTo>
                  <a:lnTo>
                    <a:pt x="239" y="870"/>
                  </a:lnTo>
                  <a:cubicBezTo>
                    <a:pt x="406" y="751"/>
                    <a:pt x="549" y="620"/>
                    <a:pt x="561" y="370"/>
                  </a:cubicBezTo>
                  <a:cubicBezTo>
                    <a:pt x="346" y="358"/>
                    <a:pt x="346" y="191"/>
                    <a:pt x="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0" name="Google Shape;550;p4"/>
            <p:cNvSpPr/>
            <p:nvPr/>
          </p:nvSpPr>
          <p:spPr>
            <a:xfrm>
              <a:off x="8855019" y="4046274"/>
              <a:ext cx="12782" cy="11362"/>
            </a:xfrm>
            <a:custGeom>
              <a:avLst/>
              <a:gdLst/>
              <a:ahLst/>
              <a:cxnLst/>
              <a:rect l="l" t="t" r="r" b="b"/>
              <a:pathLst>
                <a:path w="405" h="360" extrusionOk="0">
                  <a:moveTo>
                    <a:pt x="131" y="0"/>
                  </a:moveTo>
                  <a:cubicBezTo>
                    <a:pt x="95" y="48"/>
                    <a:pt x="48" y="96"/>
                    <a:pt x="0" y="119"/>
                  </a:cubicBezTo>
                  <a:lnTo>
                    <a:pt x="0" y="227"/>
                  </a:lnTo>
                  <a:cubicBezTo>
                    <a:pt x="48" y="299"/>
                    <a:pt x="112" y="360"/>
                    <a:pt x="178" y="360"/>
                  </a:cubicBezTo>
                  <a:cubicBezTo>
                    <a:pt x="210" y="360"/>
                    <a:pt x="243" y="345"/>
                    <a:pt x="274" y="310"/>
                  </a:cubicBezTo>
                  <a:cubicBezTo>
                    <a:pt x="405" y="131"/>
                    <a:pt x="155" y="119"/>
                    <a:pt x="13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1" name="Google Shape;551;p4"/>
            <p:cNvSpPr/>
            <p:nvPr/>
          </p:nvSpPr>
          <p:spPr>
            <a:xfrm>
              <a:off x="8592353" y="3582450"/>
              <a:ext cx="11298" cy="13729"/>
            </a:xfrm>
            <a:custGeom>
              <a:avLst/>
              <a:gdLst/>
              <a:ahLst/>
              <a:cxnLst/>
              <a:rect l="l" t="t" r="r" b="b"/>
              <a:pathLst>
                <a:path w="358" h="435" extrusionOk="0">
                  <a:moveTo>
                    <a:pt x="146" y="0"/>
                  </a:moveTo>
                  <a:cubicBezTo>
                    <a:pt x="109" y="0"/>
                    <a:pt x="61" y="13"/>
                    <a:pt x="1" y="41"/>
                  </a:cubicBezTo>
                  <a:cubicBezTo>
                    <a:pt x="48" y="112"/>
                    <a:pt x="84" y="208"/>
                    <a:pt x="120" y="291"/>
                  </a:cubicBezTo>
                  <a:cubicBezTo>
                    <a:pt x="93" y="390"/>
                    <a:pt x="107" y="435"/>
                    <a:pt x="162" y="435"/>
                  </a:cubicBezTo>
                  <a:cubicBezTo>
                    <a:pt x="180" y="435"/>
                    <a:pt x="201" y="430"/>
                    <a:pt x="227" y="422"/>
                  </a:cubicBezTo>
                  <a:lnTo>
                    <a:pt x="358" y="422"/>
                  </a:lnTo>
                  <a:cubicBezTo>
                    <a:pt x="279" y="293"/>
                    <a:pt x="331" y="0"/>
                    <a:pt x="1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2" name="Google Shape;552;p4"/>
            <p:cNvSpPr/>
            <p:nvPr/>
          </p:nvSpPr>
          <p:spPr>
            <a:xfrm>
              <a:off x="8590491" y="3591603"/>
              <a:ext cx="12782" cy="12435"/>
            </a:xfrm>
            <a:custGeom>
              <a:avLst/>
              <a:gdLst/>
              <a:ahLst/>
              <a:cxnLst/>
              <a:rect l="l" t="t" r="r" b="b"/>
              <a:pathLst>
                <a:path w="405" h="394" extrusionOk="0">
                  <a:moveTo>
                    <a:pt x="179" y="1"/>
                  </a:moveTo>
                  <a:lnTo>
                    <a:pt x="179" y="1"/>
                  </a:lnTo>
                  <a:cubicBezTo>
                    <a:pt x="0" y="132"/>
                    <a:pt x="143" y="251"/>
                    <a:pt x="203" y="370"/>
                  </a:cubicBezTo>
                  <a:cubicBezTo>
                    <a:pt x="226" y="370"/>
                    <a:pt x="262" y="370"/>
                    <a:pt x="286" y="394"/>
                  </a:cubicBezTo>
                  <a:cubicBezTo>
                    <a:pt x="405" y="310"/>
                    <a:pt x="286" y="227"/>
                    <a:pt x="286" y="132"/>
                  </a:cubicBezTo>
                  <a:cubicBezTo>
                    <a:pt x="262" y="96"/>
                    <a:pt x="214" y="49"/>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3" name="Google Shape;553;p4"/>
            <p:cNvSpPr/>
            <p:nvPr/>
          </p:nvSpPr>
          <p:spPr>
            <a:xfrm>
              <a:off x="8919999" y="4153733"/>
              <a:ext cx="15212" cy="15401"/>
            </a:xfrm>
            <a:custGeom>
              <a:avLst/>
              <a:gdLst/>
              <a:ahLst/>
              <a:cxnLst/>
              <a:rect l="l" t="t" r="r" b="b"/>
              <a:pathLst>
                <a:path w="482" h="488" extrusionOk="0">
                  <a:moveTo>
                    <a:pt x="72" y="1"/>
                  </a:moveTo>
                  <a:cubicBezTo>
                    <a:pt x="96" y="167"/>
                    <a:pt x="1" y="394"/>
                    <a:pt x="215" y="477"/>
                  </a:cubicBezTo>
                  <a:cubicBezTo>
                    <a:pt x="234" y="484"/>
                    <a:pt x="252" y="488"/>
                    <a:pt x="269" y="488"/>
                  </a:cubicBezTo>
                  <a:cubicBezTo>
                    <a:pt x="362" y="488"/>
                    <a:pt x="431" y="387"/>
                    <a:pt x="441" y="286"/>
                  </a:cubicBezTo>
                  <a:cubicBezTo>
                    <a:pt x="482" y="43"/>
                    <a:pt x="404" y="3"/>
                    <a:pt x="302" y="3"/>
                  </a:cubicBezTo>
                  <a:cubicBezTo>
                    <a:pt x="252" y="3"/>
                    <a:pt x="197" y="13"/>
                    <a:pt x="148" y="13"/>
                  </a:cubicBezTo>
                  <a:cubicBezTo>
                    <a:pt x="120" y="13"/>
                    <a:pt x="94" y="10"/>
                    <a:pt x="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4" name="Google Shape;554;p4"/>
            <p:cNvSpPr/>
            <p:nvPr/>
          </p:nvSpPr>
          <p:spPr>
            <a:xfrm>
              <a:off x="8820809" y="4329580"/>
              <a:ext cx="15812" cy="15812"/>
            </a:xfrm>
            <a:custGeom>
              <a:avLst/>
              <a:gdLst/>
              <a:ahLst/>
              <a:cxnLst/>
              <a:rect l="l" t="t" r="r" b="b"/>
              <a:pathLst>
                <a:path w="501" h="501" extrusionOk="0">
                  <a:moveTo>
                    <a:pt x="441" y="1"/>
                  </a:moveTo>
                  <a:lnTo>
                    <a:pt x="441" y="1"/>
                  </a:lnTo>
                  <a:cubicBezTo>
                    <a:pt x="310" y="132"/>
                    <a:pt x="1" y="25"/>
                    <a:pt x="1" y="370"/>
                  </a:cubicBezTo>
                  <a:cubicBezTo>
                    <a:pt x="108" y="417"/>
                    <a:pt x="227" y="465"/>
                    <a:pt x="322" y="501"/>
                  </a:cubicBezTo>
                  <a:cubicBezTo>
                    <a:pt x="501" y="370"/>
                    <a:pt x="429" y="167"/>
                    <a:pt x="44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5" name="Google Shape;555;p4"/>
            <p:cNvSpPr/>
            <p:nvPr/>
          </p:nvSpPr>
          <p:spPr>
            <a:xfrm>
              <a:off x="8915518" y="3995180"/>
              <a:ext cx="6785" cy="8300"/>
            </a:xfrm>
            <a:custGeom>
              <a:avLst/>
              <a:gdLst/>
              <a:ahLst/>
              <a:cxnLst/>
              <a:rect l="l" t="t" r="r" b="b"/>
              <a:pathLst>
                <a:path w="215" h="263" extrusionOk="0">
                  <a:moveTo>
                    <a:pt x="0" y="0"/>
                  </a:moveTo>
                  <a:cubicBezTo>
                    <a:pt x="24" y="84"/>
                    <a:pt x="48" y="250"/>
                    <a:pt x="60" y="262"/>
                  </a:cubicBezTo>
                  <a:cubicBezTo>
                    <a:pt x="202" y="262"/>
                    <a:pt x="214" y="143"/>
                    <a:pt x="202" y="12"/>
                  </a:cubicBezTo>
                  <a:cubicBezTo>
                    <a:pt x="143" y="0"/>
                    <a:pt x="60" y="0"/>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556" name="Google Shape;556;p4"/>
          <p:cNvGrpSpPr/>
          <p:nvPr/>
        </p:nvGrpSpPr>
        <p:grpSpPr>
          <a:xfrm flipH="1">
            <a:off x="15685045" y="89522"/>
            <a:ext cx="2283642" cy="1125463"/>
            <a:chOff x="184194" y="-1480409"/>
            <a:chExt cx="1112995" cy="536600"/>
          </a:xfrm>
        </p:grpSpPr>
        <p:sp>
          <p:nvSpPr>
            <p:cNvPr id="557" name="Google Shape;557;p4"/>
            <p:cNvSpPr/>
            <p:nvPr/>
          </p:nvSpPr>
          <p:spPr>
            <a:xfrm>
              <a:off x="218372" y="-1450333"/>
              <a:ext cx="1068716" cy="486245"/>
            </a:xfrm>
            <a:custGeom>
              <a:avLst/>
              <a:gdLst/>
              <a:ahLst/>
              <a:cxnLst/>
              <a:rect l="l" t="t" r="r" b="b"/>
              <a:pathLst>
                <a:path w="33863" h="15407" extrusionOk="0">
                  <a:moveTo>
                    <a:pt x="20318" y="5888"/>
                  </a:moveTo>
                  <a:cubicBezTo>
                    <a:pt x="20382" y="5888"/>
                    <a:pt x="20433" y="5943"/>
                    <a:pt x="20480" y="6013"/>
                  </a:cubicBezTo>
                  <a:cubicBezTo>
                    <a:pt x="20544" y="6045"/>
                    <a:pt x="20606" y="6085"/>
                    <a:pt x="20669" y="6127"/>
                  </a:cubicBezTo>
                  <a:lnTo>
                    <a:pt x="20669" y="6127"/>
                  </a:lnTo>
                  <a:cubicBezTo>
                    <a:pt x="20589" y="6092"/>
                    <a:pt x="20487" y="6069"/>
                    <a:pt x="20444" y="5989"/>
                  </a:cubicBezTo>
                  <a:cubicBezTo>
                    <a:pt x="20419" y="5968"/>
                    <a:pt x="20393" y="5963"/>
                    <a:pt x="20365" y="5963"/>
                  </a:cubicBezTo>
                  <a:cubicBezTo>
                    <a:pt x="20342" y="5963"/>
                    <a:pt x="20317" y="5967"/>
                    <a:pt x="20293" y="5967"/>
                  </a:cubicBezTo>
                  <a:cubicBezTo>
                    <a:pt x="20264" y="5967"/>
                    <a:pt x="20235" y="5962"/>
                    <a:pt x="20206" y="5941"/>
                  </a:cubicBezTo>
                  <a:cubicBezTo>
                    <a:pt x="20247" y="5904"/>
                    <a:pt x="20285" y="5888"/>
                    <a:pt x="20318" y="5888"/>
                  </a:cubicBezTo>
                  <a:close/>
                  <a:moveTo>
                    <a:pt x="8701" y="6823"/>
                  </a:moveTo>
                  <a:cubicBezTo>
                    <a:pt x="8770" y="6823"/>
                    <a:pt x="8845" y="6866"/>
                    <a:pt x="8931" y="6977"/>
                  </a:cubicBezTo>
                  <a:cubicBezTo>
                    <a:pt x="8936" y="6985"/>
                    <a:pt x="8942" y="6992"/>
                    <a:pt x="8948" y="6998"/>
                  </a:cubicBezTo>
                  <a:lnTo>
                    <a:pt x="8948" y="6998"/>
                  </a:lnTo>
                  <a:cubicBezTo>
                    <a:pt x="8853" y="6917"/>
                    <a:pt x="8774" y="6882"/>
                    <a:pt x="8703" y="6882"/>
                  </a:cubicBezTo>
                  <a:cubicBezTo>
                    <a:pt x="8579" y="6882"/>
                    <a:pt x="8476" y="6984"/>
                    <a:pt x="8347" y="7120"/>
                  </a:cubicBezTo>
                  <a:cubicBezTo>
                    <a:pt x="8464" y="6979"/>
                    <a:pt x="8571" y="6823"/>
                    <a:pt x="8701" y="6823"/>
                  </a:cubicBezTo>
                  <a:close/>
                  <a:moveTo>
                    <a:pt x="5359" y="13347"/>
                  </a:moveTo>
                  <a:lnTo>
                    <a:pt x="5359" y="13347"/>
                  </a:lnTo>
                  <a:cubicBezTo>
                    <a:pt x="5386" y="13374"/>
                    <a:pt x="5410" y="13398"/>
                    <a:pt x="5434" y="13417"/>
                  </a:cubicBezTo>
                  <a:lnTo>
                    <a:pt x="5434" y="13417"/>
                  </a:lnTo>
                  <a:cubicBezTo>
                    <a:pt x="5399" y="13401"/>
                    <a:pt x="5367" y="13389"/>
                    <a:pt x="5359" y="13347"/>
                  </a:cubicBezTo>
                  <a:close/>
                  <a:moveTo>
                    <a:pt x="28600" y="0"/>
                  </a:moveTo>
                  <a:cubicBezTo>
                    <a:pt x="28445" y="0"/>
                    <a:pt x="28290" y="48"/>
                    <a:pt x="28183" y="214"/>
                  </a:cubicBezTo>
                  <a:cubicBezTo>
                    <a:pt x="28147" y="512"/>
                    <a:pt x="28421" y="488"/>
                    <a:pt x="28564" y="643"/>
                  </a:cubicBezTo>
                  <a:cubicBezTo>
                    <a:pt x="28395" y="741"/>
                    <a:pt x="28298" y="796"/>
                    <a:pt x="28230" y="796"/>
                  </a:cubicBezTo>
                  <a:cubicBezTo>
                    <a:pt x="28140" y="796"/>
                    <a:pt x="28099" y="700"/>
                    <a:pt x="28004" y="476"/>
                  </a:cubicBezTo>
                  <a:cubicBezTo>
                    <a:pt x="27976" y="373"/>
                    <a:pt x="27881" y="276"/>
                    <a:pt x="27807" y="276"/>
                  </a:cubicBezTo>
                  <a:cubicBezTo>
                    <a:pt x="27787" y="276"/>
                    <a:pt x="27769" y="283"/>
                    <a:pt x="27754" y="298"/>
                  </a:cubicBezTo>
                  <a:cubicBezTo>
                    <a:pt x="27705" y="337"/>
                    <a:pt x="27661" y="352"/>
                    <a:pt x="27622" y="352"/>
                  </a:cubicBezTo>
                  <a:cubicBezTo>
                    <a:pt x="27492" y="352"/>
                    <a:pt x="27406" y="188"/>
                    <a:pt x="27282" y="188"/>
                  </a:cubicBezTo>
                  <a:cubicBezTo>
                    <a:pt x="27273" y="188"/>
                    <a:pt x="27264" y="189"/>
                    <a:pt x="27254" y="191"/>
                  </a:cubicBezTo>
                  <a:cubicBezTo>
                    <a:pt x="26861" y="214"/>
                    <a:pt x="26480" y="310"/>
                    <a:pt x="26088" y="464"/>
                  </a:cubicBezTo>
                  <a:cubicBezTo>
                    <a:pt x="25946" y="539"/>
                    <a:pt x="25800" y="553"/>
                    <a:pt x="25658" y="553"/>
                  </a:cubicBezTo>
                  <a:cubicBezTo>
                    <a:pt x="25573" y="553"/>
                    <a:pt x="25489" y="548"/>
                    <a:pt x="25409" y="548"/>
                  </a:cubicBezTo>
                  <a:cubicBezTo>
                    <a:pt x="24611" y="655"/>
                    <a:pt x="23873" y="881"/>
                    <a:pt x="23111" y="1107"/>
                  </a:cubicBezTo>
                  <a:cubicBezTo>
                    <a:pt x="22730" y="1238"/>
                    <a:pt x="22325" y="1250"/>
                    <a:pt x="21932" y="1369"/>
                  </a:cubicBezTo>
                  <a:cubicBezTo>
                    <a:pt x="21742" y="1429"/>
                    <a:pt x="21575" y="1560"/>
                    <a:pt x="21385" y="1560"/>
                  </a:cubicBezTo>
                  <a:cubicBezTo>
                    <a:pt x="21254" y="1584"/>
                    <a:pt x="21123" y="1595"/>
                    <a:pt x="20980" y="1619"/>
                  </a:cubicBezTo>
                  <a:cubicBezTo>
                    <a:pt x="20408" y="1786"/>
                    <a:pt x="19777" y="1738"/>
                    <a:pt x="19241" y="2119"/>
                  </a:cubicBezTo>
                  <a:cubicBezTo>
                    <a:pt x="19211" y="2122"/>
                    <a:pt x="19179" y="2123"/>
                    <a:pt x="19148" y="2123"/>
                  </a:cubicBezTo>
                  <a:cubicBezTo>
                    <a:pt x="18950" y="2123"/>
                    <a:pt x="18747" y="2073"/>
                    <a:pt x="18547" y="2073"/>
                  </a:cubicBezTo>
                  <a:cubicBezTo>
                    <a:pt x="18390" y="2073"/>
                    <a:pt x="18236" y="2104"/>
                    <a:pt x="18087" y="2215"/>
                  </a:cubicBezTo>
                  <a:cubicBezTo>
                    <a:pt x="18039" y="2298"/>
                    <a:pt x="18039" y="2381"/>
                    <a:pt x="18063" y="2477"/>
                  </a:cubicBezTo>
                  <a:cubicBezTo>
                    <a:pt x="18182" y="2691"/>
                    <a:pt x="18218" y="2774"/>
                    <a:pt x="18158" y="2786"/>
                  </a:cubicBezTo>
                  <a:cubicBezTo>
                    <a:pt x="17801" y="2858"/>
                    <a:pt x="17789" y="3096"/>
                    <a:pt x="17908" y="3429"/>
                  </a:cubicBezTo>
                  <a:cubicBezTo>
                    <a:pt x="17944" y="3560"/>
                    <a:pt x="17848" y="3667"/>
                    <a:pt x="17765" y="3750"/>
                  </a:cubicBezTo>
                  <a:cubicBezTo>
                    <a:pt x="17734" y="3819"/>
                    <a:pt x="17693" y="3836"/>
                    <a:pt x="17650" y="3836"/>
                  </a:cubicBezTo>
                  <a:cubicBezTo>
                    <a:pt x="17606" y="3836"/>
                    <a:pt x="17560" y="3818"/>
                    <a:pt x="17520" y="3818"/>
                  </a:cubicBezTo>
                  <a:cubicBezTo>
                    <a:pt x="17510" y="3818"/>
                    <a:pt x="17500" y="3819"/>
                    <a:pt x="17491" y="3822"/>
                  </a:cubicBezTo>
                  <a:cubicBezTo>
                    <a:pt x="17253" y="3965"/>
                    <a:pt x="17086" y="4203"/>
                    <a:pt x="16860" y="4358"/>
                  </a:cubicBezTo>
                  <a:cubicBezTo>
                    <a:pt x="16777" y="4560"/>
                    <a:pt x="17015" y="4703"/>
                    <a:pt x="16932" y="4893"/>
                  </a:cubicBezTo>
                  <a:cubicBezTo>
                    <a:pt x="16777" y="5167"/>
                    <a:pt x="16860" y="5417"/>
                    <a:pt x="17015" y="5608"/>
                  </a:cubicBezTo>
                  <a:cubicBezTo>
                    <a:pt x="17005" y="5609"/>
                    <a:pt x="16996" y="5609"/>
                    <a:pt x="16987" y="5609"/>
                  </a:cubicBezTo>
                  <a:cubicBezTo>
                    <a:pt x="16661" y="5609"/>
                    <a:pt x="16506" y="5214"/>
                    <a:pt x="16193" y="5191"/>
                  </a:cubicBezTo>
                  <a:cubicBezTo>
                    <a:pt x="16016" y="5132"/>
                    <a:pt x="15839" y="4950"/>
                    <a:pt x="15671" y="4950"/>
                  </a:cubicBezTo>
                  <a:cubicBezTo>
                    <a:pt x="15567" y="4950"/>
                    <a:pt x="15467" y="5018"/>
                    <a:pt x="15372" y="5227"/>
                  </a:cubicBezTo>
                  <a:cubicBezTo>
                    <a:pt x="15339" y="5239"/>
                    <a:pt x="15308" y="5244"/>
                    <a:pt x="15278" y="5244"/>
                  </a:cubicBezTo>
                  <a:cubicBezTo>
                    <a:pt x="15059" y="5244"/>
                    <a:pt x="14892" y="4975"/>
                    <a:pt x="14671" y="4975"/>
                  </a:cubicBezTo>
                  <a:cubicBezTo>
                    <a:pt x="14644" y="4975"/>
                    <a:pt x="14616" y="4979"/>
                    <a:pt x="14586" y="4989"/>
                  </a:cubicBezTo>
                  <a:cubicBezTo>
                    <a:pt x="14419" y="5096"/>
                    <a:pt x="14431" y="5286"/>
                    <a:pt x="14408" y="5513"/>
                  </a:cubicBezTo>
                  <a:cubicBezTo>
                    <a:pt x="13753" y="4501"/>
                    <a:pt x="13753" y="4501"/>
                    <a:pt x="13384" y="4441"/>
                  </a:cubicBezTo>
                  <a:cubicBezTo>
                    <a:pt x="13229" y="4512"/>
                    <a:pt x="13122" y="4679"/>
                    <a:pt x="12991" y="4774"/>
                  </a:cubicBezTo>
                  <a:cubicBezTo>
                    <a:pt x="12919" y="4834"/>
                    <a:pt x="12824" y="4893"/>
                    <a:pt x="12764" y="4977"/>
                  </a:cubicBezTo>
                  <a:cubicBezTo>
                    <a:pt x="12741" y="5013"/>
                    <a:pt x="12741" y="5060"/>
                    <a:pt x="12741" y="5120"/>
                  </a:cubicBezTo>
                  <a:cubicBezTo>
                    <a:pt x="12753" y="5167"/>
                    <a:pt x="12788" y="5215"/>
                    <a:pt x="12824" y="5239"/>
                  </a:cubicBezTo>
                  <a:cubicBezTo>
                    <a:pt x="12943" y="5310"/>
                    <a:pt x="13050" y="5429"/>
                    <a:pt x="13181" y="5477"/>
                  </a:cubicBezTo>
                  <a:lnTo>
                    <a:pt x="13276" y="5477"/>
                  </a:lnTo>
                  <a:cubicBezTo>
                    <a:pt x="13229" y="5536"/>
                    <a:pt x="13169" y="5513"/>
                    <a:pt x="13122" y="5525"/>
                  </a:cubicBezTo>
                  <a:cubicBezTo>
                    <a:pt x="12884" y="5691"/>
                    <a:pt x="12550" y="5786"/>
                    <a:pt x="12848" y="6239"/>
                  </a:cubicBezTo>
                  <a:cubicBezTo>
                    <a:pt x="12856" y="6239"/>
                    <a:pt x="12835" y="6274"/>
                    <a:pt x="12818" y="6274"/>
                  </a:cubicBezTo>
                  <a:cubicBezTo>
                    <a:pt x="12810" y="6274"/>
                    <a:pt x="12804" y="6268"/>
                    <a:pt x="12800" y="6251"/>
                  </a:cubicBezTo>
                  <a:cubicBezTo>
                    <a:pt x="12645" y="6060"/>
                    <a:pt x="12681" y="5751"/>
                    <a:pt x="12491" y="5596"/>
                  </a:cubicBezTo>
                  <a:cubicBezTo>
                    <a:pt x="12396" y="5530"/>
                    <a:pt x="12310" y="5382"/>
                    <a:pt x="12201" y="5382"/>
                  </a:cubicBezTo>
                  <a:cubicBezTo>
                    <a:pt x="12172" y="5382"/>
                    <a:pt x="12142" y="5392"/>
                    <a:pt x="12110" y="5417"/>
                  </a:cubicBezTo>
                  <a:cubicBezTo>
                    <a:pt x="11931" y="5572"/>
                    <a:pt x="12050" y="5763"/>
                    <a:pt x="12157" y="5906"/>
                  </a:cubicBezTo>
                  <a:cubicBezTo>
                    <a:pt x="12217" y="5989"/>
                    <a:pt x="12264" y="6048"/>
                    <a:pt x="12312" y="6132"/>
                  </a:cubicBezTo>
                  <a:cubicBezTo>
                    <a:pt x="12287" y="6182"/>
                    <a:pt x="12266" y="6200"/>
                    <a:pt x="12247" y="6200"/>
                  </a:cubicBezTo>
                  <a:cubicBezTo>
                    <a:pt x="12205" y="6200"/>
                    <a:pt x="12175" y="6108"/>
                    <a:pt x="12133" y="6108"/>
                  </a:cubicBezTo>
                  <a:cubicBezTo>
                    <a:pt x="12086" y="6084"/>
                    <a:pt x="12038" y="6072"/>
                    <a:pt x="11991" y="6072"/>
                  </a:cubicBezTo>
                  <a:cubicBezTo>
                    <a:pt x="11848" y="6108"/>
                    <a:pt x="11752" y="6239"/>
                    <a:pt x="11621" y="6287"/>
                  </a:cubicBezTo>
                  <a:lnTo>
                    <a:pt x="11360" y="6370"/>
                  </a:lnTo>
                  <a:cubicBezTo>
                    <a:pt x="11193" y="6417"/>
                    <a:pt x="11026" y="6477"/>
                    <a:pt x="10883" y="6560"/>
                  </a:cubicBezTo>
                  <a:cubicBezTo>
                    <a:pt x="10740" y="6644"/>
                    <a:pt x="10633" y="6727"/>
                    <a:pt x="10490" y="6798"/>
                  </a:cubicBezTo>
                  <a:cubicBezTo>
                    <a:pt x="10300" y="6906"/>
                    <a:pt x="10062" y="6941"/>
                    <a:pt x="9871" y="7072"/>
                  </a:cubicBezTo>
                  <a:cubicBezTo>
                    <a:pt x="9727" y="7153"/>
                    <a:pt x="9569" y="7197"/>
                    <a:pt x="9419" y="7197"/>
                  </a:cubicBezTo>
                  <a:cubicBezTo>
                    <a:pt x="9270" y="7197"/>
                    <a:pt x="9129" y="7154"/>
                    <a:pt x="9016" y="7059"/>
                  </a:cubicBezTo>
                  <a:lnTo>
                    <a:pt x="9016" y="7059"/>
                  </a:lnTo>
                  <a:cubicBezTo>
                    <a:pt x="9057" y="7087"/>
                    <a:pt x="9098" y="7099"/>
                    <a:pt x="9140" y="7099"/>
                  </a:cubicBezTo>
                  <a:cubicBezTo>
                    <a:pt x="9247" y="7099"/>
                    <a:pt x="9355" y="7020"/>
                    <a:pt x="9455" y="6906"/>
                  </a:cubicBezTo>
                  <a:cubicBezTo>
                    <a:pt x="9490" y="6477"/>
                    <a:pt x="8990" y="6406"/>
                    <a:pt x="9002" y="6001"/>
                  </a:cubicBezTo>
                  <a:cubicBezTo>
                    <a:pt x="8978" y="5894"/>
                    <a:pt x="8943" y="5775"/>
                    <a:pt x="8931" y="5667"/>
                  </a:cubicBezTo>
                  <a:cubicBezTo>
                    <a:pt x="8907" y="5548"/>
                    <a:pt x="8883" y="5429"/>
                    <a:pt x="8847" y="5334"/>
                  </a:cubicBezTo>
                  <a:cubicBezTo>
                    <a:pt x="8775" y="5230"/>
                    <a:pt x="8738" y="5099"/>
                    <a:pt x="8611" y="5099"/>
                  </a:cubicBezTo>
                  <a:cubicBezTo>
                    <a:pt x="8593" y="5099"/>
                    <a:pt x="8572" y="5102"/>
                    <a:pt x="8550" y="5108"/>
                  </a:cubicBezTo>
                  <a:cubicBezTo>
                    <a:pt x="8502" y="5155"/>
                    <a:pt x="8466" y="5191"/>
                    <a:pt x="8454" y="5251"/>
                  </a:cubicBezTo>
                  <a:cubicBezTo>
                    <a:pt x="8347" y="5810"/>
                    <a:pt x="7966" y="6167"/>
                    <a:pt x="7681" y="6596"/>
                  </a:cubicBezTo>
                  <a:cubicBezTo>
                    <a:pt x="7609" y="6707"/>
                    <a:pt x="7523" y="6753"/>
                    <a:pt x="7423" y="6753"/>
                  </a:cubicBezTo>
                  <a:cubicBezTo>
                    <a:pt x="7340" y="6753"/>
                    <a:pt x="7247" y="6721"/>
                    <a:pt x="7145" y="6668"/>
                  </a:cubicBezTo>
                  <a:cubicBezTo>
                    <a:pt x="7007" y="6593"/>
                    <a:pt x="6909" y="6556"/>
                    <a:pt x="6831" y="6556"/>
                  </a:cubicBezTo>
                  <a:cubicBezTo>
                    <a:pt x="6673" y="6556"/>
                    <a:pt x="6602" y="6709"/>
                    <a:pt x="6466" y="7013"/>
                  </a:cubicBezTo>
                  <a:cubicBezTo>
                    <a:pt x="6379" y="7196"/>
                    <a:pt x="6284" y="7568"/>
                    <a:pt x="6023" y="7568"/>
                  </a:cubicBezTo>
                  <a:cubicBezTo>
                    <a:pt x="5962" y="7568"/>
                    <a:pt x="5892" y="7548"/>
                    <a:pt x="5811" y="7501"/>
                  </a:cubicBezTo>
                  <a:cubicBezTo>
                    <a:pt x="5702" y="7441"/>
                    <a:pt x="5602" y="7415"/>
                    <a:pt x="5511" y="7415"/>
                  </a:cubicBezTo>
                  <a:cubicBezTo>
                    <a:pt x="5225" y="7415"/>
                    <a:pt x="5021" y="7668"/>
                    <a:pt x="4859" y="7894"/>
                  </a:cubicBezTo>
                  <a:cubicBezTo>
                    <a:pt x="4561" y="8275"/>
                    <a:pt x="4204" y="8501"/>
                    <a:pt x="3763" y="8584"/>
                  </a:cubicBezTo>
                  <a:cubicBezTo>
                    <a:pt x="3382" y="8811"/>
                    <a:pt x="3120" y="9275"/>
                    <a:pt x="2668" y="9358"/>
                  </a:cubicBezTo>
                  <a:cubicBezTo>
                    <a:pt x="2382" y="9715"/>
                    <a:pt x="2025" y="9989"/>
                    <a:pt x="1739" y="10347"/>
                  </a:cubicBezTo>
                  <a:cubicBezTo>
                    <a:pt x="1501" y="10608"/>
                    <a:pt x="1180" y="10751"/>
                    <a:pt x="989" y="11025"/>
                  </a:cubicBezTo>
                  <a:cubicBezTo>
                    <a:pt x="933" y="11105"/>
                    <a:pt x="882" y="11130"/>
                    <a:pt x="835" y="11130"/>
                  </a:cubicBezTo>
                  <a:cubicBezTo>
                    <a:pt x="758" y="11130"/>
                    <a:pt x="691" y="11063"/>
                    <a:pt x="625" y="11063"/>
                  </a:cubicBezTo>
                  <a:cubicBezTo>
                    <a:pt x="611" y="11063"/>
                    <a:pt x="598" y="11066"/>
                    <a:pt x="584" y="11073"/>
                  </a:cubicBezTo>
                  <a:cubicBezTo>
                    <a:pt x="406" y="11287"/>
                    <a:pt x="203" y="11490"/>
                    <a:pt x="13" y="11704"/>
                  </a:cubicBezTo>
                  <a:cubicBezTo>
                    <a:pt x="1" y="12001"/>
                    <a:pt x="239" y="12001"/>
                    <a:pt x="406" y="12073"/>
                  </a:cubicBezTo>
                  <a:cubicBezTo>
                    <a:pt x="537" y="12085"/>
                    <a:pt x="608" y="12204"/>
                    <a:pt x="680" y="12323"/>
                  </a:cubicBezTo>
                  <a:cubicBezTo>
                    <a:pt x="1025" y="12835"/>
                    <a:pt x="1025" y="12894"/>
                    <a:pt x="525" y="13168"/>
                  </a:cubicBezTo>
                  <a:cubicBezTo>
                    <a:pt x="430" y="13216"/>
                    <a:pt x="346" y="13264"/>
                    <a:pt x="346" y="13383"/>
                  </a:cubicBezTo>
                  <a:cubicBezTo>
                    <a:pt x="357" y="13545"/>
                    <a:pt x="476" y="13648"/>
                    <a:pt x="578" y="13648"/>
                  </a:cubicBezTo>
                  <a:cubicBezTo>
                    <a:pt x="588" y="13648"/>
                    <a:pt x="598" y="13647"/>
                    <a:pt x="608" y="13645"/>
                  </a:cubicBezTo>
                  <a:cubicBezTo>
                    <a:pt x="647" y="13638"/>
                    <a:pt x="682" y="13635"/>
                    <a:pt x="715" y="13635"/>
                  </a:cubicBezTo>
                  <a:cubicBezTo>
                    <a:pt x="986" y="13635"/>
                    <a:pt x="1068" y="13847"/>
                    <a:pt x="1132" y="14145"/>
                  </a:cubicBezTo>
                  <a:cubicBezTo>
                    <a:pt x="1156" y="14228"/>
                    <a:pt x="1239" y="14299"/>
                    <a:pt x="1323" y="14347"/>
                  </a:cubicBezTo>
                  <a:cubicBezTo>
                    <a:pt x="1346" y="14353"/>
                    <a:pt x="1373" y="14356"/>
                    <a:pt x="1400" y="14356"/>
                  </a:cubicBezTo>
                  <a:cubicBezTo>
                    <a:pt x="1427" y="14356"/>
                    <a:pt x="1454" y="14353"/>
                    <a:pt x="1477" y="14347"/>
                  </a:cubicBezTo>
                  <a:cubicBezTo>
                    <a:pt x="1571" y="14332"/>
                    <a:pt x="1666" y="14318"/>
                    <a:pt x="1757" y="14318"/>
                  </a:cubicBezTo>
                  <a:cubicBezTo>
                    <a:pt x="1956" y="14318"/>
                    <a:pt x="2137" y="14384"/>
                    <a:pt x="2251" y="14645"/>
                  </a:cubicBezTo>
                  <a:cubicBezTo>
                    <a:pt x="2264" y="14646"/>
                    <a:pt x="2277" y="14647"/>
                    <a:pt x="2289" y="14647"/>
                  </a:cubicBezTo>
                  <a:cubicBezTo>
                    <a:pt x="2550" y="14647"/>
                    <a:pt x="2738" y="14336"/>
                    <a:pt x="3008" y="14336"/>
                  </a:cubicBezTo>
                  <a:cubicBezTo>
                    <a:pt x="3037" y="14336"/>
                    <a:pt x="3066" y="14339"/>
                    <a:pt x="3097" y="14347"/>
                  </a:cubicBezTo>
                  <a:cubicBezTo>
                    <a:pt x="3144" y="14347"/>
                    <a:pt x="3204" y="14347"/>
                    <a:pt x="3239" y="14335"/>
                  </a:cubicBezTo>
                  <a:cubicBezTo>
                    <a:pt x="3525" y="14359"/>
                    <a:pt x="3597" y="14585"/>
                    <a:pt x="3644" y="14859"/>
                  </a:cubicBezTo>
                  <a:cubicBezTo>
                    <a:pt x="3597" y="15220"/>
                    <a:pt x="3693" y="15407"/>
                    <a:pt x="3940" y="15407"/>
                  </a:cubicBezTo>
                  <a:cubicBezTo>
                    <a:pt x="4003" y="15407"/>
                    <a:pt x="4075" y="15395"/>
                    <a:pt x="4156" y="15371"/>
                  </a:cubicBezTo>
                  <a:cubicBezTo>
                    <a:pt x="4335" y="15276"/>
                    <a:pt x="4513" y="15192"/>
                    <a:pt x="4668" y="15097"/>
                  </a:cubicBezTo>
                  <a:cubicBezTo>
                    <a:pt x="4704" y="15049"/>
                    <a:pt x="4716" y="14990"/>
                    <a:pt x="4752" y="14942"/>
                  </a:cubicBezTo>
                  <a:cubicBezTo>
                    <a:pt x="4954" y="14502"/>
                    <a:pt x="4966" y="14502"/>
                    <a:pt x="5359" y="14347"/>
                  </a:cubicBezTo>
                  <a:cubicBezTo>
                    <a:pt x="5585" y="14264"/>
                    <a:pt x="5716" y="14026"/>
                    <a:pt x="5966" y="13930"/>
                  </a:cubicBezTo>
                  <a:cubicBezTo>
                    <a:pt x="6145" y="13871"/>
                    <a:pt x="6037" y="13633"/>
                    <a:pt x="5966" y="13502"/>
                  </a:cubicBezTo>
                  <a:cubicBezTo>
                    <a:pt x="5920" y="13401"/>
                    <a:pt x="5866" y="13370"/>
                    <a:pt x="5808" y="13370"/>
                  </a:cubicBezTo>
                  <a:cubicBezTo>
                    <a:pt x="5717" y="13370"/>
                    <a:pt x="5616" y="13448"/>
                    <a:pt x="5520" y="13448"/>
                  </a:cubicBezTo>
                  <a:cubicBezTo>
                    <a:pt x="5513" y="13448"/>
                    <a:pt x="5507" y="13447"/>
                    <a:pt x="5500" y="13447"/>
                  </a:cubicBezTo>
                  <a:lnTo>
                    <a:pt x="5500" y="13447"/>
                  </a:lnTo>
                  <a:cubicBezTo>
                    <a:pt x="5605" y="13370"/>
                    <a:pt x="5705" y="13315"/>
                    <a:pt x="5796" y="13315"/>
                  </a:cubicBezTo>
                  <a:cubicBezTo>
                    <a:pt x="5897" y="13315"/>
                    <a:pt x="5987" y="13382"/>
                    <a:pt x="6061" y="13561"/>
                  </a:cubicBezTo>
                  <a:cubicBezTo>
                    <a:pt x="6121" y="13704"/>
                    <a:pt x="6204" y="13787"/>
                    <a:pt x="6359" y="13787"/>
                  </a:cubicBezTo>
                  <a:cubicBezTo>
                    <a:pt x="6418" y="13787"/>
                    <a:pt x="6454" y="13764"/>
                    <a:pt x="6502" y="13740"/>
                  </a:cubicBezTo>
                  <a:cubicBezTo>
                    <a:pt x="6966" y="13216"/>
                    <a:pt x="7550" y="12918"/>
                    <a:pt x="8121" y="12609"/>
                  </a:cubicBezTo>
                  <a:cubicBezTo>
                    <a:pt x="8228" y="12549"/>
                    <a:pt x="8335" y="12478"/>
                    <a:pt x="8466" y="12478"/>
                  </a:cubicBezTo>
                  <a:cubicBezTo>
                    <a:pt x="8800" y="12478"/>
                    <a:pt x="9109" y="12442"/>
                    <a:pt x="9276" y="12061"/>
                  </a:cubicBezTo>
                  <a:cubicBezTo>
                    <a:pt x="9292" y="11872"/>
                    <a:pt x="9333" y="11808"/>
                    <a:pt x="9385" y="11808"/>
                  </a:cubicBezTo>
                  <a:cubicBezTo>
                    <a:pt x="9447" y="11808"/>
                    <a:pt x="9526" y="11900"/>
                    <a:pt x="9597" y="11978"/>
                  </a:cubicBezTo>
                  <a:cubicBezTo>
                    <a:pt x="9658" y="12004"/>
                    <a:pt x="9712" y="12015"/>
                    <a:pt x="9763" y="12015"/>
                  </a:cubicBezTo>
                  <a:cubicBezTo>
                    <a:pt x="9921" y="12015"/>
                    <a:pt x="10034" y="11896"/>
                    <a:pt x="10133" y="11716"/>
                  </a:cubicBezTo>
                  <a:cubicBezTo>
                    <a:pt x="10205" y="11597"/>
                    <a:pt x="9990" y="11490"/>
                    <a:pt x="10121" y="11442"/>
                  </a:cubicBezTo>
                  <a:cubicBezTo>
                    <a:pt x="10669" y="11228"/>
                    <a:pt x="10967" y="10597"/>
                    <a:pt x="11502" y="10347"/>
                  </a:cubicBezTo>
                  <a:cubicBezTo>
                    <a:pt x="11812" y="10013"/>
                    <a:pt x="12288" y="10061"/>
                    <a:pt x="12610" y="9739"/>
                  </a:cubicBezTo>
                  <a:cubicBezTo>
                    <a:pt x="12828" y="9739"/>
                    <a:pt x="13047" y="9676"/>
                    <a:pt x="13282" y="9676"/>
                  </a:cubicBezTo>
                  <a:cubicBezTo>
                    <a:pt x="13316" y="9676"/>
                    <a:pt x="13349" y="9677"/>
                    <a:pt x="13384" y="9680"/>
                  </a:cubicBezTo>
                  <a:cubicBezTo>
                    <a:pt x="13562" y="9632"/>
                    <a:pt x="13586" y="9465"/>
                    <a:pt x="13622" y="9287"/>
                  </a:cubicBezTo>
                  <a:cubicBezTo>
                    <a:pt x="13622" y="9059"/>
                    <a:pt x="13715" y="9023"/>
                    <a:pt x="13826" y="9023"/>
                  </a:cubicBezTo>
                  <a:cubicBezTo>
                    <a:pt x="13878" y="9023"/>
                    <a:pt x="13934" y="9031"/>
                    <a:pt x="13986" y="9031"/>
                  </a:cubicBezTo>
                  <a:cubicBezTo>
                    <a:pt x="14008" y="9031"/>
                    <a:pt x="14030" y="9029"/>
                    <a:pt x="14050" y="9025"/>
                  </a:cubicBezTo>
                  <a:cubicBezTo>
                    <a:pt x="14122" y="9001"/>
                    <a:pt x="14193" y="8977"/>
                    <a:pt x="14253" y="8918"/>
                  </a:cubicBezTo>
                  <a:cubicBezTo>
                    <a:pt x="14539" y="8394"/>
                    <a:pt x="15086" y="8573"/>
                    <a:pt x="15479" y="8322"/>
                  </a:cubicBezTo>
                  <a:cubicBezTo>
                    <a:pt x="15717" y="8203"/>
                    <a:pt x="15955" y="8084"/>
                    <a:pt x="16158" y="7930"/>
                  </a:cubicBezTo>
                  <a:cubicBezTo>
                    <a:pt x="16444" y="7680"/>
                    <a:pt x="16134" y="7275"/>
                    <a:pt x="16336" y="7013"/>
                  </a:cubicBezTo>
                  <a:lnTo>
                    <a:pt x="16336" y="7013"/>
                  </a:lnTo>
                  <a:cubicBezTo>
                    <a:pt x="16336" y="7191"/>
                    <a:pt x="16193" y="7382"/>
                    <a:pt x="16384" y="7513"/>
                  </a:cubicBezTo>
                  <a:cubicBezTo>
                    <a:pt x="16426" y="7542"/>
                    <a:pt x="16467" y="7555"/>
                    <a:pt x="16506" y="7555"/>
                  </a:cubicBezTo>
                  <a:cubicBezTo>
                    <a:pt x="16609" y="7555"/>
                    <a:pt x="16699" y="7468"/>
                    <a:pt x="16777" y="7382"/>
                  </a:cubicBezTo>
                  <a:cubicBezTo>
                    <a:pt x="16904" y="7223"/>
                    <a:pt x="17038" y="7162"/>
                    <a:pt x="17179" y="7162"/>
                  </a:cubicBezTo>
                  <a:cubicBezTo>
                    <a:pt x="17302" y="7162"/>
                    <a:pt x="17430" y="7208"/>
                    <a:pt x="17563" y="7275"/>
                  </a:cubicBezTo>
                  <a:cubicBezTo>
                    <a:pt x="17741" y="7370"/>
                    <a:pt x="17908" y="7513"/>
                    <a:pt x="18110" y="7537"/>
                  </a:cubicBezTo>
                  <a:cubicBezTo>
                    <a:pt x="18456" y="7299"/>
                    <a:pt x="18753" y="7001"/>
                    <a:pt x="19003" y="6668"/>
                  </a:cubicBezTo>
                  <a:cubicBezTo>
                    <a:pt x="19122" y="6477"/>
                    <a:pt x="19170" y="6227"/>
                    <a:pt x="19361" y="6060"/>
                  </a:cubicBezTo>
                  <a:lnTo>
                    <a:pt x="19361" y="6060"/>
                  </a:lnTo>
                  <a:cubicBezTo>
                    <a:pt x="19343" y="6527"/>
                    <a:pt x="19494" y="6790"/>
                    <a:pt x="19762" y="6790"/>
                  </a:cubicBezTo>
                  <a:cubicBezTo>
                    <a:pt x="19851" y="6790"/>
                    <a:pt x="19951" y="6762"/>
                    <a:pt x="20063" y="6703"/>
                  </a:cubicBezTo>
                  <a:cubicBezTo>
                    <a:pt x="20111" y="6668"/>
                    <a:pt x="20146" y="6656"/>
                    <a:pt x="20194" y="6620"/>
                  </a:cubicBezTo>
                  <a:cubicBezTo>
                    <a:pt x="20408" y="6548"/>
                    <a:pt x="20706" y="6644"/>
                    <a:pt x="20777" y="6310"/>
                  </a:cubicBezTo>
                  <a:cubicBezTo>
                    <a:pt x="20790" y="6251"/>
                    <a:pt x="20779" y="6212"/>
                    <a:pt x="20754" y="6183"/>
                  </a:cubicBezTo>
                  <a:lnTo>
                    <a:pt x="20754" y="6183"/>
                  </a:lnTo>
                  <a:cubicBezTo>
                    <a:pt x="20885" y="6267"/>
                    <a:pt x="21020" y="6342"/>
                    <a:pt x="21175" y="6342"/>
                  </a:cubicBezTo>
                  <a:cubicBezTo>
                    <a:pt x="21220" y="6342"/>
                    <a:pt x="21265" y="6336"/>
                    <a:pt x="21313" y="6322"/>
                  </a:cubicBezTo>
                  <a:cubicBezTo>
                    <a:pt x="21373" y="6298"/>
                    <a:pt x="21432" y="6263"/>
                    <a:pt x="21480" y="6191"/>
                  </a:cubicBezTo>
                  <a:cubicBezTo>
                    <a:pt x="21492" y="6144"/>
                    <a:pt x="21480" y="6108"/>
                    <a:pt x="21444" y="6060"/>
                  </a:cubicBezTo>
                  <a:cubicBezTo>
                    <a:pt x="21420" y="6025"/>
                    <a:pt x="21420" y="6001"/>
                    <a:pt x="21420" y="5965"/>
                  </a:cubicBezTo>
                  <a:lnTo>
                    <a:pt x="21420" y="5965"/>
                  </a:lnTo>
                  <a:cubicBezTo>
                    <a:pt x="21444" y="5989"/>
                    <a:pt x="21444" y="6025"/>
                    <a:pt x="21480" y="6048"/>
                  </a:cubicBezTo>
                  <a:cubicBezTo>
                    <a:pt x="21510" y="6060"/>
                    <a:pt x="21542" y="6066"/>
                    <a:pt x="21575" y="6066"/>
                  </a:cubicBezTo>
                  <a:cubicBezTo>
                    <a:pt x="21608" y="6066"/>
                    <a:pt x="21641" y="6060"/>
                    <a:pt x="21670" y="6048"/>
                  </a:cubicBezTo>
                  <a:cubicBezTo>
                    <a:pt x="21813" y="5906"/>
                    <a:pt x="21992" y="5953"/>
                    <a:pt x="22159" y="5894"/>
                  </a:cubicBezTo>
                  <a:cubicBezTo>
                    <a:pt x="22366" y="5746"/>
                    <a:pt x="22540" y="5475"/>
                    <a:pt x="22804" y="5475"/>
                  </a:cubicBezTo>
                  <a:cubicBezTo>
                    <a:pt x="22859" y="5475"/>
                    <a:pt x="22917" y="5486"/>
                    <a:pt x="22980" y="5513"/>
                  </a:cubicBezTo>
                  <a:cubicBezTo>
                    <a:pt x="23349" y="5655"/>
                    <a:pt x="23742" y="5596"/>
                    <a:pt x="24111" y="5703"/>
                  </a:cubicBezTo>
                  <a:cubicBezTo>
                    <a:pt x="24671" y="5644"/>
                    <a:pt x="25254" y="5584"/>
                    <a:pt x="25707" y="5132"/>
                  </a:cubicBezTo>
                  <a:cubicBezTo>
                    <a:pt x="25742" y="5097"/>
                    <a:pt x="25767" y="5084"/>
                    <a:pt x="25788" y="5084"/>
                  </a:cubicBezTo>
                  <a:cubicBezTo>
                    <a:pt x="25838" y="5084"/>
                    <a:pt x="25859" y="5155"/>
                    <a:pt x="25909" y="5155"/>
                  </a:cubicBezTo>
                  <a:cubicBezTo>
                    <a:pt x="26244" y="5164"/>
                    <a:pt x="26579" y="5408"/>
                    <a:pt x="26886" y="5408"/>
                  </a:cubicBezTo>
                  <a:cubicBezTo>
                    <a:pt x="26993" y="5408"/>
                    <a:pt x="27096" y="5378"/>
                    <a:pt x="27195" y="5298"/>
                  </a:cubicBezTo>
                  <a:cubicBezTo>
                    <a:pt x="27438" y="5099"/>
                    <a:pt x="27684" y="5042"/>
                    <a:pt x="27929" y="5042"/>
                  </a:cubicBezTo>
                  <a:cubicBezTo>
                    <a:pt x="28245" y="5042"/>
                    <a:pt x="28560" y="5136"/>
                    <a:pt x="28870" y="5136"/>
                  </a:cubicBezTo>
                  <a:cubicBezTo>
                    <a:pt x="28907" y="5136"/>
                    <a:pt x="28944" y="5135"/>
                    <a:pt x="28981" y="5132"/>
                  </a:cubicBezTo>
                  <a:cubicBezTo>
                    <a:pt x="29779" y="5096"/>
                    <a:pt x="29826" y="5167"/>
                    <a:pt x="29898" y="4286"/>
                  </a:cubicBezTo>
                  <a:cubicBezTo>
                    <a:pt x="29898" y="4179"/>
                    <a:pt x="29886" y="4084"/>
                    <a:pt x="29886" y="3977"/>
                  </a:cubicBezTo>
                  <a:cubicBezTo>
                    <a:pt x="29898" y="3786"/>
                    <a:pt x="29969" y="3572"/>
                    <a:pt x="29826" y="3381"/>
                  </a:cubicBezTo>
                  <a:cubicBezTo>
                    <a:pt x="29716" y="3238"/>
                    <a:pt x="29830" y="3105"/>
                    <a:pt x="29895" y="3105"/>
                  </a:cubicBezTo>
                  <a:cubicBezTo>
                    <a:pt x="29900" y="3105"/>
                    <a:pt x="29905" y="3106"/>
                    <a:pt x="29909" y="3108"/>
                  </a:cubicBezTo>
                  <a:cubicBezTo>
                    <a:pt x="30011" y="3160"/>
                    <a:pt x="30111" y="3179"/>
                    <a:pt x="30209" y="3179"/>
                  </a:cubicBezTo>
                  <a:cubicBezTo>
                    <a:pt x="30504" y="3179"/>
                    <a:pt x="30787" y="3003"/>
                    <a:pt x="31085" y="3003"/>
                  </a:cubicBezTo>
                  <a:cubicBezTo>
                    <a:pt x="31141" y="3003"/>
                    <a:pt x="31198" y="3010"/>
                    <a:pt x="31255" y="3024"/>
                  </a:cubicBezTo>
                  <a:cubicBezTo>
                    <a:pt x="31289" y="3033"/>
                    <a:pt x="31328" y="3041"/>
                    <a:pt x="31361" y="3041"/>
                  </a:cubicBezTo>
                  <a:cubicBezTo>
                    <a:pt x="31375" y="3041"/>
                    <a:pt x="31387" y="3040"/>
                    <a:pt x="31398" y="3036"/>
                  </a:cubicBezTo>
                  <a:cubicBezTo>
                    <a:pt x="31409" y="3058"/>
                    <a:pt x="31421" y="3067"/>
                    <a:pt x="31432" y="3067"/>
                  </a:cubicBezTo>
                  <a:cubicBezTo>
                    <a:pt x="31480" y="3067"/>
                    <a:pt x="31523" y="2912"/>
                    <a:pt x="31562" y="2912"/>
                  </a:cubicBezTo>
                  <a:cubicBezTo>
                    <a:pt x="31579" y="2912"/>
                    <a:pt x="31596" y="2944"/>
                    <a:pt x="31612" y="3036"/>
                  </a:cubicBezTo>
                  <a:cubicBezTo>
                    <a:pt x="31644" y="3290"/>
                    <a:pt x="31741" y="3351"/>
                    <a:pt x="31860" y="3351"/>
                  </a:cubicBezTo>
                  <a:cubicBezTo>
                    <a:pt x="31970" y="3351"/>
                    <a:pt x="32098" y="3299"/>
                    <a:pt x="32208" y="3299"/>
                  </a:cubicBezTo>
                  <a:cubicBezTo>
                    <a:pt x="32246" y="3299"/>
                    <a:pt x="32282" y="3305"/>
                    <a:pt x="32315" y="3322"/>
                  </a:cubicBezTo>
                  <a:cubicBezTo>
                    <a:pt x="32624" y="3167"/>
                    <a:pt x="33100" y="3405"/>
                    <a:pt x="33243" y="2869"/>
                  </a:cubicBezTo>
                  <a:cubicBezTo>
                    <a:pt x="33327" y="2560"/>
                    <a:pt x="33517" y="2393"/>
                    <a:pt x="33708" y="2215"/>
                  </a:cubicBezTo>
                  <a:cubicBezTo>
                    <a:pt x="33862" y="1953"/>
                    <a:pt x="33755" y="1726"/>
                    <a:pt x="33636" y="1488"/>
                  </a:cubicBezTo>
                  <a:lnTo>
                    <a:pt x="33648" y="1488"/>
                  </a:lnTo>
                  <a:cubicBezTo>
                    <a:pt x="33315" y="1405"/>
                    <a:pt x="32969" y="1262"/>
                    <a:pt x="32767" y="881"/>
                  </a:cubicBezTo>
                  <a:cubicBezTo>
                    <a:pt x="32338" y="667"/>
                    <a:pt x="31755" y="845"/>
                    <a:pt x="31433" y="286"/>
                  </a:cubicBezTo>
                  <a:cubicBezTo>
                    <a:pt x="31298" y="255"/>
                    <a:pt x="31173" y="160"/>
                    <a:pt x="31032" y="160"/>
                  </a:cubicBezTo>
                  <a:cubicBezTo>
                    <a:pt x="31011" y="160"/>
                    <a:pt x="30990" y="162"/>
                    <a:pt x="30969" y="167"/>
                  </a:cubicBezTo>
                  <a:cubicBezTo>
                    <a:pt x="30776" y="176"/>
                    <a:pt x="30583" y="191"/>
                    <a:pt x="30392" y="191"/>
                  </a:cubicBezTo>
                  <a:cubicBezTo>
                    <a:pt x="30099" y="191"/>
                    <a:pt x="29809" y="156"/>
                    <a:pt x="29528" y="12"/>
                  </a:cubicBezTo>
                  <a:cubicBezTo>
                    <a:pt x="29513" y="9"/>
                    <a:pt x="29497" y="7"/>
                    <a:pt x="29481" y="7"/>
                  </a:cubicBezTo>
                  <a:cubicBezTo>
                    <a:pt x="29438" y="7"/>
                    <a:pt x="29397" y="18"/>
                    <a:pt x="29362" y="36"/>
                  </a:cubicBezTo>
                  <a:cubicBezTo>
                    <a:pt x="29280" y="139"/>
                    <a:pt x="29201" y="175"/>
                    <a:pt x="29123" y="175"/>
                  </a:cubicBezTo>
                  <a:cubicBezTo>
                    <a:pt x="28949" y="175"/>
                    <a:pt x="28780" y="0"/>
                    <a:pt x="2860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8" name="Google Shape;558;p4"/>
            <p:cNvSpPr/>
            <p:nvPr/>
          </p:nvSpPr>
          <p:spPr>
            <a:xfrm>
              <a:off x="333374" y="-1290770"/>
              <a:ext cx="155212" cy="114657"/>
            </a:xfrm>
            <a:custGeom>
              <a:avLst/>
              <a:gdLst/>
              <a:ahLst/>
              <a:cxnLst/>
              <a:rect l="l" t="t" r="r" b="b"/>
              <a:pathLst>
                <a:path w="4918" h="3633" extrusionOk="0">
                  <a:moveTo>
                    <a:pt x="4594" y="0"/>
                  </a:moveTo>
                  <a:cubicBezTo>
                    <a:pt x="4576" y="0"/>
                    <a:pt x="4557" y="2"/>
                    <a:pt x="4537" y="4"/>
                  </a:cubicBezTo>
                  <a:cubicBezTo>
                    <a:pt x="4529" y="4"/>
                    <a:pt x="4522" y="3"/>
                    <a:pt x="4515" y="3"/>
                  </a:cubicBezTo>
                  <a:cubicBezTo>
                    <a:pt x="4368" y="3"/>
                    <a:pt x="4233" y="115"/>
                    <a:pt x="4108" y="183"/>
                  </a:cubicBezTo>
                  <a:cubicBezTo>
                    <a:pt x="3965" y="266"/>
                    <a:pt x="3822" y="373"/>
                    <a:pt x="3691" y="469"/>
                  </a:cubicBezTo>
                  <a:cubicBezTo>
                    <a:pt x="3394" y="564"/>
                    <a:pt x="3132" y="719"/>
                    <a:pt x="2894" y="945"/>
                  </a:cubicBezTo>
                  <a:cubicBezTo>
                    <a:pt x="2572" y="1159"/>
                    <a:pt x="2274" y="1373"/>
                    <a:pt x="1965" y="1600"/>
                  </a:cubicBezTo>
                  <a:cubicBezTo>
                    <a:pt x="1786" y="1719"/>
                    <a:pt x="1596" y="1802"/>
                    <a:pt x="1441" y="1981"/>
                  </a:cubicBezTo>
                  <a:cubicBezTo>
                    <a:pt x="1143" y="2195"/>
                    <a:pt x="893" y="2493"/>
                    <a:pt x="536" y="2612"/>
                  </a:cubicBezTo>
                  <a:cubicBezTo>
                    <a:pt x="412" y="2736"/>
                    <a:pt x="352" y="2947"/>
                    <a:pt x="152" y="2947"/>
                  </a:cubicBezTo>
                  <a:cubicBezTo>
                    <a:pt x="141" y="2947"/>
                    <a:pt x="130" y="2946"/>
                    <a:pt x="119" y="2945"/>
                  </a:cubicBezTo>
                  <a:cubicBezTo>
                    <a:pt x="96" y="2993"/>
                    <a:pt x="48" y="3052"/>
                    <a:pt x="0" y="3100"/>
                  </a:cubicBezTo>
                  <a:cubicBezTo>
                    <a:pt x="12" y="3147"/>
                    <a:pt x="36" y="3195"/>
                    <a:pt x="60" y="3231"/>
                  </a:cubicBezTo>
                  <a:cubicBezTo>
                    <a:pt x="107" y="3338"/>
                    <a:pt x="96" y="3445"/>
                    <a:pt x="96" y="3540"/>
                  </a:cubicBezTo>
                  <a:cubicBezTo>
                    <a:pt x="107" y="3576"/>
                    <a:pt x="119" y="3588"/>
                    <a:pt x="131" y="3624"/>
                  </a:cubicBezTo>
                  <a:cubicBezTo>
                    <a:pt x="216" y="3629"/>
                    <a:pt x="282" y="3632"/>
                    <a:pt x="336" y="3632"/>
                  </a:cubicBezTo>
                  <a:cubicBezTo>
                    <a:pt x="539" y="3632"/>
                    <a:pt x="559" y="3583"/>
                    <a:pt x="691" y="3386"/>
                  </a:cubicBezTo>
                  <a:cubicBezTo>
                    <a:pt x="727" y="3314"/>
                    <a:pt x="858" y="3290"/>
                    <a:pt x="941" y="3278"/>
                  </a:cubicBezTo>
                  <a:cubicBezTo>
                    <a:pt x="943" y="3278"/>
                    <a:pt x="946" y="3278"/>
                    <a:pt x="948" y="3278"/>
                  </a:cubicBezTo>
                  <a:cubicBezTo>
                    <a:pt x="1023" y="3278"/>
                    <a:pt x="1082" y="3402"/>
                    <a:pt x="1171" y="3402"/>
                  </a:cubicBezTo>
                  <a:cubicBezTo>
                    <a:pt x="1205" y="3402"/>
                    <a:pt x="1242" y="3385"/>
                    <a:pt x="1286" y="3338"/>
                  </a:cubicBezTo>
                  <a:cubicBezTo>
                    <a:pt x="869" y="2755"/>
                    <a:pt x="1584" y="2909"/>
                    <a:pt x="1655" y="2600"/>
                  </a:cubicBezTo>
                  <a:cubicBezTo>
                    <a:pt x="1682" y="2484"/>
                    <a:pt x="1740" y="2443"/>
                    <a:pt x="1808" y="2443"/>
                  </a:cubicBezTo>
                  <a:cubicBezTo>
                    <a:pt x="1893" y="2443"/>
                    <a:pt x="1994" y="2509"/>
                    <a:pt x="2060" y="2576"/>
                  </a:cubicBezTo>
                  <a:cubicBezTo>
                    <a:pt x="2165" y="2674"/>
                    <a:pt x="2251" y="2713"/>
                    <a:pt x="2322" y="2713"/>
                  </a:cubicBezTo>
                  <a:cubicBezTo>
                    <a:pt x="2596" y="2713"/>
                    <a:pt x="2677" y="2150"/>
                    <a:pt x="2949" y="2150"/>
                  </a:cubicBezTo>
                  <a:cubicBezTo>
                    <a:pt x="2969" y="2150"/>
                    <a:pt x="2990" y="2153"/>
                    <a:pt x="3013" y="2159"/>
                  </a:cubicBezTo>
                  <a:cubicBezTo>
                    <a:pt x="3015" y="2162"/>
                    <a:pt x="3019" y="2163"/>
                    <a:pt x="3023" y="2163"/>
                  </a:cubicBezTo>
                  <a:cubicBezTo>
                    <a:pt x="3050" y="2163"/>
                    <a:pt x="3099" y="2095"/>
                    <a:pt x="3120" y="2064"/>
                  </a:cubicBezTo>
                  <a:cubicBezTo>
                    <a:pt x="3144" y="1969"/>
                    <a:pt x="3120" y="1885"/>
                    <a:pt x="3024" y="1862"/>
                  </a:cubicBezTo>
                  <a:cubicBezTo>
                    <a:pt x="3018" y="1860"/>
                    <a:pt x="3012" y="1860"/>
                    <a:pt x="3005" y="1860"/>
                  </a:cubicBezTo>
                  <a:cubicBezTo>
                    <a:pt x="2980" y="1860"/>
                    <a:pt x="2952" y="1865"/>
                    <a:pt x="2927" y="1865"/>
                  </a:cubicBezTo>
                  <a:cubicBezTo>
                    <a:pt x="2879" y="1865"/>
                    <a:pt x="2846" y="1846"/>
                    <a:pt x="2882" y="1731"/>
                  </a:cubicBezTo>
                  <a:cubicBezTo>
                    <a:pt x="2891" y="1667"/>
                    <a:pt x="2934" y="1638"/>
                    <a:pt x="2996" y="1638"/>
                  </a:cubicBezTo>
                  <a:cubicBezTo>
                    <a:pt x="3015" y="1638"/>
                    <a:pt x="3037" y="1641"/>
                    <a:pt x="3060" y="1647"/>
                  </a:cubicBezTo>
                  <a:cubicBezTo>
                    <a:pt x="3086" y="1652"/>
                    <a:pt x="3113" y="1654"/>
                    <a:pt x="3141" y="1654"/>
                  </a:cubicBezTo>
                  <a:cubicBezTo>
                    <a:pt x="3193" y="1654"/>
                    <a:pt x="3247" y="1648"/>
                    <a:pt x="3299" y="1648"/>
                  </a:cubicBezTo>
                  <a:cubicBezTo>
                    <a:pt x="3412" y="1648"/>
                    <a:pt x="3516" y="1676"/>
                    <a:pt x="3572" y="1850"/>
                  </a:cubicBezTo>
                  <a:cubicBezTo>
                    <a:pt x="3612" y="1940"/>
                    <a:pt x="3627" y="2013"/>
                    <a:pt x="3715" y="2013"/>
                  </a:cubicBezTo>
                  <a:cubicBezTo>
                    <a:pt x="3732" y="2013"/>
                    <a:pt x="3752" y="2010"/>
                    <a:pt x="3775" y="2004"/>
                  </a:cubicBezTo>
                  <a:cubicBezTo>
                    <a:pt x="4096" y="1897"/>
                    <a:pt x="4918" y="635"/>
                    <a:pt x="4918" y="183"/>
                  </a:cubicBezTo>
                  <a:cubicBezTo>
                    <a:pt x="4832" y="87"/>
                    <a:pt x="4747" y="0"/>
                    <a:pt x="45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59" name="Google Shape;559;p4"/>
            <p:cNvSpPr/>
            <p:nvPr/>
          </p:nvSpPr>
          <p:spPr>
            <a:xfrm>
              <a:off x="184194" y="-1073107"/>
              <a:ext cx="106010" cy="121948"/>
            </a:xfrm>
            <a:custGeom>
              <a:avLst/>
              <a:gdLst/>
              <a:ahLst/>
              <a:cxnLst/>
              <a:rect l="l" t="t" r="r" b="b"/>
              <a:pathLst>
                <a:path w="3359" h="3864" extrusionOk="0">
                  <a:moveTo>
                    <a:pt x="2548" y="2358"/>
                  </a:moveTo>
                  <a:cubicBezTo>
                    <a:pt x="2584" y="2394"/>
                    <a:pt x="2620" y="2442"/>
                    <a:pt x="2644" y="2477"/>
                  </a:cubicBezTo>
                  <a:cubicBezTo>
                    <a:pt x="2584" y="2465"/>
                    <a:pt x="2584" y="2394"/>
                    <a:pt x="2548" y="2358"/>
                  </a:cubicBezTo>
                  <a:close/>
                  <a:moveTo>
                    <a:pt x="1513" y="1"/>
                  </a:moveTo>
                  <a:cubicBezTo>
                    <a:pt x="1453" y="179"/>
                    <a:pt x="1513" y="322"/>
                    <a:pt x="1596" y="489"/>
                  </a:cubicBezTo>
                  <a:cubicBezTo>
                    <a:pt x="1834" y="894"/>
                    <a:pt x="1596" y="1013"/>
                    <a:pt x="1322" y="1132"/>
                  </a:cubicBezTo>
                  <a:cubicBezTo>
                    <a:pt x="1144" y="1311"/>
                    <a:pt x="953" y="1489"/>
                    <a:pt x="774" y="1668"/>
                  </a:cubicBezTo>
                  <a:cubicBezTo>
                    <a:pt x="837" y="1918"/>
                    <a:pt x="791" y="1981"/>
                    <a:pt x="708" y="1981"/>
                  </a:cubicBezTo>
                  <a:cubicBezTo>
                    <a:pt x="632" y="1981"/>
                    <a:pt x="526" y="1929"/>
                    <a:pt x="441" y="1918"/>
                  </a:cubicBezTo>
                  <a:lnTo>
                    <a:pt x="310" y="2001"/>
                  </a:lnTo>
                  <a:cubicBezTo>
                    <a:pt x="262" y="2180"/>
                    <a:pt x="1" y="2465"/>
                    <a:pt x="251" y="2513"/>
                  </a:cubicBezTo>
                  <a:cubicBezTo>
                    <a:pt x="905" y="2632"/>
                    <a:pt x="1155" y="3180"/>
                    <a:pt x="1441" y="3716"/>
                  </a:cubicBezTo>
                  <a:cubicBezTo>
                    <a:pt x="1574" y="3789"/>
                    <a:pt x="1702" y="3863"/>
                    <a:pt x="1838" y="3863"/>
                  </a:cubicBezTo>
                  <a:cubicBezTo>
                    <a:pt x="1920" y="3863"/>
                    <a:pt x="2006" y="3836"/>
                    <a:pt x="2096" y="3763"/>
                  </a:cubicBezTo>
                  <a:lnTo>
                    <a:pt x="2144" y="3751"/>
                  </a:lnTo>
                  <a:lnTo>
                    <a:pt x="2179" y="3751"/>
                  </a:lnTo>
                  <a:cubicBezTo>
                    <a:pt x="2608" y="3406"/>
                    <a:pt x="3120" y="3216"/>
                    <a:pt x="3358" y="2632"/>
                  </a:cubicBezTo>
                  <a:cubicBezTo>
                    <a:pt x="3337" y="2309"/>
                    <a:pt x="3233" y="2146"/>
                    <a:pt x="3041" y="2146"/>
                  </a:cubicBezTo>
                  <a:cubicBezTo>
                    <a:pt x="2915" y="2146"/>
                    <a:pt x="2752" y="2217"/>
                    <a:pt x="2548" y="2358"/>
                  </a:cubicBezTo>
                  <a:cubicBezTo>
                    <a:pt x="2203" y="2168"/>
                    <a:pt x="2227" y="1846"/>
                    <a:pt x="2334" y="1513"/>
                  </a:cubicBezTo>
                  <a:cubicBezTo>
                    <a:pt x="2304" y="1504"/>
                    <a:pt x="2274" y="1501"/>
                    <a:pt x="2243" y="1501"/>
                  </a:cubicBezTo>
                  <a:cubicBezTo>
                    <a:pt x="2084" y="1501"/>
                    <a:pt x="1925" y="1598"/>
                    <a:pt x="1782" y="1598"/>
                  </a:cubicBezTo>
                  <a:cubicBezTo>
                    <a:pt x="1683" y="1598"/>
                    <a:pt x="1591" y="1551"/>
                    <a:pt x="1513" y="1394"/>
                  </a:cubicBezTo>
                  <a:cubicBezTo>
                    <a:pt x="1581" y="1333"/>
                    <a:pt x="1659" y="1318"/>
                    <a:pt x="1738" y="1318"/>
                  </a:cubicBezTo>
                  <a:cubicBezTo>
                    <a:pt x="1813" y="1318"/>
                    <a:pt x="1889" y="1331"/>
                    <a:pt x="1958" y="1331"/>
                  </a:cubicBezTo>
                  <a:cubicBezTo>
                    <a:pt x="2046" y="1331"/>
                    <a:pt x="2125" y="1310"/>
                    <a:pt x="2179" y="1215"/>
                  </a:cubicBezTo>
                  <a:cubicBezTo>
                    <a:pt x="2346" y="941"/>
                    <a:pt x="1894" y="108"/>
                    <a:pt x="15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0" name="Google Shape;560;p4"/>
            <p:cNvSpPr/>
            <p:nvPr/>
          </p:nvSpPr>
          <p:spPr>
            <a:xfrm>
              <a:off x="978915" y="-1326495"/>
              <a:ext cx="196177" cy="61290"/>
            </a:xfrm>
            <a:custGeom>
              <a:avLst/>
              <a:gdLst/>
              <a:ahLst/>
              <a:cxnLst/>
              <a:rect l="l" t="t" r="r" b="b"/>
              <a:pathLst>
                <a:path w="6216" h="1942" extrusionOk="0">
                  <a:moveTo>
                    <a:pt x="5783" y="1"/>
                  </a:moveTo>
                  <a:cubicBezTo>
                    <a:pt x="5753" y="1"/>
                    <a:pt x="5719" y="16"/>
                    <a:pt x="5691" y="53"/>
                  </a:cubicBezTo>
                  <a:cubicBezTo>
                    <a:pt x="5620" y="112"/>
                    <a:pt x="5632" y="172"/>
                    <a:pt x="5632" y="255"/>
                  </a:cubicBezTo>
                  <a:cubicBezTo>
                    <a:pt x="5671" y="817"/>
                    <a:pt x="5552" y="1126"/>
                    <a:pt x="5295" y="1126"/>
                  </a:cubicBezTo>
                  <a:cubicBezTo>
                    <a:pt x="5236" y="1126"/>
                    <a:pt x="5169" y="1110"/>
                    <a:pt x="5096" y="1077"/>
                  </a:cubicBezTo>
                  <a:cubicBezTo>
                    <a:pt x="4969" y="1018"/>
                    <a:pt x="4841" y="999"/>
                    <a:pt x="4713" y="999"/>
                  </a:cubicBezTo>
                  <a:cubicBezTo>
                    <a:pt x="4497" y="999"/>
                    <a:pt x="4282" y="1052"/>
                    <a:pt x="4073" y="1052"/>
                  </a:cubicBezTo>
                  <a:cubicBezTo>
                    <a:pt x="3930" y="1052"/>
                    <a:pt x="3791" y="1028"/>
                    <a:pt x="3655" y="946"/>
                  </a:cubicBezTo>
                  <a:cubicBezTo>
                    <a:pt x="3616" y="919"/>
                    <a:pt x="3584" y="908"/>
                    <a:pt x="3558" y="908"/>
                  </a:cubicBezTo>
                  <a:cubicBezTo>
                    <a:pt x="3490" y="908"/>
                    <a:pt x="3457" y="981"/>
                    <a:pt x="3405" y="1041"/>
                  </a:cubicBezTo>
                  <a:cubicBezTo>
                    <a:pt x="3236" y="1229"/>
                    <a:pt x="3044" y="1291"/>
                    <a:pt x="2824" y="1291"/>
                  </a:cubicBezTo>
                  <a:cubicBezTo>
                    <a:pt x="2766" y="1291"/>
                    <a:pt x="2706" y="1287"/>
                    <a:pt x="2643" y="1279"/>
                  </a:cubicBezTo>
                  <a:cubicBezTo>
                    <a:pt x="2462" y="1262"/>
                    <a:pt x="2324" y="973"/>
                    <a:pt x="2134" y="973"/>
                  </a:cubicBezTo>
                  <a:cubicBezTo>
                    <a:pt x="2063" y="973"/>
                    <a:pt x="1984" y="1014"/>
                    <a:pt x="1893" y="1124"/>
                  </a:cubicBezTo>
                  <a:cubicBezTo>
                    <a:pt x="1893" y="1124"/>
                    <a:pt x="1892" y="1124"/>
                    <a:pt x="1892" y="1124"/>
                  </a:cubicBezTo>
                  <a:cubicBezTo>
                    <a:pt x="1858" y="1124"/>
                    <a:pt x="1822" y="728"/>
                    <a:pt x="1587" y="728"/>
                  </a:cubicBezTo>
                  <a:cubicBezTo>
                    <a:pt x="1575" y="728"/>
                    <a:pt x="1562" y="729"/>
                    <a:pt x="1548" y="731"/>
                  </a:cubicBezTo>
                  <a:lnTo>
                    <a:pt x="1548" y="1208"/>
                  </a:lnTo>
                  <a:cubicBezTo>
                    <a:pt x="1506" y="1195"/>
                    <a:pt x="1466" y="1189"/>
                    <a:pt x="1428" y="1189"/>
                  </a:cubicBezTo>
                  <a:cubicBezTo>
                    <a:pt x="1114" y="1189"/>
                    <a:pt x="895" y="1578"/>
                    <a:pt x="577" y="1578"/>
                  </a:cubicBezTo>
                  <a:cubicBezTo>
                    <a:pt x="545" y="1578"/>
                    <a:pt x="511" y="1574"/>
                    <a:pt x="476" y="1565"/>
                  </a:cubicBezTo>
                  <a:cubicBezTo>
                    <a:pt x="425" y="1557"/>
                    <a:pt x="369" y="1550"/>
                    <a:pt x="313" y="1550"/>
                  </a:cubicBezTo>
                  <a:cubicBezTo>
                    <a:pt x="201" y="1550"/>
                    <a:pt x="88" y="1577"/>
                    <a:pt x="0" y="1672"/>
                  </a:cubicBezTo>
                  <a:cubicBezTo>
                    <a:pt x="12" y="1731"/>
                    <a:pt x="48" y="1779"/>
                    <a:pt x="95" y="1779"/>
                  </a:cubicBezTo>
                  <a:cubicBezTo>
                    <a:pt x="209" y="1807"/>
                    <a:pt x="285" y="1941"/>
                    <a:pt x="395" y="1941"/>
                  </a:cubicBezTo>
                  <a:cubicBezTo>
                    <a:pt x="423" y="1941"/>
                    <a:pt x="454" y="1932"/>
                    <a:pt x="488" y="1910"/>
                  </a:cubicBezTo>
                  <a:cubicBezTo>
                    <a:pt x="512" y="1874"/>
                    <a:pt x="548" y="1874"/>
                    <a:pt x="572" y="1874"/>
                  </a:cubicBezTo>
                  <a:cubicBezTo>
                    <a:pt x="685" y="1826"/>
                    <a:pt x="799" y="1813"/>
                    <a:pt x="914" y="1813"/>
                  </a:cubicBezTo>
                  <a:cubicBezTo>
                    <a:pt x="1044" y="1813"/>
                    <a:pt x="1174" y="1829"/>
                    <a:pt x="1304" y="1829"/>
                  </a:cubicBezTo>
                  <a:cubicBezTo>
                    <a:pt x="1398" y="1829"/>
                    <a:pt x="1491" y="1821"/>
                    <a:pt x="1584" y="1791"/>
                  </a:cubicBezTo>
                  <a:cubicBezTo>
                    <a:pt x="1691" y="1684"/>
                    <a:pt x="1827" y="1634"/>
                    <a:pt x="1975" y="1634"/>
                  </a:cubicBezTo>
                  <a:cubicBezTo>
                    <a:pt x="1991" y="1634"/>
                    <a:pt x="2008" y="1635"/>
                    <a:pt x="2024" y="1636"/>
                  </a:cubicBezTo>
                  <a:cubicBezTo>
                    <a:pt x="3155" y="1505"/>
                    <a:pt x="4286" y="1493"/>
                    <a:pt x="5418" y="1458"/>
                  </a:cubicBezTo>
                  <a:cubicBezTo>
                    <a:pt x="5787" y="1458"/>
                    <a:pt x="5965" y="1339"/>
                    <a:pt x="6084" y="981"/>
                  </a:cubicBezTo>
                  <a:cubicBezTo>
                    <a:pt x="5870" y="779"/>
                    <a:pt x="6215" y="529"/>
                    <a:pt x="6037" y="303"/>
                  </a:cubicBezTo>
                  <a:cubicBezTo>
                    <a:pt x="5953" y="207"/>
                    <a:pt x="5930" y="65"/>
                    <a:pt x="5810" y="5"/>
                  </a:cubicBezTo>
                  <a:cubicBezTo>
                    <a:pt x="5802" y="2"/>
                    <a:pt x="5793" y="1"/>
                    <a:pt x="57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1" name="Google Shape;561;p4"/>
            <p:cNvSpPr/>
            <p:nvPr/>
          </p:nvSpPr>
          <p:spPr>
            <a:xfrm>
              <a:off x="1054814" y="-1480409"/>
              <a:ext cx="99982" cy="30455"/>
            </a:xfrm>
            <a:custGeom>
              <a:avLst/>
              <a:gdLst/>
              <a:ahLst/>
              <a:cxnLst/>
              <a:rect l="l" t="t" r="r" b="b"/>
              <a:pathLst>
                <a:path w="3168" h="965" extrusionOk="0">
                  <a:moveTo>
                    <a:pt x="1286" y="1"/>
                  </a:moveTo>
                  <a:cubicBezTo>
                    <a:pt x="1036" y="12"/>
                    <a:pt x="762" y="12"/>
                    <a:pt x="512" y="36"/>
                  </a:cubicBezTo>
                  <a:cubicBezTo>
                    <a:pt x="472" y="65"/>
                    <a:pt x="425" y="72"/>
                    <a:pt x="375" y="72"/>
                  </a:cubicBezTo>
                  <a:cubicBezTo>
                    <a:pt x="329" y="72"/>
                    <a:pt x="281" y="66"/>
                    <a:pt x="235" y="66"/>
                  </a:cubicBezTo>
                  <a:cubicBezTo>
                    <a:pt x="167" y="66"/>
                    <a:pt x="104" y="79"/>
                    <a:pt x="60" y="143"/>
                  </a:cubicBezTo>
                  <a:cubicBezTo>
                    <a:pt x="0" y="251"/>
                    <a:pt x="119" y="346"/>
                    <a:pt x="215" y="417"/>
                  </a:cubicBezTo>
                  <a:cubicBezTo>
                    <a:pt x="250" y="441"/>
                    <a:pt x="310" y="465"/>
                    <a:pt x="357" y="477"/>
                  </a:cubicBezTo>
                  <a:cubicBezTo>
                    <a:pt x="453" y="489"/>
                    <a:pt x="536" y="512"/>
                    <a:pt x="548" y="643"/>
                  </a:cubicBezTo>
                  <a:cubicBezTo>
                    <a:pt x="548" y="679"/>
                    <a:pt x="548" y="751"/>
                    <a:pt x="572" y="786"/>
                  </a:cubicBezTo>
                  <a:cubicBezTo>
                    <a:pt x="596" y="905"/>
                    <a:pt x="679" y="965"/>
                    <a:pt x="774" y="965"/>
                  </a:cubicBezTo>
                  <a:cubicBezTo>
                    <a:pt x="822" y="965"/>
                    <a:pt x="869" y="953"/>
                    <a:pt x="905" y="941"/>
                  </a:cubicBezTo>
                  <a:cubicBezTo>
                    <a:pt x="1048" y="858"/>
                    <a:pt x="1167" y="810"/>
                    <a:pt x="1310" y="786"/>
                  </a:cubicBezTo>
                  <a:cubicBezTo>
                    <a:pt x="1615" y="898"/>
                    <a:pt x="1929" y="954"/>
                    <a:pt x="2250" y="954"/>
                  </a:cubicBezTo>
                  <a:cubicBezTo>
                    <a:pt x="2443" y="954"/>
                    <a:pt x="2638" y="934"/>
                    <a:pt x="2834" y="893"/>
                  </a:cubicBezTo>
                  <a:cubicBezTo>
                    <a:pt x="2848" y="875"/>
                    <a:pt x="2866" y="869"/>
                    <a:pt x="2886" y="869"/>
                  </a:cubicBezTo>
                  <a:cubicBezTo>
                    <a:pt x="2942" y="869"/>
                    <a:pt x="3015" y="917"/>
                    <a:pt x="3072" y="917"/>
                  </a:cubicBezTo>
                  <a:cubicBezTo>
                    <a:pt x="3121" y="917"/>
                    <a:pt x="3158" y="884"/>
                    <a:pt x="3167" y="763"/>
                  </a:cubicBezTo>
                  <a:cubicBezTo>
                    <a:pt x="3013" y="536"/>
                    <a:pt x="2870" y="298"/>
                    <a:pt x="2572" y="251"/>
                  </a:cubicBezTo>
                  <a:cubicBezTo>
                    <a:pt x="2143" y="191"/>
                    <a:pt x="1715" y="96"/>
                    <a:pt x="12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2" name="Google Shape;562;p4"/>
            <p:cNvSpPr/>
            <p:nvPr/>
          </p:nvSpPr>
          <p:spPr>
            <a:xfrm>
              <a:off x="789907" y="-1442822"/>
              <a:ext cx="92092" cy="43805"/>
            </a:xfrm>
            <a:custGeom>
              <a:avLst/>
              <a:gdLst/>
              <a:ahLst/>
              <a:cxnLst/>
              <a:rect l="l" t="t" r="r" b="b"/>
              <a:pathLst>
                <a:path w="2918" h="1388" extrusionOk="0">
                  <a:moveTo>
                    <a:pt x="2596" y="0"/>
                  </a:moveTo>
                  <a:cubicBezTo>
                    <a:pt x="1882" y="238"/>
                    <a:pt x="1179" y="476"/>
                    <a:pt x="477" y="715"/>
                  </a:cubicBezTo>
                  <a:cubicBezTo>
                    <a:pt x="405" y="774"/>
                    <a:pt x="346" y="786"/>
                    <a:pt x="286" y="786"/>
                  </a:cubicBezTo>
                  <a:cubicBezTo>
                    <a:pt x="203" y="822"/>
                    <a:pt x="48" y="834"/>
                    <a:pt x="36" y="965"/>
                  </a:cubicBezTo>
                  <a:cubicBezTo>
                    <a:pt x="0" y="1167"/>
                    <a:pt x="167" y="1179"/>
                    <a:pt x="274" y="1226"/>
                  </a:cubicBezTo>
                  <a:cubicBezTo>
                    <a:pt x="405" y="1286"/>
                    <a:pt x="560" y="1250"/>
                    <a:pt x="691" y="1310"/>
                  </a:cubicBezTo>
                  <a:cubicBezTo>
                    <a:pt x="766" y="1366"/>
                    <a:pt x="840" y="1386"/>
                    <a:pt x="914" y="1386"/>
                  </a:cubicBezTo>
                  <a:cubicBezTo>
                    <a:pt x="1073" y="1386"/>
                    <a:pt x="1231" y="1294"/>
                    <a:pt x="1393" y="1286"/>
                  </a:cubicBezTo>
                  <a:cubicBezTo>
                    <a:pt x="1427" y="1275"/>
                    <a:pt x="1461" y="1270"/>
                    <a:pt x="1495" y="1270"/>
                  </a:cubicBezTo>
                  <a:cubicBezTo>
                    <a:pt x="1663" y="1270"/>
                    <a:pt x="1828" y="1388"/>
                    <a:pt x="2001" y="1388"/>
                  </a:cubicBezTo>
                  <a:cubicBezTo>
                    <a:pt x="2048" y="1388"/>
                    <a:pt x="2095" y="1379"/>
                    <a:pt x="2144" y="1357"/>
                  </a:cubicBezTo>
                  <a:cubicBezTo>
                    <a:pt x="2179" y="1310"/>
                    <a:pt x="2191" y="1262"/>
                    <a:pt x="2191" y="1203"/>
                  </a:cubicBezTo>
                  <a:cubicBezTo>
                    <a:pt x="2203" y="1072"/>
                    <a:pt x="2048" y="881"/>
                    <a:pt x="2322" y="869"/>
                  </a:cubicBezTo>
                  <a:cubicBezTo>
                    <a:pt x="2465" y="869"/>
                    <a:pt x="2584" y="786"/>
                    <a:pt x="2620" y="631"/>
                  </a:cubicBezTo>
                  <a:cubicBezTo>
                    <a:pt x="2739" y="548"/>
                    <a:pt x="2322" y="429"/>
                    <a:pt x="2655" y="334"/>
                  </a:cubicBezTo>
                  <a:cubicBezTo>
                    <a:pt x="2906" y="250"/>
                    <a:pt x="2917" y="48"/>
                    <a:pt x="25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3" name="Google Shape;563;p4"/>
            <p:cNvSpPr/>
            <p:nvPr/>
          </p:nvSpPr>
          <p:spPr>
            <a:xfrm>
              <a:off x="496818" y="-1330977"/>
              <a:ext cx="71042" cy="57376"/>
            </a:xfrm>
            <a:custGeom>
              <a:avLst/>
              <a:gdLst/>
              <a:ahLst/>
              <a:cxnLst/>
              <a:rect l="l" t="t" r="r" b="b"/>
              <a:pathLst>
                <a:path w="2251" h="1818" extrusionOk="0">
                  <a:moveTo>
                    <a:pt x="2053" y="1"/>
                  </a:moveTo>
                  <a:cubicBezTo>
                    <a:pt x="1995" y="1"/>
                    <a:pt x="1933" y="32"/>
                    <a:pt x="1870" y="76"/>
                  </a:cubicBezTo>
                  <a:cubicBezTo>
                    <a:pt x="1274" y="242"/>
                    <a:pt x="739" y="540"/>
                    <a:pt x="203" y="850"/>
                  </a:cubicBezTo>
                  <a:cubicBezTo>
                    <a:pt x="1" y="1088"/>
                    <a:pt x="120" y="1373"/>
                    <a:pt x="131" y="1623"/>
                  </a:cubicBezTo>
                  <a:cubicBezTo>
                    <a:pt x="155" y="1683"/>
                    <a:pt x="179" y="1743"/>
                    <a:pt x="227" y="1766"/>
                  </a:cubicBezTo>
                  <a:cubicBezTo>
                    <a:pt x="302" y="1800"/>
                    <a:pt x="372" y="1817"/>
                    <a:pt x="437" y="1817"/>
                  </a:cubicBezTo>
                  <a:cubicBezTo>
                    <a:pt x="579" y="1817"/>
                    <a:pt x="697" y="1735"/>
                    <a:pt x="786" y="1564"/>
                  </a:cubicBezTo>
                  <a:cubicBezTo>
                    <a:pt x="880" y="1236"/>
                    <a:pt x="1070" y="1077"/>
                    <a:pt x="1321" y="1077"/>
                  </a:cubicBezTo>
                  <a:cubicBezTo>
                    <a:pt x="1389" y="1077"/>
                    <a:pt x="1461" y="1089"/>
                    <a:pt x="1536" y="1111"/>
                  </a:cubicBezTo>
                  <a:cubicBezTo>
                    <a:pt x="1582" y="1119"/>
                    <a:pt x="1625" y="1123"/>
                    <a:pt x="1666" y="1123"/>
                  </a:cubicBezTo>
                  <a:cubicBezTo>
                    <a:pt x="1830" y="1123"/>
                    <a:pt x="1956" y="1054"/>
                    <a:pt x="2013" y="826"/>
                  </a:cubicBezTo>
                  <a:cubicBezTo>
                    <a:pt x="2036" y="707"/>
                    <a:pt x="1906" y="623"/>
                    <a:pt x="1977" y="504"/>
                  </a:cubicBezTo>
                  <a:cubicBezTo>
                    <a:pt x="2025" y="445"/>
                    <a:pt x="2072" y="397"/>
                    <a:pt x="2120" y="338"/>
                  </a:cubicBezTo>
                  <a:cubicBezTo>
                    <a:pt x="2167" y="266"/>
                    <a:pt x="2251" y="171"/>
                    <a:pt x="2191" y="88"/>
                  </a:cubicBezTo>
                  <a:cubicBezTo>
                    <a:pt x="2152" y="26"/>
                    <a:pt x="2104" y="1"/>
                    <a:pt x="20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4" name="Google Shape;564;p4"/>
            <p:cNvSpPr/>
            <p:nvPr/>
          </p:nvSpPr>
          <p:spPr>
            <a:xfrm>
              <a:off x="945083" y="-1476275"/>
              <a:ext cx="88336" cy="40618"/>
            </a:xfrm>
            <a:custGeom>
              <a:avLst/>
              <a:gdLst/>
              <a:ahLst/>
              <a:cxnLst/>
              <a:rect l="l" t="t" r="r" b="b"/>
              <a:pathLst>
                <a:path w="2799" h="1287" extrusionOk="0">
                  <a:moveTo>
                    <a:pt x="2334" y="0"/>
                  </a:moveTo>
                  <a:lnTo>
                    <a:pt x="1001" y="143"/>
                  </a:lnTo>
                  <a:cubicBezTo>
                    <a:pt x="727" y="227"/>
                    <a:pt x="477" y="322"/>
                    <a:pt x="203" y="393"/>
                  </a:cubicBezTo>
                  <a:cubicBezTo>
                    <a:pt x="120" y="572"/>
                    <a:pt x="1" y="774"/>
                    <a:pt x="286" y="870"/>
                  </a:cubicBezTo>
                  <a:cubicBezTo>
                    <a:pt x="477" y="929"/>
                    <a:pt x="536" y="1096"/>
                    <a:pt x="620" y="1239"/>
                  </a:cubicBezTo>
                  <a:cubicBezTo>
                    <a:pt x="632" y="1241"/>
                    <a:pt x="645" y="1243"/>
                    <a:pt x="658" y="1243"/>
                  </a:cubicBezTo>
                  <a:cubicBezTo>
                    <a:pt x="755" y="1243"/>
                    <a:pt x="858" y="1176"/>
                    <a:pt x="956" y="1176"/>
                  </a:cubicBezTo>
                  <a:cubicBezTo>
                    <a:pt x="1017" y="1176"/>
                    <a:pt x="1077" y="1202"/>
                    <a:pt x="1132" y="1286"/>
                  </a:cubicBezTo>
                  <a:cubicBezTo>
                    <a:pt x="1277" y="946"/>
                    <a:pt x="1460" y="796"/>
                    <a:pt x="1676" y="796"/>
                  </a:cubicBezTo>
                  <a:cubicBezTo>
                    <a:pt x="1830" y="796"/>
                    <a:pt x="2003" y="873"/>
                    <a:pt x="2191" y="1013"/>
                  </a:cubicBezTo>
                  <a:cubicBezTo>
                    <a:pt x="2227" y="1048"/>
                    <a:pt x="2287" y="1048"/>
                    <a:pt x="2346" y="1048"/>
                  </a:cubicBezTo>
                  <a:cubicBezTo>
                    <a:pt x="2799" y="751"/>
                    <a:pt x="2370" y="524"/>
                    <a:pt x="2287" y="274"/>
                  </a:cubicBezTo>
                  <a:cubicBezTo>
                    <a:pt x="2334" y="203"/>
                    <a:pt x="2394" y="108"/>
                    <a:pt x="23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5" name="Google Shape;565;p4"/>
            <p:cNvSpPr/>
            <p:nvPr/>
          </p:nvSpPr>
          <p:spPr>
            <a:xfrm>
              <a:off x="1159275" y="-1359191"/>
              <a:ext cx="112006" cy="42638"/>
            </a:xfrm>
            <a:custGeom>
              <a:avLst/>
              <a:gdLst/>
              <a:ahLst/>
              <a:cxnLst/>
              <a:rect l="l" t="t" r="r" b="b"/>
              <a:pathLst>
                <a:path w="3549" h="1351" extrusionOk="0">
                  <a:moveTo>
                    <a:pt x="1370" y="0"/>
                  </a:moveTo>
                  <a:cubicBezTo>
                    <a:pt x="1355" y="0"/>
                    <a:pt x="1343" y="5"/>
                    <a:pt x="1334" y="17"/>
                  </a:cubicBezTo>
                  <a:cubicBezTo>
                    <a:pt x="1084" y="374"/>
                    <a:pt x="715" y="362"/>
                    <a:pt x="381" y="493"/>
                  </a:cubicBezTo>
                  <a:cubicBezTo>
                    <a:pt x="143" y="589"/>
                    <a:pt x="0" y="779"/>
                    <a:pt x="84" y="1101"/>
                  </a:cubicBezTo>
                  <a:cubicBezTo>
                    <a:pt x="167" y="1196"/>
                    <a:pt x="238" y="1267"/>
                    <a:pt x="310" y="1351"/>
                  </a:cubicBezTo>
                  <a:cubicBezTo>
                    <a:pt x="346" y="1220"/>
                    <a:pt x="274" y="1053"/>
                    <a:pt x="405" y="946"/>
                  </a:cubicBezTo>
                  <a:cubicBezTo>
                    <a:pt x="501" y="896"/>
                    <a:pt x="599" y="883"/>
                    <a:pt x="698" y="883"/>
                  </a:cubicBezTo>
                  <a:cubicBezTo>
                    <a:pt x="802" y="883"/>
                    <a:pt x="907" y="897"/>
                    <a:pt x="1010" y="897"/>
                  </a:cubicBezTo>
                  <a:cubicBezTo>
                    <a:pt x="1112" y="897"/>
                    <a:pt x="1213" y="883"/>
                    <a:pt x="1310" y="827"/>
                  </a:cubicBezTo>
                  <a:lnTo>
                    <a:pt x="1858" y="827"/>
                  </a:lnTo>
                  <a:cubicBezTo>
                    <a:pt x="2274" y="648"/>
                    <a:pt x="2739" y="684"/>
                    <a:pt x="3179" y="612"/>
                  </a:cubicBezTo>
                  <a:lnTo>
                    <a:pt x="3310" y="612"/>
                  </a:lnTo>
                  <a:cubicBezTo>
                    <a:pt x="3548" y="493"/>
                    <a:pt x="3394" y="386"/>
                    <a:pt x="3298" y="279"/>
                  </a:cubicBezTo>
                  <a:cubicBezTo>
                    <a:pt x="3225" y="265"/>
                    <a:pt x="3150" y="259"/>
                    <a:pt x="3074" y="259"/>
                  </a:cubicBezTo>
                  <a:cubicBezTo>
                    <a:pt x="2890" y="259"/>
                    <a:pt x="2701" y="293"/>
                    <a:pt x="2524" y="327"/>
                  </a:cubicBezTo>
                  <a:cubicBezTo>
                    <a:pt x="2502" y="341"/>
                    <a:pt x="2480" y="347"/>
                    <a:pt x="2460" y="347"/>
                  </a:cubicBezTo>
                  <a:cubicBezTo>
                    <a:pt x="2338" y="347"/>
                    <a:pt x="2261" y="123"/>
                    <a:pt x="2196" y="123"/>
                  </a:cubicBezTo>
                  <a:cubicBezTo>
                    <a:pt x="2182" y="123"/>
                    <a:pt x="2168" y="134"/>
                    <a:pt x="2155" y="160"/>
                  </a:cubicBezTo>
                  <a:cubicBezTo>
                    <a:pt x="2083" y="311"/>
                    <a:pt x="2038" y="364"/>
                    <a:pt x="2008" y="364"/>
                  </a:cubicBezTo>
                  <a:cubicBezTo>
                    <a:pt x="1937" y="364"/>
                    <a:pt x="1952" y="66"/>
                    <a:pt x="1891" y="66"/>
                  </a:cubicBezTo>
                  <a:cubicBezTo>
                    <a:pt x="1885" y="66"/>
                    <a:pt x="1878" y="69"/>
                    <a:pt x="1870" y="77"/>
                  </a:cubicBezTo>
                  <a:cubicBezTo>
                    <a:pt x="1850" y="57"/>
                    <a:pt x="1831" y="49"/>
                    <a:pt x="1813" y="49"/>
                  </a:cubicBezTo>
                  <a:cubicBezTo>
                    <a:pt x="1739" y="49"/>
                    <a:pt x="1674" y="179"/>
                    <a:pt x="1602" y="179"/>
                  </a:cubicBezTo>
                  <a:cubicBezTo>
                    <a:pt x="1574" y="179"/>
                    <a:pt x="1544" y="158"/>
                    <a:pt x="1512" y="100"/>
                  </a:cubicBezTo>
                  <a:cubicBezTo>
                    <a:pt x="1477" y="47"/>
                    <a:pt x="1414" y="0"/>
                    <a:pt x="1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6" name="Google Shape;566;p4"/>
            <p:cNvSpPr/>
            <p:nvPr/>
          </p:nvSpPr>
          <p:spPr>
            <a:xfrm>
              <a:off x="894368" y="-1282281"/>
              <a:ext cx="85685" cy="35095"/>
            </a:xfrm>
            <a:custGeom>
              <a:avLst/>
              <a:gdLst/>
              <a:ahLst/>
              <a:cxnLst/>
              <a:rect l="l" t="t" r="r" b="b"/>
              <a:pathLst>
                <a:path w="2715" h="1112" extrusionOk="0">
                  <a:moveTo>
                    <a:pt x="1434" y="1"/>
                  </a:moveTo>
                  <a:cubicBezTo>
                    <a:pt x="1125" y="1"/>
                    <a:pt x="884" y="168"/>
                    <a:pt x="715" y="557"/>
                  </a:cubicBezTo>
                  <a:cubicBezTo>
                    <a:pt x="584" y="664"/>
                    <a:pt x="381" y="557"/>
                    <a:pt x="262" y="676"/>
                  </a:cubicBezTo>
                  <a:lnTo>
                    <a:pt x="36" y="676"/>
                  </a:lnTo>
                  <a:cubicBezTo>
                    <a:pt x="24" y="676"/>
                    <a:pt x="24" y="688"/>
                    <a:pt x="12" y="723"/>
                  </a:cubicBezTo>
                  <a:cubicBezTo>
                    <a:pt x="0" y="747"/>
                    <a:pt x="12" y="783"/>
                    <a:pt x="36" y="807"/>
                  </a:cubicBezTo>
                  <a:cubicBezTo>
                    <a:pt x="131" y="914"/>
                    <a:pt x="155" y="1045"/>
                    <a:pt x="274" y="1104"/>
                  </a:cubicBezTo>
                  <a:cubicBezTo>
                    <a:pt x="305" y="1109"/>
                    <a:pt x="334" y="1112"/>
                    <a:pt x="361" y="1112"/>
                  </a:cubicBezTo>
                  <a:cubicBezTo>
                    <a:pt x="408" y="1112"/>
                    <a:pt x="451" y="1103"/>
                    <a:pt x="488" y="1081"/>
                  </a:cubicBezTo>
                  <a:cubicBezTo>
                    <a:pt x="499" y="1081"/>
                    <a:pt x="510" y="1082"/>
                    <a:pt x="521" y="1082"/>
                  </a:cubicBezTo>
                  <a:cubicBezTo>
                    <a:pt x="790" y="1082"/>
                    <a:pt x="988" y="807"/>
                    <a:pt x="1262" y="807"/>
                  </a:cubicBezTo>
                  <a:cubicBezTo>
                    <a:pt x="1453" y="783"/>
                    <a:pt x="1643" y="807"/>
                    <a:pt x="1846" y="747"/>
                  </a:cubicBezTo>
                  <a:cubicBezTo>
                    <a:pt x="2155" y="664"/>
                    <a:pt x="2524" y="723"/>
                    <a:pt x="2715" y="319"/>
                  </a:cubicBezTo>
                  <a:lnTo>
                    <a:pt x="2691" y="283"/>
                  </a:lnTo>
                  <a:cubicBezTo>
                    <a:pt x="2441" y="69"/>
                    <a:pt x="2132" y="188"/>
                    <a:pt x="1846" y="80"/>
                  </a:cubicBezTo>
                  <a:cubicBezTo>
                    <a:pt x="1697" y="29"/>
                    <a:pt x="1560" y="1"/>
                    <a:pt x="14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7" name="Google Shape;567;p4"/>
            <p:cNvSpPr/>
            <p:nvPr/>
          </p:nvSpPr>
          <p:spPr>
            <a:xfrm>
              <a:off x="593389" y="-1366544"/>
              <a:ext cx="62394" cy="51506"/>
            </a:xfrm>
            <a:custGeom>
              <a:avLst/>
              <a:gdLst/>
              <a:ahLst/>
              <a:cxnLst/>
              <a:rect l="l" t="t" r="r" b="b"/>
              <a:pathLst>
                <a:path w="1977" h="1632" extrusionOk="0">
                  <a:moveTo>
                    <a:pt x="1572" y="0"/>
                  </a:moveTo>
                  <a:cubicBezTo>
                    <a:pt x="1167" y="191"/>
                    <a:pt x="751" y="381"/>
                    <a:pt x="358" y="572"/>
                  </a:cubicBezTo>
                  <a:cubicBezTo>
                    <a:pt x="0" y="822"/>
                    <a:pt x="322" y="1012"/>
                    <a:pt x="417" y="1215"/>
                  </a:cubicBezTo>
                  <a:cubicBezTo>
                    <a:pt x="489" y="1322"/>
                    <a:pt x="512" y="1453"/>
                    <a:pt x="560" y="1572"/>
                  </a:cubicBezTo>
                  <a:cubicBezTo>
                    <a:pt x="623" y="1614"/>
                    <a:pt x="677" y="1632"/>
                    <a:pt x="727" y="1632"/>
                  </a:cubicBezTo>
                  <a:cubicBezTo>
                    <a:pt x="912" y="1632"/>
                    <a:pt x="1022" y="1388"/>
                    <a:pt x="1191" y="1322"/>
                  </a:cubicBezTo>
                  <a:cubicBezTo>
                    <a:pt x="1262" y="1238"/>
                    <a:pt x="1298" y="1155"/>
                    <a:pt x="1346" y="1048"/>
                  </a:cubicBezTo>
                  <a:cubicBezTo>
                    <a:pt x="1465" y="750"/>
                    <a:pt x="1822" y="953"/>
                    <a:pt x="1941" y="667"/>
                  </a:cubicBezTo>
                  <a:cubicBezTo>
                    <a:pt x="1941" y="357"/>
                    <a:pt x="1977" y="24"/>
                    <a:pt x="1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8" name="Google Shape;568;p4"/>
            <p:cNvSpPr/>
            <p:nvPr/>
          </p:nvSpPr>
          <p:spPr>
            <a:xfrm>
              <a:off x="704887" y="-1207328"/>
              <a:ext cx="73030" cy="46646"/>
            </a:xfrm>
            <a:custGeom>
              <a:avLst/>
              <a:gdLst/>
              <a:ahLst/>
              <a:cxnLst/>
              <a:rect l="l" t="t" r="r" b="b"/>
              <a:pathLst>
                <a:path w="2314" h="1478" extrusionOk="0">
                  <a:moveTo>
                    <a:pt x="1763" y="1"/>
                  </a:moveTo>
                  <a:cubicBezTo>
                    <a:pt x="1727" y="1"/>
                    <a:pt x="1692" y="5"/>
                    <a:pt x="1659" y="15"/>
                  </a:cubicBezTo>
                  <a:cubicBezTo>
                    <a:pt x="1349" y="99"/>
                    <a:pt x="1028" y="146"/>
                    <a:pt x="718" y="158"/>
                  </a:cubicBezTo>
                  <a:cubicBezTo>
                    <a:pt x="480" y="265"/>
                    <a:pt x="230" y="349"/>
                    <a:pt x="39" y="551"/>
                  </a:cubicBezTo>
                  <a:cubicBezTo>
                    <a:pt x="0" y="746"/>
                    <a:pt x="89" y="781"/>
                    <a:pt x="207" y="781"/>
                  </a:cubicBezTo>
                  <a:cubicBezTo>
                    <a:pt x="233" y="781"/>
                    <a:pt x="261" y="779"/>
                    <a:pt x="289" y="777"/>
                  </a:cubicBezTo>
                  <a:cubicBezTo>
                    <a:pt x="382" y="777"/>
                    <a:pt x="475" y="711"/>
                    <a:pt x="577" y="711"/>
                  </a:cubicBezTo>
                  <a:cubicBezTo>
                    <a:pt x="618" y="711"/>
                    <a:pt x="661" y="722"/>
                    <a:pt x="706" y="753"/>
                  </a:cubicBezTo>
                  <a:cubicBezTo>
                    <a:pt x="551" y="861"/>
                    <a:pt x="408" y="920"/>
                    <a:pt x="301" y="1075"/>
                  </a:cubicBezTo>
                  <a:cubicBezTo>
                    <a:pt x="242" y="1134"/>
                    <a:pt x="206" y="1230"/>
                    <a:pt x="230" y="1313"/>
                  </a:cubicBezTo>
                  <a:cubicBezTo>
                    <a:pt x="275" y="1412"/>
                    <a:pt x="327" y="1477"/>
                    <a:pt x="401" y="1477"/>
                  </a:cubicBezTo>
                  <a:cubicBezTo>
                    <a:pt x="425" y="1477"/>
                    <a:pt x="451" y="1470"/>
                    <a:pt x="480" y="1456"/>
                  </a:cubicBezTo>
                  <a:cubicBezTo>
                    <a:pt x="539" y="1456"/>
                    <a:pt x="611" y="1444"/>
                    <a:pt x="670" y="1444"/>
                  </a:cubicBezTo>
                  <a:cubicBezTo>
                    <a:pt x="1075" y="1146"/>
                    <a:pt x="1504" y="920"/>
                    <a:pt x="1920" y="682"/>
                  </a:cubicBezTo>
                  <a:cubicBezTo>
                    <a:pt x="2040" y="551"/>
                    <a:pt x="2313" y="611"/>
                    <a:pt x="2278" y="289"/>
                  </a:cubicBezTo>
                  <a:cubicBezTo>
                    <a:pt x="2148" y="120"/>
                    <a:pt x="1944" y="1"/>
                    <a:pt x="17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69" name="Google Shape;569;p4"/>
            <p:cNvSpPr/>
            <p:nvPr/>
          </p:nvSpPr>
          <p:spPr>
            <a:xfrm>
              <a:off x="555802" y="-1348524"/>
              <a:ext cx="56776" cy="46993"/>
            </a:xfrm>
            <a:custGeom>
              <a:avLst/>
              <a:gdLst/>
              <a:ahLst/>
              <a:cxnLst/>
              <a:rect l="l" t="t" r="r" b="b"/>
              <a:pathLst>
                <a:path w="1799" h="1489" extrusionOk="0">
                  <a:moveTo>
                    <a:pt x="1549" y="1"/>
                  </a:moveTo>
                  <a:cubicBezTo>
                    <a:pt x="1441" y="1"/>
                    <a:pt x="1346" y="1"/>
                    <a:pt x="1251" y="24"/>
                  </a:cubicBezTo>
                  <a:cubicBezTo>
                    <a:pt x="1132" y="203"/>
                    <a:pt x="929" y="167"/>
                    <a:pt x="775" y="239"/>
                  </a:cubicBezTo>
                  <a:cubicBezTo>
                    <a:pt x="513" y="358"/>
                    <a:pt x="251" y="501"/>
                    <a:pt x="1" y="632"/>
                  </a:cubicBezTo>
                  <a:cubicBezTo>
                    <a:pt x="72" y="644"/>
                    <a:pt x="156" y="679"/>
                    <a:pt x="239" y="691"/>
                  </a:cubicBezTo>
                  <a:lnTo>
                    <a:pt x="96" y="870"/>
                  </a:lnTo>
                  <a:cubicBezTo>
                    <a:pt x="13" y="989"/>
                    <a:pt x="548" y="941"/>
                    <a:pt x="156" y="1156"/>
                  </a:cubicBezTo>
                  <a:cubicBezTo>
                    <a:pt x="144" y="1239"/>
                    <a:pt x="156" y="1310"/>
                    <a:pt x="191" y="1406"/>
                  </a:cubicBezTo>
                  <a:cubicBezTo>
                    <a:pt x="263" y="1465"/>
                    <a:pt x="334" y="1489"/>
                    <a:pt x="418" y="1489"/>
                  </a:cubicBezTo>
                  <a:cubicBezTo>
                    <a:pt x="560" y="1477"/>
                    <a:pt x="691" y="1406"/>
                    <a:pt x="846" y="1358"/>
                  </a:cubicBezTo>
                  <a:cubicBezTo>
                    <a:pt x="965" y="1298"/>
                    <a:pt x="1108" y="1298"/>
                    <a:pt x="1251" y="1298"/>
                  </a:cubicBezTo>
                  <a:cubicBezTo>
                    <a:pt x="1441" y="1227"/>
                    <a:pt x="1465" y="977"/>
                    <a:pt x="1584" y="822"/>
                  </a:cubicBezTo>
                  <a:cubicBezTo>
                    <a:pt x="1632" y="763"/>
                    <a:pt x="1668" y="691"/>
                    <a:pt x="1668" y="596"/>
                  </a:cubicBezTo>
                  <a:cubicBezTo>
                    <a:pt x="1799" y="358"/>
                    <a:pt x="1251" y="286"/>
                    <a:pt x="15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0" name="Google Shape;570;p4"/>
            <p:cNvSpPr/>
            <p:nvPr/>
          </p:nvSpPr>
          <p:spPr>
            <a:xfrm>
              <a:off x="522760" y="-1096398"/>
              <a:ext cx="87579" cy="57723"/>
            </a:xfrm>
            <a:custGeom>
              <a:avLst/>
              <a:gdLst/>
              <a:ahLst/>
              <a:cxnLst/>
              <a:rect l="l" t="t" r="r" b="b"/>
              <a:pathLst>
                <a:path w="2775" h="1829" extrusionOk="0">
                  <a:moveTo>
                    <a:pt x="2488" y="0"/>
                  </a:moveTo>
                  <a:cubicBezTo>
                    <a:pt x="2430" y="0"/>
                    <a:pt x="2370" y="15"/>
                    <a:pt x="2310" y="36"/>
                  </a:cubicBezTo>
                  <a:cubicBezTo>
                    <a:pt x="2249" y="110"/>
                    <a:pt x="2181" y="129"/>
                    <a:pt x="2110" y="129"/>
                  </a:cubicBezTo>
                  <a:cubicBezTo>
                    <a:pt x="2040" y="129"/>
                    <a:pt x="1968" y="110"/>
                    <a:pt x="1901" y="110"/>
                  </a:cubicBezTo>
                  <a:cubicBezTo>
                    <a:pt x="1851" y="110"/>
                    <a:pt x="1804" y="120"/>
                    <a:pt x="1762" y="155"/>
                  </a:cubicBezTo>
                  <a:cubicBezTo>
                    <a:pt x="1619" y="334"/>
                    <a:pt x="1357" y="275"/>
                    <a:pt x="1238" y="489"/>
                  </a:cubicBezTo>
                  <a:cubicBezTo>
                    <a:pt x="1110" y="592"/>
                    <a:pt x="1025" y="842"/>
                    <a:pt x="863" y="842"/>
                  </a:cubicBezTo>
                  <a:cubicBezTo>
                    <a:pt x="800" y="842"/>
                    <a:pt x="725" y="804"/>
                    <a:pt x="631" y="703"/>
                  </a:cubicBezTo>
                  <a:cubicBezTo>
                    <a:pt x="617" y="689"/>
                    <a:pt x="599" y="683"/>
                    <a:pt x="581" y="683"/>
                  </a:cubicBezTo>
                  <a:cubicBezTo>
                    <a:pt x="521" y="683"/>
                    <a:pt x="452" y="744"/>
                    <a:pt x="452" y="798"/>
                  </a:cubicBezTo>
                  <a:cubicBezTo>
                    <a:pt x="488" y="1215"/>
                    <a:pt x="12" y="1287"/>
                    <a:pt x="0" y="1656"/>
                  </a:cubicBezTo>
                  <a:cubicBezTo>
                    <a:pt x="12" y="1727"/>
                    <a:pt x="48" y="1775"/>
                    <a:pt x="95" y="1810"/>
                  </a:cubicBezTo>
                  <a:cubicBezTo>
                    <a:pt x="145" y="1819"/>
                    <a:pt x="194" y="1828"/>
                    <a:pt x="243" y="1828"/>
                  </a:cubicBezTo>
                  <a:cubicBezTo>
                    <a:pt x="324" y="1828"/>
                    <a:pt x="402" y="1804"/>
                    <a:pt x="476" y="1715"/>
                  </a:cubicBezTo>
                  <a:lnTo>
                    <a:pt x="464" y="1715"/>
                  </a:lnTo>
                  <a:cubicBezTo>
                    <a:pt x="643" y="1632"/>
                    <a:pt x="774" y="1501"/>
                    <a:pt x="917" y="1358"/>
                  </a:cubicBezTo>
                  <a:lnTo>
                    <a:pt x="953" y="1334"/>
                  </a:lnTo>
                  <a:lnTo>
                    <a:pt x="976" y="1334"/>
                  </a:lnTo>
                  <a:cubicBezTo>
                    <a:pt x="1095" y="1263"/>
                    <a:pt x="1238" y="1179"/>
                    <a:pt x="1357" y="1096"/>
                  </a:cubicBezTo>
                  <a:lnTo>
                    <a:pt x="1393" y="1084"/>
                  </a:lnTo>
                  <a:lnTo>
                    <a:pt x="1441" y="1096"/>
                  </a:lnTo>
                  <a:cubicBezTo>
                    <a:pt x="1857" y="882"/>
                    <a:pt x="2203" y="560"/>
                    <a:pt x="2608" y="370"/>
                  </a:cubicBezTo>
                  <a:cubicBezTo>
                    <a:pt x="2667" y="334"/>
                    <a:pt x="2774" y="370"/>
                    <a:pt x="2750" y="227"/>
                  </a:cubicBezTo>
                  <a:cubicBezTo>
                    <a:pt x="2750" y="155"/>
                    <a:pt x="2738" y="108"/>
                    <a:pt x="2691" y="72"/>
                  </a:cubicBezTo>
                  <a:cubicBezTo>
                    <a:pt x="2626" y="20"/>
                    <a:pt x="2558" y="0"/>
                    <a:pt x="24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1" name="Google Shape;571;p4"/>
            <p:cNvSpPr/>
            <p:nvPr/>
          </p:nvSpPr>
          <p:spPr>
            <a:xfrm>
              <a:off x="875937" y="-1458255"/>
              <a:ext cx="57913" cy="43774"/>
            </a:xfrm>
            <a:custGeom>
              <a:avLst/>
              <a:gdLst/>
              <a:ahLst/>
              <a:cxnLst/>
              <a:rect l="l" t="t" r="r" b="b"/>
              <a:pathLst>
                <a:path w="1835" h="1387" extrusionOk="0">
                  <a:moveTo>
                    <a:pt x="1276" y="0"/>
                  </a:moveTo>
                  <a:cubicBezTo>
                    <a:pt x="1205" y="0"/>
                    <a:pt x="1136" y="13"/>
                    <a:pt x="1072" y="61"/>
                  </a:cubicBezTo>
                  <a:cubicBezTo>
                    <a:pt x="775" y="322"/>
                    <a:pt x="394" y="263"/>
                    <a:pt x="72" y="442"/>
                  </a:cubicBezTo>
                  <a:cubicBezTo>
                    <a:pt x="180" y="644"/>
                    <a:pt x="1" y="1001"/>
                    <a:pt x="346" y="1073"/>
                  </a:cubicBezTo>
                  <a:cubicBezTo>
                    <a:pt x="360" y="1078"/>
                    <a:pt x="375" y="1081"/>
                    <a:pt x="390" y="1081"/>
                  </a:cubicBezTo>
                  <a:cubicBezTo>
                    <a:pt x="498" y="1081"/>
                    <a:pt x="619" y="947"/>
                    <a:pt x="726" y="947"/>
                  </a:cubicBezTo>
                  <a:cubicBezTo>
                    <a:pt x="788" y="947"/>
                    <a:pt x="846" y="992"/>
                    <a:pt x="894" y="1132"/>
                  </a:cubicBezTo>
                  <a:cubicBezTo>
                    <a:pt x="1001" y="1215"/>
                    <a:pt x="1084" y="1323"/>
                    <a:pt x="1203" y="1382"/>
                  </a:cubicBezTo>
                  <a:cubicBezTo>
                    <a:pt x="1219" y="1385"/>
                    <a:pt x="1234" y="1387"/>
                    <a:pt x="1249" y="1387"/>
                  </a:cubicBezTo>
                  <a:cubicBezTo>
                    <a:pt x="1288" y="1387"/>
                    <a:pt x="1323" y="1376"/>
                    <a:pt x="1358" y="1358"/>
                  </a:cubicBezTo>
                  <a:cubicBezTo>
                    <a:pt x="1549" y="1144"/>
                    <a:pt x="1489" y="942"/>
                    <a:pt x="1370" y="727"/>
                  </a:cubicBezTo>
                  <a:cubicBezTo>
                    <a:pt x="1192" y="620"/>
                    <a:pt x="1358" y="608"/>
                    <a:pt x="1382" y="549"/>
                  </a:cubicBezTo>
                  <a:cubicBezTo>
                    <a:pt x="1453" y="370"/>
                    <a:pt x="1834" y="322"/>
                    <a:pt x="1549" y="13"/>
                  </a:cubicBezTo>
                  <a:lnTo>
                    <a:pt x="1549" y="13"/>
                  </a:lnTo>
                  <a:cubicBezTo>
                    <a:pt x="1535" y="14"/>
                    <a:pt x="1521" y="14"/>
                    <a:pt x="1508" y="14"/>
                  </a:cubicBezTo>
                  <a:cubicBezTo>
                    <a:pt x="1429" y="14"/>
                    <a:pt x="1351" y="0"/>
                    <a:pt x="12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2" name="Google Shape;572;p4"/>
            <p:cNvSpPr/>
            <p:nvPr/>
          </p:nvSpPr>
          <p:spPr>
            <a:xfrm>
              <a:off x="1239309" y="-1380840"/>
              <a:ext cx="52263" cy="36389"/>
            </a:xfrm>
            <a:custGeom>
              <a:avLst/>
              <a:gdLst/>
              <a:ahLst/>
              <a:cxnLst/>
              <a:rect l="l" t="t" r="r" b="b"/>
              <a:pathLst>
                <a:path w="1656" h="1153" extrusionOk="0">
                  <a:moveTo>
                    <a:pt x="1334" y="1"/>
                  </a:moveTo>
                  <a:cubicBezTo>
                    <a:pt x="1072" y="48"/>
                    <a:pt x="762" y="120"/>
                    <a:pt x="810" y="465"/>
                  </a:cubicBezTo>
                  <a:cubicBezTo>
                    <a:pt x="858" y="798"/>
                    <a:pt x="715" y="822"/>
                    <a:pt x="512" y="870"/>
                  </a:cubicBezTo>
                  <a:cubicBezTo>
                    <a:pt x="467" y="880"/>
                    <a:pt x="419" y="880"/>
                    <a:pt x="370" y="880"/>
                  </a:cubicBezTo>
                  <a:cubicBezTo>
                    <a:pt x="359" y="880"/>
                    <a:pt x="348" y="880"/>
                    <a:pt x="337" y="880"/>
                  </a:cubicBezTo>
                  <a:cubicBezTo>
                    <a:pt x="217" y="880"/>
                    <a:pt x="96" y="886"/>
                    <a:pt x="0" y="1013"/>
                  </a:cubicBezTo>
                  <a:cubicBezTo>
                    <a:pt x="75" y="1057"/>
                    <a:pt x="149" y="1071"/>
                    <a:pt x="223" y="1071"/>
                  </a:cubicBezTo>
                  <a:cubicBezTo>
                    <a:pt x="360" y="1071"/>
                    <a:pt x="498" y="1023"/>
                    <a:pt x="638" y="1023"/>
                  </a:cubicBezTo>
                  <a:cubicBezTo>
                    <a:pt x="691" y="1023"/>
                    <a:pt x="744" y="1030"/>
                    <a:pt x="798" y="1048"/>
                  </a:cubicBezTo>
                  <a:cubicBezTo>
                    <a:pt x="858" y="1084"/>
                    <a:pt x="929" y="1120"/>
                    <a:pt x="988" y="1132"/>
                  </a:cubicBezTo>
                  <a:cubicBezTo>
                    <a:pt x="1044" y="1146"/>
                    <a:pt x="1096" y="1153"/>
                    <a:pt x="1146" y="1153"/>
                  </a:cubicBezTo>
                  <a:cubicBezTo>
                    <a:pt x="1311" y="1153"/>
                    <a:pt x="1445" y="1071"/>
                    <a:pt x="1536" y="870"/>
                  </a:cubicBezTo>
                  <a:cubicBezTo>
                    <a:pt x="1584" y="715"/>
                    <a:pt x="1608" y="548"/>
                    <a:pt x="1655" y="382"/>
                  </a:cubicBezTo>
                  <a:cubicBezTo>
                    <a:pt x="1631" y="179"/>
                    <a:pt x="1512" y="48"/>
                    <a:pt x="13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3" name="Google Shape;573;p4"/>
            <p:cNvSpPr/>
            <p:nvPr/>
          </p:nvSpPr>
          <p:spPr>
            <a:xfrm>
              <a:off x="363039" y="-1040033"/>
              <a:ext cx="57155" cy="61668"/>
            </a:xfrm>
            <a:custGeom>
              <a:avLst/>
              <a:gdLst/>
              <a:ahLst/>
              <a:cxnLst/>
              <a:rect l="l" t="t" r="r" b="b"/>
              <a:pathLst>
                <a:path w="1811" h="1954" extrusionOk="0">
                  <a:moveTo>
                    <a:pt x="1072" y="1"/>
                  </a:moveTo>
                  <a:lnTo>
                    <a:pt x="1072" y="1"/>
                  </a:lnTo>
                  <a:cubicBezTo>
                    <a:pt x="989" y="143"/>
                    <a:pt x="1108" y="405"/>
                    <a:pt x="882" y="453"/>
                  </a:cubicBezTo>
                  <a:cubicBezTo>
                    <a:pt x="906" y="522"/>
                    <a:pt x="943" y="543"/>
                    <a:pt x="985" y="543"/>
                  </a:cubicBezTo>
                  <a:cubicBezTo>
                    <a:pt x="1048" y="543"/>
                    <a:pt x="1124" y="496"/>
                    <a:pt x="1191" y="496"/>
                  </a:cubicBezTo>
                  <a:cubicBezTo>
                    <a:pt x="1232" y="496"/>
                    <a:pt x="1270" y="514"/>
                    <a:pt x="1299" y="572"/>
                  </a:cubicBezTo>
                  <a:cubicBezTo>
                    <a:pt x="1344" y="651"/>
                    <a:pt x="1400" y="860"/>
                    <a:pt x="1364" y="860"/>
                  </a:cubicBezTo>
                  <a:cubicBezTo>
                    <a:pt x="1363" y="860"/>
                    <a:pt x="1361" y="859"/>
                    <a:pt x="1358" y="858"/>
                  </a:cubicBezTo>
                  <a:cubicBezTo>
                    <a:pt x="1294" y="820"/>
                    <a:pt x="1243" y="804"/>
                    <a:pt x="1200" y="804"/>
                  </a:cubicBezTo>
                  <a:cubicBezTo>
                    <a:pt x="1041" y="804"/>
                    <a:pt x="999" y="1017"/>
                    <a:pt x="906" y="1120"/>
                  </a:cubicBezTo>
                  <a:cubicBezTo>
                    <a:pt x="811" y="1228"/>
                    <a:pt x="745" y="1277"/>
                    <a:pt x="699" y="1277"/>
                  </a:cubicBezTo>
                  <a:cubicBezTo>
                    <a:pt x="630" y="1277"/>
                    <a:pt x="608" y="1164"/>
                    <a:pt x="608" y="977"/>
                  </a:cubicBezTo>
                  <a:cubicBezTo>
                    <a:pt x="572" y="989"/>
                    <a:pt x="513" y="989"/>
                    <a:pt x="513" y="1001"/>
                  </a:cubicBezTo>
                  <a:cubicBezTo>
                    <a:pt x="430" y="1334"/>
                    <a:pt x="1" y="1513"/>
                    <a:pt x="168" y="1953"/>
                  </a:cubicBezTo>
                  <a:cubicBezTo>
                    <a:pt x="239" y="1918"/>
                    <a:pt x="310" y="1870"/>
                    <a:pt x="406" y="1822"/>
                  </a:cubicBezTo>
                  <a:cubicBezTo>
                    <a:pt x="763" y="1703"/>
                    <a:pt x="1037" y="1429"/>
                    <a:pt x="1322" y="1179"/>
                  </a:cubicBezTo>
                  <a:lnTo>
                    <a:pt x="1322" y="1179"/>
                  </a:lnTo>
                  <a:lnTo>
                    <a:pt x="1311" y="1191"/>
                  </a:lnTo>
                  <a:cubicBezTo>
                    <a:pt x="1430" y="1120"/>
                    <a:pt x="1596" y="1132"/>
                    <a:pt x="1703" y="1013"/>
                  </a:cubicBezTo>
                  <a:cubicBezTo>
                    <a:pt x="1775" y="929"/>
                    <a:pt x="1811" y="834"/>
                    <a:pt x="1799" y="715"/>
                  </a:cubicBezTo>
                  <a:cubicBezTo>
                    <a:pt x="1501" y="560"/>
                    <a:pt x="1406" y="155"/>
                    <a:pt x="10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4" name="Google Shape;574;p4"/>
            <p:cNvSpPr/>
            <p:nvPr/>
          </p:nvSpPr>
          <p:spPr>
            <a:xfrm>
              <a:off x="236803" y="-1141117"/>
              <a:ext cx="43616" cy="55293"/>
            </a:xfrm>
            <a:custGeom>
              <a:avLst/>
              <a:gdLst/>
              <a:ahLst/>
              <a:cxnLst/>
              <a:rect l="l" t="t" r="r" b="b"/>
              <a:pathLst>
                <a:path w="1382" h="1752" extrusionOk="0">
                  <a:moveTo>
                    <a:pt x="1203" y="1"/>
                  </a:moveTo>
                  <a:cubicBezTo>
                    <a:pt x="727" y="358"/>
                    <a:pt x="310" y="739"/>
                    <a:pt x="0" y="1275"/>
                  </a:cubicBezTo>
                  <a:cubicBezTo>
                    <a:pt x="227" y="1322"/>
                    <a:pt x="48" y="1620"/>
                    <a:pt x="227" y="1751"/>
                  </a:cubicBezTo>
                  <a:cubicBezTo>
                    <a:pt x="358" y="1144"/>
                    <a:pt x="965" y="1108"/>
                    <a:pt x="1203" y="632"/>
                  </a:cubicBezTo>
                  <a:cubicBezTo>
                    <a:pt x="1274" y="418"/>
                    <a:pt x="1382" y="203"/>
                    <a:pt x="12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5" name="Google Shape;575;p4"/>
            <p:cNvSpPr/>
            <p:nvPr/>
          </p:nvSpPr>
          <p:spPr>
            <a:xfrm>
              <a:off x="863188" y="-1444337"/>
              <a:ext cx="51506" cy="43616"/>
            </a:xfrm>
            <a:custGeom>
              <a:avLst/>
              <a:gdLst/>
              <a:ahLst/>
              <a:cxnLst/>
              <a:rect l="l" t="t" r="r" b="b"/>
              <a:pathLst>
                <a:path w="1632" h="1382" extrusionOk="0">
                  <a:moveTo>
                    <a:pt x="476" y="1"/>
                  </a:moveTo>
                  <a:cubicBezTo>
                    <a:pt x="405" y="24"/>
                    <a:pt x="333" y="36"/>
                    <a:pt x="238" y="60"/>
                  </a:cubicBezTo>
                  <a:cubicBezTo>
                    <a:pt x="357" y="155"/>
                    <a:pt x="429" y="239"/>
                    <a:pt x="226" y="334"/>
                  </a:cubicBezTo>
                  <a:cubicBezTo>
                    <a:pt x="0" y="429"/>
                    <a:pt x="36" y="536"/>
                    <a:pt x="226" y="643"/>
                  </a:cubicBezTo>
                  <a:cubicBezTo>
                    <a:pt x="274" y="810"/>
                    <a:pt x="310" y="965"/>
                    <a:pt x="453" y="1072"/>
                  </a:cubicBezTo>
                  <a:cubicBezTo>
                    <a:pt x="457" y="1072"/>
                    <a:pt x="461" y="1072"/>
                    <a:pt x="466" y="1072"/>
                  </a:cubicBezTo>
                  <a:cubicBezTo>
                    <a:pt x="695" y="1072"/>
                    <a:pt x="802" y="1370"/>
                    <a:pt x="1012" y="1382"/>
                  </a:cubicBezTo>
                  <a:cubicBezTo>
                    <a:pt x="1155" y="1382"/>
                    <a:pt x="1250" y="1298"/>
                    <a:pt x="1369" y="1239"/>
                  </a:cubicBezTo>
                  <a:cubicBezTo>
                    <a:pt x="1476" y="1155"/>
                    <a:pt x="1631" y="1084"/>
                    <a:pt x="1572" y="893"/>
                  </a:cubicBezTo>
                  <a:cubicBezTo>
                    <a:pt x="1572" y="739"/>
                    <a:pt x="1512" y="643"/>
                    <a:pt x="1357" y="632"/>
                  </a:cubicBezTo>
                  <a:cubicBezTo>
                    <a:pt x="1298" y="586"/>
                    <a:pt x="1234" y="574"/>
                    <a:pt x="1167" y="574"/>
                  </a:cubicBezTo>
                  <a:cubicBezTo>
                    <a:pt x="1083" y="574"/>
                    <a:pt x="996" y="594"/>
                    <a:pt x="912" y="594"/>
                  </a:cubicBezTo>
                  <a:cubicBezTo>
                    <a:pt x="834" y="594"/>
                    <a:pt x="759" y="577"/>
                    <a:pt x="691" y="512"/>
                  </a:cubicBezTo>
                  <a:cubicBezTo>
                    <a:pt x="500" y="405"/>
                    <a:pt x="762" y="60"/>
                    <a:pt x="4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6" name="Google Shape;576;p4"/>
            <p:cNvSpPr/>
            <p:nvPr/>
          </p:nvSpPr>
          <p:spPr>
            <a:xfrm>
              <a:off x="421676" y="-1054866"/>
              <a:ext cx="77795" cy="38913"/>
            </a:xfrm>
            <a:custGeom>
              <a:avLst/>
              <a:gdLst/>
              <a:ahLst/>
              <a:cxnLst/>
              <a:rect l="l" t="t" r="r" b="b"/>
              <a:pathLst>
                <a:path w="2465" h="1233" extrusionOk="0">
                  <a:moveTo>
                    <a:pt x="1733" y="1"/>
                  </a:moveTo>
                  <a:cubicBezTo>
                    <a:pt x="1713" y="1"/>
                    <a:pt x="1691" y="6"/>
                    <a:pt x="1667" y="18"/>
                  </a:cubicBezTo>
                  <a:cubicBezTo>
                    <a:pt x="1012" y="221"/>
                    <a:pt x="441" y="554"/>
                    <a:pt x="0" y="1161"/>
                  </a:cubicBezTo>
                  <a:cubicBezTo>
                    <a:pt x="42" y="1209"/>
                    <a:pt x="81" y="1233"/>
                    <a:pt x="118" y="1233"/>
                  </a:cubicBezTo>
                  <a:cubicBezTo>
                    <a:pt x="155" y="1233"/>
                    <a:pt x="191" y="1209"/>
                    <a:pt x="226" y="1161"/>
                  </a:cubicBezTo>
                  <a:cubicBezTo>
                    <a:pt x="603" y="941"/>
                    <a:pt x="915" y="529"/>
                    <a:pt x="1373" y="529"/>
                  </a:cubicBezTo>
                  <a:cubicBezTo>
                    <a:pt x="1437" y="529"/>
                    <a:pt x="1503" y="537"/>
                    <a:pt x="1572" y="554"/>
                  </a:cubicBezTo>
                  <a:cubicBezTo>
                    <a:pt x="1655" y="709"/>
                    <a:pt x="1810" y="756"/>
                    <a:pt x="1929" y="864"/>
                  </a:cubicBezTo>
                  <a:cubicBezTo>
                    <a:pt x="1955" y="868"/>
                    <a:pt x="1981" y="871"/>
                    <a:pt x="2008" y="871"/>
                  </a:cubicBezTo>
                  <a:cubicBezTo>
                    <a:pt x="2053" y="871"/>
                    <a:pt x="2098" y="862"/>
                    <a:pt x="2143" y="840"/>
                  </a:cubicBezTo>
                  <a:cubicBezTo>
                    <a:pt x="2465" y="387"/>
                    <a:pt x="1905" y="363"/>
                    <a:pt x="1870" y="90"/>
                  </a:cubicBezTo>
                  <a:cubicBezTo>
                    <a:pt x="1834" y="45"/>
                    <a:pt x="1792" y="1"/>
                    <a:pt x="17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7" name="Google Shape;577;p4"/>
            <p:cNvSpPr/>
            <p:nvPr/>
          </p:nvSpPr>
          <p:spPr>
            <a:xfrm>
              <a:off x="295029" y="-1193348"/>
              <a:ext cx="44752" cy="40460"/>
            </a:xfrm>
            <a:custGeom>
              <a:avLst/>
              <a:gdLst/>
              <a:ahLst/>
              <a:cxnLst/>
              <a:rect l="l" t="t" r="r" b="b"/>
              <a:pathLst>
                <a:path w="1418" h="1282" extrusionOk="0">
                  <a:moveTo>
                    <a:pt x="1239" y="1"/>
                  </a:moveTo>
                  <a:cubicBezTo>
                    <a:pt x="918" y="144"/>
                    <a:pt x="644" y="370"/>
                    <a:pt x="406" y="644"/>
                  </a:cubicBezTo>
                  <a:cubicBezTo>
                    <a:pt x="418" y="644"/>
                    <a:pt x="429" y="656"/>
                    <a:pt x="429" y="680"/>
                  </a:cubicBezTo>
                  <a:cubicBezTo>
                    <a:pt x="429" y="731"/>
                    <a:pt x="411" y="765"/>
                    <a:pt x="375" y="765"/>
                  </a:cubicBezTo>
                  <a:cubicBezTo>
                    <a:pt x="370" y="765"/>
                    <a:pt x="364" y="764"/>
                    <a:pt x="358" y="763"/>
                  </a:cubicBezTo>
                  <a:cubicBezTo>
                    <a:pt x="287" y="787"/>
                    <a:pt x="179" y="763"/>
                    <a:pt x="132" y="882"/>
                  </a:cubicBezTo>
                  <a:cubicBezTo>
                    <a:pt x="60" y="1037"/>
                    <a:pt x="1" y="1203"/>
                    <a:pt x="239" y="1263"/>
                  </a:cubicBezTo>
                  <a:cubicBezTo>
                    <a:pt x="293" y="1276"/>
                    <a:pt x="344" y="1282"/>
                    <a:pt x="392" y="1282"/>
                  </a:cubicBezTo>
                  <a:cubicBezTo>
                    <a:pt x="841" y="1282"/>
                    <a:pt x="1048" y="772"/>
                    <a:pt x="1370" y="525"/>
                  </a:cubicBezTo>
                  <a:lnTo>
                    <a:pt x="1358" y="501"/>
                  </a:lnTo>
                  <a:cubicBezTo>
                    <a:pt x="1239" y="322"/>
                    <a:pt x="1418" y="179"/>
                    <a:pt x="1370" y="13"/>
                  </a:cubicBezTo>
                  <a:cubicBezTo>
                    <a:pt x="1322" y="13"/>
                    <a:pt x="1275" y="1"/>
                    <a:pt x="1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8" name="Google Shape;578;p4"/>
            <p:cNvSpPr/>
            <p:nvPr/>
          </p:nvSpPr>
          <p:spPr>
            <a:xfrm>
              <a:off x="656128" y="-1374528"/>
              <a:ext cx="50023" cy="53336"/>
            </a:xfrm>
            <a:custGeom>
              <a:avLst/>
              <a:gdLst/>
              <a:ahLst/>
              <a:cxnLst/>
              <a:rect l="l" t="t" r="r" b="b"/>
              <a:pathLst>
                <a:path w="1585" h="1690" extrusionOk="0">
                  <a:moveTo>
                    <a:pt x="420" y="0"/>
                  </a:moveTo>
                  <a:cubicBezTo>
                    <a:pt x="363" y="0"/>
                    <a:pt x="304" y="18"/>
                    <a:pt x="239" y="51"/>
                  </a:cubicBezTo>
                  <a:lnTo>
                    <a:pt x="156" y="98"/>
                  </a:lnTo>
                  <a:cubicBezTo>
                    <a:pt x="1" y="277"/>
                    <a:pt x="156" y="384"/>
                    <a:pt x="227" y="515"/>
                  </a:cubicBezTo>
                  <a:cubicBezTo>
                    <a:pt x="191" y="848"/>
                    <a:pt x="417" y="944"/>
                    <a:pt x="608" y="1087"/>
                  </a:cubicBezTo>
                  <a:cubicBezTo>
                    <a:pt x="751" y="1265"/>
                    <a:pt x="763" y="1515"/>
                    <a:pt x="953" y="1646"/>
                  </a:cubicBezTo>
                  <a:cubicBezTo>
                    <a:pt x="1016" y="1675"/>
                    <a:pt x="1076" y="1689"/>
                    <a:pt x="1137" y="1689"/>
                  </a:cubicBezTo>
                  <a:cubicBezTo>
                    <a:pt x="1203" y="1689"/>
                    <a:pt x="1271" y="1672"/>
                    <a:pt x="1346" y="1634"/>
                  </a:cubicBezTo>
                  <a:cubicBezTo>
                    <a:pt x="1465" y="1503"/>
                    <a:pt x="1382" y="1360"/>
                    <a:pt x="1346" y="1229"/>
                  </a:cubicBezTo>
                  <a:cubicBezTo>
                    <a:pt x="1239" y="1087"/>
                    <a:pt x="1322" y="967"/>
                    <a:pt x="1406" y="848"/>
                  </a:cubicBezTo>
                  <a:cubicBezTo>
                    <a:pt x="1477" y="729"/>
                    <a:pt x="1584" y="610"/>
                    <a:pt x="1406" y="491"/>
                  </a:cubicBezTo>
                  <a:cubicBezTo>
                    <a:pt x="1324" y="496"/>
                    <a:pt x="1258" y="500"/>
                    <a:pt x="1202" y="500"/>
                  </a:cubicBezTo>
                  <a:cubicBezTo>
                    <a:pt x="983" y="500"/>
                    <a:pt x="924" y="440"/>
                    <a:pt x="668" y="146"/>
                  </a:cubicBezTo>
                  <a:cubicBezTo>
                    <a:pt x="588" y="44"/>
                    <a:pt x="508" y="0"/>
                    <a:pt x="4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79" name="Google Shape;579;p4"/>
            <p:cNvSpPr/>
            <p:nvPr/>
          </p:nvSpPr>
          <p:spPr>
            <a:xfrm>
              <a:off x="911284" y="-1463493"/>
              <a:ext cx="56524" cy="33359"/>
            </a:xfrm>
            <a:custGeom>
              <a:avLst/>
              <a:gdLst/>
              <a:ahLst/>
              <a:cxnLst/>
              <a:rect l="l" t="t" r="r" b="b"/>
              <a:pathLst>
                <a:path w="1791" h="1057" extrusionOk="0">
                  <a:moveTo>
                    <a:pt x="1274" y="0"/>
                  </a:moveTo>
                  <a:lnTo>
                    <a:pt x="1274" y="0"/>
                  </a:lnTo>
                  <a:cubicBezTo>
                    <a:pt x="1036" y="48"/>
                    <a:pt x="786" y="72"/>
                    <a:pt x="548" y="119"/>
                  </a:cubicBezTo>
                  <a:cubicBezTo>
                    <a:pt x="464" y="119"/>
                    <a:pt x="441" y="167"/>
                    <a:pt x="500" y="238"/>
                  </a:cubicBezTo>
                  <a:cubicBezTo>
                    <a:pt x="357" y="417"/>
                    <a:pt x="179" y="572"/>
                    <a:pt x="60" y="762"/>
                  </a:cubicBezTo>
                  <a:cubicBezTo>
                    <a:pt x="0" y="881"/>
                    <a:pt x="131" y="846"/>
                    <a:pt x="179" y="881"/>
                  </a:cubicBezTo>
                  <a:cubicBezTo>
                    <a:pt x="209" y="896"/>
                    <a:pt x="234" y="911"/>
                    <a:pt x="264" y="911"/>
                  </a:cubicBezTo>
                  <a:cubicBezTo>
                    <a:pt x="281" y="911"/>
                    <a:pt x="300" y="906"/>
                    <a:pt x="322" y="893"/>
                  </a:cubicBezTo>
                  <a:cubicBezTo>
                    <a:pt x="507" y="832"/>
                    <a:pt x="594" y="575"/>
                    <a:pt x="798" y="575"/>
                  </a:cubicBezTo>
                  <a:cubicBezTo>
                    <a:pt x="831" y="575"/>
                    <a:pt x="866" y="581"/>
                    <a:pt x="905" y="596"/>
                  </a:cubicBezTo>
                  <a:cubicBezTo>
                    <a:pt x="1024" y="631"/>
                    <a:pt x="1131" y="667"/>
                    <a:pt x="1238" y="715"/>
                  </a:cubicBezTo>
                  <a:cubicBezTo>
                    <a:pt x="1334" y="762"/>
                    <a:pt x="1393" y="881"/>
                    <a:pt x="1476" y="965"/>
                  </a:cubicBezTo>
                  <a:cubicBezTo>
                    <a:pt x="1522" y="1025"/>
                    <a:pt x="1567" y="1057"/>
                    <a:pt x="1621" y="1057"/>
                  </a:cubicBezTo>
                  <a:cubicBezTo>
                    <a:pt x="1653" y="1057"/>
                    <a:pt x="1687" y="1046"/>
                    <a:pt x="1727" y="1024"/>
                  </a:cubicBezTo>
                  <a:cubicBezTo>
                    <a:pt x="1750" y="989"/>
                    <a:pt x="1774" y="941"/>
                    <a:pt x="1738" y="881"/>
                  </a:cubicBezTo>
                  <a:cubicBezTo>
                    <a:pt x="1692" y="675"/>
                    <a:pt x="1791" y="368"/>
                    <a:pt x="1520" y="368"/>
                  </a:cubicBezTo>
                  <a:cubicBezTo>
                    <a:pt x="1510" y="368"/>
                    <a:pt x="1499" y="369"/>
                    <a:pt x="1488" y="369"/>
                  </a:cubicBezTo>
                  <a:cubicBezTo>
                    <a:pt x="1469" y="371"/>
                    <a:pt x="1452" y="372"/>
                    <a:pt x="1436" y="372"/>
                  </a:cubicBezTo>
                  <a:cubicBezTo>
                    <a:pt x="1158" y="372"/>
                    <a:pt x="1387" y="90"/>
                    <a:pt x="12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0" name="Google Shape;580;p4"/>
            <p:cNvSpPr/>
            <p:nvPr/>
          </p:nvSpPr>
          <p:spPr>
            <a:xfrm>
              <a:off x="271360" y="-1165544"/>
              <a:ext cx="31213" cy="44373"/>
            </a:xfrm>
            <a:custGeom>
              <a:avLst/>
              <a:gdLst/>
              <a:ahLst/>
              <a:cxnLst/>
              <a:rect l="l" t="t" r="r" b="b"/>
              <a:pathLst>
                <a:path w="989" h="1406" extrusionOk="0">
                  <a:moveTo>
                    <a:pt x="882" y="1"/>
                  </a:moveTo>
                  <a:cubicBezTo>
                    <a:pt x="632" y="263"/>
                    <a:pt x="287" y="418"/>
                    <a:pt x="108" y="775"/>
                  </a:cubicBezTo>
                  <a:cubicBezTo>
                    <a:pt x="156" y="977"/>
                    <a:pt x="1" y="1203"/>
                    <a:pt x="108" y="1406"/>
                  </a:cubicBezTo>
                  <a:cubicBezTo>
                    <a:pt x="382" y="1037"/>
                    <a:pt x="882" y="930"/>
                    <a:pt x="989" y="382"/>
                  </a:cubicBezTo>
                  <a:cubicBezTo>
                    <a:pt x="870" y="299"/>
                    <a:pt x="894" y="132"/>
                    <a:pt x="8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1" name="Google Shape;581;p4"/>
            <p:cNvSpPr/>
            <p:nvPr/>
          </p:nvSpPr>
          <p:spPr>
            <a:xfrm>
              <a:off x="757591" y="-1418616"/>
              <a:ext cx="54125" cy="39134"/>
            </a:xfrm>
            <a:custGeom>
              <a:avLst/>
              <a:gdLst/>
              <a:ahLst/>
              <a:cxnLst/>
              <a:rect l="l" t="t" r="r" b="b"/>
              <a:pathLst>
                <a:path w="1715" h="1240" extrusionOk="0">
                  <a:moveTo>
                    <a:pt x="1173" y="1"/>
                  </a:moveTo>
                  <a:cubicBezTo>
                    <a:pt x="1096" y="1"/>
                    <a:pt x="1017" y="29"/>
                    <a:pt x="941" y="67"/>
                  </a:cubicBezTo>
                  <a:cubicBezTo>
                    <a:pt x="762" y="293"/>
                    <a:pt x="465" y="162"/>
                    <a:pt x="274" y="340"/>
                  </a:cubicBezTo>
                  <a:cubicBezTo>
                    <a:pt x="72" y="495"/>
                    <a:pt x="12" y="733"/>
                    <a:pt x="0" y="1007"/>
                  </a:cubicBezTo>
                  <a:cubicBezTo>
                    <a:pt x="100" y="1169"/>
                    <a:pt x="209" y="1240"/>
                    <a:pt x="323" y="1240"/>
                  </a:cubicBezTo>
                  <a:cubicBezTo>
                    <a:pt x="428" y="1240"/>
                    <a:pt x="535" y="1181"/>
                    <a:pt x="643" y="1079"/>
                  </a:cubicBezTo>
                  <a:cubicBezTo>
                    <a:pt x="652" y="760"/>
                    <a:pt x="754" y="609"/>
                    <a:pt x="941" y="609"/>
                  </a:cubicBezTo>
                  <a:cubicBezTo>
                    <a:pt x="1012" y="609"/>
                    <a:pt x="1096" y="631"/>
                    <a:pt x="1191" y="674"/>
                  </a:cubicBezTo>
                  <a:cubicBezTo>
                    <a:pt x="1286" y="721"/>
                    <a:pt x="1358" y="769"/>
                    <a:pt x="1465" y="781"/>
                  </a:cubicBezTo>
                  <a:cubicBezTo>
                    <a:pt x="1596" y="781"/>
                    <a:pt x="1667" y="698"/>
                    <a:pt x="1715" y="543"/>
                  </a:cubicBezTo>
                  <a:lnTo>
                    <a:pt x="1715" y="459"/>
                  </a:lnTo>
                  <a:cubicBezTo>
                    <a:pt x="1648" y="378"/>
                    <a:pt x="1567" y="364"/>
                    <a:pt x="1484" y="364"/>
                  </a:cubicBezTo>
                  <a:cubicBezTo>
                    <a:pt x="1441" y="364"/>
                    <a:pt x="1397" y="368"/>
                    <a:pt x="1354" y="368"/>
                  </a:cubicBezTo>
                  <a:cubicBezTo>
                    <a:pt x="1274" y="368"/>
                    <a:pt x="1196" y="355"/>
                    <a:pt x="1132" y="281"/>
                  </a:cubicBezTo>
                  <a:cubicBezTo>
                    <a:pt x="1203" y="221"/>
                    <a:pt x="1298" y="138"/>
                    <a:pt x="1370" y="78"/>
                  </a:cubicBezTo>
                  <a:cubicBezTo>
                    <a:pt x="1308" y="23"/>
                    <a:pt x="1241" y="1"/>
                    <a:pt x="11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2" name="Google Shape;582;p4"/>
            <p:cNvSpPr/>
            <p:nvPr/>
          </p:nvSpPr>
          <p:spPr>
            <a:xfrm>
              <a:off x="695577" y="-1394095"/>
              <a:ext cx="35379" cy="41186"/>
            </a:xfrm>
            <a:custGeom>
              <a:avLst/>
              <a:gdLst/>
              <a:ahLst/>
              <a:cxnLst/>
              <a:rect l="l" t="t" r="r" b="b"/>
              <a:pathLst>
                <a:path w="1121" h="1305" extrusionOk="0">
                  <a:moveTo>
                    <a:pt x="847" y="0"/>
                  </a:moveTo>
                  <a:cubicBezTo>
                    <a:pt x="786" y="0"/>
                    <a:pt x="725" y="9"/>
                    <a:pt x="668" y="52"/>
                  </a:cubicBezTo>
                  <a:cubicBezTo>
                    <a:pt x="549" y="99"/>
                    <a:pt x="441" y="135"/>
                    <a:pt x="346" y="183"/>
                  </a:cubicBezTo>
                  <a:cubicBezTo>
                    <a:pt x="310" y="218"/>
                    <a:pt x="287" y="254"/>
                    <a:pt x="275" y="314"/>
                  </a:cubicBezTo>
                  <a:cubicBezTo>
                    <a:pt x="299" y="528"/>
                    <a:pt x="120" y="587"/>
                    <a:pt x="60" y="730"/>
                  </a:cubicBezTo>
                  <a:cubicBezTo>
                    <a:pt x="1" y="1016"/>
                    <a:pt x="227" y="1087"/>
                    <a:pt x="334" y="1254"/>
                  </a:cubicBezTo>
                  <a:cubicBezTo>
                    <a:pt x="393" y="1291"/>
                    <a:pt x="455" y="1305"/>
                    <a:pt x="520" y="1305"/>
                  </a:cubicBezTo>
                  <a:cubicBezTo>
                    <a:pt x="561" y="1305"/>
                    <a:pt x="602" y="1299"/>
                    <a:pt x="644" y="1290"/>
                  </a:cubicBezTo>
                  <a:cubicBezTo>
                    <a:pt x="775" y="1230"/>
                    <a:pt x="870" y="1123"/>
                    <a:pt x="930" y="992"/>
                  </a:cubicBezTo>
                  <a:cubicBezTo>
                    <a:pt x="930" y="790"/>
                    <a:pt x="1049" y="635"/>
                    <a:pt x="1025" y="433"/>
                  </a:cubicBezTo>
                  <a:cubicBezTo>
                    <a:pt x="894" y="302"/>
                    <a:pt x="1120" y="123"/>
                    <a:pt x="965" y="4"/>
                  </a:cubicBezTo>
                  <a:cubicBezTo>
                    <a:pt x="927" y="4"/>
                    <a:pt x="887" y="0"/>
                    <a:pt x="8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3" name="Google Shape;583;p4"/>
            <p:cNvSpPr/>
            <p:nvPr/>
          </p:nvSpPr>
          <p:spPr>
            <a:xfrm>
              <a:off x="1209990" y="-1444937"/>
              <a:ext cx="47372" cy="24743"/>
            </a:xfrm>
            <a:custGeom>
              <a:avLst/>
              <a:gdLst/>
              <a:ahLst/>
              <a:cxnLst/>
              <a:rect l="l" t="t" r="r" b="b"/>
              <a:pathLst>
                <a:path w="1501" h="784" extrusionOk="0">
                  <a:moveTo>
                    <a:pt x="223" y="0"/>
                  </a:moveTo>
                  <a:cubicBezTo>
                    <a:pt x="169" y="0"/>
                    <a:pt x="115" y="9"/>
                    <a:pt x="60" y="31"/>
                  </a:cubicBezTo>
                  <a:cubicBezTo>
                    <a:pt x="36" y="31"/>
                    <a:pt x="24" y="31"/>
                    <a:pt x="12" y="55"/>
                  </a:cubicBezTo>
                  <a:cubicBezTo>
                    <a:pt x="1" y="67"/>
                    <a:pt x="1" y="91"/>
                    <a:pt x="24" y="127"/>
                  </a:cubicBezTo>
                  <a:cubicBezTo>
                    <a:pt x="239" y="174"/>
                    <a:pt x="1" y="520"/>
                    <a:pt x="251" y="531"/>
                  </a:cubicBezTo>
                  <a:cubicBezTo>
                    <a:pt x="597" y="542"/>
                    <a:pt x="897" y="784"/>
                    <a:pt x="1241" y="784"/>
                  </a:cubicBezTo>
                  <a:cubicBezTo>
                    <a:pt x="1287" y="784"/>
                    <a:pt x="1334" y="779"/>
                    <a:pt x="1382" y="770"/>
                  </a:cubicBezTo>
                  <a:cubicBezTo>
                    <a:pt x="1501" y="591"/>
                    <a:pt x="1382" y="496"/>
                    <a:pt x="1275" y="412"/>
                  </a:cubicBezTo>
                  <a:lnTo>
                    <a:pt x="834" y="139"/>
                  </a:lnTo>
                  <a:cubicBezTo>
                    <a:pt x="636" y="129"/>
                    <a:pt x="431" y="0"/>
                    <a:pt x="22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4" name="Google Shape;584;p4"/>
            <p:cNvSpPr/>
            <p:nvPr/>
          </p:nvSpPr>
          <p:spPr>
            <a:xfrm>
              <a:off x="317215" y="-1001689"/>
              <a:ext cx="32349" cy="46235"/>
            </a:xfrm>
            <a:custGeom>
              <a:avLst/>
              <a:gdLst/>
              <a:ahLst/>
              <a:cxnLst/>
              <a:rect l="l" t="t" r="r" b="b"/>
              <a:pathLst>
                <a:path w="1025" h="1465" extrusionOk="0">
                  <a:moveTo>
                    <a:pt x="0" y="0"/>
                  </a:moveTo>
                  <a:cubicBezTo>
                    <a:pt x="24" y="119"/>
                    <a:pt x="72" y="250"/>
                    <a:pt x="96" y="369"/>
                  </a:cubicBezTo>
                  <a:cubicBezTo>
                    <a:pt x="179" y="655"/>
                    <a:pt x="250" y="941"/>
                    <a:pt x="334" y="1238"/>
                  </a:cubicBezTo>
                  <a:cubicBezTo>
                    <a:pt x="508" y="1387"/>
                    <a:pt x="638" y="1465"/>
                    <a:pt x="739" y="1465"/>
                  </a:cubicBezTo>
                  <a:cubicBezTo>
                    <a:pt x="873" y="1465"/>
                    <a:pt x="956" y="1328"/>
                    <a:pt x="1024" y="1036"/>
                  </a:cubicBezTo>
                  <a:lnTo>
                    <a:pt x="1024" y="1036"/>
                  </a:lnTo>
                  <a:cubicBezTo>
                    <a:pt x="926" y="1075"/>
                    <a:pt x="845" y="1096"/>
                    <a:pt x="782" y="1096"/>
                  </a:cubicBezTo>
                  <a:cubicBezTo>
                    <a:pt x="615" y="1096"/>
                    <a:pt x="572" y="954"/>
                    <a:pt x="667" y="643"/>
                  </a:cubicBezTo>
                  <a:cubicBezTo>
                    <a:pt x="500" y="393"/>
                    <a:pt x="334" y="179"/>
                    <a:pt x="1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5" name="Google Shape;585;p4"/>
            <p:cNvSpPr/>
            <p:nvPr/>
          </p:nvSpPr>
          <p:spPr>
            <a:xfrm>
              <a:off x="663639" y="-1380809"/>
              <a:ext cx="42511" cy="27426"/>
            </a:xfrm>
            <a:custGeom>
              <a:avLst/>
              <a:gdLst/>
              <a:ahLst/>
              <a:cxnLst/>
              <a:rect l="l" t="t" r="r" b="b"/>
              <a:pathLst>
                <a:path w="1347" h="869" extrusionOk="0">
                  <a:moveTo>
                    <a:pt x="739" y="0"/>
                  </a:moveTo>
                  <a:cubicBezTo>
                    <a:pt x="726" y="0"/>
                    <a:pt x="710" y="4"/>
                    <a:pt x="691" y="12"/>
                  </a:cubicBezTo>
                  <a:cubicBezTo>
                    <a:pt x="453" y="59"/>
                    <a:pt x="215" y="119"/>
                    <a:pt x="1" y="285"/>
                  </a:cubicBezTo>
                  <a:cubicBezTo>
                    <a:pt x="96" y="297"/>
                    <a:pt x="239" y="297"/>
                    <a:pt x="251" y="345"/>
                  </a:cubicBezTo>
                  <a:cubicBezTo>
                    <a:pt x="362" y="758"/>
                    <a:pt x="579" y="869"/>
                    <a:pt x="835" y="869"/>
                  </a:cubicBezTo>
                  <a:cubicBezTo>
                    <a:pt x="963" y="869"/>
                    <a:pt x="1100" y="841"/>
                    <a:pt x="1239" y="809"/>
                  </a:cubicBezTo>
                  <a:cubicBezTo>
                    <a:pt x="1255" y="813"/>
                    <a:pt x="1268" y="816"/>
                    <a:pt x="1280" y="816"/>
                  </a:cubicBezTo>
                  <a:cubicBezTo>
                    <a:pt x="1304" y="816"/>
                    <a:pt x="1322" y="805"/>
                    <a:pt x="1346" y="774"/>
                  </a:cubicBezTo>
                  <a:cubicBezTo>
                    <a:pt x="1287" y="595"/>
                    <a:pt x="1108" y="488"/>
                    <a:pt x="1132" y="274"/>
                  </a:cubicBezTo>
                  <a:cubicBezTo>
                    <a:pt x="1120" y="239"/>
                    <a:pt x="1097" y="227"/>
                    <a:pt x="1068" y="227"/>
                  </a:cubicBezTo>
                  <a:cubicBezTo>
                    <a:pt x="1003" y="227"/>
                    <a:pt x="910" y="284"/>
                    <a:pt x="851" y="284"/>
                  </a:cubicBezTo>
                  <a:cubicBezTo>
                    <a:pt x="797" y="284"/>
                    <a:pt x="772" y="237"/>
                    <a:pt x="822" y="59"/>
                  </a:cubicBezTo>
                  <a:cubicBezTo>
                    <a:pt x="790" y="19"/>
                    <a:pt x="768" y="0"/>
                    <a:pt x="7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6" name="Google Shape;586;p4"/>
            <p:cNvSpPr/>
            <p:nvPr/>
          </p:nvSpPr>
          <p:spPr>
            <a:xfrm>
              <a:off x="650890" y="-1163429"/>
              <a:ext cx="56366" cy="32507"/>
            </a:xfrm>
            <a:custGeom>
              <a:avLst/>
              <a:gdLst/>
              <a:ahLst/>
              <a:cxnLst/>
              <a:rect l="l" t="t" r="r" b="b"/>
              <a:pathLst>
                <a:path w="1786" h="1030" extrusionOk="0">
                  <a:moveTo>
                    <a:pt x="1414" y="0"/>
                  </a:moveTo>
                  <a:cubicBezTo>
                    <a:pt x="1396" y="0"/>
                    <a:pt x="1377" y="2"/>
                    <a:pt x="1357" y="5"/>
                  </a:cubicBezTo>
                  <a:cubicBezTo>
                    <a:pt x="1238" y="65"/>
                    <a:pt x="1167" y="172"/>
                    <a:pt x="1072" y="243"/>
                  </a:cubicBezTo>
                  <a:cubicBezTo>
                    <a:pt x="1012" y="303"/>
                    <a:pt x="964" y="351"/>
                    <a:pt x="905" y="386"/>
                  </a:cubicBezTo>
                  <a:cubicBezTo>
                    <a:pt x="858" y="418"/>
                    <a:pt x="809" y="428"/>
                    <a:pt x="758" y="428"/>
                  </a:cubicBezTo>
                  <a:cubicBezTo>
                    <a:pt x="649" y="428"/>
                    <a:pt x="535" y="379"/>
                    <a:pt x="427" y="379"/>
                  </a:cubicBezTo>
                  <a:cubicBezTo>
                    <a:pt x="357" y="379"/>
                    <a:pt x="289" y="400"/>
                    <a:pt x="226" y="470"/>
                  </a:cubicBezTo>
                  <a:cubicBezTo>
                    <a:pt x="0" y="863"/>
                    <a:pt x="274" y="946"/>
                    <a:pt x="524" y="1029"/>
                  </a:cubicBezTo>
                  <a:cubicBezTo>
                    <a:pt x="964" y="982"/>
                    <a:pt x="1322" y="779"/>
                    <a:pt x="1643" y="434"/>
                  </a:cubicBezTo>
                  <a:cubicBezTo>
                    <a:pt x="1655" y="410"/>
                    <a:pt x="1667" y="386"/>
                    <a:pt x="1703" y="386"/>
                  </a:cubicBezTo>
                  <a:cubicBezTo>
                    <a:pt x="1774" y="386"/>
                    <a:pt x="1786" y="363"/>
                    <a:pt x="1786" y="291"/>
                  </a:cubicBezTo>
                  <a:cubicBezTo>
                    <a:pt x="1679" y="141"/>
                    <a:pt x="1581" y="0"/>
                    <a:pt x="14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7" name="Google Shape;587;p4"/>
            <p:cNvSpPr/>
            <p:nvPr/>
          </p:nvSpPr>
          <p:spPr>
            <a:xfrm>
              <a:off x="605792" y="-1127515"/>
              <a:ext cx="45478" cy="37178"/>
            </a:xfrm>
            <a:custGeom>
              <a:avLst/>
              <a:gdLst/>
              <a:ahLst/>
              <a:cxnLst/>
              <a:rect l="l" t="t" r="r" b="b"/>
              <a:pathLst>
                <a:path w="1441" h="1178" extrusionOk="0">
                  <a:moveTo>
                    <a:pt x="1073" y="1"/>
                  </a:moveTo>
                  <a:cubicBezTo>
                    <a:pt x="894" y="1"/>
                    <a:pt x="705" y="141"/>
                    <a:pt x="524" y="225"/>
                  </a:cubicBezTo>
                  <a:cubicBezTo>
                    <a:pt x="405" y="320"/>
                    <a:pt x="334" y="487"/>
                    <a:pt x="227" y="606"/>
                  </a:cubicBezTo>
                  <a:cubicBezTo>
                    <a:pt x="143" y="737"/>
                    <a:pt x="0" y="856"/>
                    <a:pt x="48" y="1058"/>
                  </a:cubicBezTo>
                  <a:cubicBezTo>
                    <a:pt x="84" y="1094"/>
                    <a:pt x="96" y="1130"/>
                    <a:pt x="107" y="1177"/>
                  </a:cubicBezTo>
                  <a:cubicBezTo>
                    <a:pt x="203" y="1141"/>
                    <a:pt x="286" y="1118"/>
                    <a:pt x="358" y="1058"/>
                  </a:cubicBezTo>
                  <a:cubicBezTo>
                    <a:pt x="477" y="975"/>
                    <a:pt x="608" y="939"/>
                    <a:pt x="703" y="796"/>
                  </a:cubicBezTo>
                  <a:cubicBezTo>
                    <a:pt x="869" y="701"/>
                    <a:pt x="1048" y="606"/>
                    <a:pt x="1167" y="427"/>
                  </a:cubicBezTo>
                  <a:cubicBezTo>
                    <a:pt x="1239" y="415"/>
                    <a:pt x="1298" y="415"/>
                    <a:pt x="1358" y="415"/>
                  </a:cubicBezTo>
                  <a:cubicBezTo>
                    <a:pt x="1417" y="403"/>
                    <a:pt x="1441" y="356"/>
                    <a:pt x="1429" y="284"/>
                  </a:cubicBezTo>
                  <a:cubicBezTo>
                    <a:pt x="1320" y="72"/>
                    <a:pt x="1199" y="1"/>
                    <a:pt x="10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8" name="Google Shape;588;p4"/>
            <p:cNvSpPr/>
            <p:nvPr/>
          </p:nvSpPr>
          <p:spPr>
            <a:xfrm>
              <a:off x="853404" y="-1260600"/>
              <a:ext cx="39860" cy="20325"/>
            </a:xfrm>
            <a:custGeom>
              <a:avLst/>
              <a:gdLst/>
              <a:ahLst/>
              <a:cxnLst/>
              <a:rect l="l" t="t" r="r" b="b"/>
              <a:pathLst>
                <a:path w="1263" h="644" extrusionOk="0">
                  <a:moveTo>
                    <a:pt x="334" y="1"/>
                  </a:moveTo>
                  <a:cubicBezTo>
                    <a:pt x="535" y="302"/>
                    <a:pt x="566" y="484"/>
                    <a:pt x="286" y="484"/>
                  </a:cubicBezTo>
                  <a:cubicBezTo>
                    <a:pt x="234" y="484"/>
                    <a:pt x="171" y="478"/>
                    <a:pt x="96" y="465"/>
                  </a:cubicBezTo>
                  <a:cubicBezTo>
                    <a:pt x="91" y="464"/>
                    <a:pt x="86" y="464"/>
                    <a:pt x="82" y="464"/>
                  </a:cubicBezTo>
                  <a:cubicBezTo>
                    <a:pt x="11" y="464"/>
                    <a:pt x="1" y="554"/>
                    <a:pt x="1" y="644"/>
                  </a:cubicBezTo>
                  <a:cubicBezTo>
                    <a:pt x="334" y="632"/>
                    <a:pt x="655" y="596"/>
                    <a:pt x="989" y="584"/>
                  </a:cubicBezTo>
                  <a:cubicBezTo>
                    <a:pt x="999" y="522"/>
                    <a:pt x="1019" y="487"/>
                    <a:pt x="1063" y="487"/>
                  </a:cubicBezTo>
                  <a:cubicBezTo>
                    <a:pt x="1069" y="487"/>
                    <a:pt x="1076" y="487"/>
                    <a:pt x="1084" y="489"/>
                  </a:cubicBezTo>
                  <a:cubicBezTo>
                    <a:pt x="1144" y="477"/>
                    <a:pt x="1203" y="465"/>
                    <a:pt x="1251" y="394"/>
                  </a:cubicBezTo>
                  <a:cubicBezTo>
                    <a:pt x="1263" y="334"/>
                    <a:pt x="1263" y="286"/>
                    <a:pt x="1227" y="251"/>
                  </a:cubicBezTo>
                  <a:cubicBezTo>
                    <a:pt x="1207" y="253"/>
                    <a:pt x="1188" y="254"/>
                    <a:pt x="1169" y="254"/>
                  </a:cubicBezTo>
                  <a:cubicBezTo>
                    <a:pt x="864" y="254"/>
                    <a:pt x="625" y="1"/>
                    <a:pt x="3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89" name="Google Shape;589;p4"/>
            <p:cNvSpPr/>
            <p:nvPr/>
          </p:nvSpPr>
          <p:spPr>
            <a:xfrm>
              <a:off x="643000" y="-1371435"/>
              <a:ext cx="24427" cy="36894"/>
            </a:xfrm>
            <a:custGeom>
              <a:avLst/>
              <a:gdLst/>
              <a:ahLst/>
              <a:cxnLst/>
              <a:rect l="l" t="t" r="r" b="b"/>
              <a:pathLst>
                <a:path w="774" h="1169" extrusionOk="0">
                  <a:moveTo>
                    <a:pt x="572" y="0"/>
                  </a:moveTo>
                  <a:lnTo>
                    <a:pt x="572" y="0"/>
                  </a:lnTo>
                  <a:cubicBezTo>
                    <a:pt x="369" y="48"/>
                    <a:pt x="191" y="107"/>
                    <a:pt x="0" y="155"/>
                  </a:cubicBezTo>
                  <a:cubicBezTo>
                    <a:pt x="298" y="274"/>
                    <a:pt x="191" y="631"/>
                    <a:pt x="333" y="846"/>
                  </a:cubicBezTo>
                  <a:cubicBezTo>
                    <a:pt x="274" y="941"/>
                    <a:pt x="274" y="1024"/>
                    <a:pt x="310" y="1120"/>
                  </a:cubicBezTo>
                  <a:cubicBezTo>
                    <a:pt x="352" y="1153"/>
                    <a:pt x="395" y="1169"/>
                    <a:pt x="435" y="1169"/>
                  </a:cubicBezTo>
                  <a:cubicBezTo>
                    <a:pt x="496" y="1169"/>
                    <a:pt x="552" y="1132"/>
                    <a:pt x="595" y="1060"/>
                  </a:cubicBezTo>
                  <a:cubicBezTo>
                    <a:pt x="536" y="786"/>
                    <a:pt x="643" y="572"/>
                    <a:pt x="774" y="358"/>
                  </a:cubicBezTo>
                  <a:cubicBezTo>
                    <a:pt x="643" y="286"/>
                    <a:pt x="548" y="179"/>
                    <a:pt x="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0" name="Google Shape;590;p4"/>
            <p:cNvSpPr/>
            <p:nvPr/>
          </p:nvSpPr>
          <p:spPr>
            <a:xfrm>
              <a:off x="1143874" y="-1455982"/>
              <a:ext cx="54883" cy="14265"/>
            </a:xfrm>
            <a:custGeom>
              <a:avLst/>
              <a:gdLst/>
              <a:ahLst/>
              <a:cxnLst/>
              <a:rect l="l" t="t" r="r" b="b"/>
              <a:pathLst>
                <a:path w="1739" h="452" extrusionOk="0">
                  <a:moveTo>
                    <a:pt x="369" y="0"/>
                  </a:moveTo>
                  <a:cubicBezTo>
                    <a:pt x="340" y="36"/>
                    <a:pt x="309" y="48"/>
                    <a:pt x="278" y="48"/>
                  </a:cubicBezTo>
                  <a:cubicBezTo>
                    <a:pt x="222" y="48"/>
                    <a:pt x="163" y="8"/>
                    <a:pt x="107" y="8"/>
                  </a:cubicBezTo>
                  <a:cubicBezTo>
                    <a:pt x="83" y="8"/>
                    <a:pt x="59" y="16"/>
                    <a:pt x="36" y="36"/>
                  </a:cubicBezTo>
                  <a:cubicBezTo>
                    <a:pt x="0" y="131"/>
                    <a:pt x="36" y="179"/>
                    <a:pt x="131" y="215"/>
                  </a:cubicBezTo>
                  <a:cubicBezTo>
                    <a:pt x="408" y="390"/>
                    <a:pt x="700" y="451"/>
                    <a:pt x="999" y="451"/>
                  </a:cubicBezTo>
                  <a:cubicBezTo>
                    <a:pt x="1227" y="451"/>
                    <a:pt x="1459" y="416"/>
                    <a:pt x="1691" y="370"/>
                  </a:cubicBezTo>
                  <a:cubicBezTo>
                    <a:pt x="1703" y="370"/>
                    <a:pt x="1703" y="358"/>
                    <a:pt x="1715" y="334"/>
                  </a:cubicBezTo>
                  <a:cubicBezTo>
                    <a:pt x="1738" y="298"/>
                    <a:pt x="1715" y="286"/>
                    <a:pt x="1691" y="250"/>
                  </a:cubicBezTo>
                  <a:cubicBezTo>
                    <a:pt x="1629" y="237"/>
                    <a:pt x="1565" y="232"/>
                    <a:pt x="1500" y="232"/>
                  </a:cubicBezTo>
                  <a:cubicBezTo>
                    <a:pt x="1322" y="232"/>
                    <a:pt x="1136" y="269"/>
                    <a:pt x="955" y="269"/>
                  </a:cubicBezTo>
                  <a:cubicBezTo>
                    <a:pt x="746" y="269"/>
                    <a:pt x="544" y="219"/>
                    <a:pt x="36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1" name="Google Shape;591;p4"/>
            <p:cNvSpPr/>
            <p:nvPr/>
          </p:nvSpPr>
          <p:spPr>
            <a:xfrm>
              <a:off x="487414" y="-1304183"/>
              <a:ext cx="21461" cy="24680"/>
            </a:xfrm>
            <a:custGeom>
              <a:avLst/>
              <a:gdLst/>
              <a:ahLst/>
              <a:cxnLst/>
              <a:rect l="l" t="t" r="r" b="b"/>
              <a:pathLst>
                <a:path w="680" h="782" extrusionOk="0">
                  <a:moveTo>
                    <a:pt x="501" y="1"/>
                  </a:moveTo>
                  <a:lnTo>
                    <a:pt x="501" y="1"/>
                  </a:lnTo>
                  <a:cubicBezTo>
                    <a:pt x="346" y="72"/>
                    <a:pt x="203" y="167"/>
                    <a:pt x="60" y="227"/>
                  </a:cubicBezTo>
                  <a:cubicBezTo>
                    <a:pt x="1" y="310"/>
                    <a:pt x="1" y="382"/>
                    <a:pt x="60" y="477"/>
                  </a:cubicBezTo>
                  <a:cubicBezTo>
                    <a:pt x="120" y="560"/>
                    <a:pt x="203" y="655"/>
                    <a:pt x="275" y="739"/>
                  </a:cubicBezTo>
                  <a:cubicBezTo>
                    <a:pt x="322" y="739"/>
                    <a:pt x="370" y="781"/>
                    <a:pt x="421" y="781"/>
                  </a:cubicBezTo>
                  <a:cubicBezTo>
                    <a:pt x="447" y="781"/>
                    <a:pt x="473" y="770"/>
                    <a:pt x="501" y="739"/>
                  </a:cubicBezTo>
                  <a:cubicBezTo>
                    <a:pt x="680" y="501"/>
                    <a:pt x="406" y="251"/>
                    <a:pt x="5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2" name="Google Shape;592;p4"/>
            <p:cNvSpPr/>
            <p:nvPr/>
          </p:nvSpPr>
          <p:spPr>
            <a:xfrm>
              <a:off x="1280619" y="-1404131"/>
              <a:ext cx="16569" cy="35726"/>
            </a:xfrm>
            <a:custGeom>
              <a:avLst/>
              <a:gdLst/>
              <a:ahLst/>
              <a:cxnLst/>
              <a:rect l="l" t="t" r="r" b="b"/>
              <a:pathLst>
                <a:path w="525" h="1132" extrusionOk="0">
                  <a:moveTo>
                    <a:pt x="1" y="0"/>
                  </a:moveTo>
                  <a:lnTo>
                    <a:pt x="1" y="0"/>
                  </a:lnTo>
                  <a:cubicBezTo>
                    <a:pt x="25" y="251"/>
                    <a:pt x="96" y="489"/>
                    <a:pt x="25" y="739"/>
                  </a:cubicBezTo>
                  <a:cubicBezTo>
                    <a:pt x="132" y="870"/>
                    <a:pt x="251" y="989"/>
                    <a:pt x="346" y="1132"/>
                  </a:cubicBezTo>
                  <a:cubicBezTo>
                    <a:pt x="525" y="655"/>
                    <a:pt x="215" y="358"/>
                    <a:pt x="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3" name="Google Shape;593;p4"/>
            <p:cNvSpPr/>
            <p:nvPr/>
          </p:nvSpPr>
          <p:spPr>
            <a:xfrm>
              <a:off x="210861" y="-1080997"/>
              <a:ext cx="25974" cy="23702"/>
            </a:xfrm>
            <a:custGeom>
              <a:avLst/>
              <a:gdLst/>
              <a:ahLst/>
              <a:cxnLst/>
              <a:rect l="l" t="t" r="r" b="b"/>
              <a:pathLst>
                <a:path w="823" h="751" extrusionOk="0">
                  <a:moveTo>
                    <a:pt x="251" y="1"/>
                  </a:moveTo>
                  <a:cubicBezTo>
                    <a:pt x="168" y="72"/>
                    <a:pt x="96" y="156"/>
                    <a:pt x="1" y="239"/>
                  </a:cubicBezTo>
                  <a:cubicBezTo>
                    <a:pt x="156" y="632"/>
                    <a:pt x="644" y="370"/>
                    <a:pt x="787" y="751"/>
                  </a:cubicBezTo>
                  <a:cubicBezTo>
                    <a:pt x="822" y="560"/>
                    <a:pt x="775" y="394"/>
                    <a:pt x="668" y="251"/>
                  </a:cubicBezTo>
                  <a:cubicBezTo>
                    <a:pt x="513" y="239"/>
                    <a:pt x="370" y="144"/>
                    <a:pt x="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4" name="Google Shape;594;p4"/>
            <p:cNvSpPr/>
            <p:nvPr/>
          </p:nvSpPr>
          <p:spPr>
            <a:xfrm>
              <a:off x="197354" y="-1020498"/>
              <a:ext cx="24838" cy="17011"/>
            </a:xfrm>
            <a:custGeom>
              <a:avLst/>
              <a:gdLst/>
              <a:ahLst/>
              <a:cxnLst/>
              <a:rect l="l" t="t" r="r" b="b"/>
              <a:pathLst>
                <a:path w="787" h="539" extrusionOk="0">
                  <a:moveTo>
                    <a:pt x="346" y="1"/>
                  </a:moveTo>
                  <a:lnTo>
                    <a:pt x="346" y="1"/>
                  </a:lnTo>
                  <a:cubicBezTo>
                    <a:pt x="226" y="48"/>
                    <a:pt x="84" y="108"/>
                    <a:pt x="0" y="239"/>
                  </a:cubicBezTo>
                  <a:cubicBezTo>
                    <a:pt x="24" y="469"/>
                    <a:pt x="109" y="538"/>
                    <a:pt x="204" y="538"/>
                  </a:cubicBezTo>
                  <a:cubicBezTo>
                    <a:pt x="302" y="538"/>
                    <a:pt x="410" y="466"/>
                    <a:pt x="476" y="417"/>
                  </a:cubicBezTo>
                  <a:cubicBezTo>
                    <a:pt x="786" y="156"/>
                    <a:pt x="298" y="179"/>
                    <a:pt x="3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5" name="Google Shape;595;p4"/>
            <p:cNvSpPr/>
            <p:nvPr/>
          </p:nvSpPr>
          <p:spPr>
            <a:xfrm>
              <a:off x="229292" y="-958106"/>
              <a:ext cx="20703" cy="14297"/>
            </a:xfrm>
            <a:custGeom>
              <a:avLst/>
              <a:gdLst/>
              <a:ahLst/>
              <a:cxnLst/>
              <a:rect l="l" t="t" r="r" b="b"/>
              <a:pathLst>
                <a:path w="656" h="453" extrusionOk="0">
                  <a:moveTo>
                    <a:pt x="0" y="0"/>
                  </a:moveTo>
                  <a:cubicBezTo>
                    <a:pt x="0" y="453"/>
                    <a:pt x="310" y="369"/>
                    <a:pt x="548" y="405"/>
                  </a:cubicBezTo>
                  <a:cubicBezTo>
                    <a:pt x="596" y="310"/>
                    <a:pt x="619" y="226"/>
                    <a:pt x="655" y="131"/>
                  </a:cubicBezTo>
                  <a:cubicBezTo>
                    <a:pt x="441" y="95"/>
                    <a:pt x="226" y="48"/>
                    <a:pt x="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6" name="Google Shape;596;p4"/>
            <p:cNvSpPr/>
            <p:nvPr/>
          </p:nvSpPr>
          <p:spPr>
            <a:xfrm>
              <a:off x="742569" y="-1408644"/>
              <a:ext cx="27457" cy="17895"/>
            </a:xfrm>
            <a:custGeom>
              <a:avLst/>
              <a:gdLst/>
              <a:ahLst/>
              <a:cxnLst/>
              <a:rect l="l" t="t" r="r" b="b"/>
              <a:pathLst>
                <a:path w="870" h="567" extrusionOk="0">
                  <a:moveTo>
                    <a:pt x="726" y="1"/>
                  </a:moveTo>
                  <a:lnTo>
                    <a:pt x="726" y="1"/>
                  </a:lnTo>
                  <a:cubicBezTo>
                    <a:pt x="476" y="24"/>
                    <a:pt x="250" y="155"/>
                    <a:pt x="0" y="274"/>
                  </a:cubicBezTo>
                  <a:cubicBezTo>
                    <a:pt x="24" y="298"/>
                    <a:pt x="60" y="334"/>
                    <a:pt x="107" y="358"/>
                  </a:cubicBezTo>
                  <a:cubicBezTo>
                    <a:pt x="215" y="405"/>
                    <a:pt x="298" y="501"/>
                    <a:pt x="381" y="560"/>
                  </a:cubicBezTo>
                  <a:cubicBezTo>
                    <a:pt x="397" y="564"/>
                    <a:pt x="413" y="567"/>
                    <a:pt x="428" y="567"/>
                  </a:cubicBezTo>
                  <a:cubicBezTo>
                    <a:pt x="459" y="567"/>
                    <a:pt x="488" y="556"/>
                    <a:pt x="512" y="524"/>
                  </a:cubicBezTo>
                  <a:cubicBezTo>
                    <a:pt x="869" y="501"/>
                    <a:pt x="572" y="120"/>
                    <a:pt x="7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7" name="Google Shape;597;p4"/>
            <p:cNvSpPr/>
            <p:nvPr/>
          </p:nvSpPr>
          <p:spPr>
            <a:xfrm>
              <a:off x="479903" y="-1031576"/>
              <a:ext cx="19946" cy="13760"/>
            </a:xfrm>
            <a:custGeom>
              <a:avLst/>
              <a:gdLst/>
              <a:ahLst/>
              <a:cxnLst/>
              <a:rect l="l" t="t" r="r" b="b"/>
              <a:pathLst>
                <a:path w="632" h="436" extrusionOk="0">
                  <a:moveTo>
                    <a:pt x="454" y="0"/>
                  </a:moveTo>
                  <a:cubicBezTo>
                    <a:pt x="410" y="0"/>
                    <a:pt x="359" y="17"/>
                    <a:pt x="298" y="54"/>
                  </a:cubicBezTo>
                  <a:lnTo>
                    <a:pt x="84" y="54"/>
                  </a:lnTo>
                  <a:cubicBezTo>
                    <a:pt x="1" y="197"/>
                    <a:pt x="120" y="233"/>
                    <a:pt x="179" y="304"/>
                  </a:cubicBezTo>
                  <a:cubicBezTo>
                    <a:pt x="215" y="352"/>
                    <a:pt x="263" y="399"/>
                    <a:pt x="286" y="435"/>
                  </a:cubicBezTo>
                  <a:cubicBezTo>
                    <a:pt x="394" y="399"/>
                    <a:pt x="513" y="340"/>
                    <a:pt x="632" y="292"/>
                  </a:cubicBezTo>
                  <a:cubicBezTo>
                    <a:pt x="623" y="112"/>
                    <a:pt x="565" y="0"/>
                    <a:pt x="45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8" name="Google Shape;598;p4"/>
            <p:cNvSpPr/>
            <p:nvPr/>
          </p:nvSpPr>
          <p:spPr>
            <a:xfrm>
              <a:off x="703151" y="-1165418"/>
              <a:ext cx="16885" cy="15054"/>
            </a:xfrm>
            <a:custGeom>
              <a:avLst/>
              <a:gdLst/>
              <a:ahLst/>
              <a:cxnLst/>
              <a:rect l="l" t="t" r="r" b="b"/>
              <a:pathLst>
                <a:path w="535" h="477" extrusionOk="0">
                  <a:moveTo>
                    <a:pt x="229" y="1"/>
                  </a:moveTo>
                  <a:cubicBezTo>
                    <a:pt x="46" y="1"/>
                    <a:pt x="0" y="155"/>
                    <a:pt x="11" y="366"/>
                  </a:cubicBezTo>
                  <a:cubicBezTo>
                    <a:pt x="35" y="390"/>
                    <a:pt x="35" y="426"/>
                    <a:pt x="47" y="449"/>
                  </a:cubicBezTo>
                  <a:cubicBezTo>
                    <a:pt x="92" y="468"/>
                    <a:pt x="132" y="476"/>
                    <a:pt x="169" y="476"/>
                  </a:cubicBezTo>
                  <a:cubicBezTo>
                    <a:pt x="346" y="476"/>
                    <a:pt x="436" y="288"/>
                    <a:pt x="535" y="140"/>
                  </a:cubicBezTo>
                  <a:lnTo>
                    <a:pt x="309" y="9"/>
                  </a:lnTo>
                  <a:cubicBezTo>
                    <a:pt x="280" y="3"/>
                    <a:pt x="253"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599" name="Google Shape;599;p4"/>
            <p:cNvSpPr/>
            <p:nvPr/>
          </p:nvSpPr>
          <p:spPr>
            <a:xfrm>
              <a:off x="1268343" y="-1353415"/>
              <a:ext cx="20956" cy="12656"/>
            </a:xfrm>
            <a:custGeom>
              <a:avLst/>
              <a:gdLst/>
              <a:ahLst/>
              <a:cxnLst/>
              <a:rect l="l" t="t" r="r" b="b"/>
              <a:pathLst>
                <a:path w="664" h="401" extrusionOk="0">
                  <a:moveTo>
                    <a:pt x="640" y="1"/>
                  </a:moveTo>
                  <a:cubicBezTo>
                    <a:pt x="471" y="60"/>
                    <a:pt x="344" y="170"/>
                    <a:pt x="182" y="170"/>
                  </a:cubicBezTo>
                  <a:cubicBezTo>
                    <a:pt x="149" y="170"/>
                    <a:pt x="116" y="165"/>
                    <a:pt x="80" y="156"/>
                  </a:cubicBezTo>
                  <a:lnTo>
                    <a:pt x="80" y="156"/>
                  </a:lnTo>
                  <a:cubicBezTo>
                    <a:pt x="18" y="292"/>
                    <a:pt x="1" y="400"/>
                    <a:pt x="135" y="400"/>
                  </a:cubicBezTo>
                  <a:cubicBezTo>
                    <a:pt x="154" y="400"/>
                    <a:pt x="175" y="398"/>
                    <a:pt x="199" y="394"/>
                  </a:cubicBezTo>
                  <a:cubicBezTo>
                    <a:pt x="438" y="394"/>
                    <a:pt x="664" y="370"/>
                    <a:pt x="6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0" name="Google Shape;600;p4"/>
            <p:cNvSpPr/>
            <p:nvPr/>
          </p:nvSpPr>
          <p:spPr>
            <a:xfrm>
              <a:off x="476904" y="-1297808"/>
              <a:ext cx="11677" cy="12813"/>
            </a:xfrm>
            <a:custGeom>
              <a:avLst/>
              <a:gdLst/>
              <a:ahLst/>
              <a:cxnLst/>
              <a:rect l="l" t="t" r="r" b="b"/>
              <a:pathLst>
                <a:path w="370" h="406" extrusionOk="0">
                  <a:moveTo>
                    <a:pt x="370" y="37"/>
                  </a:moveTo>
                  <a:cubicBezTo>
                    <a:pt x="251" y="60"/>
                    <a:pt x="96" y="1"/>
                    <a:pt x="24" y="168"/>
                  </a:cubicBezTo>
                  <a:cubicBezTo>
                    <a:pt x="12" y="168"/>
                    <a:pt x="0" y="180"/>
                    <a:pt x="0" y="215"/>
                  </a:cubicBezTo>
                  <a:cubicBezTo>
                    <a:pt x="0" y="239"/>
                    <a:pt x="12" y="275"/>
                    <a:pt x="36" y="287"/>
                  </a:cubicBezTo>
                  <a:cubicBezTo>
                    <a:pt x="143" y="334"/>
                    <a:pt x="262" y="358"/>
                    <a:pt x="370" y="406"/>
                  </a:cubicBezTo>
                  <a:lnTo>
                    <a:pt x="370" y="287"/>
                  </a:lnTo>
                  <a:lnTo>
                    <a:pt x="370" y="37"/>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1" name="Google Shape;601;p4"/>
            <p:cNvSpPr/>
            <p:nvPr/>
          </p:nvSpPr>
          <p:spPr>
            <a:xfrm>
              <a:off x="1161137" y="-1316586"/>
              <a:ext cx="15054" cy="19946"/>
            </a:xfrm>
            <a:custGeom>
              <a:avLst/>
              <a:gdLst/>
              <a:ahLst/>
              <a:cxnLst/>
              <a:rect l="l" t="t" r="r" b="b"/>
              <a:pathLst>
                <a:path w="477" h="632" extrusionOk="0">
                  <a:moveTo>
                    <a:pt x="251" y="1"/>
                  </a:moveTo>
                  <a:cubicBezTo>
                    <a:pt x="358" y="215"/>
                    <a:pt x="1" y="417"/>
                    <a:pt x="251" y="632"/>
                  </a:cubicBezTo>
                  <a:cubicBezTo>
                    <a:pt x="287" y="632"/>
                    <a:pt x="322" y="632"/>
                    <a:pt x="358" y="620"/>
                  </a:cubicBezTo>
                  <a:cubicBezTo>
                    <a:pt x="322" y="405"/>
                    <a:pt x="477" y="167"/>
                    <a:pt x="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2" name="Google Shape;602;p4"/>
            <p:cNvSpPr/>
            <p:nvPr/>
          </p:nvSpPr>
          <p:spPr>
            <a:xfrm>
              <a:off x="306328" y="-1173055"/>
              <a:ext cx="9026" cy="7353"/>
            </a:xfrm>
            <a:custGeom>
              <a:avLst/>
              <a:gdLst/>
              <a:ahLst/>
              <a:cxnLst/>
              <a:rect l="l" t="t" r="r" b="b"/>
              <a:pathLst>
                <a:path w="286" h="233" extrusionOk="0">
                  <a:moveTo>
                    <a:pt x="48" y="1"/>
                  </a:moveTo>
                  <a:cubicBezTo>
                    <a:pt x="24" y="37"/>
                    <a:pt x="12" y="72"/>
                    <a:pt x="0" y="120"/>
                  </a:cubicBezTo>
                  <a:cubicBezTo>
                    <a:pt x="45" y="183"/>
                    <a:pt x="97" y="232"/>
                    <a:pt x="155" y="232"/>
                  </a:cubicBezTo>
                  <a:cubicBezTo>
                    <a:pt x="174" y="232"/>
                    <a:pt x="194" y="227"/>
                    <a:pt x="214" y="215"/>
                  </a:cubicBezTo>
                  <a:cubicBezTo>
                    <a:pt x="250" y="203"/>
                    <a:pt x="262" y="132"/>
                    <a:pt x="286" y="84"/>
                  </a:cubicBezTo>
                  <a:cubicBezTo>
                    <a:pt x="202" y="60"/>
                    <a:pt x="119" y="25"/>
                    <a:pt x="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3" name="Google Shape;603;p4"/>
            <p:cNvSpPr/>
            <p:nvPr/>
          </p:nvSpPr>
          <p:spPr>
            <a:xfrm>
              <a:off x="1004067" y="-1480409"/>
              <a:ext cx="69558" cy="43048"/>
            </a:xfrm>
            <a:custGeom>
              <a:avLst/>
              <a:gdLst/>
              <a:ahLst/>
              <a:cxnLst/>
              <a:rect l="l" t="t" r="r" b="b"/>
              <a:pathLst>
                <a:path w="2204" h="1364" extrusionOk="0">
                  <a:moveTo>
                    <a:pt x="1215" y="1"/>
                  </a:moveTo>
                  <a:cubicBezTo>
                    <a:pt x="1157" y="26"/>
                    <a:pt x="1096" y="31"/>
                    <a:pt x="1035" y="31"/>
                  </a:cubicBezTo>
                  <a:cubicBezTo>
                    <a:pt x="990" y="31"/>
                    <a:pt x="946" y="29"/>
                    <a:pt x="901" y="29"/>
                  </a:cubicBezTo>
                  <a:cubicBezTo>
                    <a:pt x="808" y="29"/>
                    <a:pt x="716" y="41"/>
                    <a:pt x="632" y="120"/>
                  </a:cubicBezTo>
                  <a:cubicBezTo>
                    <a:pt x="680" y="203"/>
                    <a:pt x="751" y="191"/>
                    <a:pt x="822" y="203"/>
                  </a:cubicBezTo>
                  <a:cubicBezTo>
                    <a:pt x="1037" y="251"/>
                    <a:pt x="1096" y="393"/>
                    <a:pt x="1013" y="608"/>
                  </a:cubicBezTo>
                  <a:cubicBezTo>
                    <a:pt x="1013" y="608"/>
                    <a:pt x="1001" y="643"/>
                    <a:pt x="977" y="643"/>
                  </a:cubicBezTo>
                  <a:lnTo>
                    <a:pt x="882" y="643"/>
                  </a:lnTo>
                  <a:cubicBezTo>
                    <a:pt x="700" y="408"/>
                    <a:pt x="634" y="323"/>
                    <a:pt x="542" y="323"/>
                  </a:cubicBezTo>
                  <a:cubicBezTo>
                    <a:pt x="490" y="323"/>
                    <a:pt x="429" y="350"/>
                    <a:pt x="334" y="393"/>
                  </a:cubicBezTo>
                  <a:cubicBezTo>
                    <a:pt x="1" y="524"/>
                    <a:pt x="406" y="560"/>
                    <a:pt x="358" y="667"/>
                  </a:cubicBezTo>
                  <a:cubicBezTo>
                    <a:pt x="644" y="774"/>
                    <a:pt x="632" y="941"/>
                    <a:pt x="453" y="1144"/>
                  </a:cubicBezTo>
                  <a:cubicBezTo>
                    <a:pt x="418" y="1203"/>
                    <a:pt x="441" y="1263"/>
                    <a:pt x="441" y="1322"/>
                  </a:cubicBezTo>
                  <a:cubicBezTo>
                    <a:pt x="537" y="1352"/>
                    <a:pt x="631" y="1364"/>
                    <a:pt x="722" y="1364"/>
                  </a:cubicBezTo>
                  <a:cubicBezTo>
                    <a:pt x="1108" y="1364"/>
                    <a:pt x="1462" y="1149"/>
                    <a:pt x="1846" y="1120"/>
                  </a:cubicBezTo>
                  <a:cubicBezTo>
                    <a:pt x="1989" y="1024"/>
                    <a:pt x="2108" y="917"/>
                    <a:pt x="2204" y="786"/>
                  </a:cubicBezTo>
                  <a:lnTo>
                    <a:pt x="2204" y="655"/>
                  </a:lnTo>
                  <a:cubicBezTo>
                    <a:pt x="2192" y="643"/>
                    <a:pt x="2180" y="608"/>
                    <a:pt x="2168" y="596"/>
                  </a:cubicBezTo>
                  <a:cubicBezTo>
                    <a:pt x="2073" y="512"/>
                    <a:pt x="1942" y="536"/>
                    <a:pt x="1882" y="405"/>
                  </a:cubicBezTo>
                  <a:cubicBezTo>
                    <a:pt x="1704" y="166"/>
                    <a:pt x="1788" y="142"/>
                    <a:pt x="1902" y="142"/>
                  </a:cubicBezTo>
                  <a:cubicBezTo>
                    <a:pt x="1932" y="142"/>
                    <a:pt x="1963" y="144"/>
                    <a:pt x="1992" y="144"/>
                  </a:cubicBezTo>
                  <a:cubicBezTo>
                    <a:pt x="2070" y="144"/>
                    <a:pt x="2133" y="132"/>
                    <a:pt x="2108" y="48"/>
                  </a:cubicBezTo>
                  <a:lnTo>
                    <a:pt x="121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4" name="Google Shape;604;p4"/>
            <p:cNvSpPr/>
            <p:nvPr/>
          </p:nvSpPr>
          <p:spPr>
            <a:xfrm>
              <a:off x="1014987" y="-1476653"/>
              <a:ext cx="27804" cy="26668"/>
            </a:xfrm>
            <a:custGeom>
              <a:avLst/>
              <a:gdLst/>
              <a:ahLst/>
              <a:cxnLst/>
              <a:rect l="l" t="t" r="r" b="b"/>
              <a:pathLst>
                <a:path w="881" h="845" extrusionOk="0">
                  <a:moveTo>
                    <a:pt x="298" y="1"/>
                  </a:moveTo>
                  <a:cubicBezTo>
                    <a:pt x="238" y="12"/>
                    <a:pt x="167" y="12"/>
                    <a:pt x="107" y="48"/>
                  </a:cubicBezTo>
                  <a:cubicBezTo>
                    <a:pt x="72" y="120"/>
                    <a:pt x="36" y="215"/>
                    <a:pt x="0" y="286"/>
                  </a:cubicBezTo>
                  <a:cubicBezTo>
                    <a:pt x="24" y="295"/>
                    <a:pt x="48" y="299"/>
                    <a:pt x="71" y="299"/>
                  </a:cubicBezTo>
                  <a:cubicBezTo>
                    <a:pt x="186" y="299"/>
                    <a:pt x="298" y="211"/>
                    <a:pt x="416" y="211"/>
                  </a:cubicBezTo>
                  <a:cubicBezTo>
                    <a:pt x="467" y="211"/>
                    <a:pt x="518" y="227"/>
                    <a:pt x="572" y="274"/>
                  </a:cubicBezTo>
                  <a:cubicBezTo>
                    <a:pt x="631" y="393"/>
                    <a:pt x="524" y="417"/>
                    <a:pt x="476" y="465"/>
                  </a:cubicBezTo>
                  <a:cubicBezTo>
                    <a:pt x="393" y="548"/>
                    <a:pt x="298" y="655"/>
                    <a:pt x="405" y="774"/>
                  </a:cubicBezTo>
                  <a:cubicBezTo>
                    <a:pt x="445" y="825"/>
                    <a:pt x="473" y="845"/>
                    <a:pt x="493" y="845"/>
                  </a:cubicBezTo>
                  <a:cubicBezTo>
                    <a:pt x="560" y="845"/>
                    <a:pt x="546" y="631"/>
                    <a:pt x="643" y="631"/>
                  </a:cubicBezTo>
                  <a:cubicBezTo>
                    <a:pt x="647" y="631"/>
                    <a:pt x="651" y="631"/>
                    <a:pt x="655" y="632"/>
                  </a:cubicBezTo>
                  <a:cubicBezTo>
                    <a:pt x="659" y="632"/>
                    <a:pt x="662" y="632"/>
                    <a:pt x="666" y="632"/>
                  </a:cubicBezTo>
                  <a:cubicBezTo>
                    <a:pt x="880" y="632"/>
                    <a:pt x="845" y="273"/>
                    <a:pt x="822" y="179"/>
                  </a:cubicBezTo>
                  <a:cubicBezTo>
                    <a:pt x="787" y="34"/>
                    <a:pt x="704" y="5"/>
                    <a:pt x="608" y="5"/>
                  </a:cubicBezTo>
                  <a:cubicBezTo>
                    <a:pt x="543" y="5"/>
                    <a:pt x="472" y="18"/>
                    <a:pt x="405" y="18"/>
                  </a:cubicBezTo>
                  <a:cubicBezTo>
                    <a:pt x="368" y="18"/>
                    <a:pt x="331" y="14"/>
                    <a:pt x="29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5" name="Google Shape;605;p4"/>
            <p:cNvSpPr/>
            <p:nvPr/>
          </p:nvSpPr>
          <p:spPr>
            <a:xfrm>
              <a:off x="496818" y="-1306077"/>
              <a:ext cx="102602" cy="75334"/>
            </a:xfrm>
            <a:custGeom>
              <a:avLst/>
              <a:gdLst/>
              <a:ahLst/>
              <a:cxnLst/>
              <a:rect l="l" t="t" r="r" b="b"/>
              <a:pathLst>
                <a:path w="3251" h="2387" extrusionOk="0">
                  <a:moveTo>
                    <a:pt x="2022" y="0"/>
                  </a:moveTo>
                  <a:cubicBezTo>
                    <a:pt x="2011" y="0"/>
                    <a:pt x="2006" y="15"/>
                    <a:pt x="2013" y="49"/>
                  </a:cubicBezTo>
                  <a:cubicBezTo>
                    <a:pt x="1894" y="227"/>
                    <a:pt x="1715" y="239"/>
                    <a:pt x="1548" y="299"/>
                  </a:cubicBezTo>
                  <a:cubicBezTo>
                    <a:pt x="1536" y="273"/>
                    <a:pt x="1516" y="261"/>
                    <a:pt x="1493" y="261"/>
                  </a:cubicBezTo>
                  <a:cubicBezTo>
                    <a:pt x="1473" y="261"/>
                    <a:pt x="1451" y="270"/>
                    <a:pt x="1429" y="287"/>
                  </a:cubicBezTo>
                  <a:cubicBezTo>
                    <a:pt x="1421" y="350"/>
                    <a:pt x="1413" y="424"/>
                    <a:pt x="1374" y="424"/>
                  </a:cubicBezTo>
                  <a:cubicBezTo>
                    <a:pt x="1354" y="424"/>
                    <a:pt x="1326" y="406"/>
                    <a:pt x="1286" y="358"/>
                  </a:cubicBezTo>
                  <a:cubicBezTo>
                    <a:pt x="1265" y="355"/>
                    <a:pt x="1244" y="353"/>
                    <a:pt x="1224" y="353"/>
                  </a:cubicBezTo>
                  <a:cubicBezTo>
                    <a:pt x="1024" y="353"/>
                    <a:pt x="906" y="509"/>
                    <a:pt x="798" y="703"/>
                  </a:cubicBezTo>
                  <a:cubicBezTo>
                    <a:pt x="677" y="925"/>
                    <a:pt x="505" y="942"/>
                    <a:pt x="325" y="942"/>
                  </a:cubicBezTo>
                  <a:cubicBezTo>
                    <a:pt x="293" y="942"/>
                    <a:pt x="260" y="942"/>
                    <a:pt x="227" y="942"/>
                  </a:cubicBezTo>
                  <a:cubicBezTo>
                    <a:pt x="120" y="977"/>
                    <a:pt x="84" y="1096"/>
                    <a:pt x="1" y="1180"/>
                  </a:cubicBezTo>
                  <a:cubicBezTo>
                    <a:pt x="36" y="1263"/>
                    <a:pt x="84" y="1335"/>
                    <a:pt x="108" y="1430"/>
                  </a:cubicBezTo>
                  <a:cubicBezTo>
                    <a:pt x="172" y="1634"/>
                    <a:pt x="227" y="1867"/>
                    <a:pt x="455" y="1867"/>
                  </a:cubicBezTo>
                  <a:cubicBezTo>
                    <a:pt x="480" y="1867"/>
                    <a:pt x="507" y="1864"/>
                    <a:pt x="536" y="1858"/>
                  </a:cubicBezTo>
                  <a:cubicBezTo>
                    <a:pt x="545" y="1858"/>
                    <a:pt x="554" y="1857"/>
                    <a:pt x="563" y="1857"/>
                  </a:cubicBezTo>
                  <a:cubicBezTo>
                    <a:pt x="688" y="1857"/>
                    <a:pt x="754" y="1937"/>
                    <a:pt x="810" y="2049"/>
                  </a:cubicBezTo>
                  <a:cubicBezTo>
                    <a:pt x="971" y="2302"/>
                    <a:pt x="1172" y="2387"/>
                    <a:pt x="1389" y="2387"/>
                  </a:cubicBezTo>
                  <a:cubicBezTo>
                    <a:pt x="1510" y="2387"/>
                    <a:pt x="1635" y="2361"/>
                    <a:pt x="1763" y="2323"/>
                  </a:cubicBezTo>
                  <a:cubicBezTo>
                    <a:pt x="1870" y="2227"/>
                    <a:pt x="1989" y="2156"/>
                    <a:pt x="2084" y="2073"/>
                  </a:cubicBezTo>
                  <a:cubicBezTo>
                    <a:pt x="2197" y="1952"/>
                    <a:pt x="2310" y="1864"/>
                    <a:pt x="2437" y="1864"/>
                  </a:cubicBezTo>
                  <a:cubicBezTo>
                    <a:pt x="2498" y="1864"/>
                    <a:pt x="2563" y="1884"/>
                    <a:pt x="2632" y="1930"/>
                  </a:cubicBezTo>
                  <a:cubicBezTo>
                    <a:pt x="2715" y="1906"/>
                    <a:pt x="2787" y="1858"/>
                    <a:pt x="2858" y="1811"/>
                  </a:cubicBezTo>
                  <a:cubicBezTo>
                    <a:pt x="3251" y="1084"/>
                    <a:pt x="3203" y="823"/>
                    <a:pt x="2608" y="465"/>
                  </a:cubicBezTo>
                  <a:cubicBezTo>
                    <a:pt x="2441" y="370"/>
                    <a:pt x="2346" y="251"/>
                    <a:pt x="2298" y="61"/>
                  </a:cubicBezTo>
                  <a:cubicBezTo>
                    <a:pt x="2203" y="37"/>
                    <a:pt x="2132" y="37"/>
                    <a:pt x="2060" y="25"/>
                  </a:cubicBezTo>
                  <a:cubicBezTo>
                    <a:pt x="2045" y="9"/>
                    <a:pt x="2031" y="0"/>
                    <a:pt x="20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6" name="Google Shape;606;p4"/>
            <p:cNvSpPr/>
            <p:nvPr/>
          </p:nvSpPr>
          <p:spPr>
            <a:xfrm>
              <a:off x="677178" y="-1348176"/>
              <a:ext cx="89851" cy="87611"/>
            </a:xfrm>
            <a:custGeom>
              <a:avLst/>
              <a:gdLst/>
              <a:ahLst/>
              <a:cxnLst/>
              <a:rect l="l" t="t" r="r" b="b"/>
              <a:pathLst>
                <a:path w="2847" h="2776" extrusionOk="0">
                  <a:moveTo>
                    <a:pt x="2190" y="0"/>
                  </a:moveTo>
                  <a:cubicBezTo>
                    <a:pt x="2141" y="0"/>
                    <a:pt x="2086" y="8"/>
                    <a:pt x="2025" y="25"/>
                  </a:cubicBezTo>
                  <a:cubicBezTo>
                    <a:pt x="1882" y="109"/>
                    <a:pt x="1751" y="216"/>
                    <a:pt x="1572" y="240"/>
                  </a:cubicBezTo>
                  <a:cubicBezTo>
                    <a:pt x="1538" y="236"/>
                    <a:pt x="1506" y="234"/>
                    <a:pt x="1474" y="234"/>
                  </a:cubicBezTo>
                  <a:cubicBezTo>
                    <a:pt x="1136" y="234"/>
                    <a:pt x="910" y="458"/>
                    <a:pt x="703" y="752"/>
                  </a:cubicBezTo>
                  <a:lnTo>
                    <a:pt x="262" y="752"/>
                  </a:lnTo>
                  <a:cubicBezTo>
                    <a:pt x="239" y="728"/>
                    <a:pt x="215" y="713"/>
                    <a:pt x="188" y="713"/>
                  </a:cubicBezTo>
                  <a:cubicBezTo>
                    <a:pt x="161" y="713"/>
                    <a:pt x="131" y="728"/>
                    <a:pt x="96" y="764"/>
                  </a:cubicBezTo>
                  <a:cubicBezTo>
                    <a:pt x="48" y="835"/>
                    <a:pt x="48" y="930"/>
                    <a:pt x="60" y="1025"/>
                  </a:cubicBezTo>
                  <a:cubicBezTo>
                    <a:pt x="120" y="1133"/>
                    <a:pt x="179" y="1228"/>
                    <a:pt x="286" y="1287"/>
                  </a:cubicBezTo>
                  <a:cubicBezTo>
                    <a:pt x="334" y="1287"/>
                    <a:pt x="358" y="1323"/>
                    <a:pt x="346" y="1347"/>
                  </a:cubicBezTo>
                  <a:cubicBezTo>
                    <a:pt x="341" y="1353"/>
                    <a:pt x="338" y="1357"/>
                    <a:pt x="335" y="1361"/>
                  </a:cubicBezTo>
                  <a:lnTo>
                    <a:pt x="335" y="1361"/>
                  </a:lnTo>
                  <a:cubicBezTo>
                    <a:pt x="335" y="1353"/>
                    <a:pt x="329" y="1343"/>
                    <a:pt x="310" y="1335"/>
                  </a:cubicBezTo>
                  <a:cubicBezTo>
                    <a:pt x="298" y="1329"/>
                    <a:pt x="280" y="1326"/>
                    <a:pt x="262" y="1326"/>
                  </a:cubicBezTo>
                  <a:cubicBezTo>
                    <a:pt x="245" y="1326"/>
                    <a:pt x="227" y="1329"/>
                    <a:pt x="215" y="1335"/>
                  </a:cubicBezTo>
                  <a:cubicBezTo>
                    <a:pt x="1" y="1454"/>
                    <a:pt x="60" y="1621"/>
                    <a:pt x="120" y="1799"/>
                  </a:cubicBezTo>
                  <a:cubicBezTo>
                    <a:pt x="348" y="1869"/>
                    <a:pt x="477" y="2213"/>
                    <a:pt x="729" y="2213"/>
                  </a:cubicBezTo>
                  <a:cubicBezTo>
                    <a:pt x="779" y="2213"/>
                    <a:pt x="833" y="2200"/>
                    <a:pt x="893" y="2168"/>
                  </a:cubicBezTo>
                  <a:cubicBezTo>
                    <a:pt x="1070" y="2016"/>
                    <a:pt x="875" y="1585"/>
                    <a:pt x="1167" y="1585"/>
                  </a:cubicBezTo>
                  <a:cubicBezTo>
                    <a:pt x="1171" y="1585"/>
                    <a:pt x="1175" y="1585"/>
                    <a:pt x="1179" y="1585"/>
                  </a:cubicBezTo>
                  <a:cubicBezTo>
                    <a:pt x="1370" y="1597"/>
                    <a:pt x="1703" y="1645"/>
                    <a:pt x="1667" y="2049"/>
                  </a:cubicBezTo>
                  <a:cubicBezTo>
                    <a:pt x="2013" y="2288"/>
                    <a:pt x="2358" y="2526"/>
                    <a:pt x="2703" y="2776"/>
                  </a:cubicBezTo>
                  <a:cubicBezTo>
                    <a:pt x="2846" y="2335"/>
                    <a:pt x="2144" y="2109"/>
                    <a:pt x="2560" y="1656"/>
                  </a:cubicBezTo>
                  <a:cubicBezTo>
                    <a:pt x="2537" y="1430"/>
                    <a:pt x="2108" y="1359"/>
                    <a:pt x="2406" y="1025"/>
                  </a:cubicBezTo>
                  <a:cubicBezTo>
                    <a:pt x="2429" y="930"/>
                    <a:pt x="2441" y="859"/>
                    <a:pt x="2429" y="764"/>
                  </a:cubicBezTo>
                  <a:cubicBezTo>
                    <a:pt x="2287" y="621"/>
                    <a:pt x="2382" y="561"/>
                    <a:pt x="2501" y="502"/>
                  </a:cubicBezTo>
                  <a:cubicBezTo>
                    <a:pt x="2520" y="178"/>
                    <a:pt x="2419" y="0"/>
                    <a:pt x="21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7" name="Google Shape;607;p4"/>
            <p:cNvSpPr/>
            <p:nvPr/>
          </p:nvSpPr>
          <p:spPr>
            <a:xfrm>
              <a:off x="560315" y="-1327852"/>
              <a:ext cx="79310" cy="82088"/>
            </a:xfrm>
            <a:custGeom>
              <a:avLst/>
              <a:gdLst/>
              <a:ahLst/>
              <a:cxnLst/>
              <a:rect l="l" t="t" r="r" b="b"/>
              <a:pathLst>
                <a:path w="2513" h="2601" extrusionOk="0">
                  <a:moveTo>
                    <a:pt x="2182" y="0"/>
                  </a:moveTo>
                  <a:cubicBezTo>
                    <a:pt x="1997" y="0"/>
                    <a:pt x="1916" y="296"/>
                    <a:pt x="1733" y="296"/>
                  </a:cubicBezTo>
                  <a:cubicBezTo>
                    <a:pt x="1699" y="296"/>
                    <a:pt x="1662" y="286"/>
                    <a:pt x="1620" y="262"/>
                  </a:cubicBezTo>
                  <a:cubicBezTo>
                    <a:pt x="1584" y="155"/>
                    <a:pt x="1489" y="143"/>
                    <a:pt x="1382" y="143"/>
                  </a:cubicBezTo>
                  <a:cubicBezTo>
                    <a:pt x="1156" y="191"/>
                    <a:pt x="1239" y="512"/>
                    <a:pt x="1072" y="631"/>
                  </a:cubicBezTo>
                  <a:cubicBezTo>
                    <a:pt x="1002" y="631"/>
                    <a:pt x="926" y="781"/>
                    <a:pt x="855" y="781"/>
                  </a:cubicBezTo>
                  <a:cubicBezTo>
                    <a:pt x="818" y="781"/>
                    <a:pt x="783" y="741"/>
                    <a:pt x="751" y="620"/>
                  </a:cubicBezTo>
                  <a:cubicBezTo>
                    <a:pt x="731" y="617"/>
                    <a:pt x="712" y="615"/>
                    <a:pt x="692" y="615"/>
                  </a:cubicBezTo>
                  <a:cubicBezTo>
                    <a:pt x="548" y="615"/>
                    <a:pt x="414" y="689"/>
                    <a:pt x="298" y="762"/>
                  </a:cubicBezTo>
                  <a:cubicBezTo>
                    <a:pt x="1" y="1072"/>
                    <a:pt x="263" y="1132"/>
                    <a:pt x="465" y="1251"/>
                  </a:cubicBezTo>
                  <a:cubicBezTo>
                    <a:pt x="644" y="1370"/>
                    <a:pt x="1013" y="1417"/>
                    <a:pt x="965" y="1572"/>
                  </a:cubicBezTo>
                  <a:cubicBezTo>
                    <a:pt x="846" y="1882"/>
                    <a:pt x="1025" y="2215"/>
                    <a:pt x="846" y="2501"/>
                  </a:cubicBezTo>
                  <a:cubicBezTo>
                    <a:pt x="855" y="2502"/>
                    <a:pt x="863" y="2503"/>
                    <a:pt x="871" y="2503"/>
                  </a:cubicBezTo>
                  <a:cubicBezTo>
                    <a:pt x="1019" y="2503"/>
                    <a:pt x="1078" y="2308"/>
                    <a:pt x="1179" y="2263"/>
                  </a:cubicBezTo>
                  <a:cubicBezTo>
                    <a:pt x="1263" y="2144"/>
                    <a:pt x="1429" y="2167"/>
                    <a:pt x="1501" y="2025"/>
                  </a:cubicBezTo>
                  <a:cubicBezTo>
                    <a:pt x="1477" y="1882"/>
                    <a:pt x="1227" y="1858"/>
                    <a:pt x="1346" y="1620"/>
                  </a:cubicBezTo>
                  <a:lnTo>
                    <a:pt x="1346" y="1620"/>
                  </a:lnTo>
                  <a:cubicBezTo>
                    <a:pt x="1596" y="1786"/>
                    <a:pt x="1787" y="2001"/>
                    <a:pt x="1834" y="2322"/>
                  </a:cubicBezTo>
                  <a:cubicBezTo>
                    <a:pt x="1852" y="2468"/>
                    <a:pt x="1871" y="2600"/>
                    <a:pt x="1975" y="2600"/>
                  </a:cubicBezTo>
                  <a:cubicBezTo>
                    <a:pt x="2007" y="2600"/>
                    <a:pt x="2046" y="2588"/>
                    <a:pt x="2096" y="2560"/>
                  </a:cubicBezTo>
                  <a:cubicBezTo>
                    <a:pt x="2203" y="2513"/>
                    <a:pt x="2358" y="2536"/>
                    <a:pt x="2358" y="2370"/>
                  </a:cubicBezTo>
                  <a:cubicBezTo>
                    <a:pt x="2358" y="2108"/>
                    <a:pt x="2096" y="2298"/>
                    <a:pt x="2013" y="2144"/>
                  </a:cubicBezTo>
                  <a:cubicBezTo>
                    <a:pt x="2096" y="1965"/>
                    <a:pt x="2191" y="1786"/>
                    <a:pt x="2394" y="1763"/>
                  </a:cubicBezTo>
                  <a:cubicBezTo>
                    <a:pt x="2477" y="1667"/>
                    <a:pt x="2477" y="1596"/>
                    <a:pt x="2418" y="1501"/>
                  </a:cubicBezTo>
                  <a:cubicBezTo>
                    <a:pt x="2312" y="1384"/>
                    <a:pt x="2216" y="1231"/>
                    <a:pt x="2046" y="1231"/>
                  </a:cubicBezTo>
                  <a:cubicBezTo>
                    <a:pt x="2024" y="1231"/>
                    <a:pt x="2001" y="1233"/>
                    <a:pt x="1977" y="1239"/>
                  </a:cubicBezTo>
                  <a:cubicBezTo>
                    <a:pt x="1967" y="1280"/>
                    <a:pt x="1920" y="1312"/>
                    <a:pt x="1909" y="1312"/>
                  </a:cubicBezTo>
                  <a:cubicBezTo>
                    <a:pt x="1907" y="1312"/>
                    <a:pt x="1906" y="1312"/>
                    <a:pt x="1906" y="1310"/>
                  </a:cubicBezTo>
                  <a:cubicBezTo>
                    <a:pt x="1894" y="1239"/>
                    <a:pt x="1906" y="1167"/>
                    <a:pt x="1965" y="1120"/>
                  </a:cubicBezTo>
                  <a:cubicBezTo>
                    <a:pt x="2084" y="1036"/>
                    <a:pt x="2060" y="822"/>
                    <a:pt x="2180" y="739"/>
                  </a:cubicBezTo>
                  <a:lnTo>
                    <a:pt x="2180" y="739"/>
                  </a:lnTo>
                  <a:cubicBezTo>
                    <a:pt x="2096" y="834"/>
                    <a:pt x="2120" y="929"/>
                    <a:pt x="2191" y="1001"/>
                  </a:cubicBezTo>
                  <a:cubicBezTo>
                    <a:pt x="2322" y="917"/>
                    <a:pt x="2513" y="870"/>
                    <a:pt x="2513" y="631"/>
                  </a:cubicBezTo>
                  <a:cubicBezTo>
                    <a:pt x="2501" y="477"/>
                    <a:pt x="2370" y="405"/>
                    <a:pt x="2322" y="262"/>
                  </a:cubicBezTo>
                  <a:cubicBezTo>
                    <a:pt x="2287" y="167"/>
                    <a:pt x="2263" y="60"/>
                    <a:pt x="2191" y="0"/>
                  </a:cubicBezTo>
                  <a:cubicBezTo>
                    <a:pt x="2188" y="0"/>
                    <a:pt x="2185" y="0"/>
                    <a:pt x="21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8" name="Google Shape;608;p4"/>
            <p:cNvSpPr/>
            <p:nvPr/>
          </p:nvSpPr>
          <p:spPr>
            <a:xfrm>
              <a:off x="481417" y="-1129914"/>
              <a:ext cx="115005" cy="90672"/>
            </a:xfrm>
            <a:custGeom>
              <a:avLst/>
              <a:gdLst/>
              <a:ahLst/>
              <a:cxnLst/>
              <a:rect l="l" t="t" r="r" b="b"/>
              <a:pathLst>
                <a:path w="3644" h="2873" extrusionOk="0">
                  <a:moveTo>
                    <a:pt x="3449" y="1"/>
                  </a:moveTo>
                  <a:cubicBezTo>
                    <a:pt x="3370" y="1"/>
                    <a:pt x="3270" y="58"/>
                    <a:pt x="3156" y="158"/>
                  </a:cubicBezTo>
                  <a:cubicBezTo>
                    <a:pt x="2929" y="313"/>
                    <a:pt x="2632" y="253"/>
                    <a:pt x="2489" y="539"/>
                  </a:cubicBezTo>
                  <a:cubicBezTo>
                    <a:pt x="2417" y="670"/>
                    <a:pt x="1822" y="1146"/>
                    <a:pt x="1667" y="1170"/>
                  </a:cubicBezTo>
                  <a:cubicBezTo>
                    <a:pt x="1536" y="1206"/>
                    <a:pt x="1441" y="1289"/>
                    <a:pt x="1441" y="1408"/>
                  </a:cubicBezTo>
                  <a:cubicBezTo>
                    <a:pt x="1438" y="1485"/>
                    <a:pt x="1458" y="1508"/>
                    <a:pt x="1489" y="1508"/>
                  </a:cubicBezTo>
                  <a:cubicBezTo>
                    <a:pt x="1537" y="1508"/>
                    <a:pt x="1612" y="1451"/>
                    <a:pt x="1665" y="1451"/>
                  </a:cubicBezTo>
                  <a:cubicBezTo>
                    <a:pt x="1699" y="1451"/>
                    <a:pt x="1723" y="1474"/>
                    <a:pt x="1727" y="1551"/>
                  </a:cubicBezTo>
                  <a:cubicBezTo>
                    <a:pt x="1617" y="1737"/>
                    <a:pt x="1467" y="1802"/>
                    <a:pt x="1296" y="1802"/>
                  </a:cubicBezTo>
                  <a:cubicBezTo>
                    <a:pt x="1281" y="1802"/>
                    <a:pt x="1266" y="1802"/>
                    <a:pt x="1251" y="1801"/>
                  </a:cubicBezTo>
                  <a:cubicBezTo>
                    <a:pt x="1189" y="1746"/>
                    <a:pt x="1128" y="1716"/>
                    <a:pt x="1069" y="1716"/>
                  </a:cubicBezTo>
                  <a:cubicBezTo>
                    <a:pt x="1012" y="1716"/>
                    <a:pt x="957" y="1743"/>
                    <a:pt x="905" y="1801"/>
                  </a:cubicBezTo>
                  <a:cubicBezTo>
                    <a:pt x="732" y="2090"/>
                    <a:pt x="488" y="2184"/>
                    <a:pt x="212" y="2184"/>
                  </a:cubicBezTo>
                  <a:cubicBezTo>
                    <a:pt x="147" y="2184"/>
                    <a:pt x="80" y="2179"/>
                    <a:pt x="12" y="2170"/>
                  </a:cubicBezTo>
                  <a:lnTo>
                    <a:pt x="12" y="2170"/>
                  </a:lnTo>
                  <a:cubicBezTo>
                    <a:pt x="0" y="2444"/>
                    <a:pt x="191" y="2587"/>
                    <a:pt x="298" y="2777"/>
                  </a:cubicBezTo>
                  <a:cubicBezTo>
                    <a:pt x="378" y="2837"/>
                    <a:pt x="442" y="2863"/>
                    <a:pt x="495" y="2863"/>
                  </a:cubicBezTo>
                  <a:cubicBezTo>
                    <a:pt x="629" y="2863"/>
                    <a:pt x="684" y="2695"/>
                    <a:pt x="727" y="2515"/>
                  </a:cubicBezTo>
                  <a:cubicBezTo>
                    <a:pt x="810" y="2468"/>
                    <a:pt x="536" y="2396"/>
                    <a:pt x="750" y="2360"/>
                  </a:cubicBezTo>
                  <a:cubicBezTo>
                    <a:pt x="757" y="2360"/>
                    <a:pt x="763" y="2360"/>
                    <a:pt x="769" y="2360"/>
                  </a:cubicBezTo>
                  <a:cubicBezTo>
                    <a:pt x="950" y="2360"/>
                    <a:pt x="906" y="2531"/>
                    <a:pt x="941" y="2658"/>
                  </a:cubicBezTo>
                  <a:cubicBezTo>
                    <a:pt x="998" y="2812"/>
                    <a:pt x="1060" y="2873"/>
                    <a:pt x="1127" y="2873"/>
                  </a:cubicBezTo>
                  <a:cubicBezTo>
                    <a:pt x="1199" y="2873"/>
                    <a:pt x="1277" y="2800"/>
                    <a:pt x="1358" y="2694"/>
                  </a:cubicBezTo>
                  <a:cubicBezTo>
                    <a:pt x="1584" y="2456"/>
                    <a:pt x="1965" y="2360"/>
                    <a:pt x="1834" y="1860"/>
                  </a:cubicBezTo>
                  <a:cubicBezTo>
                    <a:pt x="1836" y="1860"/>
                    <a:pt x="1839" y="1860"/>
                    <a:pt x="1841" y="1860"/>
                  </a:cubicBezTo>
                  <a:cubicBezTo>
                    <a:pt x="1994" y="1860"/>
                    <a:pt x="1984" y="2163"/>
                    <a:pt x="2066" y="2163"/>
                  </a:cubicBezTo>
                  <a:cubicBezTo>
                    <a:pt x="2087" y="2163"/>
                    <a:pt x="2116" y="2141"/>
                    <a:pt x="2155" y="2087"/>
                  </a:cubicBezTo>
                  <a:cubicBezTo>
                    <a:pt x="2298" y="1884"/>
                    <a:pt x="2786" y="2051"/>
                    <a:pt x="2572" y="1551"/>
                  </a:cubicBezTo>
                  <a:cubicBezTo>
                    <a:pt x="2560" y="1527"/>
                    <a:pt x="2548" y="1503"/>
                    <a:pt x="2536" y="1491"/>
                  </a:cubicBezTo>
                  <a:cubicBezTo>
                    <a:pt x="2382" y="1348"/>
                    <a:pt x="2417" y="1253"/>
                    <a:pt x="2548" y="1146"/>
                  </a:cubicBezTo>
                  <a:cubicBezTo>
                    <a:pt x="2572" y="1098"/>
                    <a:pt x="2620" y="1075"/>
                    <a:pt x="2655" y="1039"/>
                  </a:cubicBezTo>
                  <a:cubicBezTo>
                    <a:pt x="2718" y="1007"/>
                    <a:pt x="2781" y="963"/>
                    <a:pt x="2836" y="963"/>
                  </a:cubicBezTo>
                  <a:cubicBezTo>
                    <a:pt x="2884" y="963"/>
                    <a:pt x="2925" y="998"/>
                    <a:pt x="2953" y="1110"/>
                  </a:cubicBezTo>
                  <a:cubicBezTo>
                    <a:pt x="2973" y="1199"/>
                    <a:pt x="2984" y="1289"/>
                    <a:pt x="3063" y="1289"/>
                  </a:cubicBezTo>
                  <a:cubicBezTo>
                    <a:pt x="3079" y="1289"/>
                    <a:pt x="3098" y="1285"/>
                    <a:pt x="3120" y="1277"/>
                  </a:cubicBezTo>
                  <a:cubicBezTo>
                    <a:pt x="3139" y="1257"/>
                    <a:pt x="3162" y="1250"/>
                    <a:pt x="3186" y="1250"/>
                  </a:cubicBezTo>
                  <a:cubicBezTo>
                    <a:pt x="3266" y="1250"/>
                    <a:pt x="3366" y="1335"/>
                    <a:pt x="3446" y="1335"/>
                  </a:cubicBezTo>
                  <a:cubicBezTo>
                    <a:pt x="3501" y="1335"/>
                    <a:pt x="3547" y="1294"/>
                    <a:pt x="3572" y="1158"/>
                  </a:cubicBezTo>
                  <a:cubicBezTo>
                    <a:pt x="3632" y="932"/>
                    <a:pt x="3501" y="836"/>
                    <a:pt x="3406" y="741"/>
                  </a:cubicBezTo>
                  <a:cubicBezTo>
                    <a:pt x="3322" y="658"/>
                    <a:pt x="3156" y="717"/>
                    <a:pt x="3096" y="610"/>
                  </a:cubicBezTo>
                  <a:lnTo>
                    <a:pt x="3096" y="610"/>
                  </a:lnTo>
                  <a:cubicBezTo>
                    <a:pt x="3141" y="619"/>
                    <a:pt x="3193" y="642"/>
                    <a:pt x="3257" y="642"/>
                  </a:cubicBezTo>
                  <a:cubicBezTo>
                    <a:pt x="3278" y="642"/>
                    <a:pt x="3299" y="640"/>
                    <a:pt x="3322" y="634"/>
                  </a:cubicBezTo>
                  <a:cubicBezTo>
                    <a:pt x="3453" y="598"/>
                    <a:pt x="3572" y="539"/>
                    <a:pt x="3644" y="384"/>
                  </a:cubicBezTo>
                  <a:cubicBezTo>
                    <a:pt x="3630" y="113"/>
                    <a:pt x="3559" y="1"/>
                    <a:pt x="34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09" name="Google Shape;609;p4"/>
            <p:cNvSpPr/>
            <p:nvPr/>
          </p:nvSpPr>
          <p:spPr>
            <a:xfrm>
              <a:off x="723760" y="-1236552"/>
              <a:ext cx="68801" cy="41344"/>
            </a:xfrm>
            <a:custGeom>
              <a:avLst/>
              <a:gdLst/>
              <a:ahLst/>
              <a:cxnLst/>
              <a:rect l="l" t="t" r="r" b="b"/>
              <a:pathLst>
                <a:path w="2180" h="1310" extrusionOk="0">
                  <a:moveTo>
                    <a:pt x="275" y="1"/>
                  </a:moveTo>
                  <a:cubicBezTo>
                    <a:pt x="1" y="322"/>
                    <a:pt x="275" y="739"/>
                    <a:pt x="120" y="1084"/>
                  </a:cubicBezTo>
                  <a:cubicBezTo>
                    <a:pt x="287" y="1147"/>
                    <a:pt x="572" y="1309"/>
                    <a:pt x="664" y="1309"/>
                  </a:cubicBezTo>
                  <a:cubicBezTo>
                    <a:pt x="678" y="1309"/>
                    <a:pt x="687" y="1306"/>
                    <a:pt x="691" y="1298"/>
                  </a:cubicBezTo>
                  <a:cubicBezTo>
                    <a:pt x="810" y="1109"/>
                    <a:pt x="931" y="1048"/>
                    <a:pt x="1051" y="1048"/>
                  </a:cubicBezTo>
                  <a:cubicBezTo>
                    <a:pt x="1256" y="1048"/>
                    <a:pt x="1461" y="1224"/>
                    <a:pt x="1656" y="1239"/>
                  </a:cubicBezTo>
                  <a:cubicBezTo>
                    <a:pt x="1799" y="1108"/>
                    <a:pt x="1965" y="1001"/>
                    <a:pt x="2120" y="882"/>
                  </a:cubicBezTo>
                  <a:lnTo>
                    <a:pt x="2156" y="834"/>
                  </a:lnTo>
                  <a:cubicBezTo>
                    <a:pt x="2180" y="798"/>
                    <a:pt x="2156" y="775"/>
                    <a:pt x="2132" y="739"/>
                  </a:cubicBezTo>
                  <a:cubicBezTo>
                    <a:pt x="1836" y="495"/>
                    <a:pt x="1534" y="247"/>
                    <a:pt x="1220" y="247"/>
                  </a:cubicBezTo>
                  <a:cubicBezTo>
                    <a:pt x="953" y="247"/>
                    <a:pt x="679" y="426"/>
                    <a:pt x="394" y="941"/>
                  </a:cubicBezTo>
                  <a:cubicBezTo>
                    <a:pt x="394" y="465"/>
                    <a:pt x="608" y="144"/>
                    <a:pt x="2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0" name="Google Shape;610;p4"/>
            <p:cNvSpPr/>
            <p:nvPr/>
          </p:nvSpPr>
          <p:spPr>
            <a:xfrm>
              <a:off x="629082" y="-1324476"/>
              <a:ext cx="58638" cy="57913"/>
            </a:xfrm>
            <a:custGeom>
              <a:avLst/>
              <a:gdLst/>
              <a:ahLst/>
              <a:cxnLst/>
              <a:rect l="l" t="t" r="r" b="b"/>
              <a:pathLst>
                <a:path w="1858" h="1835" extrusionOk="0">
                  <a:moveTo>
                    <a:pt x="1655" y="1"/>
                  </a:moveTo>
                  <a:cubicBezTo>
                    <a:pt x="1332" y="34"/>
                    <a:pt x="1009" y="125"/>
                    <a:pt x="682" y="125"/>
                  </a:cubicBezTo>
                  <a:cubicBezTo>
                    <a:pt x="539" y="125"/>
                    <a:pt x="395" y="107"/>
                    <a:pt x="251" y="60"/>
                  </a:cubicBezTo>
                  <a:cubicBezTo>
                    <a:pt x="234" y="54"/>
                    <a:pt x="219" y="51"/>
                    <a:pt x="204" y="51"/>
                  </a:cubicBezTo>
                  <a:cubicBezTo>
                    <a:pt x="112" y="51"/>
                    <a:pt x="52" y="168"/>
                    <a:pt x="1" y="251"/>
                  </a:cubicBezTo>
                  <a:cubicBezTo>
                    <a:pt x="120" y="346"/>
                    <a:pt x="215" y="417"/>
                    <a:pt x="334" y="513"/>
                  </a:cubicBezTo>
                  <a:cubicBezTo>
                    <a:pt x="355" y="511"/>
                    <a:pt x="375" y="511"/>
                    <a:pt x="394" y="511"/>
                  </a:cubicBezTo>
                  <a:cubicBezTo>
                    <a:pt x="1149" y="511"/>
                    <a:pt x="1021" y="1393"/>
                    <a:pt x="1358" y="1834"/>
                  </a:cubicBezTo>
                  <a:cubicBezTo>
                    <a:pt x="1655" y="1667"/>
                    <a:pt x="1441" y="1251"/>
                    <a:pt x="1655" y="1025"/>
                  </a:cubicBezTo>
                  <a:cubicBezTo>
                    <a:pt x="1798" y="941"/>
                    <a:pt x="1572" y="715"/>
                    <a:pt x="1763" y="644"/>
                  </a:cubicBezTo>
                  <a:cubicBezTo>
                    <a:pt x="1858" y="465"/>
                    <a:pt x="1655" y="394"/>
                    <a:pt x="1655" y="251"/>
                  </a:cubicBezTo>
                  <a:lnTo>
                    <a:pt x="165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1" name="Google Shape;611;p4"/>
            <p:cNvSpPr/>
            <p:nvPr/>
          </p:nvSpPr>
          <p:spPr>
            <a:xfrm>
              <a:off x="667111" y="-1192148"/>
              <a:ext cx="53305" cy="38314"/>
            </a:xfrm>
            <a:custGeom>
              <a:avLst/>
              <a:gdLst/>
              <a:ahLst/>
              <a:cxnLst/>
              <a:rect l="l" t="t" r="r" b="b"/>
              <a:pathLst>
                <a:path w="1689" h="1214" extrusionOk="0">
                  <a:moveTo>
                    <a:pt x="1075" y="1"/>
                  </a:moveTo>
                  <a:cubicBezTo>
                    <a:pt x="851" y="1"/>
                    <a:pt x="680" y="298"/>
                    <a:pt x="461" y="298"/>
                  </a:cubicBezTo>
                  <a:cubicBezTo>
                    <a:pt x="434" y="298"/>
                    <a:pt x="407" y="294"/>
                    <a:pt x="379" y="284"/>
                  </a:cubicBezTo>
                  <a:cubicBezTo>
                    <a:pt x="317" y="264"/>
                    <a:pt x="264" y="255"/>
                    <a:pt x="221" y="255"/>
                  </a:cubicBezTo>
                  <a:cubicBezTo>
                    <a:pt x="7" y="255"/>
                    <a:pt x="0" y="478"/>
                    <a:pt x="10" y="725"/>
                  </a:cubicBezTo>
                  <a:cubicBezTo>
                    <a:pt x="58" y="749"/>
                    <a:pt x="93" y="784"/>
                    <a:pt x="141" y="784"/>
                  </a:cubicBezTo>
                  <a:cubicBezTo>
                    <a:pt x="242" y="772"/>
                    <a:pt x="343" y="749"/>
                    <a:pt x="442" y="749"/>
                  </a:cubicBezTo>
                  <a:cubicBezTo>
                    <a:pt x="540" y="749"/>
                    <a:pt x="635" y="772"/>
                    <a:pt x="724" y="856"/>
                  </a:cubicBezTo>
                  <a:cubicBezTo>
                    <a:pt x="736" y="903"/>
                    <a:pt x="772" y="939"/>
                    <a:pt x="796" y="975"/>
                  </a:cubicBezTo>
                  <a:cubicBezTo>
                    <a:pt x="807" y="973"/>
                    <a:pt x="818" y="972"/>
                    <a:pt x="828" y="972"/>
                  </a:cubicBezTo>
                  <a:cubicBezTo>
                    <a:pt x="981" y="972"/>
                    <a:pt x="1032" y="1202"/>
                    <a:pt x="1177" y="1213"/>
                  </a:cubicBezTo>
                  <a:cubicBezTo>
                    <a:pt x="1260" y="1094"/>
                    <a:pt x="1308" y="915"/>
                    <a:pt x="1474" y="856"/>
                  </a:cubicBezTo>
                  <a:cubicBezTo>
                    <a:pt x="1498" y="808"/>
                    <a:pt x="1546" y="761"/>
                    <a:pt x="1570" y="701"/>
                  </a:cubicBezTo>
                  <a:cubicBezTo>
                    <a:pt x="1641" y="546"/>
                    <a:pt x="1689" y="380"/>
                    <a:pt x="1570" y="213"/>
                  </a:cubicBezTo>
                  <a:cubicBezTo>
                    <a:pt x="1554" y="213"/>
                    <a:pt x="1539" y="213"/>
                    <a:pt x="1524" y="213"/>
                  </a:cubicBezTo>
                  <a:cubicBezTo>
                    <a:pt x="1409" y="213"/>
                    <a:pt x="1298" y="204"/>
                    <a:pt x="1224" y="46"/>
                  </a:cubicBezTo>
                  <a:cubicBezTo>
                    <a:pt x="1172" y="14"/>
                    <a:pt x="1122" y="1"/>
                    <a:pt x="10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2" name="Google Shape;612;p4"/>
            <p:cNvSpPr/>
            <p:nvPr/>
          </p:nvSpPr>
          <p:spPr>
            <a:xfrm>
              <a:off x="716248" y="-1371972"/>
              <a:ext cx="57913" cy="58828"/>
            </a:xfrm>
            <a:custGeom>
              <a:avLst/>
              <a:gdLst/>
              <a:ahLst/>
              <a:cxnLst/>
              <a:rect l="l" t="t" r="r" b="b"/>
              <a:pathLst>
                <a:path w="1835" h="1864" extrusionOk="0">
                  <a:moveTo>
                    <a:pt x="986" y="0"/>
                  </a:moveTo>
                  <a:cubicBezTo>
                    <a:pt x="856" y="0"/>
                    <a:pt x="727" y="77"/>
                    <a:pt x="597" y="77"/>
                  </a:cubicBezTo>
                  <a:cubicBezTo>
                    <a:pt x="569" y="77"/>
                    <a:pt x="541" y="74"/>
                    <a:pt x="513" y="65"/>
                  </a:cubicBezTo>
                  <a:cubicBezTo>
                    <a:pt x="502" y="63"/>
                    <a:pt x="492" y="62"/>
                    <a:pt x="482" y="62"/>
                  </a:cubicBezTo>
                  <a:cubicBezTo>
                    <a:pt x="379" y="62"/>
                    <a:pt x="303" y="165"/>
                    <a:pt x="227" y="220"/>
                  </a:cubicBezTo>
                  <a:cubicBezTo>
                    <a:pt x="120" y="267"/>
                    <a:pt x="48" y="363"/>
                    <a:pt x="1" y="482"/>
                  </a:cubicBezTo>
                  <a:cubicBezTo>
                    <a:pt x="13" y="565"/>
                    <a:pt x="60" y="625"/>
                    <a:pt x="120" y="672"/>
                  </a:cubicBezTo>
                  <a:cubicBezTo>
                    <a:pt x="251" y="744"/>
                    <a:pt x="394" y="744"/>
                    <a:pt x="525" y="803"/>
                  </a:cubicBezTo>
                  <a:cubicBezTo>
                    <a:pt x="608" y="851"/>
                    <a:pt x="703" y="863"/>
                    <a:pt x="787" y="863"/>
                  </a:cubicBezTo>
                  <a:cubicBezTo>
                    <a:pt x="836" y="843"/>
                    <a:pt x="880" y="834"/>
                    <a:pt x="919" y="834"/>
                  </a:cubicBezTo>
                  <a:cubicBezTo>
                    <a:pt x="1112" y="834"/>
                    <a:pt x="1180" y="1055"/>
                    <a:pt x="1239" y="1244"/>
                  </a:cubicBezTo>
                  <a:cubicBezTo>
                    <a:pt x="1251" y="1363"/>
                    <a:pt x="1179" y="1422"/>
                    <a:pt x="1096" y="1482"/>
                  </a:cubicBezTo>
                  <a:lnTo>
                    <a:pt x="1096" y="1732"/>
                  </a:lnTo>
                  <a:cubicBezTo>
                    <a:pt x="1084" y="1732"/>
                    <a:pt x="1072" y="1744"/>
                    <a:pt x="1072" y="1779"/>
                  </a:cubicBezTo>
                  <a:cubicBezTo>
                    <a:pt x="1072" y="1803"/>
                    <a:pt x="1084" y="1827"/>
                    <a:pt x="1120" y="1863"/>
                  </a:cubicBezTo>
                  <a:cubicBezTo>
                    <a:pt x="1131" y="1864"/>
                    <a:pt x="1142" y="1864"/>
                    <a:pt x="1152" y="1864"/>
                  </a:cubicBezTo>
                  <a:cubicBezTo>
                    <a:pt x="1471" y="1864"/>
                    <a:pt x="1556" y="1524"/>
                    <a:pt x="1775" y="1351"/>
                  </a:cubicBezTo>
                  <a:cubicBezTo>
                    <a:pt x="1834" y="1041"/>
                    <a:pt x="1596" y="934"/>
                    <a:pt x="1441" y="756"/>
                  </a:cubicBezTo>
                  <a:cubicBezTo>
                    <a:pt x="1322" y="672"/>
                    <a:pt x="1346" y="553"/>
                    <a:pt x="1382" y="434"/>
                  </a:cubicBezTo>
                  <a:cubicBezTo>
                    <a:pt x="1406" y="315"/>
                    <a:pt x="1358" y="208"/>
                    <a:pt x="1287" y="136"/>
                  </a:cubicBezTo>
                  <a:cubicBezTo>
                    <a:pt x="1227" y="89"/>
                    <a:pt x="1168" y="53"/>
                    <a:pt x="1084" y="17"/>
                  </a:cubicBezTo>
                  <a:cubicBezTo>
                    <a:pt x="1052" y="5"/>
                    <a:pt x="1019" y="0"/>
                    <a:pt x="98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3" name="Google Shape;613;p4"/>
            <p:cNvSpPr/>
            <p:nvPr/>
          </p:nvSpPr>
          <p:spPr>
            <a:xfrm>
              <a:off x="579850" y="-1149386"/>
              <a:ext cx="47024" cy="56019"/>
            </a:xfrm>
            <a:custGeom>
              <a:avLst/>
              <a:gdLst/>
              <a:ahLst/>
              <a:cxnLst/>
              <a:rect l="l" t="t" r="r" b="b"/>
              <a:pathLst>
                <a:path w="1490" h="1775" extrusionOk="0">
                  <a:moveTo>
                    <a:pt x="1120" y="1"/>
                  </a:moveTo>
                  <a:cubicBezTo>
                    <a:pt x="904" y="217"/>
                    <a:pt x="708" y="462"/>
                    <a:pt x="390" y="462"/>
                  </a:cubicBezTo>
                  <a:cubicBezTo>
                    <a:pt x="357" y="462"/>
                    <a:pt x="322" y="459"/>
                    <a:pt x="287" y="453"/>
                  </a:cubicBezTo>
                  <a:cubicBezTo>
                    <a:pt x="274" y="451"/>
                    <a:pt x="262" y="450"/>
                    <a:pt x="250" y="450"/>
                  </a:cubicBezTo>
                  <a:cubicBezTo>
                    <a:pt x="121" y="450"/>
                    <a:pt x="1" y="567"/>
                    <a:pt x="1" y="763"/>
                  </a:cubicBezTo>
                  <a:cubicBezTo>
                    <a:pt x="87" y="744"/>
                    <a:pt x="176" y="717"/>
                    <a:pt x="253" y="717"/>
                  </a:cubicBezTo>
                  <a:cubicBezTo>
                    <a:pt x="367" y="717"/>
                    <a:pt x="453" y="777"/>
                    <a:pt x="453" y="1013"/>
                  </a:cubicBezTo>
                  <a:cubicBezTo>
                    <a:pt x="406" y="1096"/>
                    <a:pt x="370" y="1132"/>
                    <a:pt x="322" y="1192"/>
                  </a:cubicBezTo>
                  <a:cubicBezTo>
                    <a:pt x="263" y="1251"/>
                    <a:pt x="227" y="1311"/>
                    <a:pt x="227" y="1406"/>
                  </a:cubicBezTo>
                  <a:cubicBezTo>
                    <a:pt x="310" y="1525"/>
                    <a:pt x="382" y="1656"/>
                    <a:pt x="453" y="1775"/>
                  </a:cubicBezTo>
                  <a:cubicBezTo>
                    <a:pt x="608" y="1775"/>
                    <a:pt x="739" y="1763"/>
                    <a:pt x="882" y="1763"/>
                  </a:cubicBezTo>
                  <a:cubicBezTo>
                    <a:pt x="965" y="1632"/>
                    <a:pt x="1049" y="1513"/>
                    <a:pt x="1120" y="1394"/>
                  </a:cubicBezTo>
                  <a:cubicBezTo>
                    <a:pt x="1108" y="1358"/>
                    <a:pt x="1096" y="1346"/>
                    <a:pt x="1084" y="1334"/>
                  </a:cubicBezTo>
                  <a:cubicBezTo>
                    <a:pt x="1037" y="1311"/>
                    <a:pt x="1001" y="1299"/>
                    <a:pt x="965" y="1287"/>
                  </a:cubicBezTo>
                  <a:cubicBezTo>
                    <a:pt x="894" y="1227"/>
                    <a:pt x="929" y="1168"/>
                    <a:pt x="941" y="1108"/>
                  </a:cubicBezTo>
                  <a:cubicBezTo>
                    <a:pt x="977" y="894"/>
                    <a:pt x="1132" y="834"/>
                    <a:pt x="1263" y="715"/>
                  </a:cubicBezTo>
                  <a:lnTo>
                    <a:pt x="1346" y="584"/>
                  </a:lnTo>
                  <a:cubicBezTo>
                    <a:pt x="1489" y="287"/>
                    <a:pt x="1299" y="156"/>
                    <a:pt x="112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4" name="Google Shape;614;p4"/>
            <p:cNvSpPr/>
            <p:nvPr/>
          </p:nvSpPr>
          <p:spPr>
            <a:xfrm>
              <a:off x="1148734" y="-1362883"/>
              <a:ext cx="59049" cy="38440"/>
            </a:xfrm>
            <a:custGeom>
              <a:avLst/>
              <a:gdLst/>
              <a:ahLst/>
              <a:cxnLst/>
              <a:rect l="l" t="t" r="r" b="b"/>
              <a:pathLst>
                <a:path w="1871" h="1218" extrusionOk="0">
                  <a:moveTo>
                    <a:pt x="1686" y="1"/>
                  </a:moveTo>
                  <a:cubicBezTo>
                    <a:pt x="1659" y="1"/>
                    <a:pt x="1630" y="9"/>
                    <a:pt x="1596" y="27"/>
                  </a:cubicBezTo>
                  <a:cubicBezTo>
                    <a:pt x="1334" y="120"/>
                    <a:pt x="1083" y="268"/>
                    <a:pt x="810" y="268"/>
                  </a:cubicBezTo>
                  <a:cubicBezTo>
                    <a:pt x="699" y="268"/>
                    <a:pt x="585" y="244"/>
                    <a:pt x="465" y="182"/>
                  </a:cubicBezTo>
                  <a:cubicBezTo>
                    <a:pt x="459" y="178"/>
                    <a:pt x="452" y="176"/>
                    <a:pt x="443" y="176"/>
                  </a:cubicBezTo>
                  <a:cubicBezTo>
                    <a:pt x="360" y="176"/>
                    <a:pt x="191" y="383"/>
                    <a:pt x="60" y="491"/>
                  </a:cubicBezTo>
                  <a:cubicBezTo>
                    <a:pt x="1" y="551"/>
                    <a:pt x="25" y="670"/>
                    <a:pt x="108" y="670"/>
                  </a:cubicBezTo>
                  <a:cubicBezTo>
                    <a:pt x="129" y="668"/>
                    <a:pt x="149" y="668"/>
                    <a:pt x="167" y="668"/>
                  </a:cubicBezTo>
                  <a:cubicBezTo>
                    <a:pt x="598" y="668"/>
                    <a:pt x="208" y="1058"/>
                    <a:pt x="322" y="1218"/>
                  </a:cubicBezTo>
                  <a:lnTo>
                    <a:pt x="418" y="1218"/>
                  </a:lnTo>
                  <a:cubicBezTo>
                    <a:pt x="472" y="712"/>
                    <a:pt x="831" y="633"/>
                    <a:pt x="1148" y="633"/>
                  </a:cubicBezTo>
                  <a:cubicBezTo>
                    <a:pt x="1175" y="633"/>
                    <a:pt x="1201" y="633"/>
                    <a:pt x="1227" y="634"/>
                  </a:cubicBezTo>
                  <a:cubicBezTo>
                    <a:pt x="1272" y="634"/>
                    <a:pt x="1313" y="635"/>
                    <a:pt x="1351" y="635"/>
                  </a:cubicBezTo>
                  <a:cubicBezTo>
                    <a:pt x="1547" y="635"/>
                    <a:pt x="1652" y="610"/>
                    <a:pt x="1632" y="301"/>
                  </a:cubicBezTo>
                  <a:cubicBezTo>
                    <a:pt x="1632" y="277"/>
                    <a:pt x="1775" y="253"/>
                    <a:pt x="1870" y="217"/>
                  </a:cubicBezTo>
                  <a:cubicBezTo>
                    <a:pt x="1833" y="106"/>
                    <a:pt x="1781" y="1"/>
                    <a:pt x="16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5" name="Google Shape;615;p4"/>
            <p:cNvSpPr/>
            <p:nvPr/>
          </p:nvSpPr>
          <p:spPr>
            <a:xfrm>
              <a:off x="822603" y="-1412462"/>
              <a:ext cx="62394" cy="32033"/>
            </a:xfrm>
            <a:custGeom>
              <a:avLst/>
              <a:gdLst/>
              <a:ahLst/>
              <a:cxnLst/>
              <a:rect l="l" t="t" r="r" b="b"/>
              <a:pathLst>
                <a:path w="1977" h="1015" extrusionOk="0">
                  <a:moveTo>
                    <a:pt x="1533" y="0"/>
                  </a:moveTo>
                  <a:cubicBezTo>
                    <a:pt x="1346" y="0"/>
                    <a:pt x="1206" y="123"/>
                    <a:pt x="1096" y="360"/>
                  </a:cubicBezTo>
                  <a:cubicBezTo>
                    <a:pt x="906" y="334"/>
                    <a:pt x="729" y="183"/>
                    <a:pt x="537" y="183"/>
                  </a:cubicBezTo>
                  <a:cubicBezTo>
                    <a:pt x="464" y="183"/>
                    <a:pt x="389" y="205"/>
                    <a:pt x="310" y="264"/>
                  </a:cubicBezTo>
                  <a:cubicBezTo>
                    <a:pt x="262" y="324"/>
                    <a:pt x="250" y="384"/>
                    <a:pt x="298" y="467"/>
                  </a:cubicBezTo>
                  <a:cubicBezTo>
                    <a:pt x="314" y="508"/>
                    <a:pt x="325" y="521"/>
                    <a:pt x="346" y="521"/>
                  </a:cubicBezTo>
                  <a:cubicBezTo>
                    <a:pt x="355" y="521"/>
                    <a:pt x="367" y="518"/>
                    <a:pt x="381" y="515"/>
                  </a:cubicBezTo>
                  <a:lnTo>
                    <a:pt x="381" y="515"/>
                  </a:lnTo>
                  <a:cubicBezTo>
                    <a:pt x="368" y="534"/>
                    <a:pt x="356" y="541"/>
                    <a:pt x="347" y="541"/>
                  </a:cubicBezTo>
                  <a:cubicBezTo>
                    <a:pt x="318" y="541"/>
                    <a:pt x="304" y="476"/>
                    <a:pt x="282" y="476"/>
                  </a:cubicBezTo>
                  <a:cubicBezTo>
                    <a:pt x="280" y="476"/>
                    <a:pt x="277" y="477"/>
                    <a:pt x="274" y="479"/>
                  </a:cubicBezTo>
                  <a:cubicBezTo>
                    <a:pt x="155" y="503"/>
                    <a:pt x="84" y="562"/>
                    <a:pt x="36" y="681"/>
                  </a:cubicBezTo>
                  <a:cubicBezTo>
                    <a:pt x="0" y="812"/>
                    <a:pt x="12" y="931"/>
                    <a:pt x="95" y="1015"/>
                  </a:cubicBezTo>
                  <a:cubicBezTo>
                    <a:pt x="381" y="943"/>
                    <a:pt x="655" y="800"/>
                    <a:pt x="965" y="753"/>
                  </a:cubicBezTo>
                  <a:cubicBezTo>
                    <a:pt x="1250" y="717"/>
                    <a:pt x="1619" y="765"/>
                    <a:pt x="1870" y="503"/>
                  </a:cubicBezTo>
                  <a:cubicBezTo>
                    <a:pt x="1977" y="324"/>
                    <a:pt x="1965" y="169"/>
                    <a:pt x="1786" y="62"/>
                  </a:cubicBezTo>
                  <a:cubicBezTo>
                    <a:pt x="1693" y="21"/>
                    <a:pt x="1609" y="0"/>
                    <a:pt x="15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6" name="Google Shape;616;p4"/>
            <p:cNvSpPr/>
            <p:nvPr/>
          </p:nvSpPr>
          <p:spPr>
            <a:xfrm>
              <a:off x="1081860" y="-1445094"/>
              <a:ext cx="47372" cy="22597"/>
            </a:xfrm>
            <a:custGeom>
              <a:avLst/>
              <a:gdLst/>
              <a:ahLst/>
              <a:cxnLst/>
              <a:rect l="l" t="t" r="r" b="b"/>
              <a:pathLst>
                <a:path w="1501" h="716" extrusionOk="0">
                  <a:moveTo>
                    <a:pt x="775" y="0"/>
                  </a:moveTo>
                  <a:cubicBezTo>
                    <a:pt x="735" y="0"/>
                    <a:pt x="695" y="18"/>
                    <a:pt x="655" y="25"/>
                  </a:cubicBezTo>
                  <a:cubicBezTo>
                    <a:pt x="429" y="72"/>
                    <a:pt x="191" y="1"/>
                    <a:pt x="1" y="167"/>
                  </a:cubicBezTo>
                  <a:cubicBezTo>
                    <a:pt x="15" y="158"/>
                    <a:pt x="28" y="155"/>
                    <a:pt x="41" y="155"/>
                  </a:cubicBezTo>
                  <a:cubicBezTo>
                    <a:pt x="121" y="155"/>
                    <a:pt x="182" y="302"/>
                    <a:pt x="269" y="302"/>
                  </a:cubicBezTo>
                  <a:cubicBezTo>
                    <a:pt x="299" y="302"/>
                    <a:pt x="332" y="285"/>
                    <a:pt x="370" y="239"/>
                  </a:cubicBezTo>
                  <a:cubicBezTo>
                    <a:pt x="396" y="205"/>
                    <a:pt x="425" y="191"/>
                    <a:pt x="453" y="191"/>
                  </a:cubicBezTo>
                  <a:cubicBezTo>
                    <a:pt x="514" y="191"/>
                    <a:pt x="571" y="253"/>
                    <a:pt x="596" y="310"/>
                  </a:cubicBezTo>
                  <a:cubicBezTo>
                    <a:pt x="667" y="536"/>
                    <a:pt x="453" y="429"/>
                    <a:pt x="393" y="489"/>
                  </a:cubicBezTo>
                  <a:cubicBezTo>
                    <a:pt x="334" y="548"/>
                    <a:pt x="215" y="584"/>
                    <a:pt x="274" y="715"/>
                  </a:cubicBezTo>
                  <a:cubicBezTo>
                    <a:pt x="1251" y="679"/>
                    <a:pt x="1251" y="679"/>
                    <a:pt x="1501" y="203"/>
                  </a:cubicBezTo>
                  <a:cubicBezTo>
                    <a:pt x="1467" y="184"/>
                    <a:pt x="1432" y="178"/>
                    <a:pt x="1395" y="178"/>
                  </a:cubicBezTo>
                  <a:cubicBezTo>
                    <a:pt x="1286" y="178"/>
                    <a:pt x="1169" y="239"/>
                    <a:pt x="1068" y="239"/>
                  </a:cubicBezTo>
                  <a:cubicBezTo>
                    <a:pt x="986" y="239"/>
                    <a:pt x="915" y="198"/>
                    <a:pt x="870" y="48"/>
                  </a:cubicBezTo>
                  <a:cubicBezTo>
                    <a:pt x="838" y="11"/>
                    <a:pt x="806" y="0"/>
                    <a:pt x="7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7" name="Google Shape;617;p4"/>
            <p:cNvSpPr/>
            <p:nvPr/>
          </p:nvSpPr>
          <p:spPr>
            <a:xfrm>
              <a:off x="815091" y="-1261168"/>
              <a:ext cx="39860" cy="40428"/>
            </a:xfrm>
            <a:custGeom>
              <a:avLst/>
              <a:gdLst/>
              <a:ahLst/>
              <a:cxnLst/>
              <a:rect l="l" t="t" r="r" b="b"/>
              <a:pathLst>
                <a:path w="1263" h="1281" extrusionOk="0">
                  <a:moveTo>
                    <a:pt x="536" y="0"/>
                  </a:moveTo>
                  <a:cubicBezTo>
                    <a:pt x="442" y="0"/>
                    <a:pt x="335" y="76"/>
                    <a:pt x="262" y="173"/>
                  </a:cubicBezTo>
                  <a:cubicBezTo>
                    <a:pt x="155" y="316"/>
                    <a:pt x="83" y="483"/>
                    <a:pt x="0" y="650"/>
                  </a:cubicBezTo>
                  <a:cubicBezTo>
                    <a:pt x="132" y="837"/>
                    <a:pt x="193" y="1156"/>
                    <a:pt x="474" y="1156"/>
                  </a:cubicBezTo>
                  <a:cubicBezTo>
                    <a:pt x="497" y="1156"/>
                    <a:pt x="522" y="1154"/>
                    <a:pt x="548" y="1150"/>
                  </a:cubicBezTo>
                  <a:cubicBezTo>
                    <a:pt x="714" y="888"/>
                    <a:pt x="1262" y="1281"/>
                    <a:pt x="1226" y="662"/>
                  </a:cubicBezTo>
                  <a:cubicBezTo>
                    <a:pt x="1169" y="652"/>
                    <a:pt x="1111" y="619"/>
                    <a:pt x="1066" y="619"/>
                  </a:cubicBezTo>
                  <a:cubicBezTo>
                    <a:pt x="1055" y="619"/>
                    <a:pt x="1045" y="621"/>
                    <a:pt x="1036" y="626"/>
                  </a:cubicBezTo>
                  <a:cubicBezTo>
                    <a:pt x="982" y="653"/>
                    <a:pt x="982" y="807"/>
                    <a:pt x="920" y="807"/>
                  </a:cubicBezTo>
                  <a:cubicBezTo>
                    <a:pt x="900" y="807"/>
                    <a:pt x="872" y="790"/>
                    <a:pt x="834" y="745"/>
                  </a:cubicBezTo>
                  <a:cubicBezTo>
                    <a:pt x="714" y="602"/>
                    <a:pt x="595" y="435"/>
                    <a:pt x="512" y="257"/>
                  </a:cubicBezTo>
                  <a:cubicBezTo>
                    <a:pt x="488" y="185"/>
                    <a:pt x="869" y="293"/>
                    <a:pt x="655" y="54"/>
                  </a:cubicBezTo>
                  <a:cubicBezTo>
                    <a:pt x="621" y="17"/>
                    <a:pt x="580" y="0"/>
                    <a:pt x="53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8" name="Google Shape;618;p4"/>
            <p:cNvSpPr/>
            <p:nvPr/>
          </p:nvSpPr>
          <p:spPr>
            <a:xfrm>
              <a:off x="790286" y="-1240686"/>
              <a:ext cx="42101" cy="32349"/>
            </a:xfrm>
            <a:custGeom>
              <a:avLst/>
              <a:gdLst/>
              <a:ahLst/>
              <a:cxnLst/>
              <a:rect l="l" t="t" r="r" b="b"/>
              <a:pathLst>
                <a:path w="1334" h="1025" extrusionOk="0">
                  <a:moveTo>
                    <a:pt x="786" y="1"/>
                  </a:moveTo>
                  <a:cubicBezTo>
                    <a:pt x="560" y="322"/>
                    <a:pt x="167" y="489"/>
                    <a:pt x="0" y="894"/>
                  </a:cubicBezTo>
                  <a:lnTo>
                    <a:pt x="0" y="1025"/>
                  </a:lnTo>
                  <a:cubicBezTo>
                    <a:pt x="8" y="1025"/>
                    <a:pt x="16" y="1025"/>
                    <a:pt x="24" y="1025"/>
                  </a:cubicBezTo>
                  <a:cubicBezTo>
                    <a:pt x="512" y="1025"/>
                    <a:pt x="889" y="665"/>
                    <a:pt x="1334" y="501"/>
                  </a:cubicBezTo>
                  <a:cubicBezTo>
                    <a:pt x="1096" y="429"/>
                    <a:pt x="1060" y="25"/>
                    <a:pt x="7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19" name="Google Shape;619;p4"/>
            <p:cNvSpPr/>
            <p:nvPr/>
          </p:nvSpPr>
          <p:spPr>
            <a:xfrm>
              <a:off x="471634" y="-1236867"/>
              <a:ext cx="59049" cy="18778"/>
            </a:xfrm>
            <a:custGeom>
              <a:avLst/>
              <a:gdLst/>
              <a:ahLst/>
              <a:cxnLst/>
              <a:rect l="l" t="t" r="r" b="b"/>
              <a:pathLst>
                <a:path w="1871" h="595" extrusionOk="0">
                  <a:moveTo>
                    <a:pt x="723" y="1"/>
                  </a:moveTo>
                  <a:cubicBezTo>
                    <a:pt x="495" y="1"/>
                    <a:pt x="11" y="270"/>
                    <a:pt x="1" y="439"/>
                  </a:cubicBezTo>
                  <a:cubicBezTo>
                    <a:pt x="1" y="487"/>
                    <a:pt x="48" y="546"/>
                    <a:pt x="72" y="594"/>
                  </a:cubicBezTo>
                  <a:cubicBezTo>
                    <a:pt x="111" y="556"/>
                    <a:pt x="165" y="546"/>
                    <a:pt x="224" y="546"/>
                  </a:cubicBezTo>
                  <a:cubicBezTo>
                    <a:pt x="288" y="546"/>
                    <a:pt x="359" y="557"/>
                    <a:pt x="422" y="557"/>
                  </a:cubicBezTo>
                  <a:cubicBezTo>
                    <a:pt x="555" y="557"/>
                    <a:pt x="658" y="506"/>
                    <a:pt x="608" y="189"/>
                  </a:cubicBezTo>
                  <a:lnTo>
                    <a:pt x="608" y="189"/>
                  </a:lnTo>
                  <a:cubicBezTo>
                    <a:pt x="946" y="429"/>
                    <a:pt x="1218" y="548"/>
                    <a:pt x="1448" y="548"/>
                  </a:cubicBezTo>
                  <a:cubicBezTo>
                    <a:pt x="1606" y="548"/>
                    <a:pt x="1744" y="491"/>
                    <a:pt x="1870" y="380"/>
                  </a:cubicBezTo>
                  <a:cubicBezTo>
                    <a:pt x="1870" y="356"/>
                    <a:pt x="1858" y="320"/>
                    <a:pt x="1846" y="308"/>
                  </a:cubicBezTo>
                  <a:cubicBezTo>
                    <a:pt x="1751" y="177"/>
                    <a:pt x="1620" y="142"/>
                    <a:pt x="1489" y="130"/>
                  </a:cubicBezTo>
                  <a:lnTo>
                    <a:pt x="1418" y="130"/>
                  </a:lnTo>
                  <a:cubicBezTo>
                    <a:pt x="1306" y="154"/>
                    <a:pt x="1202" y="198"/>
                    <a:pt x="1100" y="198"/>
                  </a:cubicBezTo>
                  <a:cubicBezTo>
                    <a:pt x="1006" y="198"/>
                    <a:pt x="914" y="161"/>
                    <a:pt x="822" y="34"/>
                  </a:cubicBezTo>
                  <a:cubicBezTo>
                    <a:pt x="803" y="11"/>
                    <a:pt x="768" y="1"/>
                    <a:pt x="72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0" name="Google Shape;620;p4"/>
            <p:cNvSpPr/>
            <p:nvPr/>
          </p:nvSpPr>
          <p:spPr>
            <a:xfrm>
              <a:off x="745188" y="-1401385"/>
              <a:ext cx="60911" cy="37115"/>
            </a:xfrm>
            <a:custGeom>
              <a:avLst/>
              <a:gdLst/>
              <a:ahLst/>
              <a:cxnLst/>
              <a:rect l="l" t="t" r="r" b="b"/>
              <a:pathLst>
                <a:path w="1930" h="1176" extrusionOk="0">
                  <a:moveTo>
                    <a:pt x="1464" y="0"/>
                  </a:moveTo>
                  <a:cubicBezTo>
                    <a:pt x="1249" y="0"/>
                    <a:pt x="1093" y="156"/>
                    <a:pt x="989" y="402"/>
                  </a:cubicBezTo>
                  <a:cubicBezTo>
                    <a:pt x="876" y="491"/>
                    <a:pt x="768" y="562"/>
                    <a:pt x="673" y="562"/>
                  </a:cubicBezTo>
                  <a:cubicBezTo>
                    <a:pt x="578" y="562"/>
                    <a:pt x="495" y="491"/>
                    <a:pt x="429" y="294"/>
                  </a:cubicBezTo>
                  <a:lnTo>
                    <a:pt x="310" y="294"/>
                  </a:lnTo>
                  <a:cubicBezTo>
                    <a:pt x="286" y="271"/>
                    <a:pt x="262" y="259"/>
                    <a:pt x="239" y="259"/>
                  </a:cubicBezTo>
                  <a:cubicBezTo>
                    <a:pt x="215" y="259"/>
                    <a:pt x="191" y="271"/>
                    <a:pt x="167" y="294"/>
                  </a:cubicBezTo>
                  <a:cubicBezTo>
                    <a:pt x="1" y="545"/>
                    <a:pt x="334" y="783"/>
                    <a:pt x="203" y="1056"/>
                  </a:cubicBezTo>
                  <a:lnTo>
                    <a:pt x="322" y="1176"/>
                  </a:lnTo>
                  <a:cubicBezTo>
                    <a:pt x="607" y="1067"/>
                    <a:pt x="876" y="943"/>
                    <a:pt x="1162" y="943"/>
                  </a:cubicBezTo>
                  <a:cubicBezTo>
                    <a:pt x="1222" y="943"/>
                    <a:pt x="1284" y="949"/>
                    <a:pt x="1346" y="961"/>
                  </a:cubicBezTo>
                  <a:cubicBezTo>
                    <a:pt x="1382" y="949"/>
                    <a:pt x="1394" y="937"/>
                    <a:pt x="1417" y="926"/>
                  </a:cubicBezTo>
                  <a:cubicBezTo>
                    <a:pt x="1441" y="830"/>
                    <a:pt x="1441" y="759"/>
                    <a:pt x="1441" y="664"/>
                  </a:cubicBezTo>
                  <a:cubicBezTo>
                    <a:pt x="1465" y="628"/>
                    <a:pt x="1501" y="580"/>
                    <a:pt x="1525" y="545"/>
                  </a:cubicBezTo>
                  <a:cubicBezTo>
                    <a:pt x="1620" y="390"/>
                    <a:pt x="1929" y="461"/>
                    <a:pt x="1870" y="152"/>
                  </a:cubicBezTo>
                  <a:cubicBezTo>
                    <a:pt x="1798" y="104"/>
                    <a:pt x="1715" y="68"/>
                    <a:pt x="1644" y="33"/>
                  </a:cubicBezTo>
                  <a:cubicBezTo>
                    <a:pt x="1580" y="10"/>
                    <a:pt x="1520" y="0"/>
                    <a:pt x="14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1" name="Google Shape;621;p4"/>
            <p:cNvSpPr/>
            <p:nvPr/>
          </p:nvSpPr>
          <p:spPr>
            <a:xfrm>
              <a:off x="766995" y="-1375191"/>
              <a:ext cx="37209" cy="46614"/>
            </a:xfrm>
            <a:custGeom>
              <a:avLst/>
              <a:gdLst/>
              <a:ahLst/>
              <a:cxnLst/>
              <a:rect l="l" t="t" r="r" b="b"/>
              <a:pathLst>
                <a:path w="1179" h="1477" extrusionOk="0">
                  <a:moveTo>
                    <a:pt x="750" y="96"/>
                  </a:moveTo>
                  <a:cubicBezTo>
                    <a:pt x="488" y="215"/>
                    <a:pt x="95" y="0"/>
                    <a:pt x="0" y="477"/>
                  </a:cubicBezTo>
                  <a:cubicBezTo>
                    <a:pt x="0" y="536"/>
                    <a:pt x="0" y="596"/>
                    <a:pt x="12" y="655"/>
                  </a:cubicBezTo>
                  <a:cubicBezTo>
                    <a:pt x="214" y="893"/>
                    <a:pt x="250" y="1215"/>
                    <a:pt x="417" y="1477"/>
                  </a:cubicBezTo>
                  <a:cubicBezTo>
                    <a:pt x="643" y="1322"/>
                    <a:pt x="893" y="1203"/>
                    <a:pt x="607" y="834"/>
                  </a:cubicBezTo>
                  <a:cubicBezTo>
                    <a:pt x="476" y="667"/>
                    <a:pt x="607" y="524"/>
                    <a:pt x="786" y="524"/>
                  </a:cubicBezTo>
                  <a:cubicBezTo>
                    <a:pt x="794" y="523"/>
                    <a:pt x="802" y="522"/>
                    <a:pt x="810" y="522"/>
                  </a:cubicBezTo>
                  <a:cubicBezTo>
                    <a:pt x="887" y="522"/>
                    <a:pt x="980" y="574"/>
                    <a:pt x="1051" y="574"/>
                  </a:cubicBezTo>
                  <a:cubicBezTo>
                    <a:pt x="1111" y="574"/>
                    <a:pt x="1157" y="538"/>
                    <a:pt x="1167" y="405"/>
                  </a:cubicBezTo>
                  <a:cubicBezTo>
                    <a:pt x="1179" y="167"/>
                    <a:pt x="929" y="131"/>
                    <a:pt x="750" y="9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2" name="Google Shape;622;p4"/>
            <p:cNvSpPr/>
            <p:nvPr/>
          </p:nvSpPr>
          <p:spPr>
            <a:xfrm>
              <a:off x="260756" y="-1034006"/>
              <a:ext cx="30550" cy="24112"/>
            </a:xfrm>
            <a:custGeom>
              <a:avLst/>
              <a:gdLst/>
              <a:ahLst/>
              <a:cxnLst/>
              <a:rect l="l" t="t" r="r" b="b"/>
              <a:pathLst>
                <a:path w="968" h="764" extrusionOk="0">
                  <a:moveTo>
                    <a:pt x="295" y="1"/>
                  </a:moveTo>
                  <a:cubicBezTo>
                    <a:pt x="50" y="1"/>
                    <a:pt x="160" y="370"/>
                    <a:pt x="87" y="548"/>
                  </a:cubicBezTo>
                  <a:cubicBezTo>
                    <a:pt x="1" y="729"/>
                    <a:pt x="83" y="754"/>
                    <a:pt x="176" y="754"/>
                  </a:cubicBezTo>
                  <a:cubicBezTo>
                    <a:pt x="211" y="754"/>
                    <a:pt x="248" y="750"/>
                    <a:pt x="277" y="750"/>
                  </a:cubicBezTo>
                  <a:cubicBezTo>
                    <a:pt x="317" y="759"/>
                    <a:pt x="354" y="764"/>
                    <a:pt x="391" y="764"/>
                  </a:cubicBezTo>
                  <a:cubicBezTo>
                    <a:pt x="685" y="764"/>
                    <a:pt x="878" y="485"/>
                    <a:pt x="920" y="262"/>
                  </a:cubicBezTo>
                  <a:cubicBezTo>
                    <a:pt x="968" y="12"/>
                    <a:pt x="599" y="83"/>
                    <a:pt x="420" y="24"/>
                  </a:cubicBezTo>
                  <a:cubicBezTo>
                    <a:pt x="370" y="8"/>
                    <a:pt x="329" y="1"/>
                    <a:pt x="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3" name="Google Shape;623;p4"/>
            <p:cNvSpPr/>
            <p:nvPr/>
          </p:nvSpPr>
          <p:spPr>
            <a:xfrm>
              <a:off x="1084480" y="-1459738"/>
              <a:ext cx="63562" cy="17642"/>
            </a:xfrm>
            <a:custGeom>
              <a:avLst/>
              <a:gdLst/>
              <a:ahLst/>
              <a:cxnLst/>
              <a:rect l="l" t="t" r="r" b="b"/>
              <a:pathLst>
                <a:path w="2014" h="559" extrusionOk="0">
                  <a:moveTo>
                    <a:pt x="251" y="0"/>
                  </a:moveTo>
                  <a:cubicBezTo>
                    <a:pt x="215" y="131"/>
                    <a:pt x="72" y="167"/>
                    <a:pt x="1" y="250"/>
                  </a:cubicBezTo>
                  <a:cubicBezTo>
                    <a:pt x="156" y="465"/>
                    <a:pt x="418" y="286"/>
                    <a:pt x="572" y="489"/>
                  </a:cubicBezTo>
                  <a:cubicBezTo>
                    <a:pt x="593" y="542"/>
                    <a:pt x="616" y="558"/>
                    <a:pt x="640" y="558"/>
                  </a:cubicBezTo>
                  <a:cubicBezTo>
                    <a:pt x="682" y="558"/>
                    <a:pt x="728" y="510"/>
                    <a:pt x="771" y="510"/>
                  </a:cubicBezTo>
                  <a:cubicBezTo>
                    <a:pt x="776" y="510"/>
                    <a:pt x="781" y="511"/>
                    <a:pt x="787" y="512"/>
                  </a:cubicBezTo>
                  <a:lnTo>
                    <a:pt x="1239" y="369"/>
                  </a:lnTo>
                  <a:cubicBezTo>
                    <a:pt x="1377" y="408"/>
                    <a:pt x="1519" y="480"/>
                    <a:pt x="1663" y="480"/>
                  </a:cubicBezTo>
                  <a:cubicBezTo>
                    <a:pt x="1744" y="480"/>
                    <a:pt x="1825" y="457"/>
                    <a:pt x="1906" y="393"/>
                  </a:cubicBezTo>
                  <a:cubicBezTo>
                    <a:pt x="1954" y="369"/>
                    <a:pt x="1977" y="346"/>
                    <a:pt x="2013" y="334"/>
                  </a:cubicBezTo>
                  <a:lnTo>
                    <a:pt x="1918" y="155"/>
                  </a:lnTo>
                  <a:cubicBezTo>
                    <a:pt x="1794" y="176"/>
                    <a:pt x="1671" y="185"/>
                    <a:pt x="1548" y="185"/>
                  </a:cubicBezTo>
                  <a:cubicBezTo>
                    <a:pt x="1112" y="185"/>
                    <a:pt x="678" y="75"/>
                    <a:pt x="25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4" name="Google Shape;624;p4"/>
            <p:cNvSpPr/>
            <p:nvPr/>
          </p:nvSpPr>
          <p:spPr>
            <a:xfrm>
              <a:off x="706497" y="-1306392"/>
              <a:ext cx="33454" cy="25532"/>
            </a:xfrm>
            <a:custGeom>
              <a:avLst/>
              <a:gdLst/>
              <a:ahLst/>
              <a:cxnLst/>
              <a:rect l="l" t="t" r="r" b="b"/>
              <a:pathLst>
                <a:path w="1060" h="809" extrusionOk="0">
                  <a:moveTo>
                    <a:pt x="139" y="1"/>
                  </a:moveTo>
                  <a:cubicBezTo>
                    <a:pt x="67" y="1"/>
                    <a:pt x="10" y="133"/>
                    <a:pt x="0" y="249"/>
                  </a:cubicBezTo>
                  <a:lnTo>
                    <a:pt x="0" y="809"/>
                  </a:lnTo>
                  <a:cubicBezTo>
                    <a:pt x="106" y="711"/>
                    <a:pt x="205" y="537"/>
                    <a:pt x="349" y="537"/>
                  </a:cubicBezTo>
                  <a:cubicBezTo>
                    <a:pt x="416" y="537"/>
                    <a:pt x="492" y="575"/>
                    <a:pt x="584" y="678"/>
                  </a:cubicBezTo>
                  <a:cubicBezTo>
                    <a:pt x="593" y="697"/>
                    <a:pt x="616" y="703"/>
                    <a:pt x="645" y="703"/>
                  </a:cubicBezTo>
                  <a:cubicBezTo>
                    <a:pt x="687" y="703"/>
                    <a:pt x="743" y="690"/>
                    <a:pt x="786" y="690"/>
                  </a:cubicBezTo>
                  <a:cubicBezTo>
                    <a:pt x="655" y="380"/>
                    <a:pt x="1060" y="356"/>
                    <a:pt x="1060" y="82"/>
                  </a:cubicBezTo>
                  <a:cubicBezTo>
                    <a:pt x="1045" y="81"/>
                    <a:pt x="1030" y="81"/>
                    <a:pt x="1015" y="81"/>
                  </a:cubicBezTo>
                  <a:cubicBezTo>
                    <a:pt x="830" y="81"/>
                    <a:pt x="661" y="161"/>
                    <a:pt x="497" y="161"/>
                  </a:cubicBezTo>
                  <a:cubicBezTo>
                    <a:pt x="393" y="161"/>
                    <a:pt x="292" y="129"/>
                    <a:pt x="191" y="23"/>
                  </a:cubicBezTo>
                  <a:cubicBezTo>
                    <a:pt x="173" y="7"/>
                    <a:pt x="156"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5" name="Google Shape;625;p4"/>
            <p:cNvSpPr/>
            <p:nvPr/>
          </p:nvSpPr>
          <p:spPr>
            <a:xfrm>
              <a:off x="496439" y="-1260979"/>
              <a:ext cx="55262" cy="36105"/>
            </a:xfrm>
            <a:custGeom>
              <a:avLst/>
              <a:gdLst/>
              <a:ahLst/>
              <a:cxnLst/>
              <a:rect l="l" t="t" r="r" b="b"/>
              <a:pathLst>
                <a:path w="1751" h="1144" extrusionOk="0">
                  <a:moveTo>
                    <a:pt x="96" y="1"/>
                  </a:moveTo>
                  <a:lnTo>
                    <a:pt x="96" y="1"/>
                  </a:lnTo>
                  <a:cubicBezTo>
                    <a:pt x="1" y="501"/>
                    <a:pt x="489" y="560"/>
                    <a:pt x="644" y="894"/>
                  </a:cubicBezTo>
                  <a:cubicBezTo>
                    <a:pt x="775" y="1001"/>
                    <a:pt x="1013" y="906"/>
                    <a:pt x="1084" y="1144"/>
                  </a:cubicBezTo>
                  <a:cubicBezTo>
                    <a:pt x="1310" y="1060"/>
                    <a:pt x="1560" y="1084"/>
                    <a:pt x="1751" y="894"/>
                  </a:cubicBezTo>
                  <a:cubicBezTo>
                    <a:pt x="1441" y="834"/>
                    <a:pt x="1072" y="918"/>
                    <a:pt x="870" y="525"/>
                  </a:cubicBezTo>
                  <a:cubicBezTo>
                    <a:pt x="775" y="382"/>
                    <a:pt x="644" y="370"/>
                    <a:pt x="536" y="263"/>
                  </a:cubicBezTo>
                  <a:cubicBezTo>
                    <a:pt x="475" y="306"/>
                    <a:pt x="427" y="324"/>
                    <a:pt x="387" y="324"/>
                  </a:cubicBezTo>
                  <a:cubicBezTo>
                    <a:pt x="240" y="324"/>
                    <a:pt x="208" y="85"/>
                    <a:pt x="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6" name="Google Shape;626;p4"/>
            <p:cNvSpPr/>
            <p:nvPr/>
          </p:nvSpPr>
          <p:spPr>
            <a:xfrm>
              <a:off x="545293" y="-1229420"/>
              <a:ext cx="43237" cy="19094"/>
            </a:xfrm>
            <a:custGeom>
              <a:avLst/>
              <a:gdLst/>
              <a:ahLst/>
              <a:cxnLst/>
              <a:rect l="l" t="t" r="r" b="b"/>
              <a:pathLst>
                <a:path w="1370" h="605" extrusionOk="0">
                  <a:moveTo>
                    <a:pt x="584" y="1"/>
                  </a:moveTo>
                  <a:cubicBezTo>
                    <a:pt x="393" y="191"/>
                    <a:pt x="227" y="334"/>
                    <a:pt x="0" y="549"/>
                  </a:cubicBezTo>
                  <a:cubicBezTo>
                    <a:pt x="206" y="581"/>
                    <a:pt x="397" y="605"/>
                    <a:pt x="578" y="605"/>
                  </a:cubicBezTo>
                  <a:cubicBezTo>
                    <a:pt x="859" y="605"/>
                    <a:pt x="1116" y="548"/>
                    <a:pt x="1370" y="382"/>
                  </a:cubicBezTo>
                  <a:cubicBezTo>
                    <a:pt x="1317" y="274"/>
                    <a:pt x="1242" y="242"/>
                    <a:pt x="1159" y="242"/>
                  </a:cubicBezTo>
                  <a:cubicBezTo>
                    <a:pt x="1038" y="242"/>
                    <a:pt x="900" y="310"/>
                    <a:pt x="789" y="310"/>
                  </a:cubicBezTo>
                  <a:cubicBezTo>
                    <a:pt x="683" y="310"/>
                    <a:pt x="601" y="247"/>
                    <a:pt x="5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7" name="Google Shape;627;p4"/>
            <p:cNvSpPr/>
            <p:nvPr/>
          </p:nvSpPr>
          <p:spPr>
            <a:xfrm>
              <a:off x="790665" y="-1399239"/>
              <a:ext cx="34968" cy="28720"/>
            </a:xfrm>
            <a:custGeom>
              <a:avLst/>
              <a:gdLst/>
              <a:ahLst/>
              <a:cxnLst/>
              <a:rect l="l" t="t" r="r" b="b"/>
              <a:pathLst>
                <a:path w="1108" h="910" extrusionOk="0">
                  <a:moveTo>
                    <a:pt x="774" y="0"/>
                  </a:moveTo>
                  <a:cubicBezTo>
                    <a:pt x="536" y="215"/>
                    <a:pt x="262" y="334"/>
                    <a:pt x="0" y="477"/>
                  </a:cubicBezTo>
                  <a:lnTo>
                    <a:pt x="0" y="596"/>
                  </a:lnTo>
                  <a:cubicBezTo>
                    <a:pt x="46" y="617"/>
                    <a:pt x="94" y="625"/>
                    <a:pt x="144" y="625"/>
                  </a:cubicBezTo>
                  <a:cubicBezTo>
                    <a:pt x="289" y="625"/>
                    <a:pt x="447" y="559"/>
                    <a:pt x="594" y="559"/>
                  </a:cubicBezTo>
                  <a:cubicBezTo>
                    <a:pt x="740" y="559"/>
                    <a:pt x="875" y="624"/>
                    <a:pt x="977" y="881"/>
                  </a:cubicBezTo>
                  <a:cubicBezTo>
                    <a:pt x="984" y="901"/>
                    <a:pt x="993" y="910"/>
                    <a:pt x="1001" y="910"/>
                  </a:cubicBezTo>
                  <a:cubicBezTo>
                    <a:pt x="1043" y="910"/>
                    <a:pt x="1088" y="695"/>
                    <a:pt x="1107" y="596"/>
                  </a:cubicBezTo>
                  <a:lnTo>
                    <a:pt x="1107" y="226"/>
                  </a:lnTo>
                  <a:cubicBezTo>
                    <a:pt x="1048" y="36"/>
                    <a:pt x="917" y="24"/>
                    <a:pt x="7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8" name="Google Shape;628;p4"/>
            <p:cNvSpPr/>
            <p:nvPr/>
          </p:nvSpPr>
          <p:spPr>
            <a:xfrm>
              <a:off x="506223" y="-1214965"/>
              <a:ext cx="30077" cy="21114"/>
            </a:xfrm>
            <a:custGeom>
              <a:avLst/>
              <a:gdLst/>
              <a:ahLst/>
              <a:cxnLst/>
              <a:rect l="l" t="t" r="r" b="b"/>
              <a:pathLst>
                <a:path w="953" h="669" extrusionOk="0">
                  <a:moveTo>
                    <a:pt x="252" y="0"/>
                  </a:moveTo>
                  <a:cubicBezTo>
                    <a:pt x="230" y="0"/>
                    <a:pt x="200" y="16"/>
                    <a:pt x="155" y="55"/>
                  </a:cubicBezTo>
                  <a:cubicBezTo>
                    <a:pt x="60" y="138"/>
                    <a:pt x="0" y="257"/>
                    <a:pt x="107" y="436"/>
                  </a:cubicBezTo>
                  <a:cubicBezTo>
                    <a:pt x="226" y="620"/>
                    <a:pt x="360" y="668"/>
                    <a:pt x="503" y="668"/>
                  </a:cubicBezTo>
                  <a:cubicBezTo>
                    <a:pt x="646" y="668"/>
                    <a:pt x="798" y="620"/>
                    <a:pt x="953" y="614"/>
                  </a:cubicBezTo>
                  <a:cubicBezTo>
                    <a:pt x="848" y="510"/>
                    <a:pt x="854" y="278"/>
                    <a:pt x="681" y="278"/>
                  </a:cubicBezTo>
                  <a:cubicBezTo>
                    <a:pt x="656" y="278"/>
                    <a:pt x="628" y="283"/>
                    <a:pt x="595" y="293"/>
                  </a:cubicBezTo>
                  <a:cubicBezTo>
                    <a:pt x="551" y="310"/>
                    <a:pt x="495" y="332"/>
                    <a:pt x="445" y="332"/>
                  </a:cubicBezTo>
                  <a:cubicBezTo>
                    <a:pt x="389" y="332"/>
                    <a:pt x="341" y="304"/>
                    <a:pt x="322" y="210"/>
                  </a:cubicBezTo>
                  <a:cubicBezTo>
                    <a:pt x="295" y="138"/>
                    <a:pt x="315" y="0"/>
                    <a:pt x="25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29" name="Google Shape;629;p4"/>
            <p:cNvSpPr/>
            <p:nvPr/>
          </p:nvSpPr>
          <p:spPr>
            <a:xfrm>
              <a:off x="905698" y="-1425749"/>
              <a:ext cx="43174" cy="22344"/>
            </a:xfrm>
            <a:custGeom>
              <a:avLst/>
              <a:gdLst/>
              <a:ahLst/>
              <a:cxnLst/>
              <a:rect l="l" t="t" r="r" b="b"/>
              <a:pathLst>
                <a:path w="1368" h="708" extrusionOk="0">
                  <a:moveTo>
                    <a:pt x="924" y="1"/>
                  </a:moveTo>
                  <a:cubicBezTo>
                    <a:pt x="863" y="1"/>
                    <a:pt x="797" y="36"/>
                    <a:pt x="737" y="66"/>
                  </a:cubicBezTo>
                  <a:cubicBezTo>
                    <a:pt x="606" y="126"/>
                    <a:pt x="475" y="197"/>
                    <a:pt x="344" y="257"/>
                  </a:cubicBezTo>
                  <a:cubicBezTo>
                    <a:pt x="308" y="281"/>
                    <a:pt x="260" y="281"/>
                    <a:pt x="237" y="293"/>
                  </a:cubicBezTo>
                  <a:cubicBezTo>
                    <a:pt x="201" y="435"/>
                    <a:pt x="82" y="471"/>
                    <a:pt x="10" y="543"/>
                  </a:cubicBezTo>
                  <a:cubicBezTo>
                    <a:pt x="1" y="648"/>
                    <a:pt x="30" y="708"/>
                    <a:pt x="104" y="708"/>
                  </a:cubicBezTo>
                  <a:cubicBezTo>
                    <a:pt x="122" y="708"/>
                    <a:pt x="142" y="704"/>
                    <a:pt x="165" y="697"/>
                  </a:cubicBezTo>
                  <a:cubicBezTo>
                    <a:pt x="558" y="638"/>
                    <a:pt x="975" y="602"/>
                    <a:pt x="1368" y="424"/>
                  </a:cubicBezTo>
                  <a:cubicBezTo>
                    <a:pt x="1348" y="422"/>
                    <a:pt x="1327" y="421"/>
                    <a:pt x="1306" y="421"/>
                  </a:cubicBezTo>
                  <a:cubicBezTo>
                    <a:pt x="1295" y="421"/>
                    <a:pt x="1284" y="421"/>
                    <a:pt x="1274" y="421"/>
                  </a:cubicBezTo>
                  <a:cubicBezTo>
                    <a:pt x="1176" y="421"/>
                    <a:pt x="1076" y="415"/>
                    <a:pt x="1022" y="281"/>
                  </a:cubicBezTo>
                  <a:cubicBezTo>
                    <a:pt x="1082" y="209"/>
                    <a:pt x="1082" y="126"/>
                    <a:pt x="1022" y="43"/>
                  </a:cubicBezTo>
                  <a:cubicBezTo>
                    <a:pt x="992" y="12"/>
                    <a:pt x="959" y="1"/>
                    <a:pt x="9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0" name="Google Shape;630;p4"/>
            <p:cNvSpPr/>
            <p:nvPr/>
          </p:nvSpPr>
          <p:spPr>
            <a:xfrm>
              <a:off x="758727" y="-1356445"/>
              <a:ext cx="22565" cy="30171"/>
            </a:xfrm>
            <a:custGeom>
              <a:avLst/>
              <a:gdLst/>
              <a:ahLst/>
              <a:cxnLst/>
              <a:rect l="l" t="t" r="r" b="b"/>
              <a:pathLst>
                <a:path w="715" h="956" extrusionOk="0">
                  <a:moveTo>
                    <a:pt x="307" y="1"/>
                  </a:moveTo>
                  <a:cubicBezTo>
                    <a:pt x="110" y="1"/>
                    <a:pt x="0" y="132"/>
                    <a:pt x="0" y="394"/>
                  </a:cubicBezTo>
                  <a:cubicBezTo>
                    <a:pt x="191" y="514"/>
                    <a:pt x="334" y="692"/>
                    <a:pt x="441" y="895"/>
                  </a:cubicBezTo>
                  <a:cubicBezTo>
                    <a:pt x="487" y="902"/>
                    <a:pt x="539" y="955"/>
                    <a:pt x="589" y="955"/>
                  </a:cubicBezTo>
                  <a:cubicBezTo>
                    <a:pt x="616" y="955"/>
                    <a:pt x="642" y="940"/>
                    <a:pt x="667" y="895"/>
                  </a:cubicBezTo>
                  <a:cubicBezTo>
                    <a:pt x="715" y="525"/>
                    <a:pt x="655" y="192"/>
                    <a:pt x="334" y="2"/>
                  </a:cubicBezTo>
                  <a:cubicBezTo>
                    <a:pt x="325" y="1"/>
                    <a:pt x="316" y="1"/>
                    <a:pt x="3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1" name="Google Shape;631;p4"/>
            <p:cNvSpPr/>
            <p:nvPr/>
          </p:nvSpPr>
          <p:spPr>
            <a:xfrm>
              <a:off x="1046924" y="-1424423"/>
              <a:ext cx="30455" cy="14170"/>
            </a:xfrm>
            <a:custGeom>
              <a:avLst/>
              <a:gdLst/>
              <a:ahLst/>
              <a:cxnLst/>
              <a:rect l="l" t="t" r="r" b="b"/>
              <a:pathLst>
                <a:path w="965" h="449" extrusionOk="0">
                  <a:moveTo>
                    <a:pt x="698" y="0"/>
                  </a:moveTo>
                  <a:cubicBezTo>
                    <a:pt x="539" y="0"/>
                    <a:pt x="400" y="111"/>
                    <a:pt x="237" y="111"/>
                  </a:cubicBezTo>
                  <a:cubicBezTo>
                    <a:pt x="164" y="111"/>
                    <a:pt x="87" y="89"/>
                    <a:pt x="0" y="24"/>
                  </a:cubicBezTo>
                  <a:lnTo>
                    <a:pt x="0" y="24"/>
                  </a:lnTo>
                  <a:cubicBezTo>
                    <a:pt x="84" y="354"/>
                    <a:pt x="202" y="449"/>
                    <a:pt x="334" y="449"/>
                  </a:cubicBezTo>
                  <a:cubicBezTo>
                    <a:pt x="464" y="449"/>
                    <a:pt x="609" y="357"/>
                    <a:pt x="750" y="310"/>
                  </a:cubicBezTo>
                  <a:cubicBezTo>
                    <a:pt x="758" y="309"/>
                    <a:pt x="765" y="309"/>
                    <a:pt x="773" y="309"/>
                  </a:cubicBezTo>
                  <a:cubicBezTo>
                    <a:pt x="801" y="309"/>
                    <a:pt x="832" y="314"/>
                    <a:pt x="861" y="314"/>
                  </a:cubicBezTo>
                  <a:cubicBezTo>
                    <a:pt x="917" y="314"/>
                    <a:pt x="965" y="294"/>
                    <a:pt x="965" y="179"/>
                  </a:cubicBezTo>
                  <a:cubicBezTo>
                    <a:pt x="953" y="1"/>
                    <a:pt x="822" y="12"/>
                    <a:pt x="715" y="1"/>
                  </a:cubicBezTo>
                  <a:cubicBezTo>
                    <a:pt x="709" y="0"/>
                    <a:pt x="703" y="0"/>
                    <a:pt x="6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2" name="Google Shape;632;p4"/>
            <p:cNvSpPr/>
            <p:nvPr/>
          </p:nvSpPr>
          <p:spPr>
            <a:xfrm>
              <a:off x="660641" y="-1229861"/>
              <a:ext cx="34590" cy="23197"/>
            </a:xfrm>
            <a:custGeom>
              <a:avLst/>
              <a:gdLst/>
              <a:ahLst/>
              <a:cxnLst/>
              <a:rect l="l" t="t" r="r" b="b"/>
              <a:pathLst>
                <a:path w="1096" h="735" extrusionOk="0">
                  <a:moveTo>
                    <a:pt x="791" y="0"/>
                  </a:moveTo>
                  <a:cubicBezTo>
                    <a:pt x="441" y="0"/>
                    <a:pt x="289" y="348"/>
                    <a:pt x="60" y="491"/>
                  </a:cubicBezTo>
                  <a:cubicBezTo>
                    <a:pt x="1" y="515"/>
                    <a:pt x="48" y="634"/>
                    <a:pt x="108" y="694"/>
                  </a:cubicBezTo>
                  <a:cubicBezTo>
                    <a:pt x="137" y="723"/>
                    <a:pt x="160" y="735"/>
                    <a:pt x="178" y="735"/>
                  </a:cubicBezTo>
                  <a:cubicBezTo>
                    <a:pt x="226" y="735"/>
                    <a:pt x="247" y="657"/>
                    <a:pt x="298" y="622"/>
                  </a:cubicBezTo>
                  <a:cubicBezTo>
                    <a:pt x="548" y="455"/>
                    <a:pt x="679" y="146"/>
                    <a:pt x="1096" y="74"/>
                  </a:cubicBezTo>
                  <a:cubicBezTo>
                    <a:pt x="979" y="22"/>
                    <a:pt x="879" y="0"/>
                    <a:pt x="7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3" name="Google Shape;633;p4"/>
            <p:cNvSpPr/>
            <p:nvPr/>
          </p:nvSpPr>
          <p:spPr>
            <a:xfrm>
              <a:off x="615165" y="-1150332"/>
              <a:ext cx="24459" cy="23133"/>
            </a:xfrm>
            <a:custGeom>
              <a:avLst/>
              <a:gdLst/>
              <a:ahLst/>
              <a:cxnLst/>
              <a:rect l="l" t="t" r="r" b="b"/>
              <a:pathLst>
                <a:path w="775" h="733" extrusionOk="0">
                  <a:moveTo>
                    <a:pt x="594" y="1"/>
                  </a:moveTo>
                  <a:cubicBezTo>
                    <a:pt x="461" y="1"/>
                    <a:pt x="313" y="130"/>
                    <a:pt x="176" y="130"/>
                  </a:cubicBezTo>
                  <a:cubicBezTo>
                    <a:pt x="115" y="130"/>
                    <a:pt x="56" y="105"/>
                    <a:pt x="1" y="31"/>
                  </a:cubicBezTo>
                  <a:lnTo>
                    <a:pt x="1" y="31"/>
                  </a:lnTo>
                  <a:cubicBezTo>
                    <a:pt x="84" y="233"/>
                    <a:pt x="299" y="412"/>
                    <a:pt x="108" y="662"/>
                  </a:cubicBezTo>
                  <a:cubicBezTo>
                    <a:pt x="193" y="712"/>
                    <a:pt x="263" y="733"/>
                    <a:pt x="322" y="733"/>
                  </a:cubicBezTo>
                  <a:cubicBezTo>
                    <a:pt x="561" y="733"/>
                    <a:pt x="620" y="391"/>
                    <a:pt x="763" y="209"/>
                  </a:cubicBezTo>
                  <a:cubicBezTo>
                    <a:pt x="763" y="186"/>
                    <a:pt x="775" y="150"/>
                    <a:pt x="775" y="126"/>
                  </a:cubicBezTo>
                  <a:cubicBezTo>
                    <a:pt x="720" y="32"/>
                    <a:pt x="659" y="1"/>
                    <a:pt x="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4" name="Google Shape;634;p4"/>
            <p:cNvSpPr/>
            <p:nvPr/>
          </p:nvSpPr>
          <p:spPr>
            <a:xfrm>
              <a:off x="633974" y="-1213261"/>
              <a:ext cx="22187" cy="24459"/>
            </a:xfrm>
            <a:custGeom>
              <a:avLst/>
              <a:gdLst/>
              <a:ahLst/>
              <a:cxnLst/>
              <a:rect l="l" t="t" r="r" b="b"/>
              <a:pathLst>
                <a:path w="703" h="775" extrusionOk="0">
                  <a:moveTo>
                    <a:pt x="512" y="1"/>
                  </a:moveTo>
                  <a:lnTo>
                    <a:pt x="512" y="1"/>
                  </a:lnTo>
                  <a:cubicBezTo>
                    <a:pt x="584" y="465"/>
                    <a:pt x="36" y="299"/>
                    <a:pt x="0" y="775"/>
                  </a:cubicBezTo>
                  <a:cubicBezTo>
                    <a:pt x="286" y="584"/>
                    <a:pt x="631" y="680"/>
                    <a:pt x="691" y="227"/>
                  </a:cubicBezTo>
                  <a:cubicBezTo>
                    <a:pt x="703" y="144"/>
                    <a:pt x="691" y="84"/>
                    <a:pt x="608" y="37"/>
                  </a:cubicBezTo>
                  <a:cubicBezTo>
                    <a:pt x="584" y="25"/>
                    <a:pt x="536" y="25"/>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5" name="Google Shape;635;p4"/>
            <p:cNvSpPr/>
            <p:nvPr/>
          </p:nvSpPr>
          <p:spPr>
            <a:xfrm>
              <a:off x="847787" y="-1271046"/>
              <a:ext cx="21051" cy="15812"/>
            </a:xfrm>
            <a:custGeom>
              <a:avLst/>
              <a:gdLst/>
              <a:ahLst/>
              <a:cxnLst/>
              <a:rect l="l" t="t" r="r" b="b"/>
              <a:pathLst>
                <a:path w="667" h="501" extrusionOk="0">
                  <a:moveTo>
                    <a:pt x="499" y="1"/>
                  </a:moveTo>
                  <a:cubicBezTo>
                    <a:pt x="386" y="1"/>
                    <a:pt x="264" y="139"/>
                    <a:pt x="123" y="139"/>
                  </a:cubicBezTo>
                  <a:cubicBezTo>
                    <a:pt x="102" y="139"/>
                    <a:pt x="81" y="136"/>
                    <a:pt x="59" y="129"/>
                  </a:cubicBezTo>
                  <a:cubicBezTo>
                    <a:pt x="55" y="128"/>
                    <a:pt x="51" y="127"/>
                    <a:pt x="48" y="127"/>
                  </a:cubicBezTo>
                  <a:cubicBezTo>
                    <a:pt x="0" y="127"/>
                    <a:pt x="3" y="264"/>
                    <a:pt x="48" y="320"/>
                  </a:cubicBezTo>
                  <a:cubicBezTo>
                    <a:pt x="100" y="398"/>
                    <a:pt x="145" y="501"/>
                    <a:pt x="230" y="501"/>
                  </a:cubicBezTo>
                  <a:cubicBezTo>
                    <a:pt x="262" y="501"/>
                    <a:pt x="300" y="486"/>
                    <a:pt x="345" y="451"/>
                  </a:cubicBezTo>
                  <a:lnTo>
                    <a:pt x="524" y="320"/>
                  </a:lnTo>
                  <a:cubicBezTo>
                    <a:pt x="536" y="213"/>
                    <a:pt x="667" y="70"/>
                    <a:pt x="548" y="10"/>
                  </a:cubicBezTo>
                  <a:cubicBezTo>
                    <a:pt x="532" y="3"/>
                    <a:pt x="515" y="1"/>
                    <a:pt x="4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6" name="Google Shape;636;p4"/>
            <p:cNvSpPr/>
            <p:nvPr/>
          </p:nvSpPr>
          <p:spPr>
            <a:xfrm>
              <a:off x="320214" y="-1005476"/>
              <a:ext cx="25216" cy="23354"/>
            </a:xfrm>
            <a:custGeom>
              <a:avLst/>
              <a:gdLst/>
              <a:ahLst/>
              <a:cxnLst/>
              <a:rect l="l" t="t" r="r" b="b"/>
              <a:pathLst>
                <a:path w="799" h="740" extrusionOk="0">
                  <a:moveTo>
                    <a:pt x="253" y="0"/>
                  </a:moveTo>
                  <a:cubicBezTo>
                    <a:pt x="181" y="0"/>
                    <a:pt x="78" y="77"/>
                    <a:pt x="1" y="108"/>
                  </a:cubicBezTo>
                  <a:cubicBezTo>
                    <a:pt x="120" y="406"/>
                    <a:pt x="322" y="596"/>
                    <a:pt x="560" y="739"/>
                  </a:cubicBezTo>
                  <a:cubicBezTo>
                    <a:pt x="644" y="727"/>
                    <a:pt x="798" y="620"/>
                    <a:pt x="703" y="584"/>
                  </a:cubicBezTo>
                  <a:cubicBezTo>
                    <a:pt x="513" y="465"/>
                    <a:pt x="370" y="382"/>
                    <a:pt x="334" y="84"/>
                  </a:cubicBezTo>
                  <a:cubicBezTo>
                    <a:pt x="322" y="22"/>
                    <a:pt x="292" y="0"/>
                    <a:pt x="2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7" name="Google Shape;637;p4"/>
            <p:cNvSpPr/>
            <p:nvPr/>
          </p:nvSpPr>
          <p:spPr>
            <a:xfrm>
              <a:off x="408579" y="-1183627"/>
              <a:ext cx="22124" cy="15875"/>
            </a:xfrm>
            <a:custGeom>
              <a:avLst/>
              <a:gdLst/>
              <a:ahLst/>
              <a:cxnLst/>
              <a:rect l="l" t="t" r="r" b="b"/>
              <a:pathLst>
                <a:path w="701" h="503" extrusionOk="0">
                  <a:moveTo>
                    <a:pt x="676" y="1"/>
                  </a:moveTo>
                  <a:cubicBezTo>
                    <a:pt x="526" y="1"/>
                    <a:pt x="421" y="157"/>
                    <a:pt x="268" y="157"/>
                  </a:cubicBezTo>
                  <a:cubicBezTo>
                    <a:pt x="230" y="157"/>
                    <a:pt x="188" y="147"/>
                    <a:pt x="141" y="122"/>
                  </a:cubicBezTo>
                  <a:cubicBezTo>
                    <a:pt x="122" y="113"/>
                    <a:pt x="107" y="109"/>
                    <a:pt x="94" y="109"/>
                  </a:cubicBezTo>
                  <a:cubicBezTo>
                    <a:pt x="0" y="109"/>
                    <a:pt x="45" y="312"/>
                    <a:pt x="34" y="395"/>
                  </a:cubicBezTo>
                  <a:cubicBezTo>
                    <a:pt x="29" y="479"/>
                    <a:pt x="52" y="503"/>
                    <a:pt x="86" y="503"/>
                  </a:cubicBezTo>
                  <a:cubicBezTo>
                    <a:pt x="124" y="503"/>
                    <a:pt x="175" y="473"/>
                    <a:pt x="213" y="467"/>
                  </a:cubicBezTo>
                  <a:cubicBezTo>
                    <a:pt x="439" y="431"/>
                    <a:pt x="582" y="252"/>
                    <a:pt x="701" y="2"/>
                  </a:cubicBezTo>
                  <a:cubicBezTo>
                    <a:pt x="692" y="1"/>
                    <a:pt x="684" y="1"/>
                    <a:pt x="6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8" name="Google Shape;638;p4"/>
            <p:cNvSpPr/>
            <p:nvPr/>
          </p:nvSpPr>
          <p:spPr>
            <a:xfrm>
              <a:off x="877074" y="-1413283"/>
              <a:ext cx="21082" cy="16695"/>
            </a:xfrm>
            <a:custGeom>
              <a:avLst/>
              <a:gdLst/>
              <a:ahLst/>
              <a:cxnLst/>
              <a:rect l="l" t="t" r="r" b="b"/>
              <a:pathLst>
                <a:path w="668" h="529" extrusionOk="0">
                  <a:moveTo>
                    <a:pt x="153" y="1"/>
                  </a:moveTo>
                  <a:cubicBezTo>
                    <a:pt x="118" y="1"/>
                    <a:pt x="79" y="9"/>
                    <a:pt x="36" y="29"/>
                  </a:cubicBezTo>
                  <a:cubicBezTo>
                    <a:pt x="24" y="52"/>
                    <a:pt x="13" y="76"/>
                    <a:pt x="1" y="88"/>
                  </a:cubicBezTo>
                  <a:cubicBezTo>
                    <a:pt x="1" y="112"/>
                    <a:pt x="13" y="136"/>
                    <a:pt x="24" y="148"/>
                  </a:cubicBezTo>
                  <a:cubicBezTo>
                    <a:pt x="155" y="243"/>
                    <a:pt x="144" y="386"/>
                    <a:pt x="144" y="529"/>
                  </a:cubicBezTo>
                  <a:cubicBezTo>
                    <a:pt x="298" y="529"/>
                    <a:pt x="441" y="529"/>
                    <a:pt x="608" y="505"/>
                  </a:cubicBezTo>
                  <a:cubicBezTo>
                    <a:pt x="667" y="421"/>
                    <a:pt x="655" y="350"/>
                    <a:pt x="596" y="267"/>
                  </a:cubicBezTo>
                  <a:cubicBezTo>
                    <a:pt x="427" y="217"/>
                    <a:pt x="332" y="1"/>
                    <a:pt x="1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39" name="Google Shape;639;p4"/>
            <p:cNvSpPr/>
            <p:nvPr/>
          </p:nvSpPr>
          <p:spPr>
            <a:xfrm>
              <a:off x="602794" y="-1193348"/>
              <a:ext cx="15433" cy="19567"/>
            </a:xfrm>
            <a:custGeom>
              <a:avLst/>
              <a:gdLst/>
              <a:ahLst/>
              <a:cxnLst/>
              <a:rect l="l" t="t" r="r" b="b"/>
              <a:pathLst>
                <a:path w="489" h="620" extrusionOk="0">
                  <a:moveTo>
                    <a:pt x="36" y="1"/>
                  </a:moveTo>
                  <a:lnTo>
                    <a:pt x="36" y="1"/>
                  </a:lnTo>
                  <a:cubicBezTo>
                    <a:pt x="0" y="477"/>
                    <a:pt x="0" y="477"/>
                    <a:pt x="488" y="620"/>
                  </a:cubicBezTo>
                  <a:cubicBezTo>
                    <a:pt x="333" y="418"/>
                    <a:pt x="274" y="179"/>
                    <a:pt x="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0" name="Google Shape;640;p4"/>
            <p:cNvSpPr/>
            <p:nvPr/>
          </p:nvSpPr>
          <p:spPr>
            <a:xfrm>
              <a:off x="1101395" y="-1360548"/>
              <a:ext cx="22218" cy="9626"/>
            </a:xfrm>
            <a:custGeom>
              <a:avLst/>
              <a:gdLst/>
              <a:ahLst/>
              <a:cxnLst/>
              <a:rect l="l" t="t" r="r" b="b"/>
              <a:pathLst>
                <a:path w="704" h="305" extrusionOk="0">
                  <a:moveTo>
                    <a:pt x="703" y="1"/>
                  </a:moveTo>
                  <a:lnTo>
                    <a:pt x="703" y="1"/>
                  </a:lnTo>
                  <a:cubicBezTo>
                    <a:pt x="680" y="2"/>
                    <a:pt x="658" y="2"/>
                    <a:pt x="635" y="2"/>
                  </a:cubicBezTo>
                  <a:cubicBezTo>
                    <a:pt x="590" y="2"/>
                    <a:pt x="544" y="1"/>
                    <a:pt x="499" y="1"/>
                  </a:cubicBezTo>
                  <a:cubicBezTo>
                    <a:pt x="326" y="1"/>
                    <a:pt x="154" y="22"/>
                    <a:pt x="1" y="227"/>
                  </a:cubicBezTo>
                  <a:cubicBezTo>
                    <a:pt x="130" y="263"/>
                    <a:pt x="256" y="304"/>
                    <a:pt x="367" y="304"/>
                  </a:cubicBezTo>
                  <a:cubicBezTo>
                    <a:pt x="510" y="304"/>
                    <a:pt x="629" y="236"/>
                    <a:pt x="7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1" name="Google Shape;641;p4"/>
            <p:cNvSpPr/>
            <p:nvPr/>
          </p:nvSpPr>
          <p:spPr>
            <a:xfrm>
              <a:off x="744431" y="-1316586"/>
              <a:ext cx="21082" cy="19946"/>
            </a:xfrm>
            <a:custGeom>
              <a:avLst/>
              <a:gdLst/>
              <a:ahLst/>
              <a:cxnLst/>
              <a:rect l="l" t="t" r="r" b="b"/>
              <a:pathLst>
                <a:path w="668" h="632" extrusionOk="0">
                  <a:moveTo>
                    <a:pt x="239" y="1"/>
                  </a:moveTo>
                  <a:lnTo>
                    <a:pt x="239" y="1"/>
                  </a:lnTo>
                  <a:cubicBezTo>
                    <a:pt x="1" y="239"/>
                    <a:pt x="36" y="334"/>
                    <a:pt x="465" y="632"/>
                  </a:cubicBezTo>
                  <a:cubicBezTo>
                    <a:pt x="667" y="322"/>
                    <a:pt x="227" y="358"/>
                    <a:pt x="251" y="144"/>
                  </a:cubicBezTo>
                  <a:cubicBezTo>
                    <a:pt x="251" y="96"/>
                    <a:pt x="239" y="48"/>
                    <a:pt x="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2" name="Google Shape;642;p4"/>
            <p:cNvSpPr/>
            <p:nvPr/>
          </p:nvSpPr>
          <p:spPr>
            <a:xfrm>
              <a:off x="644168" y="-1232071"/>
              <a:ext cx="13034" cy="18747"/>
            </a:xfrm>
            <a:custGeom>
              <a:avLst/>
              <a:gdLst/>
              <a:ahLst/>
              <a:cxnLst/>
              <a:rect l="l" t="t" r="r" b="b"/>
              <a:pathLst>
                <a:path w="413" h="594" extrusionOk="0">
                  <a:moveTo>
                    <a:pt x="253" y="0"/>
                  </a:moveTo>
                  <a:cubicBezTo>
                    <a:pt x="248" y="0"/>
                    <a:pt x="242" y="1"/>
                    <a:pt x="237" y="2"/>
                  </a:cubicBezTo>
                  <a:cubicBezTo>
                    <a:pt x="23" y="49"/>
                    <a:pt x="82" y="287"/>
                    <a:pt x="11" y="418"/>
                  </a:cubicBezTo>
                  <a:cubicBezTo>
                    <a:pt x="1" y="518"/>
                    <a:pt x="83" y="593"/>
                    <a:pt x="117" y="593"/>
                  </a:cubicBezTo>
                  <a:cubicBezTo>
                    <a:pt x="123" y="593"/>
                    <a:pt x="128" y="591"/>
                    <a:pt x="130" y="585"/>
                  </a:cubicBezTo>
                  <a:cubicBezTo>
                    <a:pt x="237" y="454"/>
                    <a:pt x="320" y="287"/>
                    <a:pt x="380" y="121"/>
                  </a:cubicBezTo>
                  <a:cubicBezTo>
                    <a:pt x="413" y="66"/>
                    <a:pt x="324" y="0"/>
                    <a:pt x="2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3" name="Google Shape;643;p4"/>
            <p:cNvSpPr/>
            <p:nvPr/>
          </p:nvSpPr>
          <p:spPr>
            <a:xfrm>
              <a:off x="642810" y="-1170341"/>
              <a:ext cx="20135" cy="13097"/>
            </a:xfrm>
            <a:custGeom>
              <a:avLst/>
              <a:gdLst/>
              <a:ahLst/>
              <a:cxnLst/>
              <a:rect l="l" t="t" r="r" b="b"/>
              <a:pathLst>
                <a:path w="638" h="415" extrusionOk="0">
                  <a:moveTo>
                    <a:pt x="202" y="0"/>
                  </a:moveTo>
                  <a:cubicBezTo>
                    <a:pt x="0" y="0"/>
                    <a:pt x="24" y="103"/>
                    <a:pt x="125" y="415"/>
                  </a:cubicBezTo>
                  <a:lnTo>
                    <a:pt x="197" y="415"/>
                  </a:lnTo>
                  <a:cubicBezTo>
                    <a:pt x="328" y="367"/>
                    <a:pt x="482" y="391"/>
                    <a:pt x="601" y="272"/>
                  </a:cubicBezTo>
                  <a:cubicBezTo>
                    <a:pt x="637" y="189"/>
                    <a:pt x="637" y="117"/>
                    <a:pt x="578" y="46"/>
                  </a:cubicBezTo>
                  <a:cubicBezTo>
                    <a:pt x="407" y="18"/>
                    <a:pt x="285" y="0"/>
                    <a:pt x="2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4" name="Google Shape;644;p4"/>
            <p:cNvSpPr/>
            <p:nvPr/>
          </p:nvSpPr>
          <p:spPr>
            <a:xfrm>
              <a:off x="1123581" y="-1448093"/>
              <a:ext cx="23354" cy="9878"/>
            </a:xfrm>
            <a:custGeom>
              <a:avLst/>
              <a:gdLst/>
              <a:ahLst/>
              <a:cxnLst/>
              <a:rect l="l" t="t" r="r" b="b"/>
              <a:pathLst>
                <a:path w="740" h="313" extrusionOk="0">
                  <a:moveTo>
                    <a:pt x="0" y="0"/>
                  </a:moveTo>
                  <a:cubicBezTo>
                    <a:pt x="143" y="96"/>
                    <a:pt x="262" y="215"/>
                    <a:pt x="417" y="274"/>
                  </a:cubicBezTo>
                  <a:cubicBezTo>
                    <a:pt x="474" y="297"/>
                    <a:pt x="531" y="313"/>
                    <a:pt x="579" y="313"/>
                  </a:cubicBezTo>
                  <a:cubicBezTo>
                    <a:pt x="681" y="313"/>
                    <a:pt x="740" y="243"/>
                    <a:pt x="667" y="24"/>
                  </a:cubicBezTo>
                  <a:cubicBezTo>
                    <a:pt x="441" y="24"/>
                    <a:pt x="226" y="0"/>
                    <a:pt x="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5" name="Google Shape;645;p4"/>
            <p:cNvSpPr/>
            <p:nvPr/>
          </p:nvSpPr>
          <p:spPr>
            <a:xfrm>
              <a:off x="1123581" y="-1364745"/>
              <a:ext cx="20672" cy="14013"/>
            </a:xfrm>
            <a:custGeom>
              <a:avLst/>
              <a:gdLst/>
              <a:ahLst/>
              <a:cxnLst/>
              <a:rect l="l" t="t" r="r" b="b"/>
              <a:pathLst>
                <a:path w="655" h="444" extrusionOk="0">
                  <a:moveTo>
                    <a:pt x="258" y="0"/>
                  </a:moveTo>
                  <a:cubicBezTo>
                    <a:pt x="189" y="0"/>
                    <a:pt x="112" y="48"/>
                    <a:pt x="0" y="134"/>
                  </a:cubicBezTo>
                  <a:cubicBezTo>
                    <a:pt x="238" y="134"/>
                    <a:pt x="405" y="360"/>
                    <a:pt x="655" y="443"/>
                  </a:cubicBezTo>
                  <a:cubicBezTo>
                    <a:pt x="462" y="132"/>
                    <a:pt x="371" y="0"/>
                    <a:pt x="2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6" name="Google Shape;646;p4"/>
            <p:cNvSpPr/>
            <p:nvPr/>
          </p:nvSpPr>
          <p:spPr>
            <a:xfrm>
              <a:off x="474285" y="-1061494"/>
              <a:ext cx="18052" cy="18494"/>
            </a:xfrm>
            <a:custGeom>
              <a:avLst/>
              <a:gdLst/>
              <a:ahLst/>
              <a:cxnLst/>
              <a:rect l="l" t="t" r="r" b="b"/>
              <a:pathLst>
                <a:path w="572" h="586" extrusionOk="0">
                  <a:moveTo>
                    <a:pt x="212" y="1"/>
                  </a:moveTo>
                  <a:cubicBezTo>
                    <a:pt x="87" y="1"/>
                    <a:pt x="22" y="84"/>
                    <a:pt x="0" y="240"/>
                  </a:cubicBezTo>
                  <a:cubicBezTo>
                    <a:pt x="48" y="300"/>
                    <a:pt x="95" y="347"/>
                    <a:pt x="143" y="407"/>
                  </a:cubicBezTo>
                  <a:cubicBezTo>
                    <a:pt x="236" y="466"/>
                    <a:pt x="323" y="585"/>
                    <a:pt x="430" y="585"/>
                  </a:cubicBezTo>
                  <a:cubicBezTo>
                    <a:pt x="473" y="585"/>
                    <a:pt x="520" y="566"/>
                    <a:pt x="572" y="514"/>
                  </a:cubicBezTo>
                  <a:cubicBezTo>
                    <a:pt x="512" y="300"/>
                    <a:pt x="381" y="157"/>
                    <a:pt x="238" y="2"/>
                  </a:cubicBezTo>
                  <a:cubicBezTo>
                    <a:pt x="229" y="1"/>
                    <a:pt x="221" y="1"/>
                    <a:pt x="2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7" name="Google Shape;647;p4"/>
            <p:cNvSpPr/>
            <p:nvPr/>
          </p:nvSpPr>
          <p:spPr>
            <a:xfrm>
              <a:off x="375821" y="-1035173"/>
              <a:ext cx="14707" cy="13192"/>
            </a:xfrm>
            <a:custGeom>
              <a:avLst/>
              <a:gdLst/>
              <a:ahLst/>
              <a:cxnLst/>
              <a:rect l="l" t="t" r="r" b="b"/>
              <a:pathLst>
                <a:path w="466" h="418" extrusionOk="0">
                  <a:moveTo>
                    <a:pt x="322" y="1"/>
                  </a:moveTo>
                  <a:cubicBezTo>
                    <a:pt x="296" y="1"/>
                    <a:pt x="265" y="8"/>
                    <a:pt x="227" y="25"/>
                  </a:cubicBezTo>
                  <a:cubicBezTo>
                    <a:pt x="120" y="73"/>
                    <a:pt x="1" y="204"/>
                    <a:pt x="72" y="323"/>
                  </a:cubicBezTo>
                  <a:cubicBezTo>
                    <a:pt x="113" y="393"/>
                    <a:pt x="156" y="417"/>
                    <a:pt x="200" y="417"/>
                  </a:cubicBezTo>
                  <a:cubicBezTo>
                    <a:pt x="283" y="417"/>
                    <a:pt x="372" y="330"/>
                    <a:pt x="465" y="299"/>
                  </a:cubicBezTo>
                  <a:cubicBezTo>
                    <a:pt x="445" y="162"/>
                    <a:pt x="442" y="1"/>
                    <a:pt x="3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8" name="Google Shape;648;p4"/>
            <p:cNvSpPr/>
            <p:nvPr/>
          </p:nvSpPr>
          <p:spPr>
            <a:xfrm>
              <a:off x="639591" y="-1159011"/>
              <a:ext cx="17705" cy="20577"/>
            </a:xfrm>
            <a:custGeom>
              <a:avLst/>
              <a:gdLst/>
              <a:ahLst/>
              <a:cxnLst/>
              <a:rect l="l" t="t" r="r" b="b"/>
              <a:pathLst>
                <a:path w="561" h="652" extrusionOk="0">
                  <a:moveTo>
                    <a:pt x="354" y="1"/>
                  </a:moveTo>
                  <a:cubicBezTo>
                    <a:pt x="308" y="1"/>
                    <a:pt x="264" y="19"/>
                    <a:pt x="227" y="56"/>
                  </a:cubicBezTo>
                  <a:cubicBezTo>
                    <a:pt x="156" y="175"/>
                    <a:pt x="144" y="342"/>
                    <a:pt x="1" y="401"/>
                  </a:cubicBezTo>
                  <a:lnTo>
                    <a:pt x="1" y="449"/>
                  </a:lnTo>
                  <a:cubicBezTo>
                    <a:pt x="86" y="597"/>
                    <a:pt x="158" y="652"/>
                    <a:pt x="223" y="652"/>
                  </a:cubicBezTo>
                  <a:cubicBezTo>
                    <a:pt x="341" y="652"/>
                    <a:pt x="433" y="472"/>
                    <a:pt x="525" y="342"/>
                  </a:cubicBezTo>
                  <a:cubicBezTo>
                    <a:pt x="560" y="234"/>
                    <a:pt x="537" y="127"/>
                    <a:pt x="477" y="44"/>
                  </a:cubicBezTo>
                  <a:cubicBezTo>
                    <a:pt x="437" y="16"/>
                    <a:pt x="395" y="1"/>
                    <a:pt x="3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49" name="Google Shape;649;p4"/>
            <p:cNvSpPr/>
            <p:nvPr/>
          </p:nvSpPr>
          <p:spPr>
            <a:xfrm>
              <a:off x="1129199" y="-1399428"/>
              <a:ext cx="13571" cy="9247"/>
            </a:xfrm>
            <a:custGeom>
              <a:avLst/>
              <a:gdLst/>
              <a:ahLst/>
              <a:cxnLst/>
              <a:rect l="l" t="t" r="r" b="b"/>
              <a:pathLst>
                <a:path w="430" h="293" extrusionOk="0">
                  <a:moveTo>
                    <a:pt x="210" y="0"/>
                  </a:moveTo>
                  <a:cubicBezTo>
                    <a:pt x="108" y="0"/>
                    <a:pt x="38" y="87"/>
                    <a:pt x="1" y="280"/>
                  </a:cubicBezTo>
                  <a:cubicBezTo>
                    <a:pt x="144" y="232"/>
                    <a:pt x="310" y="292"/>
                    <a:pt x="429" y="90"/>
                  </a:cubicBezTo>
                  <a:cubicBezTo>
                    <a:pt x="344" y="32"/>
                    <a:pt x="271" y="0"/>
                    <a:pt x="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0" name="Google Shape;650;p4"/>
            <p:cNvSpPr/>
            <p:nvPr/>
          </p:nvSpPr>
          <p:spPr>
            <a:xfrm>
              <a:off x="1206992" y="-1369952"/>
              <a:ext cx="16948" cy="20703"/>
            </a:xfrm>
            <a:custGeom>
              <a:avLst/>
              <a:gdLst/>
              <a:ahLst/>
              <a:cxnLst/>
              <a:rect l="l" t="t" r="r" b="b"/>
              <a:pathLst>
                <a:path w="537" h="656" extrusionOk="0">
                  <a:moveTo>
                    <a:pt x="393" y="1"/>
                  </a:moveTo>
                  <a:cubicBezTo>
                    <a:pt x="286" y="191"/>
                    <a:pt x="167" y="334"/>
                    <a:pt x="0" y="441"/>
                  </a:cubicBezTo>
                  <a:cubicBezTo>
                    <a:pt x="47" y="601"/>
                    <a:pt x="85" y="656"/>
                    <a:pt x="119" y="656"/>
                  </a:cubicBezTo>
                  <a:cubicBezTo>
                    <a:pt x="193" y="656"/>
                    <a:pt x="245" y="390"/>
                    <a:pt x="317" y="390"/>
                  </a:cubicBezTo>
                  <a:cubicBezTo>
                    <a:pt x="330" y="390"/>
                    <a:pt x="343" y="398"/>
                    <a:pt x="358" y="418"/>
                  </a:cubicBezTo>
                  <a:cubicBezTo>
                    <a:pt x="393" y="287"/>
                    <a:pt x="536" y="168"/>
                    <a:pt x="3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1" name="Google Shape;651;p4"/>
            <p:cNvSpPr/>
            <p:nvPr/>
          </p:nvSpPr>
          <p:spPr>
            <a:xfrm>
              <a:off x="502089" y="-1082764"/>
              <a:ext cx="19283" cy="9310"/>
            </a:xfrm>
            <a:custGeom>
              <a:avLst/>
              <a:gdLst/>
              <a:ahLst/>
              <a:cxnLst/>
              <a:rect l="l" t="t" r="r" b="b"/>
              <a:pathLst>
                <a:path w="611" h="295" extrusionOk="0">
                  <a:moveTo>
                    <a:pt x="459" y="0"/>
                  </a:moveTo>
                  <a:cubicBezTo>
                    <a:pt x="390" y="0"/>
                    <a:pt x="304" y="38"/>
                    <a:pt x="226" y="69"/>
                  </a:cubicBezTo>
                  <a:cubicBezTo>
                    <a:pt x="60" y="128"/>
                    <a:pt x="0" y="235"/>
                    <a:pt x="238" y="295"/>
                  </a:cubicBezTo>
                  <a:lnTo>
                    <a:pt x="584" y="295"/>
                  </a:lnTo>
                  <a:cubicBezTo>
                    <a:pt x="611" y="65"/>
                    <a:pt x="549" y="0"/>
                    <a:pt x="45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2" name="Google Shape;652;p4"/>
            <p:cNvSpPr/>
            <p:nvPr/>
          </p:nvSpPr>
          <p:spPr>
            <a:xfrm>
              <a:off x="902636" y="-1268553"/>
              <a:ext cx="14297" cy="10478"/>
            </a:xfrm>
            <a:custGeom>
              <a:avLst/>
              <a:gdLst/>
              <a:ahLst/>
              <a:cxnLst/>
              <a:rect l="l" t="t" r="r" b="b"/>
              <a:pathLst>
                <a:path w="453" h="332" extrusionOk="0">
                  <a:moveTo>
                    <a:pt x="159" y="1"/>
                  </a:moveTo>
                  <a:cubicBezTo>
                    <a:pt x="86" y="1"/>
                    <a:pt x="27" y="57"/>
                    <a:pt x="0" y="241"/>
                  </a:cubicBezTo>
                  <a:cubicBezTo>
                    <a:pt x="87" y="297"/>
                    <a:pt x="163" y="331"/>
                    <a:pt x="230" y="331"/>
                  </a:cubicBezTo>
                  <a:cubicBezTo>
                    <a:pt x="319" y="331"/>
                    <a:pt x="392" y="271"/>
                    <a:pt x="453" y="122"/>
                  </a:cubicBezTo>
                  <a:cubicBezTo>
                    <a:pt x="355" y="83"/>
                    <a:pt x="247" y="1"/>
                    <a:pt x="1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3" name="Google Shape;653;p4"/>
            <p:cNvSpPr/>
            <p:nvPr/>
          </p:nvSpPr>
          <p:spPr>
            <a:xfrm>
              <a:off x="1148355" y="-1376453"/>
              <a:ext cx="10951" cy="15938"/>
            </a:xfrm>
            <a:custGeom>
              <a:avLst/>
              <a:gdLst/>
              <a:ahLst/>
              <a:cxnLst/>
              <a:rect l="l" t="t" r="r" b="b"/>
              <a:pathLst>
                <a:path w="347" h="505" extrusionOk="0">
                  <a:moveTo>
                    <a:pt x="112" y="1"/>
                  </a:moveTo>
                  <a:cubicBezTo>
                    <a:pt x="66" y="1"/>
                    <a:pt x="13" y="16"/>
                    <a:pt x="13" y="16"/>
                  </a:cubicBezTo>
                  <a:cubicBezTo>
                    <a:pt x="1" y="171"/>
                    <a:pt x="1" y="326"/>
                    <a:pt x="108" y="505"/>
                  </a:cubicBezTo>
                  <a:cubicBezTo>
                    <a:pt x="215" y="326"/>
                    <a:pt x="346" y="195"/>
                    <a:pt x="168" y="16"/>
                  </a:cubicBezTo>
                  <a:cubicBezTo>
                    <a:pt x="156" y="5"/>
                    <a:pt x="135" y="1"/>
                    <a:pt x="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4" name="Google Shape;654;p4"/>
            <p:cNvSpPr/>
            <p:nvPr/>
          </p:nvSpPr>
          <p:spPr>
            <a:xfrm>
              <a:off x="693715" y="-1220772"/>
              <a:ext cx="11677" cy="9089"/>
            </a:xfrm>
            <a:custGeom>
              <a:avLst/>
              <a:gdLst/>
              <a:ahLst/>
              <a:cxnLst/>
              <a:rect l="l" t="t" r="r" b="b"/>
              <a:pathLst>
                <a:path w="370" h="288" extrusionOk="0">
                  <a:moveTo>
                    <a:pt x="215" y="1"/>
                  </a:moveTo>
                  <a:cubicBezTo>
                    <a:pt x="119" y="1"/>
                    <a:pt x="0" y="1"/>
                    <a:pt x="12" y="132"/>
                  </a:cubicBezTo>
                  <a:cubicBezTo>
                    <a:pt x="12" y="263"/>
                    <a:pt x="155" y="239"/>
                    <a:pt x="227" y="275"/>
                  </a:cubicBezTo>
                  <a:cubicBezTo>
                    <a:pt x="249" y="282"/>
                    <a:pt x="270" y="287"/>
                    <a:pt x="288" y="287"/>
                  </a:cubicBezTo>
                  <a:cubicBezTo>
                    <a:pt x="330" y="287"/>
                    <a:pt x="361" y="262"/>
                    <a:pt x="369" y="179"/>
                  </a:cubicBezTo>
                  <a:cubicBezTo>
                    <a:pt x="369" y="48"/>
                    <a:pt x="298" y="1"/>
                    <a:pt x="2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5" name="Google Shape;655;p4"/>
            <p:cNvSpPr/>
            <p:nvPr/>
          </p:nvSpPr>
          <p:spPr>
            <a:xfrm>
              <a:off x="562209" y="-1249302"/>
              <a:ext cx="17295" cy="8647"/>
            </a:xfrm>
            <a:custGeom>
              <a:avLst/>
              <a:gdLst/>
              <a:ahLst/>
              <a:cxnLst/>
              <a:rect l="l" t="t" r="r" b="b"/>
              <a:pathLst>
                <a:path w="548" h="274" extrusionOk="0">
                  <a:moveTo>
                    <a:pt x="274" y="1"/>
                  </a:moveTo>
                  <a:cubicBezTo>
                    <a:pt x="164" y="1"/>
                    <a:pt x="76" y="87"/>
                    <a:pt x="0" y="274"/>
                  </a:cubicBezTo>
                  <a:cubicBezTo>
                    <a:pt x="191" y="226"/>
                    <a:pt x="369" y="178"/>
                    <a:pt x="548" y="131"/>
                  </a:cubicBezTo>
                  <a:cubicBezTo>
                    <a:pt x="443" y="46"/>
                    <a:pt x="353" y="1"/>
                    <a:pt x="2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6" name="Google Shape;656;p4"/>
            <p:cNvSpPr/>
            <p:nvPr/>
          </p:nvSpPr>
          <p:spPr>
            <a:xfrm>
              <a:off x="635836" y="-1282944"/>
              <a:ext cx="12687" cy="10383"/>
            </a:xfrm>
            <a:custGeom>
              <a:avLst/>
              <a:gdLst/>
              <a:ahLst/>
              <a:cxnLst/>
              <a:rect l="l" t="t" r="r" b="b"/>
              <a:pathLst>
                <a:path w="402" h="329" extrusionOk="0">
                  <a:moveTo>
                    <a:pt x="295" y="0"/>
                  </a:moveTo>
                  <a:cubicBezTo>
                    <a:pt x="226" y="0"/>
                    <a:pt x="130" y="72"/>
                    <a:pt x="50" y="72"/>
                  </a:cubicBezTo>
                  <a:cubicBezTo>
                    <a:pt x="37" y="72"/>
                    <a:pt x="25" y="70"/>
                    <a:pt x="13" y="66"/>
                  </a:cubicBezTo>
                  <a:cubicBezTo>
                    <a:pt x="1" y="161"/>
                    <a:pt x="1" y="232"/>
                    <a:pt x="1" y="328"/>
                  </a:cubicBezTo>
                  <a:cubicBezTo>
                    <a:pt x="27" y="328"/>
                    <a:pt x="55" y="328"/>
                    <a:pt x="84" y="328"/>
                  </a:cubicBezTo>
                  <a:cubicBezTo>
                    <a:pt x="231" y="328"/>
                    <a:pt x="402" y="312"/>
                    <a:pt x="382" y="113"/>
                  </a:cubicBezTo>
                  <a:cubicBezTo>
                    <a:pt x="369" y="27"/>
                    <a:pt x="337" y="0"/>
                    <a:pt x="2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7" name="Google Shape;657;p4"/>
            <p:cNvSpPr/>
            <p:nvPr/>
          </p:nvSpPr>
          <p:spPr>
            <a:xfrm>
              <a:off x="888340" y="-1272435"/>
              <a:ext cx="12056" cy="15243"/>
            </a:xfrm>
            <a:custGeom>
              <a:avLst/>
              <a:gdLst/>
              <a:ahLst/>
              <a:cxnLst/>
              <a:rect l="l" t="t" r="r" b="b"/>
              <a:pathLst>
                <a:path w="382" h="483" extrusionOk="0">
                  <a:moveTo>
                    <a:pt x="173" y="1"/>
                  </a:moveTo>
                  <a:cubicBezTo>
                    <a:pt x="144" y="1"/>
                    <a:pt x="114" y="7"/>
                    <a:pt x="96" y="18"/>
                  </a:cubicBezTo>
                  <a:cubicBezTo>
                    <a:pt x="1" y="90"/>
                    <a:pt x="60" y="197"/>
                    <a:pt x="96" y="292"/>
                  </a:cubicBezTo>
                  <a:cubicBezTo>
                    <a:pt x="132" y="364"/>
                    <a:pt x="191" y="423"/>
                    <a:pt x="239" y="483"/>
                  </a:cubicBezTo>
                  <a:lnTo>
                    <a:pt x="239" y="364"/>
                  </a:lnTo>
                  <a:cubicBezTo>
                    <a:pt x="251" y="257"/>
                    <a:pt x="382" y="149"/>
                    <a:pt x="251" y="18"/>
                  </a:cubicBezTo>
                  <a:cubicBezTo>
                    <a:pt x="233" y="7"/>
                    <a:pt x="203" y="1"/>
                    <a:pt x="1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8" name="Google Shape;658;p4"/>
            <p:cNvSpPr/>
            <p:nvPr/>
          </p:nvSpPr>
          <p:spPr>
            <a:xfrm>
              <a:off x="611409" y="-1292538"/>
              <a:ext cx="17705" cy="14675"/>
            </a:xfrm>
            <a:custGeom>
              <a:avLst/>
              <a:gdLst/>
              <a:ahLst/>
              <a:cxnLst/>
              <a:rect l="l" t="t" r="r" b="b"/>
              <a:pathLst>
                <a:path w="561" h="465" extrusionOk="0">
                  <a:moveTo>
                    <a:pt x="346" y="1"/>
                  </a:moveTo>
                  <a:cubicBezTo>
                    <a:pt x="1" y="84"/>
                    <a:pt x="275" y="263"/>
                    <a:pt x="322" y="382"/>
                  </a:cubicBezTo>
                  <a:cubicBezTo>
                    <a:pt x="337" y="432"/>
                    <a:pt x="381" y="465"/>
                    <a:pt x="422" y="465"/>
                  </a:cubicBezTo>
                  <a:cubicBezTo>
                    <a:pt x="449" y="465"/>
                    <a:pt x="475" y="450"/>
                    <a:pt x="489" y="417"/>
                  </a:cubicBezTo>
                  <a:cubicBezTo>
                    <a:pt x="561" y="263"/>
                    <a:pt x="358" y="239"/>
                    <a:pt x="346" y="120"/>
                  </a:cubicBezTo>
                  <a:lnTo>
                    <a:pt x="34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59" name="Google Shape;659;p4"/>
            <p:cNvSpPr/>
            <p:nvPr/>
          </p:nvSpPr>
          <p:spPr>
            <a:xfrm>
              <a:off x="573949" y="-1174538"/>
              <a:ext cx="8963" cy="11803"/>
            </a:xfrm>
            <a:custGeom>
              <a:avLst/>
              <a:gdLst/>
              <a:ahLst/>
              <a:cxnLst/>
              <a:rect l="l" t="t" r="r" b="b"/>
              <a:pathLst>
                <a:path w="284" h="374" extrusionOk="0">
                  <a:moveTo>
                    <a:pt x="116" y="0"/>
                  </a:moveTo>
                  <a:cubicBezTo>
                    <a:pt x="81" y="72"/>
                    <a:pt x="21" y="167"/>
                    <a:pt x="9" y="238"/>
                  </a:cubicBezTo>
                  <a:cubicBezTo>
                    <a:pt x="0" y="320"/>
                    <a:pt x="39" y="374"/>
                    <a:pt x="96" y="374"/>
                  </a:cubicBezTo>
                  <a:cubicBezTo>
                    <a:pt x="113" y="374"/>
                    <a:pt x="132" y="369"/>
                    <a:pt x="152" y="357"/>
                  </a:cubicBezTo>
                  <a:cubicBezTo>
                    <a:pt x="188" y="322"/>
                    <a:pt x="259" y="250"/>
                    <a:pt x="271" y="179"/>
                  </a:cubicBezTo>
                  <a:cubicBezTo>
                    <a:pt x="283" y="107"/>
                    <a:pt x="235" y="24"/>
                    <a:pt x="1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0" name="Google Shape;660;p4"/>
            <p:cNvSpPr/>
            <p:nvPr/>
          </p:nvSpPr>
          <p:spPr>
            <a:xfrm>
              <a:off x="433700" y="-1203320"/>
              <a:ext cx="8679" cy="9626"/>
            </a:xfrm>
            <a:custGeom>
              <a:avLst/>
              <a:gdLst/>
              <a:ahLst/>
              <a:cxnLst/>
              <a:rect l="l" t="t" r="r" b="b"/>
              <a:pathLst>
                <a:path w="275" h="305" extrusionOk="0">
                  <a:moveTo>
                    <a:pt x="209" y="0"/>
                  </a:moveTo>
                  <a:cubicBezTo>
                    <a:pt x="200" y="0"/>
                    <a:pt x="190" y="2"/>
                    <a:pt x="179" y="7"/>
                  </a:cubicBezTo>
                  <a:cubicBezTo>
                    <a:pt x="119" y="7"/>
                    <a:pt x="60" y="79"/>
                    <a:pt x="24" y="138"/>
                  </a:cubicBezTo>
                  <a:cubicBezTo>
                    <a:pt x="0" y="222"/>
                    <a:pt x="36" y="305"/>
                    <a:pt x="131" y="305"/>
                  </a:cubicBezTo>
                  <a:cubicBezTo>
                    <a:pt x="203" y="305"/>
                    <a:pt x="262" y="269"/>
                    <a:pt x="274" y="162"/>
                  </a:cubicBezTo>
                  <a:cubicBezTo>
                    <a:pt x="274" y="90"/>
                    <a:pt x="265" y="0"/>
                    <a:pt x="2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1" name="Google Shape;661;p4"/>
            <p:cNvSpPr/>
            <p:nvPr/>
          </p:nvSpPr>
          <p:spPr>
            <a:xfrm>
              <a:off x="600143" y="-1259180"/>
              <a:ext cx="14707" cy="11677"/>
            </a:xfrm>
            <a:custGeom>
              <a:avLst/>
              <a:gdLst/>
              <a:ahLst/>
              <a:cxnLst/>
              <a:rect l="l" t="t" r="r" b="b"/>
              <a:pathLst>
                <a:path w="466" h="370" extrusionOk="0">
                  <a:moveTo>
                    <a:pt x="168" y="0"/>
                  </a:moveTo>
                  <a:cubicBezTo>
                    <a:pt x="113" y="0"/>
                    <a:pt x="57" y="25"/>
                    <a:pt x="1" y="87"/>
                  </a:cubicBezTo>
                  <a:cubicBezTo>
                    <a:pt x="32" y="242"/>
                    <a:pt x="99" y="370"/>
                    <a:pt x="225" y="370"/>
                  </a:cubicBezTo>
                  <a:cubicBezTo>
                    <a:pt x="244" y="370"/>
                    <a:pt x="264" y="367"/>
                    <a:pt x="286" y="360"/>
                  </a:cubicBezTo>
                  <a:cubicBezTo>
                    <a:pt x="382" y="325"/>
                    <a:pt x="465" y="206"/>
                    <a:pt x="346" y="75"/>
                  </a:cubicBezTo>
                  <a:cubicBezTo>
                    <a:pt x="289" y="31"/>
                    <a:pt x="230"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2" name="Google Shape;662;p4"/>
            <p:cNvSpPr/>
            <p:nvPr/>
          </p:nvSpPr>
          <p:spPr>
            <a:xfrm>
              <a:off x="620435" y="-1305382"/>
              <a:ext cx="10289" cy="12876"/>
            </a:xfrm>
            <a:custGeom>
              <a:avLst/>
              <a:gdLst/>
              <a:ahLst/>
              <a:cxnLst/>
              <a:rect l="l" t="t" r="r" b="b"/>
              <a:pathLst>
                <a:path w="326" h="408" extrusionOk="0">
                  <a:moveTo>
                    <a:pt x="203" y="1"/>
                  </a:moveTo>
                  <a:cubicBezTo>
                    <a:pt x="196" y="1"/>
                    <a:pt x="188" y="2"/>
                    <a:pt x="179" y="3"/>
                  </a:cubicBezTo>
                  <a:cubicBezTo>
                    <a:pt x="1" y="39"/>
                    <a:pt x="60" y="265"/>
                    <a:pt x="48" y="408"/>
                  </a:cubicBezTo>
                  <a:lnTo>
                    <a:pt x="275" y="277"/>
                  </a:lnTo>
                  <a:cubicBezTo>
                    <a:pt x="252" y="187"/>
                    <a:pt x="325" y="1"/>
                    <a:pt x="2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3" name="Google Shape;663;p4"/>
            <p:cNvSpPr/>
            <p:nvPr/>
          </p:nvSpPr>
          <p:spPr>
            <a:xfrm>
              <a:off x="495682" y="-1282597"/>
              <a:ext cx="7543" cy="13760"/>
            </a:xfrm>
            <a:custGeom>
              <a:avLst/>
              <a:gdLst/>
              <a:ahLst/>
              <a:cxnLst/>
              <a:rect l="l" t="t" r="r" b="b"/>
              <a:pathLst>
                <a:path w="239" h="436" extrusionOk="0">
                  <a:moveTo>
                    <a:pt x="75" y="0"/>
                  </a:moveTo>
                  <a:cubicBezTo>
                    <a:pt x="50" y="0"/>
                    <a:pt x="26" y="17"/>
                    <a:pt x="1" y="67"/>
                  </a:cubicBezTo>
                  <a:cubicBezTo>
                    <a:pt x="1" y="198"/>
                    <a:pt x="13" y="317"/>
                    <a:pt x="13" y="436"/>
                  </a:cubicBezTo>
                  <a:cubicBezTo>
                    <a:pt x="156" y="436"/>
                    <a:pt x="215" y="340"/>
                    <a:pt x="239" y="198"/>
                  </a:cubicBezTo>
                  <a:cubicBezTo>
                    <a:pt x="239" y="150"/>
                    <a:pt x="215" y="102"/>
                    <a:pt x="215" y="67"/>
                  </a:cubicBezTo>
                  <a:cubicBezTo>
                    <a:pt x="168" y="59"/>
                    <a:pt x="122" y="0"/>
                    <a:pt x="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4" name="Google Shape;664;p4"/>
            <p:cNvSpPr/>
            <p:nvPr/>
          </p:nvSpPr>
          <p:spPr>
            <a:xfrm>
              <a:off x="488171" y="-1210232"/>
              <a:ext cx="9815" cy="9026"/>
            </a:xfrm>
            <a:custGeom>
              <a:avLst/>
              <a:gdLst/>
              <a:ahLst/>
              <a:cxnLst/>
              <a:rect l="l" t="t" r="r" b="b"/>
              <a:pathLst>
                <a:path w="311" h="286" extrusionOk="0">
                  <a:moveTo>
                    <a:pt x="203" y="0"/>
                  </a:moveTo>
                  <a:cubicBezTo>
                    <a:pt x="132" y="72"/>
                    <a:pt x="72" y="167"/>
                    <a:pt x="1" y="238"/>
                  </a:cubicBezTo>
                  <a:cubicBezTo>
                    <a:pt x="36" y="250"/>
                    <a:pt x="84" y="286"/>
                    <a:pt x="132" y="286"/>
                  </a:cubicBezTo>
                  <a:cubicBezTo>
                    <a:pt x="239" y="286"/>
                    <a:pt x="310" y="262"/>
                    <a:pt x="310" y="107"/>
                  </a:cubicBezTo>
                  <a:cubicBezTo>
                    <a:pt x="275" y="72"/>
                    <a:pt x="215" y="0"/>
                    <a:pt x="2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5" name="Google Shape;665;p4"/>
            <p:cNvSpPr/>
            <p:nvPr/>
          </p:nvSpPr>
          <p:spPr>
            <a:xfrm>
              <a:off x="1170920" y="-1427421"/>
              <a:ext cx="9058" cy="9594"/>
            </a:xfrm>
            <a:custGeom>
              <a:avLst/>
              <a:gdLst/>
              <a:ahLst/>
              <a:cxnLst/>
              <a:rect l="l" t="t" r="r" b="b"/>
              <a:pathLst>
                <a:path w="287" h="304" extrusionOk="0">
                  <a:moveTo>
                    <a:pt x="155" y="0"/>
                  </a:moveTo>
                  <a:cubicBezTo>
                    <a:pt x="60" y="36"/>
                    <a:pt x="0" y="84"/>
                    <a:pt x="12" y="167"/>
                  </a:cubicBezTo>
                  <a:cubicBezTo>
                    <a:pt x="32" y="256"/>
                    <a:pt x="85" y="304"/>
                    <a:pt x="143" y="304"/>
                  </a:cubicBezTo>
                  <a:cubicBezTo>
                    <a:pt x="155" y="304"/>
                    <a:pt x="167" y="302"/>
                    <a:pt x="179" y="298"/>
                  </a:cubicBezTo>
                  <a:cubicBezTo>
                    <a:pt x="227" y="286"/>
                    <a:pt x="274" y="215"/>
                    <a:pt x="274" y="167"/>
                  </a:cubicBezTo>
                  <a:cubicBezTo>
                    <a:pt x="286" y="96"/>
                    <a:pt x="238" y="24"/>
                    <a:pt x="1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6" name="Google Shape;666;p4"/>
            <p:cNvSpPr/>
            <p:nvPr/>
          </p:nvSpPr>
          <p:spPr>
            <a:xfrm>
              <a:off x="895851" y="-1407886"/>
              <a:ext cx="15464" cy="11298"/>
            </a:xfrm>
            <a:custGeom>
              <a:avLst/>
              <a:gdLst/>
              <a:ahLst/>
              <a:cxnLst/>
              <a:rect l="l" t="t" r="r" b="b"/>
              <a:pathLst>
                <a:path w="490" h="358" extrusionOk="0">
                  <a:moveTo>
                    <a:pt x="334" y="0"/>
                  </a:moveTo>
                  <a:cubicBezTo>
                    <a:pt x="215" y="36"/>
                    <a:pt x="120" y="72"/>
                    <a:pt x="1" y="119"/>
                  </a:cubicBezTo>
                  <a:cubicBezTo>
                    <a:pt x="1" y="191"/>
                    <a:pt x="13" y="274"/>
                    <a:pt x="13" y="358"/>
                  </a:cubicBezTo>
                  <a:cubicBezTo>
                    <a:pt x="191" y="334"/>
                    <a:pt x="334" y="250"/>
                    <a:pt x="489" y="143"/>
                  </a:cubicBezTo>
                  <a:lnTo>
                    <a:pt x="33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7" name="Google Shape;667;p4"/>
            <p:cNvSpPr/>
            <p:nvPr/>
          </p:nvSpPr>
          <p:spPr>
            <a:xfrm>
              <a:off x="597523" y="-1264513"/>
              <a:ext cx="13539" cy="8079"/>
            </a:xfrm>
            <a:custGeom>
              <a:avLst/>
              <a:gdLst/>
              <a:ahLst/>
              <a:cxnLst/>
              <a:rect l="l" t="t" r="r" b="b"/>
              <a:pathLst>
                <a:path w="429" h="256" extrusionOk="0">
                  <a:moveTo>
                    <a:pt x="225" y="1"/>
                  </a:moveTo>
                  <a:cubicBezTo>
                    <a:pt x="105" y="1"/>
                    <a:pt x="0" y="36"/>
                    <a:pt x="0" y="244"/>
                  </a:cubicBezTo>
                  <a:cubicBezTo>
                    <a:pt x="48" y="244"/>
                    <a:pt x="72" y="256"/>
                    <a:pt x="108" y="256"/>
                  </a:cubicBezTo>
                  <a:cubicBezTo>
                    <a:pt x="203" y="244"/>
                    <a:pt x="322" y="244"/>
                    <a:pt x="429" y="244"/>
                  </a:cubicBezTo>
                  <a:cubicBezTo>
                    <a:pt x="405" y="160"/>
                    <a:pt x="369" y="77"/>
                    <a:pt x="322" y="6"/>
                  </a:cubicBezTo>
                  <a:cubicBezTo>
                    <a:pt x="290" y="3"/>
                    <a:pt x="257" y="1"/>
                    <a:pt x="2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8" name="Google Shape;668;p4"/>
            <p:cNvSpPr/>
            <p:nvPr/>
          </p:nvSpPr>
          <p:spPr>
            <a:xfrm>
              <a:off x="1021740" y="-1432439"/>
              <a:ext cx="21461" cy="4702"/>
            </a:xfrm>
            <a:custGeom>
              <a:avLst/>
              <a:gdLst/>
              <a:ahLst/>
              <a:cxnLst/>
              <a:rect l="l" t="t" r="r" b="b"/>
              <a:pathLst>
                <a:path w="680" h="149" extrusionOk="0">
                  <a:moveTo>
                    <a:pt x="426" y="0"/>
                  </a:moveTo>
                  <a:cubicBezTo>
                    <a:pt x="276" y="0"/>
                    <a:pt x="131" y="36"/>
                    <a:pt x="1" y="135"/>
                  </a:cubicBezTo>
                  <a:cubicBezTo>
                    <a:pt x="14" y="135"/>
                    <a:pt x="28" y="134"/>
                    <a:pt x="41" y="134"/>
                  </a:cubicBezTo>
                  <a:cubicBezTo>
                    <a:pt x="134" y="134"/>
                    <a:pt x="233" y="149"/>
                    <a:pt x="332" y="149"/>
                  </a:cubicBezTo>
                  <a:cubicBezTo>
                    <a:pt x="454" y="149"/>
                    <a:pt x="574" y="127"/>
                    <a:pt x="679" y="28"/>
                  </a:cubicBezTo>
                  <a:cubicBezTo>
                    <a:pt x="594" y="11"/>
                    <a:pt x="509" y="0"/>
                    <a:pt x="42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69" name="Google Shape;669;p4"/>
            <p:cNvSpPr/>
            <p:nvPr/>
          </p:nvSpPr>
          <p:spPr>
            <a:xfrm>
              <a:off x="661020" y="-1170877"/>
              <a:ext cx="18084" cy="11772"/>
            </a:xfrm>
            <a:custGeom>
              <a:avLst/>
              <a:gdLst/>
              <a:ahLst/>
              <a:cxnLst/>
              <a:rect l="l" t="t" r="r" b="b"/>
              <a:pathLst>
                <a:path w="573" h="373" extrusionOk="0">
                  <a:moveTo>
                    <a:pt x="445" y="0"/>
                  </a:moveTo>
                  <a:cubicBezTo>
                    <a:pt x="399" y="0"/>
                    <a:pt x="358" y="14"/>
                    <a:pt x="322" y="51"/>
                  </a:cubicBezTo>
                  <a:lnTo>
                    <a:pt x="203" y="51"/>
                  </a:lnTo>
                  <a:cubicBezTo>
                    <a:pt x="132" y="51"/>
                    <a:pt x="72" y="63"/>
                    <a:pt x="1" y="63"/>
                  </a:cubicBezTo>
                  <a:lnTo>
                    <a:pt x="1" y="301"/>
                  </a:lnTo>
                  <a:cubicBezTo>
                    <a:pt x="24" y="349"/>
                    <a:pt x="72" y="360"/>
                    <a:pt x="120" y="372"/>
                  </a:cubicBezTo>
                  <a:cubicBezTo>
                    <a:pt x="143" y="360"/>
                    <a:pt x="155" y="360"/>
                    <a:pt x="191" y="360"/>
                  </a:cubicBezTo>
                  <a:cubicBezTo>
                    <a:pt x="322" y="313"/>
                    <a:pt x="489" y="313"/>
                    <a:pt x="572" y="170"/>
                  </a:cubicBezTo>
                  <a:cubicBezTo>
                    <a:pt x="572" y="110"/>
                    <a:pt x="560" y="63"/>
                    <a:pt x="536" y="15"/>
                  </a:cubicBezTo>
                  <a:cubicBezTo>
                    <a:pt x="504" y="6"/>
                    <a:pt x="474" y="0"/>
                    <a:pt x="44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0" name="Google Shape;670;p4"/>
            <p:cNvSpPr/>
            <p:nvPr/>
          </p:nvSpPr>
          <p:spPr>
            <a:xfrm>
              <a:off x="1148387" y="-1424044"/>
              <a:ext cx="7890" cy="6849"/>
            </a:xfrm>
            <a:custGeom>
              <a:avLst/>
              <a:gdLst/>
              <a:ahLst/>
              <a:cxnLst/>
              <a:rect l="l" t="t" r="r" b="b"/>
              <a:pathLst>
                <a:path w="250" h="217" extrusionOk="0">
                  <a:moveTo>
                    <a:pt x="119" y="0"/>
                  </a:moveTo>
                  <a:cubicBezTo>
                    <a:pt x="107" y="36"/>
                    <a:pt x="48" y="60"/>
                    <a:pt x="12" y="108"/>
                  </a:cubicBezTo>
                  <a:cubicBezTo>
                    <a:pt x="1" y="162"/>
                    <a:pt x="40" y="216"/>
                    <a:pt x="92" y="216"/>
                  </a:cubicBezTo>
                  <a:cubicBezTo>
                    <a:pt x="97" y="216"/>
                    <a:pt x="102" y="216"/>
                    <a:pt x="107" y="215"/>
                  </a:cubicBezTo>
                  <a:cubicBezTo>
                    <a:pt x="155" y="191"/>
                    <a:pt x="202" y="155"/>
                    <a:pt x="226" y="108"/>
                  </a:cubicBezTo>
                  <a:cubicBezTo>
                    <a:pt x="250" y="12"/>
                    <a:pt x="190" y="0"/>
                    <a:pt x="1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1" name="Google Shape;671;p4"/>
            <p:cNvSpPr/>
            <p:nvPr/>
          </p:nvSpPr>
          <p:spPr>
            <a:xfrm>
              <a:off x="560694" y="-1155792"/>
              <a:ext cx="7543" cy="7574"/>
            </a:xfrm>
            <a:custGeom>
              <a:avLst/>
              <a:gdLst/>
              <a:ahLst/>
              <a:cxnLst/>
              <a:rect l="l" t="t" r="r" b="b"/>
              <a:pathLst>
                <a:path w="239" h="240" extrusionOk="0">
                  <a:moveTo>
                    <a:pt x="69" y="0"/>
                  </a:moveTo>
                  <a:cubicBezTo>
                    <a:pt x="1" y="0"/>
                    <a:pt x="4" y="76"/>
                    <a:pt x="48" y="121"/>
                  </a:cubicBezTo>
                  <a:cubicBezTo>
                    <a:pt x="96" y="168"/>
                    <a:pt x="155" y="192"/>
                    <a:pt x="215" y="240"/>
                  </a:cubicBezTo>
                  <a:cubicBezTo>
                    <a:pt x="227" y="204"/>
                    <a:pt x="227" y="168"/>
                    <a:pt x="239" y="109"/>
                  </a:cubicBezTo>
                  <a:cubicBezTo>
                    <a:pt x="203" y="73"/>
                    <a:pt x="143" y="1"/>
                    <a:pt x="84" y="1"/>
                  </a:cubicBezTo>
                  <a:cubicBezTo>
                    <a:pt x="78" y="1"/>
                    <a:pt x="73" y="0"/>
                    <a:pt x="6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2" name="Google Shape;672;p4"/>
            <p:cNvSpPr/>
            <p:nvPr/>
          </p:nvSpPr>
          <p:spPr>
            <a:xfrm>
              <a:off x="892474" y="-1256844"/>
              <a:ext cx="10194" cy="7922"/>
            </a:xfrm>
            <a:custGeom>
              <a:avLst/>
              <a:gdLst/>
              <a:ahLst/>
              <a:cxnLst/>
              <a:rect l="l" t="t" r="r" b="b"/>
              <a:pathLst>
                <a:path w="323" h="251" extrusionOk="0">
                  <a:moveTo>
                    <a:pt x="108" y="1"/>
                  </a:moveTo>
                  <a:cubicBezTo>
                    <a:pt x="72" y="36"/>
                    <a:pt x="25" y="72"/>
                    <a:pt x="1" y="120"/>
                  </a:cubicBezTo>
                  <a:lnTo>
                    <a:pt x="1" y="251"/>
                  </a:lnTo>
                  <a:cubicBezTo>
                    <a:pt x="108" y="251"/>
                    <a:pt x="227" y="239"/>
                    <a:pt x="322" y="239"/>
                  </a:cubicBezTo>
                  <a:cubicBezTo>
                    <a:pt x="310" y="72"/>
                    <a:pt x="239" y="1"/>
                    <a:pt x="1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3" name="Google Shape;673;p4"/>
            <p:cNvSpPr/>
            <p:nvPr/>
          </p:nvSpPr>
          <p:spPr>
            <a:xfrm>
              <a:off x="1128094" y="-1427832"/>
              <a:ext cx="7164" cy="7574"/>
            </a:xfrm>
            <a:custGeom>
              <a:avLst/>
              <a:gdLst/>
              <a:ahLst/>
              <a:cxnLst/>
              <a:rect l="l" t="t" r="r" b="b"/>
              <a:pathLst>
                <a:path w="227" h="240" extrusionOk="0">
                  <a:moveTo>
                    <a:pt x="141" y="0"/>
                  </a:moveTo>
                  <a:cubicBezTo>
                    <a:pt x="118" y="0"/>
                    <a:pt x="94" y="6"/>
                    <a:pt x="71" y="13"/>
                  </a:cubicBezTo>
                  <a:cubicBezTo>
                    <a:pt x="36" y="49"/>
                    <a:pt x="0" y="109"/>
                    <a:pt x="0" y="156"/>
                  </a:cubicBezTo>
                  <a:cubicBezTo>
                    <a:pt x="0" y="180"/>
                    <a:pt x="71" y="216"/>
                    <a:pt x="119" y="240"/>
                  </a:cubicBezTo>
                  <a:cubicBezTo>
                    <a:pt x="167" y="180"/>
                    <a:pt x="214" y="132"/>
                    <a:pt x="226" y="97"/>
                  </a:cubicBezTo>
                  <a:cubicBezTo>
                    <a:pt x="226" y="24"/>
                    <a:pt x="188"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4" name="Google Shape;674;p4"/>
            <p:cNvSpPr/>
            <p:nvPr/>
          </p:nvSpPr>
          <p:spPr>
            <a:xfrm>
              <a:off x="401005" y="-1248955"/>
              <a:ext cx="21461" cy="20577"/>
            </a:xfrm>
            <a:custGeom>
              <a:avLst/>
              <a:gdLst/>
              <a:ahLst/>
              <a:cxnLst/>
              <a:rect l="l" t="t" r="r" b="b"/>
              <a:pathLst>
                <a:path w="680" h="652" extrusionOk="0">
                  <a:moveTo>
                    <a:pt x="679" y="1"/>
                  </a:moveTo>
                  <a:lnTo>
                    <a:pt x="679" y="1"/>
                  </a:lnTo>
                  <a:cubicBezTo>
                    <a:pt x="334" y="60"/>
                    <a:pt x="179" y="358"/>
                    <a:pt x="0" y="644"/>
                  </a:cubicBezTo>
                  <a:cubicBezTo>
                    <a:pt x="36" y="649"/>
                    <a:pt x="70" y="651"/>
                    <a:pt x="100" y="651"/>
                  </a:cubicBezTo>
                  <a:cubicBezTo>
                    <a:pt x="501" y="651"/>
                    <a:pt x="513" y="244"/>
                    <a:pt x="6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5" name="Google Shape;675;p4"/>
            <p:cNvSpPr/>
            <p:nvPr/>
          </p:nvSpPr>
          <p:spPr>
            <a:xfrm>
              <a:off x="422433" y="-1259085"/>
              <a:ext cx="21051" cy="11677"/>
            </a:xfrm>
            <a:custGeom>
              <a:avLst/>
              <a:gdLst/>
              <a:ahLst/>
              <a:cxnLst/>
              <a:rect l="l" t="t" r="r" b="b"/>
              <a:pathLst>
                <a:path w="667" h="370" extrusionOk="0">
                  <a:moveTo>
                    <a:pt x="667" y="0"/>
                  </a:moveTo>
                  <a:lnTo>
                    <a:pt x="667" y="0"/>
                  </a:lnTo>
                  <a:cubicBezTo>
                    <a:pt x="488" y="203"/>
                    <a:pt x="191" y="131"/>
                    <a:pt x="0" y="322"/>
                  </a:cubicBezTo>
                  <a:cubicBezTo>
                    <a:pt x="89" y="352"/>
                    <a:pt x="171" y="369"/>
                    <a:pt x="247" y="369"/>
                  </a:cubicBezTo>
                  <a:cubicBezTo>
                    <a:pt x="436" y="369"/>
                    <a:pt x="582" y="264"/>
                    <a:pt x="6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6" name="Google Shape;676;p4"/>
            <p:cNvSpPr/>
            <p:nvPr/>
          </p:nvSpPr>
          <p:spPr>
            <a:xfrm>
              <a:off x="325105" y="-1192969"/>
              <a:ext cx="20325" cy="15433"/>
            </a:xfrm>
            <a:custGeom>
              <a:avLst/>
              <a:gdLst/>
              <a:ahLst/>
              <a:cxnLst/>
              <a:rect l="l" t="t" r="r" b="b"/>
              <a:pathLst>
                <a:path w="644" h="489" extrusionOk="0">
                  <a:moveTo>
                    <a:pt x="417" y="1"/>
                  </a:moveTo>
                  <a:cubicBezTo>
                    <a:pt x="405" y="167"/>
                    <a:pt x="0" y="310"/>
                    <a:pt x="405" y="489"/>
                  </a:cubicBezTo>
                  <a:cubicBezTo>
                    <a:pt x="584" y="346"/>
                    <a:pt x="643" y="179"/>
                    <a:pt x="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7" name="Google Shape;677;p4"/>
            <p:cNvSpPr/>
            <p:nvPr/>
          </p:nvSpPr>
          <p:spPr>
            <a:xfrm>
              <a:off x="261608" y="-997934"/>
              <a:ext cx="16190" cy="18810"/>
            </a:xfrm>
            <a:custGeom>
              <a:avLst/>
              <a:gdLst/>
              <a:ahLst/>
              <a:cxnLst/>
              <a:rect l="l" t="t" r="r" b="b"/>
              <a:pathLst>
                <a:path w="513" h="596" extrusionOk="0">
                  <a:moveTo>
                    <a:pt x="95" y="0"/>
                  </a:moveTo>
                  <a:cubicBezTo>
                    <a:pt x="119" y="191"/>
                    <a:pt x="0" y="417"/>
                    <a:pt x="226" y="595"/>
                  </a:cubicBezTo>
                  <a:cubicBezTo>
                    <a:pt x="429" y="310"/>
                    <a:pt x="512" y="83"/>
                    <a:pt x="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8" name="Google Shape;678;p4"/>
            <p:cNvSpPr/>
            <p:nvPr/>
          </p:nvSpPr>
          <p:spPr>
            <a:xfrm>
              <a:off x="1063840" y="-1456077"/>
              <a:ext cx="18052" cy="8079"/>
            </a:xfrm>
            <a:custGeom>
              <a:avLst/>
              <a:gdLst/>
              <a:ahLst/>
              <a:cxnLst/>
              <a:rect l="l" t="t" r="r" b="b"/>
              <a:pathLst>
                <a:path w="572" h="256" extrusionOk="0">
                  <a:moveTo>
                    <a:pt x="270" y="0"/>
                  </a:moveTo>
                  <a:cubicBezTo>
                    <a:pt x="132" y="0"/>
                    <a:pt x="10" y="40"/>
                    <a:pt x="0" y="242"/>
                  </a:cubicBezTo>
                  <a:cubicBezTo>
                    <a:pt x="19" y="239"/>
                    <a:pt x="38" y="238"/>
                    <a:pt x="57" y="238"/>
                  </a:cubicBezTo>
                  <a:cubicBezTo>
                    <a:pt x="139" y="238"/>
                    <a:pt x="222" y="255"/>
                    <a:pt x="304" y="255"/>
                  </a:cubicBezTo>
                  <a:cubicBezTo>
                    <a:pt x="399" y="255"/>
                    <a:pt x="491" y="232"/>
                    <a:pt x="572" y="134"/>
                  </a:cubicBezTo>
                  <a:cubicBezTo>
                    <a:pt x="476" y="122"/>
                    <a:pt x="393" y="111"/>
                    <a:pt x="345" y="3"/>
                  </a:cubicBezTo>
                  <a:cubicBezTo>
                    <a:pt x="320" y="2"/>
                    <a:pt x="295" y="0"/>
                    <a:pt x="2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79" name="Google Shape;679;p4"/>
            <p:cNvSpPr/>
            <p:nvPr/>
          </p:nvSpPr>
          <p:spPr>
            <a:xfrm>
              <a:off x="1065323" y="-1471068"/>
              <a:ext cx="13950" cy="10983"/>
            </a:xfrm>
            <a:custGeom>
              <a:avLst/>
              <a:gdLst/>
              <a:ahLst/>
              <a:cxnLst/>
              <a:rect l="l" t="t" r="r" b="b"/>
              <a:pathLst>
                <a:path w="442" h="348" extrusionOk="0">
                  <a:moveTo>
                    <a:pt x="272" y="1"/>
                  </a:moveTo>
                  <a:cubicBezTo>
                    <a:pt x="205" y="1"/>
                    <a:pt x="139" y="72"/>
                    <a:pt x="72" y="97"/>
                  </a:cubicBezTo>
                  <a:cubicBezTo>
                    <a:pt x="1" y="347"/>
                    <a:pt x="239" y="240"/>
                    <a:pt x="298" y="347"/>
                  </a:cubicBezTo>
                  <a:cubicBezTo>
                    <a:pt x="405" y="276"/>
                    <a:pt x="441" y="157"/>
                    <a:pt x="358" y="50"/>
                  </a:cubicBezTo>
                  <a:cubicBezTo>
                    <a:pt x="329" y="14"/>
                    <a:pt x="301" y="1"/>
                    <a:pt x="2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0" name="Google Shape;680;p4"/>
            <p:cNvSpPr/>
            <p:nvPr/>
          </p:nvSpPr>
          <p:spPr>
            <a:xfrm>
              <a:off x="1063461" y="-1468006"/>
              <a:ext cx="11298" cy="7922"/>
            </a:xfrm>
            <a:custGeom>
              <a:avLst/>
              <a:gdLst/>
              <a:ahLst/>
              <a:cxnLst/>
              <a:rect l="l" t="t" r="r" b="b"/>
              <a:pathLst>
                <a:path w="358" h="251" extrusionOk="0">
                  <a:moveTo>
                    <a:pt x="24" y="0"/>
                  </a:moveTo>
                  <a:cubicBezTo>
                    <a:pt x="0" y="223"/>
                    <a:pt x="98" y="244"/>
                    <a:pt x="205" y="244"/>
                  </a:cubicBezTo>
                  <a:cubicBezTo>
                    <a:pt x="230" y="244"/>
                    <a:pt x="255" y="243"/>
                    <a:pt x="280" y="243"/>
                  </a:cubicBezTo>
                  <a:cubicBezTo>
                    <a:pt x="308" y="243"/>
                    <a:pt x="334" y="244"/>
                    <a:pt x="357" y="250"/>
                  </a:cubicBezTo>
                  <a:cubicBezTo>
                    <a:pt x="286" y="155"/>
                    <a:pt x="203" y="84"/>
                    <a:pt x="13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1" name="Google Shape;681;p4"/>
            <p:cNvSpPr/>
            <p:nvPr/>
          </p:nvSpPr>
          <p:spPr>
            <a:xfrm>
              <a:off x="1081103" y="-1459738"/>
              <a:ext cx="13571" cy="7922"/>
            </a:xfrm>
            <a:custGeom>
              <a:avLst/>
              <a:gdLst/>
              <a:ahLst/>
              <a:cxnLst/>
              <a:rect l="l" t="t" r="r" b="b"/>
              <a:pathLst>
                <a:path w="430" h="251" extrusionOk="0">
                  <a:moveTo>
                    <a:pt x="358" y="0"/>
                  </a:moveTo>
                  <a:cubicBezTo>
                    <a:pt x="239" y="72"/>
                    <a:pt x="120" y="155"/>
                    <a:pt x="1" y="238"/>
                  </a:cubicBezTo>
                  <a:cubicBezTo>
                    <a:pt x="36" y="238"/>
                    <a:pt x="84" y="250"/>
                    <a:pt x="108" y="250"/>
                  </a:cubicBezTo>
                  <a:cubicBezTo>
                    <a:pt x="129" y="244"/>
                    <a:pt x="154" y="243"/>
                    <a:pt x="179" y="243"/>
                  </a:cubicBezTo>
                  <a:cubicBezTo>
                    <a:pt x="202" y="243"/>
                    <a:pt x="226" y="244"/>
                    <a:pt x="249" y="244"/>
                  </a:cubicBezTo>
                  <a:cubicBezTo>
                    <a:pt x="347" y="244"/>
                    <a:pt x="429" y="223"/>
                    <a:pt x="3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2" name="Google Shape;682;p4"/>
            <p:cNvSpPr/>
            <p:nvPr/>
          </p:nvSpPr>
          <p:spPr>
            <a:xfrm>
              <a:off x="850027" y="-1424044"/>
              <a:ext cx="28215" cy="20325"/>
            </a:xfrm>
            <a:custGeom>
              <a:avLst/>
              <a:gdLst/>
              <a:ahLst/>
              <a:cxnLst/>
              <a:rect l="l" t="t" r="r" b="b"/>
              <a:pathLst>
                <a:path w="894" h="644" extrusionOk="0">
                  <a:moveTo>
                    <a:pt x="679" y="0"/>
                  </a:moveTo>
                  <a:cubicBezTo>
                    <a:pt x="584" y="128"/>
                    <a:pt x="471" y="163"/>
                    <a:pt x="347" y="163"/>
                  </a:cubicBezTo>
                  <a:cubicBezTo>
                    <a:pt x="239" y="163"/>
                    <a:pt x="122" y="136"/>
                    <a:pt x="0" y="120"/>
                  </a:cubicBezTo>
                  <a:lnTo>
                    <a:pt x="0" y="120"/>
                  </a:lnTo>
                  <a:cubicBezTo>
                    <a:pt x="108" y="310"/>
                    <a:pt x="84" y="524"/>
                    <a:pt x="227" y="643"/>
                  </a:cubicBezTo>
                  <a:cubicBezTo>
                    <a:pt x="405" y="405"/>
                    <a:pt x="679" y="477"/>
                    <a:pt x="893" y="393"/>
                  </a:cubicBezTo>
                  <a:cubicBezTo>
                    <a:pt x="893" y="215"/>
                    <a:pt x="822" y="72"/>
                    <a:pt x="67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3" name="Google Shape;683;p4"/>
            <p:cNvSpPr/>
            <p:nvPr/>
          </p:nvSpPr>
          <p:spPr>
            <a:xfrm>
              <a:off x="811336" y="-1409433"/>
              <a:ext cx="21429" cy="17358"/>
            </a:xfrm>
            <a:custGeom>
              <a:avLst/>
              <a:gdLst/>
              <a:ahLst/>
              <a:cxnLst/>
              <a:rect l="l" t="t" r="r" b="b"/>
              <a:pathLst>
                <a:path w="679" h="550" extrusionOk="0">
                  <a:moveTo>
                    <a:pt x="513" y="0"/>
                  </a:moveTo>
                  <a:cubicBezTo>
                    <a:pt x="502" y="0"/>
                    <a:pt x="493" y="8"/>
                    <a:pt x="488" y="26"/>
                  </a:cubicBezTo>
                  <a:cubicBezTo>
                    <a:pt x="436" y="198"/>
                    <a:pt x="365" y="247"/>
                    <a:pt x="289" y="247"/>
                  </a:cubicBezTo>
                  <a:cubicBezTo>
                    <a:pt x="192" y="247"/>
                    <a:pt x="87" y="168"/>
                    <a:pt x="0" y="168"/>
                  </a:cubicBezTo>
                  <a:lnTo>
                    <a:pt x="12" y="204"/>
                  </a:lnTo>
                  <a:cubicBezTo>
                    <a:pt x="0" y="311"/>
                    <a:pt x="36" y="371"/>
                    <a:pt x="119" y="419"/>
                  </a:cubicBezTo>
                  <a:cubicBezTo>
                    <a:pt x="214" y="466"/>
                    <a:pt x="333" y="502"/>
                    <a:pt x="441" y="549"/>
                  </a:cubicBezTo>
                  <a:cubicBezTo>
                    <a:pt x="536" y="502"/>
                    <a:pt x="607" y="466"/>
                    <a:pt x="679" y="419"/>
                  </a:cubicBezTo>
                  <a:cubicBezTo>
                    <a:pt x="667" y="323"/>
                    <a:pt x="667" y="252"/>
                    <a:pt x="667" y="168"/>
                  </a:cubicBezTo>
                  <a:cubicBezTo>
                    <a:pt x="629" y="103"/>
                    <a:pt x="555" y="0"/>
                    <a:pt x="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4" name="Google Shape;684;p4"/>
            <p:cNvSpPr/>
            <p:nvPr/>
          </p:nvSpPr>
          <p:spPr>
            <a:xfrm>
              <a:off x="857160" y="-1413157"/>
              <a:ext cx="21082" cy="12056"/>
            </a:xfrm>
            <a:custGeom>
              <a:avLst/>
              <a:gdLst/>
              <a:ahLst/>
              <a:cxnLst/>
              <a:rect l="l" t="t" r="r" b="b"/>
              <a:pathLst>
                <a:path w="668" h="382" extrusionOk="0">
                  <a:moveTo>
                    <a:pt x="352" y="0"/>
                  </a:moveTo>
                  <a:cubicBezTo>
                    <a:pt x="207" y="0"/>
                    <a:pt x="77" y="49"/>
                    <a:pt x="1" y="286"/>
                  </a:cubicBezTo>
                  <a:cubicBezTo>
                    <a:pt x="1" y="310"/>
                    <a:pt x="1" y="358"/>
                    <a:pt x="13" y="382"/>
                  </a:cubicBezTo>
                  <a:cubicBezTo>
                    <a:pt x="184" y="260"/>
                    <a:pt x="356" y="131"/>
                    <a:pt x="557" y="131"/>
                  </a:cubicBezTo>
                  <a:cubicBezTo>
                    <a:pt x="593" y="131"/>
                    <a:pt x="630" y="135"/>
                    <a:pt x="667" y="144"/>
                  </a:cubicBezTo>
                  <a:lnTo>
                    <a:pt x="667" y="25"/>
                  </a:lnTo>
                  <a:cubicBezTo>
                    <a:pt x="564" y="25"/>
                    <a:pt x="454" y="0"/>
                    <a:pt x="35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5" name="Google Shape;685;p4"/>
            <p:cNvSpPr/>
            <p:nvPr/>
          </p:nvSpPr>
          <p:spPr>
            <a:xfrm>
              <a:off x="836489" y="-1422908"/>
              <a:ext cx="7543" cy="7953"/>
            </a:xfrm>
            <a:custGeom>
              <a:avLst/>
              <a:gdLst/>
              <a:ahLst/>
              <a:cxnLst/>
              <a:rect l="l" t="t" r="r" b="b"/>
              <a:pathLst>
                <a:path w="239" h="252" extrusionOk="0">
                  <a:moveTo>
                    <a:pt x="191" y="0"/>
                  </a:moveTo>
                  <a:cubicBezTo>
                    <a:pt x="156" y="36"/>
                    <a:pt x="72" y="72"/>
                    <a:pt x="36" y="131"/>
                  </a:cubicBezTo>
                  <a:cubicBezTo>
                    <a:pt x="3" y="176"/>
                    <a:pt x="1" y="251"/>
                    <a:pt x="59" y="251"/>
                  </a:cubicBezTo>
                  <a:cubicBezTo>
                    <a:pt x="63" y="251"/>
                    <a:pt x="68" y="251"/>
                    <a:pt x="72" y="250"/>
                  </a:cubicBezTo>
                  <a:cubicBezTo>
                    <a:pt x="132" y="226"/>
                    <a:pt x="179" y="155"/>
                    <a:pt x="239" y="119"/>
                  </a:cubicBezTo>
                  <a:cubicBezTo>
                    <a:pt x="227" y="60"/>
                    <a:pt x="215" y="24"/>
                    <a:pt x="1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6" name="Google Shape;686;p4"/>
            <p:cNvSpPr/>
            <p:nvPr/>
          </p:nvSpPr>
          <p:spPr>
            <a:xfrm>
              <a:off x="512976" y="-1302163"/>
              <a:ext cx="31970" cy="18684"/>
            </a:xfrm>
            <a:custGeom>
              <a:avLst/>
              <a:gdLst/>
              <a:ahLst/>
              <a:cxnLst/>
              <a:rect l="l" t="t" r="r" b="b"/>
              <a:pathLst>
                <a:path w="1013" h="592" extrusionOk="0">
                  <a:moveTo>
                    <a:pt x="761" y="1"/>
                  </a:moveTo>
                  <a:cubicBezTo>
                    <a:pt x="648" y="1"/>
                    <a:pt x="537" y="86"/>
                    <a:pt x="441" y="175"/>
                  </a:cubicBezTo>
                  <a:cubicBezTo>
                    <a:pt x="346" y="258"/>
                    <a:pt x="0" y="258"/>
                    <a:pt x="239" y="591"/>
                  </a:cubicBezTo>
                  <a:cubicBezTo>
                    <a:pt x="436" y="545"/>
                    <a:pt x="554" y="305"/>
                    <a:pt x="771" y="305"/>
                  </a:cubicBezTo>
                  <a:cubicBezTo>
                    <a:pt x="776" y="305"/>
                    <a:pt x="781" y="305"/>
                    <a:pt x="786" y="306"/>
                  </a:cubicBezTo>
                  <a:cubicBezTo>
                    <a:pt x="858" y="306"/>
                    <a:pt x="858" y="234"/>
                    <a:pt x="905" y="187"/>
                  </a:cubicBezTo>
                  <a:cubicBezTo>
                    <a:pt x="953" y="187"/>
                    <a:pt x="977" y="175"/>
                    <a:pt x="1013" y="175"/>
                  </a:cubicBezTo>
                  <a:cubicBezTo>
                    <a:pt x="931" y="48"/>
                    <a:pt x="846" y="1"/>
                    <a:pt x="7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7" name="Google Shape;687;p4"/>
            <p:cNvSpPr/>
            <p:nvPr/>
          </p:nvSpPr>
          <p:spPr>
            <a:xfrm>
              <a:off x="554698" y="-1320720"/>
              <a:ext cx="15433" cy="9847"/>
            </a:xfrm>
            <a:custGeom>
              <a:avLst/>
              <a:gdLst/>
              <a:ahLst/>
              <a:cxnLst/>
              <a:rect l="l" t="t" r="r" b="b"/>
              <a:pathLst>
                <a:path w="489" h="312" extrusionOk="0">
                  <a:moveTo>
                    <a:pt x="131" y="1"/>
                  </a:moveTo>
                  <a:lnTo>
                    <a:pt x="0" y="132"/>
                  </a:lnTo>
                  <a:cubicBezTo>
                    <a:pt x="21" y="260"/>
                    <a:pt x="60" y="312"/>
                    <a:pt x="116" y="312"/>
                  </a:cubicBezTo>
                  <a:cubicBezTo>
                    <a:pt x="153" y="312"/>
                    <a:pt x="198" y="289"/>
                    <a:pt x="250" y="251"/>
                  </a:cubicBezTo>
                  <a:cubicBezTo>
                    <a:pt x="333" y="239"/>
                    <a:pt x="417" y="203"/>
                    <a:pt x="488" y="191"/>
                  </a:cubicBezTo>
                  <a:cubicBezTo>
                    <a:pt x="405" y="60"/>
                    <a:pt x="274" y="36"/>
                    <a:pt x="13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8" name="Google Shape;688;p4"/>
            <p:cNvSpPr/>
            <p:nvPr/>
          </p:nvSpPr>
          <p:spPr>
            <a:xfrm>
              <a:off x="548670" y="-1316586"/>
              <a:ext cx="13950" cy="11677"/>
            </a:xfrm>
            <a:custGeom>
              <a:avLst/>
              <a:gdLst/>
              <a:ahLst/>
              <a:cxnLst/>
              <a:rect l="l" t="t" r="r" b="b"/>
              <a:pathLst>
                <a:path w="442" h="370" extrusionOk="0">
                  <a:moveTo>
                    <a:pt x="191" y="1"/>
                  </a:moveTo>
                  <a:lnTo>
                    <a:pt x="191" y="1"/>
                  </a:lnTo>
                  <a:cubicBezTo>
                    <a:pt x="1" y="132"/>
                    <a:pt x="1" y="132"/>
                    <a:pt x="346" y="370"/>
                  </a:cubicBezTo>
                  <a:cubicBezTo>
                    <a:pt x="370" y="370"/>
                    <a:pt x="405" y="370"/>
                    <a:pt x="429" y="358"/>
                  </a:cubicBezTo>
                  <a:cubicBezTo>
                    <a:pt x="429" y="286"/>
                    <a:pt x="441" y="203"/>
                    <a:pt x="441" y="120"/>
                  </a:cubicBezTo>
                  <a:cubicBezTo>
                    <a:pt x="346" y="108"/>
                    <a:pt x="251" y="108"/>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89" name="Google Shape;689;p4"/>
            <p:cNvSpPr/>
            <p:nvPr/>
          </p:nvSpPr>
          <p:spPr>
            <a:xfrm>
              <a:off x="974780" y="-1461789"/>
              <a:ext cx="43995" cy="32128"/>
            </a:xfrm>
            <a:custGeom>
              <a:avLst/>
              <a:gdLst/>
              <a:ahLst/>
              <a:cxnLst/>
              <a:rect l="l" t="t" r="r" b="b"/>
              <a:pathLst>
                <a:path w="1394" h="1018" extrusionOk="0">
                  <a:moveTo>
                    <a:pt x="546" y="0"/>
                  </a:moveTo>
                  <a:cubicBezTo>
                    <a:pt x="531" y="0"/>
                    <a:pt x="515" y="2"/>
                    <a:pt x="500" y="6"/>
                  </a:cubicBezTo>
                  <a:cubicBezTo>
                    <a:pt x="238" y="77"/>
                    <a:pt x="369" y="554"/>
                    <a:pt x="179" y="792"/>
                  </a:cubicBezTo>
                  <a:cubicBezTo>
                    <a:pt x="170" y="791"/>
                    <a:pt x="161" y="791"/>
                    <a:pt x="153" y="791"/>
                  </a:cubicBezTo>
                  <a:cubicBezTo>
                    <a:pt x="0" y="791"/>
                    <a:pt x="3" y="894"/>
                    <a:pt x="60" y="1018"/>
                  </a:cubicBezTo>
                  <a:cubicBezTo>
                    <a:pt x="488" y="899"/>
                    <a:pt x="929" y="780"/>
                    <a:pt x="1381" y="661"/>
                  </a:cubicBezTo>
                  <a:cubicBezTo>
                    <a:pt x="1381" y="637"/>
                    <a:pt x="1381" y="589"/>
                    <a:pt x="1393" y="542"/>
                  </a:cubicBezTo>
                  <a:cubicBezTo>
                    <a:pt x="1322" y="494"/>
                    <a:pt x="1250" y="423"/>
                    <a:pt x="1167" y="375"/>
                  </a:cubicBezTo>
                  <a:cubicBezTo>
                    <a:pt x="970" y="243"/>
                    <a:pt x="732" y="0"/>
                    <a:pt x="5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0" name="Google Shape;690;p4"/>
            <p:cNvSpPr/>
            <p:nvPr/>
          </p:nvSpPr>
          <p:spPr>
            <a:xfrm>
              <a:off x="936436" y="-1449229"/>
              <a:ext cx="43269" cy="32728"/>
            </a:xfrm>
            <a:custGeom>
              <a:avLst/>
              <a:gdLst/>
              <a:ahLst/>
              <a:cxnLst/>
              <a:rect l="l" t="t" r="r" b="b"/>
              <a:pathLst>
                <a:path w="1371" h="1037" extrusionOk="0">
                  <a:moveTo>
                    <a:pt x="1096" y="1"/>
                  </a:moveTo>
                  <a:cubicBezTo>
                    <a:pt x="1037" y="144"/>
                    <a:pt x="989" y="275"/>
                    <a:pt x="930" y="429"/>
                  </a:cubicBezTo>
                  <a:cubicBezTo>
                    <a:pt x="930" y="477"/>
                    <a:pt x="918" y="501"/>
                    <a:pt x="918" y="548"/>
                  </a:cubicBezTo>
                  <a:cubicBezTo>
                    <a:pt x="857" y="582"/>
                    <a:pt x="794" y="592"/>
                    <a:pt x="730" y="592"/>
                  </a:cubicBezTo>
                  <a:cubicBezTo>
                    <a:pt x="630" y="592"/>
                    <a:pt x="527" y="567"/>
                    <a:pt x="428" y="567"/>
                  </a:cubicBezTo>
                  <a:cubicBezTo>
                    <a:pt x="341" y="567"/>
                    <a:pt x="258" y="586"/>
                    <a:pt x="179" y="656"/>
                  </a:cubicBezTo>
                  <a:cubicBezTo>
                    <a:pt x="108" y="691"/>
                    <a:pt x="37" y="739"/>
                    <a:pt x="1" y="846"/>
                  </a:cubicBezTo>
                  <a:cubicBezTo>
                    <a:pt x="25" y="906"/>
                    <a:pt x="25" y="965"/>
                    <a:pt x="37" y="1037"/>
                  </a:cubicBezTo>
                  <a:cubicBezTo>
                    <a:pt x="441" y="906"/>
                    <a:pt x="858" y="775"/>
                    <a:pt x="1251" y="632"/>
                  </a:cubicBezTo>
                  <a:cubicBezTo>
                    <a:pt x="1275" y="537"/>
                    <a:pt x="1287" y="453"/>
                    <a:pt x="1370" y="417"/>
                  </a:cubicBezTo>
                  <a:cubicBezTo>
                    <a:pt x="1370" y="203"/>
                    <a:pt x="1287" y="72"/>
                    <a:pt x="10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1" name="Google Shape;691;p4"/>
            <p:cNvSpPr/>
            <p:nvPr/>
          </p:nvSpPr>
          <p:spPr>
            <a:xfrm>
              <a:off x="629082" y="-1345115"/>
              <a:ext cx="55640" cy="29540"/>
            </a:xfrm>
            <a:custGeom>
              <a:avLst/>
              <a:gdLst/>
              <a:ahLst/>
              <a:cxnLst/>
              <a:rect l="l" t="t" r="r" b="b"/>
              <a:pathLst>
                <a:path w="1763" h="936" extrusionOk="0">
                  <a:moveTo>
                    <a:pt x="1344" y="1"/>
                  </a:moveTo>
                  <a:cubicBezTo>
                    <a:pt x="1217" y="1"/>
                    <a:pt x="1098" y="26"/>
                    <a:pt x="989" y="143"/>
                  </a:cubicBezTo>
                  <a:cubicBezTo>
                    <a:pt x="959" y="222"/>
                    <a:pt x="897" y="268"/>
                    <a:pt x="822" y="268"/>
                  </a:cubicBezTo>
                  <a:cubicBezTo>
                    <a:pt x="807" y="268"/>
                    <a:pt x="791" y="266"/>
                    <a:pt x="774" y="262"/>
                  </a:cubicBezTo>
                  <a:cubicBezTo>
                    <a:pt x="649" y="216"/>
                    <a:pt x="524" y="180"/>
                    <a:pt x="399" y="180"/>
                  </a:cubicBezTo>
                  <a:cubicBezTo>
                    <a:pt x="298" y="180"/>
                    <a:pt x="197" y="203"/>
                    <a:pt x="96" y="262"/>
                  </a:cubicBezTo>
                  <a:cubicBezTo>
                    <a:pt x="96" y="369"/>
                    <a:pt x="84" y="464"/>
                    <a:pt x="1" y="524"/>
                  </a:cubicBezTo>
                  <a:lnTo>
                    <a:pt x="1" y="893"/>
                  </a:lnTo>
                  <a:cubicBezTo>
                    <a:pt x="58" y="835"/>
                    <a:pt x="120" y="815"/>
                    <a:pt x="183" y="815"/>
                  </a:cubicBezTo>
                  <a:cubicBezTo>
                    <a:pt x="289" y="815"/>
                    <a:pt x="401" y="870"/>
                    <a:pt x="512" y="893"/>
                  </a:cubicBezTo>
                  <a:cubicBezTo>
                    <a:pt x="634" y="920"/>
                    <a:pt x="753" y="935"/>
                    <a:pt x="870" y="935"/>
                  </a:cubicBezTo>
                  <a:cubicBezTo>
                    <a:pt x="1154" y="935"/>
                    <a:pt x="1423" y="849"/>
                    <a:pt x="1667" y="655"/>
                  </a:cubicBezTo>
                  <a:cubicBezTo>
                    <a:pt x="1703" y="655"/>
                    <a:pt x="1739" y="655"/>
                    <a:pt x="1763" y="643"/>
                  </a:cubicBezTo>
                  <a:cubicBezTo>
                    <a:pt x="1715" y="428"/>
                    <a:pt x="1691" y="190"/>
                    <a:pt x="1548" y="12"/>
                  </a:cubicBezTo>
                  <a:cubicBezTo>
                    <a:pt x="1478" y="8"/>
                    <a:pt x="1410" y="1"/>
                    <a:pt x="13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2" name="Google Shape;692;p4"/>
            <p:cNvSpPr/>
            <p:nvPr/>
          </p:nvSpPr>
          <p:spPr>
            <a:xfrm>
              <a:off x="632838" y="-1347009"/>
              <a:ext cx="21082" cy="13066"/>
            </a:xfrm>
            <a:custGeom>
              <a:avLst/>
              <a:gdLst/>
              <a:ahLst/>
              <a:cxnLst/>
              <a:rect l="l" t="t" r="r" b="b"/>
              <a:pathLst>
                <a:path w="668" h="414" extrusionOk="0">
                  <a:moveTo>
                    <a:pt x="655" y="72"/>
                  </a:moveTo>
                  <a:cubicBezTo>
                    <a:pt x="429" y="119"/>
                    <a:pt x="143" y="0"/>
                    <a:pt x="1" y="334"/>
                  </a:cubicBezTo>
                  <a:cubicBezTo>
                    <a:pt x="12" y="332"/>
                    <a:pt x="24" y="332"/>
                    <a:pt x="35" y="332"/>
                  </a:cubicBezTo>
                  <a:cubicBezTo>
                    <a:pt x="172" y="332"/>
                    <a:pt x="313" y="413"/>
                    <a:pt x="455" y="413"/>
                  </a:cubicBezTo>
                  <a:cubicBezTo>
                    <a:pt x="526" y="413"/>
                    <a:pt x="596" y="393"/>
                    <a:pt x="667" y="334"/>
                  </a:cubicBezTo>
                  <a:cubicBezTo>
                    <a:pt x="655" y="238"/>
                    <a:pt x="655" y="155"/>
                    <a:pt x="655" y="7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3" name="Google Shape;693;p4"/>
            <p:cNvSpPr/>
            <p:nvPr/>
          </p:nvSpPr>
          <p:spPr>
            <a:xfrm>
              <a:off x="603898" y="-1328988"/>
              <a:ext cx="13192" cy="8679"/>
            </a:xfrm>
            <a:custGeom>
              <a:avLst/>
              <a:gdLst/>
              <a:ahLst/>
              <a:cxnLst/>
              <a:rect l="l" t="t" r="r" b="b"/>
              <a:pathLst>
                <a:path w="418" h="275" extrusionOk="0">
                  <a:moveTo>
                    <a:pt x="144" y="1"/>
                  </a:moveTo>
                  <a:cubicBezTo>
                    <a:pt x="96" y="60"/>
                    <a:pt x="48" y="96"/>
                    <a:pt x="1" y="156"/>
                  </a:cubicBezTo>
                  <a:cubicBezTo>
                    <a:pt x="84" y="191"/>
                    <a:pt x="167" y="239"/>
                    <a:pt x="239" y="275"/>
                  </a:cubicBezTo>
                  <a:cubicBezTo>
                    <a:pt x="418" y="72"/>
                    <a:pt x="263" y="36"/>
                    <a:pt x="1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4" name="Google Shape;694;p4"/>
            <p:cNvSpPr/>
            <p:nvPr/>
          </p:nvSpPr>
          <p:spPr>
            <a:xfrm>
              <a:off x="716627" y="-1191675"/>
              <a:ext cx="21840" cy="22408"/>
            </a:xfrm>
            <a:custGeom>
              <a:avLst/>
              <a:gdLst/>
              <a:ahLst/>
              <a:cxnLst/>
              <a:rect l="l" t="t" r="r" b="b"/>
              <a:pathLst>
                <a:path w="692" h="710" extrusionOk="0">
                  <a:moveTo>
                    <a:pt x="206" y="1"/>
                  </a:moveTo>
                  <a:cubicBezTo>
                    <a:pt x="135" y="1"/>
                    <a:pt x="67" y="49"/>
                    <a:pt x="1" y="210"/>
                  </a:cubicBezTo>
                  <a:lnTo>
                    <a:pt x="1" y="710"/>
                  </a:lnTo>
                  <a:cubicBezTo>
                    <a:pt x="144" y="424"/>
                    <a:pt x="513" y="496"/>
                    <a:pt x="691" y="67"/>
                  </a:cubicBezTo>
                  <a:lnTo>
                    <a:pt x="691" y="67"/>
                  </a:lnTo>
                  <a:cubicBezTo>
                    <a:pt x="645" y="101"/>
                    <a:pt x="600" y="114"/>
                    <a:pt x="557" y="114"/>
                  </a:cubicBezTo>
                  <a:cubicBezTo>
                    <a:pt x="429" y="114"/>
                    <a:pt x="314" y="1"/>
                    <a:pt x="2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5" name="Google Shape;695;p4"/>
            <p:cNvSpPr/>
            <p:nvPr/>
          </p:nvSpPr>
          <p:spPr>
            <a:xfrm>
              <a:off x="573096" y="-1330850"/>
              <a:ext cx="21840" cy="10541"/>
            </a:xfrm>
            <a:custGeom>
              <a:avLst/>
              <a:gdLst/>
              <a:ahLst/>
              <a:cxnLst/>
              <a:rect l="l" t="t" r="r" b="b"/>
              <a:pathLst>
                <a:path w="692" h="334" extrusionOk="0">
                  <a:moveTo>
                    <a:pt x="691" y="0"/>
                  </a:moveTo>
                  <a:lnTo>
                    <a:pt x="691" y="0"/>
                  </a:lnTo>
                  <a:cubicBezTo>
                    <a:pt x="453" y="36"/>
                    <a:pt x="239" y="72"/>
                    <a:pt x="0" y="334"/>
                  </a:cubicBezTo>
                  <a:cubicBezTo>
                    <a:pt x="501" y="310"/>
                    <a:pt x="501" y="310"/>
                    <a:pt x="6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6" name="Google Shape;696;p4"/>
            <p:cNvSpPr/>
            <p:nvPr/>
          </p:nvSpPr>
          <p:spPr>
            <a:xfrm>
              <a:off x="576095" y="-1312262"/>
              <a:ext cx="18179" cy="14959"/>
            </a:xfrm>
            <a:custGeom>
              <a:avLst/>
              <a:gdLst/>
              <a:ahLst/>
              <a:cxnLst/>
              <a:rect l="l" t="t" r="r" b="b"/>
              <a:pathLst>
                <a:path w="576" h="474" extrusionOk="0">
                  <a:moveTo>
                    <a:pt x="397" y="1"/>
                  </a:moveTo>
                  <a:cubicBezTo>
                    <a:pt x="340" y="1"/>
                    <a:pt x="281" y="42"/>
                    <a:pt x="215" y="126"/>
                  </a:cubicBezTo>
                  <a:cubicBezTo>
                    <a:pt x="215" y="245"/>
                    <a:pt x="1" y="388"/>
                    <a:pt x="286" y="459"/>
                  </a:cubicBezTo>
                  <a:cubicBezTo>
                    <a:pt x="322" y="469"/>
                    <a:pt x="352" y="474"/>
                    <a:pt x="376" y="474"/>
                  </a:cubicBezTo>
                  <a:cubicBezTo>
                    <a:pt x="576" y="474"/>
                    <a:pt x="412" y="157"/>
                    <a:pt x="560" y="126"/>
                  </a:cubicBezTo>
                  <a:cubicBezTo>
                    <a:pt x="507" y="42"/>
                    <a:pt x="453" y="1"/>
                    <a:pt x="3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7" name="Google Shape;697;p4"/>
            <p:cNvSpPr/>
            <p:nvPr/>
          </p:nvSpPr>
          <p:spPr>
            <a:xfrm>
              <a:off x="475390" y="-1054772"/>
              <a:ext cx="48886" cy="32444"/>
            </a:xfrm>
            <a:custGeom>
              <a:avLst/>
              <a:gdLst/>
              <a:ahLst/>
              <a:cxnLst/>
              <a:rect l="l" t="t" r="r" b="b"/>
              <a:pathLst>
                <a:path w="1549" h="1028" extrusionOk="0">
                  <a:moveTo>
                    <a:pt x="984" y="0"/>
                  </a:moveTo>
                  <a:cubicBezTo>
                    <a:pt x="953" y="0"/>
                    <a:pt x="919" y="9"/>
                    <a:pt x="882" y="27"/>
                  </a:cubicBezTo>
                  <a:cubicBezTo>
                    <a:pt x="799" y="110"/>
                    <a:pt x="809" y="349"/>
                    <a:pt x="685" y="349"/>
                  </a:cubicBezTo>
                  <a:cubicBezTo>
                    <a:pt x="649" y="349"/>
                    <a:pt x="602" y="329"/>
                    <a:pt x="537" y="277"/>
                  </a:cubicBezTo>
                  <a:cubicBezTo>
                    <a:pt x="382" y="253"/>
                    <a:pt x="251" y="206"/>
                    <a:pt x="108" y="182"/>
                  </a:cubicBezTo>
                  <a:lnTo>
                    <a:pt x="108" y="182"/>
                  </a:lnTo>
                  <a:cubicBezTo>
                    <a:pt x="1" y="515"/>
                    <a:pt x="608" y="396"/>
                    <a:pt x="429" y="789"/>
                  </a:cubicBezTo>
                  <a:cubicBezTo>
                    <a:pt x="584" y="801"/>
                    <a:pt x="703" y="872"/>
                    <a:pt x="775" y="1027"/>
                  </a:cubicBezTo>
                  <a:cubicBezTo>
                    <a:pt x="1037" y="837"/>
                    <a:pt x="1334" y="682"/>
                    <a:pt x="1549" y="420"/>
                  </a:cubicBezTo>
                  <a:lnTo>
                    <a:pt x="1549" y="277"/>
                  </a:lnTo>
                  <a:cubicBezTo>
                    <a:pt x="1469" y="308"/>
                    <a:pt x="1389" y="364"/>
                    <a:pt x="1326" y="364"/>
                  </a:cubicBezTo>
                  <a:cubicBezTo>
                    <a:pt x="1266" y="364"/>
                    <a:pt x="1221" y="314"/>
                    <a:pt x="1203" y="146"/>
                  </a:cubicBezTo>
                  <a:cubicBezTo>
                    <a:pt x="1142" y="67"/>
                    <a:pt x="1073" y="0"/>
                    <a:pt x="9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8" name="Google Shape;698;p4"/>
            <p:cNvSpPr/>
            <p:nvPr/>
          </p:nvSpPr>
          <p:spPr>
            <a:xfrm>
              <a:off x="554698" y="-1099049"/>
              <a:ext cx="24806" cy="17358"/>
            </a:xfrm>
            <a:custGeom>
              <a:avLst/>
              <a:gdLst/>
              <a:ahLst/>
              <a:cxnLst/>
              <a:rect l="l" t="t" r="r" b="b"/>
              <a:pathLst>
                <a:path w="786" h="550" extrusionOk="0">
                  <a:moveTo>
                    <a:pt x="576" y="0"/>
                  </a:moveTo>
                  <a:cubicBezTo>
                    <a:pt x="491" y="0"/>
                    <a:pt x="408" y="79"/>
                    <a:pt x="322" y="79"/>
                  </a:cubicBezTo>
                  <a:cubicBezTo>
                    <a:pt x="294" y="79"/>
                    <a:pt x="267" y="71"/>
                    <a:pt x="238" y="49"/>
                  </a:cubicBezTo>
                  <a:cubicBezTo>
                    <a:pt x="12" y="216"/>
                    <a:pt x="0" y="394"/>
                    <a:pt x="238" y="549"/>
                  </a:cubicBezTo>
                  <a:cubicBezTo>
                    <a:pt x="285" y="512"/>
                    <a:pt x="342" y="505"/>
                    <a:pt x="401" y="505"/>
                  </a:cubicBezTo>
                  <a:cubicBezTo>
                    <a:pt x="445" y="505"/>
                    <a:pt x="491" y="509"/>
                    <a:pt x="534" y="509"/>
                  </a:cubicBezTo>
                  <a:cubicBezTo>
                    <a:pt x="644" y="509"/>
                    <a:pt x="743" y="483"/>
                    <a:pt x="786" y="299"/>
                  </a:cubicBezTo>
                  <a:cubicBezTo>
                    <a:pt x="714" y="251"/>
                    <a:pt x="691" y="168"/>
                    <a:pt x="691" y="61"/>
                  </a:cubicBezTo>
                  <a:cubicBezTo>
                    <a:pt x="652" y="16"/>
                    <a:pt x="614" y="0"/>
                    <a:pt x="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699" name="Google Shape;699;p4"/>
            <p:cNvSpPr/>
            <p:nvPr/>
          </p:nvSpPr>
          <p:spPr>
            <a:xfrm>
              <a:off x="916522" y="-1436100"/>
              <a:ext cx="15086" cy="19788"/>
            </a:xfrm>
            <a:custGeom>
              <a:avLst/>
              <a:gdLst/>
              <a:ahLst/>
              <a:cxnLst/>
              <a:rect l="l" t="t" r="r" b="b"/>
              <a:pathLst>
                <a:path w="478" h="627" extrusionOk="0">
                  <a:moveTo>
                    <a:pt x="156" y="0"/>
                  </a:moveTo>
                  <a:cubicBezTo>
                    <a:pt x="145" y="0"/>
                    <a:pt x="132" y="1"/>
                    <a:pt x="120" y="1"/>
                  </a:cubicBezTo>
                  <a:cubicBezTo>
                    <a:pt x="84" y="1"/>
                    <a:pt x="37" y="13"/>
                    <a:pt x="13" y="13"/>
                  </a:cubicBezTo>
                  <a:cubicBezTo>
                    <a:pt x="13" y="204"/>
                    <a:pt x="156" y="418"/>
                    <a:pt x="1" y="609"/>
                  </a:cubicBezTo>
                  <a:cubicBezTo>
                    <a:pt x="10" y="608"/>
                    <a:pt x="20" y="608"/>
                    <a:pt x="30" y="608"/>
                  </a:cubicBezTo>
                  <a:cubicBezTo>
                    <a:pt x="105" y="608"/>
                    <a:pt x="184" y="627"/>
                    <a:pt x="262" y="627"/>
                  </a:cubicBezTo>
                  <a:cubicBezTo>
                    <a:pt x="337" y="627"/>
                    <a:pt x="411" y="609"/>
                    <a:pt x="477" y="537"/>
                  </a:cubicBezTo>
                  <a:cubicBezTo>
                    <a:pt x="443" y="285"/>
                    <a:pt x="452" y="0"/>
                    <a:pt x="15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0" name="Google Shape;700;p4"/>
            <p:cNvSpPr/>
            <p:nvPr/>
          </p:nvSpPr>
          <p:spPr>
            <a:xfrm>
              <a:off x="885342" y="-1435911"/>
              <a:ext cx="21082" cy="13192"/>
            </a:xfrm>
            <a:custGeom>
              <a:avLst/>
              <a:gdLst/>
              <a:ahLst/>
              <a:cxnLst/>
              <a:rect l="l" t="t" r="r" b="b"/>
              <a:pathLst>
                <a:path w="668" h="418" extrusionOk="0">
                  <a:moveTo>
                    <a:pt x="382" y="0"/>
                  </a:moveTo>
                  <a:cubicBezTo>
                    <a:pt x="324" y="0"/>
                    <a:pt x="255" y="62"/>
                    <a:pt x="167" y="234"/>
                  </a:cubicBezTo>
                  <a:cubicBezTo>
                    <a:pt x="149" y="245"/>
                    <a:pt x="123" y="248"/>
                    <a:pt x="93" y="248"/>
                  </a:cubicBezTo>
                  <a:cubicBezTo>
                    <a:pt x="63" y="248"/>
                    <a:pt x="30" y="245"/>
                    <a:pt x="1" y="245"/>
                  </a:cubicBezTo>
                  <a:cubicBezTo>
                    <a:pt x="85" y="380"/>
                    <a:pt x="185" y="417"/>
                    <a:pt x="292" y="417"/>
                  </a:cubicBezTo>
                  <a:cubicBezTo>
                    <a:pt x="412" y="417"/>
                    <a:pt x="541" y="371"/>
                    <a:pt x="667" y="365"/>
                  </a:cubicBezTo>
                  <a:cubicBezTo>
                    <a:pt x="572" y="246"/>
                    <a:pt x="498" y="0"/>
                    <a:pt x="3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1" name="Google Shape;701;p4"/>
            <p:cNvSpPr/>
            <p:nvPr/>
          </p:nvSpPr>
          <p:spPr>
            <a:xfrm>
              <a:off x="695577" y="-1352784"/>
              <a:ext cx="38756" cy="27962"/>
            </a:xfrm>
            <a:custGeom>
              <a:avLst/>
              <a:gdLst/>
              <a:ahLst/>
              <a:cxnLst/>
              <a:rect l="l" t="t" r="r" b="b"/>
              <a:pathLst>
                <a:path w="1228" h="886" extrusionOk="0">
                  <a:moveTo>
                    <a:pt x="973" y="0"/>
                  </a:moveTo>
                  <a:cubicBezTo>
                    <a:pt x="921" y="0"/>
                    <a:pt x="867" y="6"/>
                    <a:pt x="815" y="6"/>
                  </a:cubicBezTo>
                  <a:cubicBezTo>
                    <a:pt x="802" y="6"/>
                    <a:pt x="788" y="6"/>
                    <a:pt x="775" y="5"/>
                  </a:cubicBezTo>
                  <a:cubicBezTo>
                    <a:pt x="477" y="88"/>
                    <a:pt x="156" y="124"/>
                    <a:pt x="1" y="505"/>
                  </a:cubicBezTo>
                  <a:cubicBezTo>
                    <a:pt x="37" y="624"/>
                    <a:pt x="72" y="767"/>
                    <a:pt x="108" y="886"/>
                  </a:cubicBezTo>
                  <a:cubicBezTo>
                    <a:pt x="393" y="787"/>
                    <a:pt x="608" y="486"/>
                    <a:pt x="929" y="486"/>
                  </a:cubicBezTo>
                  <a:cubicBezTo>
                    <a:pt x="956" y="486"/>
                    <a:pt x="984" y="488"/>
                    <a:pt x="1013" y="493"/>
                  </a:cubicBezTo>
                  <a:cubicBezTo>
                    <a:pt x="1108" y="374"/>
                    <a:pt x="1227" y="290"/>
                    <a:pt x="1227" y="124"/>
                  </a:cubicBezTo>
                  <a:cubicBezTo>
                    <a:pt x="1157" y="19"/>
                    <a:pt x="1067" y="0"/>
                    <a:pt x="97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2" name="Google Shape;702;p4"/>
            <p:cNvSpPr/>
            <p:nvPr/>
          </p:nvSpPr>
          <p:spPr>
            <a:xfrm>
              <a:off x="687687" y="-1356792"/>
              <a:ext cx="32349" cy="20325"/>
            </a:xfrm>
            <a:custGeom>
              <a:avLst/>
              <a:gdLst/>
              <a:ahLst/>
              <a:cxnLst/>
              <a:rect l="l" t="t" r="r" b="b"/>
              <a:pathLst>
                <a:path w="1025" h="644" extrusionOk="0">
                  <a:moveTo>
                    <a:pt x="584" y="1"/>
                  </a:moveTo>
                  <a:cubicBezTo>
                    <a:pt x="549" y="13"/>
                    <a:pt x="501" y="13"/>
                    <a:pt x="477" y="24"/>
                  </a:cubicBezTo>
                  <a:cubicBezTo>
                    <a:pt x="370" y="227"/>
                    <a:pt x="1" y="286"/>
                    <a:pt x="251" y="644"/>
                  </a:cubicBezTo>
                  <a:cubicBezTo>
                    <a:pt x="477" y="417"/>
                    <a:pt x="846" y="477"/>
                    <a:pt x="1025" y="132"/>
                  </a:cubicBezTo>
                  <a:cubicBezTo>
                    <a:pt x="1001" y="84"/>
                    <a:pt x="953" y="60"/>
                    <a:pt x="91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3" name="Google Shape;703;p4"/>
            <p:cNvSpPr/>
            <p:nvPr/>
          </p:nvSpPr>
          <p:spPr>
            <a:xfrm>
              <a:off x="653888" y="-1360548"/>
              <a:ext cx="24459" cy="20325"/>
            </a:xfrm>
            <a:custGeom>
              <a:avLst/>
              <a:gdLst/>
              <a:ahLst/>
              <a:cxnLst/>
              <a:rect l="l" t="t" r="r" b="b"/>
              <a:pathLst>
                <a:path w="775" h="644" extrusionOk="0">
                  <a:moveTo>
                    <a:pt x="429" y="1"/>
                  </a:moveTo>
                  <a:cubicBezTo>
                    <a:pt x="12" y="72"/>
                    <a:pt x="0" y="298"/>
                    <a:pt x="227" y="644"/>
                  </a:cubicBezTo>
                  <a:cubicBezTo>
                    <a:pt x="417" y="644"/>
                    <a:pt x="608" y="620"/>
                    <a:pt x="774" y="501"/>
                  </a:cubicBezTo>
                  <a:cubicBezTo>
                    <a:pt x="536" y="441"/>
                    <a:pt x="524" y="191"/>
                    <a:pt x="4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4" name="Google Shape;704;p4"/>
            <p:cNvSpPr/>
            <p:nvPr/>
          </p:nvSpPr>
          <p:spPr>
            <a:xfrm>
              <a:off x="920278" y="-1451154"/>
              <a:ext cx="27457" cy="32033"/>
            </a:xfrm>
            <a:custGeom>
              <a:avLst/>
              <a:gdLst/>
              <a:ahLst/>
              <a:cxnLst/>
              <a:rect l="l" t="t" r="r" b="b"/>
              <a:pathLst>
                <a:path w="870" h="1015" extrusionOk="0">
                  <a:moveTo>
                    <a:pt x="435" y="1"/>
                  </a:moveTo>
                  <a:cubicBezTo>
                    <a:pt x="223" y="1"/>
                    <a:pt x="147" y="314"/>
                    <a:pt x="1" y="478"/>
                  </a:cubicBezTo>
                  <a:cubicBezTo>
                    <a:pt x="239" y="550"/>
                    <a:pt x="156" y="895"/>
                    <a:pt x="358" y="1014"/>
                  </a:cubicBezTo>
                  <a:cubicBezTo>
                    <a:pt x="418" y="967"/>
                    <a:pt x="477" y="931"/>
                    <a:pt x="537" y="895"/>
                  </a:cubicBezTo>
                  <a:cubicBezTo>
                    <a:pt x="608" y="895"/>
                    <a:pt x="691" y="871"/>
                    <a:pt x="775" y="859"/>
                  </a:cubicBezTo>
                  <a:cubicBezTo>
                    <a:pt x="846" y="574"/>
                    <a:pt x="870" y="324"/>
                    <a:pt x="668" y="97"/>
                  </a:cubicBezTo>
                  <a:cubicBezTo>
                    <a:pt x="574" y="29"/>
                    <a:pt x="499" y="1"/>
                    <a:pt x="4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5" name="Google Shape;705;p4"/>
            <p:cNvSpPr/>
            <p:nvPr/>
          </p:nvSpPr>
          <p:spPr>
            <a:xfrm>
              <a:off x="940192" y="-1448471"/>
              <a:ext cx="25595" cy="24080"/>
            </a:xfrm>
            <a:custGeom>
              <a:avLst/>
              <a:gdLst/>
              <a:ahLst/>
              <a:cxnLst/>
              <a:rect l="l" t="t" r="r" b="b"/>
              <a:pathLst>
                <a:path w="811" h="763" extrusionOk="0">
                  <a:moveTo>
                    <a:pt x="37" y="1"/>
                  </a:moveTo>
                  <a:lnTo>
                    <a:pt x="37" y="1"/>
                  </a:lnTo>
                  <a:cubicBezTo>
                    <a:pt x="120" y="251"/>
                    <a:pt x="1" y="524"/>
                    <a:pt x="144" y="763"/>
                  </a:cubicBezTo>
                  <a:cubicBezTo>
                    <a:pt x="334" y="572"/>
                    <a:pt x="632" y="727"/>
                    <a:pt x="811" y="513"/>
                  </a:cubicBezTo>
                  <a:cubicBezTo>
                    <a:pt x="715" y="513"/>
                    <a:pt x="632" y="489"/>
                    <a:pt x="584" y="393"/>
                  </a:cubicBezTo>
                  <a:cubicBezTo>
                    <a:pt x="477" y="334"/>
                    <a:pt x="441" y="227"/>
                    <a:pt x="358" y="132"/>
                  </a:cubicBezTo>
                  <a:cubicBezTo>
                    <a:pt x="263" y="96"/>
                    <a:pt x="144" y="48"/>
                    <a:pt x="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6" name="Google Shape;706;p4"/>
            <p:cNvSpPr/>
            <p:nvPr/>
          </p:nvSpPr>
          <p:spPr>
            <a:xfrm>
              <a:off x="951111" y="-1444337"/>
              <a:ext cx="7543" cy="10541"/>
            </a:xfrm>
            <a:custGeom>
              <a:avLst/>
              <a:gdLst/>
              <a:ahLst/>
              <a:cxnLst/>
              <a:rect l="l" t="t" r="r" b="b"/>
              <a:pathLst>
                <a:path w="239" h="334" extrusionOk="0">
                  <a:moveTo>
                    <a:pt x="12" y="1"/>
                  </a:moveTo>
                  <a:cubicBezTo>
                    <a:pt x="12" y="108"/>
                    <a:pt x="0" y="227"/>
                    <a:pt x="0" y="334"/>
                  </a:cubicBezTo>
                  <a:cubicBezTo>
                    <a:pt x="72" y="298"/>
                    <a:pt x="167" y="286"/>
                    <a:pt x="238" y="262"/>
                  </a:cubicBezTo>
                  <a:cubicBezTo>
                    <a:pt x="238" y="96"/>
                    <a:pt x="167" y="1"/>
                    <a:pt x="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7" name="Google Shape;707;p4"/>
            <p:cNvSpPr/>
            <p:nvPr/>
          </p:nvSpPr>
          <p:spPr>
            <a:xfrm>
              <a:off x="768100" y="-1405172"/>
              <a:ext cx="28972" cy="19409"/>
            </a:xfrm>
            <a:custGeom>
              <a:avLst/>
              <a:gdLst/>
              <a:ahLst/>
              <a:cxnLst/>
              <a:rect l="l" t="t" r="r" b="b"/>
              <a:pathLst>
                <a:path w="918" h="615" extrusionOk="0">
                  <a:moveTo>
                    <a:pt x="519" y="1"/>
                  </a:moveTo>
                  <a:cubicBezTo>
                    <a:pt x="382" y="1"/>
                    <a:pt x="245" y="45"/>
                    <a:pt x="120" y="117"/>
                  </a:cubicBezTo>
                  <a:cubicBezTo>
                    <a:pt x="1" y="188"/>
                    <a:pt x="298" y="343"/>
                    <a:pt x="263" y="522"/>
                  </a:cubicBezTo>
                  <a:cubicBezTo>
                    <a:pt x="321" y="560"/>
                    <a:pt x="434" y="615"/>
                    <a:pt x="474" y="615"/>
                  </a:cubicBezTo>
                  <a:cubicBezTo>
                    <a:pt x="483" y="615"/>
                    <a:pt x="489" y="612"/>
                    <a:pt x="489" y="605"/>
                  </a:cubicBezTo>
                  <a:cubicBezTo>
                    <a:pt x="370" y="117"/>
                    <a:pt x="775" y="295"/>
                    <a:pt x="918" y="153"/>
                  </a:cubicBezTo>
                  <a:cubicBezTo>
                    <a:pt x="793" y="45"/>
                    <a:pt x="656" y="1"/>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8" name="Google Shape;708;p4"/>
            <p:cNvSpPr/>
            <p:nvPr/>
          </p:nvSpPr>
          <p:spPr>
            <a:xfrm>
              <a:off x="789907" y="-1402995"/>
              <a:ext cx="25216" cy="19283"/>
            </a:xfrm>
            <a:custGeom>
              <a:avLst/>
              <a:gdLst/>
              <a:ahLst/>
              <a:cxnLst/>
              <a:rect l="l" t="t" r="r" b="b"/>
              <a:pathLst>
                <a:path w="799" h="611" extrusionOk="0">
                  <a:moveTo>
                    <a:pt x="691" y="0"/>
                  </a:moveTo>
                  <a:cubicBezTo>
                    <a:pt x="620" y="60"/>
                    <a:pt x="524" y="143"/>
                    <a:pt x="453" y="215"/>
                  </a:cubicBezTo>
                  <a:cubicBezTo>
                    <a:pt x="358" y="417"/>
                    <a:pt x="0" y="238"/>
                    <a:pt x="24" y="596"/>
                  </a:cubicBezTo>
                  <a:cubicBezTo>
                    <a:pt x="65" y="606"/>
                    <a:pt x="104" y="611"/>
                    <a:pt x="141" y="611"/>
                  </a:cubicBezTo>
                  <a:cubicBezTo>
                    <a:pt x="400" y="611"/>
                    <a:pt x="590" y="381"/>
                    <a:pt x="798" y="215"/>
                  </a:cubicBezTo>
                  <a:cubicBezTo>
                    <a:pt x="762" y="143"/>
                    <a:pt x="715" y="84"/>
                    <a:pt x="6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09" name="Google Shape;709;p4"/>
            <p:cNvSpPr/>
            <p:nvPr/>
          </p:nvSpPr>
          <p:spPr>
            <a:xfrm>
              <a:off x="680555" y="-1384596"/>
              <a:ext cx="33485" cy="22502"/>
            </a:xfrm>
            <a:custGeom>
              <a:avLst/>
              <a:gdLst/>
              <a:ahLst/>
              <a:cxnLst/>
              <a:rect l="l" t="t" r="r" b="b"/>
              <a:pathLst>
                <a:path w="1061" h="713" extrusionOk="0">
                  <a:moveTo>
                    <a:pt x="810" y="1"/>
                  </a:moveTo>
                  <a:lnTo>
                    <a:pt x="810" y="1"/>
                  </a:lnTo>
                  <a:cubicBezTo>
                    <a:pt x="671" y="94"/>
                    <a:pt x="531" y="143"/>
                    <a:pt x="380" y="143"/>
                  </a:cubicBezTo>
                  <a:cubicBezTo>
                    <a:pt x="338" y="143"/>
                    <a:pt x="295" y="139"/>
                    <a:pt x="251" y="132"/>
                  </a:cubicBezTo>
                  <a:lnTo>
                    <a:pt x="251" y="132"/>
                  </a:lnTo>
                  <a:cubicBezTo>
                    <a:pt x="13" y="334"/>
                    <a:pt x="1" y="548"/>
                    <a:pt x="275" y="703"/>
                  </a:cubicBezTo>
                  <a:cubicBezTo>
                    <a:pt x="290" y="710"/>
                    <a:pt x="304" y="712"/>
                    <a:pt x="316" y="712"/>
                  </a:cubicBezTo>
                  <a:cubicBezTo>
                    <a:pt x="441" y="712"/>
                    <a:pt x="364" y="378"/>
                    <a:pt x="527" y="378"/>
                  </a:cubicBezTo>
                  <a:cubicBezTo>
                    <a:pt x="547" y="378"/>
                    <a:pt x="569" y="383"/>
                    <a:pt x="596" y="394"/>
                  </a:cubicBezTo>
                  <a:cubicBezTo>
                    <a:pt x="846" y="394"/>
                    <a:pt x="1060" y="358"/>
                    <a:pt x="8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0" name="Google Shape;710;p4"/>
            <p:cNvSpPr/>
            <p:nvPr/>
          </p:nvSpPr>
          <p:spPr>
            <a:xfrm>
              <a:off x="718521" y="-1381692"/>
              <a:ext cx="18021" cy="19062"/>
            </a:xfrm>
            <a:custGeom>
              <a:avLst/>
              <a:gdLst/>
              <a:ahLst/>
              <a:cxnLst/>
              <a:rect l="l" t="t" r="r" b="b"/>
              <a:pathLst>
                <a:path w="571" h="604" extrusionOk="0">
                  <a:moveTo>
                    <a:pt x="392" y="1"/>
                  </a:moveTo>
                  <a:cubicBezTo>
                    <a:pt x="378" y="1"/>
                    <a:pt x="362" y="2"/>
                    <a:pt x="345" y="4"/>
                  </a:cubicBezTo>
                  <a:cubicBezTo>
                    <a:pt x="334" y="28"/>
                    <a:pt x="298" y="40"/>
                    <a:pt x="286" y="63"/>
                  </a:cubicBezTo>
                  <a:cubicBezTo>
                    <a:pt x="203" y="206"/>
                    <a:pt x="0" y="325"/>
                    <a:pt x="167" y="552"/>
                  </a:cubicBezTo>
                  <a:cubicBezTo>
                    <a:pt x="207" y="589"/>
                    <a:pt x="238" y="603"/>
                    <a:pt x="262" y="603"/>
                  </a:cubicBezTo>
                  <a:cubicBezTo>
                    <a:pt x="331" y="603"/>
                    <a:pt x="349" y="485"/>
                    <a:pt x="393" y="432"/>
                  </a:cubicBezTo>
                  <a:cubicBezTo>
                    <a:pt x="453" y="385"/>
                    <a:pt x="524" y="337"/>
                    <a:pt x="560" y="266"/>
                  </a:cubicBezTo>
                  <a:cubicBezTo>
                    <a:pt x="571" y="104"/>
                    <a:pt x="532" y="1"/>
                    <a:pt x="3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1" name="Google Shape;711;p4"/>
            <p:cNvSpPr/>
            <p:nvPr/>
          </p:nvSpPr>
          <p:spPr>
            <a:xfrm>
              <a:off x="717385" y="-1392485"/>
              <a:ext cx="23702" cy="12056"/>
            </a:xfrm>
            <a:custGeom>
              <a:avLst/>
              <a:gdLst/>
              <a:ahLst/>
              <a:cxnLst/>
              <a:rect l="l" t="t" r="r" b="b"/>
              <a:pathLst>
                <a:path w="751" h="382" extrusionOk="0">
                  <a:moveTo>
                    <a:pt x="310" y="1"/>
                  </a:moveTo>
                  <a:cubicBezTo>
                    <a:pt x="84" y="132"/>
                    <a:pt x="0" y="263"/>
                    <a:pt x="322" y="382"/>
                  </a:cubicBezTo>
                  <a:cubicBezTo>
                    <a:pt x="393" y="286"/>
                    <a:pt x="751" y="286"/>
                    <a:pt x="429" y="12"/>
                  </a:cubicBezTo>
                  <a:cubicBezTo>
                    <a:pt x="381" y="1"/>
                    <a:pt x="358" y="1"/>
                    <a:pt x="3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2" name="Google Shape;712;p4"/>
            <p:cNvSpPr/>
            <p:nvPr/>
          </p:nvSpPr>
          <p:spPr>
            <a:xfrm>
              <a:off x="615922" y="-1151311"/>
              <a:ext cx="51506" cy="33201"/>
            </a:xfrm>
            <a:custGeom>
              <a:avLst/>
              <a:gdLst/>
              <a:ahLst/>
              <a:cxnLst/>
              <a:rect l="l" t="t" r="r" b="b"/>
              <a:pathLst>
                <a:path w="1632" h="1052" extrusionOk="0">
                  <a:moveTo>
                    <a:pt x="1300" y="1"/>
                  </a:moveTo>
                  <a:cubicBezTo>
                    <a:pt x="1269" y="1"/>
                    <a:pt x="1237" y="16"/>
                    <a:pt x="1203" y="50"/>
                  </a:cubicBezTo>
                  <a:cubicBezTo>
                    <a:pt x="1112" y="133"/>
                    <a:pt x="1026" y="275"/>
                    <a:pt x="909" y="275"/>
                  </a:cubicBezTo>
                  <a:cubicBezTo>
                    <a:pt x="859" y="275"/>
                    <a:pt x="803" y="249"/>
                    <a:pt x="739" y="181"/>
                  </a:cubicBezTo>
                  <a:cubicBezTo>
                    <a:pt x="459" y="202"/>
                    <a:pt x="471" y="700"/>
                    <a:pt x="187" y="700"/>
                  </a:cubicBezTo>
                  <a:cubicBezTo>
                    <a:pt x="156" y="700"/>
                    <a:pt x="122" y="694"/>
                    <a:pt x="84" y="681"/>
                  </a:cubicBezTo>
                  <a:lnTo>
                    <a:pt x="72" y="693"/>
                  </a:lnTo>
                  <a:cubicBezTo>
                    <a:pt x="13" y="752"/>
                    <a:pt x="1" y="824"/>
                    <a:pt x="13" y="907"/>
                  </a:cubicBezTo>
                  <a:cubicBezTo>
                    <a:pt x="37" y="991"/>
                    <a:pt x="96" y="1038"/>
                    <a:pt x="179" y="1050"/>
                  </a:cubicBezTo>
                  <a:cubicBezTo>
                    <a:pt x="188" y="1051"/>
                    <a:pt x="196" y="1051"/>
                    <a:pt x="204" y="1051"/>
                  </a:cubicBezTo>
                  <a:cubicBezTo>
                    <a:pt x="382" y="1051"/>
                    <a:pt x="570" y="891"/>
                    <a:pt x="761" y="891"/>
                  </a:cubicBezTo>
                  <a:cubicBezTo>
                    <a:pt x="856" y="891"/>
                    <a:pt x="952" y="931"/>
                    <a:pt x="1049" y="1050"/>
                  </a:cubicBezTo>
                  <a:cubicBezTo>
                    <a:pt x="1203" y="955"/>
                    <a:pt x="1346" y="883"/>
                    <a:pt x="1501" y="788"/>
                  </a:cubicBezTo>
                  <a:lnTo>
                    <a:pt x="1632" y="574"/>
                  </a:lnTo>
                  <a:cubicBezTo>
                    <a:pt x="1561" y="395"/>
                    <a:pt x="1156" y="407"/>
                    <a:pt x="1406" y="50"/>
                  </a:cubicBezTo>
                  <a:cubicBezTo>
                    <a:pt x="1368" y="19"/>
                    <a:pt x="1334" y="1"/>
                    <a:pt x="130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3" name="Google Shape;713;p4"/>
            <p:cNvSpPr/>
            <p:nvPr/>
          </p:nvSpPr>
          <p:spPr>
            <a:xfrm>
              <a:off x="653888" y="-1162356"/>
              <a:ext cx="28215" cy="17958"/>
            </a:xfrm>
            <a:custGeom>
              <a:avLst/>
              <a:gdLst/>
              <a:ahLst/>
              <a:cxnLst/>
              <a:rect l="l" t="t" r="r" b="b"/>
              <a:pathLst>
                <a:path w="894" h="569" extrusionOk="0">
                  <a:moveTo>
                    <a:pt x="497" y="0"/>
                  </a:moveTo>
                  <a:cubicBezTo>
                    <a:pt x="453" y="0"/>
                    <a:pt x="402" y="10"/>
                    <a:pt x="346" y="31"/>
                  </a:cubicBezTo>
                  <a:lnTo>
                    <a:pt x="346" y="55"/>
                  </a:lnTo>
                  <a:cubicBezTo>
                    <a:pt x="238" y="150"/>
                    <a:pt x="107" y="90"/>
                    <a:pt x="0" y="162"/>
                  </a:cubicBezTo>
                  <a:cubicBezTo>
                    <a:pt x="0" y="257"/>
                    <a:pt x="12" y="329"/>
                    <a:pt x="12" y="412"/>
                  </a:cubicBezTo>
                  <a:lnTo>
                    <a:pt x="227" y="412"/>
                  </a:lnTo>
                  <a:cubicBezTo>
                    <a:pt x="240" y="408"/>
                    <a:pt x="253" y="406"/>
                    <a:pt x="266" y="406"/>
                  </a:cubicBezTo>
                  <a:cubicBezTo>
                    <a:pt x="395" y="406"/>
                    <a:pt x="533" y="569"/>
                    <a:pt x="677" y="569"/>
                  </a:cubicBezTo>
                  <a:cubicBezTo>
                    <a:pt x="748" y="569"/>
                    <a:pt x="820" y="529"/>
                    <a:pt x="893" y="412"/>
                  </a:cubicBezTo>
                  <a:cubicBezTo>
                    <a:pt x="795" y="206"/>
                    <a:pt x="705" y="0"/>
                    <a:pt x="4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4" name="Google Shape;714;p4"/>
            <p:cNvSpPr/>
            <p:nvPr/>
          </p:nvSpPr>
          <p:spPr>
            <a:xfrm>
              <a:off x="664018" y="-1165165"/>
              <a:ext cx="23323" cy="15843"/>
            </a:xfrm>
            <a:custGeom>
              <a:avLst/>
              <a:gdLst/>
              <a:ahLst/>
              <a:cxnLst/>
              <a:rect l="l" t="t" r="r" b="b"/>
              <a:pathLst>
                <a:path w="739" h="502" extrusionOk="0">
                  <a:moveTo>
                    <a:pt x="441" y="1"/>
                  </a:moveTo>
                  <a:cubicBezTo>
                    <a:pt x="418" y="4"/>
                    <a:pt x="395" y="6"/>
                    <a:pt x="371" y="6"/>
                  </a:cubicBezTo>
                  <a:cubicBezTo>
                    <a:pt x="327" y="6"/>
                    <a:pt x="283" y="1"/>
                    <a:pt x="239" y="1"/>
                  </a:cubicBezTo>
                  <a:cubicBezTo>
                    <a:pt x="152" y="1"/>
                    <a:pt x="69" y="18"/>
                    <a:pt x="1" y="120"/>
                  </a:cubicBezTo>
                  <a:cubicBezTo>
                    <a:pt x="18" y="116"/>
                    <a:pt x="34" y="115"/>
                    <a:pt x="50" y="115"/>
                  </a:cubicBezTo>
                  <a:cubicBezTo>
                    <a:pt x="281" y="115"/>
                    <a:pt x="302" y="502"/>
                    <a:pt x="540" y="502"/>
                  </a:cubicBezTo>
                  <a:cubicBezTo>
                    <a:pt x="547" y="502"/>
                    <a:pt x="554" y="502"/>
                    <a:pt x="560" y="501"/>
                  </a:cubicBezTo>
                  <a:cubicBezTo>
                    <a:pt x="596" y="465"/>
                    <a:pt x="632" y="418"/>
                    <a:pt x="656" y="382"/>
                  </a:cubicBezTo>
                  <a:cubicBezTo>
                    <a:pt x="739" y="144"/>
                    <a:pt x="596" y="60"/>
                    <a:pt x="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5" name="Google Shape;715;p4"/>
            <p:cNvSpPr/>
            <p:nvPr/>
          </p:nvSpPr>
          <p:spPr>
            <a:xfrm>
              <a:off x="678314" y="-1169804"/>
              <a:ext cx="13918" cy="16317"/>
            </a:xfrm>
            <a:custGeom>
              <a:avLst/>
              <a:gdLst/>
              <a:ahLst/>
              <a:cxnLst/>
              <a:rect l="l" t="t" r="r" b="b"/>
              <a:pathLst>
                <a:path w="441" h="517" extrusionOk="0">
                  <a:moveTo>
                    <a:pt x="125" y="0"/>
                  </a:moveTo>
                  <a:cubicBezTo>
                    <a:pt x="89" y="0"/>
                    <a:pt x="51" y="6"/>
                    <a:pt x="12" y="17"/>
                  </a:cubicBezTo>
                  <a:cubicBezTo>
                    <a:pt x="12" y="53"/>
                    <a:pt x="12" y="88"/>
                    <a:pt x="0" y="136"/>
                  </a:cubicBezTo>
                  <a:cubicBezTo>
                    <a:pt x="72" y="267"/>
                    <a:pt x="143" y="386"/>
                    <a:pt x="226" y="517"/>
                  </a:cubicBezTo>
                  <a:cubicBezTo>
                    <a:pt x="357" y="517"/>
                    <a:pt x="429" y="434"/>
                    <a:pt x="441" y="267"/>
                  </a:cubicBezTo>
                  <a:lnTo>
                    <a:pt x="441" y="148"/>
                  </a:lnTo>
                  <a:cubicBezTo>
                    <a:pt x="350" y="57"/>
                    <a:pt x="244"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6" name="Google Shape;716;p4"/>
            <p:cNvSpPr/>
            <p:nvPr/>
          </p:nvSpPr>
          <p:spPr>
            <a:xfrm>
              <a:off x="603141" y="-1121582"/>
              <a:ext cx="18841" cy="16190"/>
            </a:xfrm>
            <a:custGeom>
              <a:avLst/>
              <a:gdLst/>
              <a:ahLst/>
              <a:cxnLst/>
              <a:rect l="l" t="t" r="r" b="b"/>
              <a:pathLst>
                <a:path w="597" h="513" extrusionOk="0">
                  <a:moveTo>
                    <a:pt x="489" y="1"/>
                  </a:moveTo>
                  <a:cubicBezTo>
                    <a:pt x="1" y="49"/>
                    <a:pt x="311" y="311"/>
                    <a:pt x="382" y="513"/>
                  </a:cubicBezTo>
                  <a:cubicBezTo>
                    <a:pt x="537" y="430"/>
                    <a:pt x="596" y="287"/>
                    <a:pt x="596" y="108"/>
                  </a:cubicBezTo>
                  <a:lnTo>
                    <a:pt x="489"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7" name="Google Shape;717;p4"/>
            <p:cNvSpPr/>
            <p:nvPr/>
          </p:nvSpPr>
          <p:spPr>
            <a:xfrm>
              <a:off x="727168" y="-1400375"/>
              <a:ext cx="28183" cy="29445"/>
            </a:xfrm>
            <a:custGeom>
              <a:avLst/>
              <a:gdLst/>
              <a:ahLst/>
              <a:cxnLst/>
              <a:rect l="l" t="t" r="r" b="b"/>
              <a:pathLst>
                <a:path w="893" h="933" extrusionOk="0">
                  <a:moveTo>
                    <a:pt x="572" y="1"/>
                  </a:moveTo>
                  <a:cubicBezTo>
                    <a:pt x="417" y="84"/>
                    <a:pt x="262" y="179"/>
                    <a:pt x="107" y="262"/>
                  </a:cubicBezTo>
                  <a:cubicBezTo>
                    <a:pt x="238" y="441"/>
                    <a:pt x="60" y="513"/>
                    <a:pt x="0" y="632"/>
                  </a:cubicBezTo>
                  <a:cubicBezTo>
                    <a:pt x="9" y="631"/>
                    <a:pt x="17" y="631"/>
                    <a:pt x="25" y="631"/>
                  </a:cubicBezTo>
                  <a:cubicBezTo>
                    <a:pt x="173" y="631"/>
                    <a:pt x="227" y="734"/>
                    <a:pt x="238" y="870"/>
                  </a:cubicBezTo>
                  <a:cubicBezTo>
                    <a:pt x="341" y="914"/>
                    <a:pt x="420" y="933"/>
                    <a:pt x="482" y="933"/>
                  </a:cubicBezTo>
                  <a:cubicBezTo>
                    <a:pt x="787" y="933"/>
                    <a:pt x="665" y="468"/>
                    <a:pt x="774" y="251"/>
                  </a:cubicBezTo>
                  <a:lnTo>
                    <a:pt x="869" y="251"/>
                  </a:lnTo>
                  <a:cubicBezTo>
                    <a:pt x="893" y="12"/>
                    <a:pt x="726" y="12"/>
                    <a:pt x="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8" name="Google Shape;718;p4"/>
            <p:cNvSpPr/>
            <p:nvPr/>
          </p:nvSpPr>
          <p:spPr>
            <a:xfrm>
              <a:off x="1048786" y="-1463872"/>
              <a:ext cx="7922" cy="8300"/>
            </a:xfrm>
            <a:custGeom>
              <a:avLst/>
              <a:gdLst/>
              <a:ahLst/>
              <a:cxnLst/>
              <a:rect l="l" t="t" r="r" b="b"/>
              <a:pathLst>
                <a:path w="251" h="263" extrusionOk="0">
                  <a:moveTo>
                    <a:pt x="108" y="0"/>
                  </a:moveTo>
                  <a:cubicBezTo>
                    <a:pt x="72" y="24"/>
                    <a:pt x="1" y="60"/>
                    <a:pt x="1" y="60"/>
                  </a:cubicBezTo>
                  <a:cubicBezTo>
                    <a:pt x="13" y="131"/>
                    <a:pt x="60" y="191"/>
                    <a:pt x="84" y="262"/>
                  </a:cubicBezTo>
                  <a:cubicBezTo>
                    <a:pt x="132" y="239"/>
                    <a:pt x="191" y="227"/>
                    <a:pt x="203" y="179"/>
                  </a:cubicBezTo>
                  <a:cubicBezTo>
                    <a:pt x="251" y="84"/>
                    <a:pt x="203" y="24"/>
                    <a:pt x="1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19" name="Google Shape;719;p4"/>
            <p:cNvSpPr/>
            <p:nvPr/>
          </p:nvSpPr>
          <p:spPr>
            <a:xfrm>
              <a:off x="549048" y="-1279188"/>
              <a:ext cx="24459" cy="17642"/>
            </a:xfrm>
            <a:custGeom>
              <a:avLst/>
              <a:gdLst/>
              <a:ahLst/>
              <a:cxnLst/>
              <a:rect l="l" t="t" r="r" b="b"/>
              <a:pathLst>
                <a:path w="775" h="559" extrusionOk="0">
                  <a:moveTo>
                    <a:pt x="446" y="0"/>
                  </a:moveTo>
                  <a:cubicBezTo>
                    <a:pt x="172" y="0"/>
                    <a:pt x="200" y="353"/>
                    <a:pt x="0" y="530"/>
                  </a:cubicBezTo>
                  <a:cubicBezTo>
                    <a:pt x="69" y="550"/>
                    <a:pt x="131" y="559"/>
                    <a:pt x="187" y="559"/>
                  </a:cubicBezTo>
                  <a:cubicBezTo>
                    <a:pt x="435" y="559"/>
                    <a:pt x="577" y="388"/>
                    <a:pt x="703" y="232"/>
                  </a:cubicBezTo>
                  <a:cubicBezTo>
                    <a:pt x="774" y="125"/>
                    <a:pt x="596" y="30"/>
                    <a:pt x="512" y="6"/>
                  </a:cubicBezTo>
                  <a:cubicBezTo>
                    <a:pt x="489" y="2"/>
                    <a:pt x="466" y="0"/>
                    <a:pt x="4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0" name="Google Shape;720;p4"/>
            <p:cNvSpPr/>
            <p:nvPr/>
          </p:nvSpPr>
          <p:spPr>
            <a:xfrm>
              <a:off x="534405" y="-1296293"/>
              <a:ext cx="9026" cy="12624"/>
            </a:xfrm>
            <a:custGeom>
              <a:avLst/>
              <a:gdLst/>
              <a:ahLst/>
              <a:cxnLst/>
              <a:rect l="l" t="t" r="r" b="b"/>
              <a:pathLst>
                <a:path w="286" h="400" extrusionOk="0">
                  <a:moveTo>
                    <a:pt x="226" y="1"/>
                  </a:moveTo>
                  <a:lnTo>
                    <a:pt x="107" y="120"/>
                  </a:lnTo>
                  <a:cubicBezTo>
                    <a:pt x="95" y="215"/>
                    <a:pt x="0" y="298"/>
                    <a:pt x="95" y="382"/>
                  </a:cubicBezTo>
                  <a:cubicBezTo>
                    <a:pt x="101" y="393"/>
                    <a:pt x="119" y="399"/>
                    <a:pt x="137" y="399"/>
                  </a:cubicBezTo>
                  <a:cubicBezTo>
                    <a:pt x="155" y="399"/>
                    <a:pt x="173" y="393"/>
                    <a:pt x="179" y="382"/>
                  </a:cubicBezTo>
                  <a:cubicBezTo>
                    <a:pt x="286" y="286"/>
                    <a:pt x="286" y="155"/>
                    <a:pt x="2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1" name="Google Shape;721;p4"/>
            <p:cNvSpPr/>
            <p:nvPr/>
          </p:nvSpPr>
          <p:spPr>
            <a:xfrm>
              <a:off x="524622" y="-1275370"/>
              <a:ext cx="11298" cy="8237"/>
            </a:xfrm>
            <a:custGeom>
              <a:avLst/>
              <a:gdLst/>
              <a:ahLst/>
              <a:cxnLst/>
              <a:rect l="l" t="t" r="r" b="b"/>
              <a:pathLst>
                <a:path w="358" h="261" extrusionOk="0">
                  <a:moveTo>
                    <a:pt x="191" y="1"/>
                  </a:moveTo>
                  <a:cubicBezTo>
                    <a:pt x="142" y="1"/>
                    <a:pt x="94" y="41"/>
                    <a:pt x="48" y="100"/>
                  </a:cubicBezTo>
                  <a:cubicBezTo>
                    <a:pt x="36" y="111"/>
                    <a:pt x="1" y="183"/>
                    <a:pt x="12" y="207"/>
                  </a:cubicBezTo>
                  <a:cubicBezTo>
                    <a:pt x="42" y="247"/>
                    <a:pt x="72" y="260"/>
                    <a:pt x="103" y="260"/>
                  </a:cubicBezTo>
                  <a:cubicBezTo>
                    <a:pt x="162" y="260"/>
                    <a:pt x="222" y="213"/>
                    <a:pt x="279" y="213"/>
                  </a:cubicBezTo>
                  <a:cubicBezTo>
                    <a:pt x="289" y="213"/>
                    <a:pt x="300" y="215"/>
                    <a:pt x="310" y="219"/>
                  </a:cubicBezTo>
                  <a:lnTo>
                    <a:pt x="346" y="183"/>
                  </a:lnTo>
                  <a:cubicBezTo>
                    <a:pt x="358" y="159"/>
                    <a:pt x="346" y="123"/>
                    <a:pt x="310" y="100"/>
                  </a:cubicBezTo>
                  <a:cubicBezTo>
                    <a:pt x="272" y="29"/>
                    <a:pt x="232" y="1"/>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2" name="Google Shape;722;p4"/>
            <p:cNvSpPr/>
            <p:nvPr/>
          </p:nvSpPr>
          <p:spPr>
            <a:xfrm>
              <a:off x="534405" y="-1272245"/>
              <a:ext cx="9026" cy="10194"/>
            </a:xfrm>
            <a:custGeom>
              <a:avLst/>
              <a:gdLst/>
              <a:ahLst/>
              <a:cxnLst/>
              <a:rect l="l" t="t" r="r" b="b"/>
              <a:pathLst>
                <a:path w="286" h="323" extrusionOk="0">
                  <a:moveTo>
                    <a:pt x="0" y="1"/>
                  </a:moveTo>
                  <a:lnTo>
                    <a:pt x="0" y="120"/>
                  </a:lnTo>
                  <a:cubicBezTo>
                    <a:pt x="48" y="227"/>
                    <a:pt x="95" y="322"/>
                    <a:pt x="238" y="322"/>
                  </a:cubicBezTo>
                  <a:cubicBezTo>
                    <a:pt x="262" y="310"/>
                    <a:pt x="286" y="263"/>
                    <a:pt x="286" y="239"/>
                  </a:cubicBezTo>
                  <a:cubicBezTo>
                    <a:pt x="238" y="72"/>
                    <a:pt x="107" y="72"/>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3" name="Google Shape;723;p4"/>
            <p:cNvSpPr/>
            <p:nvPr/>
          </p:nvSpPr>
          <p:spPr>
            <a:xfrm>
              <a:off x="541916" y="-1252710"/>
              <a:ext cx="8679" cy="6817"/>
            </a:xfrm>
            <a:custGeom>
              <a:avLst/>
              <a:gdLst/>
              <a:ahLst/>
              <a:cxnLst/>
              <a:rect l="l" t="t" r="r" b="b"/>
              <a:pathLst>
                <a:path w="275" h="216" extrusionOk="0">
                  <a:moveTo>
                    <a:pt x="143" y="1"/>
                  </a:moveTo>
                  <a:cubicBezTo>
                    <a:pt x="107" y="25"/>
                    <a:pt x="48" y="48"/>
                    <a:pt x="36" y="96"/>
                  </a:cubicBezTo>
                  <a:cubicBezTo>
                    <a:pt x="0" y="167"/>
                    <a:pt x="48" y="215"/>
                    <a:pt x="107" y="215"/>
                  </a:cubicBezTo>
                  <a:cubicBezTo>
                    <a:pt x="155" y="203"/>
                    <a:pt x="203" y="167"/>
                    <a:pt x="226" y="120"/>
                  </a:cubicBezTo>
                  <a:cubicBezTo>
                    <a:pt x="274" y="48"/>
                    <a:pt x="215" y="25"/>
                    <a:pt x="14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4" name="Google Shape;724;p4"/>
            <p:cNvSpPr/>
            <p:nvPr/>
          </p:nvSpPr>
          <p:spPr>
            <a:xfrm>
              <a:off x="513355" y="-1253089"/>
              <a:ext cx="10541" cy="7922"/>
            </a:xfrm>
            <a:custGeom>
              <a:avLst/>
              <a:gdLst/>
              <a:ahLst/>
              <a:cxnLst/>
              <a:rect l="l" t="t" r="r" b="b"/>
              <a:pathLst>
                <a:path w="334" h="251" extrusionOk="0">
                  <a:moveTo>
                    <a:pt x="0" y="1"/>
                  </a:moveTo>
                  <a:cubicBezTo>
                    <a:pt x="60" y="167"/>
                    <a:pt x="167" y="251"/>
                    <a:pt x="334" y="251"/>
                  </a:cubicBezTo>
                  <a:cubicBezTo>
                    <a:pt x="334" y="1"/>
                    <a:pt x="167" y="1"/>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5" name="Google Shape;725;p4"/>
            <p:cNvSpPr/>
            <p:nvPr/>
          </p:nvSpPr>
          <p:spPr>
            <a:xfrm>
              <a:off x="727168" y="-1348902"/>
              <a:ext cx="14675" cy="11677"/>
            </a:xfrm>
            <a:custGeom>
              <a:avLst/>
              <a:gdLst/>
              <a:ahLst/>
              <a:cxnLst/>
              <a:rect l="l" t="t" r="r" b="b"/>
              <a:pathLst>
                <a:path w="465" h="370" extrusionOk="0">
                  <a:moveTo>
                    <a:pt x="238" y="1"/>
                  </a:moveTo>
                  <a:cubicBezTo>
                    <a:pt x="107" y="72"/>
                    <a:pt x="0" y="179"/>
                    <a:pt x="24" y="370"/>
                  </a:cubicBezTo>
                  <a:cubicBezTo>
                    <a:pt x="191" y="370"/>
                    <a:pt x="345" y="298"/>
                    <a:pt x="464" y="132"/>
                  </a:cubicBezTo>
                  <a:cubicBezTo>
                    <a:pt x="417" y="36"/>
                    <a:pt x="322" y="13"/>
                    <a:pt x="2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6" name="Google Shape;726;p4"/>
            <p:cNvSpPr/>
            <p:nvPr/>
          </p:nvSpPr>
          <p:spPr>
            <a:xfrm>
              <a:off x="749322" y="-1332744"/>
              <a:ext cx="12435" cy="8300"/>
            </a:xfrm>
            <a:custGeom>
              <a:avLst/>
              <a:gdLst/>
              <a:ahLst/>
              <a:cxnLst/>
              <a:rect l="l" t="t" r="r" b="b"/>
              <a:pathLst>
                <a:path w="394" h="263" extrusionOk="0">
                  <a:moveTo>
                    <a:pt x="191" y="1"/>
                  </a:moveTo>
                  <a:cubicBezTo>
                    <a:pt x="1" y="1"/>
                    <a:pt x="12" y="120"/>
                    <a:pt x="84" y="263"/>
                  </a:cubicBezTo>
                  <a:cubicBezTo>
                    <a:pt x="97" y="261"/>
                    <a:pt x="112" y="260"/>
                    <a:pt x="127" y="260"/>
                  </a:cubicBezTo>
                  <a:cubicBezTo>
                    <a:pt x="146" y="260"/>
                    <a:pt x="166" y="261"/>
                    <a:pt x="187" y="261"/>
                  </a:cubicBezTo>
                  <a:cubicBezTo>
                    <a:pt x="257" y="261"/>
                    <a:pt x="326" y="251"/>
                    <a:pt x="358" y="155"/>
                  </a:cubicBezTo>
                  <a:cubicBezTo>
                    <a:pt x="393" y="13"/>
                    <a:pt x="262" y="24"/>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7" name="Google Shape;727;p4"/>
            <p:cNvSpPr/>
            <p:nvPr/>
          </p:nvSpPr>
          <p:spPr>
            <a:xfrm>
              <a:off x="687687" y="-1311379"/>
              <a:ext cx="12056" cy="9373"/>
            </a:xfrm>
            <a:custGeom>
              <a:avLst/>
              <a:gdLst/>
              <a:ahLst/>
              <a:cxnLst/>
              <a:rect l="l" t="t" r="r" b="b"/>
              <a:pathLst>
                <a:path w="382" h="297" extrusionOk="0">
                  <a:moveTo>
                    <a:pt x="235" y="0"/>
                  </a:moveTo>
                  <a:cubicBezTo>
                    <a:pt x="170" y="0"/>
                    <a:pt x="106" y="66"/>
                    <a:pt x="49" y="74"/>
                  </a:cubicBezTo>
                  <a:cubicBezTo>
                    <a:pt x="25" y="74"/>
                    <a:pt x="13" y="98"/>
                    <a:pt x="13" y="121"/>
                  </a:cubicBezTo>
                  <a:cubicBezTo>
                    <a:pt x="1" y="157"/>
                    <a:pt x="13" y="181"/>
                    <a:pt x="49" y="217"/>
                  </a:cubicBezTo>
                  <a:cubicBezTo>
                    <a:pt x="107" y="233"/>
                    <a:pt x="171" y="296"/>
                    <a:pt x="237" y="296"/>
                  </a:cubicBezTo>
                  <a:cubicBezTo>
                    <a:pt x="265" y="296"/>
                    <a:pt x="294" y="285"/>
                    <a:pt x="322" y="252"/>
                  </a:cubicBezTo>
                  <a:cubicBezTo>
                    <a:pt x="382" y="193"/>
                    <a:pt x="382" y="109"/>
                    <a:pt x="322" y="50"/>
                  </a:cubicBezTo>
                  <a:cubicBezTo>
                    <a:pt x="293" y="13"/>
                    <a:pt x="264" y="0"/>
                    <a:pt x="2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8" name="Google Shape;728;p4"/>
            <p:cNvSpPr/>
            <p:nvPr/>
          </p:nvSpPr>
          <p:spPr>
            <a:xfrm>
              <a:off x="677178" y="-1316964"/>
              <a:ext cx="12056" cy="12435"/>
            </a:xfrm>
            <a:custGeom>
              <a:avLst/>
              <a:gdLst/>
              <a:ahLst/>
              <a:cxnLst/>
              <a:rect l="l" t="t" r="r" b="b"/>
              <a:pathLst>
                <a:path w="382" h="394" extrusionOk="0">
                  <a:moveTo>
                    <a:pt x="155" y="1"/>
                  </a:moveTo>
                  <a:lnTo>
                    <a:pt x="155" y="1"/>
                  </a:lnTo>
                  <a:cubicBezTo>
                    <a:pt x="1" y="191"/>
                    <a:pt x="262" y="251"/>
                    <a:pt x="262" y="394"/>
                  </a:cubicBezTo>
                  <a:lnTo>
                    <a:pt x="382" y="394"/>
                  </a:lnTo>
                  <a:lnTo>
                    <a:pt x="382" y="251"/>
                  </a:lnTo>
                  <a:cubicBezTo>
                    <a:pt x="286" y="167"/>
                    <a:pt x="215" y="96"/>
                    <a:pt x="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29" name="Google Shape;729;p4"/>
            <p:cNvSpPr/>
            <p:nvPr/>
          </p:nvSpPr>
          <p:spPr>
            <a:xfrm>
              <a:off x="597902" y="-1298913"/>
              <a:ext cx="12813" cy="13161"/>
            </a:xfrm>
            <a:custGeom>
              <a:avLst/>
              <a:gdLst/>
              <a:ahLst/>
              <a:cxnLst/>
              <a:rect l="l" t="t" r="r" b="b"/>
              <a:pathLst>
                <a:path w="406" h="417" extrusionOk="0">
                  <a:moveTo>
                    <a:pt x="310" y="0"/>
                  </a:moveTo>
                  <a:cubicBezTo>
                    <a:pt x="155" y="12"/>
                    <a:pt x="0" y="84"/>
                    <a:pt x="12" y="417"/>
                  </a:cubicBezTo>
                  <a:cubicBezTo>
                    <a:pt x="191" y="322"/>
                    <a:pt x="346" y="298"/>
                    <a:pt x="393" y="119"/>
                  </a:cubicBezTo>
                  <a:cubicBezTo>
                    <a:pt x="405" y="84"/>
                    <a:pt x="346" y="0"/>
                    <a:pt x="3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0" name="Google Shape;730;p4"/>
            <p:cNvSpPr/>
            <p:nvPr/>
          </p:nvSpPr>
          <p:spPr>
            <a:xfrm>
              <a:off x="499816" y="-1060705"/>
              <a:ext cx="16948" cy="10951"/>
            </a:xfrm>
            <a:custGeom>
              <a:avLst/>
              <a:gdLst/>
              <a:ahLst/>
              <a:cxnLst/>
              <a:rect l="l" t="t" r="r" b="b"/>
              <a:pathLst>
                <a:path w="537" h="347" extrusionOk="0">
                  <a:moveTo>
                    <a:pt x="317" y="0"/>
                  </a:moveTo>
                  <a:cubicBezTo>
                    <a:pt x="198" y="0"/>
                    <a:pt x="92" y="84"/>
                    <a:pt x="1" y="203"/>
                  </a:cubicBezTo>
                  <a:cubicBezTo>
                    <a:pt x="13" y="203"/>
                    <a:pt x="25" y="215"/>
                    <a:pt x="48" y="215"/>
                  </a:cubicBezTo>
                  <a:cubicBezTo>
                    <a:pt x="72" y="227"/>
                    <a:pt x="84" y="227"/>
                    <a:pt x="108" y="227"/>
                  </a:cubicBezTo>
                  <a:cubicBezTo>
                    <a:pt x="203" y="263"/>
                    <a:pt x="322" y="298"/>
                    <a:pt x="429" y="346"/>
                  </a:cubicBezTo>
                  <a:cubicBezTo>
                    <a:pt x="406" y="227"/>
                    <a:pt x="537" y="72"/>
                    <a:pt x="429" y="25"/>
                  </a:cubicBezTo>
                  <a:cubicBezTo>
                    <a:pt x="391" y="8"/>
                    <a:pt x="353" y="0"/>
                    <a:pt x="3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1" name="Google Shape;731;p4"/>
            <p:cNvSpPr/>
            <p:nvPr/>
          </p:nvSpPr>
          <p:spPr>
            <a:xfrm>
              <a:off x="550563" y="-1097534"/>
              <a:ext cx="11677" cy="16948"/>
            </a:xfrm>
            <a:custGeom>
              <a:avLst/>
              <a:gdLst/>
              <a:ahLst/>
              <a:cxnLst/>
              <a:rect l="l" t="t" r="r" b="b"/>
              <a:pathLst>
                <a:path w="370" h="537" extrusionOk="0">
                  <a:moveTo>
                    <a:pt x="369" y="1"/>
                  </a:moveTo>
                  <a:lnTo>
                    <a:pt x="369" y="1"/>
                  </a:lnTo>
                  <a:cubicBezTo>
                    <a:pt x="179" y="25"/>
                    <a:pt x="0" y="108"/>
                    <a:pt x="12" y="346"/>
                  </a:cubicBezTo>
                  <a:cubicBezTo>
                    <a:pt x="24" y="537"/>
                    <a:pt x="238" y="489"/>
                    <a:pt x="369" y="501"/>
                  </a:cubicBezTo>
                  <a:cubicBezTo>
                    <a:pt x="262" y="346"/>
                    <a:pt x="262" y="168"/>
                    <a:pt x="3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2" name="Google Shape;732;p4"/>
            <p:cNvSpPr/>
            <p:nvPr/>
          </p:nvSpPr>
          <p:spPr>
            <a:xfrm>
              <a:off x="562209" y="-1106939"/>
              <a:ext cx="14297" cy="13918"/>
            </a:xfrm>
            <a:custGeom>
              <a:avLst/>
              <a:gdLst/>
              <a:ahLst/>
              <a:cxnLst/>
              <a:rect l="l" t="t" r="r" b="b"/>
              <a:pathLst>
                <a:path w="453" h="441" extrusionOk="0">
                  <a:moveTo>
                    <a:pt x="167" y="0"/>
                  </a:moveTo>
                  <a:cubicBezTo>
                    <a:pt x="114" y="0"/>
                    <a:pt x="59" y="78"/>
                    <a:pt x="0" y="311"/>
                  </a:cubicBezTo>
                  <a:cubicBezTo>
                    <a:pt x="51" y="408"/>
                    <a:pt x="100" y="441"/>
                    <a:pt x="149" y="441"/>
                  </a:cubicBezTo>
                  <a:cubicBezTo>
                    <a:pt x="247" y="441"/>
                    <a:pt x="343" y="311"/>
                    <a:pt x="444" y="311"/>
                  </a:cubicBezTo>
                  <a:cubicBezTo>
                    <a:pt x="447" y="311"/>
                    <a:pt x="450" y="311"/>
                    <a:pt x="453" y="311"/>
                  </a:cubicBezTo>
                  <a:cubicBezTo>
                    <a:pt x="353" y="257"/>
                    <a:pt x="263" y="0"/>
                    <a:pt x="1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3" name="Google Shape;733;p4"/>
            <p:cNvSpPr/>
            <p:nvPr/>
          </p:nvSpPr>
          <p:spPr>
            <a:xfrm>
              <a:off x="576095" y="-1112935"/>
              <a:ext cx="14707" cy="7922"/>
            </a:xfrm>
            <a:custGeom>
              <a:avLst/>
              <a:gdLst/>
              <a:ahLst/>
              <a:cxnLst/>
              <a:rect l="l" t="t" r="r" b="b"/>
              <a:pathLst>
                <a:path w="466" h="251" extrusionOk="0">
                  <a:moveTo>
                    <a:pt x="263" y="1"/>
                  </a:moveTo>
                  <a:cubicBezTo>
                    <a:pt x="167" y="13"/>
                    <a:pt x="96" y="25"/>
                    <a:pt x="1" y="37"/>
                  </a:cubicBezTo>
                  <a:cubicBezTo>
                    <a:pt x="60" y="203"/>
                    <a:pt x="215" y="215"/>
                    <a:pt x="346" y="251"/>
                  </a:cubicBezTo>
                  <a:lnTo>
                    <a:pt x="465" y="132"/>
                  </a:lnTo>
                  <a:cubicBezTo>
                    <a:pt x="417" y="13"/>
                    <a:pt x="322" y="37"/>
                    <a:pt x="2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4" name="Google Shape;734;p4"/>
            <p:cNvSpPr/>
            <p:nvPr/>
          </p:nvSpPr>
          <p:spPr>
            <a:xfrm>
              <a:off x="584363" y="-1117448"/>
              <a:ext cx="13571" cy="8679"/>
            </a:xfrm>
            <a:custGeom>
              <a:avLst/>
              <a:gdLst/>
              <a:ahLst/>
              <a:cxnLst/>
              <a:rect l="l" t="t" r="r" b="b"/>
              <a:pathLst>
                <a:path w="430" h="275" extrusionOk="0">
                  <a:moveTo>
                    <a:pt x="310" y="1"/>
                  </a:moveTo>
                  <a:lnTo>
                    <a:pt x="1" y="144"/>
                  </a:lnTo>
                  <a:cubicBezTo>
                    <a:pt x="60" y="180"/>
                    <a:pt x="132" y="227"/>
                    <a:pt x="203" y="275"/>
                  </a:cubicBezTo>
                  <a:cubicBezTo>
                    <a:pt x="263" y="203"/>
                    <a:pt x="429" y="168"/>
                    <a:pt x="3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5" name="Google Shape;735;p4"/>
            <p:cNvSpPr/>
            <p:nvPr/>
          </p:nvSpPr>
          <p:spPr>
            <a:xfrm>
              <a:off x="670803" y="-1173087"/>
              <a:ext cx="21051" cy="8332"/>
            </a:xfrm>
            <a:custGeom>
              <a:avLst/>
              <a:gdLst/>
              <a:ahLst/>
              <a:cxnLst/>
              <a:rect l="l" t="t" r="r" b="b"/>
              <a:pathLst>
                <a:path w="667" h="264" extrusionOk="0">
                  <a:moveTo>
                    <a:pt x="378" y="1"/>
                  </a:moveTo>
                  <a:cubicBezTo>
                    <a:pt x="295" y="1"/>
                    <a:pt x="183" y="45"/>
                    <a:pt x="0" y="121"/>
                  </a:cubicBezTo>
                  <a:cubicBezTo>
                    <a:pt x="83" y="133"/>
                    <a:pt x="167" y="133"/>
                    <a:pt x="238" y="133"/>
                  </a:cubicBezTo>
                  <a:cubicBezTo>
                    <a:pt x="381" y="180"/>
                    <a:pt x="524" y="216"/>
                    <a:pt x="667" y="264"/>
                  </a:cubicBezTo>
                  <a:cubicBezTo>
                    <a:pt x="551" y="80"/>
                    <a:pt x="490" y="1"/>
                    <a:pt x="37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6" name="Google Shape;736;p4"/>
            <p:cNvSpPr/>
            <p:nvPr/>
          </p:nvSpPr>
          <p:spPr>
            <a:xfrm>
              <a:off x="755350" y="-1376643"/>
              <a:ext cx="35347" cy="20577"/>
            </a:xfrm>
            <a:custGeom>
              <a:avLst/>
              <a:gdLst/>
              <a:ahLst/>
              <a:cxnLst/>
              <a:rect l="l" t="t" r="r" b="b"/>
              <a:pathLst>
                <a:path w="1120" h="652" extrusionOk="0">
                  <a:moveTo>
                    <a:pt x="663" y="1"/>
                  </a:moveTo>
                  <a:cubicBezTo>
                    <a:pt x="416" y="1"/>
                    <a:pt x="196" y="134"/>
                    <a:pt x="0" y="368"/>
                  </a:cubicBezTo>
                  <a:cubicBezTo>
                    <a:pt x="83" y="439"/>
                    <a:pt x="119" y="523"/>
                    <a:pt x="119" y="630"/>
                  </a:cubicBezTo>
                  <a:cubicBezTo>
                    <a:pt x="147" y="645"/>
                    <a:pt x="174" y="652"/>
                    <a:pt x="200" y="652"/>
                  </a:cubicBezTo>
                  <a:cubicBezTo>
                    <a:pt x="291" y="652"/>
                    <a:pt x="366" y="567"/>
                    <a:pt x="441" y="511"/>
                  </a:cubicBezTo>
                  <a:cubicBezTo>
                    <a:pt x="484" y="345"/>
                    <a:pt x="588" y="319"/>
                    <a:pt x="702" y="319"/>
                  </a:cubicBezTo>
                  <a:cubicBezTo>
                    <a:pt x="755" y="319"/>
                    <a:pt x="811" y="325"/>
                    <a:pt x="864" y="325"/>
                  </a:cubicBezTo>
                  <a:cubicBezTo>
                    <a:pt x="976" y="325"/>
                    <a:pt x="1076" y="299"/>
                    <a:pt x="1119" y="142"/>
                  </a:cubicBezTo>
                  <a:cubicBezTo>
                    <a:pt x="958" y="45"/>
                    <a:pt x="806" y="1"/>
                    <a:pt x="6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7" name="Google Shape;737;p4"/>
            <p:cNvSpPr/>
            <p:nvPr/>
          </p:nvSpPr>
          <p:spPr>
            <a:xfrm>
              <a:off x="731302" y="-1392485"/>
              <a:ext cx="30834" cy="28656"/>
            </a:xfrm>
            <a:custGeom>
              <a:avLst/>
              <a:gdLst/>
              <a:ahLst/>
              <a:cxnLst/>
              <a:rect l="l" t="t" r="r" b="b"/>
              <a:pathLst>
                <a:path w="977" h="908" extrusionOk="0">
                  <a:moveTo>
                    <a:pt x="655" y="1"/>
                  </a:moveTo>
                  <a:cubicBezTo>
                    <a:pt x="493" y="185"/>
                    <a:pt x="566" y="634"/>
                    <a:pt x="232" y="634"/>
                  </a:cubicBezTo>
                  <a:cubicBezTo>
                    <a:pt x="199" y="634"/>
                    <a:pt x="161" y="629"/>
                    <a:pt x="119" y="620"/>
                  </a:cubicBezTo>
                  <a:cubicBezTo>
                    <a:pt x="71" y="679"/>
                    <a:pt x="36" y="727"/>
                    <a:pt x="0" y="774"/>
                  </a:cubicBezTo>
                  <a:cubicBezTo>
                    <a:pt x="60" y="874"/>
                    <a:pt x="119" y="908"/>
                    <a:pt x="179" y="908"/>
                  </a:cubicBezTo>
                  <a:cubicBezTo>
                    <a:pt x="308" y="908"/>
                    <a:pt x="438" y="752"/>
                    <a:pt x="571" y="752"/>
                  </a:cubicBezTo>
                  <a:cubicBezTo>
                    <a:pt x="599" y="752"/>
                    <a:pt x="627" y="758"/>
                    <a:pt x="655" y="774"/>
                  </a:cubicBezTo>
                  <a:cubicBezTo>
                    <a:pt x="976" y="501"/>
                    <a:pt x="572" y="251"/>
                    <a:pt x="6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8" name="Google Shape;738;p4"/>
            <p:cNvSpPr/>
            <p:nvPr/>
          </p:nvSpPr>
          <p:spPr>
            <a:xfrm>
              <a:off x="747808" y="-1360548"/>
              <a:ext cx="21461" cy="16569"/>
            </a:xfrm>
            <a:custGeom>
              <a:avLst/>
              <a:gdLst/>
              <a:ahLst/>
              <a:cxnLst/>
              <a:rect l="l" t="t" r="r" b="b"/>
              <a:pathLst>
                <a:path w="680" h="525" extrusionOk="0">
                  <a:moveTo>
                    <a:pt x="680" y="1"/>
                  </a:moveTo>
                  <a:cubicBezTo>
                    <a:pt x="584" y="24"/>
                    <a:pt x="465" y="72"/>
                    <a:pt x="358" y="120"/>
                  </a:cubicBezTo>
                  <a:cubicBezTo>
                    <a:pt x="1" y="251"/>
                    <a:pt x="168" y="382"/>
                    <a:pt x="358" y="524"/>
                  </a:cubicBezTo>
                  <a:cubicBezTo>
                    <a:pt x="465" y="382"/>
                    <a:pt x="584" y="263"/>
                    <a:pt x="680" y="132"/>
                  </a:cubicBezTo>
                  <a:lnTo>
                    <a:pt x="68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39" name="Google Shape;739;p4"/>
            <p:cNvSpPr/>
            <p:nvPr/>
          </p:nvSpPr>
          <p:spPr>
            <a:xfrm>
              <a:off x="600900" y="-1129093"/>
              <a:ext cx="18084" cy="23702"/>
            </a:xfrm>
            <a:custGeom>
              <a:avLst/>
              <a:gdLst/>
              <a:ahLst/>
              <a:cxnLst/>
              <a:rect l="l" t="t" r="r" b="b"/>
              <a:pathLst>
                <a:path w="573" h="751" extrusionOk="0">
                  <a:moveTo>
                    <a:pt x="572" y="1"/>
                  </a:moveTo>
                  <a:cubicBezTo>
                    <a:pt x="441" y="156"/>
                    <a:pt x="1" y="37"/>
                    <a:pt x="239" y="489"/>
                  </a:cubicBezTo>
                  <a:cubicBezTo>
                    <a:pt x="239" y="584"/>
                    <a:pt x="155" y="656"/>
                    <a:pt x="239" y="751"/>
                  </a:cubicBezTo>
                  <a:lnTo>
                    <a:pt x="453" y="751"/>
                  </a:lnTo>
                  <a:cubicBezTo>
                    <a:pt x="548" y="596"/>
                    <a:pt x="203" y="310"/>
                    <a:pt x="560" y="239"/>
                  </a:cubicBezTo>
                  <a:cubicBezTo>
                    <a:pt x="560" y="168"/>
                    <a:pt x="560" y="72"/>
                    <a:pt x="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0" name="Google Shape;740;p4"/>
            <p:cNvSpPr/>
            <p:nvPr/>
          </p:nvSpPr>
          <p:spPr>
            <a:xfrm>
              <a:off x="600143" y="-1113692"/>
              <a:ext cx="12056" cy="9152"/>
            </a:xfrm>
            <a:custGeom>
              <a:avLst/>
              <a:gdLst/>
              <a:ahLst/>
              <a:cxnLst/>
              <a:rect l="l" t="t" r="r" b="b"/>
              <a:pathLst>
                <a:path w="382" h="290" extrusionOk="0">
                  <a:moveTo>
                    <a:pt x="239" y="1"/>
                  </a:moveTo>
                  <a:cubicBezTo>
                    <a:pt x="156" y="84"/>
                    <a:pt x="1" y="108"/>
                    <a:pt x="60" y="287"/>
                  </a:cubicBezTo>
                  <a:cubicBezTo>
                    <a:pt x="65" y="289"/>
                    <a:pt x="72" y="290"/>
                    <a:pt x="81" y="290"/>
                  </a:cubicBezTo>
                  <a:cubicBezTo>
                    <a:pt x="119" y="290"/>
                    <a:pt x="191" y="273"/>
                    <a:pt x="239" y="263"/>
                  </a:cubicBezTo>
                  <a:cubicBezTo>
                    <a:pt x="251" y="168"/>
                    <a:pt x="382" y="96"/>
                    <a:pt x="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1" name="Google Shape;741;p4"/>
            <p:cNvSpPr/>
            <p:nvPr/>
          </p:nvSpPr>
          <p:spPr>
            <a:xfrm>
              <a:off x="832733" y="-1399870"/>
              <a:ext cx="13192" cy="7385"/>
            </a:xfrm>
            <a:custGeom>
              <a:avLst/>
              <a:gdLst/>
              <a:ahLst/>
              <a:cxnLst/>
              <a:rect l="l" t="t" r="r" b="b"/>
              <a:pathLst>
                <a:path w="418" h="234" extrusionOk="0">
                  <a:moveTo>
                    <a:pt x="249" y="1"/>
                  </a:moveTo>
                  <a:cubicBezTo>
                    <a:pt x="164" y="1"/>
                    <a:pt x="85" y="73"/>
                    <a:pt x="1" y="116"/>
                  </a:cubicBezTo>
                  <a:cubicBezTo>
                    <a:pt x="56" y="199"/>
                    <a:pt x="125" y="234"/>
                    <a:pt x="195" y="234"/>
                  </a:cubicBezTo>
                  <a:cubicBezTo>
                    <a:pt x="245" y="234"/>
                    <a:pt x="297" y="217"/>
                    <a:pt x="346" y="187"/>
                  </a:cubicBezTo>
                  <a:cubicBezTo>
                    <a:pt x="406" y="163"/>
                    <a:pt x="417" y="80"/>
                    <a:pt x="358" y="44"/>
                  </a:cubicBezTo>
                  <a:cubicBezTo>
                    <a:pt x="320" y="13"/>
                    <a:pt x="284" y="1"/>
                    <a:pt x="2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2" name="Google Shape;742;p4"/>
            <p:cNvSpPr/>
            <p:nvPr/>
          </p:nvSpPr>
          <p:spPr>
            <a:xfrm>
              <a:off x="516732" y="-1232828"/>
              <a:ext cx="13950" cy="7953"/>
            </a:xfrm>
            <a:custGeom>
              <a:avLst/>
              <a:gdLst/>
              <a:ahLst/>
              <a:cxnLst/>
              <a:rect l="l" t="t" r="r" b="b"/>
              <a:pathLst>
                <a:path w="442" h="252" extrusionOk="0">
                  <a:moveTo>
                    <a:pt x="202" y="0"/>
                  </a:moveTo>
                  <a:cubicBezTo>
                    <a:pt x="156" y="0"/>
                    <a:pt x="107" y="5"/>
                    <a:pt x="60" y="5"/>
                  </a:cubicBezTo>
                  <a:cubicBezTo>
                    <a:pt x="40" y="5"/>
                    <a:pt x="20" y="4"/>
                    <a:pt x="1" y="2"/>
                  </a:cubicBezTo>
                  <a:lnTo>
                    <a:pt x="1" y="2"/>
                  </a:lnTo>
                  <a:cubicBezTo>
                    <a:pt x="143" y="73"/>
                    <a:pt x="298" y="168"/>
                    <a:pt x="441" y="252"/>
                  </a:cubicBezTo>
                  <a:cubicBezTo>
                    <a:pt x="418" y="32"/>
                    <a:pt x="318" y="0"/>
                    <a:pt x="2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3" name="Google Shape;743;p4"/>
            <p:cNvSpPr/>
            <p:nvPr/>
          </p:nvSpPr>
          <p:spPr>
            <a:xfrm>
              <a:off x="646377" y="-1163082"/>
              <a:ext cx="17674" cy="7795"/>
            </a:xfrm>
            <a:custGeom>
              <a:avLst/>
              <a:gdLst/>
              <a:ahLst/>
              <a:cxnLst/>
              <a:rect l="l" t="t" r="r" b="b"/>
              <a:pathLst>
                <a:path w="560" h="247" extrusionOk="0">
                  <a:moveTo>
                    <a:pt x="272" y="1"/>
                  </a:moveTo>
                  <a:cubicBezTo>
                    <a:pt x="168" y="1"/>
                    <a:pt x="79" y="67"/>
                    <a:pt x="0" y="185"/>
                  </a:cubicBezTo>
                  <a:lnTo>
                    <a:pt x="215" y="185"/>
                  </a:lnTo>
                  <a:cubicBezTo>
                    <a:pt x="277" y="224"/>
                    <a:pt x="335" y="247"/>
                    <a:pt x="385" y="247"/>
                  </a:cubicBezTo>
                  <a:cubicBezTo>
                    <a:pt x="458" y="247"/>
                    <a:pt x="517" y="198"/>
                    <a:pt x="560" y="78"/>
                  </a:cubicBezTo>
                  <a:cubicBezTo>
                    <a:pt x="524" y="66"/>
                    <a:pt x="488" y="66"/>
                    <a:pt x="441" y="54"/>
                  </a:cubicBezTo>
                  <a:cubicBezTo>
                    <a:pt x="380" y="18"/>
                    <a:pt x="324" y="1"/>
                    <a:pt x="2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744" name="Google Shape;744;p4"/>
          <p:cNvGrpSpPr/>
          <p:nvPr/>
        </p:nvGrpSpPr>
        <p:grpSpPr>
          <a:xfrm flipH="1">
            <a:off x="16475285" y="2790737"/>
            <a:ext cx="2027678" cy="3798891"/>
            <a:chOff x="-76200" y="2841948"/>
            <a:chExt cx="988244" cy="1811242"/>
          </a:xfrm>
        </p:grpSpPr>
        <p:sp>
          <p:nvSpPr>
            <p:cNvPr id="745" name="Google Shape;745;p4"/>
            <p:cNvSpPr/>
            <p:nvPr/>
          </p:nvSpPr>
          <p:spPr>
            <a:xfrm>
              <a:off x="70329" y="2859653"/>
              <a:ext cx="129301" cy="126903"/>
            </a:xfrm>
            <a:custGeom>
              <a:avLst/>
              <a:gdLst/>
              <a:ahLst/>
              <a:cxnLst/>
              <a:rect l="l" t="t" r="r" b="b"/>
              <a:pathLst>
                <a:path w="4097" h="4021" extrusionOk="0">
                  <a:moveTo>
                    <a:pt x="2202" y="1"/>
                  </a:moveTo>
                  <a:cubicBezTo>
                    <a:pt x="1836" y="1"/>
                    <a:pt x="1460" y="125"/>
                    <a:pt x="1132" y="382"/>
                  </a:cubicBezTo>
                  <a:cubicBezTo>
                    <a:pt x="180" y="1144"/>
                    <a:pt x="1" y="2156"/>
                    <a:pt x="656" y="3191"/>
                  </a:cubicBezTo>
                  <a:cubicBezTo>
                    <a:pt x="1012" y="3764"/>
                    <a:pt x="1382" y="4021"/>
                    <a:pt x="1813" y="4021"/>
                  </a:cubicBezTo>
                  <a:cubicBezTo>
                    <a:pt x="2188" y="4021"/>
                    <a:pt x="2610" y="3826"/>
                    <a:pt x="3108" y="3477"/>
                  </a:cubicBezTo>
                  <a:cubicBezTo>
                    <a:pt x="3930" y="2906"/>
                    <a:pt x="4097" y="1656"/>
                    <a:pt x="3597" y="810"/>
                  </a:cubicBezTo>
                  <a:cubicBezTo>
                    <a:pt x="3282" y="281"/>
                    <a:pt x="2753" y="1"/>
                    <a:pt x="2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6" name="Google Shape;746;p4"/>
            <p:cNvSpPr/>
            <p:nvPr/>
          </p:nvSpPr>
          <p:spPr>
            <a:xfrm>
              <a:off x="-13082" y="3502574"/>
              <a:ext cx="110523" cy="109324"/>
            </a:xfrm>
            <a:custGeom>
              <a:avLst/>
              <a:gdLst/>
              <a:ahLst/>
              <a:cxnLst/>
              <a:rect l="l" t="t" r="r" b="b"/>
              <a:pathLst>
                <a:path w="3502" h="3464" extrusionOk="0">
                  <a:moveTo>
                    <a:pt x="1782" y="1"/>
                  </a:moveTo>
                  <a:cubicBezTo>
                    <a:pt x="1437" y="1"/>
                    <a:pt x="1085" y="121"/>
                    <a:pt x="787" y="369"/>
                  </a:cubicBezTo>
                  <a:cubicBezTo>
                    <a:pt x="120" y="929"/>
                    <a:pt x="1" y="1917"/>
                    <a:pt x="489" y="2715"/>
                  </a:cubicBezTo>
                  <a:cubicBezTo>
                    <a:pt x="795" y="3206"/>
                    <a:pt x="1267" y="3463"/>
                    <a:pt x="1750" y="3463"/>
                  </a:cubicBezTo>
                  <a:cubicBezTo>
                    <a:pt x="2075" y="3463"/>
                    <a:pt x="2404" y="3347"/>
                    <a:pt x="2692" y="3108"/>
                  </a:cubicBezTo>
                  <a:cubicBezTo>
                    <a:pt x="3346" y="2560"/>
                    <a:pt x="3501" y="1441"/>
                    <a:pt x="3025" y="679"/>
                  </a:cubicBezTo>
                  <a:cubicBezTo>
                    <a:pt x="2734" y="235"/>
                    <a:pt x="2264" y="1"/>
                    <a:pt x="1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7" name="Google Shape;747;p4"/>
            <p:cNvSpPr/>
            <p:nvPr/>
          </p:nvSpPr>
          <p:spPr>
            <a:xfrm>
              <a:off x="66195" y="3837511"/>
              <a:ext cx="117656" cy="98373"/>
            </a:xfrm>
            <a:custGeom>
              <a:avLst/>
              <a:gdLst/>
              <a:ahLst/>
              <a:cxnLst/>
              <a:rect l="l" t="t" r="r" b="b"/>
              <a:pathLst>
                <a:path w="3728" h="3117" extrusionOk="0">
                  <a:moveTo>
                    <a:pt x="1313" y="0"/>
                  </a:moveTo>
                  <a:cubicBezTo>
                    <a:pt x="870" y="0"/>
                    <a:pt x="501" y="260"/>
                    <a:pt x="275" y="734"/>
                  </a:cubicBezTo>
                  <a:cubicBezTo>
                    <a:pt x="1" y="1270"/>
                    <a:pt x="37" y="1829"/>
                    <a:pt x="275" y="2282"/>
                  </a:cubicBezTo>
                  <a:cubicBezTo>
                    <a:pt x="579" y="2829"/>
                    <a:pt x="1123" y="3116"/>
                    <a:pt x="1719" y="3116"/>
                  </a:cubicBezTo>
                  <a:cubicBezTo>
                    <a:pt x="1940" y="3116"/>
                    <a:pt x="2169" y="3076"/>
                    <a:pt x="2394" y="2996"/>
                  </a:cubicBezTo>
                  <a:cubicBezTo>
                    <a:pt x="3442" y="2627"/>
                    <a:pt x="3728" y="1305"/>
                    <a:pt x="2894" y="543"/>
                  </a:cubicBezTo>
                  <a:cubicBezTo>
                    <a:pt x="2537" y="222"/>
                    <a:pt x="2001" y="127"/>
                    <a:pt x="1525" y="19"/>
                  </a:cubicBezTo>
                  <a:cubicBezTo>
                    <a:pt x="1453" y="6"/>
                    <a:pt x="1382" y="0"/>
                    <a:pt x="13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8" name="Google Shape;748;p4"/>
            <p:cNvSpPr/>
            <p:nvPr/>
          </p:nvSpPr>
          <p:spPr>
            <a:xfrm>
              <a:off x="213891" y="3451733"/>
              <a:ext cx="102223" cy="108503"/>
            </a:xfrm>
            <a:custGeom>
              <a:avLst/>
              <a:gdLst/>
              <a:ahLst/>
              <a:cxnLst/>
              <a:rect l="l" t="t" r="r" b="b"/>
              <a:pathLst>
                <a:path w="3239" h="3438" extrusionOk="0">
                  <a:moveTo>
                    <a:pt x="1577" y="0"/>
                  </a:moveTo>
                  <a:cubicBezTo>
                    <a:pt x="1358" y="0"/>
                    <a:pt x="1144" y="66"/>
                    <a:pt x="965" y="206"/>
                  </a:cubicBezTo>
                  <a:cubicBezTo>
                    <a:pt x="238" y="754"/>
                    <a:pt x="0" y="2028"/>
                    <a:pt x="453" y="2778"/>
                  </a:cubicBezTo>
                  <a:cubicBezTo>
                    <a:pt x="726" y="3207"/>
                    <a:pt x="1160" y="3438"/>
                    <a:pt x="1601" y="3438"/>
                  </a:cubicBezTo>
                  <a:cubicBezTo>
                    <a:pt x="1870" y="3438"/>
                    <a:pt x="2142" y="3351"/>
                    <a:pt x="2381" y="3171"/>
                  </a:cubicBezTo>
                  <a:cubicBezTo>
                    <a:pt x="3060" y="2635"/>
                    <a:pt x="3239" y="1516"/>
                    <a:pt x="2750" y="718"/>
                  </a:cubicBezTo>
                  <a:cubicBezTo>
                    <a:pt x="2474" y="259"/>
                    <a:pt x="2013" y="0"/>
                    <a:pt x="15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49" name="Google Shape;749;p4"/>
            <p:cNvSpPr/>
            <p:nvPr/>
          </p:nvSpPr>
          <p:spPr>
            <a:xfrm>
              <a:off x="-48018" y="4135492"/>
              <a:ext cx="106357" cy="105000"/>
            </a:xfrm>
            <a:custGeom>
              <a:avLst/>
              <a:gdLst/>
              <a:ahLst/>
              <a:cxnLst/>
              <a:rect l="l" t="t" r="r" b="b"/>
              <a:pathLst>
                <a:path w="3370" h="3327" extrusionOk="0">
                  <a:moveTo>
                    <a:pt x="1464" y="1"/>
                  </a:moveTo>
                  <a:cubicBezTo>
                    <a:pt x="1275" y="1"/>
                    <a:pt x="1108" y="44"/>
                    <a:pt x="989" y="138"/>
                  </a:cubicBezTo>
                  <a:cubicBezTo>
                    <a:pt x="239" y="698"/>
                    <a:pt x="0" y="1936"/>
                    <a:pt x="477" y="2698"/>
                  </a:cubicBezTo>
                  <a:cubicBezTo>
                    <a:pt x="739" y="3112"/>
                    <a:pt x="1125" y="3326"/>
                    <a:pt x="1538" y="3326"/>
                  </a:cubicBezTo>
                  <a:cubicBezTo>
                    <a:pt x="1838" y="3326"/>
                    <a:pt x="2151" y="3214"/>
                    <a:pt x="2441" y="2984"/>
                  </a:cubicBezTo>
                  <a:cubicBezTo>
                    <a:pt x="3156" y="2412"/>
                    <a:pt x="3370" y="1519"/>
                    <a:pt x="2965" y="805"/>
                  </a:cubicBezTo>
                  <a:cubicBezTo>
                    <a:pt x="2676" y="332"/>
                    <a:pt x="1988" y="1"/>
                    <a:pt x="14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0" name="Google Shape;750;p4"/>
            <p:cNvSpPr/>
            <p:nvPr/>
          </p:nvSpPr>
          <p:spPr>
            <a:xfrm>
              <a:off x="754214" y="4482358"/>
              <a:ext cx="96605" cy="114153"/>
            </a:xfrm>
            <a:custGeom>
              <a:avLst/>
              <a:gdLst/>
              <a:ahLst/>
              <a:cxnLst/>
              <a:rect l="l" t="t" r="r" b="b"/>
              <a:pathLst>
                <a:path w="3061" h="3617" extrusionOk="0">
                  <a:moveTo>
                    <a:pt x="1184" y="0"/>
                  </a:moveTo>
                  <a:cubicBezTo>
                    <a:pt x="761" y="0"/>
                    <a:pt x="490" y="364"/>
                    <a:pt x="405" y="1041"/>
                  </a:cubicBezTo>
                  <a:cubicBezTo>
                    <a:pt x="393" y="1232"/>
                    <a:pt x="274" y="1410"/>
                    <a:pt x="203" y="1601"/>
                  </a:cubicBezTo>
                  <a:cubicBezTo>
                    <a:pt x="0" y="2172"/>
                    <a:pt x="24" y="2720"/>
                    <a:pt x="405" y="3185"/>
                  </a:cubicBezTo>
                  <a:cubicBezTo>
                    <a:pt x="654" y="3474"/>
                    <a:pt x="947" y="3617"/>
                    <a:pt x="1261" y="3617"/>
                  </a:cubicBezTo>
                  <a:cubicBezTo>
                    <a:pt x="1412" y="3617"/>
                    <a:pt x="1568" y="3584"/>
                    <a:pt x="1727" y="3518"/>
                  </a:cubicBezTo>
                  <a:cubicBezTo>
                    <a:pt x="2679" y="3161"/>
                    <a:pt x="3060" y="1815"/>
                    <a:pt x="2501" y="768"/>
                  </a:cubicBezTo>
                  <a:cubicBezTo>
                    <a:pt x="2262" y="577"/>
                    <a:pt x="2060" y="339"/>
                    <a:pt x="1774" y="184"/>
                  </a:cubicBezTo>
                  <a:cubicBezTo>
                    <a:pt x="1554" y="60"/>
                    <a:pt x="1357" y="0"/>
                    <a:pt x="1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1" name="Google Shape;751;p4"/>
            <p:cNvSpPr/>
            <p:nvPr/>
          </p:nvSpPr>
          <p:spPr>
            <a:xfrm>
              <a:off x="241316" y="3227632"/>
              <a:ext cx="103359" cy="103675"/>
            </a:xfrm>
            <a:custGeom>
              <a:avLst/>
              <a:gdLst/>
              <a:ahLst/>
              <a:cxnLst/>
              <a:rect l="l" t="t" r="r" b="b"/>
              <a:pathLst>
                <a:path w="3275" h="3285" extrusionOk="0">
                  <a:moveTo>
                    <a:pt x="1604" y="0"/>
                  </a:moveTo>
                  <a:cubicBezTo>
                    <a:pt x="1355" y="0"/>
                    <a:pt x="1102" y="77"/>
                    <a:pt x="869" y="235"/>
                  </a:cubicBezTo>
                  <a:cubicBezTo>
                    <a:pt x="215" y="699"/>
                    <a:pt x="0" y="1699"/>
                    <a:pt x="417" y="2461"/>
                  </a:cubicBezTo>
                  <a:cubicBezTo>
                    <a:pt x="707" y="2986"/>
                    <a:pt x="1218" y="3284"/>
                    <a:pt x="1721" y="3284"/>
                  </a:cubicBezTo>
                  <a:cubicBezTo>
                    <a:pt x="1982" y="3284"/>
                    <a:pt x="2241" y="3204"/>
                    <a:pt x="2465" y="3033"/>
                  </a:cubicBezTo>
                  <a:cubicBezTo>
                    <a:pt x="3144" y="2521"/>
                    <a:pt x="3274" y="1640"/>
                    <a:pt x="2798" y="771"/>
                  </a:cubicBezTo>
                  <a:cubicBezTo>
                    <a:pt x="2519" y="267"/>
                    <a:pt x="2069" y="0"/>
                    <a:pt x="16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2" name="Google Shape;752;p4"/>
            <p:cNvSpPr/>
            <p:nvPr/>
          </p:nvSpPr>
          <p:spPr>
            <a:xfrm>
              <a:off x="246208" y="4555386"/>
              <a:ext cx="101087" cy="97804"/>
            </a:xfrm>
            <a:custGeom>
              <a:avLst/>
              <a:gdLst/>
              <a:ahLst/>
              <a:cxnLst/>
              <a:rect l="l" t="t" r="r" b="b"/>
              <a:pathLst>
                <a:path w="3203" h="3099" extrusionOk="0">
                  <a:moveTo>
                    <a:pt x="1956" y="0"/>
                  </a:moveTo>
                  <a:cubicBezTo>
                    <a:pt x="1278" y="0"/>
                    <a:pt x="253" y="826"/>
                    <a:pt x="131" y="1537"/>
                  </a:cubicBezTo>
                  <a:cubicBezTo>
                    <a:pt x="0" y="2252"/>
                    <a:pt x="369" y="2990"/>
                    <a:pt x="1024" y="3085"/>
                  </a:cubicBezTo>
                  <a:cubicBezTo>
                    <a:pt x="1106" y="3095"/>
                    <a:pt x="1187" y="3099"/>
                    <a:pt x="1268" y="3099"/>
                  </a:cubicBezTo>
                  <a:cubicBezTo>
                    <a:pt x="1694" y="3099"/>
                    <a:pt x="2095" y="2986"/>
                    <a:pt x="2346" y="2966"/>
                  </a:cubicBezTo>
                  <a:cubicBezTo>
                    <a:pt x="2989" y="2418"/>
                    <a:pt x="3203" y="1918"/>
                    <a:pt x="3108" y="1311"/>
                  </a:cubicBezTo>
                  <a:cubicBezTo>
                    <a:pt x="3000" y="704"/>
                    <a:pt x="2548" y="109"/>
                    <a:pt x="2096" y="13"/>
                  </a:cubicBezTo>
                  <a:cubicBezTo>
                    <a:pt x="2051" y="5"/>
                    <a:pt x="2005" y="0"/>
                    <a:pt x="19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3" name="Google Shape;753;p4"/>
            <p:cNvSpPr/>
            <p:nvPr/>
          </p:nvSpPr>
          <p:spPr>
            <a:xfrm>
              <a:off x="-76200" y="3254993"/>
              <a:ext cx="100361" cy="106452"/>
            </a:xfrm>
            <a:custGeom>
              <a:avLst/>
              <a:gdLst/>
              <a:ahLst/>
              <a:cxnLst/>
              <a:rect l="l" t="t" r="r" b="b"/>
              <a:pathLst>
                <a:path w="3180" h="3373" extrusionOk="0">
                  <a:moveTo>
                    <a:pt x="1541" y="0"/>
                  </a:moveTo>
                  <a:cubicBezTo>
                    <a:pt x="1317" y="0"/>
                    <a:pt x="1094" y="73"/>
                    <a:pt x="893" y="225"/>
                  </a:cubicBezTo>
                  <a:cubicBezTo>
                    <a:pt x="274" y="666"/>
                    <a:pt x="0" y="1928"/>
                    <a:pt x="393" y="2630"/>
                  </a:cubicBezTo>
                  <a:cubicBezTo>
                    <a:pt x="651" y="3106"/>
                    <a:pt x="1123" y="3372"/>
                    <a:pt x="1602" y="3372"/>
                  </a:cubicBezTo>
                  <a:cubicBezTo>
                    <a:pt x="1854" y="3372"/>
                    <a:pt x="2108" y="3298"/>
                    <a:pt x="2334" y="3142"/>
                  </a:cubicBezTo>
                  <a:cubicBezTo>
                    <a:pt x="3025" y="2666"/>
                    <a:pt x="3179" y="1630"/>
                    <a:pt x="2715" y="797"/>
                  </a:cubicBezTo>
                  <a:cubicBezTo>
                    <a:pt x="2431" y="283"/>
                    <a:pt x="1984" y="0"/>
                    <a:pt x="15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4" name="Google Shape;754;p4"/>
            <p:cNvSpPr/>
            <p:nvPr/>
          </p:nvSpPr>
          <p:spPr>
            <a:xfrm>
              <a:off x="394630" y="3493107"/>
              <a:ext cx="99603" cy="98877"/>
            </a:xfrm>
            <a:custGeom>
              <a:avLst/>
              <a:gdLst/>
              <a:ahLst/>
              <a:cxnLst/>
              <a:rect l="l" t="t" r="r" b="b"/>
              <a:pathLst>
                <a:path w="3156" h="3133" extrusionOk="0">
                  <a:moveTo>
                    <a:pt x="1211" y="0"/>
                  </a:moveTo>
                  <a:cubicBezTo>
                    <a:pt x="700" y="0"/>
                    <a:pt x="259" y="399"/>
                    <a:pt x="131" y="1074"/>
                  </a:cubicBezTo>
                  <a:cubicBezTo>
                    <a:pt x="0" y="1729"/>
                    <a:pt x="250" y="2455"/>
                    <a:pt x="738" y="2836"/>
                  </a:cubicBezTo>
                  <a:cubicBezTo>
                    <a:pt x="985" y="3032"/>
                    <a:pt x="1269" y="3133"/>
                    <a:pt x="1563" y="3133"/>
                  </a:cubicBezTo>
                  <a:cubicBezTo>
                    <a:pt x="1877" y="3133"/>
                    <a:pt x="2204" y="3017"/>
                    <a:pt x="2512" y="2777"/>
                  </a:cubicBezTo>
                  <a:cubicBezTo>
                    <a:pt x="2858" y="2479"/>
                    <a:pt x="3155" y="2038"/>
                    <a:pt x="3096" y="1384"/>
                  </a:cubicBezTo>
                  <a:cubicBezTo>
                    <a:pt x="3024" y="788"/>
                    <a:pt x="2679" y="491"/>
                    <a:pt x="2167" y="372"/>
                  </a:cubicBezTo>
                  <a:cubicBezTo>
                    <a:pt x="2048" y="336"/>
                    <a:pt x="1929" y="264"/>
                    <a:pt x="1834" y="193"/>
                  </a:cubicBezTo>
                  <a:cubicBezTo>
                    <a:pt x="1625" y="62"/>
                    <a:pt x="1413" y="0"/>
                    <a:pt x="12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5" name="Google Shape;755;p4"/>
            <p:cNvSpPr/>
            <p:nvPr/>
          </p:nvSpPr>
          <p:spPr>
            <a:xfrm>
              <a:off x="523864" y="4487692"/>
              <a:ext cx="102633" cy="91808"/>
            </a:xfrm>
            <a:custGeom>
              <a:avLst/>
              <a:gdLst/>
              <a:ahLst/>
              <a:cxnLst/>
              <a:rect l="l" t="t" r="r" b="b"/>
              <a:pathLst>
                <a:path w="3252" h="2909" extrusionOk="0">
                  <a:moveTo>
                    <a:pt x="1797" y="1"/>
                  </a:moveTo>
                  <a:cubicBezTo>
                    <a:pt x="1601" y="1"/>
                    <a:pt x="1413" y="123"/>
                    <a:pt x="1215" y="134"/>
                  </a:cubicBezTo>
                  <a:cubicBezTo>
                    <a:pt x="537" y="182"/>
                    <a:pt x="25" y="753"/>
                    <a:pt x="13" y="1503"/>
                  </a:cubicBezTo>
                  <a:cubicBezTo>
                    <a:pt x="1" y="2254"/>
                    <a:pt x="441" y="2896"/>
                    <a:pt x="1108" y="2908"/>
                  </a:cubicBezTo>
                  <a:cubicBezTo>
                    <a:pt x="1124" y="2909"/>
                    <a:pt x="1139" y="2909"/>
                    <a:pt x="1155" y="2909"/>
                  </a:cubicBezTo>
                  <a:cubicBezTo>
                    <a:pt x="1591" y="2909"/>
                    <a:pt x="2009" y="2752"/>
                    <a:pt x="2239" y="2718"/>
                  </a:cubicBezTo>
                  <a:cubicBezTo>
                    <a:pt x="3108" y="2075"/>
                    <a:pt x="3251" y="872"/>
                    <a:pt x="2692" y="241"/>
                  </a:cubicBezTo>
                  <a:cubicBezTo>
                    <a:pt x="2501" y="39"/>
                    <a:pt x="2120" y="39"/>
                    <a:pt x="1846" y="3"/>
                  </a:cubicBezTo>
                  <a:cubicBezTo>
                    <a:pt x="1830" y="1"/>
                    <a:pt x="1813" y="1"/>
                    <a:pt x="17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6" name="Google Shape;756;p4"/>
            <p:cNvSpPr/>
            <p:nvPr/>
          </p:nvSpPr>
          <p:spPr>
            <a:xfrm>
              <a:off x="116184" y="3061757"/>
              <a:ext cx="100740" cy="96921"/>
            </a:xfrm>
            <a:custGeom>
              <a:avLst/>
              <a:gdLst/>
              <a:ahLst/>
              <a:cxnLst/>
              <a:rect l="l" t="t" r="r" b="b"/>
              <a:pathLst>
                <a:path w="3192" h="3071" extrusionOk="0">
                  <a:moveTo>
                    <a:pt x="2100" y="1"/>
                  </a:moveTo>
                  <a:cubicBezTo>
                    <a:pt x="1988" y="1"/>
                    <a:pt x="1871" y="18"/>
                    <a:pt x="1751" y="50"/>
                  </a:cubicBezTo>
                  <a:cubicBezTo>
                    <a:pt x="1620" y="97"/>
                    <a:pt x="1465" y="121"/>
                    <a:pt x="1322" y="133"/>
                  </a:cubicBezTo>
                  <a:cubicBezTo>
                    <a:pt x="667" y="228"/>
                    <a:pt x="298" y="550"/>
                    <a:pt x="143" y="1181"/>
                  </a:cubicBezTo>
                  <a:cubicBezTo>
                    <a:pt x="0" y="1788"/>
                    <a:pt x="203" y="2431"/>
                    <a:pt x="643" y="2788"/>
                  </a:cubicBezTo>
                  <a:cubicBezTo>
                    <a:pt x="868" y="2975"/>
                    <a:pt x="1121" y="3070"/>
                    <a:pt x="1391" y="3070"/>
                  </a:cubicBezTo>
                  <a:cubicBezTo>
                    <a:pt x="1707" y="3070"/>
                    <a:pt x="2047" y="2939"/>
                    <a:pt x="2394" y="2669"/>
                  </a:cubicBezTo>
                  <a:cubicBezTo>
                    <a:pt x="2513" y="2502"/>
                    <a:pt x="2751" y="2217"/>
                    <a:pt x="2929" y="1859"/>
                  </a:cubicBezTo>
                  <a:cubicBezTo>
                    <a:pt x="3179" y="1407"/>
                    <a:pt x="3191" y="895"/>
                    <a:pt x="2894" y="455"/>
                  </a:cubicBezTo>
                  <a:cubicBezTo>
                    <a:pt x="2675" y="132"/>
                    <a:pt x="2406" y="1"/>
                    <a:pt x="21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7" name="Google Shape;757;p4"/>
            <p:cNvSpPr/>
            <p:nvPr/>
          </p:nvSpPr>
          <p:spPr>
            <a:xfrm>
              <a:off x="159767" y="4021785"/>
              <a:ext cx="100361" cy="99730"/>
            </a:xfrm>
            <a:custGeom>
              <a:avLst/>
              <a:gdLst/>
              <a:ahLst/>
              <a:cxnLst/>
              <a:rect l="l" t="t" r="r" b="b"/>
              <a:pathLst>
                <a:path w="3180" h="3160" extrusionOk="0">
                  <a:moveTo>
                    <a:pt x="1436" y="1"/>
                  </a:moveTo>
                  <a:cubicBezTo>
                    <a:pt x="1164" y="1"/>
                    <a:pt x="904" y="81"/>
                    <a:pt x="703" y="253"/>
                  </a:cubicBezTo>
                  <a:cubicBezTo>
                    <a:pt x="120" y="729"/>
                    <a:pt x="1" y="1777"/>
                    <a:pt x="417" y="2479"/>
                  </a:cubicBezTo>
                  <a:cubicBezTo>
                    <a:pt x="682" y="2922"/>
                    <a:pt x="1131" y="3160"/>
                    <a:pt x="1595" y="3160"/>
                  </a:cubicBezTo>
                  <a:cubicBezTo>
                    <a:pt x="1903" y="3160"/>
                    <a:pt x="2218" y="3055"/>
                    <a:pt x="2489" y="2836"/>
                  </a:cubicBezTo>
                  <a:cubicBezTo>
                    <a:pt x="3084" y="2336"/>
                    <a:pt x="3180" y="1443"/>
                    <a:pt x="2727" y="705"/>
                  </a:cubicBezTo>
                  <a:cubicBezTo>
                    <a:pt x="2437" y="255"/>
                    <a:pt x="1919" y="1"/>
                    <a:pt x="14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8" name="Google Shape;758;p4"/>
            <p:cNvSpPr/>
            <p:nvPr/>
          </p:nvSpPr>
          <p:spPr>
            <a:xfrm>
              <a:off x="753078" y="3477927"/>
              <a:ext cx="101497" cy="98467"/>
            </a:xfrm>
            <a:custGeom>
              <a:avLst/>
              <a:gdLst/>
              <a:ahLst/>
              <a:cxnLst/>
              <a:rect l="l" t="t" r="r" b="b"/>
              <a:pathLst>
                <a:path w="3216" h="3120" extrusionOk="0">
                  <a:moveTo>
                    <a:pt x="2250" y="1"/>
                  </a:moveTo>
                  <a:cubicBezTo>
                    <a:pt x="2078" y="1"/>
                    <a:pt x="1903" y="94"/>
                    <a:pt x="1727" y="257"/>
                  </a:cubicBezTo>
                  <a:cubicBezTo>
                    <a:pt x="1572" y="400"/>
                    <a:pt x="1346" y="519"/>
                    <a:pt x="1144" y="543"/>
                  </a:cubicBezTo>
                  <a:cubicBezTo>
                    <a:pt x="679" y="579"/>
                    <a:pt x="263" y="757"/>
                    <a:pt x="120" y="1257"/>
                  </a:cubicBezTo>
                  <a:cubicBezTo>
                    <a:pt x="1" y="1650"/>
                    <a:pt x="36" y="2115"/>
                    <a:pt x="24" y="2341"/>
                  </a:cubicBezTo>
                  <a:cubicBezTo>
                    <a:pt x="341" y="2870"/>
                    <a:pt x="796" y="3119"/>
                    <a:pt x="1269" y="3119"/>
                  </a:cubicBezTo>
                  <a:cubicBezTo>
                    <a:pt x="1669" y="3119"/>
                    <a:pt x="2080" y="2941"/>
                    <a:pt x="2429" y="2603"/>
                  </a:cubicBezTo>
                  <a:cubicBezTo>
                    <a:pt x="3060" y="2031"/>
                    <a:pt x="3215" y="805"/>
                    <a:pt x="2703" y="245"/>
                  </a:cubicBezTo>
                  <a:cubicBezTo>
                    <a:pt x="2557" y="76"/>
                    <a:pt x="2405" y="1"/>
                    <a:pt x="22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59" name="Google Shape;759;p4"/>
            <p:cNvSpPr/>
            <p:nvPr/>
          </p:nvSpPr>
          <p:spPr>
            <a:xfrm>
              <a:off x="338265" y="3941688"/>
              <a:ext cx="100361" cy="100203"/>
            </a:xfrm>
            <a:custGeom>
              <a:avLst/>
              <a:gdLst/>
              <a:ahLst/>
              <a:cxnLst/>
              <a:rect l="l" t="t" r="r" b="b"/>
              <a:pathLst>
                <a:path w="3180" h="3175" extrusionOk="0">
                  <a:moveTo>
                    <a:pt x="1878" y="1"/>
                  </a:moveTo>
                  <a:cubicBezTo>
                    <a:pt x="1546" y="1"/>
                    <a:pt x="1166" y="156"/>
                    <a:pt x="762" y="469"/>
                  </a:cubicBezTo>
                  <a:cubicBezTo>
                    <a:pt x="167" y="933"/>
                    <a:pt x="0" y="1874"/>
                    <a:pt x="405" y="2529"/>
                  </a:cubicBezTo>
                  <a:cubicBezTo>
                    <a:pt x="661" y="2946"/>
                    <a:pt x="1089" y="3175"/>
                    <a:pt x="1527" y="3175"/>
                  </a:cubicBezTo>
                  <a:cubicBezTo>
                    <a:pt x="1801" y="3175"/>
                    <a:pt x="2079" y="3085"/>
                    <a:pt x="2322" y="2898"/>
                  </a:cubicBezTo>
                  <a:cubicBezTo>
                    <a:pt x="2977" y="2374"/>
                    <a:pt x="3179" y="1278"/>
                    <a:pt x="2762" y="552"/>
                  </a:cubicBezTo>
                  <a:cubicBezTo>
                    <a:pt x="2545" y="186"/>
                    <a:pt x="2240" y="1"/>
                    <a:pt x="187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0" name="Google Shape;760;p4"/>
            <p:cNvSpPr/>
            <p:nvPr/>
          </p:nvSpPr>
          <p:spPr>
            <a:xfrm>
              <a:off x="746703" y="4222153"/>
              <a:ext cx="101465" cy="99256"/>
            </a:xfrm>
            <a:custGeom>
              <a:avLst/>
              <a:gdLst/>
              <a:ahLst/>
              <a:cxnLst/>
              <a:rect l="l" t="t" r="r" b="b"/>
              <a:pathLst>
                <a:path w="3215" h="3145" extrusionOk="0">
                  <a:moveTo>
                    <a:pt x="1952" y="1"/>
                  </a:moveTo>
                  <a:cubicBezTo>
                    <a:pt x="1867" y="1"/>
                    <a:pt x="1785" y="12"/>
                    <a:pt x="1715" y="35"/>
                  </a:cubicBezTo>
                  <a:cubicBezTo>
                    <a:pt x="1369" y="154"/>
                    <a:pt x="1107" y="476"/>
                    <a:pt x="810" y="714"/>
                  </a:cubicBezTo>
                  <a:cubicBezTo>
                    <a:pt x="107" y="1154"/>
                    <a:pt x="0" y="2178"/>
                    <a:pt x="548" y="2762"/>
                  </a:cubicBezTo>
                  <a:cubicBezTo>
                    <a:pt x="800" y="3020"/>
                    <a:pt x="1130" y="3145"/>
                    <a:pt x="1468" y="3145"/>
                  </a:cubicBezTo>
                  <a:cubicBezTo>
                    <a:pt x="1895" y="3145"/>
                    <a:pt x="2336" y="2945"/>
                    <a:pt x="2655" y="2559"/>
                  </a:cubicBezTo>
                  <a:cubicBezTo>
                    <a:pt x="3215" y="1869"/>
                    <a:pt x="3203" y="726"/>
                    <a:pt x="2560" y="202"/>
                  </a:cubicBezTo>
                  <a:cubicBezTo>
                    <a:pt x="2415" y="74"/>
                    <a:pt x="2171" y="1"/>
                    <a:pt x="19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1" name="Google Shape;761;p4"/>
            <p:cNvSpPr/>
            <p:nvPr/>
          </p:nvSpPr>
          <p:spPr>
            <a:xfrm>
              <a:off x="450963" y="3271436"/>
              <a:ext cx="92850" cy="103043"/>
            </a:xfrm>
            <a:custGeom>
              <a:avLst/>
              <a:gdLst/>
              <a:ahLst/>
              <a:cxnLst/>
              <a:rect l="l" t="t" r="r" b="b"/>
              <a:pathLst>
                <a:path w="2942" h="3265" extrusionOk="0">
                  <a:moveTo>
                    <a:pt x="1608" y="1"/>
                  </a:moveTo>
                  <a:cubicBezTo>
                    <a:pt x="1345" y="1"/>
                    <a:pt x="1076" y="90"/>
                    <a:pt x="846" y="276"/>
                  </a:cubicBezTo>
                  <a:cubicBezTo>
                    <a:pt x="191" y="835"/>
                    <a:pt x="1" y="1931"/>
                    <a:pt x="430" y="2633"/>
                  </a:cubicBezTo>
                  <a:cubicBezTo>
                    <a:pt x="690" y="3042"/>
                    <a:pt x="1117" y="3265"/>
                    <a:pt x="1540" y="3265"/>
                  </a:cubicBezTo>
                  <a:cubicBezTo>
                    <a:pt x="1795" y="3265"/>
                    <a:pt x="2048" y="3184"/>
                    <a:pt x="2263" y="3014"/>
                  </a:cubicBezTo>
                  <a:cubicBezTo>
                    <a:pt x="2763" y="2621"/>
                    <a:pt x="2942" y="1145"/>
                    <a:pt x="2573" y="538"/>
                  </a:cubicBezTo>
                  <a:cubicBezTo>
                    <a:pt x="2355" y="186"/>
                    <a:pt x="1988" y="1"/>
                    <a:pt x="16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2" name="Google Shape;762;p4"/>
            <p:cNvSpPr/>
            <p:nvPr/>
          </p:nvSpPr>
          <p:spPr>
            <a:xfrm>
              <a:off x="502467" y="3765714"/>
              <a:ext cx="87958" cy="110839"/>
            </a:xfrm>
            <a:custGeom>
              <a:avLst/>
              <a:gdLst/>
              <a:ahLst/>
              <a:cxnLst/>
              <a:rect l="l" t="t" r="r" b="b"/>
              <a:pathLst>
                <a:path w="2787" h="3512" extrusionOk="0">
                  <a:moveTo>
                    <a:pt x="1593" y="0"/>
                  </a:moveTo>
                  <a:cubicBezTo>
                    <a:pt x="1417" y="0"/>
                    <a:pt x="1245" y="85"/>
                    <a:pt x="1095" y="258"/>
                  </a:cubicBezTo>
                  <a:cubicBezTo>
                    <a:pt x="893" y="485"/>
                    <a:pt x="714" y="711"/>
                    <a:pt x="524" y="925"/>
                  </a:cubicBezTo>
                  <a:cubicBezTo>
                    <a:pt x="0" y="1556"/>
                    <a:pt x="0" y="2580"/>
                    <a:pt x="524" y="3152"/>
                  </a:cubicBezTo>
                  <a:cubicBezTo>
                    <a:pt x="748" y="3392"/>
                    <a:pt x="1035" y="3512"/>
                    <a:pt x="1321" y="3512"/>
                  </a:cubicBezTo>
                  <a:cubicBezTo>
                    <a:pt x="1645" y="3512"/>
                    <a:pt x="1969" y="3359"/>
                    <a:pt x="2203" y="3056"/>
                  </a:cubicBezTo>
                  <a:cubicBezTo>
                    <a:pt x="2715" y="2437"/>
                    <a:pt x="2786" y="1306"/>
                    <a:pt x="2369" y="592"/>
                  </a:cubicBezTo>
                  <a:cubicBezTo>
                    <a:pt x="2146" y="202"/>
                    <a:pt x="1865" y="0"/>
                    <a:pt x="15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3" name="Google Shape;763;p4"/>
            <p:cNvSpPr/>
            <p:nvPr/>
          </p:nvSpPr>
          <p:spPr>
            <a:xfrm>
              <a:off x="70329" y="4332831"/>
              <a:ext cx="101497" cy="95721"/>
            </a:xfrm>
            <a:custGeom>
              <a:avLst/>
              <a:gdLst/>
              <a:ahLst/>
              <a:cxnLst/>
              <a:rect l="l" t="t" r="r" b="b"/>
              <a:pathLst>
                <a:path w="3216" h="3033" extrusionOk="0">
                  <a:moveTo>
                    <a:pt x="1424" y="0"/>
                  </a:moveTo>
                  <a:cubicBezTo>
                    <a:pt x="1401" y="0"/>
                    <a:pt x="1379" y="2"/>
                    <a:pt x="1358" y="5"/>
                  </a:cubicBezTo>
                  <a:cubicBezTo>
                    <a:pt x="465" y="100"/>
                    <a:pt x="1" y="1386"/>
                    <a:pt x="537" y="2303"/>
                  </a:cubicBezTo>
                  <a:cubicBezTo>
                    <a:pt x="809" y="2775"/>
                    <a:pt x="1249" y="3033"/>
                    <a:pt x="1743" y="3033"/>
                  </a:cubicBezTo>
                  <a:cubicBezTo>
                    <a:pt x="1896" y="3033"/>
                    <a:pt x="2055" y="3008"/>
                    <a:pt x="2215" y="2958"/>
                  </a:cubicBezTo>
                  <a:cubicBezTo>
                    <a:pt x="2847" y="2779"/>
                    <a:pt x="3216" y="2231"/>
                    <a:pt x="3144" y="1612"/>
                  </a:cubicBezTo>
                  <a:cubicBezTo>
                    <a:pt x="3075" y="994"/>
                    <a:pt x="2004" y="0"/>
                    <a:pt x="14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4" name="Google Shape;764;p4"/>
            <p:cNvSpPr/>
            <p:nvPr/>
          </p:nvSpPr>
          <p:spPr>
            <a:xfrm>
              <a:off x="255959" y="3739930"/>
              <a:ext cx="99603" cy="88494"/>
            </a:xfrm>
            <a:custGeom>
              <a:avLst/>
              <a:gdLst/>
              <a:ahLst/>
              <a:cxnLst/>
              <a:rect l="l" t="t" r="r" b="b"/>
              <a:pathLst>
                <a:path w="3156" h="2804" extrusionOk="0">
                  <a:moveTo>
                    <a:pt x="1569" y="0"/>
                  </a:moveTo>
                  <a:cubicBezTo>
                    <a:pt x="1278" y="0"/>
                    <a:pt x="989" y="89"/>
                    <a:pt x="751" y="278"/>
                  </a:cubicBezTo>
                  <a:cubicBezTo>
                    <a:pt x="179" y="706"/>
                    <a:pt x="1" y="1528"/>
                    <a:pt x="346" y="2147"/>
                  </a:cubicBezTo>
                  <a:cubicBezTo>
                    <a:pt x="580" y="2581"/>
                    <a:pt x="970" y="2804"/>
                    <a:pt x="1406" y="2804"/>
                  </a:cubicBezTo>
                  <a:cubicBezTo>
                    <a:pt x="1725" y="2804"/>
                    <a:pt x="2068" y="2685"/>
                    <a:pt x="2394" y="2445"/>
                  </a:cubicBezTo>
                  <a:cubicBezTo>
                    <a:pt x="3013" y="2004"/>
                    <a:pt x="3156" y="1314"/>
                    <a:pt x="2787" y="671"/>
                  </a:cubicBezTo>
                  <a:cubicBezTo>
                    <a:pt x="2527" y="241"/>
                    <a:pt x="2047" y="0"/>
                    <a:pt x="15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5" name="Google Shape;765;p4"/>
            <p:cNvSpPr/>
            <p:nvPr/>
          </p:nvSpPr>
          <p:spPr>
            <a:xfrm>
              <a:off x="390117" y="4296759"/>
              <a:ext cx="96605" cy="88400"/>
            </a:xfrm>
            <a:custGeom>
              <a:avLst/>
              <a:gdLst/>
              <a:ahLst/>
              <a:cxnLst/>
              <a:rect l="l" t="t" r="r" b="b"/>
              <a:pathLst>
                <a:path w="3061" h="2801" extrusionOk="0">
                  <a:moveTo>
                    <a:pt x="1908" y="1"/>
                  </a:moveTo>
                  <a:cubicBezTo>
                    <a:pt x="1784" y="1"/>
                    <a:pt x="1655" y="13"/>
                    <a:pt x="1524" y="29"/>
                  </a:cubicBezTo>
                  <a:lnTo>
                    <a:pt x="1465" y="29"/>
                  </a:lnTo>
                  <a:cubicBezTo>
                    <a:pt x="1452" y="28"/>
                    <a:pt x="1440" y="28"/>
                    <a:pt x="1428" y="28"/>
                  </a:cubicBezTo>
                  <a:cubicBezTo>
                    <a:pt x="782" y="28"/>
                    <a:pt x="377" y="338"/>
                    <a:pt x="179" y="969"/>
                  </a:cubicBezTo>
                  <a:cubicBezTo>
                    <a:pt x="0" y="1565"/>
                    <a:pt x="167" y="2184"/>
                    <a:pt x="584" y="2541"/>
                  </a:cubicBezTo>
                  <a:cubicBezTo>
                    <a:pt x="796" y="2714"/>
                    <a:pt x="1037" y="2801"/>
                    <a:pt x="1287" y="2801"/>
                  </a:cubicBezTo>
                  <a:cubicBezTo>
                    <a:pt x="1568" y="2801"/>
                    <a:pt x="1860" y="2690"/>
                    <a:pt x="2131" y="2469"/>
                  </a:cubicBezTo>
                  <a:cubicBezTo>
                    <a:pt x="2762" y="1957"/>
                    <a:pt x="3060" y="1291"/>
                    <a:pt x="2893" y="743"/>
                  </a:cubicBezTo>
                  <a:cubicBezTo>
                    <a:pt x="2709" y="143"/>
                    <a:pt x="2337" y="1"/>
                    <a:pt x="19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6" name="Google Shape;766;p4"/>
            <p:cNvSpPr/>
            <p:nvPr/>
          </p:nvSpPr>
          <p:spPr>
            <a:xfrm>
              <a:off x="596766" y="4081526"/>
              <a:ext cx="99225" cy="89978"/>
            </a:xfrm>
            <a:custGeom>
              <a:avLst/>
              <a:gdLst/>
              <a:ahLst/>
              <a:cxnLst/>
              <a:rect l="l" t="t" r="r" b="b"/>
              <a:pathLst>
                <a:path w="3144" h="2851" extrusionOk="0">
                  <a:moveTo>
                    <a:pt x="1686" y="1"/>
                  </a:moveTo>
                  <a:cubicBezTo>
                    <a:pt x="1353" y="1"/>
                    <a:pt x="1012" y="93"/>
                    <a:pt x="751" y="288"/>
                  </a:cubicBezTo>
                  <a:cubicBezTo>
                    <a:pt x="167" y="705"/>
                    <a:pt x="1" y="1574"/>
                    <a:pt x="358" y="2217"/>
                  </a:cubicBezTo>
                  <a:cubicBezTo>
                    <a:pt x="595" y="2633"/>
                    <a:pt x="991" y="2851"/>
                    <a:pt x="1410" y="2851"/>
                  </a:cubicBezTo>
                  <a:cubicBezTo>
                    <a:pt x="1686" y="2851"/>
                    <a:pt x="1972" y="2756"/>
                    <a:pt x="2227" y="2562"/>
                  </a:cubicBezTo>
                  <a:cubicBezTo>
                    <a:pt x="2894" y="2050"/>
                    <a:pt x="3144" y="1122"/>
                    <a:pt x="2775" y="491"/>
                  </a:cubicBezTo>
                  <a:cubicBezTo>
                    <a:pt x="2582" y="174"/>
                    <a:pt x="2142" y="1"/>
                    <a:pt x="16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7" name="Google Shape;767;p4"/>
            <p:cNvSpPr/>
            <p:nvPr/>
          </p:nvSpPr>
          <p:spPr>
            <a:xfrm>
              <a:off x="684689" y="3135353"/>
              <a:ext cx="95469" cy="94522"/>
            </a:xfrm>
            <a:custGeom>
              <a:avLst/>
              <a:gdLst/>
              <a:ahLst/>
              <a:cxnLst/>
              <a:rect l="l" t="t" r="r" b="b"/>
              <a:pathLst>
                <a:path w="3025" h="2995" extrusionOk="0">
                  <a:moveTo>
                    <a:pt x="1701" y="1"/>
                  </a:moveTo>
                  <a:cubicBezTo>
                    <a:pt x="1419" y="1"/>
                    <a:pt x="1112" y="112"/>
                    <a:pt x="810" y="337"/>
                  </a:cubicBezTo>
                  <a:cubicBezTo>
                    <a:pt x="179" y="813"/>
                    <a:pt x="1" y="1706"/>
                    <a:pt x="405" y="2373"/>
                  </a:cubicBezTo>
                  <a:cubicBezTo>
                    <a:pt x="655" y="2776"/>
                    <a:pt x="1043" y="2994"/>
                    <a:pt x="1444" y="2994"/>
                  </a:cubicBezTo>
                  <a:cubicBezTo>
                    <a:pt x="1695" y="2994"/>
                    <a:pt x="1950" y="2909"/>
                    <a:pt x="2179" y="2730"/>
                  </a:cubicBezTo>
                  <a:cubicBezTo>
                    <a:pt x="2822" y="2242"/>
                    <a:pt x="3025" y="1242"/>
                    <a:pt x="2620" y="575"/>
                  </a:cubicBezTo>
                  <a:cubicBezTo>
                    <a:pt x="2403" y="195"/>
                    <a:pt x="2074" y="1"/>
                    <a:pt x="17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8" name="Google Shape;768;p4"/>
            <p:cNvSpPr/>
            <p:nvPr/>
          </p:nvSpPr>
          <p:spPr>
            <a:xfrm>
              <a:off x="625327" y="3620574"/>
              <a:ext cx="96605" cy="89283"/>
            </a:xfrm>
            <a:custGeom>
              <a:avLst/>
              <a:gdLst/>
              <a:ahLst/>
              <a:cxnLst/>
              <a:rect l="l" t="t" r="r" b="b"/>
              <a:pathLst>
                <a:path w="3061" h="2829" extrusionOk="0">
                  <a:moveTo>
                    <a:pt x="1358" y="0"/>
                  </a:moveTo>
                  <a:cubicBezTo>
                    <a:pt x="1097" y="0"/>
                    <a:pt x="853" y="64"/>
                    <a:pt x="679" y="202"/>
                  </a:cubicBezTo>
                  <a:cubicBezTo>
                    <a:pt x="131" y="631"/>
                    <a:pt x="0" y="1571"/>
                    <a:pt x="393" y="2202"/>
                  </a:cubicBezTo>
                  <a:cubicBezTo>
                    <a:pt x="657" y="2615"/>
                    <a:pt x="1048" y="2828"/>
                    <a:pt x="1457" y="2828"/>
                  </a:cubicBezTo>
                  <a:cubicBezTo>
                    <a:pt x="1733" y="2828"/>
                    <a:pt x="2016" y="2732"/>
                    <a:pt x="2275" y="2536"/>
                  </a:cubicBezTo>
                  <a:cubicBezTo>
                    <a:pt x="2858" y="2071"/>
                    <a:pt x="3060" y="1262"/>
                    <a:pt x="2715" y="678"/>
                  </a:cubicBezTo>
                  <a:cubicBezTo>
                    <a:pt x="2477" y="257"/>
                    <a:pt x="1882" y="0"/>
                    <a:pt x="13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69" name="Google Shape;769;p4"/>
            <p:cNvSpPr/>
            <p:nvPr/>
          </p:nvSpPr>
          <p:spPr>
            <a:xfrm>
              <a:off x="508842" y="2880829"/>
              <a:ext cx="92471" cy="93228"/>
            </a:xfrm>
            <a:custGeom>
              <a:avLst/>
              <a:gdLst/>
              <a:ahLst/>
              <a:cxnLst/>
              <a:rect l="l" t="t" r="r" b="b"/>
              <a:pathLst>
                <a:path w="2930" h="2954" extrusionOk="0">
                  <a:moveTo>
                    <a:pt x="1787" y="1"/>
                  </a:moveTo>
                  <a:cubicBezTo>
                    <a:pt x="1490" y="1"/>
                    <a:pt x="1137" y="150"/>
                    <a:pt x="727" y="449"/>
                  </a:cubicBezTo>
                  <a:cubicBezTo>
                    <a:pt x="155" y="865"/>
                    <a:pt x="1" y="1687"/>
                    <a:pt x="370" y="2330"/>
                  </a:cubicBezTo>
                  <a:cubicBezTo>
                    <a:pt x="601" y="2733"/>
                    <a:pt x="1005" y="2953"/>
                    <a:pt x="1416" y="2953"/>
                  </a:cubicBezTo>
                  <a:cubicBezTo>
                    <a:pt x="1660" y="2953"/>
                    <a:pt x="1907" y="2875"/>
                    <a:pt x="2120" y="2711"/>
                  </a:cubicBezTo>
                  <a:cubicBezTo>
                    <a:pt x="2715" y="2270"/>
                    <a:pt x="2929" y="1139"/>
                    <a:pt x="2525" y="473"/>
                  </a:cubicBezTo>
                  <a:cubicBezTo>
                    <a:pt x="2337" y="158"/>
                    <a:pt x="2092" y="1"/>
                    <a:pt x="17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0" name="Google Shape;770;p4"/>
            <p:cNvSpPr/>
            <p:nvPr/>
          </p:nvSpPr>
          <p:spPr>
            <a:xfrm>
              <a:off x="817332" y="3918397"/>
              <a:ext cx="94712" cy="89315"/>
            </a:xfrm>
            <a:custGeom>
              <a:avLst/>
              <a:gdLst/>
              <a:ahLst/>
              <a:cxnLst/>
              <a:rect l="l" t="t" r="r" b="b"/>
              <a:pathLst>
                <a:path w="3001" h="2830" extrusionOk="0">
                  <a:moveTo>
                    <a:pt x="1588" y="0"/>
                  </a:moveTo>
                  <a:cubicBezTo>
                    <a:pt x="1312" y="0"/>
                    <a:pt x="1025" y="95"/>
                    <a:pt x="763" y="290"/>
                  </a:cubicBezTo>
                  <a:cubicBezTo>
                    <a:pt x="179" y="719"/>
                    <a:pt x="1" y="1588"/>
                    <a:pt x="370" y="2219"/>
                  </a:cubicBezTo>
                  <a:cubicBezTo>
                    <a:pt x="594" y="2616"/>
                    <a:pt x="1006" y="2829"/>
                    <a:pt x="1436" y="2829"/>
                  </a:cubicBezTo>
                  <a:cubicBezTo>
                    <a:pt x="1716" y="2829"/>
                    <a:pt x="2003" y="2740"/>
                    <a:pt x="2251" y="2552"/>
                  </a:cubicBezTo>
                  <a:cubicBezTo>
                    <a:pt x="2846" y="2100"/>
                    <a:pt x="3001" y="1254"/>
                    <a:pt x="2632" y="612"/>
                  </a:cubicBezTo>
                  <a:cubicBezTo>
                    <a:pt x="2389" y="212"/>
                    <a:pt x="2001" y="0"/>
                    <a:pt x="1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1" name="Google Shape;771;p4"/>
            <p:cNvSpPr/>
            <p:nvPr/>
          </p:nvSpPr>
          <p:spPr>
            <a:xfrm>
              <a:off x="446829" y="3092716"/>
              <a:ext cx="85338" cy="96574"/>
            </a:xfrm>
            <a:custGeom>
              <a:avLst/>
              <a:gdLst/>
              <a:ahLst/>
              <a:cxnLst/>
              <a:rect l="l" t="t" r="r" b="b"/>
              <a:pathLst>
                <a:path w="2704" h="3060" extrusionOk="0">
                  <a:moveTo>
                    <a:pt x="1259" y="1"/>
                  </a:moveTo>
                  <a:cubicBezTo>
                    <a:pt x="1062" y="1"/>
                    <a:pt x="858" y="72"/>
                    <a:pt x="668" y="224"/>
                  </a:cubicBezTo>
                  <a:cubicBezTo>
                    <a:pt x="144" y="640"/>
                    <a:pt x="1" y="1498"/>
                    <a:pt x="322" y="2212"/>
                  </a:cubicBezTo>
                  <a:cubicBezTo>
                    <a:pt x="557" y="2729"/>
                    <a:pt x="1059" y="3060"/>
                    <a:pt x="1547" y="3060"/>
                  </a:cubicBezTo>
                  <a:cubicBezTo>
                    <a:pt x="1677" y="3060"/>
                    <a:pt x="1807" y="3036"/>
                    <a:pt x="1930" y="2986"/>
                  </a:cubicBezTo>
                  <a:cubicBezTo>
                    <a:pt x="2466" y="2760"/>
                    <a:pt x="2704" y="2105"/>
                    <a:pt x="2430" y="1498"/>
                  </a:cubicBezTo>
                  <a:cubicBezTo>
                    <a:pt x="2347" y="1283"/>
                    <a:pt x="2263" y="1093"/>
                    <a:pt x="2204" y="867"/>
                  </a:cubicBezTo>
                  <a:cubicBezTo>
                    <a:pt x="2066" y="323"/>
                    <a:pt x="1679" y="1"/>
                    <a:pt x="12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2" name="Google Shape;772;p4"/>
            <p:cNvSpPr/>
            <p:nvPr/>
          </p:nvSpPr>
          <p:spPr>
            <a:xfrm>
              <a:off x="308947" y="4136975"/>
              <a:ext cx="87579" cy="83539"/>
            </a:xfrm>
            <a:custGeom>
              <a:avLst/>
              <a:gdLst/>
              <a:ahLst/>
              <a:cxnLst/>
              <a:rect l="l" t="t" r="r" b="b"/>
              <a:pathLst>
                <a:path w="2775" h="2647" extrusionOk="0">
                  <a:moveTo>
                    <a:pt x="1504" y="1"/>
                  </a:moveTo>
                  <a:cubicBezTo>
                    <a:pt x="1215" y="1"/>
                    <a:pt x="910" y="104"/>
                    <a:pt x="643" y="317"/>
                  </a:cubicBezTo>
                  <a:cubicBezTo>
                    <a:pt x="131" y="710"/>
                    <a:pt x="0" y="1508"/>
                    <a:pt x="346" y="2079"/>
                  </a:cubicBezTo>
                  <a:cubicBezTo>
                    <a:pt x="560" y="2450"/>
                    <a:pt x="919" y="2646"/>
                    <a:pt x="1290" y="2646"/>
                  </a:cubicBezTo>
                  <a:cubicBezTo>
                    <a:pt x="1539" y="2646"/>
                    <a:pt x="1793" y="2558"/>
                    <a:pt x="2013" y="2377"/>
                  </a:cubicBezTo>
                  <a:cubicBezTo>
                    <a:pt x="2596" y="1925"/>
                    <a:pt x="2775" y="1032"/>
                    <a:pt x="2405" y="460"/>
                  </a:cubicBezTo>
                  <a:cubicBezTo>
                    <a:pt x="2195" y="158"/>
                    <a:pt x="1861" y="1"/>
                    <a:pt x="15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3" name="Google Shape;773;p4"/>
            <p:cNvSpPr/>
            <p:nvPr/>
          </p:nvSpPr>
          <p:spPr>
            <a:xfrm>
              <a:off x="287897" y="2841948"/>
              <a:ext cx="90609" cy="79342"/>
            </a:xfrm>
            <a:custGeom>
              <a:avLst/>
              <a:gdLst/>
              <a:ahLst/>
              <a:cxnLst/>
              <a:rect l="l" t="t" r="r" b="b"/>
              <a:pathLst>
                <a:path w="2871" h="2514" extrusionOk="0">
                  <a:moveTo>
                    <a:pt x="1374" y="1"/>
                  </a:moveTo>
                  <a:cubicBezTo>
                    <a:pt x="1112" y="1"/>
                    <a:pt x="861" y="61"/>
                    <a:pt x="679" y="192"/>
                  </a:cubicBezTo>
                  <a:cubicBezTo>
                    <a:pt x="155" y="585"/>
                    <a:pt x="1" y="1371"/>
                    <a:pt x="346" y="1955"/>
                  </a:cubicBezTo>
                  <a:cubicBezTo>
                    <a:pt x="565" y="2325"/>
                    <a:pt x="911" y="2514"/>
                    <a:pt x="1286" y="2514"/>
                  </a:cubicBezTo>
                  <a:cubicBezTo>
                    <a:pt x="1561" y="2514"/>
                    <a:pt x="1852" y="2412"/>
                    <a:pt x="2120" y="2205"/>
                  </a:cubicBezTo>
                  <a:cubicBezTo>
                    <a:pt x="2680" y="1752"/>
                    <a:pt x="2870" y="1050"/>
                    <a:pt x="2560" y="538"/>
                  </a:cubicBezTo>
                  <a:cubicBezTo>
                    <a:pt x="2361" y="200"/>
                    <a:pt x="1850" y="1"/>
                    <a:pt x="1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4" name="Google Shape;774;p4"/>
            <p:cNvSpPr/>
            <p:nvPr/>
          </p:nvSpPr>
          <p:spPr>
            <a:xfrm>
              <a:off x="704982" y="3805763"/>
              <a:ext cx="84960" cy="77511"/>
            </a:xfrm>
            <a:custGeom>
              <a:avLst/>
              <a:gdLst/>
              <a:ahLst/>
              <a:cxnLst/>
              <a:rect l="l" t="t" r="r" b="b"/>
              <a:pathLst>
                <a:path w="2692" h="2456" extrusionOk="0">
                  <a:moveTo>
                    <a:pt x="1311" y="1"/>
                  </a:moveTo>
                  <a:cubicBezTo>
                    <a:pt x="1070" y="1"/>
                    <a:pt x="830" y="73"/>
                    <a:pt x="632" y="228"/>
                  </a:cubicBezTo>
                  <a:cubicBezTo>
                    <a:pt x="132" y="609"/>
                    <a:pt x="1" y="1383"/>
                    <a:pt x="334" y="1942"/>
                  </a:cubicBezTo>
                  <a:cubicBezTo>
                    <a:pt x="534" y="2278"/>
                    <a:pt x="868" y="2456"/>
                    <a:pt x="1219" y="2456"/>
                  </a:cubicBezTo>
                  <a:cubicBezTo>
                    <a:pt x="1451" y="2456"/>
                    <a:pt x="1692" y="2378"/>
                    <a:pt x="1906" y="2216"/>
                  </a:cubicBezTo>
                  <a:cubicBezTo>
                    <a:pt x="2513" y="1764"/>
                    <a:pt x="2691" y="1133"/>
                    <a:pt x="2358" y="585"/>
                  </a:cubicBezTo>
                  <a:cubicBezTo>
                    <a:pt x="2133" y="210"/>
                    <a:pt x="1720" y="1"/>
                    <a:pt x="13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5" name="Google Shape;775;p4"/>
            <p:cNvSpPr/>
            <p:nvPr/>
          </p:nvSpPr>
          <p:spPr>
            <a:xfrm>
              <a:off x="297680" y="3027610"/>
              <a:ext cx="79689" cy="82971"/>
            </a:xfrm>
            <a:custGeom>
              <a:avLst/>
              <a:gdLst/>
              <a:ahLst/>
              <a:cxnLst/>
              <a:rect l="l" t="t" r="r" b="b"/>
              <a:pathLst>
                <a:path w="2525" h="2629" extrusionOk="0">
                  <a:moveTo>
                    <a:pt x="1298" y="1"/>
                  </a:moveTo>
                  <a:cubicBezTo>
                    <a:pt x="1093" y="1"/>
                    <a:pt x="884" y="79"/>
                    <a:pt x="691" y="239"/>
                  </a:cubicBezTo>
                  <a:cubicBezTo>
                    <a:pt x="155" y="667"/>
                    <a:pt x="0" y="1548"/>
                    <a:pt x="369" y="2132"/>
                  </a:cubicBezTo>
                  <a:cubicBezTo>
                    <a:pt x="579" y="2457"/>
                    <a:pt x="902" y="2628"/>
                    <a:pt x="1230" y="2628"/>
                  </a:cubicBezTo>
                  <a:cubicBezTo>
                    <a:pt x="1443" y="2628"/>
                    <a:pt x="1658" y="2556"/>
                    <a:pt x="1846" y="2406"/>
                  </a:cubicBezTo>
                  <a:cubicBezTo>
                    <a:pt x="2405" y="1989"/>
                    <a:pt x="2524" y="1156"/>
                    <a:pt x="2131" y="536"/>
                  </a:cubicBezTo>
                  <a:cubicBezTo>
                    <a:pt x="1915" y="184"/>
                    <a:pt x="1612" y="1"/>
                    <a:pt x="12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76" name="Google Shape;776;p4"/>
            <p:cNvSpPr/>
            <p:nvPr/>
          </p:nvSpPr>
          <p:spPr>
            <a:xfrm>
              <a:off x="-75064" y="3021046"/>
              <a:ext cx="77417" cy="84328"/>
            </a:xfrm>
            <a:custGeom>
              <a:avLst/>
              <a:gdLst/>
              <a:ahLst/>
              <a:cxnLst/>
              <a:rect l="l" t="t" r="r" b="b"/>
              <a:pathLst>
                <a:path w="2453" h="2672" extrusionOk="0">
                  <a:moveTo>
                    <a:pt x="1473" y="0"/>
                  </a:moveTo>
                  <a:cubicBezTo>
                    <a:pt x="1266" y="0"/>
                    <a:pt x="1036" y="89"/>
                    <a:pt x="798" y="268"/>
                  </a:cubicBezTo>
                  <a:cubicBezTo>
                    <a:pt x="203" y="733"/>
                    <a:pt x="0" y="1578"/>
                    <a:pt x="369" y="2173"/>
                  </a:cubicBezTo>
                  <a:cubicBezTo>
                    <a:pt x="560" y="2493"/>
                    <a:pt x="886" y="2672"/>
                    <a:pt x="1212" y="2672"/>
                  </a:cubicBezTo>
                  <a:cubicBezTo>
                    <a:pt x="1396" y="2672"/>
                    <a:pt x="1580" y="2615"/>
                    <a:pt x="1739" y="2495"/>
                  </a:cubicBezTo>
                  <a:cubicBezTo>
                    <a:pt x="2250" y="2126"/>
                    <a:pt x="2453" y="994"/>
                    <a:pt x="2108" y="411"/>
                  </a:cubicBezTo>
                  <a:cubicBezTo>
                    <a:pt x="1955" y="139"/>
                    <a:pt x="1733" y="0"/>
                    <a:pt x="14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777" name="Google Shape;777;p4"/>
          <p:cNvSpPr/>
          <p:nvPr/>
        </p:nvSpPr>
        <p:spPr>
          <a:xfrm flipH="1">
            <a:off x="-30551" y="9650514"/>
            <a:ext cx="1260586" cy="837486"/>
          </a:xfrm>
          <a:custGeom>
            <a:avLst/>
            <a:gdLst/>
            <a:ahLst/>
            <a:cxnLst/>
            <a:rect l="l" t="t" r="r" b="b"/>
            <a:pathLst>
              <a:path w="19467" h="12652" extrusionOk="0">
                <a:moveTo>
                  <a:pt x="14180" y="4900"/>
                </a:moveTo>
                <a:lnTo>
                  <a:pt x="14180" y="4900"/>
                </a:lnTo>
                <a:cubicBezTo>
                  <a:pt x="15002" y="5579"/>
                  <a:pt x="15454" y="6448"/>
                  <a:pt x="15514" y="7520"/>
                </a:cubicBezTo>
                <a:cubicBezTo>
                  <a:pt x="14680" y="6841"/>
                  <a:pt x="14347" y="5912"/>
                  <a:pt x="14180" y="4900"/>
                </a:cubicBezTo>
                <a:close/>
                <a:moveTo>
                  <a:pt x="6394" y="8615"/>
                </a:moveTo>
                <a:lnTo>
                  <a:pt x="6394" y="8615"/>
                </a:lnTo>
                <a:cubicBezTo>
                  <a:pt x="7977" y="8913"/>
                  <a:pt x="9406" y="10996"/>
                  <a:pt x="8977" y="12520"/>
                </a:cubicBezTo>
                <a:cubicBezTo>
                  <a:pt x="7596" y="11508"/>
                  <a:pt x="6870" y="10163"/>
                  <a:pt x="6394" y="8615"/>
                </a:cubicBezTo>
                <a:close/>
                <a:moveTo>
                  <a:pt x="17172" y="0"/>
                </a:moveTo>
                <a:cubicBezTo>
                  <a:pt x="16611" y="0"/>
                  <a:pt x="16047" y="81"/>
                  <a:pt x="15478" y="257"/>
                </a:cubicBezTo>
                <a:cubicBezTo>
                  <a:pt x="14276" y="638"/>
                  <a:pt x="13383" y="1400"/>
                  <a:pt x="12906" y="2590"/>
                </a:cubicBezTo>
                <a:cubicBezTo>
                  <a:pt x="12024" y="2281"/>
                  <a:pt x="11152" y="2131"/>
                  <a:pt x="10290" y="2131"/>
                </a:cubicBezTo>
                <a:cubicBezTo>
                  <a:pt x="9361" y="2131"/>
                  <a:pt x="8444" y="2305"/>
                  <a:pt x="7537" y="2638"/>
                </a:cubicBezTo>
                <a:cubicBezTo>
                  <a:pt x="5703" y="3317"/>
                  <a:pt x="4620" y="4853"/>
                  <a:pt x="4560" y="6781"/>
                </a:cubicBezTo>
                <a:cubicBezTo>
                  <a:pt x="4560" y="6924"/>
                  <a:pt x="4536" y="7043"/>
                  <a:pt x="4524" y="7186"/>
                </a:cubicBezTo>
                <a:cubicBezTo>
                  <a:pt x="2738" y="7436"/>
                  <a:pt x="1536" y="8472"/>
                  <a:pt x="833" y="10056"/>
                </a:cubicBezTo>
                <a:cubicBezTo>
                  <a:pt x="476" y="10877"/>
                  <a:pt x="274" y="11770"/>
                  <a:pt x="0" y="12639"/>
                </a:cubicBezTo>
                <a:lnTo>
                  <a:pt x="1893" y="12639"/>
                </a:lnTo>
                <a:cubicBezTo>
                  <a:pt x="2048" y="11544"/>
                  <a:pt x="2417" y="10532"/>
                  <a:pt x="3024" y="9615"/>
                </a:cubicBezTo>
                <a:cubicBezTo>
                  <a:pt x="3429" y="9020"/>
                  <a:pt x="4024" y="8722"/>
                  <a:pt x="4763" y="8532"/>
                </a:cubicBezTo>
                <a:cubicBezTo>
                  <a:pt x="5155" y="10056"/>
                  <a:pt x="5739" y="11472"/>
                  <a:pt x="6787" y="12651"/>
                </a:cubicBezTo>
                <a:lnTo>
                  <a:pt x="10239" y="12651"/>
                </a:lnTo>
                <a:cubicBezTo>
                  <a:pt x="10275" y="10222"/>
                  <a:pt x="8751" y="8079"/>
                  <a:pt x="6465" y="7329"/>
                </a:cubicBezTo>
                <a:cubicBezTo>
                  <a:pt x="6144" y="7222"/>
                  <a:pt x="6060" y="7067"/>
                  <a:pt x="6060" y="6769"/>
                </a:cubicBezTo>
                <a:cubicBezTo>
                  <a:pt x="6084" y="5496"/>
                  <a:pt x="6596" y="4495"/>
                  <a:pt x="7799" y="3972"/>
                </a:cubicBezTo>
                <a:cubicBezTo>
                  <a:pt x="8638" y="3615"/>
                  <a:pt x="9493" y="3439"/>
                  <a:pt x="10361" y="3439"/>
                </a:cubicBezTo>
                <a:cubicBezTo>
                  <a:pt x="10970" y="3439"/>
                  <a:pt x="11585" y="3526"/>
                  <a:pt x="12204" y="3698"/>
                </a:cubicBezTo>
                <a:cubicBezTo>
                  <a:pt x="12597" y="3793"/>
                  <a:pt x="12752" y="3995"/>
                  <a:pt x="12775" y="4424"/>
                </a:cubicBezTo>
                <a:cubicBezTo>
                  <a:pt x="12811" y="5793"/>
                  <a:pt x="13192" y="7079"/>
                  <a:pt x="14061" y="8186"/>
                </a:cubicBezTo>
                <a:cubicBezTo>
                  <a:pt x="14505" y="8741"/>
                  <a:pt x="15034" y="9020"/>
                  <a:pt x="15535" y="9020"/>
                </a:cubicBezTo>
                <a:cubicBezTo>
                  <a:pt x="15733" y="9020"/>
                  <a:pt x="15927" y="8977"/>
                  <a:pt x="16109" y="8889"/>
                </a:cubicBezTo>
                <a:cubicBezTo>
                  <a:pt x="16752" y="8555"/>
                  <a:pt x="17002" y="7782"/>
                  <a:pt x="16764" y="6829"/>
                </a:cubicBezTo>
                <a:cubicBezTo>
                  <a:pt x="16716" y="6662"/>
                  <a:pt x="16669" y="6519"/>
                  <a:pt x="16609" y="6353"/>
                </a:cubicBezTo>
                <a:cubicBezTo>
                  <a:pt x="16193" y="5174"/>
                  <a:pt x="15490" y="4210"/>
                  <a:pt x="14478" y="3519"/>
                </a:cubicBezTo>
                <a:cubicBezTo>
                  <a:pt x="14109" y="3257"/>
                  <a:pt x="14085" y="3007"/>
                  <a:pt x="14323" y="2709"/>
                </a:cubicBezTo>
                <a:cubicBezTo>
                  <a:pt x="14561" y="2412"/>
                  <a:pt x="14811" y="2114"/>
                  <a:pt x="15121" y="1888"/>
                </a:cubicBezTo>
                <a:cubicBezTo>
                  <a:pt x="15728" y="1477"/>
                  <a:pt x="16408" y="1291"/>
                  <a:pt x="17107" y="1291"/>
                </a:cubicBezTo>
                <a:cubicBezTo>
                  <a:pt x="17258" y="1291"/>
                  <a:pt x="17410" y="1300"/>
                  <a:pt x="17562" y="1316"/>
                </a:cubicBezTo>
                <a:cubicBezTo>
                  <a:pt x="18205" y="1376"/>
                  <a:pt x="18836" y="1519"/>
                  <a:pt x="19467" y="1638"/>
                </a:cubicBezTo>
                <a:cubicBezTo>
                  <a:pt x="19467" y="1233"/>
                  <a:pt x="19467" y="816"/>
                  <a:pt x="19455" y="412"/>
                </a:cubicBezTo>
                <a:cubicBezTo>
                  <a:pt x="18699" y="150"/>
                  <a:pt x="17939" y="0"/>
                  <a:pt x="17172" y="0"/>
                </a:cubicBez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778" name="Google Shape;778;p4"/>
          <p:cNvSpPr/>
          <p:nvPr/>
        </p:nvSpPr>
        <p:spPr>
          <a:xfrm rot="4600447" flipH="1">
            <a:off x="17146498" y="7617739"/>
            <a:ext cx="1371377" cy="1410136"/>
          </a:xfrm>
          <a:custGeom>
            <a:avLst/>
            <a:gdLst/>
            <a:ahLst/>
            <a:cxnLst/>
            <a:rect l="l" t="t" r="r" b="b"/>
            <a:pathLst>
              <a:path w="20718" h="21777" extrusionOk="0">
                <a:moveTo>
                  <a:pt x="20718" y="0"/>
                </a:moveTo>
                <a:cubicBezTo>
                  <a:pt x="19396" y="0"/>
                  <a:pt x="18051" y="0"/>
                  <a:pt x="16717" y="12"/>
                </a:cubicBezTo>
                <a:cubicBezTo>
                  <a:pt x="16622" y="215"/>
                  <a:pt x="16550" y="405"/>
                  <a:pt x="16443" y="572"/>
                </a:cubicBezTo>
                <a:cubicBezTo>
                  <a:pt x="13836" y="4584"/>
                  <a:pt x="10942" y="8382"/>
                  <a:pt x="7704" y="11907"/>
                </a:cubicBezTo>
                <a:cubicBezTo>
                  <a:pt x="5561" y="14240"/>
                  <a:pt x="3358" y="16538"/>
                  <a:pt x="1203" y="18872"/>
                </a:cubicBezTo>
                <a:cubicBezTo>
                  <a:pt x="775" y="19336"/>
                  <a:pt x="382" y="19872"/>
                  <a:pt x="132" y="20455"/>
                </a:cubicBezTo>
                <a:cubicBezTo>
                  <a:pt x="1" y="20741"/>
                  <a:pt x="108" y="21301"/>
                  <a:pt x="322" y="21503"/>
                </a:cubicBezTo>
                <a:cubicBezTo>
                  <a:pt x="508" y="21680"/>
                  <a:pt x="868" y="21776"/>
                  <a:pt x="1181" y="21776"/>
                </a:cubicBezTo>
                <a:cubicBezTo>
                  <a:pt x="1269" y="21776"/>
                  <a:pt x="1354" y="21769"/>
                  <a:pt x="1429" y="21753"/>
                </a:cubicBezTo>
                <a:cubicBezTo>
                  <a:pt x="1834" y="21658"/>
                  <a:pt x="2203" y="21360"/>
                  <a:pt x="2549" y="21098"/>
                </a:cubicBezTo>
                <a:cubicBezTo>
                  <a:pt x="2856" y="20847"/>
                  <a:pt x="3119" y="20625"/>
                  <a:pt x="3503" y="20625"/>
                </a:cubicBezTo>
                <a:cubicBezTo>
                  <a:pt x="3611" y="20625"/>
                  <a:pt x="3728" y="20643"/>
                  <a:pt x="3858" y="20682"/>
                </a:cubicBezTo>
                <a:cubicBezTo>
                  <a:pt x="3910" y="20695"/>
                  <a:pt x="3966" y="20702"/>
                  <a:pt x="4025" y="20702"/>
                </a:cubicBezTo>
                <a:cubicBezTo>
                  <a:pt x="4321" y="20702"/>
                  <a:pt x="4695" y="20543"/>
                  <a:pt x="4954" y="20384"/>
                </a:cubicBezTo>
                <a:cubicBezTo>
                  <a:pt x="5620" y="19967"/>
                  <a:pt x="6251" y="19491"/>
                  <a:pt x="6859" y="18979"/>
                </a:cubicBezTo>
                <a:cubicBezTo>
                  <a:pt x="9311" y="16943"/>
                  <a:pt x="11395" y="14562"/>
                  <a:pt x="13169" y="11942"/>
                </a:cubicBezTo>
                <a:cubicBezTo>
                  <a:pt x="15610" y="8359"/>
                  <a:pt x="17860" y="4632"/>
                  <a:pt x="20182" y="977"/>
                </a:cubicBezTo>
                <a:cubicBezTo>
                  <a:pt x="20372" y="655"/>
                  <a:pt x="20539" y="334"/>
                  <a:pt x="20718" y="0"/>
                </a:cubicBezTo>
                <a:close/>
              </a:path>
            </a:pathLst>
          </a:custGeom>
          <a:solidFill>
            <a:schemeClr val="accent6"/>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779" name="Google Shape;779;p4"/>
          <p:cNvGrpSpPr/>
          <p:nvPr/>
        </p:nvGrpSpPr>
        <p:grpSpPr>
          <a:xfrm flipH="1">
            <a:off x="15542351" y="-164507"/>
            <a:ext cx="2932834" cy="2598479"/>
            <a:chOff x="-62661" y="-21977"/>
            <a:chExt cx="1429396" cy="1238908"/>
          </a:xfrm>
        </p:grpSpPr>
        <p:sp>
          <p:nvSpPr>
            <p:cNvPr id="780" name="Google Shape;780;p4"/>
            <p:cNvSpPr/>
            <p:nvPr/>
          </p:nvSpPr>
          <p:spPr>
            <a:xfrm>
              <a:off x="-61935" y="-21977"/>
              <a:ext cx="952607" cy="885321"/>
            </a:xfrm>
            <a:custGeom>
              <a:avLst/>
              <a:gdLst/>
              <a:ahLst/>
              <a:cxnLst/>
              <a:rect l="l" t="t" r="r" b="b"/>
              <a:pathLst>
                <a:path w="30184" h="28052" extrusionOk="0">
                  <a:moveTo>
                    <a:pt x="24587" y="1"/>
                  </a:moveTo>
                  <a:cubicBezTo>
                    <a:pt x="22587" y="3239"/>
                    <a:pt x="19884" y="5859"/>
                    <a:pt x="17098" y="8395"/>
                  </a:cubicBezTo>
                  <a:cubicBezTo>
                    <a:pt x="12705" y="12383"/>
                    <a:pt x="8097" y="16086"/>
                    <a:pt x="3180" y="19384"/>
                  </a:cubicBezTo>
                  <a:cubicBezTo>
                    <a:pt x="2108" y="20122"/>
                    <a:pt x="1049" y="20849"/>
                    <a:pt x="1" y="21575"/>
                  </a:cubicBezTo>
                  <a:lnTo>
                    <a:pt x="1" y="28052"/>
                  </a:lnTo>
                  <a:cubicBezTo>
                    <a:pt x="1132" y="27397"/>
                    <a:pt x="2323" y="26802"/>
                    <a:pt x="3406" y="26075"/>
                  </a:cubicBezTo>
                  <a:cubicBezTo>
                    <a:pt x="12729" y="19801"/>
                    <a:pt x="20884" y="12264"/>
                    <a:pt x="27862" y="3430"/>
                  </a:cubicBezTo>
                  <a:cubicBezTo>
                    <a:pt x="28707" y="2358"/>
                    <a:pt x="29409" y="1156"/>
                    <a:pt x="30183" y="13"/>
                  </a:cubicBezTo>
                  <a:cubicBezTo>
                    <a:pt x="28302" y="13"/>
                    <a:pt x="26445" y="13"/>
                    <a:pt x="245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1" name="Google Shape;781;p4"/>
            <p:cNvSpPr/>
            <p:nvPr/>
          </p:nvSpPr>
          <p:spPr>
            <a:xfrm>
              <a:off x="-62661" y="383905"/>
              <a:ext cx="851489" cy="833026"/>
            </a:xfrm>
            <a:custGeom>
              <a:avLst/>
              <a:gdLst/>
              <a:ahLst/>
              <a:cxnLst/>
              <a:rect l="l" t="t" r="r" b="b"/>
              <a:pathLst>
                <a:path w="26980" h="26395" extrusionOk="0">
                  <a:moveTo>
                    <a:pt x="25026" y="1"/>
                  </a:moveTo>
                  <a:cubicBezTo>
                    <a:pt x="24558" y="1"/>
                    <a:pt x="24223" y="334"/>
                    <a:pt x="23896" y="689"/>
                  </a:cubicBezTo>
                  <a:cubicBezTo>
                    <a:pt x="23801" y="796"/>
                    <a:pt x="23717" y="915"/>
                    <a:pt x="23610" y="1022"/>
                  </a:cubicBezTo>
                  <a:cubicBezTo>
                    <a:pt x="21229" y="3475"/>
                    <a:pt x="18979" y="6094"/>
                    <a:pt x="16443" y="8369"/>
                  </a:cubicBezTo>
                  <a:cubicBezTo>
                    <a:pt x="11918" y="12440"/>
                    <a:pt x="7049" y="16108"/>
                    <a:pt x="1881" y="19346"/>
                  </a:cubicBezTo>
                  <a:lnTo>
                    <a:pt x="0" y="20501"/>
                  </a:lnTo>
                  <a:lnTo>
                    <a:pt x="0" y="26395"/>
                  </a:lnTo>
                  <a:cubicBezTo>
                    <a:pt x="691" y="26145"/>
                    <a:pt x="1453" y="26002"/>
                    <a:pt x="2048" y="25609"/>
                  </a:cubicBezTo>
                  <a:cubicBezTo>
                    <a:pt x="3453" y="24656"/>
                    <a:pt x="4846" y="23668"/>
                    <a:pt x="6132" y="22573"/>
                  </a:cubicBezTo>
                  <a:cubicBezTo>
                    <a:pt x="8954" y="20179"/>
                    <a:pt x="11609" y="17620"/>
                    <a:pt x="14478" y="15298"/>
                  </a:cubicBezTo>
                  <a:cubicBezTo>
                    <a:pt x="19026" y="11607"/>
                    <a:pt x="23003" y="7404"/>
                    <a:pt x="26456" y="2689"/>
                  </a:cubicBezTo>
                  <a:cubicBezTo>
                    <a:pt x="26980" y="1975"/>
                    <a:pt x="26896" y="1737"/>
                    <a:pt x="26051" y="1606"/>
                  </a:cubicBezTo>
                  <a:cubicBezTo>
                    <a:pt x="26111" y="677"/>
                    <a:pt x="25968" y="296"/>
                    <a:pt x="25444" y="82"/>
                  </a:cubicBezTo>
                  <a:cubicBezTo>
                    <a:pt x="25293" y="26"/>
                    <a:pt x="25155" y="1"/>
                    <a:pt x="250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2" name="Google Shape;782;p4"/>
            <p:cNvSpPr/>
            <p:nvPr/>
          </p:nvSpPr>
          <p:spPr>
            <a:xfrm>
              <a:off x="614060" y="-21598"/>
              <a:ext cx="752674" cy="790957"/>
            </a:xfrm>
            <a:custGeom>
              <a:avLst/>
              <a:gdLst/>
              <a:ahLst/>
              <a:cxnLst/>
              <a:rect l="l" t="t" r="r" b="b"/>
              <a:pathLst>
                <a:path w="23849" h="25062" extrusionOk="0">
                  <a:moveTo>
                    <a:pt x="19253" y="1"/>
                  </a:moveTo>
                  <a:cubicBezTo>
                    <a:pt x="19146" y="203"/>
                    <a:pt x="19062" y="429"/>
                    <a:pt x="18943" y="620"/>
                  </a:cubicBezTo>
                  <a:cubicBezTo>
                    <a:pt x="15955" y="5251"/>
                    <a:pt x="12597" y="9609"/>
                    <a:pt x="8882" y="13693"/>
                  </a:cubicBezTo>
                  <a:cubicBezTo>
                    <a:pt x="6406" y="16395"/>
                    <a:pt x="3870" y="19039"/>
                    <a:pt x="1381" y="21729"/>
                  </a:cubicBezTo>
                  <a:cubicBezTo>
                    <a:pt x="893" y="22265"/>
                    <a:pt x="441" y="22884"/>
                    <a:pt x="143" y="23539"/>
                  </a:cubicBezTo>
                  <a:cubicBezTo>
                    <a:pt x="0" y="23861"/>
                    <a:pt x="119" y="24516"/>
                    <a:pt x="369" y="24754"/>
                  </a:cubicBezTo>
                  <a:cubicBezTo>
                    <a:pt x="586" y="24952"/>
                    <a:pt x="980" y="25062"/>
                    <a:pt x="1329" y="25062"/>
                  </a:cubicBezTo>
                  <a:cubicBezTo>
                    <a:pt x="1441" y="25062"/>
                    <a:pt x="1548" y="25051"/>
                    <a:pt x="1643" y="25028"/>
                  </a:cubicBezTo>
                  <a:cubicBezTo>
                    <a:pt x="2108" y="24944"/>
                    <a:pt x="2536" y="24599"/>
                    <a:pt x="2929" y="24289"/>
                  </a:cubicBezTo>
                  <a:cubicBezTo>
                    <a:pt x="3273" y="24010"/>
                    <a:pt x="3581" y="23746"/>
                    <a:pt x="4023" y="23746"/>
                  </a:cubicBezTo>
                  <a:cubicBezTo>
                    <a:pt x="4147" y="23746"/>
                    <a:pt x="4281" y="23766"/>
                    <a:pt x="4429" y="23813"/>
                  </a:cubicBezTo>
                  <a:cubicBezTo>
                    <a:pt x="4492" y="23832"/>
                    <a:pt x="4561" y="23840"/>
                    <a:pt x="4634" y="23840"/>
                  </a:cubicBezTo>
                  <a:cubicBezTo>
                    <a:pt x="4974" y="23840"/>
                    <a:pt x="5397" y="23654"/>
                    <a:pt x="5691" y="23468"/>
                  </a:cubicBezTo>
                  <a:cubicBezTo>
                    <a:pt x="6453" y="22992"/>
                    <a:pt x="7180" y="22444"/>
                    <a:pt x="7882" y="21860"/>
                  </a:cubicBezTo>
                  <a:cubicBezTo>
                    <a:pt x="10692" y="19515"/>
                    <a:pt x="13109" y="16753"/>
                    <a:pt x="15145" y="13752"/>
                  </a:cubicBezTo>
                  <a:cubicBezTo>
                    <a:pt x="17955" y="9609"/>
                    <a:pt x="20550" y="5335"/>
                    <a:pt x="23229" y="1120"/>
                  </a:cubicBezTo>
                  <a:cubicBezTo>
                    <a:pt x="23467" y="763"/>
                    <a:pt x="23646" y="370"/>
                    <a:pt x="238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3" name="Google Shape;783;p4"/>
            <p:cNvSpPr/>
            <p:nvPr/>
          </p:nvSpPr>
          <p:spPr>
            <a:xfrm>
              <a:off x="-62661" y="-21598"/>
              <a:ext cx="540370" cy="485519"/>
            </a:xfrm>
            <a:custGeom>
              <a:avLst/>
              <a:gdLst/>
              <a:ahLst/>
              <a:cxnLst/>
              <a:rect l="l" t="t" r="r" b="b"/>
              <a:pathLst>
                <a:path w="17122" h="15384" extrusionOk="0">
                  <a:moveTo>
                    <a:pt x="17121" y="1"/>
                  </a:moveTo>
                  <a:cubicBezTo>
                    <a:pt x="15204" y="1"/>
                    <a:pt x="13287" y="1"/>
                    <a:pt x="11382" y="13"/>
                  </a:cubicBezTo>
                  <a:cubicBezTo>
                    <a:pt x="11204" y="203"/>
                    <a:pt x="11061" y="429"/>
                    <a:pt x="10871" y="596"/>
                  </a:cubicBezTo>
                  <a:cubicBezTo>
                    <a:pt x="8132" y="2918"/>
                    <a:pt x="5382" y="5251"/>
                    <a:pt x="2608" y="7561"/>
                  </a:cubicBezTo>
                  <a:cubicBezTo>
                    <a:pt x="1762" y="8275"/>
                    <a:pt x="881" y="8954"/>
                    <a:pt x="0" y="9645"/>
                  </a:cubicBezTo>
                  <a:lnTo>
                    <a:pt x="0" y="15383"/>
                  </a:lnTo>
                  <a:cubicBezTo>
                    <a:pt x="3274" y="13681"/>
                    <a:pt x="5977" y="11252"/>
                    <a:pt x="8465" y="8573"/>
                  </a:cubicBezTo>
                  <a:cubicBezTo>
                    <a:pt x="9394" y="7585"/>
                    <a:pt x="10454" y="6728"/>
                    <a:pt x="11418" y="5763"/>
                  </a:cubicBezTo>
                  <a:cubicBezTo>
                    <a:pt x="13347" y="3858"/>
                    <a:pt x="15216" y="1918"/>
                    <a:pt x="171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784" name="Google Shape;784;p4"/>
          <p:cNvGrpSpPr/>
          <p:nvPr/>
        </p:nvGrpSpPr>
        <p:grpSpPr>
          <a:xfrm flipH="1">
            <a:off x="-653743" y="-761569"/>
            <a:ext cx="2839550" cy="2827657"/>
            <a:chOff x="7653723" y="217809"/>
            <a:chExt cx="1383931" cy="1348175"/>
          </a:xfrm>
        </p:grpSpPr>
        <p:sp>
          <p:nvSpPr>
            <p:cNvPr id="785" name="Google Shape;785;p4"/>
            <p:cNvSpPr/>
            <p:nvPr/>
          </p:nvSpPr>
          <p:spPr>
            <a:xfrm>
              <a:off x="7970103" y="949791"/>
              <a:ext cx="109387" cy="120307"/>
            </a:xfrm>
            <a:custGeom>
              <a:avLst/>
              <a:gdLst/>
              <a:ahLst/>
              <a:cxnLst/>
              <a:rect l="l" t="t" r="r" b="b"/>
              <a:pathLst>
                <a:path w="3466" h="3812" extrusionOk="0">
                  <a:moveTo>
                    <a:pt x="450" y="0"/>
                  </a:moveTo>
                  <a:cubicBezTo>
                    <a:pt x="387" y="0"/>
                    <a:pt x="329" y="11"/>
                    <a:pt x="287" y="34"/>
                  </a:cubicBezTo>
                  <a:cubicBezTo>
                    <a:pt x="156" y="117"/>
                    <a:pt x="1" y="379"/>
                    <a:pt x="37" y="534"/>
                  </a:cubicBezTo>
                  <a:cubicBezTo>
                    <a:pt x="72" y="820"/>
                    <a:pt x="191" y="1117"/>
                    <a:pt x="358" y="1332"/>
                  </a:cubicBezTo>
                  <a:cubicBezTo>
                    <a:pt x="834" y="1987"/>
                    <a:pt x="1346" y="2629"/>
                    <a:pt x="1858" y="3261"/>
                  </a:cubicBezTo>
                  <a:cubicBezTo>
                    <a:pt x="2025" y="3451"/>
                    <a:pt x="2239" y="3630"/>
                    <a:pt x="2454" y="3737"/>
                  </a:cubicBezTo>
                  <a:cubicBezTo>
                    <a:pt x="2560" y="3787"/>
                    <a:pt x="2666" y="3812"/>
                    <a:pt x="2768" y="3812"/>
                  </a:cubicBezTo>
                  <a:cubicBezTo>
                    <a:pt x="3144" y="3812"/>
                    <a:pt x="3456" y="3478"/>
                    <a:pt x="3466" y="2915"/>
                  </a:cubicBezTo>
                  <a:cubicBezTo>
                    <a:pt x="3394" y="2760"/>
                    <a:pt x="3287" y="2451"/>
                    <a:pt x="3073" y="2260"/>
                  </a:cubicBezTo>
                  <a:cubicBezTo>
                    <a:pt x="2335" y="1522"/>
                    <a:pt x="1596" y="808"/>
                    <a:pt x="822" y="129"/>
                  </a:cubicBezTo>
                  <a:cubicBezTo>
                    <a:pt x="742" y="48"/>
                    <a:pt x="584" y="0"/>
                    <a:pt x="45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6" name="Google Shape;786;p4"/>
            <p:cNvSpPr/>
            <p:nvPr/>
          </p:nvSpPr>
          <p:spPr>
            <a:xfrm>
              <a:off x="7992667" y="341742"/>
              <a:ext cx="99982" cy="101087"/>
            </a:xfrm>
            <a:custGeom>
              <a:avLst/>
              <a:gdLst/>
              <a:ahLst/>
              <a:cxnLst/>
              <a:rect l="l" t="t" r="r" b="b"/>
              <a:pathLst>
                <a:path w="3168" h="3203" extrusionOk="0">
                  <a:moveTo>
                    <a:pt x="597" y="1"/>
                  </a:moveTo>
                  <a:cubicBezTo>
                    <a:pt x="416" y="1"/>
                    <a:pt x="215" y="48"/>
                    <a:pt x="131" y="132"/>
                  </a:cubicBezTo>
                  <a:cubicBezTo>
                    <a:pt x="0" y="287"/>
                    <a:pt x="0" y="715"/>
                    <a:pt x="131" y="918"/>
                  </a:cubicBezTo>
                  <a:cubicBezTo>
                    <a:pt x="584" y="1573"/>
                    <a:pt x="1084" y="2180"/>
                    <a:pt x="1608" y="2775"/>
                  </a:cubicBezTo>
                  <a:cubicBezTo>
                    <a:pt x="1774" y="2966"/>
                    <a:pt x="2060" y="3120"/>
                    <a:pt x="2310" y="3180"/>
                  </a:cubicBezTo>
                  <a:cubicBezTo>
                    <a:pt x="2370" y="3195"/>
                    <a:pt x="2429" y="3203"/>
                    <a:pt x="2486" y="3203"/>
                  </a:cubicBezTo>
                  <a:cubicBezTo>
                    <a:pt x="2867" y="3203"/>
                    <a:pt x="3157" y="2869"/>
                    <a:pt x="3167" y="2382"/>
                  </a:cubicBezTo>
                  <a:cubicBezTo>
                    <a:pt x="3144" y="2299"/>
                    <a:pt x="3108" y="2085"/>
                    <a:pt x="2989" y="1965"/>
                  </a:cubicBezTo>
                  <a:cubicBezTo>
                    <a:pt x="2322" y="1311"/>
                    <a:pt x="1643" y="656"/>
                    <a:pt x="905" y="72"/>
                  </a:cubicBezTo>
                  <a:cubicBezTo>
                    <a:pt x="842" y="24"/>
                    <a:pt x="724" y="1"/>
                    <a:pt x="5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7" name="Google Shape;787;p4"/>
            <p:cNvSpPr/>
            <p:nvPr/>
          </p:nvSpPr>
          <p:spPr>
            <a:xfrm>
              <a:off x="8188428" y="804998"/>
              <a:ext cx="99225" cy="126240"/>
            </a:xfrm>
            <a:custGeom>
              <a:avLst/>
              <a:gdLst/>
              <a:ahLst/>
              <a:cxnLst/>
              <a:rect l="l" t="t" r="r" b="b"/>
              <a:pathLst>
                <a:path w="3144" h="4000" extrusionOk="0">
                  <a:moveTo>
                    <a:pt x="665" y="0"/>
                  </a:moveTo>
                  <a:cubicBezTo>
                    <a:pt x="565" y="0"/>
                    <a:pt x="458" y="36"/>
                    <a:pt x="346" y="121"/>
                  </a:cubicBezTo>
                  <a:cubicBezTo>
                    <a:pt x="0" y="371"/>
                    <a:pt x="167" y="717"/>
                    <a:pt x="334" y="1014"/>
                  </a:cubicBezTo>
                  <a:cubicBezTo>
                    <a:pt x="822" y="1860"/>
                    <a:pt x="1334" y="2705"/>
                    <a:pt x="1834" y="3538"/>
                  </a:cubicBezTo>
                  <a:cubicBezTo>
                    <a:pt x="1905" y="3646"/>
                    <a:pt x="1989" y="3777"/>
                    <a:pt x="2084" y="3824"/>
                  </a:cubicBezTo>
                  <a:cubicBezTo>
                    <a:pt x="2255" y="3900"/>
                    <a:pt x="2457" y="3999"/>
                    <a:pt x="2617" y="3999"/>
                  </a:cubicBezTo>
                  <a:cubicBezTo>
                    <a:pt x="2656" y="3999"/>
                    <a:pt x="2694" y="3993"/>
                    <a:pt x="2727" y="3979"/>
                  </a:cubicBezTo>
                  <a:cubicBezTo>
                    <a:pt x="2917" y="3896"/>
                    <a:pt x="3025" y="3622"/>
                    <a:pt x="3144" y="3467"/>
                  </a:cubicBezTo>
                  <a:cubicBezTo>
                    <a:pt x="3084" y="3217"/>
                    <a:pt x="3084" y="3050"/>
                    <a:pt x="3001" y="2967"/>
                  </a:cubicBezTo>
                  <a:cubicBezTo>
                    <a:pt x="2417" y="2086"/>
                    <a:pt x="1834" y="1205"/>
                    <a:pt x="1215" y="360"/>
                  </a:cubicBezTo>
                  <a:cubicBezTo>
                    <a:pt x="1076" y="171"/>
                    <a:pt x="886" y="0"/>
                    <a:pt x="6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8" name="Google Shape;788;p4"/>
            <p:cNvSpPr/>
            <p:nvPr/>
          </p:nvSpPr>
          <p:spPr>
            <a:xfrm>
              <a:off x="8118904" y="330980"/>
              <a:ext cx="81583" cy="111754"/>
            </a:xfrm>
            <a:custGeom>
              <a:avLst/>
              <a:gdLst/>
              <a:ahLst/>
              <a:cxnLst/>
              <a:rect l="l" t="t" r="r" b="b"/>
              <a:pathLst>
                <a:path w="2585" h="3541" extrusionOk="0">
                  <a:moveTo>
                    <a:pt x="494" y="1"/>
                  </a:moveTo>
                  <a:cubicBezTo>
                    <a:pt x="430" y="1"/>
                    <a:pt x="370" y="10"/>
                    <a:pt x="322" y="32"/>
                  </a:cubicBezTo>
                  <a:cubicBezTo>
                    <a:pt x="156" y="104"/>
                    <a:pt x="84" y="366"/>
                    <a:pt x="1" y="473"/>
                  </a:cubicBezTo>
                  <a:cubicBezTo>
                    <a:pt x="144" y="1759"/>
                    <a:pt x="799" y="2652"/>
                    <a:pt x="1608" y="3426"/>
                  </a:cubicBezTo>
                  <a:cubicBezTo>
                    <a:pt x="1677" y="3501"/>
                    <a:pt x="1831" y="3541"/>
                    <a:pt x="1978" y="3541"/>
                  </a:cubicBezTo>
                  <a:cubicBezTo>
                    <a:pt x="2086" y="3541"/>
                    <a:pt x="2190" y="3519"/>
                    <a:pt x="2251" y="3473"/>
                  </a:cubicBezTo>
                  <a:cubicBezTo>
                    <a:pt x="2418" y="3354"/>
                    <a:pt x="2584" y="3009"/>
                    <a:pt x="2537" y="2830"/>
                  </a:cubicBezTo>
                  <a:cubicBezTo>
                    <a:pt x="2239" y="1795"/>
                    <a:pt x="1834" y="794"/>
                    <a:pt x="918" y="116"/>
                  </a:cubicBezTo>
                  <a:cubicBezTo>
                    <a:pt x="810" y="50"/>
                    <a:pt x="640" y="1"/>
                    <a:pt x="4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89" name="Google Shape;789;p4"/>
            <p:cNvSpPr/>
            <p:nvPr/>
          </p:nvSpPr>
          <p:spPr>
            <a:xfrm>
              <a:off x="8764066" y="518347"/>
              <a:ext cx="101876" cy="128165"/>
            </a:xfrm>
            <a:custGeom>
              <a:avLst/>
              <a:gdLst/>
              <a:ahLst/>
              <a:cxnLst/>
              <a:rect l="l" t="t" r="r" b="b"/>
              <a:pathLst>
                <a:path w="3228" h="4061" extrusionOk="0">
                  <a:moveTo>
                    <a:pt x="144" y="1"/>
                  </a:moveTo>
                  <a:cubicBezTo>
                    <a:pt x="132" y="275"/>
                    <a:pt x="1" y="584"/>
                    <a:pt x="96" y="799"/>
                  </a:cubicBezTo>
                  <a:cubicBezTo>
                    <a:pt x="382" y="1370"/>
                    <a:pt x="751" y="1906"/>
                    <a:pt x="1108" y="2442"/>
                  </a:cubicBezTo>
                  <a:cubicBezTo>
                    <a:pt x="1430" y="2918"/>
                    <a:pt x="1727" y="3406"/>
                    <a:pt x="2096" y="3847"/>
                  </a:cubicBezTo>
                  <a:cubicBezTo>
                    <a:pt x="2206" y="3966"/>
                    <a:pt x="2457" y="4060"/>
                    <a:pt x="2654" y="4060"/>
                  </a:cubicBezTo>
                  <a:cubicBezTo>
                    <a:pt x="2693" y="4060"/>
                    <a:pt x="2730" y="4057"/>
                    <a:pt x="2763" y="4049"/>
                  </a:cubicBezTo>
                  <a:cubicBezTo>
                    <a:pt x="2942" y="4025"/>
                    <a:pt x="3073" y="3775"/>
                    <a:pt x="3227" y="3608"/>
                  </a:cubicBezTo>
                  <a:cubicBezTo>
                    <a:pt x="3132" y="3370"/>
                    <a:pt x="3120" y="3192"/>
                    <a:pt x="3001" y="3061"/>
                  </a:cubicBezTo>
                  <a:cubicBezTo>
                    <a:pt x="2299" y="2120"/>
                    <a:pt x="1584" y="1168"/>
                    <a:pt x="846" y="263"/>
                  </a:cubicBezTo>
                  <a:cubicBezTo>
                    <a:pt x="715" y="96"/>
                    <a:pt x="382" y="84"/>
                    <a:pt x="1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0" name="Google Shape;790;p4"/>
            <p:cNvSpPr/>
            <p:nvPr/>
          </p:nvSpPr>
          <p:spPr>
            <a:xfrm>
              <a:off x="7923521" y="1036610"/>
              <a:ext cx="85717" cy="109892"/>
            </a:xfrm>
            <a:custGeom>
              <a:avLst/>
              <a:gdLst/>
              <a:ahLst/>
              <a:cxnLst/>
              <a:rect l="l" t="t" r="r" b="b"/>
              <a:pathLst>
                <a:path w="2716" h="3482" extrusionOk="0">
                  <a:moveTo>
                    <a:pt x="626" y="0"/>
                  </a:moveTo>
                  <a:cubicBezTo>
                    <a:pt x="603" y="0"/>
                    <a:pt x="580" y="3"/>
                    <a:pt x="560" y="9"/>
                  </a:cubicBezTo>
                  <a:cubicBezTo>
                    <a:pt x="322" y="93"/>
                    <a:pt x="179" y="462"/>
                    <a:pt x="1" y="688"/>
                  </a:cubicBezTo>
                  <a:cubicBezTo>
                    <a:pt x="393" y="1843"/>
                    <a:pt x="917" y="2772"/>
                    <a:pt x="1775" y="3427"/>
                  </a:cubicBezTo>
                  <a:cubicBezTo>
                    <a:pt x="1835" y="3464"/>
                    <a:pt x="1930" y="3481"/>
                    <a:pt x="2034" y="3481"/>
                  </a:cubicBezTo>
                  <a:cubicBezTo>
                    <a:pt x="2195" y="3481"/>
                    <a:pt x="2376" y="3439"/>
                    <a:pt x="2477" y="3367"/>
                  </a:cubicBezTo>
                  <a:cubicBezTo>
                    <a:pt x="2644" y="3236"/>
                    <a:pt x="2715" y="2915"/>
                    <a:pt x="2703" y="2688"/>
                  </a:cubicBezTo>
                  <a:cubicBezTo>
                    <a:pt x="2679" y="2474"/>
                    <a:pt x="2537" y="2248"/>
                    <a:pt x="2406" y="2045"/>
                  </a:cubicBezTo>
                  <a:cubicBezTo>
                    <a:pt x="2048" y="1486"/>
                    <a:pt x="1703" y="926"/>
                    <a:pt x="1286" y="402"/>
                  </a:cubicBezTo>
                  <a:cubicBezTo>
                    <a:pt x="1137" y="211"/>
                    <a:pt x="827" y="0"/>
                    <a:pt x="62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1" name="Google Shape;791;p4"/>
            <p:cNvSpPr/>
            <p:nvPr/>
          </p:nvSpPr>
          <p:spPr>
            <a:xfrm>
              <a:off x="8133200" y="1090134"/>
              <a:ext cx="88715" cy="109482"/>
            </a:xfrm>
            <a:custGeom>
              <a:avLst/>
              <a:gdLst/>
              <a:ahLst/>
              <a:cxnLst/>
              <a:rect l="l" t="t" r="r" b="b"/>
              <a:pathLst>
                <a:path w="2811" h="3469" extrusionOk="0">
                  <a:moveTo>
                    <a:pt x="503" y="0"/>
                  </a:moveTo>
                  <a:cubicBezTo>
                    <a:pt x="269" y="0"/>
                    <a:pt x="57" y="202"/>
                    <a:pt x="24" y="504"/>
                  </a:cubicBezTo>
                  <a:cubicBezTo>
                    <a:pt x="0" y="683"/>
                    <a:pt x="12" y="897"/>
                    <a:pt x="107" y="1040"/>
                  </a:cubicBezTo>
                  <a:cubicBezTo>
                    <a:pt x="524" y="1731"/>
                    <a:pt x="941" y="2397"/>
                    <a:pt x="1393" y="3040"/>
                  </a:cubicBezTo>
                  <a:cubicBezTo>
                    <a:pt x="1536" y="3219"/>
                    <a:pt x="1786" y="3302"/>
                    <a:pt x="2036" y="3469"/>
                  </a:cubicBezTo>
                  <a:cubicBezTo>
                    <a:pt x="2262" y="3314"/>
                    <a:pt x="2572" y="3231"/>
                    <a:pt x="2643" y="3040"/>
                  </a:cubicBezTo>
                  <a:cubicBezTo>
                    <a:pt x="2751" y="2778"/>
                    <a:pt x="2810" y="2350"/>
                    <a:pt x="2667" y="2171"/>
                  </a:cubicBezTo>
                  <a:cubicBezTo>
                    <a:pt x="2096" y="1457"/>
                    <a:pt x="1477" y="778"/>
                    <a:pt x="822" y="135"/>
                  </a:cubicBezTo>
                  <a:cubicBezTo>
                    <a:pt x="721" y="42"/>
                    <a:pt x="610" y="0"/>
                    <a:pt x="5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2" name="Google Shape;792;p4"/>
            <p:cNvSpPr/>
            <p:nvPr/>
          </p:nvSpPr>
          <p:spPr>
            <a:xfrm>
              <a:off x="8383053" y="374847"/>
              <a:ext cx="104116" cy="132741"/>
            </a:xfrm>
            <a:custGeom>
              <a:avLst/>
              <a:gdLst/>
              <a:ahLst/>
              <a:cxnLst/>
              <a:rect l="l" t="t" r="r" b="b"/>
              <a:pathLst>
                <a:path w="3299" h="4206" extrusionOk="0">
                  <a:moveTo>
                    <a:pt x="453" y="0"/>
                  </a:moveTo>
                  <a:cubicBezTo>
                    <a:pt x="207" y="0"/>
                    <a:pt x="10" y="214"/>
                    <a:pt x="1" y="583"/>
                  </a:cubicBezTo>
                  <a:cubicBezTo>
                    <a:pt x="25" y="666"/>
                    <a:pt x="60" y="833"/>
                    <a:pt x="132" y="976"/>
                  </a:cubicBezTo>
                  <a:cubicBezTo>
                    <a:pt x="727" y="1869"/>
                    <a:pt x="1322" y="2786"/>
                    <a:pt x="1977" y="3655"/>
                  </a:cubicBezTo>
                  <a:cubicBezTo>
                    <a:pt x="2168" y="3893"/>
                    <a:pt x="2501" y="4060"/>
                    <a:pt x="2799" y="4191"/>
                  </a:cubicBezTo>
                  <a:cubicBezTo>
                    <a:pt x="2825" y="4201"/>
                    <a:pt x="2856" y="4206"/>
                    <a:pt x="2890" y="4206"/>
                  </a:cubicBezTo>
                  <a:cubicBezTo>
                    <a:pt x="3013" y="4206"/>
                    <a:pt x="3172" y="4144"/>
                    <a:pt x="3227" y="4060"/>
                  </a:cubicBezTo>
                  <a:cubicBezTo>
                    <a:pt x="3299" y="3976"/>
                    <a:pt x="3287" y="3738"/>
                    <a:pt x="3216" y="3631"/>
                  </a:cubicBezTo>
                  <a:cubicBezTo>
                    <a:pt x="2561" y="2595"/>
                    <a:pt x="1870" y="1571"/>
                    <a:pt x="1192" y="547"/>
                  </a:cubicBezTo>
                  <a:cubicBezTo>
                    <a:pt x="1072" y="369"/>
                    <a:pt x="906" y="190"/>
                    <a:pt x="727" y="83"/>
                  </a:cubicBezTo>
                  <a:cubicBezTo>
                    <a:pt x="634" y="27"/>
                    <a:pt x="540" y="0"/>
                    <a:pt x="4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3" name="Google Shape;793;p4"/>
            <p:cNvSpPr/>
            <p:nvPr/>
          </p:nvSpPr>
          <p:spPr>
            <a:xfrm>
              <a:off x="8539365" y="520934"/>
              <a:ext cx="99256" cy="128007"/>
            </a:xfrm>
            <a:custGeom>
              <a:avLst/>
              <a:gdLst/>
              <a:ahLst/>
              <a:cxnLst/>
              <a:rect l="l" t="t" r="r" b="b"/>
              <a:pathLst>
                <a:path w="3145" h="4056" extrusionOk="0">
                  <a:moveTo>
                    <a:pt x="833" y="0"/>
                  </a:moveTo>
                  <a:cubicBezTo>
                    <a:pt x="235" y="0"/>
                    <a:pt x="0" y="508"/>
                    <a:pt x="334" y="1026"/>
                  </a:cubicBezTo>
                  <a:cubicBezTo>
                    <a:pt x="882" y="1919"/>
                    <a:pt x="1477" y="2788"/>
                    <a:pt x="2084" y="3657"/>
                  </a:cubicBezTo>
                  <a:cubicBezTo>
                    <a:pt x="2204" y="3824"/>
                    <a:pt x="2418" y="3967"/>
                    <a:pt x="2608" y="4038"/>
                  </a:cubicBezTo>
                  <a:cubicBezTo>
                    <a:pt x="2638" y="4050"/>
                    <a:pt x="2672" y="4055"/>
                    <a:pt x="2709" y="4055"/>
                  </a:cubicBezTo>
                  <a:cubicBezTo>
                    <a:pt x="2821" y="4055"/>
                    <a:pt x="2956" y="4006"/>
                    <a:pt x="3037" y="3943"/>
                  </a:cubicBezTo>
                  <a:cubicBezTo>
                    <a:pt x="3108" y="3860"/>
                    <a:pt x="3144" y="3646"/>
                    <a:pt x="3085" y="3538"/>
                  </a:cubicBezTo>
                  <a:cubicBezTo>
                    <a:pt x="2537" y="2479"/>
                    <a:pt x="1977" y="1443"/>
                    <a:pt x="1382" y="419"/>
                  </a:cubicBezTo>
                  <a:cubicBezTo>
                    <a:pt x="1263" y="205"/>
                    <a:pt x="1013" y="86"/>
                    <a:pt x="894" y="2"/>
                  </a:cubicBezTo>
                  <a:cubicBezTo>
                    <a:pt x="873" y="1"/>
                    <a:pt x="853" y="0"/>
                    <a:pt x="8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4" name="Google Shape;794;p4"/>
            <p:cNvSpPr/>
            <p:nvPr/>
          </p:nvSpPr>
          <p:spPr>
            <a:xfrm>
              <a:off x="8003177" y="1236284"/>
              <a:ext cx="108251" cy="110018"/>
            </a:xfrm>
            <a:custGeom>
              <a:avLst/>
              <a:gdLst/>
              <a:ahLst/>
              <a:cxnLst/>
              <a:rect l="l" t="t" r="r" b="b"/>
              <a:pathLst>
                <a:path w="3430" h="3486" extrusionOk="0">
                  <a:moveTo>
                    <a:pt x="587" y="0"/>
                  </a:moveTo>
                  <a:cubicBezTo>
                    <a:pt x="511" y="0"/>
                    <a:pt x="427" y="26"/>
                    <a:pt x="334" y="88"/>
                  </a:cubicBezTo>
                  <a:cubicBezTo>
                    <a:pt x="1" y="326"/>
                    <a:pt x="36" y="743"/>
                    <a:pt x="263" y="981"/>
                  </a:cubicBezTo>
                  <a:cubicBezTo>
                    <a:pt x="989" y="1814"/>
                    <a:pt x="1751" y="2612"/>
                    <a:pt x="2561" y="3362"/>
                  </a:cubicBezTo>
                  <a:cubicBezTo>
                    <a:pt x="2658" y="3447"/>
                    <a:pt x="2765" y="3486"/>
                    <a:pt x="2869" y="3486"/>
                  </a:cubicBezTo>
                  <a:cubicBezTo>
                    <a:pt x="3149" y="3486"/>
                    <a:pt x="3412" y="3206"/>
                    <a:pt x="3430" y="2755"/>
                  </a:cubicBezTo>
                  <a:cubicBezTo>
                    <a:pt x="3334" y="2600"/>
                    <a:pt x="3192" y="2338"/>
                    <a:pt x="2977" y="2124"/>
                  </a:cubicBezTo>
                  <a:cubicBezTo>
                    <a:pt x="2382" y="1517"/>
                    <a:pt x="1739" y="969"/>
                    <a:pt x="1120" y="374"/>
                  </a:cubicBezTo>
                  <a:cubicBezTo>
                    <a:pt x="961" y="207"/>
                    <a:pt x="803" y="0"/>
                    <a:pt x="5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5" name="Google Shape;795;p4"/>
            <p:cNvSpPr/>
            <p:nvPr/>
          </p:nvSpPr>
          <p:spPr>
            <a:xfrm>
              <a:off x="8251168" y="1049928"/>
              <a:ext cx="88715" cy="99919"/>
            </a:xfrm>
            <a:custGeom>
              <a:avLst/>
              <a:gdLst/>
              <a:ahLst/>
              <a:cxnLst/>
              <a:rect l="l" t="t" r="r" b="b"/>
              <a:pathLst>
                <a:path w="2811" h="3166" extrusionOk="0">
                  <a:moveTo>
                    <a:pt x="590" y="0"/>
                  </a:moveTo>
                  <a:cubicBezTo>
                    <a:pt x="374" y="0"/>
                    <a:pt x="170" y="149"/>
                    <a:pt x="96" y="409"/>
                  </a:cubicBezTo>
                  <a:cubicBezTo>
                    <a:pt x="25" y="647"/>
                    <a:pt x="1" y="980"/>
                    <a:pt x="120" y="1159"/>
                  </a:cubicBezTo>
                  <a:cubicBezTo>
                    <a:pt x="560" y="1802"/>
                    <a:pt x="1049" y="2445"/>
                    <a:pt x="1584" y="3040"/>
                  </a:cubicBezTo>
                  <a:cubicBezTo>
                    <a:pt x="1664" y="3127"/>
                    <a:pt x="1823" y="3165"/>
                    <a:pt x="1987" y="3165"/>
                  </a:cubicBezTo>
                  <a:cubicBezTo>
                    <a:pt x="2115" y="3165"/>
                    <a:pt x="2247" y="3142"/>
                    <a:pt x="2346" y="3100"/>
                  </a:cubicBezTo>
                  <a:cubicBezTo>
                    <a:pt x="2537" y="3028"/>
                    <a:pt x="2656" y="2743"/>
                    <a:pt x="2811" y="2552"/>
                  </a:cubicBezTo>
                  <a:cubicBezTo>
                    <a:pt x="2704" y="2314"/>
                    <a:pt x="2656" y="2088"/>
                    <a:pt x="2537" y="1945"/>
                  </a:cubicBezTo>
                  <a:cubicBezTo>
                    <a:pt x="2037" y="1338"/>
                    <a:pt x="1513" y="742"/>
                    <a:pt x="965" y="171"/>
                  </a:cubicBezTo>
                  <a:cubicBezTo>
                    <a:pt x="853" y="54"/>
                    <a:pt x="719" y="0"/>
                    <a:pt x="5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6" name="Google Shape;796;p4"/>
            <p:cNvSpPr/>
            <p:nvPr/>
          </p:nvSpPr>
          <p:spPr>
            <a:xfrm>
              <a:off x="8724617" y="1144984"/>
              <a:ext cx="90609" cy="106357"/>
            </a:xfrm>
            <a:custGeom>
              <a:avLst/>
              <a:gdLst/>
              <a:ahLst/>
              <a:cxnLst/>
              <a:rect l="l" t="t" r="r" b="b"/>
              <a:pathLst>
                <a:path w="2871" h="3370" extrusionOk="0">
                  <a:moveTo>
                    <a:pt x="537" y="1"/>
                  </a:moveTo>
                  <a:cubicBezTo>
                    <a:pt x="447" y="1"/>
                    <a:pt x="365" y="17"/>
                    <a:pt x="310" y="52"/>
                  </a:cubicBezTo>
                  <a:cubicBezTo>
                    <a:pt x="144" y="147"/>
                    <a:pt x="1" y="600"/>
                    <a:pt x="84" y="731"/>
                  </a:cubicBezTo>
                  <a:cubicBezTo>
                    <a:pt x="667" y="1600"/>
                    <a:pt x="1275" y="2457"/>
                    <a:pt x="1977" y="3231"/>
                  </a:cubicBezTo>
                  <a:cubicBezTo>
                    <a:pt x="2063" y="3327"/>
                    <a:pt x="2170" y="3370"/>
                    <a:pt x="2280" y="3370"/>
                  </a:cubicBezTo>
                  <a:cubicBezTo>
                    <a:pt x="2566" y="3370"/>
                    <a:pt x="2870" y="3082"/>
                    <a:pt x="2870" y="2695"/>
                  </a:cubicBezTo>
                  <a:cubicBezTo>
                    <a:pt x="2858" y="2636"/>
                    <a:pt x="2834" y="2481"/>
                    <a:pt x="2763" y="2398"/>
                  </a:cubicBezTo>
                  <a:cubicBezTo>
                    <a:pt x="2203" y="1636"/>
                    <a:pt x="1632" y="886"/>
                    <a:pt x="1025" y="171"/>
                  </a:cubicBezTo>
                  <a:cubicBezTo>
                    <a:pt x="937" y="67"/>
                    <a:pt x="720" y="1"/>
                    <a:pt x="53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7" name="Google Shape;797;p4"/>
            <p:cNvSpPr/>
            <p:nvPr/>
          </p:nvSpPr>
          <p:spPr>
            <a:xfrm>
              <a:off x="8707701" y="750148"/>
              <a:ext cx="102254" cy="104905"/>
            </a:xfrm>
            <a:custGeom>
              <a:avLst/>
              <a:gdLst/>
              <a:ahLst/>
              <a:cxnLst/>
              <a:rect l="l" t="t" r="r" b="b"/>
              <a:pathLst>
                <a:path w="3240" h="3324" extrusionOk="0">
                  <a:moveTo>
                    <a:pt x="502" y="0"/>
                  </a:moveTo>
                  <a:cubicBezTo>
                    <a:pt x="448" y="0"/>
                    <a:pt x="399" y="8"/>
                    <a:pt x="358" y="26"/>
                  </a:cubicBezTo>
                  <a:cubicBezTo>
                    <a:pt x="1" y="204"/>
                    <a:pt x="96" y="597"/>
                    <a:pt x="299" y="847"/>
                  </a:cubicBezTo>
                  <a:cubicBezTo>
                    <a:pt x="811" y="1550"/>
                    <a:pt x="1370" y="2240"/>
                    <a:pt x="1930" y="2931"/>
                  </a:cubicBezTo>
                  <a:cubicBezTo>
                    <a:pt x="2061" y="3074"/>
                    <a:pt x="2239" y="3217"/>
                    <a:pt x="2418" y="3288"/>
                  </a:cubicBezTo>
                  <a:cubicBezTo>
                    <a:pt x="2486" y="3312"/>
                    <a:pt x="2554" y="3324"/>
                    <a:pt x="2620" y="3324"/>
                  </a:cubicBezTo>
                  <a:cubicBezTo>
                    <a:pt x="2948" y="3324"/>
                    <a:pt x="3229" y="3039"/>
                    <a:pt x="3239" y="2574"/>
                  </a:cubicBezTo>
                  <a:cubicBezTo>
                    <a:pt x="3156" y="2419"/>
                    <a:pt x="3037" y="2157"/>
                    <a:pt x="2835" y="1967"/>
                  </a:cubicBezTo>
                  <a:cubicBezTo>
                    <a:pt x="2275" y="1371"/>
                    <a:pt x="1727" y="776"/>
                    <a:pt x="1108" y="240"/>
                  </a:cubicBezTo>
                  <a:cubicBezTo>
                    <a:pt x="968" y="109"/>
                    <a:pt x="702" y="0"/>
                    <a:pt x="5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8" name="Google Shape;798;p4"/>
            <p:cNvSpPr/>
            <p:nvPr/>
          </p:nvSpPr>
          <p:spPr>
            <a:xfrm>
              <a:off x="8251547" y="346034"/>
              <a:ext cx="93607" cy="110365"/>
            </a:xfrm>
            <a:custGeom>
              <a:avLst/>
              <a:gdLst/>
              <a:ahLst/>
              <a:cxnLst/>
              <a:rect l="l" t="t" r="r" b="b"/>
              <a:pathLst>
                <a:path w="2966" h="3497" extrusionOk="0">
                  <a:moveTo>
                    <a:pt x="713" y="1"/>
                  </a:moveTo>
                  <a:cubicBezTo>
                    <a:pt x="601" y="1"/>
                    <a:pt x="482" y="39"/>
                    <a:pt x="358" y="127"/>
                  </a:cubicBezTo>
                  <a:cubicBezTo>
                    <a:pt x="1" y="377"/>
                    <a:pt x="25" y="734"/>
                    <a:pt x="239" y="1056"/>
                  </a:cubicBezTo>
                  <a:cubicBezTo>
                    <a:pt x="667" y="1758"/>
                    <a:pt x="1096" y="2449"/>
                    <a:pt x="1560" y="3115"/>
                  </a:cubicBezTo>
                  <a:cubicBezTo>
                    <a:pt x="1691" y="3306"/>
                    <a:pt x="1953" y="3413"/>
                    <a:pt x="2072" y="3496"/>
                  </a:cubicBezTo>
                  <a:cubicBezTo>
                    <a:pt x="2668" y="3496"/>
                    <a:pt x="2965" y="3068"/>
                    <a:pt x="2703" y="2651"/>
                  </a:cubicBezTo>
                  <a:cubicBezTo>
                    <a:pt x="2263" y="1877"/>
                    <a:pt x="1775" y="1103"/>
                    <a:pt x="1263" y="365"/>
                  </a:cubicBezTo>
                  <a:cubicBezTo>
                    <a:pt x="1128" y="151"/>
                    <a:pt x="936" y="1"/>
                    <a:pt x="7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799" name="Google Shape;799;p4"/>
            <p:cNvSpPr/>
            <p:nvPr/>
          </p:nvSpPr>
          <p:spPr>
            <a:xfrm>
              <a:off x="8623912" y="1331845"/>
              <a:ext cx="84581" cy="100108"/>
            </a:xfrm>
            <a:custGeom>
              <a:avLst/>
              <a:gdLst/>
              <a:ahLst/>
              <a:cxnLst/>
              <a:rect l="l" t="t" r="r" b="b"/>
              <a:pathLst>
                <a:path w="2680" h="3172" extrusionOk="0">
                  <a:moveTo>
                    <a:pt x="510" y="1"/>
                  </a:moveTo>
                  <a:cubicBezTo>
                    <a:pt x="388" y="1"/>
                    <a:pt x="269" y="25"/>
                    <a:pt x="227" y="72"/>
                  </a:cubicBezTo>
                  <a:cubicBezTo>
                    <a:pt x="96" y="227"/>
                    <a:pt x="1" y="572"/>
                    <a:pt x="96" y="715"/>
                  </a:cubicBezTo>
                  <a:cubicBezTo>
                    <a:pt x="501" y="1489"/>
                    <a:pt x="953" y="2263"/>
                    <a:pt x="1465" y="2977"/>
                  </a:cubicBezTo>
                  <a:cubicBezTo>
                    <a:pt x="1553" y="3101"/>
                    <a:pt x="1810" y="3172"/>
                    <a:pt x="2029" y="3172"/>
                  </a:cubicBezTo>
                  <a:cubicBezTo>
                    <a:pt x="2107" y="3172"/>
                    <a:pt x="2180" y="3163"/>
                    <a:pt x="2239" y="3144"/>
                  </a:cubicBezTo>
                  <a:cubicBezTo>
                    <a:pt x="2430" y="3085"/>
                    <a:pt x="2549" y="2775"/>
                    <a:pt x="2680" y="2596"/>
                  </a:cubicBezTo>
                  <a:cubicBezTo>
                    <a:pt x="2573" y="2299"/>
                    <a:pt x="2561" y="2073"/>
                    <a:pt x="2453" y="1918"/>
                  </a:cubicBezTo>
                  <a:cubicBezTo>
                    <a:pt x="1918" y="1287"/>
                    <a:pt x="1382" y="656"/>
                    <a:pt x="810" y="72"/>
                  </a:cubicBezTo>
                  <a:cubicBezTo>
                    <a:pt x="757" y="25"/>
                    <a:pt x="632" y="1"/>
                    <a:pt x="5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0" name="Google Shape;800;p4"/>
            <p:cNvSpPr/>
            <p:nvPr/>
          </p:nvSpPr>
          <p:spPr>
            <a:xfrm>
              <a:off x="7749536" y="1141323"/>
              <a:ext cx="95879" cy="86853"/>
            </a:xfrm>
            <a:custGeom>
              <a:avLst/>
              <a:gdLst/>
              <a:ahLst/>
              <a:cxnLst/>
              <a:rect l="l" t="t" r="r" b="b"/>
              <a:pathLst>
                <a:path w="3038" h="2752" extrusionOk="0">
                  <a:moveTo>
                    <a:pt x="730" y="1"/>
                  </a:moveTo>
                  <a:cubicBezTo>
                    <a:pt x="546" y="1"/>
                    <a:pt x="310" y="73"/>
                    <a:pt x="203" y="180"/>
                  </a:cubicBezTo>
                  <a:cubicBezTo>
                    <a:pt x="60" y="323"/>
                    <a:pt x="1" y="763"/>
                    <a:pt x="96" y="906"/>
                  </a:cubicBezTo>
                  <a:cubicBezTo>
                    <a:pt x="513" y="1490"/>
                    <a:pt x="1013" y="2025"/>
                    <a:pt x="1501" y="2549"/>
                  </a:cubicBezTo>
                  <a:cubicBezTo>
                    <a:pt x="1632" y="2680"/>
                    <a:pt x="1858" y="2704"/>
                    <a:pt x="1965" y="2752"/>
                  </a:cubicBezTo>
                  <a:cubicBezTo>
                    <a:pt x="2680" y="2752"/>
                    <a:pt x="3037" y="2073"/>
                    <a:pt x="2620" y="1549"/>
                  </a:cubicBezTo>
                  <a:cubicBezTo>
                    <a:pt x="2144" y="966"/>
                    <a:pt x="1525" y="490"/>
                    <a:pt x="930" y="49"/>
                  </a:cubicBezTo>
                  <a:cubicBezTo>
                    <a:pt x="885" y="16"/>
                    <a:pt x="813" y="1"/>
                    <a:pt x="7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1" name="Google Shape;801;p4"/>
            <p:cNvSpPr/>
            <p:nvPr/>
          </p:nvSpPr>
          <p:spPr>
            <a:xfrm>
              <a:off x="8365033" y="885095"/>
              <a:ext cx="85338" cy="96984"/>
            </a:xfrm>
            <a:custGeom>
              <a:avLst/>
              <a:gdLst/>
              <a:ahLst/>
              <a:cxnLst/>
              <a:rect l="l" t="t" r="r" b="b"/>
              <a:pathLst>
                <a:path w="2704" h="3073" extrusionOk="0">
                  <a:moveTo>
                    <a:pt x="631" y="1"/>
                  </a:moveTo>
                  <a:cubicBezTo>
                    <a:pt x="576" y="1"/>
                    <a:pt x="531" y="11"/>
                    <a:pt x="500" y="36"/>
                  </a:cubicBezTo>
                  <a:cubicBezTo>
                    <a:pt x="274" y="203"/>
                    <a:pt x="0" y="691"/>
                    <a:pt x="96" y="822"/>
                  </a:cubicBezTo>
                  <a:cubicBezTo>
                    <a:pt x="596" y="1584"/>
                    <a:pt x="1131" y="2334"/>
                    <a:pt x="1786" y="2953"/>
                  </a:cubicBezTo>
                  <a:cubicBezTo>
                    <a:pt x="1874" y="3035"/>
                    <a:pt x="1975" y="3073"/>
                    <a:pt x="2076" y="3073"/>
                  </a:cubicBezTo>
                  <a:cubicBezTo>
                    <a:pt x="2385" y="3073"/>
                    <a:pt x="2703" y="2723"/>
                    <a:pt x="2703" y="2239"/>
                  </a:cubicBezTo>
                  <a:cubicBezTo>
                    <a:pt x="2620" y="2108"/>
                    <a:pt x="2536" y="1834"/>
                    <a:pt x="2370" y="1620"/>
                  </a:cubicBezTo>
                  <a:cubicBezTo>
                    <a:pt x="2013" y="1143"/>
                    <a:pt x="1655" y="667"/>
                    <a:pt x="1239" y="250"/>
                  </a:cubicBezTo>
                  <a:cubicBezTo>
                    <a:pt x="1101" y="122"/>
                    <a:pt x="815" y="1"/>
                    <a:pt x="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2" name="Google Shape;802;p4"/>
            <p:cNvSpPr/>
            <p:nvPr/>
          </p:nvSpPr>
          <p:spPr>
            <a:xfrm>
              <a:off x="7946055" y="450431"/>
              <a:ext cx="84202" cy="100992"/>
            </a:xfrm>
            <a:custGeom>
              <a:avLst/>
              <a:gdLst/>
              <a:ahLst/>
              <a:cxnLst/>
              <a:rect l="l" t="t" r="r" b="b"/>
              <a:pathLst>
                <a:path w="2668" h="3200" extrusionOk="0">
                  <a:moveTo>
                    <a:pt x="660" y="1"/>
                  </a:moveTo>
                  <a:cubicBezTo>
                    <a:pt x="461" y="1"/>
                    <a:pt x="207" y="70"/>
                    <a:pt x="108" y="188"/>
                  </a:cubicBezTo>
                  <a:cubicBezTo>
                    <a:pt x="1" y="343"/>
                    <a:pt x="1" y="700"/>
                    <a:pt x="108" y="879"/>
                  </a:cubicBezTo>
                  <a:cubicBezTo>
                    <a:pt x="418" y="1438"/>
                    <a:pt x="775" y="1974"/>
                    <a:pt x="1156" y="2498"/>
                  </a:cubicBezTo>
                  <a:cubicBezTo>
                    <a:pt x="1334" y="2748"/>
                    <a:pt x="1573" y="2986"/>
                    <a:pt x="1834" y="3129"/>
                  </a:cubicBezTo>
                  <a:cubicBezTo>
                    <a:pt x="1931" y="3178"/>
                    <a:pt x="2027" y="3200"/>
                    <a:pt x="2117" y="3200"/>
                  </a:cubicBezTo>
                  <a:cubicBezTo>
                    <a:pt x="2425" y="3200"/>
                    <a:pt x="2668" y="2938"/>
                    <a:pt x="2668" y="2570"/>
                  </a:cubicBezTo>
                  <a:cubicBezTo>
                    <a:pt x="2668" y="2058"/>
                    <a:pt x="1299" y="117"/>
                    <a:pt x="775" y="10"/>
                  </a:cubicBezTo>
                  <a:cubicBezTo>
                    <a:pt x="740" y="4"/>
                    <a:pt x="701" y="1"/>
                    <a:pt x="6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3" name="Google Shape;803;p4"/>
            <p:cNvSpPr/>
            <p:nvPr/>
          </p:nvSpPr>
          <p:spPr>
            <a:xfrm>
              <a:off x="8311667" y="1483076"/>
              <a:ext cx="88336" cy="82908"/>
            </a:xfrm>
            <a:custGeom>
              <a:avLst/>
              <a:gdLst/>
              <a:ahLst/>
              <a:cxnLst/>
              <a:rect l="l" t="t" r="r" b="b"/>
              <a:pathLst>
                <a:path w="2799" h="2627" extrusionOk="0">
                  <a:moveTo>
                    <a:pt x="698" y="0"/>
                  </a:moveTo>
                  <a:cubicBezTo>
                    <a:pt x="519" y="0"/>
                    <a:pt x="340" y="42"/>
                    <a:pt x="263" y="126"/>
                  </a:cubicBezTo>
                  <a:cubicBezTo>
                    <a:pt x="108" y="317"/>
                    <a:pt x="1" y="840"/>
                    <a:pt x="132" y="1007"/>
                  </a:cubicBezTo>
                  <a:cubicBezTo>
                    <a:pt x="596" y="1567"/>
                    <a:pt x="1120" y="2103"/>
                    <a:pt x="1715" y="2519"/>
                  </a:cubicBezTo>
                  <a:cubicBezTo>
                    <a:pt x="1823" y="2593"/>
                    <a:pt x="1939" y="2627"/>
                    <a:pt x="2053" y="2627"/>
                  </a:cubicBezTo>
                  <a:cubicBezTo>
                    <a:pt x="2419" y="2627"/>
                    <a:pt x="2771" y="2280"/>
                    <a:pt x="2799" y="1781"/>
                  </a:cubicBezTo>
                  <a:cubicBezTo>
                    <a:pt x="2751" y="1674"/>
                    <a:pt x="2692" y="1436"/>
                    <a:pt x="2549" y="1281"/>
                  </a:cubicBezTo>
                  <a:cubicBezTo>
                    <a:pt x="2084" y="864"/>
                    <a:pt x="1620" y="436"/>
                    <a:pt x="1096" y="90"/>
                  </a:cubicBezTo>
                  <a:cubicBezTo>
                    <a:pt x="1003" y="30"/>
                    <a:pt x="851" y="0"/>
                    <a:pt x="6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4" name="Google Shape;804;p4"/>
            <p:cNvSpPr/>
            <p:nvPr/>
          </p:nvSpPr>
          <p:spPr>
            <a:xfrm>
              <a:off x="8248548" y="1318717"/>
              <a:ext cx="89473" cy="91745"/>
            </a:xfrm>
            <a:custGeom>
              <a:avLst/>
              <a:gdLst/>
              <a:ahLst/>
              <a:cxnLst/>
              <a:rect l="l" t="t" r="r" b="b"/>
              <a:pathLst>
                <a:path w="2835" h="2907" extrusionOk="0">
                  <a:moveTo>
                    <a:pt x="215" y="0"/>
                  </a:moveTo>
                  <a:cubicBezTo>
                    <a:pt x="179" y="274"/>
                    <a:pt x="0" y="631"/>
                    <a:pt x="120" y="798"/>
                  </a:cubicBezTo>
                  <a:cubicBezTo>
                    <a:pt x="584" y="1488"/>
                    <a:pt x="1108" y="2167"/>
                    <a:pt x="1667" y="2786"/>
                  </a:cubicBezTo>
                  <a:cubicBezTo>
                    <a:pt x="1740" y="2866"/>
                    <a:pt x="1911" y="2906"/>
                    <a:pt x="2079" y="2906"/>
                  </a:cubicBezTo>
                  <a:cubicBezTo>
                    <a:pt x="2185" y="2906"/>
                    <a:pt x="2291" y="2890"/>
                    <a:pt x="2370" y="2858"/>
                  </a:cubicBezTo>
                  <a:cubicBezTo>
                    <a:pt x="2548" y="2786"/>
                    <a:pt x="2667" y="2536"/>
                    <a:pt x="2834" y="2322"/>
                  </a:cubicBezTo>
                  <a:cubicBezTo>
                    <a:pt x="2667" y="2036"/>
                    <a:pt x="2584" y="1774"/>
                    <a:pt x="2406" y="1584"/>
                  </a:cubicBezTo>
                  <a:cubicBezTo>
                    <a:pt x="1953" y="1096"/>
                    <a:pt x="1489" y="619"/>
                    <a:pt x="989" y="179"/>
                  </a:cubicBezTo>
                  <a:cubicBezTo>
                    <a:pt x="810" y="36"/>
                    <a:pt x="477" y="60"/>
                    <a:pt x="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5" name="Google Shape;805;p4"/>
            <p:cNvSpPr/>
            <p:nvPr/>
          </p:nvSpPr>
          <p:spPr>
            <a:xfrm>
              <a:off x="8582601" y="1071830"/>
              <a:ext cx="91713" cy="94743"/>
            </a:xfrm>
            <a:custGeom>
              <a:avLst/>
              <a:gdLst/>
              <a:ahLst/>
              <a:cxnLst/>
              <a:rect l="l" t="t" r="r" b="b"/>
              <a:pathLst>
                <a:path w="2906" h="3002" extrusionOk="0">
                  <a:moveTo>
                    <a:pt x="167" y="1"/>
                  </a:moveTo>
                  <a:cubicBezTo>
                    <a:pt x="131" y="239"/>
                    <a:pt x="0" y="548"/>
                    <a:pt x="107" y="679"/>
                  </a:cubicBezTo>
                  <a:cubicBezTo>
                    <a:pt x="631" y="1394"/>
                    <a:pt x="1191" y="2072"/>
                    <a:pt x="1762" y="2739"/>
                  </a:cubicBezTo>
                  <a:cubicBezTo>
                    <a:pt x="1857" y="2858"/>
                    <a:pt x="2072" y="2882"/>
                    <a:pt x="2322" y="3001"/>
                  </a:cubicBezTo>
                  <a:cubicBezTo>
                    <a:pt x="2500" y="2858"/>
                    <a:pt x="2786" y="2739"/>
                    <a:pt x="2846" y="2549"/>
                  </a:cubicBezTo>
                  <a:cubicBezTo>
                    <a:pt x="2905" y="2322"/>
                    <a:pt x="2834" y="1965"/>
                    <a:pt x="2679" y="1799"/>
                  </a:cubicBezTo>
                  <a:cubicBezTo>
                    <a:pt x="2119" y="1203"/>
                    <a:pt x="1500" y="632"/>
                    <a:pt x="869" y="108"/>
                  </a:cubicBezTo>
                  <a:cubicBezTo>
                    <a:pt x="758" y="13"/>
                    <a:pt x="589" y="7"/>
                    <a:pt x="418" y="7"/>
                  </a:cubicBezTo>
                  <a:cubicBezTo>
                    <a:pt x="396" y="7"/>
                    <a:pt x="375" y="7"/>
                    <a:pt x="354" y="7"/>
                  </a:cubicBezTo>
                  <a:cubicBezTo>
                    <a:pt x="290" y="7"/>
                    <a:pt x="226" y="7"/>
                    <a:pt x="1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6" name="Google Shape;806;p4"/>
            <p:cNvSpPr/>
            <p:nvPr/>
          </p:nvSpPr>
          <p:spPr>
            <a:xfrm>
              <a:off x="7831464" y="777668"/>
              <a:ext cx="89189" cy="95627"/>
            </a:xfrm>
            <a:custGeom>
              <a:avLst/>
              <a:gdLst/>
              <a:ahLst/>
              <a:cxnLst/>
              <a:rect l="l" t="t" r="r" b="b"/>
              <a:pathLst>
                <a:path w="2826" h="3030" extrusionOk="0">
                  <a:moveTo>
                    <a:pt x="460" y="1"/>
                  </a:moveTo>
                  <a:cubicBezTo>
                    <a:pt x="389" y="1"/>
                    <a:pt x="320" y="9"/>
                    <a:pt x="262" y="23"/>
                  </a:cubicBezTo>
                  <a:cubicBezTo>
                    <a:pt x="155" y="47"/>
                    <a:pt x="1" y="392"/>
                    <a:pt x="48" y="511"/>
                  </a:cubicBezTo>
                  <a:cubicBezTo>
                    <a:pt x="405" y="1464"/>
                    <a:pt x="977" y="2321"/>
                    <a:pt x="1810" y="2916"/>
                  </a:cubicBezTo>
                  <a:cubicBezTo>
                    <a:pt x="1914" y="2994"/>
                    <a:pt x="2028" y="3029"/>
                    <a:pt x="2140" y="3029"/>
                  </a:cubicBezTo>
                  <a:cubicBezTo>
                    <a:pt x="2491" y="3029"/>
                    <a:pt x="2826" y="2686"/>
                    <a:pt x="2798" y="2226"/>
                  </a:cubicBezTo>
                  <a:cubicBezTo>
                    <a:pt x="2739" y="2118"/>
                    <a:pt x="2679" y="1904"/>
                    <a:pt x="2548" y="1773"/>
                  </a:cubicBezTo>
                  <a:cubicBezTo>
                    <a:pt x="2013" y="1214"/>
                    <a:pt x="1477" y="654"/>
                    <a:pt x="893" y="142"/>
                  </a:cubicBezTo>
                  <a:cubicBezTo>
                    <a:pt x="802" y="42"/>
                    <a:pt x="624" y="1"/>
                    <a:pt x="4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7" name="Google Shape;807;p4"/>
            <p:cNvSpPr/>
            <p:nvPr/>
          </p:nvSpPr>
          <p:spPr>
            <a:xfrm>
              <a:off x="8045655" y="594246"/>
              <a:ext cx="90956" cy="110239"/>
            </a:xfrm>
            <a:custGeom>
              <a:avLst/>
              <a:gdLst/>
              <a:ahLst/>
              <a:cxnLst/>
              <a:rect l="l" t="t" r="r" b="b"/>
              <a:pathLst>
                <a:path w="2882" h="3493" extrusionOk="0">
                  <a:moveTo>
                    <a:pt x="36" y="1"/>
                  </a:moveTo>
                  <a:lnTo>
                    <a:pt x="36" y="1"/>
                  </a:lnTo>
                  <a:cubicBezTo>
                    <a:pt x="48" y="239"/>
                    <a:pt x="0" y="513"/>
                    <a:pt x="107" y="691"/>
                  </a:cubicBezTo>
                  <a:cubicBezTo>
                    <a:pt x="572" y="1465"/>
                    <a:pt x="1072" y="2215"/>
                    <a:pt x="1596" y="2954"/>
                  </a:cubicBezTo>
                  <a:cubicBezTo>
                    <a:pt x="1726" y="3156"/>
                    <a:pt x="1905" y="3335"/>
                    <a:pt x="2119" y="3430"/>
                  </a:cubicBezTo>
                  <a:cubicBezTo>
                    <a:pt x="2202" y="3472"/>
                    <a:pt x="2285" y="3492"/>
                    <a:pt x="2365" y="3492"/>
                  </a:cubicBezTo>
                  <a:cubicBezTo>
                    <a:pt x="2644" y="3492"/>
                    <a:pt x="2881" y="3250"/>
                    <a:pt x="2881" y="2870"/>
                  </a:cubicBezTo>
                  <a:cubicBezTo>
                    <a:pt x="2834" y="2763"/>
                    <a:pt x="2798" y="2561"/>
                    <a:pt x="2703" y="2442"/>
                  </a:cubicBezTo>
                  <a:cubicBezTo>
                    <a:pt x="2048" y="1668"/>
                    <a:pt x="1405" y="894"/>
                    <a:pt x="703" y="144"/>
                  </a:cubicBezTo>
                  <a:cubicBezTo>
                    <a:pt x="572" y="1"/>
                    <a:pt x="262" y="37"/>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8" name="Google Shape;808;p4"/>
            <p:cNvSpPr/>
            <p:nvPr/>
          </p:nvSpPr>
          <p:spPr>
            <a:xfrm>
              <a:off x="8332338" y="586546"/>
              <a:ext cx="64666" cy="110807"/>
            </a:xfrm>
            <a:custGeom>
              <a:avLst/>
              <a:gdLst/>
              <a:ahLst/>
              <a:cxnLst/>
              <a:rect l="l" t="t" r="r" b="b"/>
              <a:pathLst>
                <a:path w="2049" h="3511" extrusionOk="0">
                  <a:moveTo>
                    <a:pt x="470" y="0"/>
                  </a:moveTo>
                  <a:cubicBezTo>
                    <a:pt x="451" y="0"/>
                    <a:pt x="434" y="2"/>
                    <a:pt x="417" y="7"/>
                  </a:cubicBezTo>
                  <a:cubicBezTo>
                    <a:pt x="239" y="43"/>
                    <a:pt x="120" y="376"/>
                    <a:pt x="1" y="554"/>
                  </a:cubicBezTo>
                  <a:cubicBezTo>
                    <a:pt x="203" y="1388"/>
                    <a:pt x="358" y="2102"/>
                    <a:pt x="548" y="2817"/>
                  </a:cubicBezTo>
                  <a:cubicBezTo>
                    <a:pt x="644" y="3187"/>
                    <a:pt x="833" y="3511"/>
                    <a:pt x="1234" y="3511"/>
                  </a:cubicBezTo>
                  <a:cubicBezTo>
                    <a:pt x="1284" y="3511"/>
                    <a:pt x="1337" y="3506"/>
                    <a:pt x="1394" y="3495"/>
                  </a:cubicBezTo>
                  <a:cubicBezTo>
                    <a:pt x="1810" y="3436"/>
                    <a:pt x="2048" y="2948"/>
                    <a:pt x="1870" y="2424"/>
                  </a:cubicBezTo>
                  <a:cubicBezTo>
                    <a:pt x="1632" y="1733"/>
                    <a:pt x="1370" y="1031"/>
                    <a:pt x="1036" y="376"/>
                  </a:cubicBezTo>
                  <a:cubicBezTo>
                    <a:pt x="950" y="203"/>
                    <a:pt x="657" y="0"/>
                    <a:pt x="47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09" name="Google Shape;809;p4"/>
            <p:cNvSpPr/>
            <p:nvPr/>
          </p:nvSpPr>
          <p:spPr>
            <a:xfrm>
              <a:off x="8393973" y="546592"/>
              <a:ext cx="74040" cy="97552"/>
            </a:xfrm>
            <a:custGeom>
              <a:avLst/>
              <a:gdLst/>
              <a:ahLst/>
              <a:cxnLst/>
              <a:rect l="l" t="t" r="r" b="b"/>
              <a:pathLst>
                <a:path w="2346" h="3091" extrusionOk="0">
                  <a:moveTo>
                    <a:pt x="509" y="1"/>
                  </a:moveTo>
                  <a:cubicBezTo>
                    <a:pt x="243" y="1"/>
                    <a:pt x="8" y="234"/>
                    <a:pt x="0" y="582"/>
                  </a:cubicBezTo>
                  <a:cubicBezTo>
                    <a:pt x="0" y="630"/>
                    <a:pt x="0" y="701"/>
                    <a:pt x="24" y="749"/>
                  </a:cubicBezTo>
                  <a:cubicBezTo>
                    <a:pt x="417" y="1475"/>
                    <a:pt x="774" y="2213"/>
                    <a:pt x="1227" y="2904"/>
                  </a:cubicBezTo>
                  <a:cubicBezTo>
                    <a:pt x="1307" y="3016"/>
                    <a:pt x="1577" y="3091"/>
                    <a:pt x="1792" y="3091"/>
                  </a:cubicBezTo>
                  <a:cubicBezTo>
                    <a:pt x="1895" y="3091"/>
                    <a:pt x="1986" y="3074"/>
                    <a:pt x="2036" y="3035"/>
                  </a:cubicBezTo>
                  <a:cubicBezTo>
                    <a:pt x="2227" y="2880"/>
                    <a:pt x="2346" y="2440"/>
                    <a:pt x="2286" y="2190"/>
                  </a:cubicBezTo>
                  <a:cubicBezTo>
                    <a:pt x="2203" y="1820"/>
                    <a:pt x="1929" y="1463"/>
                    <a:pt x="1703" y="1130"/>
                  </a:cubicBezTo>
                  <a:cubicBezTo>
                    <a:pt x="1453" y="773"/>
                    <a:pt x="1191" y="416"/>
                    <a:pt x="857" y="142"/>
                  </a:cubicBezTo>
                  <a:cubicBezTo>
                    <a:pt x="746" y="44"/>
                    <a:pt x="624" y="1"/>
                    <a:pt x="5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0" name="Google Shape;810;p4"/>
            <p:cNvSpPr/>
            <p:nvPr/>
          </p:nvSpPr>
          <p:spPr>
            <a:xfrm>
              <a:off x="8430423" y="217809"/>
              <a:ext cx="80794" cy="100392"/>
            </a:xfrm>
            <a:custGeom>
              <a:avLst/>
              <a:gdLst/>
              <a:ahLst/>
              <a:cxnLst/>
              <a:rect l="l" t="t" r="r" b="b"/>
              <a:pathLst>
                <a:path w="2560" h="3181" extrusionOk="0">
                  <a:moveTo>
                    <a:pt x="512" y="1"/>
                  </a:moveTo>
                  <a:cubicBezTo>
                    <a:pt x="366" y="1"/>
                    <a:pt x="227" y="26"/>
                    <a:pt x="131" y="94"/>
                  </a:cubicBezTo>
                  <a:cubicBezTo>
                    <a:pt x="12" y="189"/>
                    <a:pt x="0" y="547"/>
                    <a:pt x="72" y="737"/>
                  </a:cubicBezTo>
                  <a:cubicBezTo>
                    <a:pt x="250" y="1130"/>
                    <a:pt x="512" y="1511"/>
                    <a:pt x="750" y="1880"/>
                  </a:cubicBezTo>
                  <a:cubicBezTo>
                    <a:pt x="988" y="2249"/>
                    <a:pt x="1179" y="2654"/>
                    <a:pt x="1476" y="2975"/>
                  </a:cubicBezTo>
                  <a:cubicBezTo>
                    <a:pt x="1590" y="3108"/>
                    <a:pt x="1825" y="3180"/>
                    <a:pt x="2017" y="3180"/>
                  </a:cubicBezTo>
                  <a:cubicBezTo>
                    <a:pt x="2067" y="3180"/>
                    <a:pt x="2114" y="3176"/>
                    <a:pt x="2155" y="3166"/>
                  </a:cubicBezTo>
                  <a:cubicBezTo>
                    <a:pt x="2322" y="3130"/>
                    <a:pt x="2441" y="2856"/>
                    <a:pt x="2560" y="2725"/>
                  </a:cubicBezTo>
                  <a:cubicBezTo>
                    <a:pt x="2488" y="2523"/>
                    <a:pt x="2488" y="2404"/>
                    <a:pt x="2441" y="2309"/>
                  </a:cubicBezTo>
                  <a:cubicBezTo>
                    <a:pt x="2060" y="1654"/>
                    <a:pt x="1667" y="1011"/>
                    <a:pt x="1250" y="380"/>
                  </a:cubicBezTo>
                  <a:cubicBezTo>
                    <a:pt x="1167" y="225"/>
                    <a:pt x="1000" y="58"/>
                    <a:pt x="834" y="35"/>
                  </a:cubicBezTo>
                  <a:cubicBezTo>
                    <a:pt x="732" y="14"/>
                    <a:pt x="620" y="1"/>
                    <a:pt x="5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1" name="Google Shape;811;p4"/>
            <p:cNvSpPr/>
            <p:nvPr/>
          </p:nvSpPr>
          <p:spPr>
            <a:xfrm>
              <a:off x="8707102" y="1295395"/>
              <a:ext cx="79941" cy="87863"/>
            </a:xfrm>
            <a:custGeom>
              <a:avLst/>
              <a:gdLst/>
              <a:ahLst/>
              <a:cxnLst/>
              <a:rect l="l" t="t" r="r" b="b"/>
              <a:pathLst>
                <a:path w="2533" h="2784" extrusionOk="0">
                  <a:moveTo>
                    <a:pt x="704" y="0"/>
                  </a:moveTo>
                  <a:cubicBezTo>
                    <a:pt x="294" y="0"/>
                    <a:pt x="1" y="372"/>
                    <a:pt x="198" y="799"/>
                  </a:cubicBezTo>
                  <a:cubicBezTo>
                    <a:pt x="508" y="1442"/>
                    <a:pt x="913" y="2049"/>
                    <a:pt x="1341" y="2620"/>
                  </a:cubicBezTo>
                  <a:cubicBezTo>
                    <a:pt x="1424" y="2728"/>
                    <a:pt x="1651" y="2784"/>
                    <a:pt x="1849" y="2784"/>
                  </a:cubicBezTo>
                  <a:cubicBezTo>
                    <a:pt x="1936" y="2784"/>
                    <a:pt x="2018" y="2773"/>
                    <a:pt x="2080" y="2751"/>
                  </a:cubicBezTo>
                  <a:cubicBezTo>
                    <a:pt x="2294" y="2680"/>
                    <a:pt x="2425" y="2382"/>
                    <a:pt x="2520" y="2275"/>
                  </a:cubicBezTo>
                  <a:cubicBezTo>
                    <a:pt x="2532" y="1584"/>
                    <a:pt x="1413" y="168"/>
                    <a:pt x="889" y="25"/>
                  </a:cubicBezTo>
                  <a:cubicBezTo>
                    <a:pt x="826" y="8"/>
                    <a:pt x="764" y="0"/>
                    <a:pt x="7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2" name="Google Shape;812;p4"/>
            <p:cNvSpPr/>
            <p:nvPr/>
          </p:nvSpPr>
          <p:spPr>
            <a:xfrm>
              <a:off x="8513077" y="1168495"/>
              <a:ext cx="72935" cy="92439"/>
            </a:xfrm>
            <a:custGeom>
              <a:avLst/>
              <a:gdLst/>
              <a:ahLst/>
              <a:cxnLst/>
              <a:rect l="l" t="t" r="r" b="b"/>
              <a:pathLst>
                <a:path w="2311" h="2929" extrusionOk="0">
                  <a:moveTo>
                    <a:pt x="488" y="0"/>
                  </a:moveTo>
                  <a:cubicBezTo>
                    <a:pt x="435" y="0"/>
                    <a:pt x="386" y="7"/>
                    <a:pt x="346" y="21"/>
                  </a:cubicBezTo>
                  <a:cubicBezTo>
                    <a:pt x="179" y="81"/>
                    <a:pt x="0" y="331"/>
                    <a:pt x="0" y="510"/>
                  </a:cubicBezTo>
                  <a:cubicBezTo>
                    <a:pt x="12" y="1474"/>
                    <a:pt x="512" y="2236"/>
                    <a:pt x="1191" y="2843"/>
                  </a:cubicBezTo>
                  <a:cubicBezTo>
                    <a:pt x="1255" y="2901"/>
                    <a:pt x="1381" y="2928"/>
                    <a:pt x="1515" y="2928"/>
                  </a:cubicBezTo>
                  <a:cubicBezTo>
                    <a:pt x="1657" y="2928"/>
                    <a:pt x="1808" y="2898"/>
                    <a:pt x="1905" y="2843"/>
                  </a:cubicBezTo>
                  <a:cubicBezTo>
                    <a:pt x="2096" y="2760"/>
                    <a:pt x="2203" y="2474"/>
                    <a:pt x="2310" y="2319"/>
                  </a:cubicBezTo>
                  <a:cubicBezTo>
                    <a:pt x="2263" y="2117"/>
                    <a:pt x="2263" y="1986"/>
                    <a:pt x="2191" y="1903"/>
                  </a:cubicBezTo>
                  <a:cubicBezTo>
                    <a:pt x="1786" y="1307"/>
                    <a:pt x="1370" y="712"/>
                    <a:pt x="929" y="164"/>
                  </a:cubicBezTo>
                  <a:cubicBezTo>
                    <a:pt x="848" y="65"/>
                    <a:pt x="651" y="0"/>
                    <a:pt x="4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3" name="Google Shape;813;p4"/>
            <p:cNvSpPr/>
            <p:nvPr/>
          </p:nvSpPr>
          <p:spPr>
            <a:xfrm>
              <a:off x="7653723" y="958722"/>
              <a:ext cx="87232" cy="91019"/>
            </a:xfrm>
            <a:custGeom>
              <a:avLst/>
              <a:gdLst/>
              <a:ahLst/>
              <a:cxnLst/>
              <a:rect l="l" t="t" r="r" b="b"/>
              <a:pathLst>
                <a:path w="2764" h="2884" extrusionOk="0">
                  <a:moveTo>
                    <a:pt x="639" y="1"/>
                  </a:moveTo>
                  <a:cubicBezTo>
                    <a:pt x="487" y="1"/>
                    <a:pt x="278" y="61"/>
                    <a:pt x="203" y="144"/>
                  </a:cubicBezTo>
                  <a:cubicBezTo>
                    <a:pt x="72" y="287"/>
                    <a:pt x="1" y="668"/>
                    <a:pt x="84" y="787"/>
                  </a:cubicBezTo>
                  <a:cubicBezTo>
                    <a:pt x="668" y="1489"/>
                    <a:pt x="1263" y="2168"/>
                    <a:pt x="1930" y="2763"/>
                  </a:cubicBezTo>
                  <a:cubicBezTo>
                    <a:pt x="2023" y="2846"/>
                    <a:pt x="2128" y="2883"/>
                    <a:pt x="2232" y="2883"/>
                  </a:cubicBezTo>
                  <a:cubicBezTo>
                    <a:pt x="2499" y="2883"/>
                    <a:pt x="2755" y="2640"/>
                    <a:pt x="2763" y="2323"/>
                  </a:cubicBezTo>
                  <a:cubicBezTo>
                    <a:pt x="2763" y="2275"/>
                    <a:pt x="2763" y="2204"/>
                    <a:pt x="2751" y="2168"/>
                  </a:cubicBezTo>
                  <a:cubicBezTo>
                    <a:pt x="2096" y="1454"/>
                    <a:pt x="1465" y="727"/>
                    <a:pt x="787" y="37"/>
                  </a:cubicBezTo>
                  <a:cubicBezTo>
                    <a:pt x="758" y="12"/>
                    <a:pt x="704" y="1"/>
                    <a:pt x="6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4" name="Google Shape;814;p4"/>
            <p:cNvSpPr/>
            <p:nvPr/>
          </p:nvSpPr>
          <p:spPr>
            <a:xfrm>
              <a:off x="8792248" y="1007576"/>
              <a:ext cx="83097" cy="99193"/>
            </a:xfrm>
            <a:custGeom>
              <a:avLst/>
              <a:gdLst/>
              <a:ahLst/>
              <a:cxnLst/>
              <a:rect l="l" t="t" r="r" b="b"/>
              <a:pathLst>
                <a:path w="2633" h="3143" extrusionOk="0">
                  <a:moveTo>
                    <a:pt x="310" y="1"/>
                  </a:moveTo>
                  <a:cubicBezTo>
                    <a:pt x="215" y="239"/>
                    <a:pt x="1" y="548"/>
                    <a:pt x="84" y="691"/>
                  </a:cubicBezTo>
                  <a:cubicBezTo>
                    <a:pt x="513" y="1501"/>
                    <a:pt x="1013" y="2275"/>
                    <a:pt x="1525" y="3013"/>
                  </a:cubicBezTo>
                  <a:cubicBezTo>
                    <a:pt x="1593" y="3104"/>
                    <a:pt x="1773" y="3142"/>
                    <a:pt x="1950" y="3142"/>
                  </a:cubicBezTo>
                  <a:cubicBezTo>
                    <a:pt x="2050" y="3142"/>
                    <a:pt x="2150" y="3130"/>
                    <a:pt x="2227" y="3108"/>
                  </a:cubicBezTo>
                  <a:cubicBezTo>
                    <a:pt x="2394" y="3061"/>
                    <a:pt x="2477" y="2811"/>
                    <a:pt x="2632" y="2620"/>
                  </a:cubicBezTo>
                  <a:cubicBezTo>
                    <a:pt x="2477" y="2346"/>
                    <a:pt x="2382" y="2108"/>
                    <a:pt x="2227" y="1906"/>
                  </a:cubicBezTo>
                  <a:cubicBezTo>
                    <a:pt x="1811" y="1370"/>
                    <a:pt x="1394" y="834"/>
                    <a:pt x="929" y="322"/>
                  </a:cubicBezTo>
                  <a:cubicBezTo>
                    <a:pt x="787" y="156"/>
                    <a:pt x="513" y="96"/>
                    <a:pt x="3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5" name="Google Shape;815;p4"/>
            <p:cNvSpPr/>
            <p:nvPr/>
          </p:nvSpPr>
          <p:spPr>
            <a:xfrm>
              <a:off x="8849749" y="916338"/>
              <a:ext cx="78932" cy="83792"/>
            </a:xfrm>
            <a:custGeom>
              <a:avLst/>
              <a:gdLst/>
              <a:ahLst/>
              <a:cxnLst/>
              <a:rect l="l" t="t" r="r" b="b"/>
              <a:pathLst>
                <a:path w="2501" h="2655" extrusionOk="0">
                  <a:moveTo>
                    <a:pt x="550" y="1"/>
                  </a:moveTo>
                  <a:cubicBezTo>
                    <a:pt x="480" y="1"/>
                    <a:pt x="414" y="11"/>
                    <a:pt x="358" y="34"/>
                  </a:cubicBezTo>
                  <a:cubicBezTo>
                    <a:pt x="167" y="106"/>
                    <a:pt x="84" y="403"/>
                    <a:pt x="0" y="487"/>
                  </a:cubicBezTo>
                  <a:cubicBezTo>
                    <a:pt x="24" y="1249"/>
                    <a:pt x="1274" y="2630"/>
                    <a:pt x="1846" y="2654"/>
                  </a:cubicBezTo>
                  <a:cubicBezTo>
                    <a:pt x="1855" y="2654"/>
                    <a:pt x="1865" y="2654"/>
                    <a:pt x="1875" y="2654"/>
                  </a:cubicBezTo>
                  <a:cubicBezTo>
                    <a:pt x="2075" y="2654"/>
                    <a:pt x="2349" y="2539"/>
                    <a:pt x="2406" y="2392"/>
                  </a:cubicBezTo>
                  <a:cubicBezTo>
                    <a:pt x="2489" y="2201"/>
                    <a:pt x="2501" y="1856"/>
                    <a:pt x="2382" y="1701"/>
                  </a:cubicBezTo>
                  <a:cubicBezTo>
                    <a:pt x="1989" y="1165"/>
                    <a:pt x="1536" y="641"/>
                    <a:pt x="1048" y="165"/>
                  </a:cubicBezTo>
                  <a:cubicBezTo>
                    <a:pt x="936" y="71"/>
                    <a:pt x="731" y="1"/>
                    <a:pt x="55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6" name="Google Shape;816;p4"/>
            <p:cNvSpPr/>
            <p:nvPr/>
          </p:nvSpPr>
          <p:spPr>
            <a:xfrm>
              <a:off x="8467600" y="816391"/>
              <a:ext cx="69937" cy="99603"/>
            </a:xfrm>
            <a:custGeom>
              <a:avLst/>
              <a:gdLst/>
              <a:ahLst/>
              <a:cxnLst/>
              <a:rect l="l" t="t" r="r" b="b"/>
              <a:pathLst>
                <a:path w="2216" h="3156" extrusionOk="0">
                  <a:moveTo>
                    <a:pt x="504" y="0"/>
                  </a:moveTo>
                  <a:cubicBezTo>
                    <a:pt x="477" y="0"/>
                    <a:pt x="452" y="4"/>
                    <a:pt x="429" y="10"/>
                  </a:cubicBezTo>
                  <a:cubicBezTo>
                    <a:pt x="263" y="58"/>
                    <a:pt x="144" y="320"/>
                    <a:pt x="1" y="499"/>
                  </a:cubicBezTo>
                  <a:cubicBezTo>
                    <a:pt x="310" y="1356"/>
                    <a:pt x="548" y="2142"/>
                    <a:pt x="894" y="2880"/>
                  </a:cubicBezTo>
                  <a:cubicBezTo>
                    <a:pt x="954" y="3030"/>
                    <a:pt x="1302" y="3155"/>
                    <a:pt x="1552" y="3155"/>
                  </a:cubicBezTo>
                  <a:cubicBezTo>
                    <a:pt x="1599" y="3155"/>
                    <a:pt x="1642" y="3151"/>
                    <a:pt x="1680" y="3142"/>
                  </a:cubicBezTo>
                  <a:cubicBezTo>
                    <a:pt x="2072" y="3047"/>
                    <a:pt x="2215" y="2642"/>
                    <a:pt x="2049" y="2285"/>
                  </a:cubicBezTo>
                  <a:cubicBezTo>
                    <a:pt x="1727" y="1582"/>
                    <a:pt x="1370" y="903"/>
                    <a:pt x="977" y="237"/>
                  </a:cubicBezTo>
                  <a:cubicBezTo>
                    <a:pt x="906" y="114"/>
                    <a:pt x="668" y="0"/>
                    <a:pt x="5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7" name="Google Shape;817;p4"/>
            <p:cNvSpPr/>
            <p:nvPr/>
          </p:nvSpPr>
          <p:spPr>
            <a:xfrm>
              <a:off x="8858775" y="462550"/>
              <a:ext cx="71799" cy="93923"/>
            </a:xfrm>
            <a:custGeom>
              <a:avLst/>
              <a:gdLst/>
              <a:ahLst/>
              <a:cxnLst/>
              <a:rect l="l" t="t" r="r" b="b"/>
              <a:pathLst>
                <a:path w="2275" h="2976" extrusionOk="0">
                  <a:moveTo>
                    <a:pt x="474" y="1"/>
                  </a:moveTo>
                  <a:cubicBezTo>
                    <a:pt x="346" y="1"/>
                    <a:pt x="216" y="27"/>
                    <a:pt x="131" y="78"/>
                  </a:cubicBezTo>
                  <a:cubicBezTo>
                    <a:pt x="12" y="138"/>
                    <a:pt x="0" y="495"/>
                    <a:pt x="48" y="697"/>
                  </a:cubicBezTo>
                  <a:cubicBezTo>
                    <a:pt x="95" y="959"/>
                    <a:pt x="226" y="1174"/>
                    <a:pt x="345" y="1412"/>
                  </a:cubicBezTo>
                  <a:cubicBezTo>
                    <a:pt x="548" y="1864"/>
                    <a:pt x="750" y="2340"/>
                    <a:pt x="1024" y="2745"/>
                  </a:cubicBezTo>
                  <a:cubicBezTo>
                    <a:pt x="1122" y="2872"/>
                    <a:pt x="1404" y="2975"/>
                    <a:pt x="1614" y="2975"/>
                  </a:cubicBezTo>
                  <a:cubicBezTo>
                    <a:pt x="1660" y="2975"/>
                    <a:pt x="1702" y="2970"/>
                    <a:pt x="1739" y="2959"/>
                  </a:cubicBezTo>
                  <a:cubicBezTo>
                    <a:pt x="1941" y="2900"/>
                    <a:pt x="2084" y="2602"/>
                    <a:pt x="2274" y="2388"/>
                  </a:cubicBezTo>
                  <a:cubicBezTo>
                    <a:pt x="2012" y="1912"/>
                    <a:pt x="1822" y="1495"/>
                    <a:pt x="1596" y="1102"/>
                  </a:cubicBezTo>
                  <a:cubicBezTo>
                    <a:pt x="1369" y="745"/>
                    <a:pt x="1131" y="388"/>
                    <a:pt x="822" y="102"/>
                  </a:cubicBezTo>
                  <a:cubicBezTo>
                    <a:pt x="753" y="33"/>
                    <a:pt x="615" y="1"/>
                    <a:pt x="47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8" name="Google Shape;818;p4"/>
            <p:cNvSpPr/>
            <p:nvPr/>
          </p:nvSpPr>
          <p:spPr>
            <a:xfrm>
              <a:off x="8575437" y="948686"/>
              <a:ext cx="90230" cy="84612"/>
            </a:xfrm>
            <a:custGeom>
              <a:avLst/>
              <a:gdLst/>
              <a:ahLst/>
              <a:cxnLst/>
              <a:rect l="l" t="t" r="r" b="b"/>
              <a:pathLst>
                <a:path w="2859" h="2681" extrusionOk="0">
                  <a:moveTo>
                    <a:pt x="479" y="1"/>
                  </a:moveTo>
                  <a:cubicBezTo>
                    <a:pt x="221" y="1"/>
                    <a:pt x="1" y="231"/>
                    <a:pt x="1" y="569"/>
                  </a:cubicBezTo>
                  <a:cubicBezTo>
                    <a:pt x="25" y="617"/>
                    <a:pt x="1" y="688"/>
                    <a:pt x="49" y="759"/>
                  </a:cubicBezTo>
                  <a:cubicBezTo>
                    <a:pt x="501" y="1688"/>
                    <a:pt x="1299" y="2236"/>
                    <a:pt x="2180" y="2664"/>
                  </a:cubicBezTo>
                  <a:cubicBezTo>
                    <a:pt x="2200" y="2676"/>
                    <a:pt x="2226" y="2681"/>
                    <a:pt x="2256" y="2681"/>
                  </a:cubicBezTo>
                  <a:cubicBezTo>
                    <a:pt x="2416" y="2681"/>
                    <a:pt x="2683" y="2533"/>
                    <a:pt x="2763" y="2403"/>
                  </a:cubicBezTo>
                  <a:cubicBezTo>
                    <a:pt x="2858" y="2248"/>
                    <a:pt x="2835" y="1879"/>
                    <a:pt x="2716" y="1760"/>
                  </a:cubicBezTo>
                  <a:cubicBezTo>
                    <a:pt x="2108" y="1176"/>
                    <a:pt x="1453" y="617"/>
                    <a:pt x="775" y="105"/>
                  </a:cubicBezTo>
                  <a:cubicBezTo>
                    <a:pt x="677" y="33"/>
                    <a:pt x="575" y="1"/>
                    <a:pt x="4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19" name="Google Shape;819;p4"/>
            <p:cNvSpPr/>
            <p:nvPr/>
          </p:nvSpPr>
          <p:spPr>
            <a:xfrm>
              <a:off x="7862928" y="1295963"/>
              <a:ext cx="86569" cy="73125"/>
            </a:xfrm>
            <a:custGeom>
              <a:avLst/>
              <a:gdLst/>
              <a:ahLst/>
              <a:cxnLst/>
              <a:rect l="l" t="t" r="r" b="b"/>
              <a:pathLst>
                <a:path w="2743" h="2317" extrusionOk="0">
                  <a:moveTo>
                    <a:pt x="599" y="1"/>
                  </a:moveTo>
                  <a:cubicBezTo>
                    <a:pt x="252" y="1"/>
                    <a:pt x="0" y="387"/>
                    <a:pt x="99" y="781"/>
                  </a:cubicBezTo>
                  <a:cubicBezTo>
                    <a:pt x="217" y="1266"/>
                    <a:pt x="1584" y="2317"/>
                    <a:pt x="2208" y="2317"/>
                  </a:cubicBezTo>
                  <a:cubicBezTo>
                    <a:pt x="2211" y="2317"/>
                    <a:pt x="2215" y="2317"/>
                    <a:pt x="2218" y="2317"/>
                  </a:cubicBezTo>
                  <a:cubicBezTo>
                    <a:pt x="2325" y="2245"/>
                    <a:pt x="2611" y="2138"/>
                    <a:pt x="2671" y="1959"/>
                  </a:cubicBezTo>
                  <a:cubicBezTo>
                    <a:pt x="2742" y="1721"/>
                    <a:pt x="2742" y="1305"/>
                    <a:pt x="2611" y="1197"/>
                  </a:cubicBezTo>
                  <a:cubicBezTo>
                    <a:pt x="2063" y="769"/>
                    <a:pt x="1468" y="352"/>
                    <a:pt x="825" y="54"/>
                  </a:cubicBezTo>
                  <a:cubicBezTo>
                    <a:pt x="747" y="17"/>
                    <a:pt x="671" y="1"/>
                    <a:pt x="5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0" name="Google Shape;820;p4"/>
            <p:cNvSpPr/>
            <p:nvPr/>
          </p:nvSpPr>
          <p:spPr>
            <a:xfrm>
              <a:off x="8183158" y="530528"/>
              <a:ext cx="78584" cy="102696"/>
            </a:xfrm>
            <a:custGeom>
              <a:avLst/>
              <a:gdLst/>
              <a:ahLst/>
              <a:cxnLst/>
              <a:rect l="l" t="t" r="r" b="b"/>
              <a:pathLst>
                <a:path w="2490" h="3254" extrusionOk="0">
                  <a:moveTo>
                    <a:pt x="416" y="1"/>
                  </a:moveTo>
                  <a:cubicBezTo>
                    <a:pt x="286" y="1"/>
                    <a:pt x="143" y="45"/>
                    <a:pt x="108" y="115"/>
                  </a:cubicBezTo>
                  <a:cubicBezTo>
                    <a:pt x="36" y="258"/>
                    <a:pt x="1" y="508"/>
                    <a:pt x="84" y="663"/>
                  </a:cubicBezTo>
                  <a:cubicBezTo>
                    <a:pt x="322" y="1139"/>
                    <a:pt x="632" y="1579"/>
                    <a:pt x="894" y="2044"/>
                  </a:cubicBezTo>
                  <a:cubicBezTo>
                    <a:pt x="1096" y="2377"/>
                    <a:pt x="1227" y="2758"/>
                    <a:pt x="1477" y="3044"/>
                  </a:cubicBezTo>
                  <a:cubicBezTo>
                    <a:pt x="1600" y="3166"/>
                    <a:pt x="1853" y="3254"/>
                    <a:pt x="2058" y="3254"/>
                  </a:cubicBezTo>
                  <a:cubicBezTo>
                    <a:pt x="2092" y="3254"/>
                    <a:pt x="2125" y="3251"/>
                    <a:pt x="2156" y="3246"/>
                  </a:cubicBezTo>
                  <a:cubicBezTo>
                    <a:pt x="2299" y="3234"/>
                    <a:pt x="2418" y="2972"/>
                    <a:pt x="2477" y="2889"/>
                  </a:cubicBezTo>
                  <a:cubicBezTo>
                    <a:pt x="2489" y="2199"/>
                    <a:pt x="1084" y="151"/>
                    <a:pt x="548" y="20"/>
                  </a:cubicBezTo>
                  <a:cubicBezTo>
                    <a:pt x="510" y="7"/>
                    <a:pt x="464" y="1"/>
                    <a:pt x="41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1" name="Google Shape;821;p4"/>
            <p:cNvSpPr/>
            <p:nvPr/>
          </p:nvSpPr>
          <p:spPr>
            <a:xfrm>
              <a:off x="8909490" y="780792"/>
              <a:ext cx="76312" cy="103959"/>
            </a:xfrm>
            <a:custGeom>
              <a:avLst/>
              <a:gdLst/>
              <a:ahLst/>
              <a:cxnLst/>
              <a:rect l="l" t="t" r="r" b="b"/>
              <a:pathLst>
                <a:path w="2418" h="3294" extrusionOk="0">
                  <a:moveTo>
                    <a:pt x="422" y="0"/>
                  </a:moveTo>
                  <a:cubicBezTo>
                    <a:pt x="302" y="0"/>
                    <a:pt x="161" y="42"/>
                    <a:pt x="108" y="103"/>
                  </a:cubicBezTo>
                  <a:cubicBezTo>
                    <a:pt x="12" y="186"/>
                    <a:pt x="1" y="460"/>
                    <a:pt x="60" y="591"/>
                  </a:cubicBezTo>
                  <a:cubicBezTo>
                    <a:pt x="274" y="1067"/>
                    <a:pt x="536" y="1543"/>
                    <a:pt x="774" y="2019"/>
                  </a:cubicBezTo>
                  <a:cubicBezTo>
                    <a:pt x="953" y="2389"/>
                    <a:pt x="1084" y="2781"/>
                    <a:pt x="1346" y="3091"/>
                  </a:cubicBezTo>
                  <a:cubicBezTo>
                    <a:pt x="1444" y="3209"/>
                    <a:pt x="1687" y="3294"/>
                    <a:pt x="1883" y="3294"/>
                  </a:cubicBezTo>
                  <a:cubicBezTo>
                    <a:pt x="1925" y="3294"/>
                    <a:pt x="1965" y="3290"/>
                    <a:pt x="2001" y="3282"/>
                  </a:cubicBezTo>
                  <a:cubicBezTo>
                    <a:pt x="2179" y="3234"/>
                    <a:pt x="2275" y="2960"/>
                    <a:pt x="2418" y="2781"/>
                  </a:cubicBezTo>
                  <a:cubicBezTo>
                    <a:pt x="1941" y="1710"/>
                    <a:pt x="1477" y="722"/>
                    <a:pt x="584" y="43"/>
                  </a:cubicBezTo>
                  <a:cubicBezTo>
                    <a:pt x="550" y="13"/>
                    <a:pt x="489" y="0"/>
                    <a:pt x="4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2" name="Google Shape;822;p4"/>
            <p:cNvSpPr/>
            <p:nvPr/>
          </p:nvSpPr>
          <p:spPr>
            <a:xfrm>
              <a:off x="8345119" y="994258"/>
              <a:ext cx="75933" cy="89914"/>
            </a:xfrm>
            <a:custGeom>
              <a:avLst/>
              <a:gdLst/>
              <a:ahLst/>
              <a:cxnLst/>
              <a:rect l="l" t="t" r="r" b="b"/>
              <a:pathLst>
                <a:path w="2406" h="2849" extrusionOk="0">
                  <a:moveTo>
                    <a:pt x="646" y="0"/>
                  </a:moveTo>
                  <a:cubicBezTo>
                    <a:pt x="468" y="0"/>
                    <a:pt x="274" y="50"/>
                    <a:pt x="155" y="149"/>
                  </a:cubicBezTo>
                  <a:cubicBezTo>
                    <a:pt x="36" y="256"/>
                    <a:pt x="0" y="554"/>
                    <a:pt x="72" y="697"/>
                  </a:cubicBezTo>
                  <a:cubicBezTo>
                    <a:pt x="358" y="1340"/>
                    <a:pt x="667" y="1971"/>
                    <a:pt x="1036" y="2566"/>
                  </a:cubicBezTo>
                  <a:cubicBezTo>
                    <a:pt x="1140" y="2721"/>
                    <a:pt x="1422" y="2849"/>
                    <a:pt x="1635" y="2849"/>
                  </a:cubicBezTo>
                  <a:cubicBezTo>
                    <a:pt x="1668" y="2849"/>
                    <a:pt x="1698" y="2846"/>
                    <a:pt x="1727" y="2840"/>
                  </a:cubicBezTo>
                  <a:cubicBezTo>
                    <a:pt x="1941" y="2780"/>
                    <a:pt x="2120" y="2483"/>
                    <a:pt x="2405" y="2221"/>
                  </a:cubicBezTo>
                  <a:cubicBezTo>
                    <a:pt x="1965" y="1494"/>
                    <a:pt x="1572" y="851"/>
                    <a:pt x="1167" y="256"/>
                  </a:cubicBezTo>
                  <a:cubicBezTo>
                    <a:pt x="1084" y="125"/>
                    <a:pt x="905" y="18"/>
                    <a:pt x="750" y="6"/>
                  </a:cubicBezTo>
                  <a:cubicBezTo>
                    <a:pt x="717" y="2"/>
                    <a:pt x="682" y="0"/>
                    <a:pt x="6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3" name="Google Shape;823;p4"/>
            <p:cNvSpPr/>
            <p:nvPr/>
          </p:nvSpPr>
          <p:spPr>
            <a:xfrm>
              <a:off x="8645719" y="898002"/>
              <a:ext cx="84960" cy="91019"/>
            </a:xfrm>
            <a:custGeom>
              <a:avLst/>
              <a:gdLst/>
              <a:ahLst/>
              <a:cxnLst/>
              <a:rect l="l" t="t" r="r" b="b"/>
              <a:pathLst>
                <a:path w="2692" h="2884" extrusionOk="0">
                  <a:moveTo>
                    <a:pt x="314" y="0"/>
                  </a:moveTo>
                  <a:cubicBezTo>
                    <a:pt x="279" y="0"/>
                    <a:pt x="252" y="6"/>
                    <a:pt x="238" y="20"/>
                  </a:cubicBezTo>
                  <a:cubicBezTo>
                    <a:pt x="96" y="151"/>
                    <a:pt x="0" y="413"/>
                    <a:pt x="36" y="580"/>
                  </a:cubicBezTo>
                  <a:cubicBezTo>
                    <a:pt x="262" y="1520"/>
                    <a:pt x="893" y="2199"/>
                    <a:pt x="1608" y="2794"/>
                  </a:cubicBezTo>
                  <a:cubicBezTo>
                    <a:pt x="1684" y="2857"/>
                    <a:pt x="1813" y="2884"/>
                    <a:pt x="1947" y="2884"/>
                  </a:cubicBezTo>
                  <a:cubicBezTo>
                    <a:pt x="2065" y="2884"/>
                    <a:pt x="2185" y="2863"/>
                    <a:pt x="2274" y="2830"/>
                  </a:cubicBezTo>
                  <a:cubicBezTo>
                    <a:pt x="2441" y="2770"/>
                    <a:pt x="2524" y="2520"/>
                    <a:pt x="2691" y="2306"/>
                  </a:cubicBezTo>
                  <a:cubicBezTo>
                    <a:pt x="2501" y="2044"/>
                    <a:pt x="2358" y="1782"/>
                    <a:pt x="2179" y="1603"/>
                  </a:cubicBezTo>
                  <a:cubicBezTo>
                    <a:pt x="1727" y="1115"/>
                    <a:pt x="1251" y="627"/>
                    <a:pt x="739" y="163"/>
                  </a:cubicBezTo>
                  <a:cubicBezTo>
                    <a:pt x="647" y="71"/>
                    <a:pt x="434" y="0"/>
                    <a:pt x="31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4" name="Google Shape;824;p4"/>
            <p:cNvSpPr/>
            <p:nvPr/>
          </p:nvSpPr>
          <p:spPr>
            <a:xfrm>
              <a:off x="8122817" y="893269"/>
              <a:ext cx="75050" cy="91114"/>
            </a:xfrm>
            <a:custGeom>
              <a:avLst/>
              <a:gdLst/>
              <a:ahLst/>
              <a:cxnLst/>
              <a:rect l="l" t="t" r="r" b="b"/>
              <a:pathLst>
                <a:path w="2378" h="2887" extrusionOk="0">
                  <a:moveTo>
                    <a:pt x="520" y="0"/>
                  </a:moveTo>
                  <a:cubicBezTo>
                    <a:pt x="242" y="0"/>
                    <a:pt x="0" y="243"/>
                    <a:pt x="115" y="503"/>
                  </a:cubicBezTo>
                  <a:cubicBezTo>
                    <a:pt x="460" y="1277"/>
                    <a:pt x="877" y="2027"/>
                    <a:pt x="1329" y="2742"/>
                  </a:cubicBezTo>
                  <a:cubicBezTo>
                    <a:pt x="1389" y="2835"/>
                    <a:pt x="1600" y="2886"/>
                    <a:pt x="1793" y="2886"/>
                  </a:cubicBezTo>
                  <a:cubicBezTo>
                    <a:pt x="1871" y="2886"/>
                    <a:pt x="1947" y="2878"/>
                    <a:pt x="2008" y="2861"/>
                  </a:cubicBezTo>
                  <a:cubicBezTo>
                    <a:pt x="2187" y="2801"/>
                    <a:pt x="2306" y="2527"/>
                    <a:pt x="2365" y="2444"/>
                  </a:cubicBezTo>
                  <a:cubicBezTo>
                    <a:pt x="2377" y="1753"/>
                    <a:pt x="1151" y="134"/>
                    <a:pt x="639" y="15"/>
                  </a:cubicBezTo>
                  <a:cubicBezTo>
                    <a:pt x="599" y="5"/>
                    <a:pt x="559" y="0"/>
                    <a:pt x="5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5" name="Google Shape;825;p4"/>
            <p:cNvSpPr/>
            <p:nvPr/>
          </p:nvSpPr>
          <p:spPr>
            <a:xfrm>
              <a:off x="8107258" y="1206303"/>
              <a:ext cx="68801" cy="91934"/>
            </a:xfrm>
            <a:custGeom>
              <a:avLst/>
              <a:gdLst/>
              <a:ahLst/>
              <a:cxnLst/>
              <a:rect l="l" t="t" r="r" b="b"/>
              <a:pathLst>
                <a:path w="2180" h="2913" extrusionOk="0">
                  <a:moveTo>
                    <a:pt x="536" y="0"/>
                  </a:moveTo>
                  <a:cubicBezTo>
                    <a:pt x="429" y="0"/>
                    <a:pt x="324" y="18"/>
                    <a:pt x="239" y="50"/>
                  </a:cubicBezTo>
                  <a:cubicBezTo>
                    <a:pt x="132" y="86"/>
                    <a:pt x="1" y="383"/>
                    <a:pt x="48" y="502"/>
                  </a:cubicBezTo>
                  <a:cubicBezTo>
                    <a:pt x="358" y="1240"/>
                    <a:pt x="703" y="1991"/>
                    <a:pt x="1084" y="2693"/>
                  </a:cubicBezTo>
                  <a:cubicBezTo>
                    <a:pt x="1152" y="2818"/>
                    <a:pt x="1421" y="2912"/>
                    <a:pt x="1616" y="2912"/>
                  </a:cubicBezTo>
                  <a:cubicBezTo>
                    <a:pt x="1663" y="2912"/>
                    <a:pt x="1705" y="2907"/>
                    <a:pt x="1739" y="2895"/>
                  </a:cubicBezTo>
                  <a:cubicBezTo>
                    <a:pt x="1953" y="2836"/>
                    <a:pt x="2084" y="2550"/>
                    <a:pt x="2180" y="2455"/>
                  </a:cubicBezTo>
                  <a:cubicBezTo>
                    <a:pt x="2180" y="1836"/>
                    <a:pt x="1298" y="276"/>
                    <a:pt x="906" y="86"/>
                  </a:cubicBezTo>
                  <a:cubicBezTo>
                    <a:pt x="801" y="27"/>
                    <a:pt x="667" y="0"/>
                    <a:pt x="5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6" name="Google Shape;826;p4"/>
            <p:cNvSpPr/>
            <p:nvPr/>
          </p:nvSpPr>
          <p:spPr>
            <a:xfrm>
              <a:off x="8928647" y="405144"/>
              <a:ext cx="82340" cy="92187"/>
            </a:xfrm>
            <a:custGeom>
              <a:avLst/>
              <a:gdLst/>
              <a:ahLst/>
              <a:cxnLst/>
              <a:rect l="l" t="t" r="r" b="b"/>
              <a:pathLst>
                <a:path w="2609" h="2921" extrusionOk="0">
                  <a:moveTo>
                    <a:pt x="641" y="1"/>
                  </a:moveTo>
                  <a:cubicBezTo>
                    <a:pt x="626" y="1"/>
                    <a:pt x="611" y="2"/>
                    <a:pt x="596" y="4"/>
                  </a:cubicBezTo>
                  <a:cubicBezTo>
                    <a:pt x="215" y="52"/>
                    <a:pt x="1" y="302"/>
                    <a:pt x="203" y="611"/>
                  </a:cubicBezTo>
                  <a:cubicBezTo>
                    <a:pt x="632" y="1361"/>
                    <a:pt x="1132" y="2076"/>
                    <a:pt x="1656" y="2778"/>
                  </a:cubicBezTo>
                  <a:cubicBezTo>
                    <a:pt x="1734" y="2865"/>
                    <a:pt x="1927" y="2921"/>
                    <a:pt x="2091" y="2921"/>
                  </a:cubicBezTo>
                  <a:cubicBezTo>
                    <a:pt x="2151" y="2921"/>
                    <a:pt x="2206" y="2913"/>
                    <a:pt x="2251" y="2897"/>
                  </a:cubicBezTo>
                  <a:cubicBezTo>
                    <a:pt x="2418" y="2850"/>
                    <a:pt x="2525" y="2600"/>
                    <a:pt x="2596" y="2516"/>
                  </a:cubicBezTo>
                  <a:cubicBezTo>
                    <a:pt x="2608" y="1778"/>
                    <a:pt x="1406" y="183"/>
                    <a:pt x="822" y="40"/>
                  </a:cubicBezTo>
                  <a:cubicBezTo>
                    <a:pt x="764" y="20"/>
                    <a:pt x="706" y="1"/>
                    <a:pt x="6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7" name="Google Shape;827;p4"/>
            <p:cNvSpPr/>
            <p:nvPr/>
          </p:nvSpPr>
          <p:spPr>
            <a:xfrm>
              <a:off x="7997906" y="758133"/>
              <a:ext cx="86096" cy="92786"/>
            </a:xfrm>
            <a:custGeom>
              <a:avLst/>
              <a:gdLst/>
              <a:ahLst/>
              <a:cxnLst/>
              <a:rect l="l" t="t" r="r" b="b"/>
              <a:pathLst>
                <a:path w="2728" h="2940" extrusionOk="0">
                  <a:moveTo>
                    <a:pt x="414" y="1"/>
                  </a:moveTo>
                  <a:cubicBezTo>
                    <a:pt x="314" y="1"/>
                    <a:pt x="217" y="47"/>
                    <a:pt x="132" y="166"/>
                  </a:cubicBezTo>
                  <a:cubicBezTo>
                    <a:pt x="1" y="344"/>
                    <a:pt x="61" y="773"/>
                    <a:pt x="203" y="975"/>
                  </a:cubicBezTo>
                  <a:cubicBezTo>
                    <a:pt x="596" y="1511"/>
                    <a:pt x="1037" y="2011"/>
                    <a:pt x="1501" y="2499"/>
                  </a:cubicBezTo>
                  <a:cubicBezTo>
                    <a:pt x="1668" y="2678"/>
                    <a:pt x="1918" y="2785"/>
                    <a:pt x="2192" y="2940"/>
                  </a:cubicBezTo>
                  <a:cubicBezTo>
                    <a:pt x="2382" y="2797"/>
                    <a:pt x="2632" y="2678"/>
                    <a:pt x="2680" y="2523"/>
                  </a:cubicBezTo>
                  <a:cubicBezTo>
                    <a:pt x="2728" y="2309"/>
                    <a:pt x="2680" y="1975"/>
                    <a:pt x="2525" y="1833"/>
                  </a:cubicBezTo>
                  <a:cubicBezTo>
                    <a:pt x="2037" y="1297"/>
                    <a:pt x="1489" y="797"/>
                    <a:pt x="942" y="297"/>
                  </a:cubicBezTo>
                  <a:cubicBezTo>
                    <a:pt x="788" y="151"/>
                    <a:pt x="596" y="1"/>
                    <a:pt x="4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8" name="Google Shape;828;p4"/>
            <p:cNvSpPr/>
            <p:nvPr/>
          </p:nvSpPr>
          <p:spPr>
            <a:xfrm>
              <a:off x="8358374" y="1234138"/>
              <a:ext cx="84107" cy="89914"/>
            </a:xfrm>
            <a:custGeom>
              <a:avLst/>
              <a:gdLst/>
              <a:ahLst/>
              <a:cxnLst/>
              <a:rect l="l" t="t" r="r" b="b"/>
              <a:pathLst>
                <a:path w="2665" h="2849" extrusionOk="0">
                  <a:moveTo>
                    <a:pt x="435" y="1"/>
                  </a:moveTo>
                  <a:cubicBezTo>
                    <a:pt x="210" y="1"/>
                    <a:pt x="0" y="225"/>
                    <a:pt x="9" y="513"/>
                  </a:cubicBezTo>
                  <a:cubicBezTo>
                    <a:pt x="21" y="978"/>
                    <a:pt x="1497" y="2763"/>
                    <a:pt x="1962" y="2847"/>
                  </a:cubicBezTo>
                  <a:cubicBezTo>
                    <a:pt x="1977" y="2848"/>
                    <a:pt x="1992" y="2848"/>
                    <a:pt x="2008" y="2848"/>
                  </a:cubicBezTo>
                  <a:cubicBezTo>
                    <a:pt x="2183" y="2848"/>
                    <a:pt x="2410" y="2789"/>
                    <a:pt x="2497" y="2680"/>
                  </a:cubicBezTo>
                  <a:cubicBezTo>
                    <a:pt x="2593" y="2537"/>
                    <a:pt x="2664" y="2192"/>
                    <a:pt x="2581" y="2085"/>
                  </a:cubicBezTo>
                  <a:cubicBezTo>
                    <a:pt x="1985" y="1394"/>
                    <a:pt x="1366" y="704"/>
                    <a:pt x="676" y="96"/>
                  </a:cubicBezTo>
                  <a:cubicBezTo>
                    <a:pt x="600" y="30"/>
                    <a:pt x="516" y="1"/>
                    <a:pt x="4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29" name="Google Shape;829;p4"/>
            <p:cNvSpPr/>
            <p:nvPr/>
          </p:nvSpPr>
          <p:spPr>
            <a:xfrm>
              <a:off x="8554419" y="331233"/>
              <a:ext cx="84581" cy="97047"/>
            </a:xfrm>
            <a:custGeom>
              <a:avLst/>
              <a:gdLst/>
              <a:ahLst/>
              <a:cxnLst/>
              <a:rect l="l" t="t" r="r" b="b"/>
              <a:pathLst>
                <a:path w="2680" h="3075" extrusionOk="0">
                  <a:moveTo>
                    <a:pt x="449" y="0"/>
                  </a:moveTo>
                  <a:cubicBezTo>
                    <a:pt x="320" y="0"/>
                    <a:pt x="146" y="44"/>
                    <a:pt x="0" y="60"/>
                  </a:cubicBezTo>
                  <a:cubicBezTo>
                    <a:pt x="48" y="227"/>
                    <a:pt x="36" y="441"/>
                    <a:pt x="119" y="584"/>
                  </a:cubicBezTo>
                  <a:cubicBezTo>
                    <a:pt x="488" y="1215"/>
                    <a:pt x="905" y="1822"/>
                    <a:pt x="1310" y="2441"/>
                  </a:cubicBezTo>
                  <a:cubicBezTo>
                    <a:pt x="1429" y="2632"/>
                    <a:pt x="1560" y="2858"/>
                    <a:pt x="1738" y="2989"/>
                  </a:cubicBezTo>
                  <a:cubicBezTo>
                    <a:pt x="1828" y="3041"/>
                    <a:pt x="1965" y="3075"/>
                    <a:pt x="2093" y="3075"/>
                  </a:cubicBezTo>
                  <a:cubicBezTo>
                    <a:pt x="2168" y="3075"/>
                    <a:pt x="2241" y="3063"/>
                    <a:pt x="2298" y="3037"/>
                  </a:cubicBezTo>
                  <a:cubicBezTo>
                    <a:pt x="2477" y="2953"/>
                    <a:pt x="2560" y="2739"/>
                    <a:pt x="2679" y="2584"/>
                  </a:cubicBezTo>
                  <a:cubicBezTo>
                    <a:pt x="2596" y="2382"/>
                    <a:pt x="2560" y="2215"/>
                    <a:pt x="2477" y="2108"/>
                  </a:cubicBezTo>
                  <a:cubicBezTo>
                    <a:pt x="1858" y="1406"/>
                    <a:pt x="1250" y="715"/>
                    <a:pt x="595" y="36"/>
                  </a:cubicBezTo>
                  <a:cubicBezTo>
                    <a:pt x="561" y="10"/>
                    <a:pt x="510" y="0"/>
                    <a:pt x="4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0" name="Google Shape;830;p4"/>
            <p:cNvSpPr/>
            <p:nvPr/>
          </p:nvSpPr>
          <p:spPr>
            <a:xfrm>
              <a:off x="8717863" y="345655"/>
              <a:ext cx="71799" cy="91556"/>
            </a:xfrm>
            <a:custGeom>
              <a:avLst/>
              <a:gdLst/>
              <a:ahLst/>
              <a:cxnLst/>
              <a:rect l="l" t="t" r="r" b="b"/>
              <a:pathLst>
                <a:path w="2275" h="2901" extrusionOk="0">
                  <a:moveTo>
                    <a:pt x="397" y="1"/>
                  </a:moveTo>
                  <a:cubicBezTo>
                    <a:pt x="285" y="1"/>
                    <a:pt x="186" y="18"/>
                    <a:pt x="119" y="79"/>
                  </a:cubicBezTo>
                  <a:cubicBezTo>
                    <a:pt x="0" y="175"/>
                    <a:pt x="0" y="579"/>
                    <a:pt x="96" y="794"/>
                  </a:cubicBezTo>
                  <a:cubicBezTo>
                    <a:pt x="310" y="1330"/>
                    <a:pt x="619" y="1830"/>
                    <a:pt x="905" y="2353"/>
                  </a:cubicBezTo>
                  <a:cubicBezTo>
                    <a:pt x="989" y="2496"/>
                    <a:pt x="1072" y="2663"/>
                    <a:pt x="1203" y="2734"/>
                  </a:cubicBezTo>
                  <a:cubicBezTo>
                    <a:pt x="1341" y="2817"/>
                    <a:pt x="1537" y="2900"/>
                    <a:pt x="1684" y="2900"/>
                  </a:cubicBezTo>
                  <a:cubicBezTo>
                    <a:pt x="1727" y="2900"/>
                    <a:pt x="1766" y="2893"/>
                    <a:pt x="1798" y="2877"/>
                  </a:cubicBezTo>
                  <a:cubicBezTo>
                    <a:pt x="1977" y="2794"/>
                    <a:pt x="2084" y="2532"/>
                    <a:pt x="2274" y="2258"/>
                  </a:cubicBezTo>
                  <a:cubicBezTo>
                    <a:pt x="1846" y="1532"/>
                    <a:pt x="1429" y="818"/>
                    <a:pt x="1000" y="115"/>
                  </a:cubicBezTo>
                  <a:cubicBezTo>
                    <a:pt x="965" y="79"/>
                    <a:pt x="905" y="32"/>
                    <a:pt x="870" y="32"/>
                  </a:cubicBezTo>
                  <a:cubicBezTo>
                    <a:pt x="720" y="32"/>
                    <a:pt x="547" y="1"/>
                    <a:pt x="3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1" name="Google Shape;831;p4"/>
            <p:cNvSpPr/>
            <p:nvPr/>
          </p:nvSpPr>
          <p:spPr>
            <a:xfrm>
              <a:off x="8706597" y="613024"/>
              <a:ext cx="74797" cy="101876"/>
            </a:xfrm>
            <a:custGeom>
              <a:avLst/>
              <a:gdLst/>
              <a:ahLst/>
              <a:cxnLst/>
              <a:rect l="l" t="t" r="r" b="b"/>
              <a:pathLst>
                <a:path w="2370" h="3228" extrusionOk="0">
                  <a:moveTo>
                    <a:pt x="373" y="0"/>
                  </a:moveTo>
                  <a:cubicBezTo>
                    <a:pt x="316" y="0"/>
                    <a:pt x="261" y="8"/>
                    <a:pt x="214" y="25"/>
                  </a:cubicBezTo>
                  <a:cubicBezTo>
                    <a:pt x="119" y="73"/>
                    <a:pt x="0" y="311"/>
                    <a:pt x="36" y="382"/>
                  </a:cubicBezTo>
                  <a:cubicBezTo>
                    <a:pt x="465" y="1311"/>
                    <a:pt x="929" y="2228"/>
                    <a:pt x="1417" y="3121"/>
                  </a:cubicBezTo>
                  <a:cubicBezTo>
                    <a:pt x="1454" y="3194"/>
                    <a:pt x="1605" y="3227"/>
                    <a:pt x="1757" y="3227"/>
                  </a:cubicBezTo>
                  <a:cubicBezTo>
                    <a:pt x="1851" y="3227"/>
                    <a:pt x="1944" y="3215"/>
                    <a:pt x="2012" y="3192"/>
                  </a:cubicBezTo>
                  <a:cubicBezTo>
                    <a:pt x="2155" y="3156"/>
                    <a:pt x="2250" y="2918"/>
                    <a:pt x="2370" y="2763"/>
                  </a:cubicBezTo>
                  <a:cubicBezTo>
                    <a:pt x="2274" y="2537"/>
                    <a:pt x="2239" y="2359"/>
                    <a:pt x="2131" y="2192"/>
                  </a:cubicBezTo>
                  <a:cubicBezTo>
                    <a:pt x="1798" y="1668"/>
                    <a:pt x="1477" y="1132"/>
                    <a:pt x="1131" y="608"/>
                  </a:cubicBezTo>
                  <a:cubicBezTo>
                    <a:pt x="1000" y="394"/>
                    <a:pt x="846" y="204"/>
                    <a:pt x="655" y="73"/>
                  </a:cubicBezTo>
                  <a:cubicBezTo>
                    <a:pt x="586" y="27"/>
                    <a:pt x="477" y="0"/>
                    <a:pt x="37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2" name="Google Shape;832;p4"/>
            <p:cNvSpPr/>
            <p:nvPr/>
          </p:nvSpPr>
          <p:spPr>
            <a:xfrm>
              <a:off x="7807794" y="537724"/>
              <a:ext cx="87200" cy="82877"/>
            </a:xfrm>
            <a:custGeom>
              <a:avLst/>
              <a:gdLst/>
              <a:ahLst/>
              <a:cxnLst/>
              <a:rect l="l" t="t" r="r" b="b"/>
              <a:pathLst>
                <a:path w="2763" h="2626" extrusionOk="0">
                  <a:moveTo>
                    <a:pt x="447" y="1"/>
                  </a:moveTo>
                  <a:cubicBezTo>
                    <a:pt x="328" y="1"/>
                    <a:pt x="197" y="19"/>
                    <a:pt x="75" y="19"/>
                  </a:cubicBezTo>
                  <a:cubicBezTo>
                    <a:pt x="58" y="19"/>
                    <a:pt x="41" y="19"/>
                    <a:pt x="24" y="18"/>
                  </a:cubicBezTo>
                  <a:lnTo>
                    <a:pt x="24" y="18"/>
                  </a:lnTo>
                  <a:cubicBezTo>
                    <a:pt x="60" y="244"/>
                    <a:pt x="0" y="554"/>
                    <a:pt x="119" y="697"/>
                  </a:cubicBezTo>
                  <a:cubicBezTo>
                    <a:pt x="608" y="1280"/>
                    <a:pt x="1167" y="1828"/>
                    <a:pt x="1727" y="2363"/>
                  </a:cubicBezTo>
                  <a:cubicBezTo>
                    <a:pt x="1846" y="2482"/>
                    <a:pt x="2048" y="2518"/>
                    <a:pt x="2275" y="2625"/>
                  </a:cubicBezTo>
                  <a:cubicBezTo>
                    <a:pt x="2441" y="2482"/>
                    <a:pt x="2703" y="2363"/>
                    <a:pt x="2739" y="2221"/>
                  </a:cubicBezTo>
                  <a:cubicBezTo>
                    <a:pt x="2763" y="1982"/>
                    <a:pt x="2703" y="1637"/>
                    <a:pt x="2536" y="1494"/>
                  </a:cubicBezTo>
                  <a:cubicBezTo>
                    <a:pt x="1965" y="970"/>
                    <a:pt x="1346" y="506"/>
                    <a:pt x="715" y="66"/>
                  </a:cubicBezTo>
                  <a:cubicBezTo>
                    <a:pt x="643" y="14"/>
                    <a:pt x="549" y="1"/>
                    <a:pt x="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3" name="Google Shape;833;p4"/>
            <p:cNvSpPr/>
            <p:nvPr/>
          </p:nvSpPr>
          <p:spPr>
            <a:xfrm>
              <a:off x="7707594" y="681980"/>
              <a:ext cx="76943" cy="82750"/>
            </a:xfrm>
            <a:custGeom>
              <a:avLst/>
              <a:gdLst/>
              <a:ahLst/>
              <a:cxnLst/>
              <a:rect l="l" t="t" r="r" b="b"/>
              <a:pathLst>
                <a:path w="2438" h="2622" extrusionOk="0">
                  <a:moveTo>
                    <a:pt x="659" y="1"/>
                  </a:moveTo>
                  <a:cubicBezTo>
                    <a:pt x="274" y="1"/>
                    <a:pt x="0" y="359"/>
                    <a:pt x="211" y="769"/>
                  </a:cubicBezTo>
                  <a:cubicBezTo>
                    <a:pt x="508" y="1364"/>
                    <a:pt x="889" y="1936"/>
                    <a:pt x="1306" y="2472"/>
                  </a:cubicBezTo>
                  <a:cubicBezTo>
                    <a:pt x="1390" y="2564"/>
                    <a:pt x="1606" y="2621"/>
                    <a:pt x="1796" y="2621"/>
                  </a:cubicBezTo>
                  <a:cubicBezTo>
                    <a:pt x="1875" y="2621"/>
                    <a:pt x="1949" y="2612"/>
                    <a:pt x="2009" y="2591"/>
                  </a:cubicBezTo>
                  <a:cubicBezTo>
                    <a:pt x="2223" y="2531"/>
                    <a:pt x="2342" y="2245"/>
                    <a:pt x="2425" y="2162"/>
                  </a:cubicBezTo>
                  <a:cubicBezTo>
                    <a:pt x="2437" y="1519"/>
                    <a:pt x="1235" y="78"/>
                    <a:pt x="747" y="7"/>
                  </a:cubicBezTo>
                  <a:cubicBezTo>
                    <a:pt x="717" y="3"/>
                    <a:pt x="687" y="1"/>
                    <a:pt x="6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4" name="Google Shape;834;p4"/>
            <p:cNvSpPr/>
            <p:nvPr/>
          </p:nvSpPr>
          <p:spPr>
            <a:xfrm>
              <a:off x="8555524" y="687061"/>
              <a:ext cx="74040" cy="98373"/>
            </a:xfrm>
            <a:custGeom>
              <a:avLst/>
              <a:gdLst/>
              <a:ahLst/>
              <a:cxnLst/>
              <a:rect l="l" t="t" r="r" b="b"/>
              <a:pathLst>
                <a:path w="2346" h="3117" extrusionOk="0">
                  <a:moveTo>
                    <a:pt x="775" y="1"/>
                  </a:moveTo>
                  <a:cubicBezTo>
                    <a:pt x="275" y="13"/>
                    <a:pt x="1" y="429"/>
                    <a:pt x="191" y="846"/>
                  </a:cubicBezTo>
                  <a:cubicBezTo>
                    <a:pt x="513" y="1537"/>
                    <a:pt x="918" y="2203"/>
                    <a:pt x="1322" y="2858"/>
                  </a:cubicBezTo>
                  <a:cubicBezTo>
                    <a:pt x="1394" y="2989"/>
                    <a:pt x="1620" y="3084"/>
                    <a:pt x="1787" y="3108"/>
                  </a:cubicBezTo>
                  <a:cubicBezTo>
                    <a:pt x="1821" y="3114"/>
                    <a:pt x="1854" y="3117"/>
                    <a:pt x="1886" y="3117"/>
                  </a:cubicBezTo>
                  <a:cubicBezTo>
                    <a:pt x="2182" y="3117"/>
                    <a:pt x="2346" y="2874"/>
                    <a:pt x="2227" y="2573"/>
                  </a:cubicBezTo>
                  <a:cubicBezTo>
                    <a:pt x="1930" y="1858"/>
                    <a:pt x="1632" y="1144"/>
                    <a:pt x="1275" y="465"/>
                  </a:cubicBezTo>
                  <a:cubicBezTo>
                    <a:pt x="1156" y="251"/>
                    <a:pt x="894" y="108"/>
                    <a:pt x="7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5" name="Google Shape;835;p4"/>
            <p:cNvSpPr/>
            <p:nvPr/>
          </p:nvSpPr>
          <p:spPr>
            <a:xfrm>
              <a:off x="7701093" y="818947"/>
              <a:ext cx="77417" cy="82813"/>
            </a:xfrm>
            <a:custGeom>
              <a:avLst/>
              <a:gdLst/>
              <a:ahLst/>
              <a:cxnLst/>
              <a:rect l="l" t="t" r="r" b="b"/>
              <a:pathLst>
                <a:path w="2453" h="2624" extrusionOk="0">
                  <a:moveTo>
                    <a:pt x="726" y="1"/>
                  </a:moveTo>
                  <a:cubicBezTo>
                    <a:pt x="262" y="1"/>
                    <a:pt x="0" y="358"/>
                    <a:pt x="202" y="751"/>
                  </a:cubicBezTo>
                  <a:cubicBezTo>
                    <a:pt x="583" y="1370"/>
                    <a:pt x="1024" y="1965"/>
                    <a:pt x="1500" y="2525"/>
                  </a:cubicBezTo>
                  <a:cubicBezTo>
                    <a:pt x="1560" y="2590"/>
                    <a:pt x="1712" y="2623"/>
                    <a:pt x="1868" y="2623"/>
                  </a:cubicBezTo>
                  <a:cubicBezTo>
                    <a:pt x="2024" y="2623"/>
                    <a:pt x="2185" y="2590"/>
                    <a:pt x="2262" y="2525"/>
                  </a:cubicBezTo>
                  <a:cubicBezTo>
                    <a:pt x="2405" y="2382"/>
                    <a:pt x="2453" y="1930"/>
                    <a:pt x="2334" y="1751"/>
                  </a:cubicBezTo>
                  <a:cubicBezTo>
                    <a:pt x="1988" y="1215"/>
                    <a:pt x="1548" y="739"/>
                    <a:pt x="1131" y="239"/>
                  </a:cubicBezTo>
                  <a:cubicBezTo>
                    <a:pt x="1012" y="108"/>
                    <a:pt x="822" y="48"/>
                    <a:pt x="7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6" name="Google Shape;836;p4"/>
            <p:cNvSpPr/>
            <p:nvPr/>
          </p:nvSpPr>
          <p:spPr>
            <a:xfrm>
              <a:off x="8154692" y="249305"/>
              <a:ext cx="77732" cy="81078"/>
            </a:xfrm>
            <a:custGeom>
              <a:avLst/>
              <a:gdLst/>
              <a:ahLst/>
              <a:cxnLst/>
              <a:rect l="l" t="t" r="r" b="b"/>
              <a:pathLst>
                <a:path w="2463" h="2569" extrusionOk="0">
                  <a:moveTo>
                    <a:pt x="695" y="1"/>
                  </a:moveTo>
                  <a:cubicBezTo>
                    <a:pt x="344" y="1"/>
                    <a:pt x="1" y="351"/>
                    <a:pt x="176" y="656"/>
                  </a:cubicBezTo>
                  <a:cubicBezTo>
                    <a:pt x="522" y="1275"/>
                    <a:pt x="915" y="1906"/>
                    <a:pt x="1415" y="2394"/>
                  </a:cubicBezTo>
                  <a:cubicBezTo>
                    <a:pt x="1536" y="2516"/>
                    <a:pt x="1677" y="2569"/>
                    <a:pt x="1815" y="2569"/>
                  </a:cubicBezTo>
                  <a:cubicBezTo>
                    <a:pt x="2138" y="2569"/>
                    <a:pt x="2446" y="2281"/>
                    <a:pt x="2462" y="1906"/>
                  </a:cubicBezTo>
                  <a:cubicBezTo>
                    <a:pt x="2462" y="1430"/>
                    <a:pt x="1177" y="49"/>
                    <a:pt x="712" y="1"/>
                  </a:cubicBezTo>
                  <a:cubicBezTo>
                    <a:pt x="706" y="1"/>
                    <a:pt x="70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7" name="Google Shape;837;p4"/>
            <p:cNvSpPr/>
            <p:nvPr/>
          </p:nvSpPr>
          <p:spPr>
            <a:xfrm>
              <a:off x="8423259" y="1086032"/>
              <a:ext cx="76691" cy="71199"/>
            </a:xfrm>
            <a:custGeom>
              <a:avLst/>
              <a:gdLst/>
              <a:ahLst/>
              <a:cxnLst/>
              <a:rect l="l" t="t" r="r" b="b"/>
              <a:pathLst>
                <a:path w="2430" h="2256" extrusionOk="0">
                  <a:moveTo>
                    <a:pt x="546" y="0"/>
                  </a:moveTo>
                  <a:cubicBezTo>
                    <a:pt x="280" y="0"/>
                    <a:pt x="37" y="244"/>
                    <a:pt x="1" y="575"/>
                  </a:cubicBezTo>
                  <a:cubicBezTo>
                    <a:pt x="25" y="646"/>
                    <a:pt x="37" y="765"/>
                    <a:pt x="60" y="860"/>
                  </a:cubicBezTo>
                  <a:cubicBezTo>
                    <a:pt x="346" y="1622"/>
                    <a:pt x="977" y="2015"/>
                    <a:pt x="1692" y="2242"/>
                  </a:cubicBezTo>
                  <a:cubicBezTo>
                    <a:pt x="1720" y="2251"/>
                    <a:pt x="1753" y="2255"/>
                    <a:pt x="1789" y="2255"/>
                  </a:cubicBezTo>
                  <a:cubicBezTo>
                    <a:pt x="1980" y="2255"/>
                    <a:pt x="2252" y="2132"/>
                    <a:pt x="2323" y="1992"/>
                  </a:cubicBezTo>
                  <a:cubicBezTo>
                    <a:pt x="2430" y="1801"/>
                    <a:pt x="2418" y="1384"/>
                    <a:pt x="2287" y="1241"/>
                  </a:cubicBezTo>
                  <a:cubicBezTo>
                    <a:pt x="1834" y="813"/>
                    <a:pt x="1334" y="432"/>
                    <a:pt x="810" y="87"/>
                  </a:cubicBezTo>
                  <a:cubicBezTo>
                    <a:pt x="724" y="27"/>
                    <a:pt x="634" y="0"/>
                    <a:pt x="5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8" name="Google Shape;838;p4"/>
            <p:cNvSpPr/>
            <p:nvPr/>
          </p:nvSpPr>
          <p:spPr>
            <a:xfrm>
              <a:off x="7829665" y="255112"/>
              <a:ext cx="77732" cy="83255"/>
            </a:xfrm>
            <a:custGeom>
              <a:avLst/>
              <a:gdLst/>
              <a:ahLst/>
              <a:cxnLst/>
              <a:rect l="l" t="t" r="r" b="b"/>
              <a:pathLst>
                <a:path w="2463" h="2638" extrusionOk="0">
                  <a:moveTo>
                    <a:pt x="619" y="1"/>
                  </a:moveTo>
                  <a:cubicBezTo>
                    <a:pt x="292" y="1"/>
                    <a:pt x="1" y="319"/>
                    <a:pt x="177" y="627"/>
                  </a:cubicBezTo>
                  <a:cubicBezTo>
                    <a:pt x="569" y="1293"/>
                    <a:pt x="1046" y="1936"/>
                    <a:pt x="1534" y="2544"/>
                  </a:cubicBezTo>
                  <a:cubicBezTo>
                    <a:pt x="1586" y="2608"/>
                    <a:pt x="1708" y="2638"/>
                    <a:pt x="1836" y="2638"/>
                  </a:cubicBezTo>
                  <a:cubicBezTo>
                    <a:pt x="1943" y="2638"/>
                    <a:pt x="2053" y="2617"/>
                    <a:pt x="2129" y="2579"/>
                  </a:cubicBezTo>
                  <a:cubicBezTo>
                    <a:pt x="2308" y="2508"/>
                    <a:pt x="2403" y="2270"/>
                    <a:pt x="2463" y="2198"/>
                  </a:cubicBezTo>
                  <a:cubicBezTo>
                    <a:pt x="2439" y="1603"/>
                    <a:pt x="1129" y="91"/>
                    <a:pt x="700" y="8"/>
                  </a:cubicBezTo>
                  <a:cubicBezTo>
                    <a:pt x="673" y="3"/>
                    <a:pt x="646" y="1"/>
                    <a:pt x="6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39" name="Google Shape;839;p4"/>
            <p:cNvSpPr/>
            <p:nvPr/>
          </p:nvSpPr>
          <p:spPr>
            <a:xfrm>
              <a:off x="7695444" y="544162"/>
              <a:ext cx="70284" cy="79247"/>
            </a:xfrm>
            <a:custGeom>
              <a:avLst/>
              <a:gdLst/>
              <a:ahLst/>
              <a:cxnLst/>
              <a:rect l="l" t="t" r="r" b="b"/>
              <a:pathLst>
                <a:path w="2227" h="2511" extrusionOk="0">
                  <a:moveTo>
                    <a:pt x="820" y="0"/>
                  </a:moveTo>
                  <a:cubicBezTo>
                    <a:pt x="745" y="0"/>
                    <a:pt x="662" y="16"/>
                    <a:pt x="572" y="52"/>
                  </a:cubicBezTo>
                  <a:cubicBezTo>
                    <a:pt x="203" y="195"/>
                    <a:pt x="0" y="576"/>
                    <a:pt x="155" y="897"/>
                  </a:cubicBezTo>
                  <a:cubicBezTo>
                    <a:pt x="429" y="1421"/>
                    <a:pt x="774" y="1957"/>
                    <a:pt x="1203" y="2362"/>
                  </a:cubicBezTo>
                  <a:cubicBezTo>
                    <a:pt x="1315" y="2464"/>
                    <a:pt x="1444" y="2511"/>
                    <a:pt x="1572" y="2511"/>
                  </a:cubicBezTo>
                  <a:cubicBezTo>
                    <a:pt x="1904" y="2511"/>
                    <a:pt x="2227" y="2195"/>
                    <a:pt x="2227" y="1731"/>
                  </a:cubicBezTo>
                  <a:cubicBezTo>
                    <a:pt x="2167" y="1624"/>
                    <a:pt x="2096" y="1421"/>
                    <a:pt x="1965" y="1231"/>
                  </a:cubicBezTo>
                  <a:cubicBezTo>
                    <a:pt x="1786" y="945"/>
                    <a:pt x="1572" y="695"/>
                    <a:pt x="1393" y="409"/>
                  </a:cubicBezTo>
                  <a:cubicBezTo>
                    <a:pt x="1247" y="180"/>
                    <a:pt x="1072" y="0"/>
                    <a:pt x="8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0" name="Google Shape;840;p4"/>
            <p:cNvSpPr/>
            <p:nvPr/>
          </p:nvSpPr>
          <p:spPr>
            <a:xfrm>
              <a:off x="7784882" y="967369"/>
              <a:ext cx="89346" cy="80699"/>
            </a:xfrm>
            <a:custGeom>
              <a:avLst/>
              <a:gdLst/>
              <a:ahLst/>
              <a:cxnLst/>
              <a:rect l="l" t="t" r="r" b="b"/>
              <a:pathLst>
                <a:path w="2831" h="2557" extrusionOk="0">
                  <a:moveTo>
                    <a:pt x="284" y="1"/>
                  </a:moveTo>
                  <a:cubicBezTo>
                    <a:pt x="244" y="1"/>
                    <a:pt x="211" y="8"/>
                    <a:pt x="191" y="25"/>
                  </a:cubicBezTo>
                  <a:cubicBezTo>
                    <a:pt x="72" y="108"/>
                    <a:pt x="0" y="322"/>
                    <a:pt x="0" y="477"/>
                  </a:cubicBezTo>
                  <a:cubicBezTo>
                    <a:pt x="0" y="620"/>
                    <a:pt x="83" y="799"/>
                    <a:pt x="191" y="882"/>
                  </a:cubicBezTo>
                  <a:cubicBezTo>
                    <a:pt x="798" y="1418"/>
                    <a:pt x="1393" y="1989"/>
                    <a:pt x="2036" y="2465"/>
                  </a:cubicBezTo>
                  <a:cubicBezTo>
                    <a:pt x="2122" y="2528"/>
                    <a:pt x="2215" y="2557"/>
                    <a:pt x="2306" y="2557"/>
                  </a:cubicBezTo>
                  <a:cubicBezTo>
                    <a:pt x="2579" y="2557"/>
                    <a:pt x="2831" y="2296"/>
                    <a:pt x="2822" y="1894"/>
                  </a:cubicBezTo>
                  <a:cubicBezTo>
                    <a:pt x="2715" y="1775"/>
                    <a:pt x="2548" y="1549"/>
                    <a:pt x="2346" y="1394"/>
                  </a:cubicBezTo>
                  <a:cubicBezTo>
                    <a:pt x="1774" y="953"/>
                    <a:pt x="1203" y="525"/>
                    <a:pt x="619" y="108"/>
                  </a:cubicBezTo>
                  <a:cubicBezTo>
                    <a:pt x="534" y="48"/>
                    <a:pt x="387" y="1"/>
                    <a:pt x="2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1" name="Google Shape;841;p4"/>
            <p:cNvSpPr/>
            <p:nvPr/>
          </p:nvSpPr>
          <p:spPr>
            <a:xfrm>
              <a:off x="7785261" y="358153"/>
              <a:ext cx="73282" cy="69306"/>
            </a:xfrm>
            <a:custGeom>
              <a:avLst/>
              <a:gdLst/>
              <a:ahLst/>
              <a:cxnLst/>
              <a:rect l="l" t="t" r="r" b="b"/>
              <a:pathLst>
                <a:path w="2322" h="2196" extrusionOk="0">
                  <a:moveTo>
                    <a:pt x="514" y="1"/>
                  </a:moveTo>
                  <a:cubicBezTo>
                    <a:pt x="390" y="1"/>
                    <a:pt x="242" y="48"/>
                    <a:pt x="179" y="112"/>
                  </a:cubicBezTo>
                  <a:cubicBezTo>
                    <a:pt x="60" y="219"/>
                    <a:pt x="0" y="469"/>
                    <a:pt x="36" y="600"/>
                  </a:cubicBezTo>
                  <a:cubicBezTo>
                    <a:pt x="274" y="1326"/>
                    <a:pt x="810" y="1803"/>
                    <a:pt x="1465" y="2136"/>
                  </a:cubicBezTo>
                  <a:cubicBezTo>
                    <a:pt x="1549" y="2177"/>
                    <a:pt x="1634" y="2196"/>
                    <a:pt x="1716" y="2196"/>
                  </a:cubicBezTo>
                  <a:cubicBezTo>
                    <a:pt x="2041" y="2196"/>
                    <a:pt x="2322" y="1899"/>
                    <a:pt x="2322" y="1481"/>
                  </a:cubicBezTo>
                  <a:cubicBezTo>
                    <a:pt x="2286" y="1422"/>
                    <a:pt x="2262" y="1243"/>
                    <a:pt x="2167" y="1148"/>
                  </a:cubicBezTo>
                  <a:cubicBezTo>
                    <a:pt x="1679" y="767"/>
                    <a:pt x="1191" y="374"/>
                    <a:pt x="667" y="41"/>
                  </a:cubicBezTo>
                  <a:cubicBezTo>
                    <a:pt x="631" y="13"/>
                    <a:pt x="576" y="1"/>
                    <a:pt x="5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2" name="Google Shape;842;p4"/>
            <p:cNvSpPr/>
            <p:nvPr/>
          </p:nvSpPr>
          <p:spPr>
            <a:xfrm>
              <a:off x="8884306" y="1185411"/>
              <a:ext cx="71799" cy="79594"/>
            </a:xfrm>
            <a:custGeom>
              <a:avLst/>
              <a:gdLst/>
              <a:ahLst/>
              <a:cxnLst/>
              <a:rect l="l" t="t" r="r" b="b"/>
              <a:pathLst>
                <a:path w="2275" h="2522" extrusionOk="0">
                  <a:moveTo>
                    <a:pt x="484" y="0"/>
                  </a:moveTo>
                  <a:cubicBezTo>
                    <a:pt x="451" y="0"/>
                    <a:pt x="421" y="3"/>
                    <a:pt x="394" y="9"/>
                  </a:cubicBezTo>
                  <a:cubicBezTo>
                    <a:pt x="263" y="81"/>
                    <a:pt x="179" y="295"/>
                    <a:pt x="1" y="557"/>
                  </a:cubicBezTo>
                  <a:cubicBezTo>
                    <a:pt x="334" y="1093"/>
                    <a:pt x="668" y="1629"/>
                    <a:pt x="989" y="2129"/>
                  </a:cubicBezTo>
                  <a:cubicBezTo>
                    <a:pt x="1139" y="2345"/>
                    <a:pt x="1336" y="2521"/>
                    <a:pt x="1567" y="2521"/>
                  </a:cubicBezTo>
                  <a:cubicBezTo>
                    <a:pt x="1666" y="2521"/>
                    <a:pt x="1771" y="2489"/>
                    <a:pt x="1882" y="2414"/>
                  </a:cubicBezTo>
                  <a:cubicBezTo>
                    <a:pt x="2275" y="2164"/>
                    <a:pt x="2215" y="1771"/>
                    <a:pt x="1977" y="1450"/>
                  </a:cubicBezTo>
                  <a:cubicBezTo>
                    <a:pt x="1644" y="998"/>
                    <a:pt x="1311" y="569"/>
                    <a:pt x="918" y="164"/>
                  </a:cubicBezTo>
                  <a:cubicBezTo>
                    <a:pt x="829" y="66"/>
                    <a:pt x="636" y="0"/>
                    <a:pt x="4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3" name="Google Shape;843;p4"/>
            <p:cNvSpPr/>
            <p:nvPr/>
          </p:nvSpPr>
          <p:spPr>
            <a:xfrm>
              <a:off x="8478519" y="1424787"/>
              <a:ext cx="79689" cy="75113"/>
            </a:xfrm>
            <a:custGeom>
              <a:avLst/>
              <a:gdLst/>
              <a:ahLst/>
              <a:cxnLst/>
              <a:rect l="l" t="t" r="r" b="b"/>
              <a:pathLst>
                <a:path w="2525" h="2380" extrusionOk="0">
                  <a:moveTo>
                    <a:pt x="509" y="1"/>
                  </a:moveTo>
                  <a:cubicBezTo>
                    <a:pt x="489" y="1"/>
                    <a:pt x="470" y="3"/>
                    <a:pt x="453" y="9"/>
                  </a:cubicBezTo>
                  <a:cubicBezTo>
                    <a:pt x="262" y="68"/>
                    <a:pt x="143" y="342"/>
                    <a:pt x="0" y="544"/>
                  </a:cubicBezTo>
                  <a:cubicBezTo>
                    <a:pt x="131" y="854"/>
                    <a:pt x="179" y="1140"/>
                    <a:pt x="345" y="1294"/>
                  </a:cubicBezTo>
                  <a:cubicBezTo>
                    <a:pt x="643" y="1628"/>
                    <a:pt x="1000" y="1890"/>
                    <a:pt x="1357" y="2152"/>
                  </a:cubicBezTo>
                  <a:cubicBezTo>
                    <a:pt x="1517" y="2270"/>
                    <a:pt x="1693" y="2380"/>
                    <a:pt x="1869" y="2380"/>
                  </a:cubicBezTo>
                  <a:cubicBezTo>
                    <a:pt x="1995" y="2380"/>
                    <a:pt x="2120" y="2324"/>
                    <a:pt x="2238" y="2176"/>
                  </a:cubicBezTo>
                  <a:cubicBezTo>
                    <a:pt x="2524" y="1818"/>
                    <a:pt x="2250" y="1556"/>
                    <a:pt x="2024" y="1318"/>
                  </a:cubicBezTo>
                  <a:cubicBezTo>
                    <a:pt x="1691" y="973"/>
                    <a:pt x="1357" y="616"/>
                    <a:pt x="1024" y="282"/>
                  </a:cubicBezTo>
                  <a:cubicBezTo>
                    <a:pt x="887" y="156"/>
                    <a:pt x="665" y="1"/>
                    <a:pt x="5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4" name="Google Shape;844;p4"/>
            <p:cNvSpPr/>
            <p:nvPr/>
          </p:nvSpPr>
          <p:spPr>
            <a:xfrm>
              <a:off x="8956829" y="1086095"/>
              <a:ext cx="80825" cy="74576"/>
            </a:xfrm>
            <a:custGeom>
              <a:avLst/>
              <a:gdLst/>
              <a:ahLst/>
              <a:cxnLst/>
              <a:rect l="l" t="t" r="r" b="b"/>
              <a:pathLst>
                <a:path w="2561" h="2363" extrusionOk="0">
                  <a:moveTo>
                    <a:pt x="472" y="1"/>
                  </a:moveTo>
                  <a:cubicBezTo>
                    <a:pt x="424" y="1"/>
                    <a:pt x="380" y="8"/>
                    <a:pt x="346" y="25"/>
                  </a:cubicBezTo>
                  <a:cubicBezTo>
                    <a:pt x="203" y="108"/>
                    <a:pt x="120" y="323"/>
                    <a:pt x="1" y="501"/>
                  </a:cubicBezTo>
                  <a:cubicBezTo>
                    <a:pt x="144" y="751"/>
                    <a:pt x="215" y="989"/>
                    <a:pt x="382" y="1156"/>
                  </a:cubicBezTo>
                  <a:cubicBezTo>
                    <a:pt x="656" y="1478"/>
                    <a:pt x="977" y="1811"/>
                    <a:pt x="1310" y="2097"/>
                  </a:cubicBezTo>
                  <a:cubicBezTo>
                    <a:pt x="1476" y="2241"/>
                    <a:pt x="1669" y="2362"/>
                    <a:pt x="1865" y="2362"/>
                  </a:cubicBezTo>
                  <a:cubicBezTo>
                    <a:pt x="2007" y="2362"/>
                    <a:pt x="2151" y="2298"/>
                    <a:pt x="2287" y="2132"/>
                  </a:cubicBezTo>
                  <a:cubicBezTo>
                    <a:pt x="2561" y="1775"/>
                    <a:pt x="2299" y="1478"/>
                    <a:pt x="2049" y="1228"/>
                  </a:cubicBezTo>
                  <a:cubicBezTo>
                    <a:pt x="1644" y="847"/>
                    <a:pt x="1239" y="466"/>
                    <a:pt x="822" y="108"/>
                  </a:cubicBezTo>
                  <a:cubicBezTo>
                    <a:pt x="745" y="48"/>
                    <a:pt x="595" y="1"/>
                    <a:pt x="4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5" name="Google Shape;845;p4"/>
            <p:cNvSpPr/>
            <p:nvPr/>
          </p:nvSpPr>
          <p:spPr>
            <a:xfrm>
              <a:off x="8295508" y="715907"/>
              <a:ext cx="64666" cy="82403"/>
            </a:xfrm>
            <a:custGeom>
              <a:avLst/>
              <a:gdLst/>
              <a:ahLst/>
              <a:cxnLst/>
              <a:rect l="l" t="t" r="r" b="b"/>
              <a:pathLst>
                <a:path w="2049" h="2611" extrusionOk="0">
                  <a:moveTo>
                    <a:pt x="488" y="0"/>
                  </a:moveTo>
                  <a:cubicBezTo>
                    <a:pt x="387" y="0"/>
                    <a:pt x="282" y="27"/>
                    <a:pt x="215" y="87"/>
                  </a:cubicBezTo>
                  <a:cubicBezTo>
                    <a:pt x="96" y="158"/>
                    <a:pt x="1" y="396"/>
                    <a:pt x="48" y="504"/>
                  </a:cubicBezTo>
                  <a:cubicBezTo>
                    <a:pt x="394" y="1170"/>
                    <a:pt x="739" y="1825"/>
                    <a:pt x="1132" y="2468"/>
                  </a:cubicBezTo>
                  <a:cubicBezTo>
                    <a:pt x="1193" y="2555"/>
                    <a:pt x="1388" y="2611"/>
                    <a:pt x="1553" y="2611"/>
                  </a:cubicBezTo>
                  <a:cubicBezTo>
                    <a:pt x="1614" y="2611"/>
                    <a:pt x="1671" y="2603"/>
                    <a:pt x="1715" y="2587"/>
                  </a:cubicBezTo>
                  <a:cubicBezTo>
                    <a:pt x="1882" y="2528"/>
                    <a:pt x="1965" y="2290"/>
                    <a:pt x="2025" y="2218"/>
                  </a:cubicBezTo>
                  <a:cubicBezTo>
                    <a:pt x="2049" y="1694"/>
                    <a:pt x="1013" y="123"/>
                    <a:pt x="656" y="27"/>
                  </a:cubicBezTo>
                  <a:cubicBezTo>
                    <a:pt x="607" y="10"/>
                    <a:pt x="548" y="0"/>
                    <a:pt x="4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6" name="Google Shape;846;p4"/>
            <p:cNvSpPr/>
            <p:nvPr/>
          </p:nvSpPr>
          <p:spPr>
            <a:xfrm>
              <a:off x="7894961" y="649443"/>
              <a:ext cx="65045" cy="71799"/>
            </a:xfrm>
            <a:custGeom>
              <a:avLst/>
              <a:gdLst/>
              <a:ahLst/>
              <a:cxnLst/>
              <a:rect l="l" t="t" r="r" b="b"/>
              <a:pathLst>
                <a:path w="2061" h="2275" extrusionOk="0">
                  <a:moveTo>
                    <a:pt x="622" y="1"/>
                  </a:moveTo>
                  <a:cubicBezTo>
                    <a:pt x="469" y="1"/>
                    <a:pt x="305" y="43"/>
                    <a:pt x="215" y="133"/>
                  </a:cubicBezTo>
                  <a:cubicBezTo>
                    <a:pt x="96" y="252"/>
                    <a:pt x="1" y="550"/>
                    <a:pt x="72" y="669"/>
                  </a:cubicBezTo>
                  <a:cubicBezTo>
                    <a:pt x="394" y="1193"/>
                    <a:pt x="751" y="1705"/>
                    <a:pt x="1132" y="2157"/>
                  </a:cubicBezTo>
                  <a:cubicBezTo>
                    <a:pt x="1192" y="2232"/>
                    <a:pt x="1346" y="2274"/>
                    <a:pt x="1494" y="2274"/>
                  </a:cubicBezTo>
                  <a:cubicBezTo>
                    <a:pt x="1581" y="2274"/>
                    <a:pt x="1665" y="2259"/>
                    <a:pt x="1727" y="2229"/>
                  </a:cubicBezTo>
                  <a:cubicBezTo>
                    <a:pt x="1906" y="2157"/>
                    <a:pt x="2001" y="1919"/>
                    <a:pt x="2060" y="1848"/>
                  </a:cubicBezTo>
                  <a:cubicBezTo>
                    <a:pt x="2037" y="1240"/>
                    <a:pt x="1203" y="97"/>
                    <a:pt x="763" y="14"/>
                  </a:cubicBezTo>
                  <a:cubicBezTo>
                    <a:pt x="719" y="5"/>
                    <a:pt x="671" y="1"/>
                    <a:pt x="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7" name="Google Shape;847;p4"/>
            <p:cNvSpPr/>
            <p:nvPr/>
          </p:nvSpPr>
          <p:spPr>
            <a:xfrm>
              <a:off x="8275595" y="238039"/>
              <a:ext cx="72178" cy="79721"/>
            </a:xfrm>
            <a:custGeom>
              <a:avLst/>
              <a:gdLst/>
              <a:ahLst/>
              <a:cxnLst/>
              <a:rect l="l" t="t" r="r" b="b"/>
              <a:pathLst>
                <a:path w="2287" h="2526" extrusionOk="0">
                  <a:moveTo>
                    <a:pt x="489" y="1"/>
                  </a:moveTo>
                  <a:cubicBezTo>
                    <a:pt x="179" y="60"/>
                    <a:pt x="1" y="310"/>
                    <a:pt x="155" y="608"/>
                  </a:cubicBezTo>
                  <a:cubicBezTo>
                    <a:pt x="501" y="1203"/>
                    <a:pt x="858" y="1822"/>
                    <a:pt x="1310" y="2358"/>
                  </a:cubicBezTo>
                  <a:cubicBezTo>
                    <a:pt x="1405" y="2474"/>
                    <a:pt x="1531" y="2525"/>
                    <a:pt x="1658" y="2525"/>
                  </a:cubicBezTo>
                  <a:cubicBezTo>
                    <a:pt x="1896" y="2525"/>
                    <a:pt x="2141" y="2345"/>
                    <a:pt x="2203" y="2073"/>
                  </a:cubicBezTo>
                  <a:cubicBezTo>
                    <a:pt x="2287" y="1620"/>
                    <a:pt x="965" y="1"/>
                    <a:pt x="4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8" name="Google Shape;848;p4"/>
            <p:cNvSpPr/>
            <p:nvPr/>
          </p:nvSpPr>
          <p:spPr>
            <a:xfrm>
              <a:off x="8956071" y="539018"/>
              <a:ext cx="73314" cy="72178"/>
            </a:xfrm>
            <a:custGeom>
              <a:avLst/>
              <a:gdLst/>
              <a:ahLst/>
              <a:cxnLst/>
              <a:rect l="l" t="t" r="r" b="b"/>
              <a:pathLst>
                <a:path w="2323" h="2287" extrusionOk="0">
                  <a:moveTo>
                    <a:pt x="656" y="1"/>
                  </a:moveTo>
                  <a:cubicBezTo>
                    <a:pt x="191" y="1"/>
                    <a:pt x="1" y="358"/>
                    <a:pt x="239" y="715"/>
                  </a:cubicBezTo>
                  <a:cubicBezTo>
                    <a:pt x="584" y="1215"/>
                    <a:pt x="953" y="1703"/>
                    <a:pt x="1382" y="2132"/>
                  </a:cubicBezTo>
                  <a:cubicBezTo>
                    <a:pt x="1549" y="2287"/>
                    <a:pt x="1894" y="2239"/>
                    <a:pt x="2156" y="2287"/>
                  </a:cubicBezTo>
                  <a:cubicBezTo>
                    <a:pt x="2168" y="2013"/>
                    <a:pt x="2323" y="1656"/>
                    <a:pt x="2204" y="1489"/>
                  </a:cubicBezTo>
                  <a:cubicBezTo>
                    <a:pt x="1858" y="1013"/>
                    <a:pt x="1430" y="620"/>
                    <a:pt x="1013" y="203"/>
                  </a:cubicBezTo>
                  <a:cubicBezTo>
                    <a:pt x="906" y="96"/>
                    <a:pt x="727" y="48"/>
                    <a:pt x="65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49" name="Google Shape;849;p4"/>
            <p:cNvSpPr/>
            <p:nvPr/>
          </p:nvSpPr>
          <p:spPr>
            <a:xfrm>
              <a:off x="8880929" y="647234"/>
              <a:ext cx="56398" cy="82435"/>
            </a:xfrm>
            <a:custGeom>
              <a:avLst/>
              <a:gdLst/>
              <a:ahLst/>
              <a:cxnLst/>
              <a:rect l="l" t="t" r="r" b="b"/>
              <a:pathLst>
                <a:path w="1787" h="2612" extrusionOk="0">
                  <a:moveTo>
                    <a:pt x="489" y="1"/>
                  </a:moveTo>
                  <a:cubicBezTo>
                    <a:pt x="286" y="322"/>
                    <a:pt x="24" y="536"/>
                    <a:pt x="48" y="751"/>
                  </a:cubicBezTo>
                  <a:cubicBezTo>
                    <a:pt x="1" y="1513"/>
                    <a:pt x="370" y="2108"/>
                    <a:pt x="965" y="2537"/>
                  </a:cubicBezTo>
                  <a:cubicBezTo>
                    <a:pt x="1038" y="2587"/>
                    <a:pt x="1156" y="2611"/>
                    <a:pt x="1275" y="2611"/>
                  </a:cubicBezTo>
                  <a:cubicBezTo>
                    <a:pt x="1407" y="2611"/>
                    <a:pt x="1539" y="2581"/>
                    <a:pt x="1608" y="2525"/>
                  </a:cubicBezTo>
                  <a:cubicBezTo>
                    <a:pt x="1739" y="2418"/>
                    <a:pt x="1787" y="2084"/>
                    <a:pt x="1727" y="1906"/>
                  </a:cubicBezTo>
                  <a:cubicBezTo>
                    <a:pt x="1560" y="1453"/>
                    <a:pt x="1334" y="1025"/>
                    <a:pt x="1096" y="608"/>
                  </a:cubicBezTo>
                  <a:cubicBezTo>
                    <a:pt x="977" y="417"/>
                    <a:pt x="775" y="286"/>
                    <a:pt x="4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0" name="Google Shape;850;p4"/>
            <p:cNvSpPr/>
            <p:nvPr/>
          </p:nvSpPr>
          <p:spPr>
            <a:xfrm>
              <a:off x="8673081" y="488555"/>
              <a:ext cx="52326" cy="64698"/>
            </a:xfrm>
            <a:custGeom>
              <a:avLst/>
              <a:gdLst/>
              <a:ahLst/>
              <a:cxnLst/>
              <a:rect l="l" t="t" r="r" b="b"/>
              <a:pathLst>
                <a:path w="1658" h="2050" extrusionOk="0">
                  <a:moveTo>
                    <a:pt x="384" y="1"/>
                  </a:moveTo>
                  <a:cubicBezTo>
                    <a:pt x="189" y="1"/>
                    <a:pt x="1" y="161"/>
                    <a:pt x="50" y="350"/>
                  </a:cubicBezTo>
                  <a:cubicBezTo>
                    <a:pt x="205" y="873"/>
                    <a:pt x="407" y="1397"/>
                    <a:pt x="645" y="1885"/>
                  </a:cubicBezTo>
                  <a:cubicBezTo>
                    <a:pt x="695" y="1984"/>
                    <a:pt x="914" y="2049"/>
                    <a:pt x="1076" y="2049"/>
                  </a:cubicBezTo>
                  <a:cubicBezTo>
                    <a:pt x="1110" y="2049"/>
                    <a:pt x="1142" y="2047"/>
                    <a:pt x="1169" y="2040"/>
                  </a:cubicBezTo>
                  <a:cubicBezTo>
                    <a:pt x="1336" y="1969"/>
                    <a:pt x="1455" y="1754"/>
                    <a:pt x="1657" y="1516"/>
                  </a:cubicBezTo>
                  <a:cubicBezTo>
                    <a:pt x="1288" y="992"/>
                    <a:pt x="1015" y="504"/>
                    <a:pt x="634" y="111"/>
                  </a:cubicBezTo>
                  <a:cubicBezTo>
                    <a:pt x="563" y="34"/>
                    <a:pt x="473" y="1"/>
                    <a:pt x="3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1" name="Google Shape;851;p4"/>
            <p:cNvSpPr/>
            <p:nvPr/>
          </p:nvSpPr>
          <p:spPr>
            <a:xfrm>
              <a:off x="7943814" y="241857"/>
              <a:ext cx="52263" cy="67728"/>
            </a:xfrm>
            <a:custGeom>
              <a:avLst/>
              <a:gdLst/>
              <a:ahLst/>
              <a:cxnLst/>
              <a:rect l="l" t="t" r="r" b="b"/>
              <a:pathLst>
                <a:path w="1656" h="2146" extrusionOk="0">
                  <a:moveTo>
                    <a:pt x="379" y="1"/>
                  </a:moveTo>
                  <a:cubicBezTo>
                    <a:pt x="270" y="1"/>
                    <a:pt x="130" y="35"/>
                    <a:pt x="24" y="35"/>
                  </a:cubicBezTo>
                  <a:cubicBezTo>
                    <a:pt x="48" y="213"/>
                    <a:pt x="0" y="392"/>
                    <a:pt x="60" y="535"/>
                  </a:cubicBezTo>
                  <a:cubicBezTo>
                    <a:pt x="227" y="963"/>
                    <a:pt x="405" y="1404"/>
                    <a:pt x="620" y="1785"/>
                  </a:cubicBezTo>
                  <a:cubicBezTo>
                    <a:pt x="719" y="1940"/>
                    <a:pt x="952" y="2146"/>
                    <a:pt x="1099" y="2146"/>
                  </a:cubicBezTo>
                  <a:cubicBezTo>
                    <a:pt x="1111" y="2146"/>
                    <a:pt x="1121" y="2145"/>
                    <a:pt x="1132" y="2142"/>
                  </a:cubicBezTo>
                  <a:cubicBezTo>
                    <a:pt x="1298" y="2118"/>
                    <a:pt x="1417" y="1844"/>
                    <a:pt x="1655" y="1559"/>
                  </a:cubicBezTo>
                  <a:cubicBezTo>
                    <a:pt x="1251" y="1011"/>
                    <a:pt x="905" y="511"/>
                    <a:pt x="524" y="47"/>
                  </a:cubicBezTo>
                  <a:cubicBezTo>
                    <a:pt x="494" y="12"/>
                    <a:pt x="442" y="1"/>
                    <a:pt x="3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2" name="Google Shape;852;p4"/>
            <p:cNvSpPr/>
            <p:nvPr/>
          </p:nvSpPr>
          <p:spPr>
            <a:xfrm>
              <a:off x="7714600" y="424427"/>
              <a:ext cx="52642" cy="62015"/>
            </a:xfrm>
            <a:custGeom>
              <a:avLst/>
              <a:gdLst/>
              <a:ahLst/>
              <a:cxnLst/>
              <a:rect l="l" t="t" r="r" b="b"/>
              <a:pathLst>
                <a:path w="1668" h="1965" extrusionOk="0">
                  <a:moveTo>
                    <a:pt x="286" y="0"/>
                  </a:moveTo>
                  <a:cubicBezTo>
                    <a:pt x="191" y="286"/>
                    <a:pt x="1" y="572"/>
                    <a:pt x="72" y="715"/>
                  </a:cubicBezTo>
                  <a:cubicBezTo>
                    <a:pt x="275" y="1120"/>
                    <a:pt x="548" y="1489"/>
                    <a:pt x="870" y="1822"/>
                  </a:cubicBezTo>
                  <a:cubicBezTo>
                    <a:pt x="989" y="1941"/>
                    <a:pt x="1263" y="1929"/>
                    <a:pt x="1477" y="1965"/>
                  </a:cubicBezTo>
                  <a:cubicBezTo>
                    <a:pt x="1525" y="1762"/>
                    <a:pt x="1668" y="1489"/>
                    <a:pt x="1596" y="1346"/>
                  </a:cubicBezTo>
                  <a:cubicBezTo>
                    <a:pt x="1382" y="977"/>
                    <a:pt x="1084" y="631"/>
                    <a:pt x="810" y="298"/>
                  </a:cubicBezTo>
                  <a:cubicBezTo>
                    <a:pt x="727" y="203"/>
                    <a:pt x="572" y="155"/>
                    <a:pt x="2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853" name="Google Shape;853;p4"/>
          <p:cNvGrpSpPr/>
          <p:nvPr/>
        </p:nvGrpSpPr>
        <p:grpSpPr>
          <a:xfrm rot="-415198" flipH="1">
            <a:off x="-1037257" y="2433759"/>
            <a:ext cx="1929006" cy="2087838"/>
            <a:chOff x="7782610" y="-185800"/>
            <a:chExt cx="940178" cy="995470"/>
          </a:xfrm>
        </p:grpSpPr>
        <p:sp>
          <p:nvSpPr>
            <p:cNvPr id="854" name="Google Shape;854;p4"/>
            <p:cNvSpPr/>
            <p:nvPr/>
          </p:nvSpPr>
          <p:spPr>
            <a:xfrm>
              <a:off x="7782610" y="-185800"/>
              <a:ext cx="936795" cy="983915"/>
            </a:xfrm>
            <a:custGeom>
              <a:avLst/>
              <a:gdLst/>
              <a:ahLst/>
              <a:cxnLst/>
              <a:rect l="l" t="t" r="r" b="b"/>
              <a:pathLst>
                <a:path w="29683" h="31176" extrusionOk="0">
                  <a:moveTo>
                    <a:pt x="4668" y="1"/>
                  </a:moveTo>
                  <a:cubicBezTo>
                    <a:pt x="4442" y="84"/>
                    <a:pt x="4204" y="96"/>
                    <a:pt x="4073" y="251"/>
                  </a:cubicBezTo>
                  <a:cubicBezTo>
                    <a:pt x="3946" y="291"/>
                    <a:pt x="3804" y="409"/>
                    <a:pt x="3691" y="409"/>
                  </a:cubicBezTo>
                  <a:cubicBezTo>
                    <a:pt x="3603" y="409"/>
                    <a:pt x="3533" y="336"/>
                    <a:pt x="3501" y="96"/>
                  </a:cubicBezTo>
                  <a:cubicBezTo>
                    <a:pt x="3432" y="50"/>
                    <a:pt x="3362" y="30"/>
                    <a:pt x="3294" y="30"/>
                  </a:cubicBezTo>
                  <a:cubicBezTo>
                    <a:pt x="3185" y="30"/>
                    <a:pt x="3079" y="78"/>
                    <a:pt x="2977" y="143"/>
                  </a:cubicBezTo>
                  <a:cubicBezTo>
                    <a:pt x="2792" y="286"/>
                    <a:pt x="2602" y="408"/>
                    <a:pt x="2403" y="408"/>
                  </a:cubicBezTo>
                  <a:cubicBezTo>
                    <a:pt x="2270" y="408"/>
                    <a:pt x="2132" y="353"/>
                    <a:pt x="1989" y="215"/>
                  </a:cubicBezTo>
                  <a:cubicBezTo>
                    <a:pt x="1910" y="176"/>
                    <a:pt x="1832" y="161"/>
                    <a:pt x="1755" y="161"/>
                  </a:cubicBezTo>
                  <a:cubicBezTo>
                    <a:pt x="1535" y="161"/>
                    <a:pt x="1318" y="277"/>
                    <a:pt x="1098" y="277"/>
                  </a:cubicBezTo>
                  <a:cubicBezTo>
                    <a:pt x="1042" y="277"/>
                    <a:pt x="986" y="269"/>
                    <a:pt x="929" y="251"/>
                  </a:cubicBezTo>
                  <a:cubicBezTo>
                    <a:pt x="834" y="382"/>
                    <a:pt x="703" y="465"/>
                    <a:pt x="691" y="644"/>
                  </a:cubicBezTo>
                  <a:cubicBezTo>
                    <a:pt x="691" y="691"/>
                    <a:pt x="739" y="703"/>
                    <a:pt x="703" y="751"/>
                  </a:cubicBezTo>
                  <a:cubicBezTo>
                    <a:pt x="578" y="612"/>
                    <a:pt x="485" y="558"/>
                    <a:pt x="414" y="558"/>
                  </a:cubicBezTo>
                  <a:cubicBezTo>
                    <a:pt x="240" y="558"/>
                    <a:pt x="189" y="875"/>
                    <a:pt x="96" y="1060"/>
                  </a:cubicBezTo>
                  <a:cubicBezTo>
                    <a:pt x="1" y="1322"/>
                    <a:pt x="36" y="1501"/>
                    <a:pt x="322" y="1513"/>
                  </a:cubicBezTo>
                  <a:cubicBezTo>
                    <a:pt x="465" y="1513"/>
                    <a:pt x="596" y="1537"/>
                    <a:pt x="703" y="1679"/>
                  </a:cubicBezTo>
                  <a:cubicBezTo>
                    <a:pt x="870" y="1751"/>
                    <a:pt x="1060" y="1798"/>
                    <a:pt x="1072" y="2048"/>
                  </a:cubicBezTo>
                  <a:cubicBezTo>
                    <a:pt x="1096" y="2072"/>
                    <a:pt x="1096" y="2096"/>
                    <a:pt x="1108" y="2120"/>
                  </a:cubicBezTo>
                  <a:cubicBezTo>
                    <a:pt x="1132" y="2168"/>
                    <a:pt x="1168" y="2215"/>
                    <a:pt x="1215" y="2239"/>
                  </a:cubicBezTo>
                  <a:cubicBezTo>
                    <a:pt x="1403" y="2504"/>
                    <a:pt x="1375" y="2646"/>
                    <a:pt x="1104" y="2646"/>
                  </a:cubicBezTo>
                  <a:cubicBezTo>
                    <a:pt x="1083" y="2646"/>
                    <a:pt x="1060" y="2645"/>
                    <a:pt x="1037" y="2644"/>
                  </a:cubicBezTo>
                  <a:cubicBezTo>
                    <a:pt x="1006" y="2639"/>
                    <a:pt x="977" y="2637"/>
                    <a:pt x="949" y="2637"/>
                  </a:cubicBezTo>
                  <a:cubicBezTo>
                    <a:pt x="901" y="2637"/>
                    <a:pt x="856" y="2645"/>
                    <a:pt x="810" y="2668"/>
                  </a:cubicBezTo>
                  <a:cubicBezTo>
                    <a:pt x="679" y="3132"/>
                    <a:pt x="775" y="3465"/>
                    <a:pt x="1120" y="3561"/>
                  </a:cubicBezTo>
                  <a:cubicBezTo>
                    <a:pt x="1251" y="3596"/>
                    <a:pt x="1406" y="3620"/>
                    <a:pt x="1489" y="3775"/>
                  </a:cubicBezTo>
                  <a:cubicBezTo>
                    <a:pt x="1539" y="3824"/>
                    <a:pt x="1605" y="3849"/>
                    <a:pt x="1667" y="3849"/>
                  </a:cubicBezTo>
                  <a:cubicBezTo>
                    <a:pt x="1679" y="3849"/>
                    <a:pt x="1691" y="3848"/>
                    <a:pt x="1703" y="3846"/>
                  </a:cubicBezTo>
                  <a:cubicBezTo>
                    <a:pt x="1754" y="3817"/>
                    <a:pt x="1798" y="3804"/>
                    <a:pt x="1837" y="3804"/>
                  </a:cubicBezTo>
                  <a:cubicBezTo>
                    <a:pt x="1969" y="3804"/>
                    <a:pt x="2040" y="3953"/>
                    <a:pt x="2132" y="4073"/>
                  </a:cubicBezTo>
                  <a:cubicBezTo>
                    <a:pt x="2430" y="4132"/>
                    <a:pt x="2703" y="4215"/>
                    <a:pt x="2918" y="4454"/>
                  </a:cubicBezTo>
                  <a:cubicBezTo>
                    <a:pt x="2965" y="4477"/>
                    <a:pt x="3025" y="4489"/>
                    <a:pt x="3073" y="4501"/>
                  </a:cubicBezTo>
                  <a:cubicBezTo>
                    <a:pt x="3170" y="4483"/>
                    <a:pt x="3281" y="4412"/>
                    <a:pt x="3386" y="4412"/>
                  </a:cubicBezTo>
                  <a:cubicBezTo>
                    <a:pt x="3421" y="4412"/>
                    <a:pt x="3456" y="4421"/>
                    <a:pt x="3489" y="4442"/>
                  </a:cubicBezTo>
                  <a:cubicBezTo>
                    <a:pt x="4096" y="4846"/>
                    <a:pt x="4858" y="4680"/>
                    <a:pt x="5442" y="5156"/>
                  </a:cubicBezTo>
                  <a:cubicBezTo>
                    <a:pt x="5692" y="5263"/>
                    <a:pt x="5918" y="5466"/>
                    <a:pt x="6192" y="5489"/>
                  </a:cubicBezTo>
                  <a:cubicBezTo>
                    <a:pt x="6280" y="5441"/>
                    <a:pt x="6362" y="5421"/>
                    <a:pt x="6440" y="5421"/>
                  </a:cubicBezTo>
                  <a:cubicBezTo>
                    <a:pt x="6593" y="5421"/>
                    <a:pt x="6733" y="5498"/>
                    <a:pt x="6883" y="5585"/>
                  </a:cubicBezTo>
                  <a:cubicBezTo>
                    <a:pt x="7156" y="6005"/>
                    <a:pt x="7513" y="6240"/>
                    <a:pt x="7961" y="6240"/>
                  </a:cubicBezTo>
                  <a:cubicBezTo>
                    <a:pt x="8021" y="6240"/>
                    <a:pt x="8082" y="6236"/>
                    <a:pt x="8145" y="6228"/>
                  </a:cubicBezTo>
                  <a:cubicBezTo>
                    <a:pt x="8323" y="6287"/>
                    <a:pt x="8311" y="6561"/>
                    <a:pt x="8478" y="6644"/>
                  </a:cubicBezTo>
                  <a:cubicBezTo>
                    <a:pt x="8740" y="6692"/>
                    <a:pt x="9026" y="6692"/>
                    <a:pt x="9252" y="6918"/>
                  </a:cubicBezTo>
                  <a:cubicBezTo>
                    <a:pt x="9621" y="7311"/>
                    <a:pt x="10157" y="7454"/>
                    <a:pt x="10478" y="7906"/>
                  </a:cubicBezTo>
                  <a:cubicBezTo>
                    <a:pt x="10509" y="7921"/>
                    <a:pt x="10539" y="7927"/>
                    <a:pt x="10569" y="7927"/>
                  </a:cubicBezTo>
                  <a:cubicBezTo>
                    <a:pt x="10689" y="7927"/>
                    <a:pt x="10795" y="7828"/>
                    <a:pt x="10905" y="7828"/>
                  </a:cubicBezTo>
                  <a:cubicBezTo>
                    <a:pt x="10921" y="7828"/>
                    <a:pt x="10938" y="7830"/>
                    <a:pt x="10954" y="7835"/>
                  </a:cubicBezTo>
                  <a:lnTo>
                    <a:pt x="11097" y="7835"/>
                  </a:lnTo>
                  <a:cubicBezTo>
                    <a:pt x="11359" y="8144"/>
                    <a:pt x="11574" y="8502"/>
                    <a:pt x="11812" y="8847"/>
                  </a:cubicBezTo>
                  <a:cubicBezTo>
                    <a:pt x="11895" y="9145"/>
                    <a:pt x="12228" y="8978"/>
                    <a:pt x="12347" y="9216"/>
                  </a:cubicBezTo>
                  <a:cubicBezTo>
                    <a:pt x="12443" y="9430"/>
                    <a:pt x="12598" y="9561"/>
                    <a:pt x="12800" y="9621"/>
                  </a:cubicBezTo>
                  <a:cubicBezTo>
                    <a:pt x="13038" y="9680"/>
                    <a:pt x="13205" y="9811"/>
                    <a:pt x="13217" y="10109"/>
                  </a:cubicBezTo>
                  <a:cubicBezTo>
                    <a:pt x="13252" y="10169"/>
                    <a:pt x="13264" y="10216"/>
                    <a:pt x="13312" y="10264"/>
                  </a:cubicBezTo>
                  <a:cubicBezTo>
                    <a:pt x="13340" y="10278"/>
                    <a:pt x="13372" y="10283"/>
                    <a:pt x="13401" y="10283"/>
                  </a:cubicBezTo>
                  <a:cubicBezTo>
                    <a:pt x="13421" y="10283"/>
                    <a:pt x="13440" y="10281"/>
                    <a:pt x="13455" y="10276"/>
                  </a:cubicBezTo>
                  <a:cubicBezTo>
                    <a:pt x="13537" y="10215"/>
                    <a:pt x="13607" y="10189"/>
                    <a:pt x="13669" y="10189"/>
                  </a:cubicBezTo>
                  <a:cubicBezTo>
                    <a:pt x="13846" y="10189"/>
                    <a:pt x="13950" y="10399"/>
                    <a:pt x="14074" y="10550"/>
                  </a:cubicBezTo>
                  <a:cubicBezTo>
                    <a:pt x="14217" y="10728"/>
                    <a:pt x="14276" y="10990"/>
                    <a:pt x="14514" y="11061"/>
                  </a:cubicBezTo>
                  <a:cubicBezTo>
                    <a:pt x="14562" y="11061"/>
                    <a:pt x="14622" y="11085"/>
                    <a:pt x="14669" y="11085"/>
                  </a:cubicBezTo>
                  <a:cubicBezTo>
                    <a:pt x="14701" y="11082"/>
                    <a:pt x="14732" y="11080"/>
                    <a:pt x="14761" y="11080"/>
                  </a:cubicBezTo>
                  <a:cubicBezTo>
                    <a:pt x="15133" y="11080"/>
                    <a:pt x="15280" y="11356"/>
                    <a:pt x="15324" y="11764"/>
                  </a:cubicBezTo>
                  <a:cubicBezTo>
                    <a:pt x="15348" y="11812"/>
                    <a:pt x="15384" y="11835"/>
                    <a:pt x="15419" y="11871"/>
                  </a:cubicBezTo>
                  <a:cubicBezTo>
                    <a:pt x="15426" y="11878"/>
                    <a:pt x="15434" y="11881"/>
                    <a:pt x="15443" y="11881"/>
                  </a:cubicBezTo>
                  <a:cubicBezTo>
                    <a:pt x="15482" y="11881"/>
                    <a:pt x="15533" y="11819"/>
                    <a:pt x="15575" y="11819"/>
                  </a:cubicBezTo>
                  <a:cubicBezTo>
                    <a:pt x="15600" y="11819"/>
                    <a:pt x="15622" y="11843"/>
                    <a:pt x="15634" y="11919"/>
                  </a:cubicBezTo>
                  <a:cubicBezTo>
                    <a:pt x="15634" y="12050"/>
                    <a:pt x="15657" y="12169"/>
                    <a:pt x="15753" y="12276"/>
                  </a:cubicBezTo>
                  <a:cubicBezTo>
                    <a:pt x="15931" y="12395"/>
                    <a:pt x="16157" y="12407"/>
                    <a:pt x="16277" y="12633"/>
                  </a:cubicBezTo>
                  <a:cubicBezTo>
                    <a:pt x="16360" y="12788"/>
                    <a:pt x="16217" y="12836"/>
                    <a:pt x="16134" y="12931"/>
                  </a:cubicBezTo>
                  <a:cubicBezTo>
                    <a:pt x="16038" y="13288"/>
                    <a:pt x="16253" y="13324"/>
                    <a:pt x="16467" y="13324"/>
                  </a:cubicBezTo>
                  <a:cubicBezTo>
                    <a:pt x="16484" y="13326"/>
                    <a:pt x="16501" y="13327"/>
                    <a:pt x="16518" y="13327"/>
                  </a:cubicBezTo>
                  <a:cubicBezTo>
                    <a:pt x="16627" y="13327"/>
                    <a:pt x="16736" y="13286"/>
                    <a:pt x="16845" y="13286"/>
                  </a:cubicBezTo>
                  <a:cubicBezTo>
                    <a:pt x="16898" y="13286"/>
                    <a:pt x="16950" y="13296"/>
                    <a:pt x="17003" y="13324"/>
                  </a:cubicBezTo>
                  <a:cubicBezTo>
                    <a:pt x="17193" y="13407"/>
                    <a:pt x="17372" y="13467"/>
                    <a:pt x="17431" y="13740"/>
                  </a:cubicBezTo>
                  <a:cubicBezTo>
                    <a:pt x="17539" y="14193"/>
                    <a:pt x="17836" y="14490"/>
                    <a:pt x="18182" y="14621"/>
                  </a:cubicBezTo>
                  <a:cubicBezTo>
                    <a:pt x="18574" y="14788"/>
                    <a:pt x="18443" y="15026"/>
                    <a:pt x="18372" y="15288"/>
                  </a:cubicBezTo>
                  <a:cubicBezTo>
                    <a:pt x="18308" y="15596"/>
                    <a:pt x="18349" y="15810"/>
                    <a:pt x="18621" y="15810"/>
                  </a:cubicBezTo>
                  <a:cubicBezTo>
                    <a:pt x="18653" y="15810"/>
                    <a:pt x="18690" y="15807"/>
                    <a:pt x="18729" y="15800"/>
                  </a:cubicBezTo>
                  <a:cubicBezTo>
                    <a:pt x="18734" y="15800"/>
                    <a:pt x="18739" y="15799"/>
                    <a:pt x="18743" y="15799"/>
                  </a:cubicBezTo>
                  <a:cubicBezTo>
                    <a:pt x="18832" y="15799"/>
                    <a:pt x="18789" y="15910"/>
                    <a:pt x="18801" y="15967"/>
                  </a:cubicBezTo>
                  <a:cubicBezTo>
                    <a:pt x="18813" y="16026"/>
                    <a:pt x="18848" y="16062"/>
                    <a:pt x="18872" y="16110"/>
                  </a:cubicBezTo>
                  <a:cubicBezTo>
                    <a:pt x="19086" y="16145"/>
                    <a:pt x="19229" y="16217"/>
                    <a:pt x="19170" y="16503"/>
                  </a:cubicBezTo>
                  <a:cubicBezTo>
                    <a:pt x="19194" y="16741"/>
                    <a:pt x="19253" y="16943"/>
                    <a:pt x="19503" y="16955"/>
                  </a:cubicBezTo>
                  <a:cubicBezTo>
                    <a:pt x="19682" y="16979"/>
                    <a:pt x="19694" y="17122"/>
                    <a:pt x="19694" y="17277"/>
                  </a:cubicBezTo>
                  <a:cubicBezTo>
                    <a:pt x="19789" y="17431"/>
                    <a:pt x="20027" y="17467"/>
                    <a:pt x="20027" y="17717"/>
                  </a:cubicBezTo>
                  <a:cubicBezTo>
                    <a:pt x="20051" y="17765"/>
                    <a:pt x="20087" y="17812"/>
                    <a:pt x="20122" y="17836"/>
                  </a:cubicBezTo>
                  <a:cubicBezTo>
                    <a:pt x="20337" y="17991"/>
                    <a:pt x="20563" y="18122"/>
                    <a:pt x="20718" y="18324"/>
                  </a:cubicBezTo>
                  <a:cubicBezTo>
                    <a:pt x="20813" y="18431"/>
                    <a:pt x="20920" y="18539"/>
                    <a:pt x="20920" y="18717"/>
                  </a:cubicBezTo>
                  <a:cubicBezTo>
                    <a:pt x="20932" y="18848"/>
                    <a:pt x="20884" y="18979"/>
                    <a:pt x="20980" y="19098"/>
                  </a:cubicBezTo>
                  <a:cubicBezTo>
                    <a:pt x="21036" y="19161"/>
                    <a:pt x="21100" y="19183"/>
                    <a:pt x="21168" y="19183"/>
                  </a:cubicBezTo>
                  <a:cubicBezTo>
                    <a:pt x="21215" y="19183"/>
                    <a:pt x="21264" y="19172"/>
                    <a:pt x="21313" y="19158"/>
                  </a:cubicBezTo>
                  <a:cubicBezTo>
                    <a:pt x="21357" y="19151"/>
                    <a:pt x="21398" y="19147"/>
                    <a:pt x="21437" y="19147"/>
                  </a:cubicBezTo>
                  <a:cubicBezTo>
                    <a:pt x="21598" y="19147"/>
                    <a:pt x="21708" y="19220"/>
                    <a:pt x="21718" y="19479"/>
                  </a:cubicBezTo>
                  <a:cubicBezTo>
                    <a:pt x="21706" y="19622"/>
                    <a:pt x="21670" y="19753"/>
                    <a:pt x="21658" y="19896"/>
                  </a:cubicBezTo>
                  <a:cubicBezTo>
                    <a:pt x="21648" y="20090"/>
                    <a:pt x="21726" y="20213"/>
                    <a:pt x="21858" y="20213"/>
                  </a:cubicBezTo>
                  <a:cubicBezTo>
                    <a:pt x="21888" y="20213"/>
                    <a:pt x="21921" y="20207"/>
                    <a:pt x="21956" y="20194"/>
                  </a:cubicBezTo>
                  <a:cubicBezTo>
                    <a:pt x="22030" y="20167"/>
                    <a:pt x="22080" y="20155"/>
                    <a:pt x="22112" y="20155"/>
                  </a:cubicBezTo>
                  <a:cubicBezTo>
                    <a:pt x="22252" y="20155"/>
                    <a:pt x="22067" y="20366"/>
                    <a:pt x="22087" y="20444"/>
                  </a:cubicBezTo>
                  <a:cubicBezTo>
                    <a:pt x="22063" y="20515"/>
                    <a:pt x="22027" y="20586"/>
                    <a:pt x="22015" y="20682"/>
                  </a:cubicBezTo>
                  <a:cubicBezTo>
                    <a:pt x="22134" y="20920"/>
                    <a:pt x="22361" y="21051"/>
                    <a:pt x="22444" y="21325"/>
                  </a:cubicBezTo>
                  <a:cubicBezTo>
                    <a:pt x="22480" y="21360"/>
                    <a:pt x="22504" y="21408"/>
                    <a:pt x="22551" y="21444"/>
                  </a:cubicBezTo>
                  <a:cubicBezTo>
                    <a:pt x="22825" y="21741"/>
                    <a:pt x="23039" y="22039"/>
                    <a:pt x="23075" y="22491"/>
                  </a:cubicBezTo>
                  <a:cubicBezTo>
                    <a:pt x="23087" y="22789"/>
                    <a:pt x="23206" y="23015"/>
                    <a:pt x="23492" y="23087"/>
                  </a:cubicBezTo>
                  <a:cubicBezTo>
                    <a:pt x="23539" y="23087"/>
                    <a:pt x="23623" y="23027"/>
                    <a:pt x="23623" y="23027"/>
                  </a:cubicBezTo>
                  <a:lnTo>
                    <a:pt x="23623" y="23027"/>
                  </a:lnTo>
                  <a:cubicBezTo>
                    <a:pt x="23575" y="23420"/>
                    <a:pt x="23932" y="23658"/>
                    <a:pt x="23920" y="24063"/>
                  </a:cubicBezTo>
                  <a:cubicBezTo>
                    <a:pt x="23920" y="24274"/>
                    <a:pt x="24006" y="24371"/>
                    <a:pt x="24133" y="24371"/>
                  </a:cubicBezTo>
                  <a:cubicBezTo>
                    <a:pt x="24206" y="24371"/>
                    <a:pt x="24293" y="24338"/>
                    <a:pt x="24385" y="24277"/>
                  </a:cubicBezTo>
                  <a:cubicBezTo>
                    <a:pt x="24801" y="24385"/>
                    <a:pt x="24968" y="24873"/>
                    <a:pt x="25301" y="25087"/>
                  </a:cubicBezTo>
                  <a:cubicBezTo>
                    <a:pt x="25290" y="25099"/>
                    <a:pt x="25290" y="25111"/>
                    <a:pt x="25278" y="25135"/>
                  </a:cubicBezTo>
                  <a:cubicBezTo>
                    <a:pt x="25171" y="25337"/>
                    <a:pt x="25123" y="25563"/>
                    <a:pt x="25218" y="25801"/>
                  </a:cubicBezTo>
                  <a:cubicBezTo>
                    <a:pt x="25325" y="25980"/>
                    <a:pt x="25468" y="26147"/>
                    <a:pt x="25456" y="26385"/>
                  </a:cubicBezTo>
                  <a:cubicBezTo>
                    <a:pt x="25480" y="26540"/>
                    <a:pt x="25516" y="26718"/>
                    <a:pt x="25694" y="26778"/>
                  </a:cubicBezTo>
                  <a:lnTo>
                    <a:pt x="25921" y="26825"/>
                  </a:lnTo>
                  <a:cubicBezTo>
                    <a:pt x="25972" y="26836"/>
                    <a:pt x="26032" y="26863"/>
                    <a:pt x="26093" y="26863"/>
                  </a:cubicBezTo>
                  <a:cubicBezTo>
                    <a:pt x="26103" y="26863"/>
                    <a:pt x="26113" y="26863"/>
                    <a:pt x="26123" y="26861"/>
                  </a:cubicBezTo>
                  <a:cubicBezTo>
                    <a:pt x="26226" y="26840"/>
                    <a:pt x="26321" y="26828"/>
                    <a:pt x="26407" y="26828"/>
                  </a:cubicBezTo>
                  <a:cubicBezTo>
                    <a:pt x="26757" y="26828"/>
                    <a:pt x="26956" y="27026"/>
                    <a:pt x="26956" y="27599"/>
                  </a:cubicBezTo>
                  <a:cubicBezTo>
                    <a:pt x="26956" y="27799"/>
                    <a:pt x="27058" y="27905"/>
                    <a:pt x="27211" y="27905"/>
                  </a:cubicBezTo>
                  <a:cubicBezTo>
                    <a:pt x="27341" y="27905"/>
                    <a:pt x="27508" y="27829"/>
                    <a:pt x="27683" y="27671"/>
                  </a:cubicBezTo>
                  <a:lnTo>
                    <a:pt x="27683" y="27671"/>
                  </a:lnTo>
                  <a:cubicBezTo>
                    <a:pt x="27445" y="28075"/>
                    <a:pt x="27504" y="28540"/>
                    <a:pt x="27195" y="28826"/>
                  </a:cubicBezTo>
                  <a:cubicBezTo>
                    <a:pt x="27171" y="28873"/>
                    <a:pt x="27171" y="28933"/>
                    <a:pt x="27171" y="28992"/>
                  </a:cubicBezTo>
                  <a:cubicBezTo>
                    <a:pt x="27183" y="29159"/>
                    <a:pt x="27254" y="29266"/>
                    <a:pt x="27385" y="29326"/>
                  </a:cubicBezTo>
                  <a:cubicBezTo>
                    <a:pt x="27552" y="29385"/>
                    <a:pt x="27528" y="29492"/>
                    <a:pt x="27445" y="29611"/>
                  </a:cubicBezTo>
                  <a:cubicBezTo>
                    <a:pt x="27421" y="29659"/>
                    <a:pt x="27409" y="29695"/>
                    <a:pt x="27385" y="29754"/>
                  </a:cubicBezTo>
                  <a:cubicBezTo>
                    <a:pt x="27445" y="29969"/>
                    <a:pt x="27564" y="30111"/>
                    <a:pt x="27349" y="30350"/>
                  </a:cubicBezTo>
                  <a:cubicBezTo>
                    <a:pt x="27150" y="30561"/>
                    <a:pt x="27055" y="30945"/>
                    <a:pt x="27541" y="30945"/>
                  </a:cubicBezTo>
                  <a:cubicBezTo>
                    <a:pt x="27549" y="30945"/>
                    <a:pt x="27556" y="30945"/>
                    <a:pt x="27564" y="30945"/>
                  </a:cubicBezTo>
                  <a:cubicBezTo>
                    <a:pt x="27643" y="30897"/>
                    <a:pt x="27722" y="30880"/>
                    <a:pt x="27801" y="30880"/>
                  </a:cubicBezTo>
                  <a:cubicBezTo>
                    <a:pt x="28023" y="30880"/>
                    <a:pt x="28242" y="31020"/>
                    <a:pt x="28464" y="31020"/>
                  </a:cubicBezTo>
                  <a:cubicBezTo>
                    <a:pt x="28517" y="31020"/>
                    <a:pt x="28570" y="31012"/>
                    <a:pt x="28623" y="30993"/>
                  </a:cubicBezTo>
                  <a:cubicBezTo>
                    <a:pt x="28730" y="30993"/>
                    <a:pt x="28838" y="31004"/>
                    <a:pt x="28933" y="31052"/>
                  </a:cubicBezTo>
                  <a:cubicBezTo>
                    <a:pt x="29039" y="31095"/>
                    <a:pt x="29159" y="31175"/>
                    <a:pt x="29266" y="31175"/>
                  </a:cubicBezTo>
                  <a:cubicBezTo>
                    <a:pt x="29338" y="31175"/>
                    <a:pt x="29404" y="31139"/>
                    <a:pt x="29457" y="31028"/>
                  </a:cubicBezTo>
                  <a:cubicBezTo>
                    <a:pt x="29623" y="30695"/>
                    <a:pt x="29385" y="30552"/>
                    <a:pt x="29135" y="30409"/>
                  </a:cubicBezTo>
                  <a:lnTo>
                    <a:pt x="29135" y="30409"/>
                  </a:lnTo>
                  <a:cubicBezTo>
                    <a:pt x="29285" y="30447"/>
                    <a:pt x="29384" y="30588"/>
                    <a:pt x="29506" y="30588"/>
                  </a:cubicBezTo>
                  <a:cubicBezTo>
                    <a:pt x="29539" y="30588"/>
                    <a:pt x="29574" y="30577"/>
                    <a:pt x="29612" y="30552"/>
                  </a:cubicBezTo>
                  <a:cubicBezTo>
                    <a:pt x="29612" y="30397"/>
                    <a:pt x="29588" y="30254"/>
                    <a:pt x="29588" y="30100"/>
                  </a:cubicBezTo>
                  <a:cubicBezTo>
                    <a:pt x="29683" y="29838"/>
                    <a:pt x="29433" y="29695"/>
                    <a:pt x="29409" y="29480"/>
                  </a:cubicBezTo>
                  <a:cubicBezTo>
                    <a:pt x="29350" y="29254"/>
                    <a:pt x="29100" y="29099"/>
                    <a:pt x="29159" y="28826"/>
                  </a:cubicBezTo>
                  <a:cubicBezTo>
                    <a:pt x="28850" y="28195"/>
                    <a:pt x="28480" y="27587"/>
                    <a:pt x="28600" y="26813"/>
                  </a:cubicBezTo>
                  <a:cubicBezTo>
                    <a:pt x="28611" y="26635"/>
                    <a:pt x="28552" y="26480"/>
                    <a:pt x="28516" y="26325"/>
                  </a:cubicBezTo>
                  <a:cubicBezTo>
                    <a:pt x="28504" y="26266"/>
                    <a:pt x="28480" y="26182"/>
                    <a:pt x="28445" y="26123"/>
                  </a:cubicBezTo>
                  <a:cubicBezTo>
                    <a:pt x="28433" y="25885"/>
                    <a:pt x="28219" y="25754"/>
                    <a:pt x="28207" y="25516"/>
                  </a:cubicBezTo>
                  <a:cubicBezTo>
                    <a:pt x="28159" y="25444"/>
                    <a:pt x="28135" y="25385"/>
                    <a:pt x="28099" y="25325"/>
                  </a:cubicBezTo>
                  <a:cubicBezTo>
                    <a:pt x="28141" y="25262"/>
                    <a:pt x="28174" y="25239"/>
                    <a:pt x="28203" y="25239"/>
                  </a:cubicBezTo>
                  <a:cubicBezTo>
                    <a:pt x="28281" y="25239"/>
                    <a:pt x="28329" y="25398"/>
                    <a:pt x="28409" y="25398"/>
                  </a:cubicBezTo>
                  <a:cubicBezTo>
                    <a:pt x="28413" y="25398"/>
                    <a:pt x="28417" y="25397"/>
                    <a:pt x="28421" y="25397"/>
                  </a:cubicBezTo>
                  <a:lnTo>
                    <a:pt x="28730" y="25706"/>
                  </a:lnTo>
                  <a:cubicBezTo>
                    <a:pt x="28804" y="25741"/>
                    <a:pt x="28861" y="25756"/>
                    <a:pt x="28906" y="25756"/>
                  </a:cubicBezTo>
                  <a:cubicBezTo>
                    <a:pt x="29107" y="25756"/>
                    <a:pt x="29060" y="25455"/>
                    <a:pt x="29147" y="25289"/>
                  </a:cubicBezTo>
                  <a:cubicBezTo>
                    <a:pt x="28802" y="23825"/>
                    <a:pt x="28219" y="22432"/>
                    <a:pt x="27564" y="21110"/>
                  </a:cubicBezTo>
                  <a:cubicBezTo>
                    <a:pt x="27028" y="20039"/>
                    <a:pt x="26468" y="18991"/>
                    <a:pt x="25861" y="17979"/>
                  </a:cubicBezTo>
                  <a:cubicBezTo>
                    <a:pt x="25087" y="16693"/>
                    <a:pt x="24254" y="15443"/>
                    <a:pt x="23337" y="14264"/>
                  </a:cubicBezTo>
                  <a:cubicBezTo>
                    <a:pt x="22670" y="13407"/>
                    <a:pt x="21932" y="12633"/>
                    <a:pt x="21194" y="11823"/>
                  </a:cubicBezTo>
                  <a:cubicBezTo>
                    <a:pt x="19872" y="10347"/>
                    <a:pt x="18574" y="8847"/>
                    <a:pt x="17134" y="7513"/>
                  </a:cubicBezTo>
                  <a:cubicBezTo>
                    <a:pt x="17034" y="7467"/>
                    <a:pt x="16935" y="7398"/>
                    <a:pt x="16841" y="7398"/>
                  </a:cubicBezTo>
                  <a:cubicBezTo>
                    <a:pt x="16767" y="7398"/>
                    <a:pt x="16697" y="7441"/>
                    <a:pt x="16634" y="7573"/>
                  </a:cubicBezTo>
                  <a:cubicBezTo>
                    <a:pt x="16717" y="7359"/>
                    <a:pt x="16705" y="7121"/>
                    <a:pt x="16527" y="7037"/>
                  </a:cubicBezTo>
                  <a:cubicBezTo>
                    <a:pt x="16241" y="6870"/>
                    <a:pt x="16062" y="6597"/>
                    <a:pt x="15836" y="6359"/>
                  </a:cubicBezTo>
                  <a:cubicBezTo>
                    <a:pt x="15732" y="6266"/>
                    <a:pt x="15660" y="6227"/>
                    <a:pt x="15612" y="6227"/>
                  </a:cubicBezTo>
                  <a:cubicBezTo>
                    <a:pt x="15512" y="6227"/>
                    <a:pt x="15514" y="6396"/>
                    <a:pt x="15538" y="6597"/>
                  </a:cubicBezTo>
                  <a:cubicBezTo>
                    <a:pt x="15467" y="6394"/>
                    <a:pt x="15586" y="6108"/>
                    <a:pt x="15348" y="5942"/>
                  </a:cubicBezTo>
                  <a:cubicBezTo>
                    <a:pt x="14884" y="5513"/>
                    <a:pt x="14372" y="5204"/>
                    <a:pt x="13871" y="4799"/>
                  </a:cubicBezTo>
                  <a:cubicBezTo>
                    <a:pt x="12609" y="3775"/>
                    <a:pt x="11240" y="2894"/>
                    <a:pt x="9811" y="2168"/>
                  </a:cubicBezTo>
                  <a:cubicBezTo>
                    <a:pt x="8788" y="1644"/>
                    <a:pt x="7787" y="1048"/>
                    <a:pt x="6704" y="679"/>
                  </a:cubicBezTo>
                  <a:cubicBezTo>
                    <a:pt x="6013" y="453"/>
                    <a:pt x="5299" y="358"/>
                    <a:pt x="46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5" name="Google Shape;855;p4"/>
            <p:cNvSpPr/>
            <p:nvPr/>
          </p:nvSpPr>
          <p:spPr>
            <a:xfrm>
              <a:off x="8610784" y="694762"/>
              <a:ext cx="53747" cy="102822"/>
            </a:xfrm>
            <a:custGeom>
              <a:avLst/>
              <a:gdLst/>
              <a:ahLst/>
              <a:cxnLst/>
              <a:rect l="l" t="t" r="r" b="b"/>
              <a:pathLst>
                <a:path w="1703" h="3258" extrusionOk="0">
                  <a:moveTo>
                    <a:pt x="468" y="0"/>
                  </a:moveTo>
                  <a:cubicBezTo>
                    <a:pt x="422" y="0"/>
                    <a:pt x="373" y="16"/>
                    <a:pt x="322" y="54"/>
                  </a:cubicBezTo>
                  <a:cubicBezTo>
                    <a:pt x="0" y="257"/>
                    <a:pt x="476" y="412"/>
                    <a:pt x="345" y="638"/>
                  </a:cubicBezTo>
                  <a:cubicBezTo>
                    <a:pt x="191" y="876"/>
                    <a:pt x="405" y="1150"/>
                    <a:pt x="298" y="1424"/>
                  </a:cubicBezTo>
                  <a:cubicBezTo>
                    <a:pt x="310" y="1555"/>
                    <a:pt x="345" y="1709"/>
                    <a:pt x="417" y="1828"/>
                  </a:cubicBezTo>
                  <a:cubicBezTo>
                    <a:pt x="464" y="2186"/>
                    <a:pt x="583" y="2495"/>
                    <a:pt x="786" y="2757"/>
                  </a:cubicBezTo>
                  <a:cubicBezTo>
                    <a:pt x="845" y="2960"/>
                    <a:pt x="893" y="3198"/>
                    <a:pt x="1119" y="3257"/>
                  </a:cubicBezTo>
                  <a:lnTo>
                    <a:pt x="1203" y="3210"/>
                  </a:lnTo>
                  <a:cubicBezTo>
                    <a:pt x="1322" y="3186"/>
                    <a:pt x="1417" y="3138"/>
                    <a:pt x="1334" y="2960"/>
                  </a:cubicBezTo>
                  <a:cubicBezTo>
                    <a:pt x="822" y="2948"/>
                    <a:pt x="1131" y="2650"/>
                    <a:pt x="1215" y="2448"/>
                  </a:cubicBezTo>
                  <a:cubicBezTo>
                    <a:pt x="1322" y="2245"/>
                    <a:pt x="1607" y="2329"/>
                    <a:pt x="1703" y="2126"/>
                  </a:cubicBezTo>
                  <a:cubicBezTo>
                    <a:pt x="1688" y="1999"/>
                    <a:pt x="1636" y="1964"/>
                    <a:pt x="1572" y="1964"/>
                  </a:cubicBezTo>
                  <a:cubicBezTo>
                    <a:pt x="1497" y="1964"/>
                    <a:pt x="1406" y="2010"/>
                    <a:pt x="1334" y="2010"/>
                  </a:cubicBezTo>
                  <a:cubicBezTo>
                    <a:pt x="1270" y="2010"/>
                    <a:pt x="1222" y="1974"/>
                    <a:pt x="1215" y="1840"/>
                  </a:cubicBezTo>
                  <a:cubicBezTo>
                    <a:pt x="1191" y="1781"/>
                    <a:pt x="1179" y="1697"/>
                    <a:pt x="1203" y="1674"/>
                  </a:cubicBezTo>
                  <a:cubicBezTo>
                    <a:pt x="1212" y="1666"/>
                    <a:pt x="1219" y="1663"/>
                    <a:pt x="1225" y="1663"/>
                  </a:cubicBezTo>
                  <a:cubicBezTo>
                    <a:pt x="1260" y="1663"/>
                    <a:pt x="1258" y="1757"/>
                    <a:pt x="1298" y="1757"/>
                  </a:cubicBezTo>
                  <a:cubicBezTo>
                    <a:pt x="1536" y="1590"/>
                    <a:pt x="1643" y="1400"/>
                    <a:pt x="1286" y="1281"/>
                  </a:cubicBezTo>
                  <a:cubicBezTo>
                    <a:pt x="1167" y="1233"/>
                    <a:pt x="1060" y="1197"/>
                    <a:pt x="1012" y="1055"/>
                  </a:cubicBezTo>
                  <a:cubicBezTo>
                    <a:pt x="869" y="1043"/>
                    <a:pt x="834" y="924"/>
                    <a:pt x="881" y="816"/>
                  </a:cubicBezTo>
                  <a:cubicBezTo>
                    <a:pt x="893" y="650"/>
                    <a:pt x="905" y="471"/>
                    <a:pt x="845" y="304"/>
                  </a:cubicBezTo>
                  <a:cubicBezTo>
                    <a:pt x="822" y="221"/>
                    <a:pt x="762" y="162"/>
                    <a:pt x="703" y="102"/>
                  </a:cubicBezTo>
                  <a:cubicBezTo>
                    <a:pt x="626" y="49"/>
                    <a:pt x="550" y="0"/>
                    <a:pt x="4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6" name="Google Shape;856;p4"/>
            <p:cNvSpPr/>
            <p:nvPr/>
          </p:nvSpPr>
          <p:spPr>
            <a:xfrm>
              <a:off x="8505187" y="530844"/>
              <a:ext cx="72935" cy="93354"/>
            </a:xfrm>
            <a:custGeom>
              <a:avLst/>
              <a:gdLst/>
              <a:ahLst/>
              <a:cxnLst/>
              <a:rect l="l" t="t" r="r" b="b"/>
              <a:pathLst>
                <a:path w="2311" h="2958" extrusionOk="0">
                  <a:moveTo>
                    <a:pt x="741" y="0"/>
                  </a:moveTo>
                  <a:cubicBezTo>
                    <a:pt x="607" y="0"/>
                    <a:pt x="649" y="200"/>
                    <a:pt x="596" y="295"/>
                  </a:cubicBezTo>
                  <a:cubicBezTo>
                    <a:pt x="584" y="297"/>
                    <a:pt x="572" y="298"/>
                    <a:pt x="560" y="298"/>
                  </a:cubicBezTo>
                  <a:cubicBezTo>
                    <a:pt x="424" y="298"/>
                    <a:pt x="298" y="208"/>
                    <a:pt x="156" y="208"/>
                  </a:cubicBezTo>
                  <a:cubicBezTo>
                    <a:pt x="114" y="208"/>
                    <a:pt x="70" y="216"/>
                    <a:pt x="24" y="236"/>
                  </a:cubicBezTo>
                  <a:cubicBezTo>
                    <a:pt x="0" y="295"/>
                    <a:pt x="0" y="331"/>
                    <a:pt x="0" y="391"/>
                  </a:cubicBezTo>
                  <a:cubicBezTo>
                    <a:pt x="60" y="629"/>
                    <a:pt x="167" y="807"/>
                    <a:pt x="322" y="974"/>
                  </a:cubicBezTo>
                  <a:cubicBezTo>
                    <a:pt x="381" y="1034"/>
                    <a:pt x="441" y="1081"/>
                    <a:pt x="500" y="1141"/>
                  </a:cubicBezTo>
                  <a:cubicBezTo>
                    <a:pt x="953" y="1629"/>
                    <a:pt x="1191" y="2284"/>
                    <a:pt x="1560" y="2831"/>
                  </a:cubicBezTo>
                  <a:cubicBezTo>
                    <a:pt x="1708" y="2898"/>
                    <a:pt x="1851" y="2957"/>
                    <a:pt x="1973" y="2957"/>
                  </a:cubicBezTo>
                  <a:cubicBezTo>
                    <a:pt x="2137" y="2957"/>
                    <a:pt x="2263" y="2851"/>
                    <a:pt x="2310" y="2510"/>
                  </a:cubicBezTo>
                  <a:cubicBezTo>
                    <a:pt x="1917" y="2212"/>
                    <a:pt x="1655" y="1808"/>
                    <a:pt x="1441" y="1343"/>
                  </a:cubicBezTo>
                  <a:cubicBezTo>
                    <a:pt x="1370" y="1415"/>
                    <a:pt x="1298" y="1522"/>
                    <a:pt x="1239" y="1522"/>
                  </a:cubicBezTo>
                  <a:cubicBezTo>
                    <a:pt x="1096" y="1510"/>
                    <a:pt x="1096" y="1367"/>
                    <a:pt x="1096" y="1224"/>
                  </a:cubicBezTo>
                  <a:cubicBezTo>
                    <a:pt x="1096" y="1046"/>
                    <a:pt x="1274" y="772"/>
                    <a:pt x="1096" y="736"/>
                  </a:cubicBezTo>
                  <a:cubicBezTo>
                    <a:pt x="786" y="676"/>
                    <a:pt x="881" y="426"/>
                    <a:pt x="822" y="248"/>
                  </a:cubicBezTo>
                  <a:cubicBezTo>
                    <a:pt x="798" y="176"/>
                    <a:pt x="965" y="57"/>
                    <a:pt x="798" y="10"/>
                  </a:cubicBezTo>
                  <a:cubicBezTo>
                    <a:pt x="776" y="3"/>
                    <a:pt x="757" y="0"/>
                    <a:pt x="74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7" name="Google Shape;857;p4"/>
            <p:cNvSpPr/>
            <p:nvPr/>
          </p:nvSpPr>
          <p:spPr>
            <a:xfrm>
              <a:off x="8432664" y="412182"/>
              <a:ext cx="59396" cy="86443"/>
            </a:xfrm>
            <a:custGeom>
              <a:avLst/>
              <a:gdLst/>
              <a:ahLst/>
              <a:cxnLst/>
              <a:rect l="l" t="t" r="r" b="b"/>
              <a:pathLst>
                <a:path w="1882" h="2739" extrusionOk="0">
                  <a:moveTo>
                    <a:pt x="180" y="1"/>
                  </a:moveTo>
                  <a:cubicBezTo>
                    <a:pt x="104" y="1"/>
                    <a:pt x="44" y="56"/>
                    <a:pt x="1" y="186"/>
                  </a:cubicBezTo>
                  <a:cubicBezTo>
                    <a:pt x="167" y="722"/>
                    <a:pt x="512" y="1115"/>
                    <a:pt x="810" y="1555"/>
                  </a:cubicBezTo>
                  <a:cubicBezTo>
                    <a:pt x="774" y="1758"/>
                    <a:pt x="893" y="1865"/>
                    <a:pt x="1024" y="1960"/>
                  </a:cubicBezTo>
                  <a:cubicBezTo>
                    <a:pt x="1191" y="2091"/>
                    <a:pt x="1310" y="2258"/>
                    <a:pt x="1322" y="2496"/>
                  </a:cubicBezTo>
                  <a:cubicBezTo>
                    <a:pt x="1298" y="2603"/>
                    <a:pt x="1417" y="2603"/>
                    <a:pt x="1441" y="2674"/>
                  </a:cubicBezTo>
                  <a:cubicBezTo>
                    <a:pt x="1498" y="2717"/>
                    <a:pt x="1551" y="2739"/>
                    <a:pt x="1607" y="2739"/>
                  </a:cubicBezTo>
                  <a:cubicBezTo>
                    <a:pt x="1645" y="2739"/>
                    <a:pt x="1684" y="2729"/>
                    <a:pt x="1727" y="2710"/>
                  </a:cubicBezTo>
                  <a:cubicBezTo>
                    <a:pt x="1882" y="2603"/>
                    <a:pt x="1822" y="2412"/>
                    <a:pt x="1870" y="2269"/>
                  </a:cubicBezTo>
                  <a:cubicBezTo>
                    <a:pt x="1834" y="1936"/>
                    <a:pt x="1691" y="1746"/>
                    <a:pt x="1405" y="1698"/>
                  </a:cubicBezTo>
                  <a:cubicBezTo>
                    <a:pt x="1417" y="1567"/>
                    <a:pt x="1477" y="1543"/>
                    <a:pt x="1584" y="1531"/>
                  </a:cubicBezTo>
                  <a:cubicBezTo>
                    <a:pt x="1636" y="1178"/>
                    <a:pt x="1650" y="1081"/>
                    <a:pt x="1501" y="1081"/>
                  </a:cubicBezTo>
                  <a:cubicBezTo>
                    <a:pt x="1444" y="1081"/>
                    <a:pt x="1363" y="1095"/>
                    <a:pt x="1251" y="1115"/>
                  </a:cubicBezTo>
                  <a:cubicBezTo>
                    <a:pt x="1235" y="1118"/>
                    <a:pt x="1222" y="1120"/>
                    <a:pt x="1210" y="1120"/>
                  </a:cubicBezTo>
                  <a:cubicBezTo>
                    <a:pt x="1108" y="1120"/>
                    <a:pt x="1105" y="995"/>
                    <a:pt x="1084" y="888"/>
                  </a:cubicBezTo>
                  <a:cubicBezTo>
                    <a:pt x="1013" y="793"/>
                    <a:pt x="846" y="888"/>
                    <a:pt x="822" y="710"/>
                  </a:cubicBezTo>
                  <a:cubicBezTo>
                    <a:pt x="786" y="507"/>
                    <a:pt x="715" y="329"/>
                    <a:pt x="655" y="138"/>
                  </a:cubicBezTo>
                  <a:cubicBezTo>
                    <a:pt x="548" y="114"/>
                    <a:pt x="453" y="91"/>
                    <a:pt x="346" y="67"/>
                  </a:cubicBezTo>
                  <a:cubicBezTo>
                    <a:pt x="285" y="24"/>
                    <a:pt x="229" y="1"/>
                    <a:pt x="18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8" name="Google Shape;858;p4"/>
            <p:cNvSpPr/>
            <p:nvPr/>
          </p:nvSpPr>
          <p:spPr>
            <a:xfrm>
              <a:off x="8260194" y="197738"/>
              <a:ext cx="69558" cy="66276"/>
            </a:xfrm>
            <a:custGeom>
              <a:avLst/>
              <a:gdLst/>
              <a:ahLst/>
              <a:cxnLst/>
              <a:rect l="l" t="t" r="r" b="b"/>
              <a:pathLst>
                <a:path w="2204" h="2100" extrusionOk="0">
                  <a:moveTo>
                    <a:pt x="416" y="1"/>
                  </a:moveTo>
                  <a:cubicBezTo>
                    <a:pt x="379" y="1"/>
                    <a:pt x="340" y="10"/>
                    <a:pt x="298" y="28"/>
                  </a:cubicBezTo>
                  <a:cubicBezTo>
                    <a:pt x="155" y="87"/>
                    <a:pt x="1" y="135"/>
                    <a:pt x="24" y="373"/>
                  </a:cubicBezTo>
                  <a:cubicBezTo>
                    <a:pt x="60" y="528"/>
                    <a:pt x="203" y="575"/>
                    <a:pt x="274" y="694"/>
                  </a:cubicBezTo>
                  <a:cubicBezTo>
                    <a:pt x="405" y="849"/>
                    <a:pt x="536" y="1016"/>
                    <a:pt x="679" y="1159"/>
                  </a:cubicBezTo>
                  <a:cubicBezTo>
                    <a:pt x="870" y="1314"/>
                    <a:pt x="1072" y="1456"/>
                    <a:pt x="1227" y="1671"/>
                  </a:cubicBezTo>
                  <a:cubicBezTo>
                    <a:pt x="1334" y="1921"/>
                    <a:pt x="1548" y="1980"/>
                    <a:pt x="1751" y="2099"/>
                  </a:cubicBezTo>
                  <a:cubicBezTo>
                    <a:pt x="1763" y="2040"/>
                    <a:pt x="1763" y="1992"/>
                    <a:pt x="1751" y="1933"/>
                  </a:cubicBezTo>
                  <a:cubicBezTo>
                    <a:pt x="1715" y="1861"/>
                    <a:pt x="1632" y="1814"/>
                    <a:pt x="1810" y="1742"/>
                  </a:cubicBezTo>
                  <a:cubicBezTo>
                    <a:pt x="2203" y="1575"/>
                    <a:pt x="2191" y="1385"/>
                    <a:pt x="1834" y="1075"/>
                  </a:cubicBezTo>
                  <a:cubicBezTo>
                    <a:pt x="1763" y="962"/>
                    <a:pt x="1692" y="895"/>
                    <a:pt x="1603" y="895"/>
                  </a:cubicBezTo>
                  <a:cubicBezTo>
                    <a:pt x="1543" y="895"/>
                    <a:pt x="1475" y="925"/>
                    <a:pt x="1394" y="992"/>
                  </a:cubicBezTo>
                  <a:cubicBezTo>
                    <a:pt x="1329" y="1037"/>
                    <a:pt x="1249" y="1074"/>
                    <a:pt x="1178" y="1074"/>
                  </a:cubicBezTo>
                  <a:cubicBezTo>
                    <a:pt x="1081" y="1074"/>
                    <a:pt x="1001" y="1004"/>
                    <a:pt x="1001" y="790"/>
                  </a:cubicBezTo>
                  <a:cubicBezTo>
                    <a:pt x="941" y="552"/>
                    <a:pt x="1263" y="659"/>
                    <a:pt x="1179" y="444"/>
                  </a:cubicBezTo>
                  <a:cubicBezTo>
                    <a:pt x="1077" y="168"/>
                    <a:pt x="896" y="15"/>
                    <a:pt x="650" y="15"/>
                  </a:cubicBezTo>
                  <a:cubicBezTo>
                    <a:pt x="610" y="15"/>
                    <a:pt x="568" y="19"/>
                    <a:pt x="524" y="28"/>
                  </a:cubicBezTo>
                  <a:cubicBezTo>
                    <a:pt x="489" y="10"/>
                    <a:pt x="453" y="1"/>
                    <a:pt x="4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59" name="Google Shape;859;p4"/>
            <p:cNvSpPr/>
            <p:nvPr/>
          </p:nvSpPr>
          <p:spPr>
            <a:xfrm>
              <a:off x="8067810" y="31011"/>
              <a:ext cx="66907" cy="60153"/>
            </a:xfrm>
            <a:custGeom>
              <a:avLst/>
              <a:gdLst/>
              <a:ahLst/>
              <a:cxnLst/>
              <a:rect l="l" t="t" r="r" b="b"/>
              <a:pathLst>
                <a:path w="2120" h="1906" extrusionOk="0">
                  <a:moveTo>
                    <a:pt x="215" y="0"/>
                  </a:moveTo>
                  <a:cubicBezTo>
                    <a:pt x="48" y="191"/>
                    <a:pt x="1" y="417"/>
                    <a:pt x="96" y="655"/>
                  </a:cubicBezTo>
                  <a:cubicBezTo>
                    <a:pt x="132" y="679"/>
                    <a:pt x="191" y="715"/>
                    <a:pt x="239" y="739"/>
                  </a:cubicBezTo>
                  <a:cubicBezTo>
                    <a:pt x="691" y="1108"/>
                    <a:pt x="1179" y="1394"/>
                    <a:pt x="1596" y="1810"/>
                  </a:cubicBezTo>
                  <a:cubicBezTo>
                    <a:pt x="1620" y="1846"/>
                    <a:pt x="1667" y="1870"/>
                    <a:pt x="1703" y="1905"/>
                  </a:cubicBezTo>
                  <a:cubicBezTo>
                    <a:pt x="1786" y="1894"/>
                    <a:pt x="1822" y="1810"/>
                    <a:pt x="1834" y="1727"/>
                  </a:cubicBezTo>
                  <a:cubicBezTo>
                    <a:pt x="1775" y="1429"/>
                    <a:pt x="2120" y="1167"/>
                    <a:pt x="1894" y="870"/>
                  </a:cubicBezTo>
                  <a:cubicBezTo>
                    <a:pt x="1877" y="865"/>
                    <a:pt x="1862" y="863"/>
                    <a:pt x="1847" y="863"/>
                  </a:cubicBezTo>
                  <a:cubicBezTo>
                    <a:pt x="1705" y="863"/>
                    <a:pt x="1615" y="1038"/>
                    <a:pt x="1487" y="1038"/>
                  </a:cubicBezTo>
                  <a:cubicBezTo>
                    <a:pt x="1480" y="1038"/>
                    <a:pt x="1472" y="1037"/>
                    <a:pt x="1465" y="1036"/>
                  </a:cubicBezTo>
                  <a:cubicBezTo>
                    <a:pt x="1286" y="322"/>
                    <a:pt x="632" y="358"/>
                    <a:pt x="2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0" name="Google Shape;860;p4"/>
            <p:cNvSpPr/>
            <p:nvPr/>
          </p:nvSpPr>
          <p:spPr>
            <a:xfrm>
              <a:off x="8364276" y="314980"/>
              <a:ext cx="66181" cy="88431"/>
            </a:xfrm>
            <a:custGeom>
              <a:avLst/>
              <a:gdLst/>
              <a:ahLst/>
              <a:cxnLst/>
              <a:rect l="l" t="t" r="r" b="b"/>
              <a:pathLst>
                <a:path w="2097" h="2802" extrusionOk="0">
                  <a:moveTo>
                    <a:pt x="198" y="1"/>
                  </a:moveTo>
                  <a:cubicBezTo>
                    <a:pt x="113" y="1"/>
                    <a:pt x="45" y="61"/>
                    <a:pt x="1" y="194"/>
                  </a:cubicBezTo>
                  <a:cubicBezTo>
                    <a:pt x="12" y="468"/>
                    <a:pt x="179" y="611"/>
                    <a:pt x="322" y="789"/>
                  </a:cubicBezTo>
                  <a:cubicBezTo>
                    <a:pt x="465" y="968"/>
                    <a:pt x="703" y="1051"/>
                    <a:pt x="715" y="1349"/>
                  </a:cubicBezTo>
                  <a:cubicBezTo>
                    <a:pt x="727" y="1361"/>
                    <a:pt x="739" y="1385"/>
                    <a:pt x="739" y="1420"/>
                  </a:cubicBezTo>
                  <a:cubicBezTo>
                    <a:pt x="1013" y="1623"/>
                    <a:pt x="1191" y="1909"/>
                    <a:pt x="1334" y="2218"/>
                  </a:cubicBezTo>
                  <a:cubicBezTo>
                    <a:pt x="1334" y="2313"/>
                    <a:pt x="1358" y="2385"/>
                    <a:pt x="1358" y="2480"/>
                  </a:cubicBezTo>
                  <a:cubicBezTo>
                    <a:pt x="1548" y="2504"/>
                    <a:pt x="1632" y="2730"/>
                    <a:pt x="1810" y="2802"/>
                  </a:cubicBezTo>
                  <a:cubicBezTo>
                    <a:pt x="2013" y="2683"/>
                    <a:pt x="2096" y="2278"/>
                    <a:pt x="2025" y="2278"/>
                  </a:cubicBezTo>
                  <a:lnTo>
                    <a:pt x="2025" y="2278"/>
                  </a:lnTo>
                  <a:cubicBezTo>
                    <a:pt x="2016" y="2278"/>
                    <a:pt x="2008" y="2279"/>
                    <a:pt x="2000" y="2279"/>
                  </a:cubicBezTo>
                  <a:cubicBezTo>
                    <a:pt x="1700" y="2279"/>
                    <a:pt x="1852" y="1849"/>
                    <a:pt x="1632" y="1837"/>
                  </a:cubicBezTo>
                  <a:cubicBezTo>
                    <a:pt x="1441" y="1766"/>
                    <a:pt x="1370" y="1563"/>
                    <a:pt x="1275" y="1385"/>
                  </a:cubicBezTo>
                  <a:cubicBezTo>
                    <a:pt x="1421" y="1176"/>
                    <a:pt x="1494" y="866"/>
                    <a:pt x="1268" y="866"/>
                  </a:cubicBezTo>
                  <a:cubicBezTo>
                    <a:pt x="1236" y="866"/>
                    <a:pt x="1199" y="872"/>
                    <a:pt x="1155" y="885"/>
                  </a:cubicBezTo>
                  <a:cubicBezTo>
                    <a:pt x="1094" y="902"/>
                    <a:pt x="1045" y="910"/>
                    <a:pt x="1005" y="910"/>
                  </a:cubicBezTo>
                  <a:cubicBezTo>
                    <a:pt x="775" y="910"/>
                    <a:pt x="866" y="649"/>
                    <a:pt x="774" y="527"/>
                  </a:cubicBezTo>
                  <a:cubicBezTo>
                    <a:pt x="620" y="432"/>
                    <a:pt x="477" y="361"/>
                    <a:pt x="429" y="170"/>
                  </a:cubicBezTo>
                  <a:cubicBezTo>
                    <a:pt x="417" y="135"/>
                    <a:pt x="382" y="87"/>
                    <a:pt x="370" y="63"/>
                  </a:cubicBezTo>
                  <a:cubicBezTo>
                    <a:pt x="307" y="23"/>
                    <a:pt x="249" y="1"/>
                    <a:pt x="1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1" name="Google Shape;861;p4"/>
            <p:cNvSpPr/>
            <p:nvPr/>
          </p:nvSpPr>
          <p:spPr>
            <a:xfrm>
              <a:off x="7877319" y="-53252"/>
              <a:ext cx="75933" cy="33959"/>
            </a:xfrm>
            <a:custGeom>
              <a:avLst/>
              <a:gdLst/>
              <a:ahLst/>
              <a:cxnLst/>
              <a:rect l="l" t="t" r="r" b="b"/>
              <a:pathLst>
                <a:path w="2406" h="1076" extrusionOk="0">
                  <a:moveTo>
                    <a:pt x="251" y="1"/>
                  </a:moveTo>
                  <a:cubicBezTo>
                    <a:pt x="137" y="1"/>
                    <a:pt x="47" y="66"/>
                    <a:pt x="0" y="289"/>
                  </a:cubicBezTo>
                  <a:cubicBezTo>
                    <a:pt x="595" y="670"/>
                    <a:pt x="1274" y="730"/>
                    <a:pt x="1869" y="1063"/>
                  </a:cubicBezTo>
                  <a:cubicBezTo>
                    <a:pt x="1977" y="1075"/>
                    <a:pt x="2084" y="1075"/>
                    <a:pt x="2179" y="1075"/>
                  </a:cubicBezTo>
                  <a:cubicBezTo>
                    <a:pt x="2298" y="1039"/>
                    <a:pt x="2381" y="968"/>
                    <a:pt x="2405" y="837"/>
                  </a:cubicBezTo>
                  <a:cubicBezTo>
                    <a:pt x="2128" y="804"/>
                    <a:pt x="1995" y="317"/>
                    <a:pt x="1873" y="317"/>
                  </a:cubicBezTo>
                  <a:cubicBezTo>
                    <a:pt x="1864" y="317"/>
                    <a:pt x="1855" y="319"/>
                    <a:pt x="1846" y="325"/>
                  </a:cubicBezTo>
                  <a:cubicBezTo>
                    <a:pt x="1698" y="423"/>
                    <a:pt x="1565" y="461"/>
                    <a:pt x="1440" y="461"/>
                  </a:cubicBezTo>
                  <a:cubicBezTo>
                    <a:pt x="1110" y="461"/>
                    <a:pt x="841" y="196"/>
                    <a:pt x="548" y="75"/>
                  </a:cubicBezTo>
                  <a:cubicBezTo>
                    <a:pt x="440" y="39"/>
                    <a:pt x="338" y="1"/>
                    <a:pt x="2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2" name="Google Shape;862;p4"/>
            <p:cNvSpPr/>
            <p:nvPr/>
          </p:nvSpPr>
          <p:spPr>
            <a:xfrm>
              <a:off x="8191426" y="135535"/>
              <a:ext cx="55262" cy="57092"/>
            </a:xfrm>
            <a:custGeom>
              <a:avLst/>
              <a:gdLst/>
              <a:ahLst/>
              <a:cxnLst/>
              <a:rect l="l" t="t" r="r" b="b"/>
              <a:pathLst>
                <a:path w="1751" h="1809" extrusionOk="0">
                  <a:moveTo>
                    <a:pt x="472" y="1"/>
                  </a:moveTo>
                  <a:cubicBezTo>
                    <a:pt x="429" y="1"/>
                    <a:pt x="379" y="12"/>
                    <a:pt x="322" y="34"/>
                  </a:cubicBezTo>
                  <a:cubicBezTo>
                    <a:pt x="305" y="31"/>
                    <a:pt x="290" y="30"/>
                    <a:pt x="275" y="30"/>
                  </a:cubicBezTo>
                  <a:cubicBezTo>
                    <a:pt x="99" y="30"/>
                    <a:pt x="45" y="216"/>
                    <a:pt x="1" y="391"/>
                  </a:cubicBezTo>
                  <a:cubicBezTo>
                    <a:pt x="108" y="677"/>
                    <a:pt x="346" y="796"/>
                    <a:pt x="560" y="915"/>
                  </a:cubicBezTo>
                  <a:cubicBezTo>
                    <a:pt x="917" y="1201"/>
                    <a:pt x="1132" y="1713"/>
                    <a:pt x="1608" y="1808"/>
                  </a:cubicBezTo>
                  <a:cubicBezTo>
                    <a:pt x="1679" y="1701"/>
                    <a:pt x="1715" y="1582"/>
                    <a:pt x="1715" y="1451"/>
                  </a:cubicBezTo>
                  <a:cubicBezTo>
                    <a:pt x="1691" y="1344"/>
                    <a:pt x="1656" y="1237"/>
                    <a:pt x="1679" y="1141"/>
                  </a:cubicBezTo>
                  <a:cubicBezTo>
                    <a:pt x="1715" y="1034"/>
                    <a:pt x="1751" y="927"/>
                    <a:pt x="1739" y="820"/>
                  </a:cubicBezTo>
                  <a:cubicBezTo>
                    <a:pt x="1727" y="760"/>
                    <a:pt x="1679" y="737"/>
                    <a:pt x="1632" y="737"/>
                  </a:cubicBezTo>
                  <a:cubicBezTo>
                    <a:pt x="1608" y="749"/>
                    <a:pt x="1560" y="760"/>
                    <a:pt x="1537" y="760"/>
                  </a:cubicBezTo>
                  <a:cubicBezTo>
                    <a:pt x="1490" y="768"/>
                    <a:pt x="1446" y="771"/>
                    <a:pt x="1403" y="771"/>
                  </a:cubicBezTo>
                  <a:cubicBezTo>
                    <a:pt x="1094" y="771"/>
                    <a:pt x="875" y="585"/>
                    <a:pt x="739" y="260"/>
                  </a:cubicBezTo>
                  <a:cubicBezTo>
                    <a:pt x="669" y="86"/>
                    <a:pt x="593" y="1"/>
                    <a:pt x="47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3" name="Google Shape;863;p4"/>
            <p:cNvSpPr/>
            <p:nvPr/>
          </p:nvSpPr>
          <p:spPr>
            <a:xfrm>
              <a:off x="7987018" y="-13424"/>
              <a:ext cx="53021" cy="40334"/>
            </a:xfrm>
            <a:custGeom>
              <a:avLst/>
              <a:gdLst/>
              <a:ahLst/>
              <a:cxnLst/>
              <a:rect l="l" t="t" r="r" b="b"/>
              <a:pathLst>
                <a:path w="1680" h="1278" extrusionOk="0">
                  <a:moveTo>
                    <a:pt x="407" y="1"/>
                  </a:moveTo>
                  <a:cubicBezTo>
                    <a:pt x="396" y="1"/>
                    <a:pt x="383" y="2"/>
                    <a:pt x="370" y="4"/>
                  </a:cubicBezTo>
                  <a:cubicBezTo>
                    <a:pt x="179" y="27"/>
                    <a:pt x="1" y="87"/>
                    <a:pt x="1" y="361"/>
                  </a:cubicBezTo>
                  <a:cubicBezTo>
                    <a:pt x="72" y="575"/>
                    <a:pt x="263" y="623"/>
                    <a:pt x="382" y="766"/>
                  </a:cubicBezTo>
                  <a:cubicBezTo>
                    <a:pt x="505" y="813"/>
                    <a:pt x="620" y="905"/>
                    <a:pt x="752" y="905"/>
                  </a:cubicBezTo>
                  <a:cubicBezTo>
                    <a:pt x="786" y="905"/>
                    <a:pt x="821" y="899"/>
                    <a:pt x="858" y="885"/>
                  </a:cubicBezTo>
                  <a:cubicBezTo>
                    <a:pt x="861" y="884"/>
                    <a:pt x="865" y="884"/>
                    <a:pt x="868" y="884"/>
                  </a:cubicBezTo>
                  <a:cubicBezTo>
                    <a:pt x="1047" y="884"/>
                    <a:pt x="1021" y="1187"/>
                    <a:pt x="1190" y="1187"/>
                  </a:cubicBezTo>
                  <a:cubicBezTo>
                    <a:pt x="1201" y="1187"/>
                    <a:pt x="1214" y="1185"/>
                    <a:pt x="1227" y="1182"/>
                  </a:cubicBezTo>
                  <a:cubicBezTo>
                    <a:pt x="1322" y="1206"/>
                    <a:pt x="1418" y="1242"/>
                    <a:pt x="1501" y="1278"/>
                  </a:cubicBezTo>
                  <a:cubicBezTo>
                    <a:pt x="1644" y="1111"/>
                    <a:pt x="1608" y="885"/>
                    <a:pt x="1679" y="706"/>
                  </a:cubicBezTo>
                  <a:cubicBezTo>
                    <a:pt x="1563" y="696"/>
                    <a:pt x="1502" y="475"/>
                    <a:pt x="1388" y="475"/>
                  </a:cubicBezTo>
                  <a:cubicBezTo>
                    <a:pt x="1361" y="475"/>
                    <a:pt x="1332" y="486"/>
                    <a:pt x="1298" y="516"/>
                  </a:cubicBezTo>
                  <a:cubicBezTo>
                    <a:pt x="1200" y="593"/>
                    <a:pt x="1117" y="625"/>
                    <a:pt x="1045" y="625"/>
                  </a:cubicBezTo>
                  <a:cubicBezTo>
                    <a:pt x="875" y="625"/>
                    <a:pt x="768" y="445"/>
                    <a:pt x="667" y="277"/>
                  </a:cubicBezTo>
                  <a:cubicBezTo>
                    <a:pt x="601" y="134"/>
                    <a:pt x="556" y="1"/>
                    <a:pt x="4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4" name="Google Shape;864;p4"/>
            <p:cNvSpPr/>
            <p:nvPr/>
          </p:nvSpPr>
          <p:spPr>
            <a:xfrm>
              <a:off x="8333853" y="275562"/>
              <a:ext cx="49234" cy="47151"/>
            </a:xfrm>
            <a:custGeom>
              <a:avLst/>
              <a:gdLst/>
              <a:ahLst/>
              <a:cxnLst/>
              <a:rect l="l" t="t" r="r" b="b"/>
              <a:pathLst>
                <a:path w="1560" h="1494" extrusionOk="0">
                  <a:moveTo>
                    <a:pt x="498" y="0"/>
                  </a:moveTo>
                  <a:cubicBezTo>
                    <a:pt x="368" y="0"/>
                    <a:pt x="205" y="59"/>
                    <a:pt x="0" y="169"/>
                  </a:cubicBezTo>
                  <a:cubicBezTo>
                    <a:pt x="0" y="443"/>
                    <a:pt x="191" y="586"/>
                    <a:pt x="310" y="788"/>
                  </a:cubicBezTo>
                  <a:cubicBezTo>
                    <a:pt x="334" y="824"/>
                    <a:pt x="381" y="860"/>
                    <a:pt x="429" y="895"/>
                  </a:cubicBezTo>
                  <a:cubicBezTo>
                    <a:pt x="595" y="967"/>
                    <a:pt x="619" y="1205"/>
                    <a:pt x="774" y="1276"/>
                  </a:cubicBezTo>
                  <a:cubicBezTo>
                    <a:pt x="786" y="1324"/>
                    <a:pt x="810" y="1360"/>
                    <a:pt x="834" y="1384"/>
                  </a:cubicBezTo>
                  <a:cubicBezTo>
                    <a:pt x="840" y="1465"/>
                    <a:pt x="859" y="1494"/>
                    <a:pt x="887" y="1494"/>
                  </a:cubicBezTo>
                  <a:cubicBezTo>
                    <a:pt x="912" y="1494"/>
                    <a:pt x="943" y="1471"/>
                    <a:pt x="976" y="1443"/>
                  </a:cubicBezTo>
                  <a:cubicBezTo>
                    <a:pt x="1096" y="1407"/>
                    <a:pt x="1203" y="1372"/>
                    <a:pt x="1322" y="1324"/>
                  </a:cubicBezTo>
                  <a:cubicBezTo>
                    <a:pt x="1453" y="1229"/>
                    <a:pt x="1560" y="1074"/>
                    <a:pt x="1441" y="895"/>
                  </a:cubicBezTo>
                  <a:cubicBezTo>
                    <a:pt x="1404" y="847"/>
                    <a:pt x="1372" y="828"/>
                    <a:pt x="1343" y="828"/>
                  </a:cubicBezTo>
                  <a:cubicBezTo>
                    <a:pt x="1280" y="828"/>
                    <a:pt x="1229" y="921"/>
                    <a:pt x="1155" y="1003"/>
                  </a:cubicBezTo>
                  <a:cubicBezTo>
                    <a:pt x="1118" y="1047"/>
                    <a:pt x="1087" y="1070"/>
                    <a:pt x="1061" y="1070"/>
                  </a:cubicBezTo>
                  <a:cubicBezTo>
                    <a:pt x="1004" y="1070"/>
                    <a:pt x="973" y="952"/>
                    <a:pt x="965" y="681"/>
                  </a:cubicBezTo>
                  <a:cubicBezTo>
                    <a:pt x="879" y="213"/>
                    <a:pt x="747" y="0"/>
                    <a:pt x="49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5" name="Google Shape;865;p4"/>
            <p:cNvSpPr/>
            <p:nvPr/>
          </p:nvSpPr>
          <p:spPr>
            <a:xfrm>
              <a:off x="8597245" y="687282"/>
              <a:ext cx="28972" cy="52421"/>
            </a:xfrm>
            <a:custGeom>
              <a:avLst/>
              <a:gdLst/>
              <a:ahLst/>
              <a:cxnLst/>
              <a:rect l="l" t="t" r="r" b="b"/>
              <a:pathLst>
                <a:path w="918" h="1661" extrusionOk="0">
                  <a:moveTo>
                    <a:pt x="197" y="0"/>
                  </a:moveTo>
                  <a:cubicBezTo>
                    <a:pt x="128" y="0"/>
                    <a:pt x="57" y="21"/>
                    <a:pt x="12" y="101"/>
                  </a:cubicBezTo>
                  <a:cubicBezTo>
                    <a:pt x="0" y="351"/>
                    <a:pt x="84" y="541"/>
                    <a:pt x="203" y="720"/>
                  </a:cubicBezTo>
                  <a:cubicBezTo>
                    <a:pt x="274" y="958"/>
                    <a:pt x="381" y="1184"/>
                    <a:pt x="560" y="1351"/>
                  </a:cubicBezTo>
                  <a:cubicBezTo>
                    <a:pt x="596" y="1375"/>
                    <a:pt x="608" y="1423"/>
                    <a:pt x="643" y="1458"/>
                  </a:cubicBezTo>
                  <a:cubicBezTo>
                    <a:pt x="620" y="1553"/>
                    <a:pt x="667" y="1637"/>
                    <a:pt x="751" y="1661"/>
                  </a:cubicBezTo>
                  <a:cubicBezTo>
                    <a:pt x="905" y="1530"/>
                    <a:pt x="917" y="1375"/>
                    <a:pt x="893" y="1172"/>
                  </a:cubicBezTo>
                  <a:cubicBezTo>
                    <a:pt x="846" y="887"/>
                    <a:pt x="882" y="577"/>
                    <a:pt x="774" y="291"/>
                  </a:cubicBezTo>
                  <a:cubicBezTo>
                    <a:pt x="715" y="232"/>
                    <a:pt x="655" y="184"/>
                    <a:pt x="596" y="160"/>
                  </a:cubicBezTo>
                  <a:cubicBezTo>
                    <a:pt x="489" y="113"/>
                    <a:pt x="381" y="53"/>
                    <a:pt x="262" y="6"/>
                  </a:cubicBezTo>
                  <a:cubicBezTo>
                    <a:pt x="242" y="3"/>
                    <a:pt x="219" y="0"/>
                    <a:pt x="19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6" name="Google Shape;866;p4"/>
            <p:cNvSpPr/>
            <p:nvPr/>
          </p:nvSpPr>
          <p:spPr>
            <a:xfrm>
              <a:off x="8581086" y="656260"/>
              <a:ext cx="36862" cy="34811"/>
            </a:xfrm>
            <a:custGeom>
              <a:avLst/>
              <a:gdLst/>
              <a:ahLst/>
              <a:cxnLst/>
              <a:rect l="l" t="t" r="r" b="b"/>
              <a:pathLst>
                <a:path w="1168" h="1103" extrusionOk="0">
                  <a:moveTo>
                    <a:pt x="405" y="0"/>
                  </a:moveTo>
                  <a:cubicBezTo>
                    <a:pt x="227" y="96"/>
                    <a:pt x="0" y="155"/>
                    <a:pt x="120" y="489"/>
                  </a:cubicBezTo>
                  <a:cubicBezTo>
                    <a:pt x="167" y="620"/>
                    <a:pt x="262" y="727"/>
                    <a:pt x="274" y="870"/>
                  </a:cubicBezTo>
                  <a:cubicBezTo>
                    <a:pt x="274" y="1047"/>
                    <a:pt x="348" y="1102"/>
                    <a:pt x="455" y="1102"/>
                  </a:cubicBezTo>
                  <a:cubicBezTo>
                    <a:pt x="477" y="1102"/>
                    <a:pt x="500" y="1100"/>
                    <a:pt x="524" y="1096"/>
                  </a:cubicBezTo>
                  <a:cubicBezTo>
                    <a:pt x="596" y="1084"/>
                    <a:pt x="691" y="1084"/>
                    <a:pt x="762" y="1072"/>
                  </a:cubicBezTo>
                  <a:cubicBezTo>
                    <a:pt x="777" y="1074"/>
                    <a:pt x="792" y="1074"/>
                    <a:pt x="807" y="1074"/>
                  </a:cubicBezTo>
                  <a:cubicBezTo>
                    <a:pt x="908" y="1074"/>
                    <a:pt x="999" y="1038"/>
                    <a:pt x="1072" y="965"/>
                  </a:cubicBezTo>
                  <a:cubicBezTo>
                    <a:pt x="1132" y="893"/>
                    <a:pt x="1167" y="798"/>
                    <a:pt x="1155" y="691"/>
                  </a:cubicBezTo>
                  <a:cubicBezTo>
                    <a:pt x="1132" y="608"/>
                    <a:pt x="1096" y="524"/>
                    <a:pt x="1036" y="465"/>
                  </a:cubicBezTo>
                  <a:cubicBezTo>
                    <a:pt x="1030" y="432"/>
                    <a:pt x="999" y="424"/>
                    <a:pt x="962" y="424"/>
                  </a:cubicBezTo>
                  <a:cubicBezTo>
                    <a:pt x="933" y="424"/>
                    <a:pt x="900" y="429"/>
                    <a:pt x="871" y="429"/>
                  </a:cubicBezTo>
                  <a:cubicBezTo>
                    <a:pt x="807" y="429"/>
                    <a:pt x="768" y="405"/>
                    <a:pt x="858" y="250"/>
                  </a:cubicBezTo>
                  <a:cubicBezTo>
                    <a:pt x="810" y="96"/>
                    <a:pt x="655" y="84"/>
                    <a:pt x="572" y="12"/>
                  </a:cubicBezTo>
                  <a:cubicBezTo>
                    <a:pt x="512" y="0"/>
                    <a:pt x="465" y="0"/>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7" name="Google Shape;867;p4"/>
            <p:cNvSpPr/>
            <p:nvPr/>
          </p:nvSpPr>
          <p:spPr>
            <a:xfrm>
              <a:off x="8036251" y="19808"/>
              <a:ext cx="38724" cy="34148"/>
            </a:xfrm>
            <a:custGeom>
              <a:avLst/>
              <a:gdLst/>
              <a:ahLst/>
              <a:cxnLst/>
              <a:rect l="l" t="t" r="r" b="b"/>
              <a:pathLst>
                <a:path w="1227" h="1082" extrusionOk="0">
                  <a:moveTo>
                    <a:pt x="744" y="0"/>
                  </a:moveTo>
                  <a:cubicBezTo>
                    <a:pt x="632" y="0"/>
                    <a:pt x="513" y="30"/>
                    <a:pt x="393" y="70"/>
                  </a:cubicBezTo>
                  <a:cubicBezTo>
                    <a:pt x="0" y="225"/>
                    <a:pt x="215" y="379"/>
                    <a:pt x="370" y="546"/>
                  </a:cubicBezTo>
                  <a:cubicBezTo>
                    <a:pt x="417" y="594"/>
                    <a:pt x="465" y="653"/>
                    <a:pt x="512" y="713"/>
                  </a:cubicBezTo>
                  <a:cubicBezTo>
                    <a:pt x="560" y="760"/>
                    <a:pt x="584" y="784"/>
                    <a:pt x="631" y="820"/>
                  </a:cubicBezTo>
                  <a:cubicBezTo>
                    <a:pt x="798" y="856"/>
                    <a:pt x="941" y="939"/>
                    <a:pt x="1060" y="1082"/>
                  </a:cubicBezTo>
                  <a:lnTo>
                    <a:pt x="1096" y="1034"/>
                  </a:lnTo>
                  <a:cubicBezTo>
                    <a:pt x="1179" y="820"/>
                    <a:pt x="1227" y="594"/>
                    <a:pt x="1215" y="355"/>
                  </a:cubicBezTo>
                  <a:cubicBezTo>
                    <a:pt x="1103" y="86"/>
                    <a:pt x="934" y="0"/>
                    <a:pt x="7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8" name="Google Shape;868;p4"/>
            <p:cNvSpPr/>
            <p:nvPr/>
          </p:nvSpPr>
          <p:spPr>
            <a:xfrm>
              <a:off x="8240280" y="162139"/>
              <a:ext cx="33106" cy="48539"/>
            </a:xfrm>
            <a:custGeom>
              <a:avLst/>
              <a:gdLst/>
              <a:ahLst/>
              <a:cxnLst/>
              <a:rect l="l" t="t" r="r" b="b"/>
              <a:pathLst>
                <a:path w="1049" h="1538" extrusionOk="0">
                  <a:moveTo>
                    <a:pt x="143" y="1"/>
                  </a:moveTo>
                  <a:cubicBezTo>
                    <a:pt x="108" y="72"/>
                    <a:pt x="72" y="156"/>
                    <a:pt x="24" y="239"/>
                  </a:cubicBezTo>
                  <a:cubicBezTo>
                    <a:pt x="24" y="370"/>
                    <a:pt x="179" y="453"/>
                    <a:pt x="143" y="620"/>
                  </a:cubicBezTo>
                  <a:cubicBezTo>
                    <a:pt x="12" y="715"/>
                    <a:pt x="1" y="810"/>
                    <a:pt x="72" y="965"/>
                  </a:cubicBezTo>
                  <a:cubicBezTo>
                    <a:pt x="120" y="1037"/>
                    <a:pt x="143" y="1096"/>
                    <a:pt x="191" y="1156"/>
                  </a:cubicBezTo>
                  <a:cubicBezTo>
                    <a:pt x="361" y="1262"/>
                    <a:pt x="455" y="1538"/>
                    <a:pt x="684" y="1538"/>
                  </a:cubicBezTo>
                  <a:cubicBezTo>
                    <a:pt x="712" y="1538"/>
                    <a:pt x="742" y="1534"/>
                    <a:pt x="774" y="1525"/>
                  </a:cubicBezTo>
                  <a:cubicBezTo>
                    <a:pt x="751" y="1310"/>
                    <a:pt x="917" y="1334"/>
                    <a:pt x="1036" y="1287"/>
                  </a:cubicBezTo>
                  <a:cubicBezTo>
                    <a:pt x="1048" y="1203"/>
                    <a:pt x="1024" y="1144"/>
                    <a:pt x="977" y="1084"/>
                  </a:cubicBezTo>
                  <a:cubicBezTo>
                    <a:pt x="893" y="1025"/>
                    <a:pt x="893" y="918"/>
                    <a:pt x="893" y="810"/>
                  </a:cubicBezTo>
                  <a:cubicBezTo>
                    <a:pt x="858" y="787"/>
                    <a:pt x="846" y="751"/>
                    <a:pt x="834" y="727"/>
                  </a:cubicBezTo>
                  <a:cubicBezTo>
                    <a:pt x="774" y="668"/>
                    <a:pt x="608" y="739"/>
                    <a:pt x="643" y="596"/>
                  </a:cubicBezTo>
                  <a:cubicBezTo>
                    <a:pt x="739" y="84"/>
                    <a:pt x="429" y="72"/>
                    <a:pt x="1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69" name="Google Shape;869;p4"/>
            <p:cNvSpPr/>
            <p:nvPr/>
          </p:nvSpPr>
          <p:spPr>
            <a:xfrm>
              <a:off x="8685168" y="769178"/>
              <a:ext cx="37620" cy="40491"/>
            </a:xfrm>
            <a:custGeom>
              <a:avLst/>
              <a:gdLst/>
              <a:ahLst/>
              <a:cxnLst/>
              <a:rect l="l" t="t" r="r" b="b"/>
              <a:pathLst>
                <a:path w="1192" h="1283" extrusionOk="0">
                  <a:moveTo>
                    <a:pt x="512" y="0"/>
                  </a:moveTo>
                  <a:cubicBezTo>
                    <a:pt x="439" y="0"/>
                    <a:pt x="361" y="54"/>
                    <a:pt x="274" y="209"/>
                  </a:cubicBezTo>
                  <a:cubicBezTo>
                    <a:pt x="370" y="244"/>
                    <a:pt x="453" y="268"/>
                    <a:pt x="548" y="292"/>
                  </a:cubicBezTo>
                  <a:cubicBezTo>
                    <a:pt x="751" y="316"/>
                    <a:pt x="858" y="471"/>
                    <a:pt x="786" y="673"/>
                  </a:cubicBezTo>
                  <a:cubicBezTo>
                    <a:pt x="751" y="775"/>
                    <a:pt x="716" y="810"/>
                    <a:pt x="681" y="810"/>
                  </a:cubicBezTo>
                  <a:cubicBezTo>
                    <a:pt x="610" y="810"/>
                    <a:pt x="541" y="665"/>
                    <a:pt x="477" y="649"/>
                  </a:cubicBezTo>
                  <a:cubicBezTo>
                    <a:pt x="362" y="625"/>
                    <a:pt x="253" y="578"/>
                    <a:pt x="146" y="578"/>
                  </a:cubicBezTo>
                  <a:cubicBezTo>
                    <a:pt x="97" y="578"/>
                    <a:pt x="49" y="587"/>
                    <a:pt x="1" y="613"/>
                  </a:cubicBezTo>
                  <a:cubicBezTo>
                    <a:pt x="24" y="780"/>
                    <a:pt x="120" y="911"/>
                    <a:pt x="262" y="983"/>
                  </a:cubicBezTo>
                  <a:lnTo>
                    <a:pt x="251" y="983"/>
                  </a:lnTo>
                  <a:cubicBezTo>
                    <a:pt x="405" y="1070"/>
                    <a:pt x="513" y="1283"/>
                    <a:pt x="682" y="1283"/>
                  </a:cubicBezTo>
                  <a:cubicBezTo>
                    <a:pt x="721" y="1283"/>
                    <a:pt x="763" y="1271"/>
                    <a:pt x="810" y="1244"/>
                  </a:cubicBezTo>
                  <a:cubicBezTo>
                    <a:pt x="1084" y="1078"/>
                    <a:pt x="1191" y="792"/>
                    <a:pt x="1108" y="447"/>
                  </a:cubicBezTo>
                  <a:cubicBezTo>
                    <a:pt x="1084" y="387"/>
                    <a:pt x="1036" y="328"/>
                    <a:pt x="1013" y="268"/>
                  </a:cubicBezTo>
                  <a:cubicBezTo>
                    <a:pt x="1007" y="269"/>
                    <a:pt x="1002" y="269"/>
                    <a:pt x="997" y="269"/>
                  </a:cubicBezTo>
                  <a:cubicBezTo>
                    <a:pt x="821" y="269"/>
                    <a:pt x="677" y="0"/>
                    <a:pt x="51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0" name="Google Shape;870;p4"/>
            <p:cNvSpPr/>
            <p:nvPr/>
          </p:nvSpPr>
          <p:spPr>
            <a:xfrm>
              <a:off x="7944950" y="-26868"/>
              <a:ext cx="42480" cy="26163"/>
            </a:xfrm>
            <a:custGeom>
              <a:avLst/>
              <a:gdLst/>
              <a:ahLst/>
              <a:cxnLst/>
              <a:rect l="l" t="t" r="r" b="b"/>
              <a:pathLst>
                <a:path w="1346" h="829" extrusionOk="0">
                  <a:moveTo>
                    <a:pt x="274" y="1"/>
                  </a:moveTo>
                  <a:cubicBezTo>
                    <a:pt x="179" y="60"/>
                    <a:pt x="84" y="132"/>
                    <a:pt x="0" y="191"/>
                  </a:cubicBezTo>
                  <a:cubicBezTo>
                    <a:pt x="0" y="299"/>
                    <a:pt x="52" y="307"/>
                    <a:pt x="108" y="307"/>
                  </a:cubicBezTo>
                  <a:cubicBezTo>
                    <a:pt x="119" y="307"/>
                    <a:pt x="130" y="307"/>
                    <a:pt x="141" y="307"/>
                  </a:cubicBezTo>
                  <a:cubicBezTo>
                    <a:pt x="168" y="307"/>
                    <a:pt x="194" y="309"/>
                    <a:pt x="215" y="322"/>
                  </a:cubicBezTo>
                  <a:cubicBezTo>
                    <a:pt x="476" y="656"/>
                    <a:pt x="857" y="596"/>
                    <a:pt x="1155" y="799"/>
                  </a:cubicBezTo>
                  <a:cubicBezTo>
                    <a:pt x="1176" y="820"/>
                    <a:pt x="1197" y="829"/>
                    <a:pt x="1217" y="829"/>
                  </a:cubicBezTo>
                  <a:cubicBezTo>
                    <a:pt x="1242" y="829"/>
                    <a:pt x="1266" y="813"/>
                    <a:pt x="1286" y="787"/>
                  </a:cubicBezTo>
                  <a:cubicBezTo>
                    <a:pt x="1346" y="537"/>
                    <a:pt x="1262" y="394"/>
                    <a:pt x="1024" y="370"/>
                  </a:cubicBezTo>
                  <a:cubicBezTo>
                    <a:pt x="774" y="251"/>
                    <a:pt x="536" y="120"/>
                    <a:pt x="2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1" name="Google Shape;871;p4"/>
            <p:cNvSpPr/>
            <p:nvPr/>
          </p:nvSpPr>
          <p:spPr>
            <a:xfrm>
              <a:off x="8141468" y="91131"/>
              <a:ext cx="33043" cy="28436"/>
            </a:xfrm>
            <a:custGeom>
              <a:avLst/>
              <a:gdLst/>
              <a:ahLst/>
              <a:cxnLst/>
              <a:rect l="l" t="t" r="r" b="b"/>
              <a:pathLst>
                <a:path w="1047" h="901" extrusionOk="0">
                  <a:moveTo>
                    <a:pt x="405" y="0"/>
                  </a:moveTo>
                  <a:cubicBezTo>
                    <a:pt x="262" y="12"/>
                    <a:pt x="179" y="131"/>
                    <a:pt x="107" y="262"/>
                  </a:cubicBezTo>
                  <a:cubicBezTo>
                    <a:pt x="48" y="370"/>
                    <a:pt x="0" y="477"/>
                    <a:pt x="36" y="596"/>
                  </a:cubicBezTo>
                  <a:cubicBezTo>
                    <a:pt x="60" y="679"/>
                    <a:pt x="95" y="762"/>
                    <a:pt x="179" y="774"/>
                  </a:cubicBezTo>
                  <a:cubicBezTo>
                    <a:pt x="262" y="798"/>
                    <a:pt x="334" y="846"/>
                    <a:pt x="405" y="893"/>
                  </a:cubicBezTo>
                  <a:cubicBezTo>
                    <a:pt x="420" y="898"/>
                    <a:pt x="434" y="900"/>
                    <a:pt x="448" y="900"/>
                  </a:cubicBezTo>
                  <a:cubicBezTo>
                    <a:pt x="590" y="900"/>
                    <a:pt x="629" y="651"/>
                    <a:pt x="775" y="651"/>
                  </a:cubicBezTo>
                  <a:cubicBezTo>
                    <a:pt x="786" y="651"/>
                    <a:pt x="797" y="652"/>
                    <a:pt x="810" y="655"/>
                  </a:cubicBezTo>
                  <a:cubicBezTo>
                    <a:pt x="976" y="620"/>
                    <a:pt x="988" y="477"/>
                    <a:pt x="1000" y="322"/>
                  </a:cubicBezTo>
                  <a:cubicBezTo>
                    <a:pt x="1046" y="139"/>
                    <a:pt x="979" y="118"/>
                    <a:pt x="886" y="118"/>
                  </a:cubicBezTo>
                  <a:cubicBezTo>
                    <a:pt x="858" y="118"/>
                    <a:pt x="828" y="120"/>
                    <a:pt x="798" y="120"/>
                  </a:cubicBezTo>
                  <a:cubicBezTo>
                    <a:pt x="746" y="120"/>
                    <a:pt x="694" y="126"/>
                    <a:pt x="644" y="126"/>
                  </a:cubicBezTo>
                  <a:cubicBezTo>
                    <a:pt x="556" y="126"/>
                    <a:pt x="473" y="107"/>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2" name="Google Shape;872;p4"/>
            <p:cNvSpPr/>
            <p:nvPr/>
          </p:nvSpPr>
          <p:spPr>
            <a:xfrm>
              <a:off x="8561551" y="625711"/>
              <a:ext cx="32349" cy="44847"/>
            </a:xfrm>
            <a:custGeom>
              <a:avLst/>
              <a:gdLst/>
              <a:ahLst/>
              <a:cxnLst/>
              <a:rect l="l" t="t" r="r" b="b"/>
              <a:pathLst>
                <a:path w="1025" h="1421" extrusionOk="0">
                  <a:moveTo>
                    <a:pt x="234" y="1"/>
                  </a:moveTo>
                  <a:cubicBezTo>
                    <a:pt x="169" y="1"/>
                    <a:pt x="112" y="28"/>
                    <a:pt x="60" y="87"/>
                  </a:cubicBezTo>
                  <a:cubicBezTo>
                    <a:pt x="0" y="159"/>
                    <a:pt x="12" y="254"/>
                    <a:pt x="24" y="337"/>
                  </a:cubicBezTo>
                  <a:cubicBezTo>
                    <a:pt x="119" y="409"/>
                    <a:pt x="203" y="504"/>
                    <a:pt x="298" y="576"/>
                  </a:cubicBezTo>
                  <a:cubicBezTo>
                    <a:pt x="358" y="933"/>
                    <a:pt x="441" y="1266"/>
                    <a:pt x="774" y="1421"/>
                  </a:cubicBezTo>
                  <a:cubicBezTo>
                    <a:pt x="739" y="1195"/>
                    <a:pt x="977" y="1159"/>
                    <a:pt x="1024" y="968"/>
                  </a:cubicBezTo>
                  <a:cubicBezTo>
                    <a:pt x="846" y="933"/>
                    <a:pt x="953" y="695"/>
                    <a:pt x="846" y="635"/>
                  </a:cubicBezTo>
                  <a:cubicBezTo>
                    <a:pt x="548" y="564"/>
                    <a:pt x="655" y="99"/>
                    <a:pt x="358" y="28"/>
                  </a:cubicBezTo>
                  <a:cubicBezTo>
                    <a:pt x="313" y="10"/>
                    <a:pt x="272" y="1"/>
                    <a:pt x="2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3" name="Google Shape;873;p4"/>
            <p:cNvSpPr/>
            <p:nvPr/>
          </p:nvSpPr>
          <p:spPr>
            <a:xfrm>
              <a:off x="8282380" y="15989"/>
              <a:ext cx="41344" cy="38409"/>
            </a:xfrm>
            <a:custGeom>
              <a:avLst/>
              <a:gdLst/>
              <a:ahLst/>
              <a:cxnLst/>
              <a:rect l="l" t="t" r="r" b="b"/>
              <a:pathLst>
                <a:path w="1310" h="1217" extrusionOk="0">
                  <a:moveTo>
                    <a:pt x="0" y="0"/>
                  </a:moveTo>
                  <a:cubicBezTo>
                    <a:pt x="179" y="250"/>
                    <a:pt x="226" y="667"/>
                    <a:pt x="619" y="703"/>
                  </a:cubicBezTo>
                  <a:cubicBezTo>
                    <a:pt x="714" y="703"/>
                    <a:pt x="822" y="881"/>
                    <a:pt x="774" y="977"/>
                  </a:cubicBezTo>
                  <a:cubicBezTo>
                    <a:pt x="693" y="1163"/>
                    <a:pt x="693" y="1216"/>
                    <a:pt x="738" y="1216"/>
                  </a:cubicBezTo>
                  <a:cubicBezTo>
                    <a:pt x="778" y="1216"/>
                    <a:pt x="855" y="1172"/>
                    <a:pt x="941" y="1143"/>
                  </a:cubicBezTo>
                  <a:cubicBezTo>
                    <a:pt x="983" y="1124"/>
                    <a:pt x="1030" y="1118"/>
                    <a:pt x="1079" y="1118"/>
                  </a:cubicBezTo>
                  <a:cubicBezTo>
                    <a:pt x="1153" y="1118"/>
                    <a:pt x="1231" y="1131"/>
                    <a:pt x="1310" y="1131"/>
                  </a:cubicBezTo>
                  <a:cubicBezTo>
                    <a:pt x="881" y="738"/>
                    <a:pt x="452" y="357"/>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4" name="Google Shape;874;p4"/>
            <p:cNvSpPr/>
            <p:nvPr/>
          </p:nvSpPr>
          <p:spPr>
            <a:xfrm>
              <a:off x="8121555" y="77687"/>
              <a:ext cx="33075" cy="22944"/>
            </a:xfrm>
            <a:custGeom>
              <a:avLst/>
              <a:gdLst/>
              <a:ahLst/>
              <a:cxnLst/>
              <a:rect l="l" t="t" r="r" b="b"/>
              <a:pathLst>
                <a:path w="1048" h="727" extrusionOk="0">
                  <a:moveTo>
                    <a:pt x="415" y="0"/>
                  </a:moveTo>
                  <a:cubicBezTo>
                    <a:pt x="259" y="0"/>
                    <a:pt x="115" y="78"/>
                    <a:pt x="36" y="296"/>
                  </a:cubicBezTo>
                  <a:lnTo>
                    <a:pt x="0" y="426"/>
                  </a:lnTo>
                  <a:cubicBezTo>
                    <a:pt x="83" y="534"/>
                    <a:pt x="179" y="617"/>
                    <a:pt x="262" y="688"/>
                  </a:cubicBezTo>
                  <a:cubicBezTo>
                    <a:pt x="310" y="712"/>
                    <a:pt x="369" y="724"/>
                    <a:pt x="417" y="724"/>
                  </a:cubicBezTo>
                  <a:cubicBezTo>
                    <a:pt x="430" y="723"/>
                    <a:pt x="442" y="723"/>
                    <a:pt x="455" y="723"/>
                  </a:cubicBezTo>
                  <a:cubicBezTo>
                    <a:pt x="496" y="723"/>
                    <a:pt x="537" y="726"/>
                    <a:pt x="577" y="726"/>
                  </a:cubicBezTo>
                  <a:cubicBezTo>
                    <a:pt x="670" y="726"/>
                    <a:pt x="757" y="706"/>
                    <a:pt x="810" y="569"/>
                  </a:cubicBezTo>
                  <a:cubicBezTo>
                    <a:pt x="1048" y="153"/>
                    <a:pt x="798" y="57"/>
                    <a:pt x="512" y="10"/>
                  </a:cubicBezTo>
                  <a:cubicBezTo>
                    <a:pt x="480" y="4"/>
                    <a:pt x="447" y="0"/>
                    <a:pt x="4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5" name="Google Shape;875;p4"/>
            <p:cNvSpPr/>
            <p:nvPr/>
          </p:nvSpPr>
          <p:spPr>
            <a:xfrm>
              <a:off x="8028739" y="8289"/>
              <a:ext cx="22029" cy="28404"/>
            </a:xfrm>
            <a:custGeom>
              <a:avLst/>
              <a:gdLst/>
              <a:ahLst/>
              <a:cxnLst/>
              <a:rect l="l" t="t" r="r" b="b"/>
              <a:pathLst>
                <a:path w="698" h="900" extrusionOk="0">
                  <a:moveTo>
                    <a:pt x="469" y="0"/>
                  </a:moveTo>
                  <a:cubicBezTo>
                    <a:pt x="439" y="0"/>
                    <a:pt x="403" y="6"/>
                    <a:pt x="357" y="18"/>
                  </a:cubicBezTo>
                  <a:cubicBezTo>
                    <a:pt x="0" y="78"/>
                    <a:pt x="143" y="351"/>
                    <a:pt x="179" y="590"/>
                  </a:cubicBezTo>
                  <a:cubicBezTo>
                    <a:pt x="298" y="744"/>
                    <a:pt x="441" y="863"/>
                    <a:pt x="619" y="899"/>
                  </a:cubicBezTo>
                  <a:cubicBezTo>
                    <a:pt x="524" y="732"/>
                    <a:pt x="441" y="566"/>
                    <a:pt x="631" y="423"/>
                  </a:cubicBezTo>
                  <a:cubicBezTo>
                    <a:pt x="515" y="328"/>
                    <a:pt x="698" y="0"/>
                    <a:pt x="4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6" name="Google Shape;876;p4"/>
            <p:cNvSpPr/>
            <p:nvPr/>
          </p:nvSpPr>
          <p:spPr>
            <a:xfrm>
              <a:off x="8154218" y="104386"/>
              <a:ext cx="13192" cy="26321"/>
            </a:xfrm>
            <a:custGeom>
              <a:avLst/>
              <a:gdLst/>
              <a:ahLst/>
              <a:cxnLst/>
              <a:rect l="l" t="t" r="r" b="b"/>
              <a:pathLst>
                <a:path w="418" h="834" extrusionOk="0">
                  <a:moveTo>
                    <a:pt x="179" y="1"/>
                  </a:moveTo>
                  <a:cubicBezTo>
                    <a:pt x="165" y="1"/>
                    <a:pt x="149" y="3"/>
                    <a:pt x="132" y="9"/>
                  </a:cubicBezTo>
                  <a:cubicBezTo>
                    <a:pt x="13" y="57"/>
                    <a:pt x="120" y="188"/>
                    <a:pt x="108" y="283"/>
                  </a:cubicBezTo>
                  <a:cubicBezTo>
                    <a:pt x="96" y="342"/>
                    <a:pt x="37" y="414"/>
                    <a:pt x="1" y="473"/>
                  </a:cubicBezTo>
                  <a:cubicBezTo>
                    <a:pt x="61" y="581"/>
                    <a:pt x="120" y="700"/>
                    <a:pt x="168" y="831"/>
                  </a:cubicBezTo>
                  <a:cubicBezTo>
                    <a:pt x="180" y="833"/>
                    <a:pt x="191" y="834"/>
                    <a:pt x="203" y="834"/>
                  </a:cubicBezTo>
                  <a:cubicBezTo>
                    <a:pt x="262" y="834"/>
                    <a:pt x="318" y="809"/>
                    <a:pt x="358" y="759"/>
                  </a:cubicBezTo>
                  <a:cubicBezTo>
                    <a:pt x="394" y="712"/>
                    <a:pt x="406" y="664"/>
                    <a:pt x="406" y="604"/>
                  </a:cubicBezTo>
                  <a:cubicBezTo>
                    <a:pt x="418" y="497"/>
                    <a:pt x="406" y="390"/>
                    <a:pt x="394" y="295"/>
                  </a:cubicBezTo>
                  <a:cubicBezTo>
                    <a:pt x="370" y="259"/>
                    <a:pt x="370" y="247"/>
                    <a:pt x="358" y="223"/>
                  </a:cubicBezTo>
                  <a:cubicBezTo>
                    <a:pt x="306" y="140"/>
                    <a:pt x="281" y="1"/>
                    <a:pt x="1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7" name="Google Shape;877;p4"/>
            <p:cNvSpPr/>
            <p:nvPr/>
          </p:nvSpPr>
          <p:spPr>
            <a:xfrm>
              <a:off x="8267326" y="2450"/>
              <a:ext cx="15812" cy="22218"/>
            </a:xfrm>
            <a:custGeom>
              <a:avLst/>
              <a:gdLst/>
              <a:ahLst/>
              <a:cxnLst/>
              <a:rect l="l" t="t" r="r" b="b"/>
              <a:pathLst>
                <a:path w="501" h="704" extrusionOk="0">
                  <a:moveTo>
                    <a:pt x="1" y="1"/>
                  </a:moveTo>
                  <a:lnTo>
                    <a:pt x="1" y="1"/>
                  </a:lnTo>
                  <a:cubicBezTo>
                    <a:pt x="60" y="215"/>
                    <a:pt x="108" y="453"/>
                    <a:pt x="167" y="703"/>
                  </a:cubicBezTo>
                  <a:cubicBezTo>
                    <a:pt x="256" y="605"/>
                    <a:pt x="247" y="370"/>
                    <a:pt x="388" y="370"/>
                  </a:cubicBezTo>
                  <a:cubicBezTo>
                    <a:pt x="418" y="370"/>
                    <a:pt x="455" y="380"/>
                    <a:pt x="501" y="405"/>
                  </a:cubicBezTo>
                  <a:cubicBezTo>
                    <a:pt x="358" y="215"/>
                    <a:pt x="203" y="72"/>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8" name="Google Shape;878;p4"/>
            <p:cNvSpPr/>
            <p:nvPr/>
          </p:nvSpPr>
          <p:spPr>
            <a:xfrm>
              <a:off x="8598760" y="654966"/>
              <a:ext cx="65014" cy="69369"/>
            </a:xfrm>
            <a:custGeom>
              <a:avLst/>
              <a:gdLst/>
              <a:ahLst/>
              <a:cxnLst/>
              <a:rect l="l" t="t" r="r" b="b"/>
              <a:pathLst>
                <a:path w="2060" h="2198" extrusionOk="0">
                  <a:moveTo>
                    <a:pt x="742" y="1"/>
                  </a:moveTo>
                  <a:cubicBezTo>
                    <a:pt x="704" y="1"/>
                    <a:pt x="666" y="7"/>
                    <a:pt x="631" y="18"/>
                  </a:cubicBezTo>
                  <a:cubicBezTo>
                    <a:pt x="552" y="49"/>
                    <a:pt x="478" y="59"/>
                    <a:pt x="407" y="59"/>
                  </a:cubicBezTo>
                  <a:cubicBezTo>
                    <a:pt x="307" y="59"/>
                    <a:pt x="214" y="41"/>
                    <a:pt x="121" y="41"/>
                  </a:cubicBezTo>
                  <a:cubicBezTo>
                    <a:pt x="81" y="41"/>
                    <a:pt x="41" y="44"/>
                    <a:pt x="0" y="53"/>
                  </a:cubicBezTo>
                  <a:cubicBezTo>
                    <a:pt x="36" y="184"/>
                    <a:pt x="155" y="244"/>
                    <a:pt x="262" y="303"/>
                  </a:cubicBezTo>
                  <a:lnTo>
                    <a:pt x="393" y="530"/>
                  </a:lnTo>
                  <a:cubicBezTo>
                    <a:pt x="429" y="589"/>
                    <a:pt x="476" y="649"/>
                    <a:pt x="500" y="708"/>
                  </a:cubicBezTo>
                  <a:cubicBezTo>
                    <a:pt x="691" y="839"/>
                    <a:pt x="619" y="1018"/>
                    <a:pt x="548" y="1208"/>
                  </a:cubicBezTo>
                  <a:lnTo>
                    <a:pt x="548" y="1304"/>
                  </a:lnTo>
                  <a:cubicBezTo>
                    <a:pt x="595" y="1304"/>
                    <a:pt x="655" y="1315"/>
                    <a:pt x="691" y="1327"/>
                  </a:cubicBezTo>
                  <a:cubicBezTo>
                    <a:pt x="798" y="1363"/>
                    <a:pt x="905" y="1375"/>
                    <a:pt x="1012" y="1411"/>
                  </a:cubicBezTo>
                  <a:cubicBezTo>
                    <a:pt x="1025" y="1408"/>
                    <a:pt x="1036" y="1407"/>
                    <a:pt x="1046" y="1407"/>
                  </a:cubicBezTo>
                  <a:cubicBezTo>
                    <a:pt x="1145" y="1407"/>
                    <a:pt x="1153" y="1505"/>
                    <a:pt x="1131" y="1613"/>
                  </a:cubicBezTo>
                  <a:lnTo>
                    <a:pt x="1131" y="2042"/>
                  </a:lnTo>
                  <a:cubicBezTo>
                    <a:pt x="1186" y="2130"/>
                    <a:pt x="1242" y="2198"/>
                    <a:pt x="1344" y="2198"/>
                  </a:cubicBezTo>
                  <a:cubicBezTo>
                    <a:pt x="1352" y="2198"/>
                    <a:pt x="1361" y="2197"/>
                    <a:pt x="1369" y="2196"/>
                  </a:cubicBezTo>
                  <a:cubicBezTo>
                    <a:pt x="2060" y="2018"/>
                    <a:pt x="1500" y="1077"/>
                    <a:pt x="2060" y="815"/>
                  </a:cubicBezTo>
                  <a:cubicBezTo>
                    <a:pt x="2010" y="800"/>
                    <a:pt x="1968" y="794"/>
                    <a:pt x="1933" y="794"/>
                  </a:cubicBezTo>
                  <a:cubicBezTo>
                    <a:pt x="1883" y="794"/>
                    <a:pt x="1844" y="807"/>
                    <a:pt x="1810" y="827"/>
                  </a:cubicBezTo>
                  <a:cubicBezTo>
                    <a:pt x="1689" y="898"/>
                    <a:pt x="1704" y="1165"/>
                    <a:pt x="1509" y="1165"/>
                  </a:cubicBezTo>
                  <a:cubicBezTo>
                    <a:pt x="1474" y="1165"/>
                    <a:pt x="1432" y="1157"/>
                    <a:pt x="1381" y="1137"/>
                  </a:cubicBezTo>
                  <a:cubicBezTo>
                    <a:pt x="1036" y="994"/>
                    <a:pt x="1215" y="720"/>
                    <a:pt x="1203" y="542"/>
                  </a:cubicBezTo>
                  <a:cubicBezTo>
                    <a:pt x="1193" y="169"/>
                    <a:pt x="953" y="1"/>
                    <a:pt x="7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79" name="Google Shape;879;p4"/>
            <p:cNvSpPr/>
            <p:nvPr/>
          </p:nvSpPr>
          <p:spPr>
            <a:xfrm>
              <a:off x="8306049" y="231664"/>
              <a:ext cx="75555" cy="66150"/>
            </a:xfrm>
            <a:custGeom>
              <a:avLst/>
              <a:gdLst/>
              <a:ahLst/>
              <a:cxnLst/>
              <a:rect l="l" t="t" r="r" b="b"/>
              <a:pathLst>
                <a:path w="2394" h="2096" extrusionOk="0">
                  <a:moveTo>
                    <a:pt x="405" y="0"/>
                  </a:moveTo>
                  <a:cubicBezTo>
                    <a:pt x="191" y="250"/>
                    <a:pt x="762" y="143"/>
                    <a:pt x="548" y="429"/>
                  </a:cubicBezTo>
                  <a:cubicBezTo>
                    <a:pt x="486" y="513"/>
                    <a:pt x="426" y="541"/>
                    <a:pt x="363" y="541"/>
                  </a:cubicBezTo>
                  <a:cubicBezTo>
                    <a:pt x="257" y="541"/>
                    <a:pt x="143" y="459"/>
                    <a:pt x="0" y="429"/>
                  </a:cubicBezTo>
                  <a:lnTo>
                    <a:pt x="0" y="429"/>
                  </a:lnTo>
                  <a:cubicBezTo>
                    <a:pt x="119" y="655"/>
                    <a:pt x="179" y="786"/>
                    <a:pt x="250" y="929"/>
                  </a:cubicBezTo>
                  <a:cubicBezTo>
                    <a:pt x="536" y="1072"/>
                    <a:pt x="655" y="1370"/>
                    <a:pt x="798" y="1643"/>
                  </a:cubicBezTo>
                  <a:cubicBezTo>
                    <a:pt x="824" y="1626"/>
                    <a:pt x="837" y="1615"/>
                    <a:pt x="852" y="1615"/>
                  </a:cubicBezTo>
                  <a:cubicBezTo>
                    <a:pt x="857" y="1615"/>
                    <a:pt x="863" y="1616"/>
                    <a:pt x="869" y="1620"/>
                  </a:cubicBezTo>
                  <a:cubicBezTo>
                    <a:pt x="1013" y="1570"/>
                    <a:pt x="1149" y="1539"/>
                    <a:pt x="1272" y="1539"/>
                  </a:cubicBezTo>
                  <a:cubicBezTo>
                    <a:pt x="1535" y="1539"/>
                    <a:pt x="1740" y="1682"/>
                    <a:pt x="1846" y="2096"/>
                  </a:cubicBezTo>
                  <a:cubicBezTo>
                    <a:pt x="1881" y="1989"/>
                    <a:pt x="1905" y="1834"/>
                    <a:pt x="1941" y="1822"/>
                  </a:cubicBezTo>
                  <a:cubicBezTo>
                    <a:pt x="2393" y="1679"/>
                    <a:pt x="1607" y="1453"/>
                    <a:pt x="1977" y="1286"/>
                  </a:cubicBezTo>
                  <a:cubicBezTo>
                    <a:pt x="2010" y="1275"/>
                    <a:pt x="1921" y="1214"/>
                    <a:pt x="1851" y="1214"/>
                  </a:cubicBezTo>
                  <a:cubicBezTo>
                    <a:pt x="1845" y="1214"/>
                    <a:pt x="1839" y="1214"/>
                    <a:pt x="1834" y="1215"/>
                  </a:cubicBezTo>
                  <a:cubicBezTo>
                    <a:pt x="1765" y="1234"/>
                    <a:pt x="1701" y="1242"/>
                    <a:pt x="1644" y="1242"/>
                  </a:cubicBezTo>
                  <a:cubicBezTo>
                    <a:pt x="1222" y="1242"/>
                    <a:pt x="1080" y="786"/>
                    <a:pt x="965" y="441"/>
                  </a:cubicBezTo>
                  <a:cubicBezTo>
                    <a:pt x="834" y="84"/>
                    <a:pt x="679" y="0"/>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0" name="Google Shape;880;p4"/>
            <p:cNvSpPr/>
            <p:nvPr/>
          </p:nvSpPr>
          <p:spPr>
            <a:xfrm>
              <a:off x="8486409" y="487545"/>
              <a:ext cx="37588" cy="56492"/>
            </a:xfrm>
            <a:custGeom>
              <a:avLst/>
              <a:gdLst/>
              <a:ahLst/>
              <a:cxnLst/>
              <a:rect l="l" t="t" r="r" b="b"/>
              <a:pathLst>
                <a:path w="1191" h="1790" extrusionOk="0">
                  <a:moveTo>
                    <a:pt x="214" y="1"/>
                  </a:moveTo>
                  <a:cubicBezTo>
                    <a:pt x="0" y="60"/>
                    <a:pt x="203" y="322"/>
                    <a:pt x="60" y="417"/>
                  </a:cubicBezTo>
                  <a:cubicBezTo>
                    <a:pt x="24" y="703"/>
                    <a:pt x="381" y="798"/>
                    <a:pt x="345" y="1096"/>
                  </a:cubicBezTo>
                  <a:cubicBezTo>
                    <a:pt x="595" y="1179"/>
                    <a:pt x="548" y="1489"/>
                    <a:pt x="714" y="1632"/>
                  </a:cubicBezTo>
                  <a:cubicBezTo>
                    <a:pt x="804" y="1706"/>
                    <a:pt x="898" y="1790"/>
                    <a:pt x="999" y="1790"/>
                  </a:cubicBezTo>
                  <a:cubicBezTo>
                    <a:pt x="1060" y="1790"/>
                    <a:pt x="1124" y="1760"/>
                    <a:pt x="1191" y="1679"/>
                  </a:cubicBezTo>
                  <a:cubicBezTo>
                    <a:pt x="965" y="1501"/>
                    <a:pt x="834" y="1263"/>
                    <a:pt x="845" y="953"/>
                  </a:cubicBezTo>
                  <a:cubicBezTo>
                    <a:pt x="857" y="429"/>
                    <a:pt x="560" y="203"/>
                    <a:pt x="2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1" name="Google Shape;881;p4"/>
            <p:cNvSpPr/>
            <p:nvPr/>
          </p:nvSpPr>
          <p:spPr>
            <a:xfrm>
              <a:off x="8117042" y="55406"/>
              <a:ext cx="40965" cy="44910"/>
            </a:xfrm>
            <a:custGeom>
              <a:avLst/>
              <a:gdLst/>
              <a:ahLst/>
              <a:cxnLst/>
              <a:rect l="l" t="t" r="r" b="b"/>
              <a:pathLst>
                <a:path w="1298" h="1423" extrusionOk="0">
                  <a:moveTo>
                    <a:pt x="528" y="1"/>
                  </a:moveTo>
                  <a:cubicBezTo>
                    <a:pt x="526" y="1"/>
                    <a:pt x="525" y="1"/>
                    <a:pt x="524" y="1"/>
                  </a:cubicBezTo>
                  <a:cubicBezTo>
                    <a:pt x="453" y="13"/>
                    <a:pt x="393" y="73"/>
                    <a:pt x="334" y="120"/>
                  </a:cubicBezTo>
                  <a:cubicBezTo>
                    <a:pt x="381" y="430"/>
                    <a:pt x="0" y="668"/>
                    <a:pt x="179" y="1013"/>
                  </a:cubicBezTo>
                  <a:cubicBezTo>
                    <a:pt x="450" y="901"/>
                    <a:pt x="626" y="838"/>
                    <a:pt x="736" y="838"/>
                  </a:cubicBezTo>
                  <a:cubicBezTo>
                    <a:pt x="907" y="838"/>
                    <a:pt x="922" y="988"/>
                    <a:pt x="893" y="1335"/>
                  </a:cubicBezTo>
                  <a:cubicBezTo>
                    <a:pt x="881" y="1335"/>
                    <a:pt x="881" y="1359"/>
                    <a:pt x="917" y="1383"/>
                  </a:cubicBezTo>
                  <a:cubicBezTo>
                    <a:pt x="917" y="1409"/>
                    <a:pt x="930" y="1423"/>
                    <a:pt x="957" y="1423"/>
                  </a:cubicBezTo>
                  <a:cubicBezTo>
                    <a:pt x="966" y="1423"/>
                    <a:pt x="977" y="1421"/>
                    <a:pt x="988" y="1418"/>
                  </a:cubicBezTo>
                  <a:cubicBezTo>
                    <a:pt x="1048" y="1323"/>
                    <a:pt x="1119" y="1216"/>
                    <a:pt x="1179" y="1132"/>
                  </a:cubicBezTo>
                  <a:cubicBezTo>
                    <a:pt x="1227" y="1132"/>
                    <a:pt x="1286" y="1121"/>
                    <a:pt x="1286" y="1097"/>
                  </a:cubicBezTo>
                  <a:cubicBezTo>
                    <a:pt x="1298" y="1003"/>
                    <a:pt x="635" y="1"/>
                    <a:pt x="5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2" name="Google Shape;882;p4"/>
            <p:cNvSpPr/>
            <p:nvPr/>
          </p:nvSpPr>
          <p:spPr>
            <a:xfrm>
              <a:off x="8550663" y="571587"/>
              <a:ext cx="40491" cy="36231"/>
            </a:xfrm>
            <a:custGeom>
              <a:avLst/>
              <a:gdLst/>
              <a:ahLst/>
              <a:cxnLst/>
              <a:rect l="l" t="t" r="r" b="b"/>
              <a:pathLst>
                <a:path w="1283" h="1148" extrusionOk="0">
                  <a:moveTo>
                    <a:pt x="143" y="0"/>
                  </a:moveTo>
                  <a:cubicBezTo>
                    <a:pt x="100" y="0"/>
                    <a:pt x="52" y="12"/>
                    <a:pt x="0" y="40"/>
                  </a:cubicBezTo>
                  <a:cubicBezTo>
                    <a:pt x="48" y="600"/>
                    <a:pt x="179" y="1076"/>
                    <a:pt x="762" y="1148"/>
                  </a:cubicBezTo>
                  <a:cubicBezTo>
                    <a:pt x="834" y="1100"/>
                    <a:pt x="929" y="1100"/>
                    <a:pt x="1000" y="1100"/>
                  </a:cubicBezTo>
                  <a:cubicBezTo>
                    <a:pt x="1107" y="1052"/>
                    <a:pt x="1250" y="1124"/>
                    <a:pt x="1262" y="957"/>
                  </a:cubicBezTo>
                  <a:cubicBezTo>
                    <a:pt x="1283" y="823"/>
                    <a:pt x="1196" y="724"/>
                    <a:pt x="1102" y="724"/>
                  </a:cubicBezTo>
                  <a:cubicBezTo>
                    <a:pt x="1088" y="724"/>
                    <a:pt x="1074" y="726"/>
                    <a:pt x="1060" y="731"/>
                  </a:cubicBezTo>
                  <a:cubicBezTo>
                    <a:pt x="1006" y="744"/>
                    <a:pt x="959" y="751"/>
                    <a:pt x="916" y="751"/>
                  </a:cubicBezTo>
                  <a:cubicBezTo>
                    <a:pt x="695" y="751"/>
                    <a:pt x="608" y="578"/>
                    <a:pt x="488" y="338"/>
                  </a:cubicBezTo>
                  <a:cubicBezTo>
                    <a:pt x="440" y="241"/>
                    <a:pt x="335" y="0"/>
                    <a:pt x="1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3" name="Google Shape;883;p4"/>
            <p:cNvSpPr/>
            <p:nvPr/>
          </p:nvSpPr>
          <p:spPr>
            <a:xfrm>
              <a:off x="8201589" y="129318"/>
              <a:ext cx="38345" cy="33422"/>
            </a:xfrm>
            <a:custGeom>
              <a:avLst/>
              <a:gdLst/>
              <a:ahLst/>
              <a:cxnLst/>
              <a:rect l="l" t="t" r="r" b="b"/>
              <a:pathLst>
                <a:path w="1215" h="1059" extrusionOk="0">
                  <a:moveTo>
                    <a:pt x="357" y="0"/>
                  </a:moveTo>
                  <a:cubicBezTo>
                    <a:pt x="250" y="0"/>
                    <a:pt x="134" y="69"/>
                    <a:pt x="0" y="243"/>
                  </a:cubicBezTo>
                  <a:cubicBezTo>
                    <a:pt x="167" y="279"/>
                    <a:pt x="238" y="386"/>
                    <a:pt x="322" y="576"/>
                  </a:cubicBezTo>
                  <a:cubicBezTo>
                    <a:pt x="421" y="884"/>
                    <a:pt x="678" y="1058"/>
                    <a:pt x="921" y="1058"/>
                  </a:cubicBezTo>
                  <a:cubicBezTo>
                    <a:pt x="1026" y="1058"/>
                    <a:pt x="1128" y="1026"/>
                    <a:pt x="1215" y="957"/>
                  </a:cubicBezTo>
                  <a:cubicBezTo>
                    <a:pt x="953" y="898"/>
                    <a:pt x="988" y="588"/>
                    <a:pt x="857" y="398"/>
                  </a:cubicBezTo>
                  <a:cubicBezTo>
                    <a:pt x="686" y="190"/>
                    <a:pt x="534" y="0"/>
                    <a:pt x="35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4" name="Google Shape;884;p4"/>
            <p:cNvSpPr/>
            <p:nvPr/>
          </p:nvSpPr>
          <p:spPr>
            <a:xfrm>
              <a:off x="8415748" y="373333"/>
              <a:ext cx="29730" cy="44342"/>
            </a:xfrm>
            <a:custGeom>
              <a:avLst/>
              <a:gdLst/>
              <a:ahLst/>
              <a:cxnLst/>
              <a:rect l="l" t="t" r="r" b="b"/>
              <a:pathLst>
                <a:path w="942" h="1405" extrusionOk="0">
                  <a:moveTo>
                    <a:pt x="1" y="0"/>
                  </a:moveTo>
                  <a:lnTo>
                    <a:pt x="1" y="0"/>
                  </a:lnTo>
                  <a:cubicBezTo>
                    <a:pt x="60" y="310"/>
                    <a:pt x="501" y="536"/>
                    <a:pt x="167" y="941"/>
                  </a:cubicBezTo>
                  <a:cubicBezTo>
                    <a:pt x="167" y="988"/>
                    <a:pt x="203" y="1012"/>
                    <a:pt x="227" y="1024"/>
                  </a:cubicBezTo>
                  <a:cubicBezTo>
                    <a:pt x="394" y="1084"/>
                    <a:pt x="382" y="1345"/>
                    <a:pt x="537" y="1405"/>
                  </a:cubicBezTo>
                  <a:lnTo>
                    <a:pt x="548" y="1381"/>
                  </a:lnTo>
                  <a:cubicBezTo>
                    <a:pt x="656" y="1369"/>
                    <a:pt x="775" y="1345"/>
                    <a:pt x="882" y="1310"/>
                  </a:cubicBezTo>
                  <a:cubicBezTo>
                    <a:pt x="894" y="1191"/>
                    <a:pt x="929" y="1072"/>
                    <a:pt x="941" y="953"/>
                  </a:cubicBezTo>
                  <a:cubicBezTo>
                    <a:pt x="798" y="869"/>
                    <a:pt x="691" y="750"/>
                    <a:pt x="703" y="536"/>
                  </a:cubicBezTo>
                  <a:cubicBezTo>
                    <a:pt x="560" y="238"/>
                    <a:pt x="298" y="72"/>
                    <a:pt x="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5" name="Google Shape;885;p4"/>
            <p:cNvSpPr/>
            <p:nvPr/>
          </p:nvSpPr>
          <p:spPr>
            <a:xfrm>
              <a:off x="8165516" y="100914"/>
              <a:ext cx="39860" cy="33832"/>
            </a:xfrm>
            <a:custGeom>
              <a:avLst/>
              <a:gdLst/>
              <a:ahLst/>
              <a:cxnLst/>
              <a:rect l="l" t="t" r="r" b="b"/>
              <a:pathLst>
                <a:path w="1263" h="1072" extrusionOk="0">
                  <a:moveTo>
                    <a:pt x="238" y="0"/>
                  </a:moveTo>
                  <a:cubicBezTo>
                    <a:pt x="167" y="107"/>
                    <a:pt x="72" y="214"/>
                    <a:pt x="0" y="310"/>
                  </a:cubicBezTo>
                  <a:cubicBezTo>
                    <a:pt x="48" y="488"/>
                    <a:pt x="238" y="548"/>
                    <a:pt x="226" y="774"/>
                  </a:cubicBezTo>
                  <a:cubicBezTo>
                    <a:pt x="286" y="929"/>
                    <a:pt x="417" y="905"/>
                    <a:pt x="536" y="941"/>
                  </a:cubicBezTo>
                  <a:cubicBezTo>
                    <a:pt x="703" y="964"/>
                    <a:pt x="846" y="1072"/>
                    <a:pt x="1024" y="1072"/>
                  </a:cubicBezTo>
                  <a:cubicBezTo>
                    <a:pt x="1060" y="1060"/>
                    <a:pt x="1072" y="1060"/>
                    <a:pt x="1107" y="1048"/>
                  </a:cubicBezTo>
                  <a:cubicBezTo>
                    <a:pt x="1262" y="572"/>
                    <a:pt x="965" y="429"/>
                    <a:pt x="691" y="369"/>
                  </a:cubicBezTo>
                  <a:cubicBezTo>
                    <a:pt x="465" y="333"/>
                    <a:pt x="334" y="202"/>
                    <a:pt x="23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6" name="Google Shape;886;p4"/>
            <p:cNvSpPr/>
            <p:nvPr/>
          </p:nvSpPr>
          <p:spPr>
            <a:xfrm>
              <a:off x="8443931" y="411677"/>
              <a:ext cx="29730" cy="26132"/>
            </a:xfrm>
            <a:custGeom>
              <a:avLst/>
              <a:gdLst/>
              <a:ahLst/>
              <a:cxnLst/>
              <a:rect l="l" t="t" r="r" b="b"/>
              <a:pathLst>
                <a:path w="942" h="828" extrusionOk="0">
                  <a:moveTo>
                    <a:pt x="444" y="1"/>
                  </a:moveTo>
                  <a:cubicBezTo>
                    <a:pt x="407" y="1"/>
                    <a:pt x="369" y="49"/>
                    <a:pt x="286" y="154"/>
                  </a:cubicBezTo>
                  <a:cubicBezTo>
                    <a:pt x="1" y="452"/>
                    <a:pt x="465" y="583"/>
                    <a:pt x="406" y="821"/>
                  </a:cubicBezTo>
                  <a:cubicBezTo>
                    <a:pt x="433" y="826"/>
                    <a:pt x="459" y="828"/>
                    <a:pt x="483" y="828"/>
                  </a:cubicBezTo>
                  <a:cubicBezTo>
                    <a:pt x="649" y="828"/>
                    <a:pt x="746" y="724"/>
                    <a:pt x="798" y="547"/>
                  </a:cubicBezTo>
                  <a:cubicBezTo>
                    <a:pt x="834" y="369"/>
                    <a:pt x="894" y="190"/>
                    <a:pt x="941" y="35"/>
                  </a:cubicBezTo>
                  <a:cubicBezTo>
                    <a:pt x="911" y="16"/>
                    <a:pt x="886" y="8"/>
                    <a:pt x="864" y="8"/>
                  </a:cubicBezTo>
                  <a:cubicBezTo>
                    <a:pt x="758" y="8"/>
                    <a:pt x="748" y="204"/>
                    <a:pt x="678" y="204"/>
                  </a:cubicBezTo>
                  <a:cubicBezTo>
                    <a:pt x="657" y="204"/>
                    <a:pt x="631" y="187"/>
                    <a:pt x="596" y="142"/>
                  </a:cubicBezTo>
                  <a:cubicBezTo>
                    <a:pt x="517" y="52"/>
                    <a:pt x="482" y="1"/>
                    <a:pt x="4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7" name="Google Shape;887;p4"/>
            <p:cNvSpPr/>
            <p:nvPr/>
          </p:nvSpPr>
          <p:spPr>
            <a:xfrm>
              <a:off x="8242899" y="158541"/>
              <a:ext cx="25721" cy="31749"/>
            </a:xfrm>
            <a:custGeom>
              <a:avLst/>
              <a:gdLst/>
              <a:ahLst/>
              <a:cxnLst/>
              <a:rect l="l" t="t" r="r" b="b"/>
              <a:pathLst>
                <a:path w="815" h="1006" extrusionOk="0">
                  <a:moveTo>
                    <a:pt x="139" y="1"/>
                  </a:moveTo>
                  <a:cubicBezTo>
                    <a:pt x="95" y="1"/>
                    <a:pt x="49" y="3"/>
                    <a:pt x="1" y="8"/>
                  </a:cubicBezTo>
                  <a:cubicBezTo>
                    <a:pt x="37" y="31"/>
                    <a:pt x="48" y="79"/>
                    <a:pt x="60" y="115"/>
                  </a:cubicBezTo>
                  <a:cubicBezTo>
                    <a:pt x="108" y="365"/>
                    <a:pt x="608" y="186"/>
                    <a:pt x="453" y="627"/>
                  </a:cubicBezTo>
                  <a:cubicBezTo>
                    <a:pt x="406" y="734"/>
                    <a:pt x="156" y="734"/>
                    <a:pt x="299" y="924"/>
                  </a:cubicBezTo>
                  <a:cubicBezTo>
                    <a:pt x="345" y="984"/>
                    <a:pt x="387" y="1006"/>
                    <a:pt x="428" y="1006"/>
                  </a:cubicBezTo>
                  <a:cubicBezTo>
                    <a:pt x="534" y="1006"/>
                    <a:pt x="627" y="858"/>
                    <a:pt x="739" y="841"/>
                  </a:cubicBezTo>
                  <a:cubicBezTo>
                    <a:pt x="815" y="224"/>
                    <a:pt x="576" y="1"/>
                    <a:pt x="13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8" name="Google Shape;888;p4"/>
            <p:cNvSpPr/>
            <p:nvPr/>
          </p:nvSpPr>
          <p:spPr>
            <a:xfrm>
              <a:off x="8483001" y="323722"/>
              <a:ext cx="28152" cy="26731"/>
            </a:xfrm>
            <a:custGeom>
              <a:avLst/>
              <a:gdLst/>
              <a:ahLst/>
              <a:cxnLst/>
              <a:rect l="l" t="t" r="r" b="b"/>
              <a:pathLst>
                <a:path w="892" h="847" extrusionOk="0">
                  <a:moveTo>
                    <a:pt x="453" y="0"/>
                  </a:moveTo>
                  <a:lnTo>
                    <a:pt x="453" y="0"/>
                  </a:lnTo>
                  <a:cubicBezTo>
                    <a:pt x="251" y="60"/>
                    <a:pt x="1" y="36"/>
                    <a:pt x="120" y="370"/>
                  </a:cubicBezTo>
                  <a:cubicBezTo>
                    <a:pt x="227" y="691"/>
                    <a:pt x="584" y="679"/>
                    <a:pt x="799" y="846"/>
                  </a:cubicBezTo>
                  <a:cubicBezTo>
                    <a:pt x="799" y="846"/>
                    <a:pt x="800" y="846"/>
                    <a:pt x="801" y="846"/>
                  </a:cubicBezTo>
                  <a:cubicBezTo>
                    <a:pt x="827" y="846"/>
                    <a:pt x="892" y="689"/>
                    <a:pt x="834" y="631"/>
                  </a:cubicBezTo>
                  <a:cubicBezTo>
                    <a:pt x="751" y="548"/>
                    <a:pt x="644" y="393"/>
                    <a:pt x="537" y="393"/>
                  </a:cubicBezTo>
                  <a:cubicBezTo>
                    <a:pt x="526" y="394"/>
                    <a:pt x="516" y="394"/>
                    <a:pt x="506" y="394"/>
                  </a:cubicBezTo>
                  <a:cubicBezTo>
                    <a:pt x="67" y="394"/>
                    <a:pt x="477" y="140"/>
                    <a:pt x="4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89" name="Google Shape;889;p4"/>
            <p:cNvSpPr/>
            <p:nvPr/>
          </p:nvSpPr>
          <p:spPr>
            <a:xfrm>
              <a:off x="8556660" y="602262"/>
              <a:ext cx="25595" cy="27394"/>
            </a:xfrm>
            <a:custGeom>
              <a:avLst/>
              <a:gdLst/>
              <a:ahLst/>
              <a:cxnLst/>
              <a:rect l="l" t="t" r="r" b="b"/>
              <a:pathLst>
                <a:path w="811" h="868" extrusionOk="0">
                  <a:moveTo>
                    <a:pt x="661" y="1"/>
                  </a:moveTo>
                  <a:cubicBezTo>
                    <a:pt x="624" y="1"/>
                    <a:pt x="594" y="48"/>
                    <a:pt x="572" y="176"/>
                  </a:cubicBezTo>
                  <a:cubicBezTo>
                    <a:pt x="620" y="711"/>
                    <a:pt x="179" y="426"/>
                    <a:pt x="1" y="580"/>
                  </a:cubicBezTo>
                  <a:cubicBezTo>
                    <a:pt x="72" y="676"/>
                    <a:pt x="143" y="771"/>
                    <a:pt x="215" y="854"/>
                  </a:cubicBezTo>
                  <a:lnTo>
                    <a:pt x="441" y="854"/>
                  </a:lnTo>
                  <a:cubicBezTo>
                    <a:pt x="486" y="854"/>
                    <a:pt x="543" y="868"/>
                    <a:pt x="598" y="868"/>
                  </a:cubicBezTo>
                  <a:cubicBezTo>
                    <a:pt x="659" y="868"/>
                    <a:pt x="719" y="851"/>
                    <a:pt x="763" y="783"/>
                  </a:cubicBezTo>
                  <a:cubicBezTo>
                    <a:pt x="691" y="557"/>
                    <a:pt x="798" y="354"/>
                    <a:pt x="810" y="140"/>
                  </a:cubicBezTo>
                  <a:cubicBezTo>
                    <a:pt x="753" y="63"/>
                    <a:pt x="702" y="1"/>
                    <a:pt x="6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0" name="Google Shape;890;p4"/>
            <p:cNvSpPr/>
            <p:nvPr/>
          </p:nvSpPr>
          <p:spPr>
            <a:xfrm>
              <a:off x="8570577" y="626941"/>
              <a:ext cx="20672" cy="22344"/>
            </a:xfrm>
            <a:custGeom>
              <a:avLst/>
              <a:gdLst/>
              <a:ahLst/>
              <a:cxnLst/>
              <a:rect l="l" t="t" r="r" b="b"/>
              <a:pathLst>
                <a:path w="655" h="708" extrusionOk="0">
                  <a:moveTo>
                    <a:pt x="322" y="1"/>
                  </a:moveTo>
                  <a:cubicBezTo>
                    <a:pt x="214" y="13"/>
                    <a:pt x="95" y="48"/>
                    <a:pt x="0" y="72"/>
                  </a:cubicBezTo>
                  <a:cubicBezTo>
                    <a:pt x="83" y="167"/>
                    <a:pt x="214" y="215"/>
                    <a:pt x="191" y="406"/>
                  </a:cubicBezTo>
                  <a:cubicBezTo>
                    <a:pt x="158" y="633"/>
                    <a:pt x="200" y="708"/>
                    <a:pt x="280" y="708"/>
                  </a:cubicBezTo>
                  <a:cubicBezTo>
                    <a:pt x="346" y="708"/>
                    <a:pt x="438" y="656"/>
                    <a:pt x="536" y="596"/>
                  </a:cubicBezTo>
                  <a:cubicBezTo>
                    <a:pt x="655" y="310"/>
                    <a:pt x="429" y="179"/>
                    <a:pt x="3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1" name="Google Shape;891;p4"/>
            <p:cNvSpPr/>
            <p:nvPr/>
          </p:nvSpPr>
          <p:spPr>
            <a:xfrm>
              <a:off x="7976888" y="-21409"/>
              <a:ext cx="22565" cy="18620"/>
            </a:xfrm>
            <a:custGeom>
              <a:avLst/>
              <a:gdLst/>
              <a:ahLst/>
              <a:cxnLst/>
              <a:rect l="l" t="t" r="r" b="b"/>
              <a:pathLst>
                <a:path w="715" h="590" extrusionOk="0">
                  <a:moveTo>
                    <a:pt x="247" y="1"/>
                  </a:moveTo>
                  <a:cubicBezTo>
                    <a:pt x="168" y="1"/>
                    <a:pt x="87" y="51"/>
                    <a:pt x="0" y="197"/>
                  </a:cubicBezTo>
                  <a:cubicBezTo>
                    <a:pt x="84" y="316"/>
                    <a:pt x="238" y="399"/>
                    <a:pt x="238" y="590"/>
                  </a:cubicBezTo>
                  <a:lnTo>
                    <a:pt x="381" y="590"/>
                  </a:lnTo>
                  <a:cubicBezTo>
                    <a:pt x="417" y="399"/>
                    <a:pt x="596" y="364"/>
                    <a:pt x="715" y="257"/>
                  </a:cubicBezTo>
                  <a:cubicBezTo>
                    <a:pt x="555" y="209"/>
                    <a:pt x="406" y="1"/>
                    <a:pt x="2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2" name="Google Shape;892;p4"/>
            <p:cNvSpPr/>
            <p:nvPr/>
          </p:nvSpPr>
          <p:spPr>
            <a:xfrm>
              <a:off x="8375100" y="315895"/>
              <a:ext cx="18904" cy="16632"/>
            </a:xfrm>
            <a:custGeom>
              <a:avLst/>
              <a:gdLst/>
              <a:ahLst/>
              <a:cxnLst/>
              <a:rect l="l" t="t" r="r" b="b"/>
              <a:pathLst>
                <a:path w="599" h="527" extrusionOk="0">
                  <a:moveTo>
                    <a:pt x="421" y="0"/>
                  </a:moveTo>
                  <a:cubicBezTo>
                    <a:pt x="341" y="0"/>
                    <a:pt x="188" y="103"/>
                    <a:pt x="86" y="153"/>
                  </a:cubicBezTo>
                  <a:cubicBezTo>
                    <a:pt x="0" y="446"/>
                    <a:pt x="88" y="527"/>
                    <a:pt x="238" y="527"/>
                  </a:cubicBezTo>
                  <a:cubicBezTo>
                    <a:pt x="296" y="527"/>
                    <a:pt x="362" y="515"/>
                    <a:pt x="431" y="498"/>
                  </a:cubicBezTo>
                  <a:cubicBezTo>
                    <a:pt x="479" y="332"/>
                    <a:pt x="598" y="141"/>
                    <a:pt x="455" y="10"/>
                  </a:cubicBezTo>
                  <a:cubicBezTo>
                    <a:pt x="446" y="3"/>
                    <a:pt x="435" y="0"/>
                    <a:pt x="4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3" name="Google Shape;893;p4"/>
            <p:cNvSpPr/>
            <p:nvPr/>
          </p:nvSpPr>
          <p:spPr>
            <a:xfrm>
              <a:off x="8404482" y="358437"/>
              <a:ext cx="13729" cy="15559"/>
            </a:xfrm>
            <a:custGeom>
              <a:avLst/>
              <a:gdLst/>
              <a:ahLst/>
              <a:cxnLst/>
              <a:rect l="l" t="t" r="r" b="b"/>
              <a:pathLst>
                <a:path w="435" h="493" extrusionOk="0">
                  <a:moveTo>
                    <a:pt x="179" y="1"/>
                  </a:moveTo>
                  <a:cubicBezTo>
                    <a:pt x="129" y="1"/>
                    <a:pt x="70" y="11"/>
                    <a:pt x="1" y="32"/>
                  </a:cubicBezTo>
                  <a:cubicBezTo>
                    <a:pt x="42" y="217"/>
                    <a:pt x="12" y="493"/>
                    <a:pt x="236" y="493"/>
                  </a:cubicBezTo>
                  <a:cubicBezTo>
                    <a:pt x="270" y="493"/>
                    <a:pt x="310" y="486"/>
                    <a:pt x="358" y="472"/>
                  </a:cubicBezTo>
                  <a:cubicBezTo>
                    <a:pt x="435" y="174"/>
                    <a:pt x="387" y="1"/>
                    <a:pt x="1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4" name="Google Shape;894;p4"/>
            <p:cNvSpPr/>
            <p:nvPr/>
          </p:nvSpPr>
          <p:spPr>
            <a:xfrm>
              <a:off x="8272218" y="130959"/>
              <a:ext cx="13950" cy="20325"/>
            </a:xfrm>
            <a:custGeom>
              <a:avLst/>
              <a:gdLst/>
              <a:ahLst/>
              <a:cxnLst/>
              <a:rect l="l" t="t" r="r" b="b"/>
              <a:pathLst>
                <a:path w="442" h="644" extrusionOk="0">
                  <a:moveTo>
                    <a:pt x="382" y="1"/>
                  </a:moveTo>
                  <a:lnTo>
                    <a:pt x="382" y="1"/>
                  </a:lnTo>
                  <a:cubicBezTo>
                    <a:pt x="1" y="72"/>
                    <a:pt x="72" y="370"/>
                    <a:pt x="132" y="643"/>
                  </a:cubicBezTo>
                  <a:cubicBezTo>
                    <a:pt x="179" y="405"/>
                    <a:pt x="441" y="286"/>
                    <a:pt x="3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5" name="Google Shape;895;p4"/>
            <p:cNvSpPr/>
            <p:nvPr/>
          </p:nvSpPr>
          <p:spPr>
            <a:xfrm>
              <a:off x="8430423" y="390217"/>
              <a:ext cx="15433" cy="14959"/>
            </a:xfrm>
            <a:custGeom>
              <a:avLst/>
              <a:gdLst/>
              <a:ahLst/>
              <a:cxnLst/>
              <a:rect l="l" t="t" r="r" b="b"/>
              <a:pathLst>
                <a:path w="489" h="474" extrusionOk="0">
                  <a:moveTo>
                    <a:pt x="226" y="1"/>
                  </a:moveTo>
                  <a:cubicBezTo>
                    <a:pt x="119" y="37"/>
                    <a:pt x="0" y="48"/>
                    <a:pt x="107" y="227"/>
                  </a:cubicBezTo>
                  <a:cubicBezTo>
                    <a:pt x="169" y="334"/>
                    <a:pt x="232" y="473"/>
                    <a:pt x="343" y="473"/>
                  </a:cubicBezTo>
                  <a:cubicBezTo>
                    <a:pt x="381" y="473"/>
                    <a:pt x="425" y="457"/>
                    <a:pt x="476" y="418"/>
                  </a:cubicBezTo>
                  <a:cubicBezTo>
                    <a:pt x="488" y="215"/>
                    <a:pt x="405" y="72"/>
                    <a:pt x="2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6" name="Google Shape;896;p4"/>
            <p:cNvSpPr/>
            <p:nvPr/>
          </p:nvSpPr>
          <p:spPr>
            <a:xfrm>
              <a:off x="8262434" y="179812"/>
              <a:ext cx="17705" cy="18557"/>
            </a:xfrm>
            <a:custGeom>
              <a:avLst/>
              <a:gdLst/>
              <a:ahLst/>
              <a:cxnLst/>
              <a:rect l="l" t="t" r="r" b="b"/>
              <a:pathLst>
                <a:path w="561" h="588" extrusionOk="0">
                  <a:moveTo>
                    <a:pt x="384" y="0"/>
                  </a:moveTo>
                  <a:cubicBezTo>
                    <a:pt x="281" y="0"/>
                    <a:pt x="245" y="176"/>
                    <a:pt x="180" y="250"/>
                  </a:cubicBezTo>
                  <a:cubicBezTo>
                    <a:pt x="84" y="334"/>
                    <a:pt x="1" y="417"/>
                    <a:pt x="37" y="536"/>
                  </a:cubicBezTo>
                  <a:cubicBezTo>
                    <a:pt x="51" y="574"/>
                    <a:pt x="71" y="588"/>
                    <a:pt x="94" y="588"/>
                  </a:cubicBezTo>
                  <a:cubicBezTo>
                    <a:pt x="128" y="588"/>
                    <a:pt x="168" y="558"/>
                    <a:pt x="203" y="536"/>
                  </a:cubicBezTo>
                  <a:cubicBezTo>
                    <a:pt x="382" y="524"/>
                    <a:pt x="382" y="358"/>
                    <a:pt x="418" y="227"/>
                  </a:cubicBezTo>
                  <a:cubicBezTo>
                    <a:pt x="453" y="179"/>
                    <a:pt x="561" y="108"/>
                    <a:pt x="489" y="48"/>
                  </a:cubicBezTo>
                  <a:cubicBezTo>
                    <a:pt x="447" y="14"/>
                    <a:pt x="413" y="0"/>
                    <a:pt x="3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7" name="Google Shape;897;p4"/>
            <p:cNvSpPr/>
            <p:nvPr/>
          </p:nvSpPr>
          <p:spPr>
            <a:xfrm>
              <a:off x="8282727" y="209478"/>
              <a:ext cx="21461" cy="13760"/>
            </a:xfrm>
            <a:custGeom>
              <a:avLst/>
              <a:gdLst/>
              <a:ahLst/>
              <a:cxnLst/>
              <a:rect l="l" t="t" r="r" b="b"/>
              <a:pathLst>
                <a:path w="680" h="436" extrusionOk="0">
                  <a:moveTo>
                    <a:pt x="513" y="72"/>
                  </a:moveTo>
                  <a:lnTo>
                    <a:pt x="513" y="72"/>
                  </a:lnTo>
                  <a:cubicBezTo>
                    <a:pt x="549" y="287"/>
                    <a:pt x="1" y="1"/>
                    <a:pt x="287" y="418"/>
                  </a:cubicBezTo>
                  <a:cubicBezTo>
                    <a:pt x="323" y="430"/>
                    <a:pt x="357" y="436"/>
                    <a:pt x="389" y="436"/>
                  </a:cubicBezTo>
                  <a:cubicBezTo>
                    <a:pt x="512" y="436"/>
                    <a:pt x="597" y="350"/>
                    <a:pt x="644" y="227"/>
                  </a:cubicBezTo>
                  <a:cubicBezTo>
                    <a:pt x="680" y="144"/>
                    <a:pt x="584" y="84"/>
                    <a:pt x="513" y="7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8" name="Google Shape;898;p4"/>
            <p:cNvSpPr/>
            <p:nvPr/>
          </p:nvSpPr>
          <p:spPr>
            <a:xfrm>
              <a:off x="8456712" y="429318"/>
              <a:ext cx="14297" cy="14013"/>
            </a:xfrm>
            <a:custGeom>
              <a:avLst/>
              <a:gdLst/>
              <a:ahLst/>
              <a:cxnLst/>
              <a:rect l="l" t="t" r="r" b="b"/>
              <a:pathLst>
                <a:path w="453" h="444" extrusionOk="0">
                  <a:moveTo>
                    <a:pt x="370" y="0"/>
                  </a:moveTo>
                  <a:lnTo>
                    <a:pt x="370" y="0"/>
                  </a:lnTo>
                  <a:cubicBezTo>
                    <a:pt x="251" y="83"/>
                    <a:pt x="120" y="179"/>
                    <a:pt x="1" y="262"/>
                  </a:cubicBezTo>
                  <a:cubicBezTo>
                    <a:pt x="25" y="402"/>
                    <a:pt x="67" y="443"/>
                    <a:pt x="114" y="443"/>
                  </a:cubicBezTo>
                  <a:cubicBezTo>
                    <a:pt x="179" y="443"/>
                    <a:pt x="255" y="364"/>
                    <a:pt x="310" y="357"/>
                  </a:cubicBezTo>
                  <a:cubicBezTo>
                    <a:pt x="429" y="250"/>
                    <a:pt x="453" y="131"/>
                    <a:pt x="3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899" name="Google Shape;899;p4"/>
            <p:cNvSpPr/>
            <p:nvPr/>
          </p:nvSpPr>
          <p:spPr>
            <a:xfrm>
              <a:off x="8631076" y="719378"/>
              <a:ext cx="11677" cy="12403"/>
            </a:xfrm>
            <a:custGeom>
              <a:avLst/>
              <a:gdLst/>
              <a:ahLst/>
              <a:cxnLst/>
              <a:rect l="l" t="t" r="r" b="b"/>
              <a:pathLst>
                <a:path w="370" h="393" extrusionOk="0">
                  <a:moveTo>
                    <a:pt x="119" y="1"/>
                  </a:moveTo>
                  <a:cubicBezTo>
                    <a:pt x="71" y="108"/>
                    <a:pt x="0" y="239"/>
                    <a:pt x="83" y="346"/>
                  </a:cubicBezTo>
                  <a:cubicBezTo>
                    <a:pt x="113" y="379"/>
                    <a:pt x="142" y="392"/>
                    <a:pt x="169" y="392"/>
                  </a:cubicBezTo>
                  <a:cubicBezTo>
                    <a:pt x="238" y="392"/>
                    <a:pt x="301" y="309"/>
                    <a:pt x="369" y="275"/>
                  </a:cubicBezTo>
                  <a:cubicBezTo>
                    <a:pt x="369" y="227"/>
                    <a:pt x="357" y="203"/>
                    <a:pt x="357" y="155"/>
                  </a:cubicBezTo>
                  <a:cubicBezTo>
                    <a:pt x="262" y="108"/>
                    <a:pt x="191" y="48"/>
                    <a:pt x="11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0" name="Google Shape;900;p4"/>
            <p:cNvSpPr/>
            <p:nvPr/>
          </p:nvSpPr>
          <p:spPr>
            <a:xfrm>
              <a:off x="8204965" y="-31823"/>
              <a:ext cx="10541" cy="11172"/>
            </a:xfrm>
            <a:custGeom>
              <a:avLst/>
              <a:gdLst/>
              <a:ahLst/>
              <a:cxnLst/>
              <a:rect l="l" t="t" r="r" b="b"/>
              <a:pathLst>
                <a:path w="334" h="354" extrusionOk="0">
                  <a:moveTo>
                    <a:pt x="180" y="1"/>
                  </a:moveTo>
                  <a:cubicBezTo>
                    <a:pt x="146" y="1"/>
                    <a:pt x="106" y="13"/>
                    <a:pt x="60" y="39"/>
                  </a:cubicBezTo>
                  <a:cubicBezTo>
                    <a:pt x="48" y="110"/>
                    <a:pt x="0" y="229"/>
                    <a:pt x="48" y="301"/>
                  </a:cubicBezTo>
                  <a:cubicBezTo>
                    <a:pt x="61" y="339"/>
                    <a:pt x="80" y="353"/>
                    <a:pt x="101" y="353"/>
                  </a:cubicBezTo>
                  <a:cubicBezTo>
                    <a:pt x="140" y="353"/>
                    <a:pt x="188" y="308"/>
                    <a:pt x="227" y="277"/>
                  </a:cubicBezTo>
                  <a:cubicBezTo>
                    <a:pt x="286" y="229"/>
                    <a:pt x="334" y="158"/>
                    <a:pt x="286" y="63"/>
                  </a:cubicBezTo>
                  <a:cubicBezTo>
                    <a:pt x="259" y="22"/>
                    <a:pt x="224" y="1"/>
                    <a:pt x="18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1" name="Google Shape;901;p4"/>
            <p:cNvSpPr/>
            <p:nvPr/>
          </p:nvSpPr>
          <p:spPr>
            <a:xfrm>
              <a:off x="8519830" y="365601"/>
              <a:ext cx="9436" cy="10383"/>
            </a:xfrm>
            <a:custGeom>
              <a:avLst/>
              <a:gdLst/>
              <a:ahLst/>
              <a:cxnLst/>
              <a:rect l="l" t="t" r="r" b="b"/>
              <a:pathLst>
                <a:path w="299" h="329" extrusionOk="0">
                  <a:moveTo>
                    <a:pt x="145" y="1"/>
                  </a:moveTo>
                  <a:cubicBezTo>
                    <a:pt x="124" y="1"/>
                    <a:pt x="103" y="7"/>
                    <a:pt x="84" y="19"/>
                  </a:cubicBezTo>
                  <a:cubicBezTo>
                    <a:pt x="13" y="78"/>
                    <a:pt x="1" y="174"/>
                    <a:pt x="36" y="245"/>
                  </a:cubicBezTo>
                  <a:cubicBezTo>
                    <a:pt x="68" y="292"/>
                    <a:pt x="109" y="328"/>
                    <a:pt x="150" y="328"/>
                  </a:cubicBezTo>
                  <a:cubicBezTo>
                    <a:pt x="172" y="328"/>
                    <a:pt x="194" y="318"/>
                    <a:pt x="215" y="293"/>
                  </a:cubicBezTo>
                  <a:cubicBezTo>
                    <a:pt x="263" y="245"/>
                    <a:pt x="275" y="162"/>
                    <a:pt x="298" y="102"/>
                  </a:cubicBezTo>
                  <a:cubicBezTo>
                    <a:pt x="242" y="30"/>
                    <a:pt x="191" y="1"/>
                    <a:pt x="14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2" name="Google Shape;902;p4"/>
            <p:cNvSpPr/>
            <p:nvPr/>
          </p:nvSpPr>
          <p:spPr>
            <a:xfrm>
              <a:off x="8678036" y="723891"/>
              <a:ext cx="8300" cy="17326"/>
            </a:xfrm>
            <a:custGeom>
              <a:avLst/>
              <a:gdLst/>
              <a:ahLst/>
              <a:cxnLst/>
              <a:rect l="l" t="t" r="r" b="b"/>
              <a:pathLst>
                <a:path w="263" h="549" extrusionOk="0">
                  <a:moveTo>
                    <a:pt x="262" y="1"/>
                  </a:moveTo>
                  <a:lnTo>
                    <a:pt x="262" y="1"/>
                  </a:lnTo>
                  <a:cubicBezTo>
                    <a:pt x="84" y="155"/>
                    <a:pt x="0" y="298"/>
                    <a:pt x="119" y="548"/>
                  </a:cubicBezTo>
                  <a:cubicBezTo>
                    <a:pt x="167" y="334"/>
                    <a:pt x="203" y="191"/>
                    <a:pt x="2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3" name="Google Shape;903;p4"/>
            <p:cNvSpPr/>
            <p:nvPr/>
          </p:nvSpPr>
          <p:spPr>
            <a:xfrm>
              <a:off x="8268841" y="186945"/>
              <a:ext cx="9058" cy="15812"/>
            </a:xfrm>
            <a:custGeom>
              <a:avLst/>
              <a:gdLst/>
              <a:ahLst/>
              <a:cxnLst/>
              <a:rect l="l" t="t" r="r" b="b"/>
              <a:pathLst>
                <a:path w="287" h="501" extrusionOk="0">
                  <a:moveTo>
                    <a:pt x="215" y="1"/>
                  </a:moveTo>
                  <a:cubicBezTo>
                    <a:pt x="131" y="108"/>
                    <a:pt x="72" y="203"/>
                    <a:pt x="0" y="310"/>
                  </a:cubicBezTo>
                  <a:cubicBezTo>
                    <a:pt x="48" y="370"/>
                    <a:pt x="72" y="429"/>
                    <a:pt x="108" y="501"/>
                  </a:cubicBezTo>
                  <a:lnTo>
                    <a:pt x="286" y="370"/>
                  </a:lnTo>
                  <a:cubicBezTo>
                    <a:pt x="274" y="251"/>
                    <a:pt x="239" y="120"/>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4" name="Google Shape;904;p4"/>
            <p:cNvSpPr/>
            <p:nvPr/>
          </p:nvSpPr>
          <p:spPr>
            <a:xfrm>
              <a:off x="8113665" y="55974"/>
              <a:ext cx="13918" cy="10383"/>
            </a:xfrm>
            <a:custGeom>
              <a:avLst/>
              <a:gdLst/>
              <a:ahLst/>
              <a:cxnLst/>
              <a:rect l="l" t="t" r="r" b="b"/>
              <a:pathLst>
                <a:path w="441" h="329" extrusionOk="0">
                  <a:moveTo>
                    <a:pt x="255" y="0"/>
                  </a:moveTo>
                  <a:cubicBezTo>
                    <a:pt x="144" y="0"/>
                    <a:pt x="64" y="101"/>
                    <a:pt x="0" y="245"/>
                  </a:cubicBezTo>
                  <a:cubicBezTo>
                    <a:pt x="60" y="305"/>
                    <a:pt x="109" y="328"/>
                    <a:pt x="151" y="328"/>
                  </a:cubicBezTo>
                  <a:cubicBezTo>
                    <a:pt x="269" y="328"/>
                    <a:pt x="336" y="149"/>
                    <a:pt x="441" y="79"/>
                  </a:cubicBezTo>
                  <a:cubicBezTo>
                    <a:pt x="370" y="24"/>
                    <a:pt x="309" y="0"/>
                    <a:pt x="2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5" name="Google Shape;905;p4"/>
            <p:cNvSpPr/>
            <p:nvPr/>
          </p:nvSpPr>
          <p:spPr>
            <a:xfrm>
              <a:off x="8642343" y="740807"/>
              <a:ext cx="9784" cy="11677"/>
            </a:xfrm>
            <a:custGeom>
              <a:avLst/>
              <a:gdLst/>
              <a:ahLst/>
              <a:cxnLst/>
              <a:rect l="l" t="t" r="r" b="b"/>
              <a:pathLst>
                <a:path w="310" h="370" extrusionOk="0">
                  <a:moveTo>
                    <a:pt x="310" y="0"/>
                  </a:moveTo>
                  <a:lnTo>
                    <a:pt x="310" y="0"/>
                  </a:lnTo>
                  <a:cubicBezTo>
                    <a:pt x="262" y="12"/>
                    <a:pt x="179" y="12"/>
                    <a:pt x="179" y="24"/>
                  </a:cubicBezTo>
                  <a:cubicBezTo>
                    <a:pt x="143" y="143"/>
                    <a:pt x="0" y="298"/>
                    <a:pt x="226" y="369"/>
                  </a:cubicBezTo>
                  <a:cubicBezTo>
                    <a:pt x="250" y="358"/>
                    <a:pt x="286" y="322"/>
                    <a:pt x="298" y="274"/>
                  </a:cubicBezTo>
                  <a:cubicBezTo>
                    <a:pt x="298" y="191"/>
                    <a:pt x="310" y="84"/>
                    <a:pt x="31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6" name="Google Shape;906;p4"/>
            <p:cNvSpPr/>
            <p:nvPr/>
          </p:nvSpPr>
          <p:spPr>
            <a:xfrm>
              <a:off x="8486409" y="483789"/>
              <a:ext cx="12056" cy="16569"/>
            </a:xfrm>
            <a:custGeom>
              <a:avLst/>
              <a:gdLst/>
              <a:ahLst/>
              <a:cxnLst/>
              <a:rect l="l" t="t" r="r" b="b"/>
              <a:pathLst>
                <a:path w="382" h="525" extrusionOk="0">
                  <a:moveTo>
                    <a:pt x="167" y="0"/>
                  </a:moveTo>
                  <a:cubicBezTo>
                    <a:pt x="0" y="84"/>
                    <a:pt x="60" y="274"/>
                    <a:pt x="0" y="417"/>
                  </a:cubicBezTo>
                  <a:cubicBezTo>
                    <a:pt x="12" y="453"/>
                    <a:pt x="24" y="489"/>
                    <a:pt x="60" y="524"/>
                  </a:cubicBezTo>
                  <a:cubicBezTo>
                    <a:pt x="381" y="524"/>
                    <a:pt x="119" y="227"/>
                    <a:pt x="226" y="108"/>
                  </a:cubicBezTo>
                  <a:cubicBezTo>
                    <a:pt x="203" y="72"/>
                    <a:pt x="179" y="24"/>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7" name="Google Shape;907;p4"/>
            <p:cNvSpPr/>
            <p:nvPr/>
          </p:nvSpPr>
          <p:spPr>
            <a:xfrm>
              <a:off x="8424017" y="354902"/>
              <a:ext cx="7922" cy="11298"/>
            </a:xfrm>
            <a:custGeom>
              <a:avLst/>
              <a:gdLst/>
              <a:ahLst/>
              <a:cxnLst/>
              <a:rect l="l" t="t" r="r" b="b"/>
              <a:pathLst>
                <a:path w="251" h="358" extrusionOk="0">
                  <a:moveTo>
                    <a:pt x="215" y="1"/>
                  </a:moveTo>
                  <a:cubicBezTo>
                    <a:pt x="144" y="96"/>
                    <a:pt x="1" y="155"/>
                    <a:pt x="72" y="358"/>
                  </a:cubicBezTo>
                  <a:cubicBezTo>
                    <a:pt x="203" y="298"/>
                    <a:pt x="251" y="179"/>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8" name="Google Shape;908;p4"/>
            <p:cNvSpPr/>
            <p:nvPr/>
          </p:nvSpPr>
          <p:spPr>
            <a:xfrm>
              <a:off x="8188428" y="133199"/>
              <a:ext cx="13192" cy="15843"/>
            </a:xfrm>
            <a:custGeom>
              <a:avLst/>
              <a:gdLst/>
              <a:ahLst/>
              <a:cxnLst/>
              <a:rect l="l" t="t" r="r" b="b"/>
              <a:pathLst>
                <a:path w="418" h="502" extrusionOk="0">
                  <a:moveTo>
                    <a:pt x="334" y="1"/>
                  </a:moveTo>
                  <a:cubicBezTo>
                    <a:pt x="120" y="25"/>
                    <a:pt x="0" y="132"/>
                    <a:pt x="36" y="394"/>
                  </a:cubicBezTo>
                  <a:cubicBezTo>
                    <a:pt x="60" y="442"/>
                    <a:pt x="84" y="465"/>
                    <a:pt x="108" y="501"/>
                  </a:cubicBezTo>
                  <a:cubicBezTo>
                    <a:pt x="215" y="370"/>
                    <a:pt x="322" y="263"/>
                    <a:pt x="417" y="120"/>
                  </a:cubicBezTo>
                  <a:cubicBezTo>
                    <a:pt x="405" y="72"/>
                    <a:pt x="393" y="49"/>
                    <a:pt x="38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09" name="Google Shape;909;p4"/>
            <p:cNvSpPr/>
            <p:nvPr/>
          </p:nvSpPr>
          <p:spPr>
            <a:xfrm>
              <a:off x="8472113" y="457564"/>
              <a:ext cx="10573" cy="8206"/>
            </a:xfrm>
            <a:custGeom>
              <a:avLst/>
              <a:gdLst/>
              <a:ahLst/>
              <a:cxnLst/>
              <a:rect l="l" t="t" r="r" b="b"/>
              <a:pathLst>
                <a:path w="335" h="260" extrusionOk="0">
                  <a:moveTo>
                    <a:pt x="187" y="1"/>
                  </a:moveTo>
                  <a:cubicBezTo>
                    <a:pt x="163" y="1"/>
                    <a:pt x="136" y="14"/>
                    <a:pt x="108" y="46"/>
                  </a:cubicBezTo>
                  <a:cubicBezTo>
                    <a:pt x="48" y="117"/>
                    <a:pt x="1" y="224"/>
                    <a:pt x="155" y="260"/>
                  </a:cubicBezTo>
                  <a:lnTo>
                    <a:pt x="334" y="129"/>
                  </a:lnTo>
                  <a:cubicBezTo>
                    <a:pt x="292" y="71"/>
                    <a:pt x="245" y="1"/>
                    <a:pt x="1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0" name="Google Shape;910;p4"/>
            <p:cNvSpPr/>
            <p:nvPr/>
          </p:nvSpPr>
          <p:spPr>
            <a:xfrm>
              <a:off x="8631076" y="693973"/>
              <a:ext cx="13161" cy="11551"/>
            </a:xfrm>
            <a:custGeom>
              <a:avLst/>
              <a:gdLst/>
              <a:ahLst/>
              <a:cxnLst/>
              <a:rect l="l" t="t" r="r" b="b"/>
              <a:pathLst>
                <a:path w="417" h="366" extrusionOk="0">
                  <a:moveTo>
                    <a:pt x="167" y="0"/>
                  </a:moveTo>
                  <a:cubicBezTo>
                    <a:pt x="101" y="0"/>
                    <a:pt x="34" y="43"/>
                    <a:pt x="0" y="151"/>
                  </a:cubicBezTo>
                  <a:cubicBezTo>
                    <a:pt x="48" y="222"/>
                    <a:pt x="83" y="306"/>
                    <a:pt x="131" y="365"/>
                  </a:cubicBezTo>
                  <a:cubicBezTo>
                    <a:pt x="191" y="258"/>
                    <a:pt x="417" y="246"/>
                    <a:pt x="298" y="68"/>
                  </a:cubicBezTo>
                  <a:cubicBezTo>
                    <a:pt x="267" y="26"/>
                    <a:pt x="217"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1" name="Google Shape;911;p4"/>
            <p:cNvSpPr/>
            <p:nvPr/>
          </p:nvSpPr>
          <p:spPr>
            <a:xfrm>
              <a:off x="8233526" y="169650"/>
              <a:ext cx="18052" cy="12056"/>
            </a:xfrm>
            <a:custGeom>
              <a:avLst/>
              <a:gdLst/>
              <a:ahLst/>
              <a:cxnLst/>
              <a:rect l="l" t="t" r="r" b="b"/>
              <a:pathLst>
                <a:path w="572" h="382" extrusionOk="0">
                  <a:moveTo>
                    <a:pt x="238" y="1"/>
                  </a:moveTo>
                  <a:lnTo>
                    <a:pt x="238" y="1"/>
                  </a:lnTo>
                  <a:cubicBezTo>
                    <a:pt x="0" y="203"/>
                    <a:pt x="298" y="251"/>
                    <a:pt x="334" y="382"/>
                  </a:cubicBezTo>
                  <a:cubicBezTo>
                    <a:pt x="572" y="179"/>
                    <a:pt x="381" y="96"/>
                    <a:pt x="23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2" name="Google Shape;912;p4"/>
            <p:cNvSpPr/>
            <p:nvPr/>
          </p:nvSpPr>
          <p:spPr>
            <a:xfrm>
              <a:off x="8605134" y="683306"/>
              <a:ext cx="13571" cy="12719"/>
            </a:xfrm>
            <a:custGeom>
              <a:avLst/>
              <a:gdLst/>
              <a:ahLst/>
              <a:cxnLst/>
              <a:rect l="l" t="t" r="r" b="b"/>
              <a:pathLst>
                <a:path w="430" h="403" extrusionOk="0">
                  <a:moveTo>
                    <a:pt x="286" y="1"/>
                  </a:moveTo>
                  <a:cubicBezTo>
                    <a:pt x="191" y="72"/>
                    <a:pt x="96" y="132"/>
                    <a:pt x="0" y="215"/>
                  </a:cubicBezTo>
                  <a:cubicBezTo>
                    <a:pt x="79" y="333"/>
                    <a:pt x="175" y="403"/>
                    <a:pt x="293" y="403"/>
                  </a:cubicBezTo>
                  <a:cubicBezTo>
                    <a:pt x="318" y="403"/>
                    <a:pt x="343" y="400"/>
                    <a:pt x="370" y="394"/>
                  </a:cubicBezTo>
                  <a:cubicBezTo>
                    <a:pt x="393" y="251"/>
                    <a:pt x="429" y="96"/>
                    <a:pt x="28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3" name="Google Shape;913;p4"/>
            <p:cNvSpPr/>
            <p:nvPr/>
          </p:nvSpPr>
          <p:spPr>
            <a:xfrm>
              <a:off x="8613782" y="677310"/>
              <a:ext cx="17674" cy="18431"/>
            </a:xfrm>
            <a:custGeom>
              <a:avLst/>
              <a:gdLst/>
              <a:ahLst/>
              <a:cxnLst/>
              <a:rect l="l" t="t" r="r" b="b"/>
              <a:pathLst>
                <a:path w="560" h="584" extrusionOk="0">
                  <a:moveTo>
                    <a:pt x="24" y="0"/>
                  </a:moveTo>
                  <a:cubicBezTo>
                    <a:pt x="12" y="60"/>
                    <a:pt x="12" y="131"/>
                    <a:pt x="0" y="191"/>
                  </a:cubicBezTo>
                  <a:cubicBezTo>
                    <a:pt x="24" y="310"/>
                    <a:pt x="60" y="441"/>
                    <a:pt x="84" y="584"/>
                  </a:cubicBezTo>
                  <a:cubicBezTo>
                    <a:pt x="310" y="357"/>
                    <a:pt x="560" y="119"/>
                    <a:pt x="2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4" name="Google Shape;914;p4"/>
            <p:cNvSpPr/>
            <p:nvPr/>
          </p:nvSpPr>
          <p:spPr>
            <a:xfrm>
              <a:off x="8604377" y="664150"/>
              <a:ext cx="8679" cy="7322"/>
            </a:xfrm>
            <a:custGeom>
              <a:avLst/>
              <a:gdLst/>
              <a:ahLst/>
              <a:cxnLst/>
              <a:rect l="l" t="t" r="r" b="b"/>
              <a:pathLst>
                <a:path w="275" h="232" extrusionOk="0">
                  <a:moveTo>
                    <a:pt x="84" y="0"/>
                  </a:moveTo>
                  <a:cubicBezTo>
                    <a:pt x="60" y="48"/>
                    <a:pt x="1" y="108"/>
                    <a:pt x="1" y="131"/>
                  </a:cubicBezTo>
                  <a:cubicBezTo>
                    <a:pt x="24" y="216"/>
                    <a:pt x="72" y="231"/>
                    <a:pt x="125" y="231"/>
                  </a:cubicBezTo>
                  <a:cubicBezTo>
                    <a:pt x="155" y="231"/>
                    <a:pt x="186" y="227"/>
                    <a:pt x="215" y="227"/>
                  </a:cubicBezTo>
                  <a:cubicBezTo>
                    <a:pt x="275" y="60"/>
                    <a:pt x="239" y="0"/>
                    <a:pt x="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5" name="Google Shape;915;p4"/>
            <p:cNvSpPr/>
            <p:nvPr/>
          </p:nvSpPr>
          <p:spPr>
            <a:xfrm>
              <a:off x="8132064" y="95865"/>
              <a:ext cx="15812" cy="12592"/>
            </a:xfrm>
            <a:custGeom>
              <a:avLst/>
              <a:gdLst/>
              <a:ahLst/>
              <a:cxnLst/>
              <a:rect l="l" t="t" r="r" b="b"/>
              <a:pathLst>
                <a:path w="501" h="399" extrusionOk="0">
                  <a:moveTo>
                    <a:pt x="173" y="1"/>
                  </a:moveTo>
                  <a:cubicBezTo>
                    <a:pt x="116" y="1"/>
                    <a:pt x="58" y="21"/>
                    <a:pt x="1" y="89"/>
                  </a:cubicBezTo>
                  <a:cubicBezTo>
                    <a:pt x="120" y="196"/>
                    <a:pt x="262" y="291"/>
                    <a:pt x="382" y="398"/>
                  </a:cubicBezTo>
                  <a:cubicBezTo>
                    <a:pt x="417" y="315"/>
                    <a:pt x="453" y="231"/>
                    <a:pt x="501" y="148"/>
                  </a:cubicBezTo>
                  <a:cubicBezTo>
                    <a:pt x="465" y="112"/>
                    <a:pt x="453" y="89"/>
                    <a:pt x="417" y="53"/>
                  </a:cubicBezTo>
                  <a:cubicBezTo>
                    <a:pt x="339" y="46"/>
                    <a:pt x="257"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6" name="Google Shape;916;p4"/>
            <p:cNvSpPr/>
            <p:nvPr/>
          </p:nvSpPr>
          <p:spPr>
            <a:xfrm>
              <a:off x="8422881" y="405586"/>
              <a:ext cx="9815" cy="12087"/>
            </a:xfrm>
            <a:custGeom>
              <a:avLst/>
              <a:gdLst/>
              <a:ahLst/>
              <a:cxnLst/>
              <a:rect l="l" t="t" r="r" b="b"/>
              <a:pathLst>
                <a:path w="311" h="383" extrusionOk="0">
                  <a:moveTo>
                    <a:pt x="34" y="0"/>
                  </a:moveTo>
                  <a:cubicBezTo>
                    <a:pt x="24" y="0"/>
                    <a:pt x="13" y="1"/>
                    <a:pt x="1" y="2"/>
                  </a:cubicBezTo>
                  <a:cubicBezTo>
                    <a:pt x="72" y="169"/>
                    <a:pt x="120" y="359"/>
                    <a:pt x="311" y="383"/>
                  </a:cubicBezTo>
                  <a:cubicBezTo>
                    <a:pt x="242" y="224"/>
                    <a:pt x="250" y="0"/>
                    <a:pt x="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7" name="Google Shape;917;p4"/>
            <p:cNvSpPr/>
            <p:nvPr/>
          </p:nvSpPr>
          <p:spPr>
            <a:xfrm>
              <a:off x="8164002" y="109530"/>
              <a:ext cx="19946" cy="15622"/>
            </a:xfrm>
            <a:custGeom>
              <a:avLst/>
              <a:gdLst/>
              <a:ahLst/>
              <a:cxnLst/>
              <a:rect l="l" t="t" r="r" b="b"/>
              <a:pathLst>
                <a:path w="632" h="495" extrusionOk="0">
                  <a:moveTo>
                    <a:pt x="36" y="60"/>
                  </a:moveTo>
                  <a:cubicBezTo>
                    <a:pt x="36" y="179"/>
                    <a:pt x="24" y="275"/>
                    <a:pt x="1" y="394"/>
                  </a:cubicBezTo>
                  <a:cubicBezTo>
                    <a:pt x="76" y="422"/>
                    <a:pt x="144" y="495"/>
                    <a:pt x="227" y="495"/>
                  </a:cubicBezTo>
                  <a:cubicBezTo>
                    <a:pt x="250" y="495"/>
                    <a:pt x="273" y="490"/>
                    <a:pt x="298" y="477"/>
                  </a:cubicBezTo>
                  <a:cubicBezTo>
                    <a:pt x="632" y="1"/>
                    <a:pt x="167" y="156"/>
                    <a:pt x="36" y="6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8" name="Google Shape;918;p4"/>
            <p:cNvSpPr/>
            <p:nvPr/>
          </p:nvSpPr>
          <p:spPr>
            <a:xfrm>
              <a:off x="8164002" y="121680"/>
              <a:ext cx="19946" cy="13066"/>
            </a:xfrm>
            <a:custGeom>
              <a:avLst/>
              <a:gdLst/>
              <a:ahLst/>
              <a:cxnLst/>
              <a:rect l="l" t="t" r="r" b="b"/>
              <a:pathLst>
                <a:path w="632" h="414" extrusionOk="0">
                  <a:moveTo>
                    <a:pt x="83" y="0"/>
                  </a:moveTo>
                  <a:cubicBezTo>
                    <a:pt x="57" y="0"/>
                    <a:pt x="29" y="3"/>
                    <a:pt x="1" y="9"/>
                  </a:cubicBezTo>
                  <a:cubicBezTo>
                    <a:pt x="24" y="56"/>
                    <a:pt x="36" y="104"/>
                    <a:pt x="36" y="140"/>
                  </a:cubicBezTo>
                  <a:cubicBezTo>
                    <a:pt x="155" y="259"/>
                    <a:pt x="286" y="378"/>
                    <a:pt x="465" y="414"/>
                  </a:cubicBezTo>
                  <a:cubicBezTo>
                    <a:pt x="620" y="390"/>
                    <a:pt x="632" y="283"/>
                    <a:pt x="596" y="140"/>
                  </a:cubicBezTo>
                  <a:cubicBezTo>
                    <a:pt x="501" y="116"/>
                    <a:pt x="405" y="104"/>
                    <a:pt x="298" y="92"/>
                  </a:cubicBezTo>
                  <a:cubicBezTo>
                    <a:pt x="235" y="29"/>
                    <a:pt x="165" y="0"/>
                    <a:pt x="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19" name="Google Shape;919;p4"/>
            <p:cNvSpPr/>
            <p:nvPr/>
          </p:nvSpPr>
          <p:spPr>
            <a:xfrm>
              <a:off x="8179024" y="126446"/>
              <a:ext cx="19946" cy="21461"/>
            </a:xfrm>
            <a:custGeom>
              <a:avLst/>
              <a:gdLst/>
              <a:ahLst/>
              <a:cxnLst/>
              <a:rect l="l" t="t" r="r" b="b"/>
              <a:pathLst>
                <a:path w="632" h="680" extrusionOk="0">
                  <a:moveTo>
                    <a:pt x="144" y="1"/>
                  </a:moveTo>
                  <a:lnTo>
                    <a:pt x="1" y="263"/>
                  </a:lnTo>
                  <a:cubicBezTo>
                    <a:pt x="84" y="394"/>
                    <a:pt x="167" y="536"/>
                    <a:pt x="239" y="679"/>
                  </a:cubicBezTo>
                  <a:cubicBezTo>
                    <a:pt x="275" y="667"/>
                    <a:pt x="298" y="632"/>
                    <a:pt x="334" y="620"/>
                  </a:cubicBezTo>
                  <a:cubicBezTo>
                    <a:pt x="441" y="501"/>
                    <a:pt x="525" y="370"/>
                    <a:pt x="632" y="239"/>
                  </a:cubicBezTo>
                  <a:cubicBezTo>
                    <a:pt x="501" y="84"/>
                    <a:pt x="334" y="1"/>
                    <a:pt x="1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920" name="Google Shape;920;p4"/>
          <p:cNvGrpSpPr/>
          <p:nvPr/>
        </p:nvGrpSpPr>
        <p:grpSpPr>
          <a:xfrm>
            <a:off x="3229973" y="-155766"/>
            <a:ext cx="617630" cy="619160"/>
            <a:chOff x="11724" y="2903078"/>
            <a:chExt cx="301019" cy="295205"/>
          </a:xfrm>
        </p:grpSpPr>
        <p:sp>
          <p:nvSpPr>
            <p:cNvPr id="921" name="Google Shape;921;p4"/>
            <p:cNvSpPr/>
            <p:nvPr/>
          </p:nvSpPr>
          <p:spPr>
            <a:xfrm>
              <a:off x="35393" y="2916838"/>
              <a:ext cx="277349" cy="270974"/>
            </a:xfrm>
            <a:custGeom>
              <a:avLst/>
              <a:gdLst/>
              <a:ahLst/>
              <a:cxnLst/>
              <a:rect l="l" t="t" r="r" b="b"/>
              <a:pathLst>
                <a:path w="8788" h="8586" extrusionOk="0">
                  <a:moveTo>
                    <a:pt x="5180" y="3689"/>
                  </a:moveTo>
                  <a:lnTo>
                    <a:pt x="5180" y="3689"/>
                  </a:lnTo>
                  <a:cubicBezTo>
                    <a:pt x="5017" y="3736"/>
                    <a:pt x="5002" y="3942"/>
                    <a:pt x="4868" y="4029"/>
                  </a:cubicBezTo>
                  <a:lnTo>
                    <a:pt x="4868" y="4029"/>
                  </a:lnTo>
                  <a:cubicBezTo>
                    <a:pt x="4978" y="3925"/>
                    <a:pt x="4989" y="3712"/>
                    <a:pt x="5180" y="3689"/>
                  </a:cubicBezTo>
                  <a:close/>
                  <a:moveTo>
                    <a:pt x="7069" y="0"/>
                  </a:moveTo>
                  <a:cubicBezTo>
                    <a:pt x="6739" y="0"/>
                    <a:pt x="6427" y="150"/>
                    <a:pt x="6144" y="558"/>
                  </a:cubicBezTo>
                  <a:cubicBezTo>
                    <a:pt x="5799" y="891"/>
                    <a:pt x="6144" y="1213"/>
                    <a:pt x="6132" y="1534"/>
                  </a:cubicBezTo>
                  <a:cubicBezTo>
                    <a:pt x="6144" y="1558"/>
                    <a:pt x="6168" y="1594"/>
                    <a:pt x="6192" y="1618"/>
                  </a:cubicBezTo>
                  <a:cubicBezTo>
                    <a:pt x="6246" y="1720"/>
                    <a:pt x="6348" y="1725"/>
                    <a:pt x="6447" y="1725"/>
                  </a:cubicBezTo>
                  <a:cubicBezTo>
                    <a:pt x="6457" y="1725"/>
                    <a:pt x="6467" y="1725"/>
                    <a:pt x="6478" y="1725"/>
                  </a:cubicBezTo>
                  <a:cubicBezTo>
                    <a:pt x="6585" y="1725"/>
                    <a:pt x="6680" y="1731"/>
                    <a:pt x="6692" y="1868"/>
                  </a:cubicBezTo>
                  <a:cubicBezTo>
                    <a:pt x="6728" y="2201"/>
                    <a:pt x="6287" y="1891"/>
                    <a:pt x="6228" y="2189"/>
                  </a:cubicBezTo>
                  <a:cubicBezTo>
                    <a:pt x="6192" y="2368"/>
                    <a:pt x="6287" y="2487"/>
                    <a:pt x="6394" y="2606"/>
                  </a:cubicBezTo>
                  <a:cubicBezTo>
                    <a:pt x="6454" y="2665"/>
                    <a:pt x="6573" y="2725"/>
                    <a:pt x="6430" y="2808"/>
                  </a:cubicBezTo>
                  <a:cubicBezTo>
                    <a:pt x="6382" y="2829"/>
                    <a:pt x="6330" y="2865"/>
                    <a:pt x="6286" y="2865"/>
                  </a:cubicBezTo>
                  <a:cubicBezTo>
                    <a:pt x="6253" y="2865"/>
                    <a:pt x="6224" y="2845"/>
                    <a:pt x="6204" y="2784"/>
                  </a:cubicBezTo>
                  <a:cubicBezTo>
                    <a:pt x="6168" y="2677"/>
                    <a:pt x="6109" y="2606"/>
                    <a:pt x="6025" y="2570"/>
                  </a:cubicBezTo>
                  <a:cubicBezTo>
                    <a:pt x="5978" y="2570"/>
                    <a:pt x="5918" y="2570"/>
                    <a:pt x="5870" y="2582"/>
                  </a:cubicBezTo>
                  <a:cubicBezTo>
                    <a:pt x="5835" y="2606"/>
                    <a:pt x="5787" y="2630"/>
                    <a:pt x="5739" y="2665"/>
                  </a:cubicBezTo>
                  <a:cubicBezTo>
                    <a:pt x="5489" y="2856"/>
                    <a:pt x="5156" y="2737"/>
                    <a:pt x="4942" y="2999"/>
                  </a:cubicBezTo>
                  <a:cubicBezTo>
                    <a:pt x="4787" y="3320"/>
                    <a:pt x="4406" y="3213"/>
                    <a:pt x="4251" y="3511"/>
                  </a:cubicBezTo>
                  <a:cubicBezTo>
                    <a:pt x="4180" y="3654"/>
                    <a:pt x="4204" y="3796"/>
                    <a:pt x="4299" y="3927"/>
                  </a:cubicBezTo>
                  <a:cubicBezTo>
                    <a:pt x="4323" y="3975"/>
                    <a:pt x="4370" y="4011"/>
                    <a:pt x="4418" y="4046"/>
                  </a:cubicBezTo>
                  <a:cubicBezTo>
                    <a:pt x="4504" y="4082"/>
                    <a:pt x="4590" y="4136"/>
                    <a:pt x="4676" y="4136"/>
                  </a:cubicBezTo>
                  <a:cubicBezTo>
                    <a:pt x="4725" y="4136"/>
                    <a:pt x="4774" y="4119"/>
                    <a:pt x="4823" y="4072"/>
                  </a:cubicBezTo>
                  <a:lnTo>
                    <a:pt x="4823" y="4072"/>
                  </a:lnTo>
                  <a:cubicBezTo>
                    <a:pt x="4775" y="4154"/>
                    <a:pt x="4871" y="4264"/>
                    <a:pt x="4799" y="4356"/>
                  </a:cubicBezTo>
                  <a:cubicBezTo>
                    <a:pt x="4787" y="4404"/>
                    <a:pt x="4763" y="4427"/>
                    <a:pt x="4727" y="4475"/>
                  </a:cubicBezTo>
                  <a:cubicBezTo>
                    <a:pt x="4668" y="4582"/>
                    <a:pt x="4561" y="4654"/>
                    <a:pt x="4465" y="4713"/>
                  </a:cubicBezTo>
                  <a:cubicBezTo>
                    <a:pt x="4418" y="4749"/>
                    <a:pt x="4382" y="4785"/>
                    <a:pt x="4358" y="4832"/>
                  </a:cubicBezTo>
                  <a:cubicBezTo>
                    <a:pt x="4346" y="4939"/>
                    <a:pt x="4370" y="5047"/>
                    <a:pt x="4406" y="5142"/>
                  </a:cubicBezTo>
                  <a:cubicBezTo>
                    <a:pt x="4383" y="5187"/>
                    <a:pt x="4489" y="5286"/>
                    <a:pt x="4389" y="5286"/>
                  </a:cubicBezTo>
                  <a:cubicBezTo>
                    <a:pt x="4383" y="5286"/>
                    <a:pt x="4377" y="5285"/>
                    <a:pt x="4370" y="5285"/>
                  </a:cubicBezTo>
                  <a:cubicBezTo>
                    <a:pt x="4263" y="5261"/>
                    <a:pt x="4144" y="5189"/>
                    <a:pt x="4049" y="5130"/>
                  </a:cubicBezTo>
                  <a:cubicBezTo>
                    <a:pt x="4000" y="5116"/>
                    <a:pt x="3955" y="5110"/>
                    <a:pt x="3912" y="5110"/>
                  </a:cubicBezTo>
                  <a:cubicBezTo>
                    <a:pt x="3882" y="5110"/>
                    <a:pt x="3852" y="5113"/>
                    <a:pt x="3823" y="5118"/>
                  </a:cubicBezTo>
                  <a:cubicBezTo>
                    <a:pt x="3632" y="5201"/>
                    <a:pt x="3430" y="5261"/>
                    <a:pt x="3275" y="5428"/>
                  </a:cubicBezTo>
                  <a:cubicBezTo>
                    <a:pt x="3156" y="5654"/>
                    <a:pt x="3334" y="5999"/>
                    <a:pt x="3049" y="6142"/>
                  </a:cubicBezTo>
                  <a:cubicBezTo>
                    <a:pt x="3096" y="5892"/>
                    <a:pt x="3239" y="5654"/>
                    <a:pt x="3108" y="5380"/>
                  </a:cubicBezTo>
                  <a:cubicBezTo>
                    <a:pt x="3046" y="5298"/>
                    <a:pt x="2985" y="5259"/>
                    <a:pt x="2919" y="5259"/>
                  </a:cubicBezTo>
                  <a:cubicBezTo>
                    <a:pt x="2870" y="5259"/>
                    <a:pt x="2818" y="5280"/>
                    <a:pt x="2763" y="5320"/>
                  </a:cubicBezTo>
                  <a:cubicBezTo>
                    <a:pt x="2584" y="5535"/>
                    <a:pt x="2382" y="5642"/>
                    <a:pt x="2108" y="5666"/>
                  </a:cubicBezTo>
                  <a:cubicBezTo>
                    <a:pt x="2275" y="5499"/>
                    <a:pt x="2418" y="5404"/>
                    <a:pt x="2596" y="5356"/>
                  </a:cubicBezTo>
                  <a:cubicBezTo>
                    <a:pt x="2822" y="5178"/>
                    <a:pt x="3108" y="5249"/>
                    <a:pt x="3358" y="5178"/>
                  </a:cubicBezTo>
                  <a:cubicBezTo>
                    <a:pt x="3763" y="4761"/>
                    <a:pt x="3406" y="4713"/>
                    <a:pt x="3180" y="4630"/>
                  </a:cubicBezTo>
                  <a:cubicBezTo>
                    <a:pt x="3210" y="4627"/>
                    <a:pt x="3241" y="4626"/>
                    <a:pt x="3272" y="4626"/>
                  </a:cubicBezTo>
                  <a:cubicBezTo>
                    <a:pt x="3408" y="4626"/>
                    <a:pt x="3549" y="4648"/>
                    <a:pt x="3685" y="4648"/>
                  </a:cubicBezTo>
                  <a:cubicBezTo>
                    <a:pt x="3919" y="4648"/>
                    <a:pt x="4139" y="4584"/>
                    <a:pt x="4299" y="4237"/>
                  </a:cubicBezTo>
                  <a:cubicBezTo>
                    <a:pt x="4287" y="4046"/>
                    <a:pt x="4108" y="3927"/>
                    <a:pt x="4120" y="3737"/>
                  </a:cubicBezTo>
                  <a:cubicBezTo>
                    <a:pt x="4073" y="3526"/>
                    <a:pt x="4141" y="3213"/>
                    <a:pt x="3828" y="3213"/>
                  </a:cubicBezTo>
                  <a:cubicBezTo>
                    <a:pt x="3823" y="3213"/>
                    <a:pt x="3817" y="3213"/>
                    <a:pt x="3811" y="3213"/>
                  </a:cubicBezTo>
                  <a:cubicBezTo>
                    <a:pt x="3692" y="3237"/>
                    <a:pt x="3573" y="3273"/>
                    <a:pt x="3453" y="3332"/>
                  </a:cubicBezTo>
                  <a:cubicBezTo>
                    <a:pt x="3394" y="3392"/>
                    <a:pt x="3346" y="3439"/>
                    <a:pt x="3370" y="3534"/>
                  </a:cubicBezTo>
                  <a:cubicBezTo>
                    <a:pt x="3382" y="3618"/>
                    <a:pt x="3477" y="3570"/>
                    <a:pt x="3489" y="3654"/>
                  </a:cubicBezTo>
                  <a:cubicBezTo>
                    <a:pt x="3453" y="3642"/>
                    <a:pt x="3406" y="3594"/>
                    <a:pt x="3370" y="3558"/>
                  </a:cubicBezTo>
                  <a:cubicBezTo>
                    <a:pt x="3322" y="3534"/>
                    <a:pt x="3271" y="3527"/>
                    <a:pt x="3220" y="3527"/>
                  </a:cubicBezTo>
                  <a:cubicBezTo>
                    <a:pt x="3140" y="3527"/>
                    <a:pt x="3057" y="3544"/>
                    <a:pt x="2976" y="3544"/>
                  </a:cubicBezTo>
                  <a:cubicBezTo>
                    <a:pt x="2903" y="3544"/>
                    <a:pt x="2831" y="3530"/>
                    <a:pt x="2763" y="3475"/>
                  </a:cubicBezTo>
                  <a:cubicBezTo>
                    <a:pt x="2748" y="3474"/>
                    <a:pt x="2733" y="3473"/>
                    <a:pt x="2718" y="3473"/>
                  </a:cubicBezTo>
                  <a:cubicBezTo>
                    <a:pt x="2613" y="3473"/>
                    <a:pt x="2496" y="3501"/>
                    <a:pt x="2391" y="3501"/>
                  </a:cubicBezTo>
                  <a:cubicBezTo>
                    <a:pt x="2376" y="3501"/>
                    <a:pt x="2361" y="3500"/>
                    <a:pt x="2346" y="3499"/>
                  </a:cubicBezTo>
                  <a:cubicBezTo>
                    <a:pt x="2263" y="3499"/>
                    <a:pt x="2168" y="3534"/>
                    <a:pt x="2084" y="3582"/>
                  </a:cubicBezTo>
                  <a:cubicBezTo>
                    <a:pt x="1941" y="3677"/>
                    <a:pt x="1846" y="3761"/>
                    <a:pt x="1787" y="3927"/>
                  </a:cubicBezTo>
                  <a:cubicBezTo>
                    <a:pt x="1787" y="3987"/>
                    <a:pt x="1787" y="4035"/>
                    <a:pt x="1810" y="4070"/>
                  </a:cubicBezTo>
                  <a:cubicBezTo>
                    <a:pt x="1918" y="4130"/>
                    <a:pt x="1977" y="4213"/>
                    <a:pt x="1858" y="4308"/>
                  </a:cubicBezTo>
                  <a:cubicBezTo>
                    <a:pt x="1726" y="4561"/>
                    <a:pt x="1179" y="4702"/>
                    <a:pt x="1571" y="5096"/>
                  </a:cubicBezTo>
                  <a:lnTo>
                    <a:pt x="1571" y="5096"/>
                  </a:lnTo>
                  <a:cubicBezTo>
                    <a:pt x="1511" y="5043"/>
                    <a:pt x="1454" y="4999"/>
                    <a:pt x="1392" y="4999"/>
                  </a:cubicBezTo>
                  <a:cubicBezTo>
                    <a:pt x="1338" y="4999"/>
                    <a:pt x="1281" y="5032"/>
                    <a:pt x="1215" y="5118"/>
                  </a:cubicBezTo>
                  <a:cubicBezTo>
                    <a:pt x="1025" y="5606"/>
                    <a:pt x="691" y="5892"/>
                    <a:pt x="263" y="6070"/>
                  </a:cubicBezTo>
                  <a:cubicBezTo>
                    <a:pt x="203" y="6082"/>
                    <a:pt x="155" y="6118"/>
                    <a:pt x="120" y="6142"/>
                  </a:cubicBezTo>
                  <a:cubicBezTo>
                    <a:pt x="48" y="6201"/>
                    <a:pt x="13" y="6273"/>
                    <a:pt x="1" y="6368"/>
                  </a:cubicBezTo>
                  <a:cubicBezTo>
                    <a:pt x="24" y="6499"/>
                    <a:pt x="120" y="6547"/>
                    <a:pt x="215" y="6594"/>
                  </a:cubicBezTo>
                  <a:cubicBezTo>
                    <a:pt x="596" y="6713"/>
                    <a:pt x="394" y="6952"/>
                    <a:pt x="310" y="7166"/>
                  </a:cubicBezTo>
                  <a:cubicBezTo>
                    <a:pt x="298" y="7309"/>
                    <a:pt x="382" y="7380"/>
                    <a:pt x="453" y="7452"/>
                  </a:cubicBezTo>
                  <a:cubicBezTo>
                    <a:pt x="477" y="7487"/>
                    <a:pt x="489" y="7523"/>
                    <a:pt x="501" y="7571"/>
                  </a:cubicBezTo>
                  <a:cubicBezTo>
                    <a:pt x="567" y="7629"/>
                    <a:pt x="621" y="7652"/>
                    <a:pt x="670" y="7652"/>
                  </a:cubicBezTo>
                  <a:cubicBezTo>
                    <a:pt x="778" y="7652"/>
                    <a:pt x="854" y="7538"/>
                    <a:pt x="953" y="7464"/>
                  </a:cubicBezTo>
                  <a:cubicBezTo>
                    <a:pt x="1167" y="7749"/>
                    <a:pt x="1215" y="8106"/>
                    <a:pt x="1322" y="8440"/>
                  </a:cubicBezTo>
                  <a:cubicBezTo>
                    <a:pt x="1346" y="8499"/>
                    <a:pt x="1394" y="8535"/>
                    <a:pt x="1441" y="8571"/>
                  </a:cubicBezTo>
                  <a:cubicBezTo>
                    <a:pt x="1519" y="8581"/>
                    <a:pt x="1597" y="8586"/>
                    <a:pt x="1673" y="8586"/>
                  </a:cubicBezTo>
                  <a:cubicBezTo>
                    <a:pt x="2214" y="8586"/>
                    <a:pt x="2713" y="8343"/>
                    <a:pt x="3203" y="8083"/>
                  </a:cubicBezTo>
                  <a:cubicBezTo>
                    <a:pt x="3614" y="7683"/>
                    <a:pt x="3978" y="7161"/>
                    <a:pt x="4559" y="7161"/>
                  </a:cubicBezTo>
                  <a:cubicBezTo>
                    <a:pt x="4635" y="7161"/>
                    <a:pt x="4715" y="7170"/>
                    <a:pt x="4799" y="7190"/>
                  </a:cubicBezTo>
                  <a:cubicBezTo>
                    <a:pt x="4846" y="7166"/>
                    <a:pt x="4894" y="7142"/>
                    <a:pt x="4930" y="7106"/>
                  </a:cubicBezTo>
                  <a:cubicBezTo>
                    <a:pt x="5151" y="6996"/>
                    <a:pt x="5126" y="6503"/>
                    <a:pt x="5421" y="6503"/>
                  </a:cubicBezTo>
                  <a:cubicBezTo>
                    <a:pt x="5476" y="6503"/>
                    <a:pt x="5541" y="6520"/>
                    <a:pt x="5620" y="6559"/>
                  </a:cubicBezTo>
                  <a:cubicBezTo>
                    <a:pt x="6263" y="6332"/>
                    <a:pt x="6716" y="5820"/>
                    <a:pt x="7168" y="5285"/>
                  </a:cubicBezTo>
                  <a:cubicBezTo>
                    <a:pt x="7371" y="5070"/>
                    <a:pt x="7430" y="4725"/>
                    <a:pt x="7704" y="4582"/>
                  </a:cubicBezTo>
                  <a:cubicBezTo>
                    <a:pt x="7775" y="4344"/>
                    <a:pt x="7990" y="4189"/>
                    <a:pt x="8061" y="3939"/>
                  </a:cubicBezTo>
                  <a:cubicBezTo>
                    <a:pt x="8049" y="3892"/>
                    <a:pt x="8061" y="3868"/>
                    <a:pt x="8061" y="3820"/>
                  </a:cubicBezTo>
                  <a:cubicBezTo>
                    <a:pt x="8208" y="3757"/>
                    <a:pt x="7875" y="3381"/>
                    <a:pt x="8134" y="3381"/>
                  </a:cubicBezTo>
                  <a:cubicBezTo>
                    <a:pt x="8169" y="3381"/>
                    <a:pt x="8216" y="3388"/>
                    <a:pt x="8275" y="3403"/>
                  </a:cubicBezTo>
                  <a:cubicBezTo>
                    <a:pt x="8335" y="3392"/>
                    <a:pt x="8371" y="3356"/>
                    <a:pt x="8406" y="3320"/>
                  </a:cubicBezTo>
                  <a:cubicBezTo>
                    <a:pt x="8478" y="3142"/>
                    <a:pt x="8537" y="2963"/>
                    <a:pt x="8609" y="2784"/>
                  </a:cubicBezTo>
                  <a:lnTo>
                    <a:pt x="8609" y="2784"/>
                  </a:lnTo>
                  <a:lnTo>
                    <a:pt x="8597" y="2796"/>
                  </a:lnTo>
                  <a:cubicBezTo>
                    <a:pt x="8787" y="2606"/>
                    <a:pt x="8609" y="2332"/>
                    <a:pt x="8728" y="2130"/>
                  </a:cubicBezTo>
                  <a:cubicBezTo>
                    <a:pt x="8692" y="1951"/>
                    <a:pt x="8656" y="1749"/>
                    <a:pt x="8609" y="1570"/>
                  </a:cubicBezTo>
                  <a:cubicBezTo>
                    <a:pt x="8537" y="1368"/>
                    <a:pt x="8609" y="1070"/>
                    <a:pt x="8395" y="915"/>
                  </a:cubicBezTo>
                  <a:cubicBezTo>
                    <a:pt x="8335" y="653"/>
                    <a:pt x="8252" y="379"/>
                    <a:pt x="7990" y="284"/>
                  </a:cubicBezTo>
                  <a:cubicBezTo>
                    <a:pt x="7674" y="121"/>
                    <a:pt x="7364" y="0"/>
                    <a:pt x="70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2" name="Google Shape;922;p4"/>
            <p:cNvSpPr/>
            <p:nvPr/>
          </p:nvSpPr>
          <p:spPr>
            <a:xfrm>
              <a:off x="98132" y="2933690"/>
              <a:ext cx="103012" cy="99319"/>
            </a:xfrm>
            <a:custGeom>
              <a:avLst/>
              <a:gdLst/>
              <a:ahLst/>
              <a:cxnLst/>
              <a:rect l="l" t="t" r="r" b="b"/>
              <a:pathLst>
                <a:path w="3264" h="3147" extrusionOk="0">
                  <a:moveTo>
                    <a:pt x="1727" y="0"/>
                  </a:moveTo>
                  <a:cubicBezTo>
                    <a:pt x="1680" y="24"/>
                    <a:pt x="1656" y="72"/>
                    <a:pt x="1608" y="95"/>
                  </a:cubicBezTo>
                  <a:cubicBezTo>
                    <a:pt x="1418" y="298"/>
                    <a:pt x="1049" y="441"/>
                    <a:pt x="1120" y="750"/>
                  </a:cubicBezTo>
                  <a:cubicBezTo>
                    <a:pt x="1171" y="953"/>
                    <a:pt x="1157" y="1011"/>
                    <a:pt x="1119" y="1011"/>
                  </a:cubicBezTo>
                  <a:cubicBezTo>
                    <a:pt x="1067" y="1011"/>
                    <a:pt x="970" y="906"/>
                    <a:pt x="925" y="906"/>
                  </a:cubicBezTo>
                  <a:cubicBezTo>
                    <a:pt x="917" y="906"/>
                    <a:pt x="910" y="909"/>
                    <a:pt x="906" y="917"/>
                  </a:cubicBezTo>
                  <a:cubicBezTo>
                    <a:pt x="870" y="929"/>
                    <a:pt x="834" y="964"/>
                    <a:pt x="811" y="1012"/>
                  </a:cubicBezTo>
                  <a:cubicBezTo>
                    <a:pt x="811" y="1048"/>
                    <a:pt x="846" y="1107"/>
                    <a:pt x="811" y="1143"/>
                  </a:cubicBezTo>
                  <a:cubicBezTo>
                    <a:pt x="803" y="1149"/>
                    <a:pt x="797" y="1151"/>
                    <a:pt x="791" y="1151"/>
                  </a:cubicBezTo>
                  <a:cubicBezTo>
                    <a:pt x="762" y="1151"/>
                    <a:pt x="756" y="1082"/>
                    <a:pt x="715" y="1072"/>
                  </a:cubicBezTo>
                  <a:cubicBezTo>
                    <a:pt x="699" y="1068"/>
                    <a:pt x="684" y="1066"/>
                    <a:pt x="669" y="1066"/>
                  </a:cubicBezTo>
                  <a:cubicBezTo>
                    <a:pt x="587" y="1066"/>
                    <a:pt x="526" y="1120"/>
                    <a:pt x="465" y="1191"/>
                  </a:cubicBezTo>
                  <a:cubicBezTo>
                    <a:pt x="406" y="1262"/>
                    <a:pt x="358" y="1369"/>
                    <a:pt x="358" y="1488"/>
                  </a:cubicBezTo>
                  <a:cubicBezTo>
                    <a:pt x="415" y="1682"/>
                    <a:pt x="385" y="1811"/>
                    <a:pt x="194" y="1811"/>
                  </a:cubicBezTo>
                  <a:cubicBezTo>
                    <a:pt x="185" y="1811"/>
                    <a:pt x="177" y="1810"/>
                    <a:pt x="168" y="1810"/>
                  </a:cubicBezTo>
                  <a:cubicBezTo>
                    <a:pt x="72" y="1822"/>
                    <a:pt x="25" y="1869"/>
                    <a:pt x="1" y="1965"/>
                  </a:cubicBezTo>
                  <a:cubicBezTo>
                    <a:pt x="1" y="2024"/>
                    <a:pt x="1" y="2072"/>
                    <a:pt x="13" y="2119"/>
                  </a:cubicBezTo>
                  <a:cubicBezTo>
                    <a:pt x="84" y="2310"/>
                    <a:pt x="227" y="2417"/>
                    <a:pt x="346" y="2572"/>
                  </a:cubicBezTo>
                  <a:cubicBezTo>
                    <a:pt x="418" y="2762"/>
                    <a:pt x="727" y="2691"/>
                    <a:pt x="715" y="2989"/>
                  </a:cubicBezTo>
                  <a:cubicBezTo>
                    <a:pt x="817" y="3101"/>
                    <a:pt x="920" y="3146"/>
                    <a:pt x="1021" y="3146"/>
                  </a:cubicBezTo>
                  <a:cubicBezTo>
                    <a:pt x="1143" y="3146"/>
                    <a:pt x="1265" y="3080"/>
                    <a:pt x="1382" y="2989"/>
                  </a:cubicBezTo>
                  <a:cubicBezTo>
                    <a:pt x="1418" y="2965"/>
                    <a:pt x="1465" y="2917"/>
                    <a:pt x="1489" y="2869"/>
                  </a:cubicBezTo>
                  <a:cubicBezTo>
                    <a:pt x="1549" y="2762"/>
                    <a:pt x="1668" y="2750"/>
                    <a:pt x="1799" y="2715"/>
                  </a:cubicBezTo>
                  <a:cubicBezTo>
                    <a:pt x="1846" y="2703"/>
                    <a:pt x="1882" y="2691"/>
                    <a:pt x="1918" y="2655"/>
                  </a:cubicBezTo>
                  <a:cubicBezTo>
                    <a:pt x="2025" y="2596"/>
                    <a:pt x="2108" y="2524"/>
                    <a:pt x="2216" y="2477"/>
                  </a:cubicBezTo>
                  <a:cubicBezTo>
                    <a:pt x="2288" y="2505"/>
                    <a:pt x="2357" y="2516"/>
                    <a:pt x="2425" y="2516"/>
                  </a:cubicBezTo>
                  <a:cubicBezTo>
                    <a:pt x="2615" y="2516"/>
                    <a:pt x="2790" y="2425"/>
                    <a:pt x="2966" y="2346"/>
                  </a:cubicBezTo>
                  <a:cubicBezTo>
                    <a:pt x="3168" y="2238"/>
                    <a:pt x="3097" y="2000"/>
                    <a:pt x="3156" y="1846"/>
                  </a:cubicBezTo>
                  <a:cubicBezTo>
                    <a:pt x="3263" y="1524"/>
                    <a:pt x="3049" y="1310"/>
                    <a:pt x="2989" y="1048"/>
                  </a:cubicBezTo>
                  <a:lnTo>
                    <a:pt x="2858" y="607"/>
                  </a:lnTo>
                  <a:cubicBezTo>
                    <a:pt x="2823" y="572"/>
                    <a:pt x="2787" y="548"/>
                    <a:pt x="2739" y="512"/>
                  </a:cubicBezTo>
                  <a:cubicBezTo>
                    <a:pt x="2684" y="472"/>
                    <a:pt x="2627" y="459"/>
                    <a:pt x="2569" y="459"/>
                  </a:cubicBezTo>
                  <a:cubicBezTo>
                    <a:pt x="2465" y="459"/>
                    <a:pt x="2359" y="501"/>
                    <a:pt x="2258" y="501"/>
                  </a:cubicBezTo>
                  <a:cubicBezTo>
                    <a:pt x="2198" y="501"/>
                    <a:pt x="2140" y="486"/>
                    <a:pt x="2085" y="441"/>
                  </a:cubicBezTo>
                  <a:cubicBezTo>
                    <a:pt x="1966" y="369"/>
                    <a:pt x="1858" y="262"/>
                    <a:pt x="1823" y="119"/>
                  </a:cubicBezTo>
                  <a:cubicBezTo>
                    <a:pt x="1799" y="72"/>
                    <a:pt x="1775" y="24"/>
                    <a:pt x="17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3" name="Google Shape;923;p4"/>
            <p:cNvSpPr/>
            <p:nvPr/>
          </p:nvSpPr>
          <p:spPr>
            <a:xfrm>
              <a:off x="182679" y="2907749"/>
              <a:ext cx="53400" cy="86632"/>
            </a:xfrm>
            <a:custGeom>
              <a:avLst/>
              <a:gdLst/>
              <a:ahLst/>
              <a:cxnLst/>
              <a:rect l="l" t="t" r="r" b="b"/>
              <a:pathLst>
                <a:path w="1692" h="2745" extrusionOk="0">
                  <a:moveTo>
                    <a:pt x="1322" y="1"/>
                  </a:moveTo>
                  <a:cubicBezTo>
                    <a:pt x="1072" y="48"/>
                    <a:pt x="834" y="120"/>
                    <a:pt x="584" y="167"/>
                  </a:cubicBezTo>
                  <a:cubicBezTo>
                    <a:pt x="525" y="215"/>
                    <a:pt x="441" y="239"/>
                    <a:pt x="370" y="262"/>
                  </a:cubicBezTo>
                  <a:cubicBezTo>
                    <a:pt x="251" y="358"/>
                    <a:pt x="120" y="429"/>
                    <a:pt x="108" y="620"/>
                  </a:cubicBezTo>
                  <a:cubicBezTo>
                    <a:pt x="120" y="667"/>
                    <a:pt x="132" y="715"/>
                    <a:pt x="179" y="739"/>
                  </a:cubicBezTo>
                  <a:cubicBezTo>
                    <a:pt x="334" y="786"/>
                    <a:pt x="239" y="882"/>
                    <a:pt x="191" y="953"/>
                  </a:cubicBezTo>
                  <a:cubicBezTo>
                    <a:pt x="120" y="1096"/>
                    <a:pt x="1" y="1239"/>
                    <a:pt x="132" y="1429"/>
                  </a:cubicBezTo>
                  <a:cubicBezTo>
                    <a:pt x="184" y="1489"/>
                    <a:pt x="235" y="1510"/>
                    <a:pt x="284" y="1510"/>
                  </a:cubicBezTo>
                  <a:cubicBezTo>
                    <a:pt x="393" y="1510"/>
                    <a:pt x="494" y="1406"/>
                    <a:pt x="584" y="1382"/>
                  </a:cubicBezTo>
                  <a:lnTo>
                    <a:pt x="584" y="1382"/>
                  </a:lnTo>
                  <a:cubicBezTo>
                    <a:pt x="525" y="1572"/>
                    <a:pt x="168" y="1441"/>
                    <a:pt x="239" y="1798"/>
                  </a:cubicBezTo>
                  <a:cubicBezTo>
                    <a:pt x="251" y="1941"/>
                    <a:pt x="1" y="2096"/>
                    <a:pt x="156" y="2132"/>
                  </a:cubicBezTo>
                  <a:cubicBezTo>
                    <a:pt x="572" y="2191"/>
                    <a:pt x="275" y="2513"/>
                    <a:pt x="358" y="2679"/>
                  </a:cubicBezTo>
                  <a:cubicBezTo>
                    <a:pt x="406" y="2727"/>
                    <a:pt x="449" y="2744"/>
                    <a:pt x="490" y="2744"/>
                  </a:cubicBezTo>
                  <a:cubicBezTo>
                    <a:pt x="542" y="2744"/>
                    <a:pt x="591" y="2718"/>
                    <a:pt x="644" y="2691"/>
                  </a:cubicBezTo>
                  <a:cubicBezTo>
                    <a:pt x="799" y="2406"/>
                    <a:pt x="1072" y="2263"/>
                    <a:pt x="1322" y="2108"/>
                  </a:cubicBezTo>
                  <a:cubicBezTo>
                    <a:pt x="1394" y="2025"/>
                    <a:pt x="1430" y="1906"/>
                    <a:pt x="1418" y="1786"/>
                  </a:cubicBezTo>
                  <a:cubicBezTo>
                    <a:pt x="1477" y="1453"/>
                    <a:pt x="1227" y="1251"/>
                    <a:pt x="1192" y="953"/>
                  </a:cubicBezTo>
                  <a:cubicBezTo>
                    <a:pt x="1144" y="834"/>
                    <a:pt x="977" y="822"/>
                    <a:pt x="1013" y="655"/>
                  </a:cubicBezTo>
                  <a:cubicBezTo>
                    <a:pt x="1045" y="634"/>
                    <a:pt x="1076" y="626"/>
                    <a:pt x="1108" y="626"/>
                  </a:cubicBezTo>
                  <a:cubicBezTo>
                    <a:pt x="1223" y="626"/>
                    <a:pt x="1335" y="739"/>
                    <a:pt x="1450" y="739"/>
                  </a:cubicBezTo>
                  <a:cubicBezTo>
                    <a:pt x="1479" y="739"/>
                    <a:pt x="1508" y="732"/>
                    <a:pt x="1537" y="715"/>
                  </a:cubicBezTo>
                  <a:cubicBezTo>
                    <a:pt x="1692" y="382"/>
                    <a:pt x="1584" y="167"/>
                    <a:pt x="1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4" name="Google Shape;924;p4"/>
            <p:cNvSpPr/>
            <p:nvPr/>
          </p:nvSpPr>
          <p:spPr>
            <a:xfrm>
              <a:off x="29397" y="3021614"/>
              <a:ext cx="52989" cy="77038"/>
            </a:xfrm>
            <a:custGeom>
              <a:avLst/>
              <a:gdLst/>
              <a:ahLst/>
              <a:cxnLst/>
              <a:rect l="l" t="t" r="r" b="b"/>
              <a:pathLst>
                <a:path w="1679" h="2441" extrusionOk="0">
                  <a:moveTo>
                    <a:pt x="679" y="214"/>
                  </a:moveTo>
                  <a:lnTo>
                    <a:pt x="679" y="214"/>
                  </a:lnTo>
                  <a:cubicBezTo>
                    <a:pt x="703" y="250"/>
                    <a:pt x="726" y="262"/>
                    <a:pt x="738" y="262"/>
                  </a:cubicBezTo>
                  <a:cubicBezTo>
                    <a:pt x="726" y="262"/>
                    <a:pt x="691" y="250"/>
                    <a:pt x="679" y="214"/>
                  </a:cubicBezTo>
                  <a:close/>
                  <a:moveTo>
                    <a:pt x="890" y="0"/>
                  </a:moveTo>
                  <a:cubicBezTo>
                    <a:pt x="856" y="0"/>
                    <a:pt x="821" y="4"/>
                    <a:pt x="786" y="12"/>
                  </a:cubicBezTo>
                  <a:cubicBezTo>
                    <a:pt x="667" y="24"/>
                    <a:pt x="691" y="131"/>
                    <a:pt x="679" y="214"/>
                  </a:cubicBezTo>
                  <a:cubicBezTo>
                    <a:pt x="322" y="441"/>
                    <a:pt x="262" y="917"/>
                    <a:pt x="0" y="1226"/>
                  </a:cubicBezTo>
                  <a:cubicBezTo>
                    <a:pt x="39" y="1343"/>
                    <a:pt x="109" y="1388"/>
                    <a:pt x="198" y="1388"/>
                  </a:cubicBezTo>
                  <a:cubicBezTo>
                    <a:pt x="219" y="1388"/>
                    <a:pt x="240" y="1386"/>
                    <a:pt x="262" y="1381"/>
                  </a:cubicBezTo>
                  <a:cubicBezTo>
                    <a:pt x="333" y="1365"/>
                    <a:pt x="393" y="1358"/>
                    <a:pt x="443" y="1358"/>
                  </a:cubicBezTo>
                  <a:cubicBezTo>
                    <a:pt x="726" y="1358"/>
                    <a:pt x="683" y="1601"/>
                    <a:pt x="572" y="1905"/>
                  </a:cubicBezTo>
                  <a:cubicBezTo>
                    <a:pt x="548" y="2036"/>
                    <a:pt x="548" y="2155"/>
                    <a:pt x="584" y="2274"/>
                  </a:cubicBezTo>
                  <a:cubicBezTo>
                    <a:pt x="631" y="2358"/>
                    <a:pt x="691" y="2417"/>
                    <a:pt x="786" y="2441"/>
                  </a:cubicBezTo>
                  <a:cubicBezTo>
                    <a:pt x="976" y="2405"/>
                    <a:pt x="1060" y="2262"/>
                    <a:pt x="1119" y="2060"/>
                  </a:cubicBezTo>
                  <a:cubicBezTo>
                    <a:pt x="1262" y="1691"/>
                    <a:pt x="1155" y="1226"/>
                    <a:pt x="1417" y="917"/>
                  </a:cubicBezTo>
                  <a:cubicBezTo>
                    <a:pt x="1679" y="607"/>
                    <a:pt x="1596" y="369"/>
                    <a:pt x="1381" y="131"/>
                  </a:cubicBezTo>
                  <a:cubicBezTo>
                    <a:pt x="1214" y="82"/>
                    <a:pt x="1055" y="0"/>
                    <a:pt x="8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5" name="Google Shape;925;p4"/>
            <p:cNvSpPr/>
            <p:nvPr/>
          </p:nvSpPr>
          <p:spPr>
            <a:xfrm>
              <a:off x="11724" y="3080756"/>
              <a:ext cx="44373" cy="59617"/>
            </a:xfrm>
            <a:custGeom>
              <a:avLst/>
              <a:gdLst/>
              <a:ahLst/>
              <a:cxnLst/>
              <a:rect l="l" t="t" r="r" b="b"/>
              <a:pathLst>
                <a:path w="1406" h="1889" extrusionOk="0">
                  <a:moveTo>
                    <a:pt x="848" y="1"/>
                  </a:moveTo>
                  <a:cubicBezTo>
                    <a:pt x="734" y="1"/>
                    <a:pt x="658" y="238"/>
                    <a:pt x="547" y="238"/>
                  </a:cubicBezTo>
                  <a:cubicBezTo>
                    <a:pt x="506" y="238"/>
                    <a:pt x="460" y="205"/>
                    <a:pt x="405" y="114"/>
                  </a:cubicBezTo>
                  <a:cubicBezTo>
                    <a:pt x="370" y="103"/>
                    <a:pt x="358" y="67"/>
                    <a:pt x="346" y="55"/>
                  </a:cubicBezTo>
                  <a:cubicBezTo>
                    <a:pt x="191" y="210"/>
                    <a:pt x="251" y="412"/>
                    <a:pt x="215" y="591"/>
                  </a:cubicBezTo>
                  <a:cubicBezTo>
                    <a:pt x="179" y="805"/>
                    <a:pt x="96" y="996"/>
                    <a:pt x="108" y="1222"/>
                  </a:cubicBezTo>
                  <a:cubicBezTo>
                    <a:pt x="1" y="1662"/>
                    <a:pt x="334" y="1734"/>
                    <a:pt x="572" y="1889"/>
                  </a:cubicBezTo>
                  <a:cubicBezTo>
                    <a:pt x="596" y="1889"/>
                    <a:pt x="608" y="1877"/>
                    <a:pt x="643" y="1877"/>
                  </a:cubicBezTo>
                  <a:cubicBezTo>
                    <a:pt x="822" y="1722"/>
                    <a:pt x="1132" y="1638"/>
                    <a:pt x="965" y="1246"/>
                  </a:cubicBezTo>
                  <a:cubicBezTo>
                    <a:pt x="882" y="1246"/>
                    <a:pt x="798" y="1234"/>
                    <a:pt x="774" y="1115"/>
                  </a:cubicBezTo>
                  <a:cubicBezTo>
                    <a:pt x="751" y="1055"/>
                    <a:pt x="643" y="1019"/>
                    <a:pt x="727" y="936"/>
                  </a:cubicBezTo>
                  <a:cubicBezTo>
                    <a:pt x="756" y="906"/>
                    <a:pt x="779" y="895"/>
                    <a:pt x="798" y="895"/>
                  </a:cubicBezTo>
                  <a:cubicBezTo>
                    <a:pt x="839" y="895"/>
                    <a:pt x="861" y="951"/>
                    <a:pt x="894" y="984"/>
                  </a:cubicBezTo>
                  <a:lnTo>
                    <a:pt x="989" y="984"/>
                  </a:lnTo>
                  <a:cubicBezTo>
                    <a:pt x="1132" y="865"/>
                    <a:pt x="1405" y="829"/>
                    <a:pt x="1298" y="484"/>
                  </a:cubicBezTo>
                  <a:cubicBezTo>
                    <a:pt x="1263" y="448"/>
                    <a:pt x="1239" y="388"/>
                    <a:pt x="1203" y="341"/>
                  </a:cubicBezTo>
                  <a:cubicBezTo>
                    <a:pt x="1132" y="186"/>
                    <a:pt x="1060" y="31"/>
                    <a:pt x="882" y="7"/>
                  </a:cubicBezTo>
                  <a:cubicBezTo>
                    <a:pt x="870" y="3"/>
                    <a:pt x="859" y="1"/>
                    <a:pt x="8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6" name="Google Shape;926;p4"/>
            <p:cNvSpPr/>
            <p:nvPr/>
          </p:nvSpPr>
          <p:spPr>
            <a:xfrm>
              <a:off x="225536" y="2903078"/>
              <a:ext cx="66150" cy="33643"/>
            </a:xfrm>
            <a:custGeom>
              <a:avLst/>
              <a:gdLst/>
              <a:ahLst/>
              <a:cxnLst/>
              <a:rect l="l" t="t" r="r" b="b"/>
              <a:pathLst>
                <a:path w="2096" h="1066" extrusionOk="0">
                  <a:moveTo>
                    <a:pt x="571" y="1"/>
                  </a:moveTo>
                  <a:cubicBezTo>
                    <a:pt x="383" y="1"/>
                    <a:pt x="194" y="54"/>
                    <a:pt x="0" y="196"/>
                  </a:cubicBezTo>
                  <a:cubicBezTo>
                    <a:pt x="72" y="399"/>
                    <a:pt x="226" y="577"/>
                    <a:pt x="119" y="815"/>
                  </a:cubicBezTo>
                  <a:cubicBezTo>
                    <a:pt x="48" y="899"/>
                    <a:pt x="48" y="982"/>
                    <a:pt x="119" y="1065"/>
                  </a:cubicBezTo>
                  <a:cubicBezTo>
                    <a:pt x="298" y="1065"/>
                    <a:pt x="429" y="1042"/>
                    <a:pt x="465" y="791"/>
                  </a:cubicBezTo>
                  <a:cubicBezTo>
                    <a:pt x="482" y="649"/>
                    <a:pt x="533" y="534"/>
                    <a:pt x="652" y="534"/>
                  </a:cubicBezTo>
                  <a:cubicBezTo>
                    <a:pt x="692" y="534"/>
                    <a:pt x="741" y="547"/>
                    <a:pt x="798" y="577"/>
                  </a:cubicBezTo>
                  <a:cubicBezTo>
                    <a:pt x="1143" y="756"/>
                    <a:pt x="1560" y="577"/>
                    <a:pt x="1905" y="803"/>
                  </a:cubicBezTo>
                  <a:cubicBezTo>
                    <a:pt x="2096" y="458"/>
                    <a:pt x="1846" y="399"/>
                    <a:pt x="1655" y="315"/>
                  </a:cubicBezTo>
                  <a:cubicBezTo>
                    <a:pt x="1640" y="320"/>
                    <a:pt x="1628" y="323"/>
                    <a:pt x="1615" y="323"/>
                  </a:cubicBezTo>
                  <a:cubicBezTo>
                    <a:pt x="1598" y="323"/>
                    <a:pt x="1581" y="317"/>
                    <a:pt x="1560" y="303"/>
                  </a:cubicBezTo>
                  <a:cubicBezTo>
                    <a:pt x="1226" y="167"/>
                    <a:pt x="901"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7" name="Google Shape;927;p4"/>
            <p:cNvSpPr/>
            <p:nvPr/>
          </p:nvSpPr>
          <p:spPr>
            <a:xfrm>
              <a:off x="69224" y="2973139"/>
              <a:ext cx="40618" cy="40776"/>
            </a:xfrm>
            <a:custGeom>
              <a:avLst/>
              <a:gdLst/>
              <a:ahLst/>
              <a:cxnLst/>
              <a:rect l="l" t="t" r="r" b="b"/>
              <a:pathLst>
                <a:path w="1287" h="1292" extrusionOk="0">
                  <a:moveTo>
                    <a:pt x="977" y="0"/>
                  </a:moveTo>
                  <a:cubicBezTo>
                    <a:pt x="572" y="191"/>
                    <a:pt x="274" y="536"/>
                    <a:pt x="0" y="869"/>
                  </a:cubicBezTo>
                  <a:cubicBezTo>
                    <a:pt x="0" y="1167"/>
                    <a:pt x="179" y="1250"/>
                    <a:pt x="381" y="1274"/>
                  </a:cubicBezTo>
                  <a:cubicBezTo>
                    <a:pt x="452" y="1283"/>
                    <a:pt x="522" y="1291"/>
                    <a:pt x="589" y="1291"/>
                  </a:cubicBezTo>
                  <a:cubicBezTo>
                    <a:pt x="791" y="1291"/>
                    <a:pt x="956" y="1216"/>
                    <a:pt x="965" y="857"/>
                  </a:cubicBezTo>
                  <a:cubicBezTo>
                    <a:pt x="953" y="822"/>
                    <a:pt x="953" y="786"/>
                    <a:pt x="953" y="738"/>
                  </a:cubicBezTo>
                  <a:cubicBezTo>
                    <a:pt x="857" y="536"/>
                    <a:pt x="1036" y="465"/>
                    <a:pt x="1131" y="357"/>
                  </a:cubicBezTo>
                  <a:cubicBezTo>
                    <a:pt x="1286" y="119"/>
                    <a:pt x="1155" y="36"/>
                    <a:pt x="9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8" name="Google Shape;928;p4"/>
            <p:cNvSpPr/>
            <p:nvPr/>
          </p:nvSpPr>
          <p:spPr>
            <a:xfrm>
              <a:off x="67709" y="3165586"/>
              <a:ext cx="75933" cy="32696"/>
            </a:xfrm>
            <a:custGeom>
              <a:avLst/>
              <a:gdLst/>
              <a:ahLst/>
              <a:cxnLst/>
              <a:rect l="l" t="t" r="r" b="b"/>
              <a:pathLst>
                <a:path w="2406" h="1036" extrusionOk="0">
                  <a:moveTo>
                    <a:pt x="2219" y="1"/>
                  </a:moveTo>
                  <a:cubicBezTo>
                    <a:pt x="2177" y="1"/>
                    <a:pt x="2141" y="18"/>
                    <a:pt x="2108" y="58"/>
                  </a:cubicBezTo>
                  <a:cubicBezTo>
                    <a:pt x="1548" y="379"/>
                    <a:pt x="953" y="522"/>
                    <a:pt x="346" y="558"/>
                  </a:cubicBezTo>
                  <a:cubicBezTo>
                    <a:pt x="191" y="570"/>
                    <a:pt x="24" y="558"/>
                    <a:pt x="12" y="796"/>
                  </a:cubicBezTo>
                  <a:lnTo>
                    <a:pt x="1" y="844"/>
                  </a:lnTo>
                  <a:cubicBezTo>
                    <a:pt x="183" y="973"/>
                    <a:pt x="365" y="1036"/>
                    <a:pt x="548" y="1036"/>
                  </a:cubicBezTo>
                  <a:cubicBezTo>
                    <a:pt x="734" y="1036"/>
                    <a:pt x="921" y="970"/>
                    <a:pt x="1108" y="844"/>
                  </a:cubicBezTo>
                  <a:cubicBezTo>
                    <a:pt x="1144" y="832"/>
                    <a:pt x="1191" y="832"/>
                    <a:pt x="1215" y="832"/>
                  </a:cubicBezTo>
                  <a:cubicBezTo>
                    <a:pt x="1293" y="714"/>
                    <a:pt x="1364" y="629"/>
                    <a:pt x="1486" y="629"/>
                  </a:cubicBezTo>
                  <a:cubicBezTo>
                    <a:pt x="1512" y="629"/>
                    <a:pt x="1541" y="633"/>
                    <a:pt x="1572" y="641"/>
                  </a:cubicBezTo>
                  <a:cubicBezTo>
                    <a:pt x="1619" y="651"/>
                    <a:pt x="1664" y="657"/>
                    <a:pt x="1708" y="657"/>
                  </a:cubicBezTo>
                  <a:cubicBezTo>
                    <a:pt x="1866" y="657"/>
                    <a:pt x="2005" y="588"/>
                    <a:pt x="2108" y="439"/>
                  </a:cubicBezTo>
                  <a:cubicBezTo>
                    <a:pt x="2144" y="391"/>
                    <a:pt x="2179" y="355"/>
                    <a:pt x="2215" y="320"/>
                  </a:cubicBezTo>
                  <a:cubicBezTo>
                    <a:pt x="2298" y="236"/>
                    <a:pt x="2406" y="177"/>
                    <a:pt x="2334" y="34"/>
                  </a:cubicBezTo>
                  <a:cubicBezTo>
                    <a:pt x="2291" y="13"/>
                    <a:pt x="2253" y="1"/>
                    <a:pt x="22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29" name="Google Shape;929;p4"/>
            <p:cNvSpPr/>
            <p:nvPr/>
          </p:nvSpPr>
          <p:spPr>
            <a:xfrm>
              <a:off x="116563" y="2936310"/>
              <a:ext cx="31970" cy="43332"/>
            </a:xfrm>
            <a:custGeom>
              <a:avLst/>
              <a:gdLst/>
              <a:ahLst/>
              <a:cxnLst/>
              <a:rect l="l" t="t" r="r" b="b"/>
              <a:pathLst>
                <a:path w="1013" h="1373" extrusionOk="0">
                  <a:moveTo>
                    <a:pt x="1012" y="0"/>
                  </a:moveTo>
                  <a:lnTo>
                    <a:pt x="1012" y="0"/>
                  </a:lnTo>
                  <a:cubicBezTo>
                    <a:pt x="655" y="48"/>
                    <a:pt x="441" y="405"/>
                    <a:pt x="119" y="560"/>
                  </a:cubicBezTo>
                  <a:cubicBezTo>
                    <a:pt x="0" y="739"/>
                    <a:pt x="84" y="822"/>
                    <a:pt x="239" y="893"/>
                  </a:cubicBezTo>
                  <a:cubicBezTo>
                    <a:pt x="358" y="917"/>
                    <a:pt x="489" y="929"/>
                    <a:pt x="500" y="1072"/>
                  </a:cubicBezTo>
                  <a:cubicBezTo>
                    <a:pt x="528" y="1229"/>
                    <a:pt x="542" y="1372"/>
                    <a:pt x="641" y="1372"/>
                  </a:cubicBezTo>
                  <a:cubicBezTo>
                    <a:pt x="670" y="1372"/>
                    <a:pt x="705" y="1360"/>
                    <a:pt x="750" y="1334"/>
                  </a:cubicBezTo>
                  <a:cubicBezTo>
                    <a:pt x="929" y="1227"/>
                    <a:pt x="893" y="1060"/>
                    <a:pt x="739" y="941"/>
                  </a:cubicBezTo>
                  <a:cubicBezTo>
                    <a:pt x="489" y="739"/>
                    <a:pt x="548" y="572"/>
                    <a:pt x="750" y="405"/>
                  </a:cubicBezTo>
                  <a:cubicBezTo>
                    <a:pt x="893" y="298"/>
                    <a:pt x="953" y="155"/>
                    <a:pt x="10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0" name="Google Shape;930;p4"/>
            <p:cNvSpPr/>
            <p:nvPr/>
          </p:nvSpPr>
          <p:spPr>
            <a:xfrm>
              <a:off x="27882" y="3056550"/>
              <a:ext cx="28593" cy="26226"/>
            </a:xfrm>
            <a:custGeom>
              <a:avLst/>
              <a:gdLst/>
              <a:ahLst/>
              <a:cxnLst/>
              <a:rect l="l" t="t" r="r" b="b"/>
              <a:pathLst>
                <a:path w="906" h="831" extrusionOk="0">
                  <a:moveTo>
                    <a:pt x="544" y="0"/>
                  </a:moveTo>
                  <a:cubicBezTo>
                    <a:pt x="469" y="0"/>
                    <a:pt x="391" y="45"/>
                    <a:pt x="310" y="119"/>
                  </a:cubicBezTo>
                  <a:cubicBezTo>
                    <a:pt x="271" y="159"/>
                    <a:pt x="234" y="174"/>
                    <a:pt x="199" y="174"/>
                  </a:cubicBezTo>
                  <a:cubicBezTo>
                    <a:pt x="148" y="174"/>
                    <a:pt x="102" y="143"/>
                    <a:pt x="60" y="108"/>
                  </a:cubicBezTo>
                  <a:cubicBezTo>
                    <a:pt x="36" y="155"/>
                    <a:pt x="24" y="203"/>
                    <a:pt x="12" y="250"/>
                  </a:cubicBezTo>
                  <a:cubicBezTo>
                    <a:pt x="1" y="310"/>
                    <a:pt x="1" y="358"/>
                    <a:pt x="24" y="417"/>
                  </a:cubicBezTo>
                  <a:cubicBezTo>
                    <a:pt x="120" y="620"/>
                    <a:pt x="191" y="786"/>
                    <a:pt x="417" y="810"/>
                  </a:cubicBezTo>
                  <a:cubicBezTo>
                    <a:pt x="458" y="820"/>
                    <a:pt x="501" y="830"/>
                    <a:pt x="542" y="830"/>
                  </a:cubicBezTo>
                  <a:cubicBezTo>
                    <a:pt x="597" y="830"/>
                    <a:pt x="650" y="812"/>
                    <a:pt x="691" y="751"/>
                  </a:cubicBezTo>
                  <a:cubicBezTo>
                    <a:pt x="905" y="584"/>
                    <a:pt x="905" y="393"/>
                    <a:pt x="774" y="167"/>
                  </a:cubicBezTo>
                  <a:cubicBezTo>
                    <a:pt x="701" y="50"/>
                    <a:pt x="624" y="0"/>
                    <a:pt x="54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1" name="Google Shape;931;p4"/>
            <p:cNvSpPr/>
            <p:nvPr/>
          </p:nvSpPr>
          <p:spPr>
            <a:xfrm>
              <a:off x="152256" y="2923023"/>
              <a:ext cx="38345" cy="25721"/>
            </a:xfrm>
            <a:custGeom>
              <a:avLst/>
              <a:gdLst/>
              <a:ahLst/>
              <a:cxnLst/>
              <a:rect l="l" t="t" r="r" b="b"/>
              <a:pathLst>
                <a:path w="1215" h="815" extrusionOk="0">
                  <a:moveTo>
                    <a:pt x="634" y="1"/>
                  </a:moveTo>
                  <a:cubicBezTo>
                    <a:pt x="570" y="1"/>
                    <a:pt x="505" y="9"/>
                    <a:pt x="441" y="52"/>
                  </a:cubicBezTo>
                  <a:lnTo>
                    <a:pt x="0" y="326"/>
                  </a:lnTo>
                  <a:lnTo>
                    <a:pt x="0" y="445"/>
                  </a:lnTo>
                  <a:cubicBezTo>
                    <a:pt x="143" y="588"/>
                    <a:pt x="310" y="695"/>
                    <a:pt x="524" y="802"/>
                  </a:cubicBezTo>
                  <a:cubicBezTo>
                    <a:pt x="786" y="683"/>
                    <a:pt x="1215" y="814"/>
                    <a:pt x="1120" y="207"/>
                  </a:cubicBezTo>
                  <a:cubicBezTo>
                    <a:pt x="1024" y="64"/>
                    <a:pt x="905" y="5"/>
                    <a:pt x="762" y="5"/>
                  </a:cubicBezTo>
                  <a:cubicBezTo>
                    <a:pt x="720" y="5"/>
                    <a:pt x="677" y="1"/>
                    <a:pt x="6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2" name="Google Shape;932;p4"/>
            <p:cNvSpPr/>
            <p:nvPr/>
          </p:nvSpPr>
          <p:spPr>
            <a:xfrm>
              <a:off x="54549" y="3158454"/>
              <a:ext cx="24080" cy="32254"/>
            </a:xfrm>
            <a:custGeom>
              <a:avLst/>
              <a:gdLst/>
              <a:ahLst/>
              <a:cxnLst/>
              <a:rect l="l" t="t" r="r" b="b"/>
              <a:pathLst>
                <a:path w="763" h="1022" extrusionOk="0">
                  <a:moveTo>
                    <a:pt x="169" y="0"/>
                  </a:moveTo>
                  <a:cubicBezTo>
                    <a:pt x="103" y="0"/>
                    <a:pt x="48" y="52"/>
                    <a:pt x="1" y="153"/>
                  </a:cubicBezTo>
                  <a:cubicBezTo>
                    <a:pt x="144" y="439"/>
                    <a:pt x="25" y="903"/>
                    <a:pt x="429" y="1022"/>
                  </a:cubicBezTo>
                  <a:cubicBezTo>
                    <a:pt x="501" y="903"/>
                    <a:pt x="715" y="974"/>
                    <a:pt x="763" y="784"/>
                  </a:cubicBezTo>
                  <a:cubicBezTo>
                    <a:pt x="763" y="736"/>
                    <a:pt x="763" y="700"/>
                    <a:pt x="739" y="677"/>
                  </a:cubicBezTo>
                  <a:cubicBezTo>
                    <a:pt x="608" y="486"/>
                    <a:pt x="525" y="260"/>
                    <a:pt x="346" y="93"/>
                  </a:cubicBezTo>
                  <a:cubicBezTo>
                    <a:pt x="279" y="31"/>
                    <a:pt x="220" y="0"/>
                    <a:pt x="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3" name="Google Shape;933;p4"/>
            <p:cNvSpPr/>
            <p:nvPr/>
          </p:nvSpPr>
          <p:spPr>
            <a:xfrm>
              <a:off x="51172" y="3133207"/>
              <a:ext cx="27457" cy="46614"/>
            </a:xfrm>
            <a:custGeom>
              <a:avLst/>
              <a:gdLst/>
              <a:ahLst/>
              <a:cxnLst/>
              <a:rect l="l" t="t" r="r" b="b"/>
              <a:pathLst>
                <a:path w="870" h="1477" extrusionOk="0">
                  <a:moveTo>
                    <a:pt x="239" y="0"/>
                  </a:moveTo>
                  <a:lnTo>
                    <a:pt x="239" y="0"/>
                  </a:lnTo>
                  <a:cubicBezTo>
                    <a:pt x="250" y="386"/>
                    <a:pt x="413" y="717"/>
                    <a:pt x="58" y="717"/>
                  </a:cubicBezTo>
                  <a:cubicBezTo>
                    <a:pt x="40" y="717"/>
                    <a:pt x="21" y="716"/>
                    <a:pt x="1" y="715"/>
                  </a:cubicBezTo>
                  <a:lnTo>
                    <a:pt x="1" y="715"/>
                  </a:lnTo>
                  <a:cubicBezTo>
                    <a:pt x="25" y="786"/>
                    <a:pt x="72" y="881"/>
                    <a:pt x="108" y="953"/>
                  </a:cubicBezTo>
                  <a:cubicBezTo>
                    <a:pt x="156" y="937"/>
                    <a:pt x="199" y="930"/>
                    <a:pt x="238" y="930"/>
                  </a:cubicBezTo>
                  <a:cubicBezTo>
                    <a:pt x="550" y="930"/>
                    <a:pt x="616" y="1382"/>
                    <a:pt x="870" y="1477"/>
                  </a:cubicBezTo>
                  <a:cubicBezTo>
                    <a:pt x="822" y="953"/>
                    <a:pt x="548" y="548"/>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4" name="Google Shape;934;p4"/>
            <p:cNvSpPr/>
            <p:nvPr/>
          </p:nvSpPr>
          <p:spPr>
            <a:xfrm>
              <a:off x="92515" y="2966007"/>
              <a:ext cx="21082" cy="30455"/>
            </a:xfrm>
            <a:custGeom>
              <a:avLst/>
              <a:gdLst/>
              <a:ahLst/>
              <a:cxnLst/>
              <a:rect l="l" t="t" r="r" b="b"/>
              <a:pathLst>
                <a:path w="668" h="965" extrusionOk="0">
                  <a:moveTo>
                    <a:pt x="465" y="0"/>
                  </a:moveTo>
                  <a:cubicBezTo>
                    <a:pt x="405" y="12"/>
                    <a:pt x="358" y="36"/>
                    <a:pt x="334" y="71"/>
                  </a:cubicBezTo>
                  <a:cubicBezTo>
                    <a:pt x="298" y="119"/>
                    <a:pt x="250" y="179"/>
                    <a:pt x="227" y="226"/>
                  </a:cubicBezTo>
                  <a:cubicBezTo>
                    <a:pt x="227" y="333"/>
                    <a:pt x="536" y="393"/>
                    <a:pt x="274" y="524"/>
                  </a:cubicBezTo>
                  <a:cubicBezTo>
                    <a:pt x="0" y="655"/>
                    <a:pt x="60" y="786"/>
                    <a:pt x="215" y="964"/>
                  </a:cubicBezTo>
                  <a:cubicBezTo>
                    <a:pt x="250" y="929"/>
                    <a:pt x="286" y="881"/>
                    <a:pt x="334" y="822"/>
                  </a:cubicBezTo>
                  <a:cubicBezTo>
                    <a:pt x="345" y="822"/>
                    <a:pt x="356" y="822"/>
                    <a:pt x="367" y="822"/>
                  </a:cubicBezTo>
                  <a:cubicBezTo>
                    <a:pt x="590" y="822"/>
                    <a:pt x="650" y="703"/>
                    <a:pt x="548" y="452"/>
                  </a:cubicBezTo>
                  <a:cubicBezTo>
                    <a:pt x="596" y="369"/>
                    <a:pt x="631" y="286"/>
                    <a:pt x="667" y="202"/>
                  </a:cubicBezTo>
                  <a:cubicBezTo>
                    <a:pt x="655" y="71"/>
                    <a:pt x="572" y="12"/>
                    <a:pt x="46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5" name="Google Shape;935;p4"/>
            <p:cNvSpPr/>
            <p:nvPr/>
          </p:nvSpPr>
          <p:spPr>
            <a:xfrm>
              <a:off x="277262" y="3017101"/>
              <a:ext cx="21555" cy="18810"/>
            </a:xfrm>
            <a:custGeom>
              <a:avLst/>
              <a:gdLst/>
              <a:ahLst/>
              <a:cxnLst/>
              <a:rect l="l" t="t" r="r" b="b"/>
              <a:pathLst>
                <a:path w="683" h="596" extrusionOk="0">
                  <a:moveTo>
                    <a:pt x="308" y="0"/>
                  </a:moveTo>
                  <a:cubicBezTo>
                    <a:pt x="195" y="0"/>
                    <a:pt x="98" y="68"/>
                    <a:pt x="40" y="262"/>
                  </a:cubicBezTo>
                  <a:cubicBezTo>
                    <a:pt x="1" y="403"/>
                    <a:pt x="23" y="442"/>
                    <a:pt x="70" y="442"/>
                  </a:cubicBezTo>
                  <a:cubicBezTo>
                    <a:pt x="130" y="442"/>
                    <a:pt x="230" y="378"/>
                    <a:pt x="293" y="378"/>
                  </a:cubicBezTo>
                  <a:cubicBezTo>
                    <a:pt x="331" y="378"/>
                    <a:pt x="356" y="401"/>
                    <a:pt x="350" y="477"/>
                  </a:cubicBezTo>
                  <a:cubicBezTo>
                    <a:pt x="338" y="524"/>
                    <a:pt x="350" y="560"/>
                    <a:pt x="373" y="596"/>
                  </a:cubicBezTo>
                  <a:lnTo>
                    <a:pt x="445" y="596"/>
                  </a:lnTo>
                  <a:cubicBezTo>
                    <a:pt x="611" y="477"/>
                    <a:pt x="683" y="334"/>
                    <a:pt x="611" y="107"/>
                  </a:cubicBezTo>
                  <a:cubicBezTo>
                    <a:pt x="508" y="48"/>
                    <a:pt x="403" y="0"/>
                    <a:pt x="3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6" name="Google Shape;936;p4"/>
            <p:cNvSpPr/>
            <p:nvPr/>
          </p:nvSpPr>
          <p:spPr>
            <a:xfrm>
              <a:off x="54549" y="3006560"/>
              <a:ext cx="18463" cy="21966"/>
            </a:xfrm>
            <a:custGeom>
              <a:avLst/>
              <a:gdLst/>
              <a:ahLst/>
              <a:cxnLst/>
              <a:rect l="l" t="t" r="r" b="b"/>
              <a:pathLst>
                <a:path w="585" h="696" extrusionOk="0">
                  <a:moveTo>
                    <a:pt x="322" y="1"/>
                  </a:moveTo>
                  <a:cubicBezTo>
                    <a:pt x="144" y="96"/>
                    <a:pt x="72" y="299"/>
                    <a:pt x="1" y="489"/>
                  </a:cubicBezTo>
                  <a:cubicBezTo>
                    <a:pt x="127" y="616"/>
                    <a:pt x="282" y="695"/>
                    <a:pt x="465" y="695"/>
                  </a:cubicBezTo>
                  <a:cubicBezTo>
                    <a:pt x="488" y="695"/>
                    <a:pt x="512" y="694"/>
                    <a:pt x="537" y="691"/>
                  </a:cubicBezTo>
                  <a:cubicBezTo>
                    <a:pt x="560" y="632"/>
                    <a:pt x="584" y="572"/>
                    <a:pt x="572" y="537"/>
                  </a:cubicBezTo>
                  <a:cubicBezTo>
                    <a:pt x="537" y="322"/>
                    <a:pt x="501" y="120"/>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7" name="Google Shape;937;p4"/>
            <p:cNvSpPr/>
            <p:nvPr/>
          </p:nvSpPr>
          <p:spPr>
            <a:xfrm>
              <a:off x="64711" y="3000564"/>
              <a:ext cx="19567" cy="23702"/>
            </a:xfrm>
            <a:custGeom>
              <a:avLst/>
              <a:gdLst/>
              <a:ahLst/>
              <a:cxnLst/>
              <a:rect l="l" t="t" r="r" b="b"/>
              <a:pathLst>
                <a:path w="620" h="751" extrusionOk="0">
                  <a:moveTo>
                    <a:pt x="143" y="0"/>
                  </a:moveTo>
                  <a:cubicBezTo>
                    <a:pt x="96" y="48"/>
                    <a:pt x="48" y="108"/>
                    <a:pt x="0" y="167"/>
                  </a:cubicBezTo>
                  <a:cubicBezTo>
                    <a:pt x="48" y="381"/>
                    <a:pt x="60" y="584"/>
                    <a:pt x="215" y="750"/>
                  </a:cubicBezTo>
                  <a:cubicBezTo>
                    <a:pt x="238" y="750"/>
                    <a:pt x="262" y="739"/>
                    <a:pt x="286" y="739"/>
                  </a:cubicBezTo>
                  <a:cubicBezTo>
                    <a:pt x="393" y="667"/>
                    <a:pt x="512" y="620"/>
                    <a:pt x="584" y="500"/>
                  </a:cubicBezTo>
                  <a:cubicBezTo>
                    <a:pt x="619" y="405"/>
                    <a:pt x="619" y="334"/>
                    <a:pt x="560" y="262"/>
                  </a:cubicBezTo>
                  <a:cubicBezTo>
                    <a:pt x="543" y="264"/>
                    <a:pt x="526" y="265"/>
                    <a:pt x="510" y="265"/>
                  </a:cubicBezTo>
                  <a:cubicBezTo>
                    <a:pt x="337" y="265"/>
                    <a:pt x="230" y="153"/>
                    <a:pt x="14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8" name="Google Shape;938;p4"/>
            <p:cNvSpPr/>
            <p:nvPr/>
          </p:nvSpPr>
          <p:spPr>
            <a:xfrm>
              <a:off x="105675" y="2953415"/>
              <a:ext cx="18810" cy="19757"/>
            </a:xfrm>
            <a:custGeom>
              <a:avLst/>
              <a:gdLst/>
              <a:ahLst/>
              <a:cxnLst/>
              <a:rect l="l" t="t" r="r" b="b"/>
              <a:pathLst>
                <a:path w="596" h="626" extrusionOk="0">
                  <a:moveTo>
                    <a:pt x="446" y="1"/>
                  </a:moveTo>
                  <a:cubicBezTo>
                    <a:pt x="394" y="1"/>
                    <a:pt x="364" y="51"/>
                    <a:pt x="333" y="101"/>
                  </a:cubicBezTo>
                  <a:cubicBezTo>
                    <a:pt x="250" y="268"/>
                    <a:pt x="12" y="232"/>
                    <a:pt x="0" y="459"/>
                  </a:cubicBezTo>
                  <a:cubicBezTo>
                    <a:pt x="72" y="518"/>
                    <a:pt x="167" y="566"/>
                    <a:pt x="250" y="625"/>
                  </a:cubicBezTo>
                  <a:cubicBezTo>
                    <a:pt x="333" y="578"/>
                    <a:pt x="381" y="530"/>
                    <a:pt x="476" y="482"/>
                  </a:cubicBezTo>
                  <a:cubicBezTo>
                    <a:pt x="498" y="499"/>
                    <a:pt x="515" y="508"/>
                    <a:pt x="532" y="508"/>
                  </a:cubicBezTo>
                  <a:cubicBezTo>
                    <a:pt x="551" y="508"/>
                    <a:pt x="570" y="496"/>
                    <a:pt x="595" y="470"/>
                  </a:cubicBezTo>
                  <a:lnTo>
                    <a:pt x="595" y="351"/>
                  </a:lnTo>
                  <a:cubicBezTo>
                    <a:pt x="548" y="256"/>
                    <a:pt x="524" y="125"/>
                    <a:pt x="476" y="6"/>
                  </a:cubicBezTo>
                  <a:cubicBezTo>
                    <a:pt x="465" y="2"/>
                    <a:pt x="455" y="1"/>
                    <a:pt x="44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39" name="Google Shape;939;p4"/>
            <p:cNvSpPr/>
            <p:nvPr/>
          </p:nvSpPr>
          <p:spPr>
            <a:xfrm>
              <a:off x="176683" y="2915638"/>
              <a:ext cx="17674" cy="13287"/>
            </a:xfrm>
            <a:custGeom>
              <a:avLst/>
              <a:gdLst/>
              <a:ahLst/>
              <a:cxnLst/>
              <a:rect l="l" t="t" r="r" b="b"/>
              <a:pathLst>
                <a:path w="560" h="421" extrusionOk="0">
                  <a:moveTo>
                    <a:pt x="560" y="1"/>
                  </a:moveTo>
                  <a:cubicBezTo>
                    <a:pt x="465" y="1"/>
                    <a:pt x="334" y="12"/>
                    <a:pt x="227" y="36"/>
                  </a:cubicBezTo>
                  <a:cubicBezTo>
                    <a:pt x="131" y="120"/>
                    <a:pt x="36" y="167"/>
                    <a:pt x="0" y="286"/>
                  </a:cubicBezTo>
                  <a:cubicBezTo>
                    <a:pt x="50" y="403"/>
                    <a:pt x="130" y="421"/>
                    <a:pt x="213" y="421"/>
                  </a:cubicBezTo>
                  <a:cubicBezTo>
                    <a:pt x="249" y="421"/>
                    <a:pt x="286" y="417"/>
                    <a:pt x="322" y="417"/>
                  </a:cubicBezTo>
                  <a:cubicBezTo>
                    <a:pt x="405" y="274"/>
                    <a:pt x="489" y="143"/>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0" name="Google Shape;940;p4"/>
            <p:cNvSpPr/>
            <p:nvPr/>
          </p:nvSpPr>
          <p:spPr>
            <a:xfrm>
              <a:off x="60956" y="3000185"/>
              <a:ext cx="54504" cy="86506"/>
            </a:xfrm>
            <a:custGeom>
              <a:avLst/>
              <a:gdLst/>
              <a:ahLst/>
              <a:cxnLst/>
              <a:rect l="l" t="t" r="r" b="b"/>
              <a:pathLst>
                <a:path w="1727" h="2741" extrusionOk="0">
                  <a:moveTo>
                    <a:pt x="1239" y="0"/>
                  </a:moveTo>
                  <a:cubicBezTo>
                    <a:pt x="1151" y="218"/>
                    <a:pt x="1026" y="309"/>
                    <a:pt x="867" y="309"/>
                  </a:cubicBezTo>
                  <a:cubicBezTo>
                    <a:pt x="809" y="309"/>
                    <a:pt x="746" y="297"/>
                    <a:pt x="679" y="274"/>
                  </a:cubicBezTo>
                  <a:cubicBezTo>
                    <a:pt x="655" y="358"/>
                    <a:pt x="655" y="441"/>
                    <a:pt x="655" y="524"/>
                  </a:cubicBezTo>
                  <a:cubicBezTo>
                    <a:pt x="560" y="608"/>
                    <a:pt x="405" y="643"/>
                    <a:pt x="334" y="774"/>
                  </a:cubicBezTo>
                  <a:lnTo>
                    <a:pt x="334" y="893"/>
                  </a:lnTo>
                  <a:cubicBezTo>
                    <a:pt x="500" y="1167"/>
                    <a:pt x="655" y="1441"/>
                    <a:pt x="203" y="1548"/>
                  </a:cubicBezTo>
                  <a:cubicBezTo>
                    <a:pt x="119" y="1584"/>
                    <a:pt x="48" y="1644"/>
                    <a:pt x="96" y="1727"/>
                  </a:cubicBezTo>
                  <a:cubicBezTo>
                    <a:pt x="274" y="2072"/>
                    <a:pt x="0" y="2370"/>
                    <a:pt x="24" y="2679"/>
                  </a:cubicBezTo>
                  <a:cubicBezTo>
                    <a:pt x="82" y="2722"/>
                    <a:pt x="135" y="2741"/>
                    <a:pt x="185" y="2741"/>
                  </a:cubicBezTo>
                  <a:cubicBezTo>
                    <a:pt x="287" y="2741"/>
                    <a:pt x="372" y="2661"/>
                    <a:pt x="453" y="2548"/>
                  </a:cubicBezTo>
                  <a:cubicBezTo>
                    <a:pt x="496" y="2495"/>
                    <a:pt x="539" y="2474"/>
                    <a:pt x="583" y="2474"/>
                  </a:cubicBezTo>
                  <a:cubicBezTo>
                    <a:pt x="719" y="2474"/>
                    <a:pt x="859" y="2672"/>
                    <a:pt x="999" y="2672"/>
                  </a:cubicBezTo>
                  <a:cubicBezTo>
                    <a:pt x="1063" y="2672"/>
                    <a:pt x="1127" y="2632"/>
                    <a:pt x="1191" y="2513"/>
                  </a:cubicBezTo>
                  <a:cubicBezTo>
                    <a:pt x="1036" y="2429"/>
                    <a:pt x="810" y="2513"/>
                    <a:pt x="738" y="2275"/>
                  </a:cubicBezTo>
                  <a:cubicBezTo>
                    <a:pt x="643" y="1977"/>
                    <a:pt x="1000" y="2156"/>
                    <a:pt x="1012" y="1953"/>
                  </a:cubicBezTo>
                  <a:cubicBezTo>
                    <a:pt x="1036" y="1846"/>
                    <a:pt x="1096" y="1763"/>
                    <a:pt x="1119" y="1667"/>
                  </a:cubicBezTo>
                  <a:cubicBezTo>
                    <a:pt x="1119" y="1548"/>
                    <a:pt x="1060" y="1477"/>
                    <a:pt x="1000" y="1405"/>
                  </a:cubicBezTo>
                  <a:lnTo>
                    <a:pt x="1000" y="1286"/>
                  </a:lnTo>
                  <a:cubicBezTo>
                    <a:pt x="1053" y="1128"/>
                    <a:pt x="1116" y="1007"/>
                    <a:pt x="1271" y="1007"/>
                  </a:cubicBezTo>
                  <a:cubicBezTo>
                    <a:pt x="1290" y="1007"/>
                    <a:pt x="1311" y="1009"/>
                    <a:pt x="1334" y="1013"/>
                  </a:cubicBezTo>
                  <a:cubicBezTo>
                    <a:pt x="1405" y="977"/>
                    <a:pt x="1477" y="941"/>
                    <a:pt x="1548" y="893"/>
                  </a:cubicBezTo>
                  <a:cubicBezTo>
                    <a:pt x="1727" y="739"/>
                    <a:pt x="1596" y="560"/>
                    <a:pt x="1572" y="381"/>
                  </a:cubicBezTo>
                  <a:cubicBezTo>
                    <a:pt x="1465" y="262"/>
                    <a:pt x="1346" y="120"/>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1" name="Google Shape;941;p4"/>
            <p:cNvSpPr/>
            <p:nvPr/>
          </p:nvSpPr>
          <p:spPr>
            <a:xfrm>
              <a:off x="122938" y="3040770"/>
              <a:ext cx="65424" cy="47372"/>
            </a:xfrm>
            <a:custGeom>
              <a:avLst/>
              <a:gdLst/>
              <a:ahLst/>
              <a:cxnLst/>
              <a:rect l="l" t="t" r="r" b="b"/>
              <a:pathLst>
                <a:path w="2073" h="1501" extrusionOk="0">
                  <a:moveTo>
                    <a:pt x="1596" y="0"/>
                  </a:moveTo>
                  <a:cubicBezTo>
                    <a:pt x="1406" y="0"/>
                    <a:pt x="1406" y="108"/>
                    <a:pt x="1477" y="250"/>
                  </a:cubicBezTo>
                  <a:cubicBezTo>
                    <a:pt x="1370" y="477"/>
                    <a:pt x="1191" y="500"/>
                    <a:pt x="989" y="560"/>
                  </a:cubicBezTo>
                  <a:cubicBezTo>
                    <a:pt x="938" y="575"/>
                    <a:pt x="885" y="581"/>
                    <a:pt x="831" y="581"/>
                  </a:cubicBezTo>
                  <a:cubicBezTo>
                    <a:pt x="691" y="581"/>
                    <a:pt x="545" y="543"/>
                    <a:pt x="404" y="543"/>
                  </a:cubicBezTo>
                  <a:cubicBezTo>
                    <a:pt x="260" y="543"/>
                    <a:pt x="122" y="582"/>
                    <a:pt x="1" y="739"/>
                  </a:cubicBezTo>
                  <a:cubicBezTo>
                    <a:pt x="81" y="831"/>
                    <a:pt x="161" y="853"/>
                    <a:pt x="243" y="853"/>
                  </a:cubicBezTo>
                  <a:cubicBezTo>
                    <a:pt x="319" y="853"/>
                    <a:pt x="397" y="834"/>
                    <a:pt x="477" y="834"/>
                  </a:cubicBezTo>
                  <a:cubicBezTo>
                    <a:pt x="486" y="833"/>
                    <a:pt x="494" y="833"/>
                    <a:pt x="503" y="833"/>
                  </a:cubicBezTo>
                  <a:cubicBezTo>
                    <a:pt x="675" y="833"/>
                    <a:pt x="743" y="950"/>
                    <a:pt x="584" y="1131"/>
                  </a:cubicBezTo>
                  <a:cubicBezTo>
                    <a:pt x="513" y="1215"/>
                    <a:pt x="453" y="1298"/>
                    <a:pt x="453" y="1429"/>
                  </a:cubicBezTo>
                  <a:cubicBezTo>
                    <a:pt x="453" y="1453"/>
                    <a:pt x="465" y="1477"/>
                    <a:pt x="477" y="1501"/>
                  </a:cubicBezTo>
                  <a:cubicBezTo>
                    <a:pt x="691" y="1501"/>
                    <a:pt x="882" y="1441"/>
                    <a:pt x="1037" y="1251"/>
                  </a:cubicBezTo>
                  <a:cubicBezTo>
                    <a:pt x="1180" y="1060"/>
                    <a:pt x="1465" y="1120"/>
                    <a:pt x="1584" y="858"/>
                  </a:cubicBezTo>
                  <a:lnTo>
                    <a:pt x="1703" y="858"/>
                  </a:lnTo>
                  <a:cubicBezTo>
                    <a:pt x="1811" y="727"/>
                    <a:pt x="1930" y="608"/>
                    <a:pt x="2037" y="500"/>
                  </a:cubicBezTo>
                  <a:cubicBezTo>
                    <a:pt x="2072" y="131"/>
                    <a:pt x="1715" y="191"/>
                    <a:pt x="1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2" name="Google Shape;942;p4"/>
            <p:cNvSpPr/>
            <p:nvPr/>
          </p:nvSpPr>
          <p:spPr>
            <a:xfrm>
              <a:off x="201110" y="2972760"/>
              <a:ext cx="47372" cy="41880"/>
            </a:xfrm>
            <a:custGeom>
              <a:avLst/>
              <a:gdLst/>
              <a:ahLst/>
              <a:cxnLst/>
              <a:rect l="l" t="t" r="r" b="b"/>
              <a:pathLst>
                <a:path w="1501" h="1327" extrusionOk="0">
                  <a:moveTo>
                    <a:pt x="655" y="0"/>
                  </a:moveTo>
                  <a:cubicBezTo>
                    <a:pt x="369" y="60"/>
                    <a:pt x="119" y="179"/>
                    <a:pt x="0" y="500"/>
                  </a:cubicBezTo>
                  <a:cubicBezTo>
                    <a:pt x="64" y="737"/>
                    <a:pt x="134" y="966"/>
                    <a:pt x="328" y="966"/>
                  </a:cubicBezTo>
                  <a:cubicBezTo>
                    <a:pt x="389" y="966"/>
                    <a:pt x="461" y="944"/>
                    <a:pt x="548" y="893"/>
                  </a:cubicBezTo>
                  <a:cubicBezTo>
                    <a:pt x="574" y="860"/>
                    <a:pt x="594" y="835"/>
                    <a:pt x="613" y="835"/>
                  </a:cubicBezTo>
                  <a:cubicBezTo>
                    <a:pt x="629" y="835"/>
                    <a:pt x="646" y="851"/>
                    <a:pt x="667" y="893"/>
                  </a:cubicBezTo>
                  <a:cubicBezTo>
                    <a:pt x="760" y="1184"/>
                    <a:pt x="822" y="1327"/>
                    <a:pt x="928" y="1327"/>
                  </a:cubicBezTo>
                  <a:cubicBezTo>
                    <a:pt x="1040" y="1327"/>
                    <a:pt x="1202" y="1169"/>
                    <a:pt x="1500" y="858"/>
                  </a:cubicBezTo>
                  <a:cubicBezTo>
                    <a:pt x="1274" y="774"/>
                    <a:pt x="1036" y="715"/>
                    <a:pt x="1000" y="381"/>
                  </a:cubicBezTo>
                  <a:cubicBezTo>
                    <a:pt x="1024" y="84"/>
                    <a:pt x="834" y="60"/>
                    <a:pt x="6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3" name="Google Shape;943;p4"/>
            <p:cNvSpPr/>
            <p:nvPr/>
          </p:nvSpPr>
          <p:spPr>
            <a:xfrm>
              <a:off x="134204" y="3138162"/>
              <a:ext cx="53021" cy="30014"/>
            </a:xfrm>
            <a:custGeom>
              <a:avLst/>
              <a:gdLst/>
              <a:ahLst/>
              <a:cxnLst/>
              <a:rect l="l" t="t" r="r" b="b"/>
              <a:pathLst>
                <a:path w="1680" h="951" extrusionOk="0">
                  <a:moveTo>
                    <a:pt x="1355" y="1"/>
                  </a:moveTo>
                  <a:cubicBezTo>
                    <a:pt x="841" y="1"/>
                    <a:pt x="265" y="380"/>
                    <a:pt x="1" y="927"/>
                  </a:cubicBezTo>
                  <a:cubicBezTo>
                    <a:pt x="72" y="927"/>
                    <a:pt x="156" y="951"/>
                    <a:pt x="227" y="951"/>
                  </a:cubicBezTo>
                  <a:cubicBezTo>
                    <a:pt x="547" y="873"/>
                    <a:pt x="795" y="551"/>
                    <a:pt x="1142" y="551"/>
                  </a:cubicBezTo>
                  <a:cubicBezTo>
                    <a:pt x="1170" y="551"/>
                    <a:pt x="1198" y="553"/>
                    <a:pt x="1227" y="558"/>
                  </a:cubicBezTo>
                  <a:cubicBezTo>
                    <a:pt x="1239" y="236"/>
                    <a:pt x="1596" y="296"/>
                    <a:pt x="1680" y="58"/>
                  </a:cubicBezTo>
                  <a:cubicBezTo>
                    <a:pt x="1577" y="19"/>
                    <a:pt x="1468" y="1"/>
                    <a:pt x="13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4" name="Google Shape;944;p4"/>
            <p:cNvSpPr/>
            <p:nvPr/>
          </p:nvSpPr>
          <p:spPr>
            <a:xfrm>
              <a:off x="154497" y="3004446"/>
              <a:ext cx="37998" cy="32507"/>
            </a:xfrm>
            <a:custGeom>
              <a:avLst/>
              <a:gdLst/>
              <a:ahLst/>
              <a:cxnLst/>
              <a:rect l="l" t="t" r="r" b="b"/>
              <a:pathLst>
                <a:path w="1204" h="1030" extrusionOk="0">
                  <a:moveTo>
                    <a:pt x="1026" y="1"/>
                  </a:moveTo>
                  <a:cubicBezTo>
                    <a:pt x="801" y="1"/>
                    <a:pt x="571" y="79"/>
                    <a:pt x="358" y="139"/>
                  </a:cubicBezTo>
                  <a:cubicBezTo>
                    <a:pt x="275" y="258"/>
                    <a:pt x="132" y="282"/>
                    <a:pt x="49" y="377"/>
                  </a:cubicBezTo>
                  <a:cubicBezTo>
                    <a:pt x="37" y="377"/>
                    <a:pt x="37" y="389"/>
                    <a:pt x="13" y="425"/>
                  </a:cubicBezTo>
                  <a:cubicBezTo>
                    <a:pt x="1" y="449"/>
                    <a:pt x="13" y="485"/>
                    <a:pt x="49" y="508"/>
                  </a:cubicBezTo>
                  <a:cubicBezTo>
                    <a:pt x="310" y="568"/>
                    <a:pt x="180" y="854"/>
                    <a:pt x="251" y="1020"/>
                  </a:cubicBezTo>
                  <a:cubicBezTo>
                    <a:pt x="274" y="1027"/>
                    <a:pt x="294" y="1030"/>
                    <a:pt x="311" y="1030"/>
                  </a:cubicBezTo>
                  <a:cubicBezTo>
                    <a:pt x="452" y="1030"/>
                    <a:pt x="403" y="833"/>
                    <a:pt x="477" y="758"/>
                  </a:cubicBezTo>
                  <a:cubicBezTo>
                    <a:pt x="691" y="568"/>
                    <a:pt x="1108" y="723"/>
                    <a:pt x="1144" y="258"/>
                  </a:cubicBezTo>
                  <a:cubicBezTo>
                    <a:pt x="1203" y="163"/>
                    <a:pt x="1203" y="92"/>
                    <a:pt x="1144" y="8"/>
                  </a:cubicBezTo>
                  <a:cubicBezTo>
                    <a:pt x="1105" y="3"/>
                    <a:pt x="1065" y="1"/>
                    <a:pt x="10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5" name="Google Shape;945;p4"/>
            <p:cNvSpPr/>
            <p:nvPr/>
          </p:nvSpPr>
          <p:spPr>
            <a:xfrm>
              <a:off x="221781" y="2962693"/>
              <a:ext cx="37904" cy="27394"/>
            </a:xfrm>
            <a:custGeom>
              <a:avLst/>
              <a:gdLst/>
              <a:ahLst/>
              <a:cxnLst/>
              <a:rect l="l" t="t" r="r" b="b"/>
              <a:pathLst>
                <a:path w="1201" h="868" extrusionOk="0">
                  <a:moveTo>
                    <a:pt x="170" y="1"/>
                  </a:moveTo>
                  <a:cubicBezTo>
                    <a:pt x="149" y="1"/>
                    <a:pt x="131" y="16"/>
                    <a:pt x="119" y="45"/>
                  </a:cubicBezTo>
                  <a:cubicBezTo>
                    <a:pt x="72" y="129"/>
                    <a:pt x="48" y="212"/>
                    <a:pt x="0" y="296"/>
                  </a:cubicBezTo>
                  <a:cubicBezTo>
                    <a:pt x="119" y="426"/>
                    <a:pt x="226" y="557"/>
                    <a:pt x="345" y="688"/>
                  </a:cubicBezTo>
                  <a:cubicBezTo>
                    <a:pt x="395" y="638"/>
                    <a:pt x="437" y="619"/>
                    <a:pt x="473" y="619"/>
                  </a:cubicBezTo>
                  <a:cubicBezTo>
                    <a:pt x="592" y="619"/>
                    <a:pt x="653" y="830"/>
                    <a:pt x="762" y="867"/>
                  </a:cubicBezTo>
                  <a:cubicBezTo>
                    <a:pt x="1201" y="155"/>
                    <a:pt x="842" y="68"/>
                    <a:pt x="401" y="68"/>
                  </a:cubicBezTo>
                  <a:cubicBezTo>
                    <a:pt x="363" y="68"/>
                    <a:pt x="325" y="68"/>
                    <a:pt x="286" y="69"/>
                  </a:cubicBezTo>
                  <a:cubicBezTo>
                    <a:pt x="262" y="69"/>
                    <a:pt x="250" y="57"/>
                    <a:pt x="238" y="45"/>
                  </a:cubicBezTo>
                  <a:cubicBezTo>
                    <a:pt x="214" y="16"/>
                    <a:pt x="191" y="1"/>
                    <a:pt x="1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6" name="Google Shape;946;p4"/>
            <p:cNvSpPr/>
            <p:nvPr/>
          </p:nvSpPr>
          <p:spPr>
            <a:xfrm>
              <a:off x="127451" y="3086405"/>
              <a:ext cx="24838" cy="36673"/>
            </a:xfrm>
            <a:custGeom>
              <a:avLst/>
              <a:gdLst/>
              <a:ahLst/>
              <a:cxnLst/>
              <a:rect l="l" t="t" r="r" b="b"/>
              <a:pathLst>
                <a:path w="787" h="1162" extrusionOk="0">
                  <a:moveTo>
                    <a:pt x="227" y="1"/>
                  </a:moveTo>
                  <a:cubicBezTo>
                    <a:pt x="191" y="1"/>
                    <a:pt x="155" y="19"/>
                    <a:pt x="120" y="55"/>
                  </a:cubicBezTo>
                  <a:cubicBezTo>
                    <a:pt x="84" y="340"/>
                    <a:pt x="36" y="638"/>
                    <a:pt x="13" y="924"/>
                  </a:cubicBezTo>
                  <a:cubicBezTo>
                    <a:pt x="1" y="1019"/>
                    <a:pt x="36" y="1126"/>
                    <a:pt x="144" y="1162"/>
                  </a:cubicBezTo>
                  <a:cubicBezTo>
                    <a:pt x="191" y="1162"/>
                    <a:pt x="251" y="1114"/>
                    <a:pt x="298" y="1102"/>
                  </a:cubicBezTo>
                  <a:cubicBezTo>
                    <a:pt x="155" y="745"/>
                    <a:pt x="786" y="424"/>
                    <a:pt x="334" y="55"/>
                  </a:cubicBezTo>
                  <a:cubicBezTo>
                    <a:pt x="298" y="19"/>
                    <a:pt x="263" y="1"/>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7" name="Google Shape;947;p4"/>
            <p:cNvSpPr/>
            <p:nvPr/>
          </p:nvSpPr>
          <p:spPr>
            <a:xfrm>
              <a:off x="42525" y="3080219"/>
              <a:ext cx="32349" cy="31592"/>
            </a:xfrm>
            <a:custGeom>
              <a:avLst/>
              <a:gdLst/>
              <a:ahLst/>
              <a:cxnLst/>
              <a:rect l="l" t="t" r="r" b="b"/>
              <a:pathLst>
                <a:path w="1025" h="1001" extrusionOk="0">
                  <a:moveTo>
                    <a:pt x="1025" y="1"/>
                  </a:moveTo>
                  <a:lnTo>
                    <a:pt x="1025" y="1"/>
                  </a:lnTo>
                  <a:cubicBezTo>
                    <a:pt x="882" y="48"/>
                    <a:pt x="739" y="84"/>
                    <a:pt x="584" y="131"/>
                  </a:cubicBezTo>
                  <a:cubicBezTo>
                    <a:pt x="572" y="310"/>
                    <a:pt x="489" y="441"/>
                    <a:pt x="322" y="501"/>
                  </a:cubicBezTo>
                  <a:lnTo>
                    <a:pt x="1" y="1001"/>
                  </a:lnTo>
                  <a:cubicBezTo>
                    <a:pt x="525" y="905"/>
                    <a:pt x="870" y="596"/>
                    <a:pt x="102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8" name="Google Shape;948;p4"/>
            <p:cNvSpPr/>
            <p:nvPr/>
          </p:nvSpPr>
          <p:spPr>
            <a:xfrm>
              <a:off x="187949" y="2988540"/>
              <a:ext cx="30455" cy="26700"/>
            </a:xfrm>
            <a:custGeom>
              <a:avLst/>
              <a:gdLst/>
              <a:ahLst/>
              <a:cxnLst/>
              <a:rect l="l" t="t" r="r" b="b"/>
              <a:pathLst>
                <a:path w="965" h="846" extrusionOk="0">
                  <a:moveTo>
                    <a:pt x="417" y="0"/>
                  </a:moveTo>
                  <a:cubicBezTo>
                    <a:pt x="370" y="108"/>
                    <a:pt x="286" y="119"/>
                    <a:pt x="191" y="119"/>
                  </a:cubicBezTo>
                  <a:cubicBezTo>
                    <a:pt x="1" y="191"/>
                    <a:pt x="227" y="417"/>
                    <a:pt x="84" y="500"/>
                  </a:cubicBezTo>
                  <a:lnTo>
                    <a:pt x="84" y="762"/>
                  </a:lnTo>
                  <a:cubicBezTo>
                    <a:pt x="346" y="512"/>
                    <a:pt x="786" y="846"/>
                    <a:pt x="965" y="369"/>
                  </a:cubicBezTo>
                  <a:lnTo>
                    <a:pt x="965" y="369"/>
                  </a:lnTo>
                  <a:cubicBezTo>
                    <a:pt x="932" y="378"/>
                    <a:pt x="902" y="382"/>
                    <a:pt x="873" y="382"/>
                  </a:cubicBezTo>
                  <a:cubicBezTo>
                    <a:pt x="656" y="382"/>
                    <a:pt x="565" y="158"/>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49" name="Google Shape;949;p4"/>
            <p:cNvSpPr/>
            <p:nvPr/>
          </p:nvSpPr>
          <p:spPr>
            <a:xfrm>
              <a:off x="29775" y="3120425"/>
              <a:ext cx="33832" cy="23702"/>
            </a:xfrm>
            <a:custGeom>
              <a:avLst/>
              <a:gdLst/>
              <a:ahLst/>
              <a:cxnLst/>
              <a:rect l="l" t="t" r="r" b="b"/>
              <a:pathLst>
                <a:path w="1072" h="751" extrusionOk="0">
                  <a:moveTo>
                    <a:pt x="393" y="0"/>
                  </a:moveTo>
                  <a:cubicBezTo>
                    <a:pt x="381" y="298"/>
                    <a:pt x="155" y="417"/>
                    <a:pt x="0" y="584"/>
                  </a:cubicBezTo>
                  <a:cubicBezTo>
                    <a:pt x="179" y="632"/>
                    <a:pt x="357" y="691"/>
                    <a:pt x="536" y="751"/>
                  </a:cubicBezTo>
                  <a:cubicBezTo>
                    <a:pt x="738" y="441"/>
                    <a:pt x="1072" y="108"/>
                    <a:pt x="3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0" name="Google Shape;950;p4"/>
            <p:cNvSpPr/>
            <p:nvPr/>
          </p:nvSpPr>
          <p:spPr>
            <a:xfrm>
              <a:off x="94030" y="3080219"/>
              <a:ext cx="30077" cy="22187"/>
            </a:xfrm>
            <a:custGeom>
              <a:avLst/>
              <a:gdLst/>
              <a:ahLst/>
              <a:cxnLst/>
              <a:rect l="l" t="t" r="r" b="b"/>
              <a:pathLst>
                <a:path w="953" h="703" extrusionOk="0">
                  <a:moveTo>
                    <a:pt x="607" y="1"/>
                  </a:moveTo>
                  <a:cubicBezTo>
                    <a:pt x="357" y="108"/>
                    <a:pt x="167" y="298"/>
                    <a:pt x="0" y="703"/>
                  </a:cubicBezTo>
                  <a:cubicBezTo>
                    <a:pt x="369" y="501"/>
                    <a:pt x="762" y="679"/>
                    <a:pt x="953" y="239"/>
                  </a:cubicBezTo>
                  <a:cubicBezTo>
                    <a:pt x="857" y="120"/>
                    <a:pt x="714" y="108"/>
                    <a:pt x="6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1" name="Google Shape;951;p4"/>
            <p:cNvSpPr/>
            <p:nvPr/>
          </p:nvSpPr>
          <p:spPr>
            <a:xfrm>
              <a:off x="211240" y="2920183"/>
              <a:ext cx="25216" cy="43963"/>
            </a:xfrm>
            <a:custGeom>
              <a:avLst/>
              <a:gdLst/>
              <a:ahLst/>
              <a:cxnLst/>
              <a:rect l="l" t="t" r="r" b="b"/>
              <a:pathLst>
                <a:path w="799" h="1393" extrusionOk="0">
                  <a:moveTo>
                    <a:pt x="226" y="0"/>
                  </a:moveTo>
                  <a:cubicBezTo>
                    <a:pt x="160" y="0"/>
                    <a:pt x="87" y="36"/>
                    <a:pt x="1" y="130"/>
                  </a:cubicBezTo>
                  <a:cubicBezTo>
                    <a:pt x="156" y="202"/>
                    <a:pt x="215" y="333"/>
                    <a:pt x="227" y="511"/>
                  </a:cubicBezTo>
                  <a:cubicBezTo>
                    <a:pt x="167" y="857"/>
                    <a:pt x="525" y="1047"/>
                    <a:pt x="453" y="1392"/>
                  </a:cubicBezTo>
                  <a:lnTo>
                    <a:pt x="572" y="1392"/>
                  </a:lnTo>
                  <a:cubicBezTo>
                    <a:pt x="798" y="1107"/>
                    <a:pt x="287" y="809"/>
                    <a:pt x="572" y="511"/>
                  </a:cubicBezTo>
                  <a:lnTo>
                    <a:pt x="572" y="261"/>
                  </a:lnTo>
                  <a:cubicBezTo>
                    <a:pt x="460" y="150"/>
                    <a:pt x="359" y="0"/>
                    <a:pt x="22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2" name="Google Shape;952;p4"/>
            <p:cNvSpPr/>
            <p:nvPr/>
          </p:nvSpPr>
          <p:spPr>
            <a:xfrm>
              <a:off x="186813" y="3112914"/>
              <a:ext cx="24459" cy="27457"/>
            </a:xfrm>
            <a:custGeom>
              <a:avLst/>
              <a:gdLst/>
              <a:ahLst/>
              <a:cxnLst/>
              <a:rect l="l" t="t" r="r" b="b"/>
              <a:pathLst>
                <a:path w="775" h="870" extrusionOk="0">
                  <a:moveTo>
                    <a:pt x="60" y="0"/>
                  </a:moveTo>
                  <a:lnTo>
                    <a:pt x="60" y="0"/>
                  </a:lnTo>
                  <a:cubicBezTo>
                    <a:pt x="477" y="358"/>
                    <a:pt x="60" y="596"/>
                    <a:pt x="1" y="870"/>
                  </a:cubicBezTo>
                  <a:cubicBezTo>
                    <a:pt x="299" y="715"/>
                    <a:pt x="632" y="619"/>
                    <a:pt x="775" y="227"/>
                  </a:cubicBezTo>
                  <a:lnTo>
                    <a:pt x="6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3" name="Google Shape;953;p4"/>
            <p:cNvSpPr/>
            <p:nvPr/>
          </p:nvSpPr>
          <p:spPr>
            <a:xfrm>
              <a:off x="256338" y="2958843"/>
              <a:ext cx="18431" cy="33485"/>
            </a:xfrm>
            <a:custGeom>
              <a:avLst/>
              <a:gdLst/>
              <a:ahLst/>
              <a:cxnLst/>
              <a:rect l="l" t="t" r="r" b="b"/>
              <a:pathLst>
                <a:path w="584" h="1061" extrusionOk="0">
                  <a:moveTo>
                    <a:pt x="489" y="1"/>
                  </a:moveTo>
                  <a:lnTo>
                    <a:pt x="489" y="1"/>
                  </a:lnTo>
                  <a:cubicBezTo>
                    <a:pt x="84" y="298"/>
                    <a:pt x="167" y="679"/>
                    <a:pt x="1" y="1060"/>
                  </a:cubicBezTo>
                  <a:cubicBezTo>
                    <a:pt x="584" y="858"/>
                    <a:pt x="286" y="406"/>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4" name="Google Shape;954;p4"/>
            <p:cNvSpPr/>
            <p:nvPr/>
          </p:nvSpPr>
          <p:spPr>
            <a:xfrm>
              <a:off x="113565" y="3075422"/>
              <a:ext cx="27836" cy="12340"/>
            </a:xfrm>
            <a:custGeom>
              <a:avLst/>
              <a:gdLst/>
              <a:ahLst/>
              <a:cxnLst/>
              <a:rect l="l" t="t" r="r" b="b"/>
              <a:pathLst>
                <a:path w="882" h="391" extrusionOk="0">
                  <a:moveTo>
                    <a:pt x="722" y="0"/>
                  </a:moveTo>
                  <a:cubicBezTo>
                    <a:pt x="481" y="0"/>
                    <a:pt x="244" y="129"/>
                    <a:pt x="0" y="129"/>
                  </a:cubicBezTo>
                  <a:cubicBezTo>
                    <a:pt x="60" y="295"/>
                    <a:pt x="167" y="391"/>
                    <a:pt x="334" y="391"/>
                  </a:cubicBezTo>
                  <a:cubicBezTo>
                    <a:pt x="369" y="331"/>
                    <a:pt x="405" y="301"/>
                    <a:pt x="441" y="301"/>
                  </a:cubicBezTo>
                  <a:cubicBezTo>
                    <a:pt x="476" y="301"/>
                    <a:pt x="512" y="331"/>
                    <a:pt x="548" y="391"/>
                  </a:cubicBezTo>
                  <a:lnTo>
                    <a:pt x="774" y="391"/>
                  </a:lnTo>
                  <a:cubicBezTo>
                    <a:pt x="810" y="272"/>
                    <a:pt x="845" y="129"/>
                    <a:pt x="881" y="22"/>
                  </a:cubicBezTo>
                  <a:cubicBezTo>
                    <a:pt x="828" y="7"/>
                    <a:pt x="775" y="0"/>
                    <a:pt x="7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5" name="Google Shape;955;p4"/>
            <p:cNvSpPr/>
            <p:nvPr/>
          </p:nvSpPr>
          <p:spPr>
            <a:xfrm>
              <a:off x="186813" y="3024139"/>
              <a:ext cx="20325" cy="20041"/>
            </a:xfrm>
            <a:custGeom>
              <a:avLst/>
              <a:gdLst/>
              <a:ahLst/>
              <a:cxnLst/>
              <a:rect l="l" t="t" r="r" b="b"/>
              <a:pathLst>
                <a:path w="644" h="635" extrusionOk="0">
                  <a:moveTo>
                    <a:pt x="489" y="1"/>
                  </a:moveTo>
                  <a:cubicBezTo>
                    <a:pt x="477" y="1"/>
                    <a:pt x="465" y="2"/>
                    <a:pt x="453" y="3"/>
                  </a:cubicBezTo>
                  <a:cubicBezTo>
                    <a:pt x="203" y="51"/>
                    <a:pt x="84" y="242"/>
                    <a:pt x="48" y="515"/>
                  </a:cubicBezTo>
                  <a:cubicBezTo>
                    <a:pt x="37" y="551"/>
                    <a:pt x="25" y="587"/>
                    <a:pt x="1" y="635"/>
                  </a:cubicBezTo>
                  <a:cubicBezTo>
                    <a:pt x="84" y="599"/>
                    <a:pt x="168" y="599"/>
                    <a:pt x="215" y="539"/>
                  </a:cubicBezTo>
                  <a:cubicBezTo>
                    <a:pt x="310" y="349"/>
                    <a:pt x="644" y="492"/>
                    <a:pt x="644" y="170"/>
                  </a:cubicBezTo>
                  <a:cubicBezTo>
                    <a:pt x="644" y="37"/>
                    <a:pt x="565" y="1"/>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6" name="Google Shape;956;p4"/>
            <p:cNvSpPr/>
            <p:nvPr/>
          </p:nvSpPr>
          <p:spPr>
            <a:xfrm>
              <a:off x="162387" y="3073749"/>
              <a:ext cx="19599" cy="20419"/>
            </a:xfrm>
            <a:custGeom>
              <a:avLst/>
              <a:gdLst/>
              <a:ahLst/>
              <a:cxnLst/>
              <a:rect l="l" t="t" r="r" b="b"/>
              <a:pathLst>
                <a:path w="621" h="647" extrusionOk="0">
                  <a:moveTo>
                    <a:pt x="168" y="1"/>
                  </a:moveTo>
                  <a:cubicBezTo>
                    <a:pt x="81" y="1"/>
                    <a:pt x="58" y="62"/>
                    <a:pt x="1" y="206"/>
                  </a:cubicBezTo>
                  <a:cubicBezTo>
                    <a:pt x="108" y="456"/>
                    <a:pt x="394" y="396"/>
                    <a:pt x="513" y="646"/>
                  </a:cubicBezTo>
                  <a:cubicBezTo>
                    <a:pt x="620" y="384"/>
                    <a:pt x="513" y="229"/>
                    <a:pt x="453" y="75"/>
                  </a:cubicBezTo>
                  <a:cubicBezTo>
                    <a:pt x="312" y="27"/>
                    <a:pt x="226" y="1"/>
                    <a:pt x="1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7" name="Google Shape;957;p4"/>
            <p:cNvSpPr/>
            <p:nvPr/>
          </p:nvSpPr>
          <p:spPr>
            <a:xfrm>
              <a:off x="106780" y="3012209"/>
              <a:ext cx="18841" cy="19094"/>
            </a:xfrm>
            <a:custGeom>
              <a:avLst/>
              <a:gdLst/>
              <a:ahLst/>
              <a:cxnLst/>
              <a:rect l="l" t="t" r="r" b="b"/>
              <a:pathLst>
                <a:path w="597" h="605" extrusionOk="0">
                  <a:moveTo>
                    <a:pt x="120" y="0"/>
                  </a:moveTo>
                  <a:lnTo>
                    <a:pt x="120" y="0"/>
                  </a:lnTo>
                  <a:cubicBezTo>
                    <a:pt x="1" y="179"/>
                    <a:pt x="156" y="334"/>
                    <a:pt x="96" y="512"/>
                  </a:cubicBezTo>
                  <a:cubicBezTo>
                    <a:pt x="132" y="581"/>
                    <a:pt x="170" y="605"/>
                    <a:pt x="209" y="605"/>
                  </a:cubicBezTo>
                  <a:cubicBezTo>
                    <a:pt x="284" y="605"/>
                    <a:pt x="363" y="516"/>
                    <a:pt x="441" y="501"/>
                  </a:cubicBezTo>
                  <a:cubicBezTo>
                    <a:pt x="596" y="131"/>
                    <a:pt x="203" y="179"/>
                    <a:pt x="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8" name="Google Shape;958;p4"/>
            <p:cNvSpPr/>
            <p:nvPr/>
          </p:nvSpPr>
          <p:spPr>
            <a:xfrm>
              <a:off x="24505" y="3104204"/>
              <a:ext cx="16190" cy="13381"/>
            </a:xfrm>
            <a:custGeom>
              <a:avLst/>
              <a:gdLst/>
              <a:ahLst/>
              <a:cxnLst/>
              <a:rect l="l" t="t" r="r" b="b"/>
              <a:pathLst>
                <a:path w="513" h="424" extrusionOk="0">
                  <a:moveTo>
                    <a:pt x="432" y="0"/>
                  </a:moveTo>
                  <a:cubicBezTo>
                    <a:pt x="419" y="0"/>
                    <a:pt x="403" y="5"/>
                    <a:pt x="381" y="14"/>
                  </a:cubicBezTo>
                  <a:cubicBezTo>
                    <a:pt x="274" y="74"/>
                    <a:pt x="0" y="74"/>
                    <a:pt x="60" y="324"/>
                  </a:cubicBezTo>
                  <a:cubicBezTo>
                    <a:pt x="72" y="400"/>
                    <a:pt x="99" y="424"/>
                    <a:pt x="133" y="424"/>
                  </a:cubicBezTo>
                  <a:cubicBezTo>
                    <a:pt x="189" y="424"/>
                    <a:pt x="265" y="362"/>
                    <a:pt x="329" y="362"/>
                  </a:cubicBezTo>
                  <a:cubicBezTo>
                    <a:pt x="343" y="362"/>
                    <a:pt x="357" y="365"/>
                    <a:pt x="369" y="372"/>
                  </a:cubicBezTo>
                  <a:cubicBezTo>
                    <a:pt x="417" y="324"/>
                    <a:pt x="441" y="276"/>
                    <a:pt x="489" y="253"/>
                  </a:cubicBezTo>
                  <a:cubicBezTo>
                    <a:pt x="447" y="170"/>
                    <a:pt x="512" y="0"/>
                    <a:pt x="43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59" name="Google Shape;959;p4"/>
            <p:cNvSpPr/>
            <p:nvPr/>
          </p:nvSpPr>
          <p:spPr>
            <a:xfrm>
              <a:off x="155633" y="3067816"/>
              <a:ext cx="21082" cy="12435"/>
            </a:xfrm>
            <a:custGeom>
              <a:avLst/>
              <a:gdLst/>
              <a:ahLst/>
              <a:cxnLst/>
              <a:rect l="l" t="t" r="r" b="b"/>
              <a:pathLst>
                <a:path w="668" h="394" extrusionOk="0">
                  <a:moveTo>
                    <a:pt x="548" y="1"/>
                  </a:moveTo>
                  <a:cubicBezTo>
                    <a:pt x="334" y="96"/>
                    <a:pt x="60" y="36"/>
                    <a:pt x="1" y="394"/>
                  </a:cubicBezTo>
                  <a:cubicBezTo>
                    <a:pt x="72" y="370"/>
                    <a:pt x="144" y="370"/>
                    <a:pt x="215" y="370"/>
                  </a:cubicBezTo>
                  <a:cubicBezTo>
                    <a:pt x="251" y="309"/>
                    <a:pt x="295" y="291"/>
                    <a:pt x="343" y="291"/>
                  </a:cubicBezTo>
                  <a:cubicBezTo>
                    <a:pt x="410" y="291"/>
                    <a:pt x="485" y="327"/>
                    <a:pt x="552" y="327"/>
                  </a:cubicBezTo>
                  <a:cubicBezTo>
                    <a:pt x="595" y="327"/>
                    <a:pt x="635" y="312"/>
                    <a:pt x="667" y="263"/>
                  </a:cubicBezTo>
                  <a:cubicBezTo>
                    <a:pt x="620" y="179"/>
                    <a:pt x="596" y="96"/>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0" name="Google Shape;960;p4"/>
            <p:cNvSpPr/>
            <p:nvPr/>
          </p:nvSpPr>
          <p:spPr>
            <a:xfrm>
              <a:off x="172927" y="3040392"/>
              <a:ext cx="22187" cy="15812"/>
            </a:xfrm>
            <a:custGeom>
              <a:avLst/>
              <a:gdLst/>
              <a:ahLst/>
              <a:cxnLst/>
              <a:rect l="l" t="t" r="r" b="b"/>
              <a:pathLst>
                <a:path w="703" h="501" extrusionOk="0">
                  <a:moveTo>
                    <a:pt x="0" y="0"/>
                  </a:moveTo>
                  <a:lnTo>
                    <a:pt x="0" y="0"/>
                  </a:lnTo>
                  <a:cubicBezTo>
                    <a:pt x="143" y="155"/>
                    <a:pt x="298" y="334"/>
                    <a:pt x="441" y="501"/>
                  </a:cubicBezTo>
                  <a:cubicBezTo>
                    <a:pt x="548" y="489"/>
                    <a:pt x="703" y="489"/>
                    <a:pt x="679" y="370"/>
                  </a:cubicBezTo>
                  <a:cubicBezTo>
                    <a:pt x="679" y="274"/>
                    <a:pt x="536" y="203"/>
                    <a:pt x="441" y="131"/>
                  </a:cubicBezTo>
                  <a:lnTo>
                    <a:pt x="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1" name="Google Shape;961;p4"/>
            <p:cNvSpPr/>
            <p:nvPr/>
          </p:nvSpPr>
          <p:spPr>
            <a:xfrm>
              <a:off x="156390" y="3027989"/>
              <a:ext cx="16948" cy="19567"/>
            </a:xfrm>
            <a:custGeom>
              <a:avLst/>
              <a:gdLst/>
              <a:ahLst/>
              <a:cxnLst/>
              <a:rect l="l" t="t" r="r" b="b"/>
              <a:pathLst>
                <a:path w="537" h="620" extrusionOk="0">
                  <a:moveTo>
                    <a:pt x="417" y="1"/>
                  </a:moveTo>
                  <a:cubicBezTo>
                    <a:pt x="346" y="84"/>
                    <a:pt x="274" y="167"/>
                    <a:pt x="191" y="251"/>
                  </a:cubicBezTo>
                  <a:cubicBezTo>
                    <a:pt x="0" y="584"/>
                    <a:pt x="334" y="524"/>
                    <a:pt x="417" y="620"/>
                  </a:cubicBezTo>
                  <a:cubicBezTo>
                    <a:pt x="429" y="524"/>
                    <a:pt x="441" y="429"/>
                    <a:pt x="536" y="370"/>
                  </a:cubicBezTo>
                  <a:cubicBezTo>
                    <a:pt x="489" y="251"/>
                    <a:pt x="465" y="120"/>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2" name="Google Shape;962;p4"/>
            <p:cNvSpPr/>
            <p:nvPr/>
          </p:nvSpPr>
          <p:spPr>
            <a:xfrm>
              <a:off x="116184" y="3042632"/>
              <a:ext cx="15812" cy="13571"/>
            </a:xfrm>
            <a:custGeom>
              <a:avLst/>
              <a:gdLst/>
              <a:ahLst/>
              <a:cxnLst/>
              <a:rect l="l" t="t" r="r" b="b"/>
              <a:pathLst>
                <a:path w="501" h="430" extrusionOk="0">
                  <a:moveTo>
                    <a:pt x="501" y="1"/>
                  </a:moveTo>
                  <a:lnTo>
                    <a:pt x="501" y="1"/>
                  </a:lnTo>
                  <a:cubicBezTo>
                    <a:pt x="322" y="49"/>
                    <a:pt x="143" y="120"/>
                    <a:pt x="0" y="430"/>
                  </a:cubicBezTo>
                  <a:lnTo>
                    <a:pt x="0" y="430"/>
                  </a:lnTo>
                  <a:cubicBezTo>
                    <a:pt x="298" y="346"/>
                    <a:pt x="441" y="227"/>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3" name="Google Shape;963;p4"/>
            <p:cNvSpPr/>
            <p:nvPr/>
          </p:nvSpPr>
          <p:spPr>
            <a:xfrm>
              <a:off x="139696" y="3027926"/>
              <a:ext cx="12592" cy="9689"/>
            </a:xfrm>
            <a:custGeom>
              <a:avLst/>
              <a:gdLst/>
              <a:ahLst/>
              <a:cxnLst/>
              <a:rect l="l" t="t" r="r" b="b"/>
              <a:pathLst>
                <a:path w="399" h="307" extrusionOk="0">
                  <a:moveTo>
                    <a:pt x="254" y="0"/>
                  </a:moveTo>
                  <a:cubicBezTo>
                    <a:pt x="208" y="0"/>
                    <a:pt x="159" y="14"/>
                    <a:pt x="113" y="14"/>
                  </a:cubicBezTo>
                  <a:cubicBezTo>
                    <a:pt x="92" y="14"/>
                    <a:pt x="72" y="11"/>
                    <a:pt x="53" y="3"/>
                  </a:cubicBezTo>
                  <a:lnTo>
                    <a:pt x="53" y="3"/>
                  </a:lnTo>
                  <a:cubicBezTo>
                    <a:pt x="86" y="111"/>
                    <a:pt x="0" y="307"/>
                    <a:pt x="153" y="307"/>
                  </a:cubicBezTo>
                  <a:cubicBezTo>
                    <a:pt x="169" y="307"/>
                    <a:pt x="187" y="305"/>
                    <a:pt x="208" y="300"/>
                  </a:cubicBezTo>
                  <a:cubicBezTo>
                    <a:pt x="279" y="288"/>
                    <a:pt x="398" y="134"/>
                    <a:pt x="387" y="98"/>
                  </a:cubicBezTo>
                  <a:cubicBezTo>
                    <a:pt x="355" y="19"/>
                    <a:pt x="307" y="0"/>
                    <a:pt x="25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4" name="Google Shape;964;p4"/>
            <p:cNvSpPr/>
            <p:nvPr/>
          </p:nvSpPr>
          <p:spPr>
            <a:xfrm>
              <a:off x="211240" y="3018584"/>
              <a:ext cx="9436" cy="12435"/>
            </a:xfrm>
            <a:custGeom>
              <a:avLst/>
              <a:gdLst/>
              <a:ahLst/>
              <a:cxnLst/>
              <a:rect l="l" t="t" r="r" b="b"/>
              <a:pathLst>
                <a:path w="299" h="394" extrusionOk="0">
                  <a:moveTo>
                    <a:pt x="48" y="1"/>
                  </a:moveTo>
                  <a:cubicBezTo>
                    <a:pt x="1" y="227"/>
                    <a:pt x="60" y="346"/>
                    <a:pt x="203" y="394"/>
                  </a:cubicBezTo>
                  <a:cubicBezTo>
                    <a:pt x="227" y="394"/>
                    <a:pt x="298" y="334"/>
                    <a:pt x="298" y="299"/>
                  </a:cubicBezTo>
                  <a:cubicBezTo>
                    <a:pt x="298" y="132"/>
                    <a:pt x="203" y="49"/>
                    <a:pt x="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5" name="Google Shape;965;p4"/>
            <p:cNvSpPr/>
            <p:nvPr/>
          </p:nvSpPr>
          <p:spPr>
            <a:xfrm>
              <a:off x="176683" y="3056171"/>
              <a:ext cx="10162" cy="11677"/>
            </a:xfrm>
            <a:custGeom>
              <a:avLst/>
              <a:gdLst/>
              <a:ahLst/>
              <a:cxnLst/>
              <a:rect l="l" t="t" r="r" b="b"/>
              <a:pathLst>
                <a:path w="322" h="370" extrusionOk="0">
                  <a:moveTo>
                    <a:pt x="322" y="1"/>
                  </a:moveTo>
                  <a:lnTo>
                    <a:pt x="322" y="1"/>
                  </a:lnTo>
                  <a:cubicBezTo>
                    <a:pt x="119" y="12"/>
                    <a:pt x="0" y="120"/>
                    <a:pt x="0" y="370"/>
                  </a:cubicBezTo>
                  <a:cubicBezTo>
                    <a:pt x="227" y="370"/>
                    <a:pt x="310" y="227"/>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6" name="Google Shape;966;p4"/>
            <p:cNvSpPr/>
            <p:nvPr/>
          </p:nvSpPr>
          <p:spPr>
            <a:xfrm>
              <a:off x="238318" y="2946503"/>
              <a:ext cx="10068" cy="9815"/>
            </a:xfrm>
            <a:custGeom>
              <a:avLst/>
              <a:gdLst/>
              <a:ahLst/>
              <a:cxnLst/>
              <a:rect l="l" t="t" r="r" b="b"/>
              <a:pathLst>
                <a:path w="319" h="311" extrusionOk="0">
                  <a:moveTo>
                    <a:pt x="79" y="0"/>
                  </a:moveTo>
                  <a:cubicBezTo>
                    <a:pt x="56" y="0"/>
                    <a:pt x="29" y="3"/>
                    <a:pt x="0" y="11"/>
                  </a:cubicBezTo>
                  <a:cubicBezTo>
                    <a:pt x="36" y="142"/>
                    <a:pt x="36" y="273"/>
                    <a:pt x="202" y="308"/>
                  </a:cubicBezTo>
                  <a:cubicBezTo>
                    <a:pt x="210" y="310"/>
                    <a:pt x="218" y="311"/>
                    <a:pt x="225" y="311"/>
                  </a:cubicBezTo>
                  <a:cubicBezTo>
                    <a:pt x="276" y="311"/>
                    <a:pt x="318" y="276"/>
                    <a:pt x="298" y="213"/>
                  </a:cubicBezTo>
                  <a:cubicBezTo>
                    <a:pt x="257" y="102"/>
                    <a:pt x="209" y="0"/>
                    <a:pt x="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7" name="Google Shape;967;p4"/>
            <p:cNvSpPr/>
            <p:nvPr/>
          </p:nvSpPr>
          <p:spPr>
            <a:xfrm>
              <a:off x="124453" y="3134154"/>
              <a:ext cx="9058" cy="8837"/>
            </a:xfrm>
            <a:custGeom>
              <a:avLst/>
              <a:gdLst/>
              <a:ahLst/>
              <a:cxnLst/>
              <a:rect l="l" t="t" r="r" b="b"/>
              <a:pathLst>
                <a:path w="287" h="280" extrusionOk="0">
                  <a:moveTo>
                    <a:pt x="166" y="1"/>
                  </a:moveTo>
                  <a:cubicBezTo>
                    <a:pt x="155" y="1"/>
                    <a:pt x="144" y="2"/>
                    <a:pt x="131" y="6"/>
                  </a:cubicBezTo>
                  <a:cubicBezTo>
                    <a:pt x="48" y="30"/>
                    <a:pt x="0" y="101"/>
                    <a:pt x="36" y="197"/>
                  </a:cubicBezTo>
                  <a:cubicBezTo>
                    <a:pt x="48" y="244"/>
                    <a:pt x="108" y="280"/>
                    <a:pt x="155" y="280"/>
                  </a:cubicBezTo>
                  <a:cubicBezTo>
                    <a:pt x="227" y="280"/>
                    <a:pt x="286" y="244"/>
                    <a:pt x="286" y="137"/>
                  </a:cubicBezTo>
                  <a:cubicBezTo>
                    <a:pt x="256" y="56"/>
                    <a:pt x="225" y="1"/>
                    <a:pt x="16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8" name="Google Shape;968;p4"/>
            <p:cNvSpPr/>
            <p:nvPr/>
          </p:nvSpPr>
          <p:spPr>
            <a:xfrm>
              <a:off x="92515" y="3042569"/>
              <a:ext cx="10920" cy="9878"/>
            </a:xfrm>
            <a:custGeom>
              <a:avLst/>
              <a:gdLst/>
              <a:ahLst/>
              <a:cxnLst/>
              <a:rect l="l" t="t" r="r" b="b"/>
              <a:pathLst>
                <a:path w="346" h="313" extrusionOk="0">
                  <a:moveTo>
                    <a:pt x="230" y="0"/>
                  </a:moveTo>
                  <a:cubicBezTo>
                    <a:pt x="174" y="0"/>
                    <a:pt x="105" y="61"/>
                    <a:pt x="41" y="61"/>
                  </a:cubicBezTo>
                  <a:cubicBezTo>
                    <a:pt x="27" y="61"/>
                    <a:pt x="14" y="58"/>
                    <a:pt x="0" y="51"/>
                  </a:cubicBezTo>
                  <a:lnTo>
                    <a:pt x="0" y="51"/>
                  </a:lnTo>
                  <a:cubicBezTo>
                    <a:pt x="0" y="146"/>
                    <a:pt x="36" y="253"/>
                    <a:pt x="119" y="312"/>
                  </a:cubicBezTo>
                  <a:cubicBezTo>
                    <a:pt x="227" y="301"/>
                    <a:pt x="346" y="241"/>
                    <a:pt x="310" y="86"/>
                  </a:cubicBezTo>
                  <a:cubicBezTo>
                    <a:pt x="291" y="21"/>
                    <a:pt x="263" y="0"/>
                    <a:pt x="23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69" name="Google Shape;969;p4"/>
            <p:cNvSpPr/>
            <p:nvPr/>
          </p:nvSpPr>
          <p:spPr>
            <a:xfrm>
              <a:off x="91126" y="3030671"/>
              <a:ext cx="11930" cy="9752"/>
            </a:xfrm>
            <a:custGeom>
              <a:avLst/>
              <a:gdLst/>
              <a:ahLst/>
              <a:cxnLst/>
              <a:rect l="l" t="t" r="r" b="b"/>
              <a:pathLst>
                <a:path w="378" h="309" extrusionOk="0">
                  <a:moveTo>
                    <a:pt x="181" y="0"/>
                  </a:moveTo>
                  <a:cubicBezTo>
                    <a:pt x="40" y="0"/>
                    <a:pt x="1" y="90"/>
                    <a:pt x="44" y="308"/>
                  </a:cubicBezTo>
                  <a:cubicBezTo>
                    <a:pt x="152" y="213"/>
                    <a:pt x="259" y="130"/>
                    <a:pt x="378" y="35"/>
                  </a:cubicBezTo>
                  <a:cubicBezTo>
                    <a:pt x="298" y="12"/>
                    <a:pt x="233"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0" name="Google Shape;970;p4"/>
            <p:cNvSpPr/>
            <p:nvPr/>
          </p:nvSpPr>
          <p:spPr>
            <a:xfrm>
              <a:off x="144745" y="3016343"/>
              <a:ext cx="10920" cy="8048"/>
            </a:xfrm>
            <a:custGeom>
              <a:avLst/>
              <a:gdLst/>
              <a:ahLst/>
              <a:cxnLst/>
              <a:rect l="l" t="t" r="r" b="b"/>
              <a:pathLst>
                <a:path w="346" h="255" extrusionOk="0">
                  <a:moveTo>
                    <a:pt x="346" y="0"/>
                  </a:moveTo>
                  <a:cubicBezTo>
                    <a:pt x="179" y="0"/>
                    <a:pt x="12" y="0"/>
                    <a:pt x="0" y="250"/>
                  </a:cubicBezTo>
                  <a:cubicBezTo>
                    <a:pt x="42" y="250"/>
                    <a:pt x="82" y="254"/>
                    <a:pt x="120" y="254"/>
                  </a:cubicBezTo>
                  <a:cubicBezTo>
                    <a:pt x="204" y="254"/>
                    <a:pt x="280" y="237"/>
                    <a:pt x="346" y="131"/>
                  </a:cubicBezTo>
                  <a:lnTo>
                    <a:pt x="34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1" name="Google Shape;971;p4"/>
            <p:cNvSpPr/>
            <p:nvPr/>
          </p:nvSpPr>
          <p:spPr>
            <a:xfrm>
              <a:off x="226452" y="3070057"/>
              <a:ext cx="6154" cy="6880"/>
            </a:xfrm>
            <a:custGeom>
              <a:avLst/>
              <a:gdLst/>
              <a:ahLst/>
              <a:cxnLst/>
              <a:rect l="l" t="t" r="r" b="b"/>
              <a:pathLst>
                <a:path w="195" h="218" extrusionOk="0">
                  <a:moveTo>
                    <a:pt x="63" y="1"/>
                  </a:moveTo>
                  <a:cubicBezTo>
                    <a:pt x="24" y="1"/>
                    <a:pt x="1" y="42"/>
                    <a:pt x="19" y="96"/>
                  </a:cubicBezTo>
                  <a:cubicBezTo>
                    <a:pt x="31" y="144"/>
                    <a:pt x="78" y="192"/>
                    <a:pt x="90" y="215"/>
                  </a:cubicBezTo>
                  <a:cubicBezTo>
                    <a:pt x="99" y="217"/>
                    <a:pt x="108" y="218"/>
                    <a:pt x="116" y="218"/>
                  </a:cubicBezTo>
                  <a:cubicBezTo>
                    <a:pt x="170" y="218"/>
                    <a:pt x="194" y="184"/>
                    <a:pt x="174" y="132"/>
                  </a:cubicBezTo>
                  <a:cubicBezTo>
                    <a:pt x="174" y="84"/>
                    <a:pt x="138" y="25"/>
                    <a:pt x="102" y="13"/>
                  </a:cubicBezTo>
                  <a:cubicBezTo>
                    <a:pt x="88" y="5"/>
                    <a:pt x="75" y="1"/>
                    <a:pt x="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2" name="Google Shape;972;p4"/>
            <p:cNvSpPr/>
            <p:nvPr/>
          </p:nvSpPr>
          <p:spPr>
            <a:xfrm>
              <a:off x="217015" y="2990213"/>
              <a:ext cx="10036" cy="10005"/>
            </a:xfrm>
            <a:custGeom>
              <a:avLst/>
              <a:gdLst/>
              <a:ahLst/>
              <a:cxnLst/>
              <a:rect l="l" t="t" r="r" b="b"/>
              <a:pathLst>
                <a:path w="318" h="317" extrusionOk="0">
                  <a:moveTo>
                    <a:pt x="131" y="1"/>
                  </a:moveTo>
                  <a:cubicBezTo>
                    <a:pt x="0" y="1"/>
                    <a:pt x="77" y="208"/>
                    <a:pt x="44" y="316"/>
                  </a:cubicBezTo>
                  <a:lnTo>
                    <a:pt x="163" y="316"/>
                  </a:lnTo>
                  <a:cubicBezTo>
                    <a:pt x="175" y="197"/>
                    <a:pt x="318" y="43"/>
                    <a:pt x="175" y="7"/>
                  </a:cubicBezTo>
                  <a:cubicBezTo>
                    <a:pt x="158" y="3"/>
                    <a:pt x="143" y="1"/>
                    <a:pt x="13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3" name="Google Shape;973;p4"/>
            <p:cNvSpPr/>
            <p:nvPr/>
          </p:nvSpPr>
          <p:spPr>
            <a:xfrm>
              <a:off x="162039" y="2927284"/>
              <a:ext cx="37588" cy="29130"/>
            </a:xfrm>
            <a:custGeom>
              <a:avLst/>
              <a:gdLst/>
              <a:ahLst/>
              <a:cxnLst/>
              <a:rect l="l" t="t" r="r" b="b"/>
              <a:pathLst>
                <a:path w="1191" h="923" extrusionOk="0">
                  <a:moveTo>
                    <a:pt x="1191" y="1"/>
                  </a:moveTo>
                  <a:lnTo>
                    <a:pt x="1191" y="1"/>
                  </a:lnTo>
                  <a:cubicBezTo>
                    <a:pt x="1048" y="24"/>
                    <a:pt x="905" y="24"/>
                    <a:pt x="786" y="36"/>
                  </a:cubicBezTo>
                  <a:cubicBezTo>
                    <a:pt x="750" y="513"/>
                    <a:pt x="393" y="429"/>
                    <a:pt x="131" y="536"/>
                  </a:cubicBezTo>
                  <a:cubicBezTo>
                    <a:pt x="60" y="560"/>
                    <a:pt x="12" y="608"/>
                    <a:pt x="0" y="691"/>
                  </a:cubicBezTo>
                  <a:cubicBezTo>
                    <a:pt x="27" y="800"/>
                    <a:pt x="82" y="922"/>
                    <a:pt x="159" y="922"/>
                  </a:cubicBezTo>
                  <a:cubicBezTo>
                    <a:pt x="183" y="922"/>
                    <a:pt x="210" y="910"/>
                    <a:pt x="238" y="882"/>
                  </a:cubicBezTo>
                  <a:cubicBezTo>
                    <a:pt x="322" y="798"/>
                    <a:pt x="403" y="776"/>
                    <a:pt x="483" y="776"/>
                  </a:cubicBezTo>
                  <a:cubicBezTo>
                    <a:pt x="569" y="776"/>
                    <a:pt x="654" y="801"/>
                    <a:pt x="738" y="801"/>
                  </a:cubicBezTo>
                  <a:cubicBezTo>
                    <a:pt x="754" y="801"/>
                    <a:pt x="770" y="801"/>
                    <a:pt x="786" y="798"/>
                  </a:cubicBezTo>
                  <a:cubicBezTo>
                    <a:pt x="810" y="453"/>
                    <a:pt x="1107" y="298"/>
                    <a:pt x="1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4" name="Google Shape;974;p4"/>
            <p:cNvSpPr/>
            <p:nvPr/>
          </p:nvSpPr>
          <p:spPr>
            <a:xfrm>
              <a:off x="181196" y="2945809"/>
              <a:ext cx="29698" cy="18715"/>
            </a:xfrm>
            <a:custGeom>
              <a:avLst/>
              <a:gdLst/>
              <a:ahLst/>
              <a:cxnLst/>
              <a:rect l="l" t="t" r="r" b="b"/>
              <a:pathLst>
                <a:path w="941" h="593" extrusionOk="0">
                  <a:moveTo>
                    <a:pt x="741" y="0"/>
                  </a:moveTo>
                  <a:cubicBezTo>
                    <a:pt x="561" y="0"/>
                    <a:pt x="417" y="219"/>
                    <a:pt x="236" y="219"/>
                  </a:cubicBezTo>
                  <a:cubicBezTo>
                    <a:pt x="217" y="219"/>
                    <a:pt x="198" y="216"/>
                    <a:pt x="179" y="211"/>
                  </a:cubicBezTo>
                  <a:lnTo>
                    <a:pt x="179" y="211"/>
                  </a:lnTo>
                  <a:cubicBezTo>
                    <a:pt x="119" y="378"/>
                    <a:pt x="0" y="569"/>
                    <a:pt x="286" y="592"/>
                  </a:cubicBezTo>
                  <a:cubicBezTo>
                    <a:pt x="393" y="259"/>
                    <a:pt x="834" y="438"/>
                    <a:pt x="941" y="92"/>
                  </a:cubicBezTo>
                  <a:cubicBezTo>
                    <a:pt x="868" y="25"/>
                    <a:pt x="803" y="0"/>
                    <a:pt x="74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5" name="Google Shape;975;p4"/>
            <p:cNvSpPr/>
            <p:nvPr/>
          </p:nvSpPr>
          <p:spPr>
            <a:xfrm>
              <a:off x="151183" y="2936625"/>
              <a:ext cx="14991" cy="12529"/>
            </a:xfrm>
            <a:custGeom>
              <a:avLst/>
              <a:gdLst/>
              <a:ahLst/>
              <a:cxnLst/>
              <a:rect l="l" t="t" r="r" b="b"/>
              <a:pathLst>
                <a:path w="475" h="397" extrusionOk="0">
                  <a:moveTo>
                    <a:pt x="84" y="1"/>
                  </a:moveTo>
                  <a:cubicBezTo>
                    <a:pt x="68" y="1"/>
                    <a:pt x="51" y="1"/>
                    <a:pt x="34" y="2"/>
                  </a:cubicBezTo>
                  <a:cubicBezTo>
                    <a:pt x="0" y="275"/>
                    <a:pt x="107" y="396"/>
                    <a:pt x="324" y="396"/>
                  </a:cubicBezTo>
                  <a:cubicBezTo>
                    <a:pt x="335" y="396"/>
                    <a:pt x="345" y="396"/>
                    <a:pt x="356" y="395"/>
                  </a:cubicBezTo>
                  <a:cubicBezTo>
                    <a:pt x="392" y="348"/>
                    <a:pt x="439" y="288"/>
                    <a:pt x="475" y="240"/>
                  </a:cubicBezTo>
                  <a:cubicBezTo>
                    <a:pt x="389" y="57"/>
                    <a:pt x="243" y="1"/>
                    <a:pt x="8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6" name="Google Shape;976;p4"/>
            <p:cNvSpPr/>
            <p:nvPr/>
          </p:nvSpPr>
          <p:spPr>
            <a:xfrm>
              <a:off x="116942" y="3005834"/>
              <a:ext cx="15433" cy="9941"/>
            </a:xfrm>
            <a:custGeom>
              <a:avLst/>
              <a:gdLst/>
              <a:ahLst/>
              <a:cxnLst/>
              <a:rect l="l" t="t" r="r" b="b"/>
              <a:pathLst>
                <a:path w="489" h="315" extrusionOk="0">
                  <a:moveTo>
                    <a:pt x="0" y="0"/>
                  </a:moveTo>
                  <a:cubicBezTo>
                    <a:pt x="73" y="241"/>
                    <a:pt x="177" y="314"/>
                    <a:pt x="300" y="314"/>
                  </a:cubicBezTo>
                  <a:cubicBezTo>
                    <a:pt x="359" y="314"/>
                    <a:pt x="423" y="297"/>
                    <a:pt x="488" y="274"/>
                  </a:cubicBezTo>
                  <a:cubicBezTo>
                    <a:pt x="393" y="48"/>
                    <a:pt x="238" y="0"/>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7" name="Google Shape;977;p4"/>
            <p:cNvSpPr/>
            <p:nvPr/>
          </p:nvSpPr>
          <p:spPr>
            <a:xfrm>
              <a:off x="103024" y="2980650"/>
              <a:ext cx="15812" cy="15622"/>
            </a:xfrm>
            <a:custGeom>
              <a:avLst/>
              <a:gdLst/>
              <a:ahLst/>
              <a:cxnLst/>
              <a:rect l="l" t="t" r="r" b="b"/>
              <a:pathLst>
                <a:path w="501" h="495" extrusionOk="0">
                  <a:moveTo>
                    <a:pt x="215" y="0"/>
                  </a:moveTo>
                  <a:lnTo>
                    <a:pt x="215" y="0"/>
                  </a:lnTo>
                  <a:cubicBezTo>
                    <a:pt x="239" y="179"/>
                    <a:pt x="144" y="298"/>
                    <a:pt x="1" y="369"/>
                  </a:cubicBezTo>
                  <a:cubicBezTo>
                    <a:pt x="58" y="456"/>
                    <a:pt x="121" y="495"/>
                    <a:pt x="183" y="495"/>
                  </a:cubicBezTo>
                  <a:cubicBezTo>
                    <a:pt x="249" y="495"/>
                    <a:pt x="314" y="450"/>
                    <a:pt x="370" y="369"/>
                  </a:cubicBezTo>
                  <a:cubicBezTo>
                    <a:pt x="501" y="179"/>
                    <a:pt x="358" y="84"/>
                    <a:pt x="2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8" name="Google Shape;978;p4"/>
            <p:cNvSpPr/>
            <p:nvPr/>
          </p:nvSpPr>
          <p:spPr>
            <a:xfrm>
              <a:off x="136098" y="2993242"/>
              <a:ext cx="10920" cy="9689"/>
            </a:xfrm>
            <a:custGeom>
              <a:avLst/>
              <a:gdLst/>
              <a:ahLst/>
              <a:cxnLst/>
              <a:rect l="l" t="t" r="r" b="b"/>
              <a:pathLst>
                <a:path w="346" h="307" extrusionOk="0">
                  <a:moveTo>
                    <a:pt x="143" y="1"/>
                  </a:moveTo>
                  <a:cubicBezTo>
                    <a:pt x="103" y="1"/>
                    <a:pt x="56" y="11"/>
                    <a:pt x="1" y="30"/>
                  </a:cubicBezTo>
                  <a:cubicBezTo>
                    <a:pt x="77" y="183"/>
                    <a:pt x="134" y="307"/>
                    <a:pt x="263" y="307"/>
                  </a:cubicBezTo>
                  <a:cubicBezTo>
                    <a:pt x="274" y="307"/>
                    <a:pt x="286" y="306"/>
                    <a:pt x="298" y="304"/>
                  </a:cubicBezTo>
                  <a:cubicBezTo>
                    <a:pt x="322" y="304"/>
                    <a:pt x="346" y="244"/>
                    <a:pt x="346" y="209"/>
                  </a:cubicBezTo>
                  <a:cubicBezTo>
                    <a:pt x="311" y="70"/>
                    <a:pt x="251" y="1"/>
                    <a:pt x="1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79" name="Google Shape;979;p4"/>
            <p:cNvSpPr/>
            <p:nvPr/>
          </p:nvSpPr>
          <p:spPr>
            <a:xfrm>
              <a:off x="157905" y="2977273"/>
              <a:ext cx="9405" cy="9089"/>
            </a:xfrm>
            <a:custGeom>
              <a:avLst/>
              <a:gdLst/>
              <a:ahLst/>
              <a:cxnLst/>
              <a:rect l="l" t="t" r="r" b="b"/>
              <a:pathLst>
                <a:path w="298" h="288" extrusionOk="0">
                  <a:moveTo>
                    <a:pt x="119" y="0"/>
                  </a:moveTo>
                  <a:cubicBezTo>
                    <a:pt x="83" y="0"/>
                    <a:pt x="36" y="48"/>
                    <a:pt x="0" y="72"/>
                  </a:cubicBezTo>
                  <a:cubicBezTo>
                    <a:pt x="60" y="155"/>
                    <a:pt x="107" y="226"/>
                    <a:pt x="179" y="286"/>
                  </a:cubicBezTo>
                  <a:cubicBezTo>
                    <a:pt x="180" y="287"/>
                    <a:pt x="181" y="288"/>
                    <a:pt x="183" y="288"/>
                  </a:cubicBezTo>
                  <a:cubicBezTo>
                    <a:pt x="203" y="288"/>
                    <a:pt x="265" y="236"/>
                    <a:pt x="298" y="215"/>
                  </a:cubicBezTo>
                  <a:cubicBezTo>
                    <a:pt x="298" y="60"/>
                    <a:pt x="226" y="0"/>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0" name="Google Shape;980;p4"/>
            <p:cNvSpPr/>
            <p:nvPr/>
          </p:nvSpPr>
          <p:spPr>
            <a:xfrm>
              <a:off x="155633" y="3008612"/>
              <a:ext cx="10194" cy="7764"/>
            </a:xfrm>
            <a:custGeom>
              <a:avLst/>
              <a:gdLst/>
              <a:ahLst/>
              <a:cxnLst/>
              <a:rect l="l" t="t" r="r" b="b"/>
              <a:pathLst>
                <a:path w="323" h="246" extrusionOk="0">
                  <a:moveTo>
                    <a:pt x="261" y="0"/>
                  </a:moveTo>
                  <a:cubicBezTo>
                    <a:pt x="131" y="0"/>
                    <a:pt x="52" y="100"/>
                    <a:pt x="1" y="245"/>
                  </a:cubicBezTo>
                  <a:cubicBezTo>
                    <a:pt x="13" y="245"/>
                    <a:pt x="26" y="246"/>
                    <a:pt x="38" y="246"/>
                  </a:cubicBezTo>
                  <a:cubicBezTo>
                    <a:pt x="171" y="246"/>
                    <a:pt x="311" y="236"/>
                    <a:pt x="322" y="7"/>
                  </a:cubicBezTo>
                  <a:cubicBezTo>
                    <a:pt x="300" y="3"/>
                    <a:pt x="280" y="0"/>
                    <a:pt x="26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1" name="Google Shape;981;p4"/>
            <p:cNvSpPr/>
            <p:nvPr/>
          </p:nvSpPr>
          <p:spPr>
            <a:xfrm>
              <a:off x="119971" y="2968247"/>
              <a:ext cx="6754" cy="10194"/>
            </a:xfrm>
            <a:custGeom>
              <a:avLst/>
              <a:gdLst/>
              <a:ahLst/>
              <a:cxnLst/>
              <a:rect l="l" t="t" r="r" b="b"/>
              <a:pathLst>
                <a:path w="214" h="323" extrusionOk="0">
                  <a:moveTo>
                    <a:pt x="131" y="0"/>
                  </a:moveTo>
                  <a:cubicBezTo>
                    <a:pt x="95" y="0"/>
                    <a:pt x="47" y="24"/>
                    <a:pt x="11" y="24"/>
                  </a:cubicBezTo>
                  <a:cubicBezTo>
                    <a:pt x="23" y="128"/>
                    <a:pt x="1" y="322"/>
                    <a:pt x="87" y="322"/>
                  </a:cubicBezTo>
                  <a:cubicBezTo>
                    <a:pt x="89" y="322"/>
                    <a:pt x="92" y="322"/>
                    <a:pt x="95" y="322"/>
                  </a:cubicBezTo>
                  <a:cubicBezTo>
                    <a:pt x="202" y="298"/>
                    <a:pt x="214" y="120"/>
                    <a:pt x="13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2" name="Google Shape;982;p4"/>
            <p:cNvSpPr/>
            <p:nvPr/>
          </p:nvSpPr>
          <p:spPr>
            <a:xfrm>
              <a:off x="206348" y="2924380"/>
              <a:ext cx="14991" cy="12719"/>
            </a:xfrm>
            <a:custGeom>
              <a:avLst/>
              <a:gdLst/>
              <a:ahLst/>
              <a:cxnLst/>
              <a:rect l="l" t="t" r="r" b="b"/>
              <a:pathLst>
                <a:path w="475" h="403" extrusionOk="0">
                  <a:moveTo>
                    <a:pt x="249" y="0"/>
                  </a:moveTo>
                  <a:cubicBezTo>
                    <a:pt x="222" y="0"/>
                    <a:pt x="191" y="3"/>
                    <a:pt x="156" y="9"/>
                  </a:cubicBezTo>
                  <a:cubicBezTo>
                    <a:pt x="120" y="33"/>
                    <a:pt x="1" y="81"/>
                    <a:pt x="1" y="105"/>
                  </a:cubicBezTo>
                  <a:cubicBezTo>
                    <a:pt x="25" y="355"/>
                    <a:pt x="215" y="355"/>
                    <a:pt x="382" y="402"/>
                  </a:cubicBezTo>
                  <a:cubicBezTo>
                    <a:pt x="414" y="211"/>
                    <a:pt x="474" y="0"/>
                    <a:pt x="2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3" name="Google Shape;983;p4"/>
            <p:cNvSpPr/>
            <p:nvPr/>
          </p:nvSpPr>
          <p:spPr>
            <a:xfrm>
              <a:off x="50794" y="3028367"/>
              <a:ext cx="11298" cy="10194"/>
            </a:xfrm>
            <a:custGeom>
              <a:avLst/>
              <a:gdLst/>
              <a:ahLst/>
              <a:cxnLst/>
              <a:rect l="l" t="t" r="r" b="b"/>
              <a:pathLst>
                <a:path w="358" h="323" extrusionOk="0">
                  <a:moveTo>
                    <a:pt x="1" y="0"/>
                  </a:moveTo>
                  <a:cubicBezTo>
                    <a:pt x="70" y="161"/>
                    <a:pt x="139" y="323"/>
                    <a:pt x="337" y="323"/>
                  </a:cubicBezTo>
                  <a:cubicBezTo>
                    <a:pt x="344" y="323"/>
                    <a:pt x="351" y="322"/>
                    <a:pt x="358" y="322"/>
                  </a:cubicBezTo>
                  <a:cubicBezTo>
                    <a:pt x="191" y="108"/>
                    <a:pt x="191" y="108"/>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4" name="Google Shape;984;p4"/>
            <p:cNvSpPr/>
            <p:nvPr/>
          </p:nvSpPr>
          <p:spPr>
            <a:xfrm>
              <a:off x="38391" y="3080219"/>
              <a:ext cx="11330" cy="11298"/>
            </a:xfrm>
            <a:custGeom>
              <a:avLst/>
              <a:gdLst/>
              <a:ahLst/>
              <a:cxnLst/>
              <a:rect l="l" t="t" r="r" b="b"/>
              <a:pathLst>
                <a:path w="359" h="358" extrusionOk="0">
                  <a:moveTo>
                    <a:pt x="49" y="1"/>
                  </a:moveTo>
                  <a:cubicBezTo>
                    <a:pt x="37" y="1"/>
                    <a:pt x="37" y="12"/>
                    <a:pt x="25" y="24"/>
                  </a:cubicBezTo>
                  <a:cubicBezTo>
                    <a:pt x="1" y="60"/>
                    <a:pt x="1" y="84"/>
                    <a:pt x="37" y="120"/>
                  </a:cubicBezTo>
                  <a:cubicBezTo>
                    <a:pt x="144" y="203"/>
                    <a:pt x="263" y="286"/>
                    <a:pt x="358" y="358"/>
                  </a:cubicBezTo>
                  <a:lnTo>
                    <a:pt x="35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5" name="Google Shape;985;p4"/>
            <p:cNvSpPr/>
            <p:nvPr/>
          </p:nvSpPr>
          <p:spPr>
            <a:xfrm>
              <a:off x="21507" y="3067816"/>
              <a:ext cx="18431" cy="29540"/>
            </a:xfrm>
            <a:custGeom>
              <a:avLst/>
              <a:gdLst/>
              <a:ahLst/>
              <a:cxnLst/>
              <a:rect l="l" t="t" r="r" b="b"/>
              <a:pathLst>
                <a:path w="584" h="936" extrusionOk="0">
                  <a:moveTo>
                    <a:pt x="226" y="1"/>
                  </a:moveTo>
                  <a:lnTo>
                    <a:pt x="226" y="1"/>
                  </a:lnTo>
                  <a:cubicBezTo>
                    <a:pt x="238" y="227"/>
                    <a:pt x="179" y="441"/>
                    <a:pt x="0" y="572"/>
                  </a:cubicBezTo>
                  <a:cubicBezTo>
                    <a:pt x="36" y="691"/>
                    <a:pt x="12" y="870"/>
                    <a:pt x="72" y="917"/>
                  </a:cubicBezTo>
                  <a:cubicBezTo>
                    <a:pt x="92" y="930"/>
                    <a:pt x="113" y="936"/>
                    <a:pt x="134" y="936"/>
                  </a:cubicBezTo>
                  <a:cubicBezTo>
                    <a:pt x="211" y="936"/>
                    <a:pt x="289" y="859"/>
                    <a:pt x="345" y="775"/>
                  </a:cubicBezTo>
                  <a:cubicBezTo>
                    <a:pt x="417" y="691"/>
                    <a:pt x="488" y="620"/>
                    <a:pt x="572" y="524"/>
                  </a:cubicBezTo>
                  <a:cubicBezTo>
                    <a:pt x="572" y="477"/>
                    <a:pt x="584" y="441"/>
                    <a:pt x="584" y="394"/>
                  </a:cubicBezTo>
                  <a:cubicBezTo>
                    <a:pt x="476" y="263"/>
                    <a:pt x="357" y="143"/>
                    <a:pt x="2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6" name="Google Shape;986;p4"/>
            <p:cNvSpPr/>
            <p:nvPr/>
          </p:nvSpPr>
          <p:spPr>
            <a:xfrm>
              <a:off x="84625" y="2992674"/>
              <a:ext cx="7543" cy="6407"/>
            </a:xfrm>
            <a:custGeom>
              <a:avLst/>
              <a:gdLst/>
              <a:ahLst/>
              <a:cxnLst/>
              <a:rect l="l" t="t" r="r" b="b"/>
              <a:pathLst>
                <a:path w="239" h="203" extrusionOk="0">
                  <a:moveTo>
                    <a:pt x="108" y="0"/>
                  </a:moveTo>
                  <a:cubicBezTo>
                    <a:pt x="72" y="0"/>
                    <a:pt x="24" y="60"/>
                    <a:pt x="0" y="96"/>
                  </a:cubicBezTo>
                  <a:cubicBezTo>
                    <a:pt x="24" y="119"/>
                    <a:pt x="60" y="179"/>
                    <a:pt x="108" y="203"/>
                  </a:cubicBezTo>
                  <a:cubicBezTo>
                    <a:pt x="131" y="203"/>
                    <a:pt x="179" y="155"/>
                    <a:pt x="238" y="108"/>
                  </a:cubicBezTo>
                  <a:cubicBezTo>
                    <a:pt x="179" y="60"/>
                    <a:pt x="131" y="24"/>
                    <a:pt x="1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87" name="Google Shape;987;p4"/>
            <p:cNvSpPr/>
            <p:nvPr/>
          </p:nvSpPr>
          <p:spPr>
            <a:xfrm>
              <a:off x="71465" y="3016596"/>
              <a:ext cx="10194" cy="8048"/>
            </a:xfrm>
            <a:custGeom>
              <a:avLst/>
              <a:gdLst/>
              <a:ahLst/>
              <a:cxnLst/>
              <a:rect l="l" t="t" r="r" b="b"/>
              <a:pathLst>
                <a:path w="323" h="255" extrusionOk="0">
                  <a:moveTo>
                    <a:pt x="240" y="1"/>
                  </a:moveTo>
                  <a:cubicBezTo>
                    <a:pt x="114" y="1"/>
                    <a:pt x="1" y="38"/>
                    <a:pt x="1" y="254"/>
                  </a:cubicBezTo>
                  <a:cubicBezTo>
                    <a:pt x="167" y="254"/>
                    <a:pt x="263" y="171"/>
                    <a:pt x="322" y="4"/>
                  </a:cubicBezTo>
                  <a:cubicBezTo>
                    <a:pt x="295" y="2"/>
                    <a:pt x="267" y="1"/>
                    <a:pt x="24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988" name="Google Shape;988;p4"/>
          <p:cNvGrpSpPr/>
          <p:nvPr/>
        </p:nvGrpSpPr>
        <p:grpSpPr>
          <a:xfrm>
            <a:off x="2378258" y="89560"/>
            <a:ext cx="659256" cy="691310"/>
            <a:chOff x="173306" y="1957441"/>
            <a:chExt cx="321306" cy="329604"/>
          </a:xfrm>
        </p:grpSpPr>
        <p:sp>
          <p:nvSpPr>
            <p:cNvPr id="989" name="Google Shape;989;p4"/>
            <p:cNvSpPr/>
            <p:nvPr/>
          </p:nvSpPr>
          <p:spPr>
            <a:xfrm>
              <a:off x="251825" y="1977292"/>
              <a:ext cx="87200" cy="79784"/>
            </a:xfrm>
            <a:custGeom>
              <a:avLst/>
              <a:gdLst/>
              <a:ahLst/>
              <a:cxnLst/>
              <a:rect l="l" t="t" r="r" b="b"/>
              <a:pathLst>
                <a:path w="2763" h="2528" extrusionOk="0">
                  <a:moveTo>
                    <a:pt x="2589" y="0"/>
                  </a:moveTo>
                  <a:cubicBezTo>
                    <a:pt x="2514" y="0"/>
                    <a:pt x="2445" y="34"/>
                    <a:pt x="2394" y="111"/>
                  </a:cubicBezTo>
                  <a:lnTo>
                    <a:pt x="1596" y="599"/>
                  </a:lnTo>
                  <a:cubicBezTo>
                    <a:pt x="1453" y="706"/>
                    <a:pt x="1298" y="730"/>
                    <a:pt x="1203" y="837"/>
                  </a:cubicBezTo>
                  <a:lnTo>
                    <a:pt x="953" y="1087"/>
                  </a:lnTo>
                  <a:cubicBezTo>
                    <a:pt x="739" y="1159"/>
                    <a:pt x="560" y="1302"/>
                    <a:pt x="417" y="1480"/>
                  </a:cubicBezTo>
                  <a:lnTo>
                    <a:pt x="298" y="1599"/>
                  </a:lnTo>
                  <a:cubicBezTo>
                    <a:pt x="179" y="1718"/>
                    <a:pt x="1" y="1790"/>
                    <a:pt x="24" y="2028"/>
                  </a:cubicBezTo>
                  <a:cubicBezTo>
                    <a:pt x="108" y="2230"/>
                    <a:pt x="263" y="2230"/>
                    <a:pt x="429" y="2266"/>
                  </a:cubicBezTo>
                  <a:cubicBezTo>
                    <a:pt x="620" y="2266"/>
                    <a:pt x="786" y="2409"/>
                    <a:pt x="965" y="2504"/>
                  </a:cubicBezTo>
                  <a:cubicBezTo>
                    <a:pt x="1025" y="2516"/>
                    <a:pt x="1072" y="2528"/>
                    <a:pt x="1120" y="2528"/>
                  </a:cubicBezTo>
                  <a:cubicBezTo>
                    <a:pt x="1156" y="2516"/>
                    <a:pt x="1203" y="2504"/>
                    <a:pt x="1227" y="2456"/>
                  </a:cubicBezTo>
                  <a:cubicBezTo>
                    <a:pt x="1275" y="2397"/>
                    <a:pt x="1310" y="2337"/>
                    <a:pt x="1334" y="2266"/>
                  </a:cubicBezTo>
                  <a:cubicBezTo>
                    <a:pt x="1382" y="2171"/>
                    <a:pt x="1453" y="2135"/>
                    <a:pt x="1525" y="2075"/>
                  </a:cubicBezTo>
                  <a:cubicBezTo>
                    <a:pt x="1560" y="2040"/>
                    <a:pt x="1608" y="2016"/>
                    <a:pt x="1632" y="1980"/>
                  </a:cubicBezTo>
                  <a:cubicBezTo>
                    <a:pt x="1734" y="1853"/>
                    <a:pt x="1860" y="1834"/>
                    <a:pt x="1989" y="1834"/>
                  </a:cubicBezTo>
                  <a:cubicBezTo>
                    <a:pt x="2041" y="1834"/>
                    <a:pt x="2093" y="1837"/>
                    <a:pt x="2144" y="1837"/>
                  </a:cubicBezTo>
                  <a:cubicBezTo>
                    <a:pt x="2310" y="1802"/>
                    <a:pt x="2394" y="1659"/>
                    <a:pt x="2465" y="1492"/>
                  </a:cubicBezTo>
                  <a:cubicBezTo>
                    <a:pt x="2501" y="1397"/>
                    <a:pt x="2513" y="1313"/>
                    <a:pt x="2513" y="1218"/>
                  </a:cubicBezTo>
                  <a:cubicBezTo>
                    <a:pt x="2608" y="1040"/>
                    <a:pt x="2215" y="778"/>
                    <a:pt x="2584" y="659"/>
                  </a:cubicBezTo>
                  <a:cubicBezTo>
                    <a:pt x="2680" y="492"/>
                    <a:pt x="2739" y="313"/>
                    <a:pt x="2763" y="135"/>
                  </a:cubicBezTo>
                  <a:cubicBezTo>
                    <a:pt x="2751" y="87"/>
                    <a:pt x="2727" y="39"/>
                    <a:pt x="2680" y="16"/>
                  </a:cubicBezTo>
                  <a:cubicBezTo>
                    <a:pt x="2649" y="6"/>
                    <a:pt x="2619" y="0"/>
                    <a:pt x="25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0" name="Google Shape;990;p4"/>
            <p:cNvSpPr/>
            <p:nvPr/>
          </p:nvSpPr>
          <p:spPr>
            <a:xfrm>
              <a:off x="351394" y="2154654"/>
              <a:ext cx="79310" cy="74955"/>
            </a:xfrm>
            <a:custGeom>
              <a:avLst/>
              <a:gdLst/>
              <a:ahLst/>
              <a:cxnLst/>
              <a:rect l="l" t="t" r="r" b="b"/>
              <a:pathLst>
                <a:path w="2513" h="2375" extrusionOk="0">
                  <a:moveTo>
                    <a:pt x="687" y="1"/>
                  </a:moveTo>
                  <a:cubicBezTo>
                    <a:pt x="631" y="1"/>
                    <a:pt x="570" y="35"/>
                    <a:pt x="501" y="123"/>
                  </a:cubicBezTo>
                  <a:cubicBezTo>
                    <a:pt x="298" y="396"/>
                    <a:pt x="418" y="635"/>
                    <a:pt x="632" y="813"/>
                  </a:cubicBezTo>
                  <a:cubicBezTo>
                    <a:pt x="763" y="920"/>
                    <a:pt x="918" y="873"/>
                    <a:pt x="989" y="956"/>
                  </a:cubicBezTo>
                  <a:cubicBezTo>
                    <a:pt x="944" y="940"/>
                    <a:pt x="902" y="933"/>
                    <a:pt x="865" y="933"/>
                  </a:cubicBezTo>
                  <a:cubicBezTo>
                    <a:pt x="674" y="933"/>
                    <a:pt x="582" y="1120"/>
                    <a:pt x="632" y="1349"/>
                  </a:cubicBezTo>
                  <a:cubicBezTo>
                    <a:pt x="681" y="1532"/>
                    <a:pt x="642" y="1565"/>
                    <a:pt x="583" y="1565"/>
                  </a:cubicBezTo>
                  <a:cubicBezTo>
                    <a:pt x="550" y="1565"/>
                    <a:pt x="509" y="1554"/>
                    <a:pt x="475" y="1554"/>
                  </a:cubicBezTo>
                  <a:cubicBezTo>
                    <a:pt x="452" y="1554"/>
                    <a:pt x="432" y="1559"/>
                    <a:pt x="418" y="1575"/>
                  </a:cubicBezTo>
                  <a:cubicBezTo>
                    <a:pt x="298" y="1599"/>
                    <a:pt x="203" y="1658"/>
                    <a:pt x="144" y="1778"/>
                  </a:cubicBezTo>
                  <a:cubicBezTo>
                    <a:pt x="84" y="1956"/>
                    <a:pt x="1" y="2135"/>
                    <a:pt x="132" y="2325"/>
                  </a:cubicBezTo>
                  <a:cubicBezTo>
                    <a:pt x="180" y="2361"/>
                    <a:pt x="226" y="2375"/>
                    <a:pt x="270" y="2375"/>
                  </a:cubicBezTo>
                  <a:cubicBezTo>
                    <a:pt x="344" y="2375"/>
                    <a:pt x="414" y="2334"/>
                    <a:pt x="489" y="2289"/>
                  </a:cubicBezTo>
                  <a:cubicBezTo>
                    <a:pt x="1025" y="1885"/>
                    <a:pt x="1620" y="1611"/>
                    <a:pt x="2108" y="1123"/>
                  </a:cubicBezTo>
                  <a:cubicBezTo>
                    <a:pt x="2168" y="1051"/>
                    <a:pt x="2251" y="980"/>
                    <a:pt x="2311" y="896"/>
                  </a:cubicBezTo>
                  <a:cubicBezTo>
                    <a:pt x="2453" y="837"/>
                    <a:pt x="2513" y="718"/>
                    <a:pt x="2477" y="575"/>
                  </a:cubicBezTo>
                  <a:cubicBezTo>
                    <a:pt x="2215" y="301"/>
                    <a:pt x="1822" y="361"/>
                    <a:pt x="1561" y="111"/>
                  </a:cubicBezTo>
                  <a:cubicBezTo>
                    <a:pt x="1382" y="146"/>
                    <a:pt x="1275" y="277"/>
                    <a:pt x="1215" y="468"/>
                  </a:cubicBezTo>
                  <a:cubicBezTo>
                    <a:pt x="1251" y="515"/>
                    <a:pt x="1251" y="563"/>
                    <a:pt x="1215" y="587"/>
                  </a:cubicBezTo>
                  <a:cubicBezTo>
                    <a:pt x="1227" y="539"/>
                    <a:pt x="1215" y="504"/>
                    <a:pt x="1191" y="480"/>
                  </a:cubicBezTo>
                  <a:cubicBezTo>
                    <a:pt x="1132" y="408"/>
                    <a:pt x="1049" y="337"/>
                    <a:pt x="989" y="265"/>
                  </a:cubicBezTo>
                  <a:cubicBezTo>
                    <a:pt x="900" y="152"/>
                    <a:pt x="806" y="1"/>
                    <a:pt x="6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1" name="Google Shape;991;p4"/>
            <p:cNvSpPr/>
            <p:nvPr/>
          </p:nvSpPr>
          <p:spPr>
            <a:xfrm>
              <a:off x="173306" y="2114164"/>
              <a:ext cx="68043" cy="74071"/>
            </a:xfrm>
            <a:custGeom>
              <a:avLst/>
              <a:gdLst/>
              <a:ahLst/>
              <a:cxnLst/>
              <a:rect l="l" t="t" r="r" b="b"/>
              <a:pathLst>
                <a:path w="2156" h="2347" extrusionOk="0">
                  <a:moveTo>
                    <a:pt x="1727" y="1"/>
                  </a:moveTo>
                  <a:cubicBezTo>
                    <a:pt x="1441" y="108"/>
                    <a:pt x="1167" y="239"/>
                    <a:pt x="905" y="429"/>
                  </a:cubicBezTo>
                  <a:cubicBezTo>
                    <a:pt x="643" y="798"/>
                    <a:pt x="298" y="1132"/>
                    <a:pt x="107" y="1560"/>
                  </a:cubicBezTo>
                  <a:cubicBezTo>
                    <a:pt x="0" y="1679"/>
                    <a:pt x="72" y="1787"/>
                    <a:pt x="107" y="1882"/>
                  </a:cubicBezTo>
                  <a:cubicBezTo>
                    <a:pt x="198" y="1981"/>
                    <a:pt x="278" y="2126"/>
                    <a:pt x="397" y="2126"/>
                  </a:cubicBezTo>
                  <a:cubicBezTo>
                    <a:pt x="450" y="2126"/>
                    <a:pt x="511" y="2098"/>
                    <a:pt x="584" y="2025"/>
                  </a:cubicBezTo>
                  <a:cubicBezTo>
                    <a:pt x="587" y="2021"/>
                    <a:pt x="590" y="2020"/>
                    <a:pt x="594" y="2020"/>
                  </a:cubicBezTo>
                  <a:cubicBezTo>
                    <a:pt x="643" y="2020"/>
                    <a:pt x="726" y="2302"/>
                    <a:pt x="881" y="2346"/>
                  </a:cubicBezTo>
                  <a:cubicBezTo>
                    <a:pt x="1381" y="2179"/>
                    <a:pt x="1179" y="1560"/>
                    <a:pt x="1441" y="1227"/>
                  </a:cubicBezTo>
                  <a:cubicBezTo>
                    <a:pt x="1417" y="1048"/>
                    <a:pt x="1191" y="810"/>
                    <a:pt x="1548" y="739"/>
                  </a:cubicBezTo>
                  <a:cubicBezTo>
                    <a:pt x="1762" y="667"/>
                    <a:pt x="2084" y="798"/>
                    <a:pt x="2131" y="417"/>
                  </a:cubicBezTo>
                  <a:cubicBezTo>
                    <a:pt x="2155" y="143"/>
                    <a:pt x="1953" y="36"/>
                    <a:pt x="1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2" name="Google Shape;992;p4"/>
            <p:cNvSpPr/>
            <p:nvPr/>
          </p:nvSpPr>
          <p:spPr>
            <a:xfrm>
              <a:off x="419782" y="2062849"/>
              <a:ext cx="71420" cy="83666"/>
            </a:xfrm>
            <a:custGeom>
              <a:avLst/>
              <a:gdLst/>
              <a:ahLst/>
              <a:cxnLst/>
              <a:rect l="l" t="t" r="r" b="b"/>
              <a:pathLst>
                <a:path w="2263" h="2651" extrusionOk="0">
                  <a:moveTo>
                    <a:pt x="1462" y="1"/>
                  </a:moveTo>
                  <a:cubicBezTo>
                    <a:pt x="1268" y="1"/>
                    <a:pt x="1150" y="184"/>
                    <a:pt x="1048" y="376"/>
                  </a:cubicBezTo>
                  <a:cubicBezTo>
                    <a:pt x="953" y="531"/>
                    <a:pt x="953" y="698"/>
                    <a:pt x="1191" y="698"/>
                  </a:cubicBezTo>
                  <a:cubicBezTo>
                    <a:pt x="1234" y="690"/>
                    <a:pt x="1269" y="687"/>
                    <a:pt x="1298" y="687"/>
                  </a:cubicBezTo>
                  <a:cubicBezTo>
                    <a:pt x="1498" y="687"/>
                    <a:pt x="1410" y="852"/>
                    <a:pt x="1358" y="1007"/>
                  </a:cubicBezTo>
                  <a:cubicBezTo>
                    <a:pt x="1310" y="1150"/>
                    <a:pt x="1346" y="1281"/>
                    <a:pt x="1334" y="1400"/>
                  </a:cubicBezTo>
                  <a:cubicBezTo>
                    <a:pt x="1239" y="1579"/>
                    <a:pt x="1001" y="1508"/>
                    <a:pt x="941" y="1722"/>
                  </a:cubicBezTo>
                  <a:cubicBezTo>
                    <a:pt x="901" y="1802"/>
                    <a:pt x="870" y="1873"/>
                    <a:pt x="791" y="1873"/>
                  </a:cubicBezTo>
                  <a:cubicBezTo>
                    <a:pt x="775" y="1873"/>
                    <a:pt x="758" y="1871"/>
                    <a:pt x="739" y="1865"/>
                  </a:cubicBezTo>
                  <a:cubicBezTo>
                    <a:pt x="623" y="1784"/>
                    <a:pt x="500" y="1764"/>
                    <a:pt x="371" y="1764"/>
                  </a:cubicBezTo>
                  <a:cubicBezTo>
                    <a:pt x="327" y="1764"/>
                    <a:pt x="283" y="1767"/>
                    <a:pt x="239" y="1769"/>
                  </a:cubicBezTo>
                  <a:cubicBezTo>
                    <a:pt x="120" y="1817"/>
                    <a:pt x="25" y="1900"/>
                    <a:pt x="1" y="2067"/>
                  </a:cubicBezTo>
                  <a:cubicBezTo>
                    <a:pt x="263" y="2496"/>
                    <a:pt x="751" y="2365"/>
                    <a:pt x="1060" y="2651"/>
                  </a:cubicBezTo>
                  <a:cubicBezTo>
                    <a:pt x="1108" y="2651"/>
                    <a:pt x="1156" y="2615"/>
                    <a:pt x="1191" y="2591"/>
                  </a:cubicBezTo>
                  <a:cubicBezTo>
                    <a:pt x="1245" y="2484"/>
                    <a:pt x="1241" y="2298"/>
                    <a:pt x="1379" y="2298"/>
                  </a:cubicBezTo>
                  <a:cubicBezTo>
                    <a:pt x="1394" y="2298"/>
                    <a:pt x="1411" y="2301"/>
                    <a:pt x="1429" y="2305"/>
                  </a:cubicBezTo>
                  <a:cubicBezTo>
                    <a:pt x="1513" y="2293"/>
                    <a:pt x="1572" y="2246"/>
                    <a:pt x="1632" y="2186"/>
                  </a:cubicBezTo>
                  <a:cubicBezTo>
                    <a:pt x="1727" y="2020"/>
                    <a:pt x="1715" y="1769"/>
                    <a:pt x="1906" y="1662"/>
                  </a:cubicBezTo>
                  <a:cubicBezTo>
                    <a:pt x="2072" y="1531"/>
                    <a:pt x="2013" y="1246"/>
                    <a:pt x="2180" y="1115"/>
                  </a:cubicBezTo>
                  <a:cubicBezTo>
                    <a:pt x="2168" y="1091"/>
                    <a:pt x="2168" y="1055"/>
                    <a:pt x="2191" y="1043"/>
                  </a:cubicBezTo>
                  <a:cubicBezTo>
                    <a:pt x="2263" y="817"/>
                    <a:pt x="2251" y="567"/>
                    <a:pt x="2203" y="341"/>
                  </a:cubicBezTo>
                  <a:cubicBezTo>
                    <a:pt x="2049" y="115"/>
                    <a:pt x="1787" y="79"/>
                    <a:pt x="1572" y="19"/>
                  </a:cubicBezTo>
                  <a:cubicBezTo>
                    <a:pt x="1533" y="7"/>
                    <a:pt x="1496" y="1"/>
                    <a:pt x="146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3" name="Google Shape;993;p4"/>
            <p:cNvSpPr/>
            <p:nvPr/>
          </p:nvSpPr>
          <p:spPr>
            <a:xfrm>
              <a:off x="201867" y="2038548"/>
              <a:ext cx="73282" cy="89567"/>
            </a:xfrm>
            <a:custGeom>
              <a:avLst/>
              <a:gdLst/>
              <a:ahLst/>
              <a:cxnLst/>
              <a:rect l="l" t="t" r="r" b="b"/>
              <a:pathLst>
                <a:path w="2322" h="2838" extrusionOk="0">
                  <a:moveTo>
                    <a:pt x="1523" y="0"/>
                  </a:moveTo>
                  <a:cubicBezTo>
                    <a:pt x="1488" y="0"/>
                    <a:pt x="1453" y="15"/>
                    <a:pt x="1417" y="39"/>
                  </a:cubicBezTo>
                  <a:cubicBezTo>
                    <a:pt x="1369" y="87"/>
                    <a:pt x="1322" y="146"/>
                    <a:pt x="1286" y="194"/>
                  </a:cubicBezTo>
                  <a:cubicBezTo>
                    <a:pt x="1274" y="230"/>
                    <a:pt x="1250" y="289"/>
                    <a:pt x="1274" y="349"/>
                  </a:cubicBezTo>
                  <a:cubicBezTo>
                    <a:pt x="1512" y="825"/>
                    <a:pt x="1036" y="694"/>
                    <a:pt x="929" y="873"/>
                  </a:cubicBezTo>
                  <a:cubicBezTo>
                    <a:pt x="822" y="968"/>
                    <a:pt x="726" y="1063"/>
                    <a:pt x="691" y="1218"/>
                  </a:cubicBezTo>
                  <a:cubicBezTo>
                    <a:pt x="619" y="1456"/>
                    <a:pt x="798" y="1706"/>
                    <a:pt x="643" y="1944"/>
                  </a:cubicBezTo>
                  <a:cubicBezTo>
                    <a:pt x="512" y="2099"/>
                    <a:pt x="405" y="2278"/>
                    <a:pt x="298" y="2456"/>
                  </a:cubicBezTo>
                  <a:cubicBezTo>
                    <a:pt x="214" y="2587"/>
                    <a:pt x="107" y="2706"/>
                    <a:pt x="0" y="2837"/>
                  </a:cubicBezTo>
                  <a:cubicBezTo>
                    <a:pt x="322" y="2778"/>
                    <a:pt x="631" y="2730"/>
                    <a:pt x="869" y="2456"/>
                  </a:cubicBezTo>
                  <a:cubicBezTo>
                    <a:pt x="892" y="2463"/>
                    <a:pt x="912" y="2466"/>
                    <a:pt x="930" y="2466"/>
                  </a:cubicBezTo>
                  <a:cubicBezTo>
                    <a:pt x="1062" y="2466"/>
                    <a:pt x="1072" y="2290"/>
                    <a:pt x="1072" y="2206"/>
                  </a:cubicBezTo>
                  <a:cubicBezTo>
                    <a:pt x="1167" y="1682"/>
                    <a:pt x="1524" y="1349"/>
                    <a:pt x="1834" y="992"/>
                  </a:cubicBezTo>
                  <a:cubicBezTo>
                    <a:pt x="1869" y="646"/>
                    <a:pt x="2262" y="849"/>
                    <a:pt x="2322" y="563"/>
                  </a:cubicBezTo>
                  <a:cubicBezTo>
                    <a:pt x="2322" y="349"/>
                    <a:pt x="2143" y="325"/>
                    <a:pt x="2060" y="194"/>
                  </a:cubicBezTo>
                  <a:cubicBezTo>
                    <a:pt x="2036" y="190"/>
                    <a:pt x="2011" y="189"/>
                    <a:pt x="1986" y="189"/>
                  </a:cubicBezTo>
                  <a:cubicBezTo>
                    <a:pt x="1949" y="189"/>
                    <a:pt x="1911" y="192"/>
                    <a:pt x="1874" y="192"/>
                  </a:cubicBezTo>
                  <a:cubicBezTo>
                    <a:pt x="1777" y="192"/>
                    <a:pt x="1685" y="175"/>
                    <a:pt x="1619" y="51"/>
                  </a:cubicBezTo>
                  <a:cubicBezTo>
                    <a:pt x="1590" y="15"/>
                    <a:pt x="1557" y="0"/>
                    <a:pt x="15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4" name="Google Shape;994;p4"/>
            <p:cNvSpPr/>
            <p:nvPr/>
          </p:nvSpPr>
          <p:spPr>
            <a:xfrm>
              <a:off x="220645" y="2235540"/>
              <a:ext cx="66907" cy="37335"/>
            </a:xfrm>
            <a:custGeom>
              <a:avLst/>
              <a:gdLst/>
              <a:ahLst/>
              <a:cxnLst/>
              <a:rect l="l" t="t" r="r" b="b"/>
              <a:pathLst>
                <a:path w="2120" h="1183" extrusionOk="0">
                  <a:moveTo>
                    <a:pt x="274" y="0"/>
                  </a:moveTo>
                  <a:cubicBezTo>
                    <a:pt x="167" y="84"/>
                    <a:pt x="48" y="143"/>
                    <a:pt x="48" y="322"/>
                  </a:cubicBezTo>
                  <a:cubicBezTo>
                    <a:pt x="0" y="560"/>
                    <a:pt x="84" y="774"/>
                    <a:pt x="179" y="977"/>
                  </a:cubicBezTo>
                  <a:cubicBezTo>
                    <a:pt x="397" y="1114"/>
                    <a:pt x="619" y="1182"/>
                    <a:pt x="840" y="1182"/>
                  </a:cubicBezTo>
                  <a:cubicBezTo>
                    <a:pt x="1041" y="1182"/>
                    <a:pt x="1243" y="1126"/>
                    <a:pt x="1441" y="1012"/>
                  </a:cubicBezTo>
                  <a:cubicBezTo>
                    <a:pt x="2120" y="810"/>
                    <a:pt x="2120" y="810"/>
                    <a:pt x="1953" y="286"/>
                  </a:cubicBezTo>
                  <a:cubicBezTo>
                    <a:pt x="1905" y="274"/>
                    <a:pt x="1870" y="238"/>
                    <a:pt x="1810" y="238"/>
                  </a:cubicBezTo>
                  <a:cubicBezTo>
                    <a:pt x="1792" y="237"/>
                    <a:pt x="1774" y="236"/>
                    <a:pt x="1756" y="236"/>
                  </a:cubicBezTo>
                  <a:cubicBezTo>
                    <a:pt x="1506" y="236"/>
                    <a:pt x="1303" y="377"/>
                    <a:pt x="1193" y="504"/>
                  </a:cubicBezTo>
                  <a:lnTo>
                    <a:pt x="1193" y="504"/>
                  </a:lnTo>
                  <a:cubicBezTo>
                    <a:pt x="1246" y="422"/>
                    <a:pt x="1257" y="279"/>
                    <a:pt x="1060" y="155"/>
                  </a:cubicBezTo>
                  <a:cubicBezTo>
                    <a:pt x="1029" y="158"/>
                    <a:pt x="998" y="159"/>
                    <a:pt x="968" y="159"/>
                  </a:cubicBezTo>
                  <a:cubicBezTo>
                    <a:pt x="734" y="159"/>
                    <a:pt x="495" y="84"/>
                    <a:pt x="2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5" name="Google Shape;995;p4"/>
            <p:cNvSpPr/>
            <p:nvPr/>
          </p:nvSpPr>
          <p:spPr>
            <a:xfrm>
              <a:off x="184951" y="2204328"/>
              <a:ext cx="44752" cy="41754"/>
            </a:xfrm>
            <a:custGeom>
              <a:avLst/>
              <a:gdLst/>
              <a:ahLst/>
              <a:cxnLst/>
              <a:rect l="l" t="t" r="r" b="b"/>
              <a:pathLst>
                <a:path w="1418" h="1323" extrusionOk="0">
                  <a:moveTo>
                    <a:pt x="632" y="1"/>
                  </a:moveTo>
                  <a:cubicBezTo>
                    <a:pt x="596" y="1"/>
                    <a:pt x="560" y="7"/>
                    <a:pt x="524" y="25"/>
                  </a:cubicBezTo>
                  <a:cubicBezTo>
                    <a:pt x="346" y="323"/>
                    <a:pt x="0" y="608"/>
                    <a:pt x="405" y="1001"/>
                  </a:cubicBezTo>
                  <a:cubicBezTo>
                    <a:pt x="631" y="1049"/>
                    <a:pt x="834" y="1168"/>
                    <a:pt x="1060" y="1251"/>
                  </a:cubicBezTo>
                  <a:cubicBezTo>
                    <a:pt x="1108" y="1263"/>
                    <a:pt x="1131" y="1287"/>
                    <a:pt x="1179" y="1323"/>
                  </a:cubicBezTo>
                  <a:cubicBezTo>
                    <a:pt x="1250" y="1251"/>
                    <a:pt x="1334" y="1192"/>
                    <a:pt x="1405" y="1108"/>
                  </a:cubicBezTo>
                  <a:cubicBezTo>
                    <a:pt x="1417" y="596"/>
                    <a:pt x="1405" y="96"/>
                    <a:pt x="810" y="25"/>
                  </a:cubicBezTo>
                  <a:cubicBezTo>
                    <a:pt x="751" y="17"/>
                    <a:pt x="691" y="1"/>
                    <a:pt x="63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6" name="Google Shape;996;p4"/>
            <p:cNvSpPr/>
            <p:nvPr/>
          </p:nvSpPr>
          <p:spPr>
            <a:xfrm>
              <a:off x="226294" y="2261545"/>
              <a:ext cx="52611" cy="25500"/>
            </a:xfrm>
            <a:custGeom>
              <a:avLst/>
              <a:gdLst/>
              <a:ahLst/>
              <a:cxnLst/>
              <a:rect l="l" t="t" r="r" b="b"/>
              <a:pathLst>
                <a:path w="1667" h="808" extrusionOk="0">
                  <a:moveTo>
                    <a:pt x="1322" y="0"/>
                  </a:moveTo>
                  <a:cubicBezTo>
                    <a:pt x="1286" y="0"/>
                    <a:pt x="1244" y="14"/>
                    <a:pt x="1191" y="45"/>
                  </a:cubicBezTo>
                  <a:cubicBezTo>
                    <a:pt x="1022" y="182"/>
                    <a:pt x="843" y="221"/>
                    <a:pt x="660" y="221"/>
                  </a:cubicBezTo>
                  <a:cubicBezTo>
                    <a:pt x="443" y="221"/>
                    <a:pt x="220" y="166"/>
                    <a:pt x="0" y="153"/>
                  </a:cubicBezTo>
                  <a:lnTo>
                    <a:pt x="0" y="153"/>
                  </a:lnTo>
                  <a:cubicBezTo>
                    <a:pt x="34" y="796"/>
                    <a:pt x="424" y="807"/>
                    <a:pt x="815" y="807"/>
                  </a:cubicBezTo>
                  <a:cubicBezTo>
                    <a:pt x="829" y="807"/>
                    <a:pt x="843" y="807"/>
                    <a:pt x="857" y="807"/>
                  </a:cubicBezTo>
                  <a:cubicBezTo>
                    <a:pt x="906" y="745"/>
                    <a:pt x="964" y="731"/>
                    <a:pt x="1023" y="731"/>
                  </a:cubicBezTo>
                  <a:cubicBezTo>
                    <a:pt x="1072" y="731"/>
                    <a:pt x="1122" y="741"/>
                    <a:pt x="1170" y="741"/>
                  </a:cubicBezTo>
                  <a:cubicBezTo>
                    <a:pt x="1220" y="741"/>
                    <a:pt x="1268" y="730"/>
                    <a:pt x="1310" y="688"/>
                  </a:cubicBezTo>
                  <a:cubicBezTo>
                    <a:pt x="1405" y="546"/>
                    <a:pt x="1607" y="700"/>
                    <a:pt x="1667" y="486"/>
                  </a:cubicBezTo>
                  <a:cubicBezTo>
                    <a:pt x="1667" y="426"/>
                    <a:pt x="1643" y="391"/>
                    <a:pt x="1607" y="343"/>
                  </a:cubicBezTo>
                  <a:cubicBezTo>
                    <a:pt x="1490" y="284"/>
                    <a:pt x="1485" y="0"/>
                    <a:pt x="13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7" name="Google Shape;997;p4"/>
            <p:cNvSpPr/>
            <p:nvPr/>
          </p:nvSpPr>
          <p:spPr>
            <a:xfrm>
              <a:off x="173685" y="2172043"/>
              <a:ext cx="37209" cy="35410"/>
            </a:xfrm>
            <a:custGeom>
              <a:avLst/>
              <a:gdLst/>
              <a:ahLst/>
              <a:cxnLst/>
              <a:rect l="l" t="t" r="r" b="b"/>
              <a:pathLst>
                <a:path w="1179" h="1122" extrusionOk="0">
                  <a:moveTo>
                    <a:pt x="179" y="0"/>
                  </a:moveTo>
                  <a:cubicBezTo>
                    <a:pt x="48" y="191"/>
                    <a:pt x="0" y="381"/>
                    <a:pt x="83" y="619"/>
                  </a:cubicBezTo>
                  <a:cubicBezTo>
                    <a:pt x="119" y="738"/>
                    <a:pt x="226" y="750"/>
                    <a:pt x="322" y="762"/>
                  </a:cubicBezTo>
                  <a:cubicBezTo>
                    <a:pt x="386" y="814"/>
                    <a:pt x="454" y="825"/>
                    <a:pt x="522" y="825"/>
                  </a:cubicBezTo>
                  <a:cubicBezTo>
                    <a:pt x="574" y="825"/>
                    <a:pt x="626" y="818"/>
                    <a:pt x="677" y="818"/>
                  </a:cubicBezTo>
                  <a:cubicBezTo>
                    <a:pt x="744" y="818"/>
                    <a:pt x="809" y="830"/>
                    <a:pt x="869" y="881"/>
                  </a:cubicBezTo>
                  <a:cubicBezTo>
                    <a:pt x="869" y="929"/>
                    <a:pt x="881" y="988"/>
                    <a:pt x="881" y="1048"/>
                  </a:cubicBezTo>
                  <a:cubicBezTo>
                    <a:pt x="913" y="1111"/>
                    <a:pt x="961" y="1122"/>
                    <a:pt x="1013" y="1122"/>
                  </a:cubicBezTo>
                  <a:cubicBezTo>
                    <a:pt x="1040" y="1122"/>
                    <a:pt x="1068" y="1119"/>
                    <a:pt x="1096" y="1119"/>
                  </a:cubicBezTo>
                  <a:cubicBezTo>
                    <a:pt x="1131" y="1084"/>
                    <a:pt x="1155" y="1036"/>
                    <a:pt x="1167" y="988"/>
                  </a:cubicBezTo>
                  <a:cubicBezTo>
                    <a:pt x="1179" y="917"/>
                    <a:pt x="1167" y="822"/>
                    <a:pt x="1131" y="750"/>
                  </a:cubicBezTo>
                  <a:cubicBezTo>
                    <a:pt x="1072" y="619"/>
                    <a:pt x="953" y="560"/>
                    <a:pt x="857" y="500"/>
                  </a:cubicBezTo>
                  <a:cubicBezTo>
                    <a:pt x="740" y="410"/>
                    <a:pt x="773" y="46"/>
                    <a:pt x="610" y="46"/>
                  </a:cubicBezTo>
                  <a:cubicBezTo>
                    <a:pt x="557" y="46"/>
                    <a:pt x="485" y="84"/>
                    <a:pt x="381" y="179"/>
                  </a:cubicBezTo>
                  <a:cubicBezTo>
                    <a:pt x="381" y="181"/>
                    <a:pt x="380" y="181"/>
                    <a:pt x="379" y="181"/>
                  </a:cubicBezTo>
                  <a:cubicBezTo>
                    <a:pt x="363" y="181"/>
                    <a:pt x="256" y="55"/>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8" name="Google Shape;998;p4"/>
            <p:cNvSpPr/>
            <p:nvPr/>
          </p:nvSpPr>
          <p:spPr>
            <a:xfrm>
              <a:off x="362313" y="1957441"/>
              <a:ext cx="69905" cy="24270"/>
            </a:xfrm>
            <a:custGeom>
              <a:avLst/>
              <a:gdLst/>
              <a:ahLst/>
              <a:cxnLst/>
              <a:rect l="l" t="t" r="r" b="b"/>
              <a:pathLst>
                <a:path w="2215" h="769" extrusionOk="0">
                  <a:moveTo>
                    <a:pt x="1870" y="0"/>
                  </a:moveTo>
                  <a:cubicBezTo>
                    <a:pt x="1802" y="0"/>
                    <a:pt x="1735" y="24"/>
                    <a:pt x="1667" y="85"/>
                  </a:cubicBezTo>
                  <a:lnTo>
                    <a:pt x="1548" y="85"/>
                  </a:lnTo>
                  <a:cubicBezTo>
                    <a:pt x="1389" y="60"/>
                    <a:pt x="1233" y="34"/>
                    <a:pt x="1077" y="34"/>
                  </a:cubicBezTo>
                  <a:cubicBezTo>
                    <a:pt x="941" y="34"/>
                    <a:pt x="805" y="53"/>
                    <a:pt x="667" y="109"/>
                  </a:cubicBezTo>
                  <a:cubicBezTo>
                    <a:pt x="476" y="323"/>
                    <a:pt x="191" y="156"/>
                    <a:pt x="0" y="347"/>
                  </a:cubicBezTo>
                  <a:cubicBezTo>
                    <a:pt x="95" y="502"/>
                    <a:pt x="214" y="621"/>
                    <a:pt x="310" y="752"/>
                  </a:cubicBezTo>
                  <a:cubicBezTo>
                    <a:pt x="345" y="763"/>
                    <a:pt x="378" y="768"/>
                    <a:pt x="409" y="768"/>
                  </a:cubicBezTo>
                  <a:cubicBezTo>
                    <a:pt x="577" y="768"/>
                    <a:pt x="687" y="620"/>
                    <a:pt x="798" y="490"/>
                  </a:cubicBezTo>
                  <a:cubicBezTo>
                    <a:pt x="857" y="418"/>
                    <a:pt x="953" y="395"/>
                    <a:pt x="1036" y="395"/>
                  </a:cubicBezTo>
                  <a:cubicBezTo>
                    <a:pt x="1112" y="401"/>
                    <a:pt x="1186" y="403"/>
                    <a:pt x="1261" y="403"/>
                  </a:cubicBezTo>
                  <a:cubicBezTo>
                    <a:pt x="1381" y="403"/>
                    <a:pt x="1500" y="398"/>
                    <a:pt x="1621" y="398"/>
                  </a:cubicBezTo>
                  <a:cubicBezTo>
                    <a:pt x="1695" y="398"/>
                    <a:pt x="1770" y="400"/>
                    <a:pt x="1846" y="407"/>
                  </a:cubicBezTo>
                  <a:cubicBezTo>
                    <a:pt x="1977" y="335"/>
                    <a:pt x="2215" y="347"/>
                    <a:pt x="2060" y="49"/>
                  </a:cubicBezTo>
                  <a:cubicBezTo>
                    <a:pt x="1997" y="21"/>
                    <a:pt x="1933" y="0"/>
                    <a:pt x="187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999" name="Google Shape;999;p4"/>
            <p:cNvSpPr/>
            <p:nvPr/>
          </p:nvSpPr>
          <p:spPr>
            <a:xfrm>
              <a:off x="423475" y="1959303"/>
              <a:ext cx="44436" cy="33769"/>
            </a:xfrm>
            <a:custGeom>
              <a:avLst/>
              <a:gdLst/>
              <a:ahLst/>
              <a:cxnLst/>
              <a:rect l="l" t="t" r="r" b="b"/>
              <a:pathLst>
                <a:path w="1408" h="1070" extrusionOk="0">
                  <a:moveTo>
                    <a:pt x="338" y="1"/>
                  </a:moveTo>
                  <a:cubicBezTo>
                    <a:pt x="318" y="1"/>
                    <a:pt x="299" y="9"/>
                    <a:pt x="277" y="26"/>
                  </a:cubicBezTo>
                  <a:cubicBezTo>
                    <a:pt x="234" y="261"/>
                    <a:pt x="0" y="600"/>
                    <a:pt x="371" y="600"/>
                  </a:cubicBezTo>
                  <a:cubicBezTo>
                    <a:pt x="414" y="600"/>
                    <a:pt x="466" y="596"/>
                    <a:pt x="527" y="586"/>
                  </a:cubicBezTo>
                  <a:cubicBezTo>
                    <a:pt x="540" y="583"/>
                    <a:pt x="553" y="582"/>
                    <a:pt x="566" y="582"/>
                  </a:cubicBezTo>
                  <a:cubicBezTo>
                    <a:pt x="722" y="582"/>
                    <a:pt x="822" y="772"/>
                    <a:pt x="943" y="871"/>
                  </a:cubicBezTo>
                  <a:cubicBezTo>
                    <a:pt x="1029" y="931"/>
                    <a:pt x="1102" y="1070"/>
                    <a:pt x="1206" y="1070"/>
                  </a:cubicBezTo>
                  <a:cubicBezTo>
                    <a:pt x="1248" y="1070"/>
                    <a:pt x="1294" y="1048"/>
                    <a:pt x="1348" y="990"/>
                  </a:cubicBezTo>
                  <a:cubicBezTo>
                    <a:pt x="1408" y="621"/>
                    <a:pt x="1277" y="395"/>
                    <a:pt x="955" y="288"/>
                  </a:cubicBezTo>
                  <a:cubicBezTo>
                    <a:pt x="777" y="205"/>
                    <a:pt x="586" y="121"/>
                    <a:pt x="408" y="38"/>
                  </a:cubicBezTo>
                  <a:cubicBezTo>
                    <a:pt x="382" y="12"/>
                    <a:pt x="360" y="1"/>
                    <a:pt x="3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0" name="Google Shape;1000;p4"/>
            <p:cNvSpPr/>
            <p:nvPr/>
          </p:nvSpPr>
          <p:spPr>
            <a:xfrm>
              <a:off x="223990" y="2047669"/>
              <a:ext cx="28246" cy="21682"/>
            </a:xfrm>
            <a:custGeom>
              <a:avLst/>
              <a:gdLst/>
              <a:ahLst/>
              <a:cxnLst/>
              <a:rect l="l" t="t" r="r" b="b"/>
              <a:pathLst>
                <a:path w="895" h="687" extrusionOk="0">
                  <a:moveTo>
                    <a:pt x="585" y="0"/>
                  </a:moveTo>
                  <a:cubicBezTo>
                    <a:pt x="427" y="45"/>
                    <a:pt x="355" y="240"/>
                    <a:pt x="206" y="240"/>
                  </a:cubicBezTo>
                  <a:cubicBezTo>
                    <a:pt x="197" y="240"/>
                    <a:pt x="189" y="240"/>
                    <a:pt x="180" y="238"/>
                  </a:cubicBezTo>
                  <a:cubicBezTo>
                    <a:pt x="133" y="298"/>
                    <a:pt x="109" y="345"/>
                    <a:pt x="61" y="393"/>
                  </a:cubicBezTo>
                  <a:cubicBezTo>
                    <a:pt x="0" y="584"/>
                    <a:pt x="22" y="686"/>
                    <a:pt x="130" y="686"/>
                  </a:cubicBezTo>
                  <a:cubicBezTo>
                    <a:pt x="170" y="686"/>
                    <a:pt x="223" y="672"/>
                    <a:pt x="287" y="643"/>
                  </a:cubicBezTo>
                  <a:cubicBezTo>
                    <a:pt x="341" y="577"/>
                    <a:pt x="414" y="565"/>
                    <a:pt x="491" y="565"/>
                  </a:cubicBezTo>
                  <a:cubicBezTo>
                    <a:pt x="534" y="565"/>
                    <a:pt x="577" y="569"/>
                    <a:pt x="619" y="569"/>
                  </a:cubicBezTo>
                  <a:cubicBezTo>
                    <a:pt x="719" y="569"/>
                    <a:pt x="808" y="548"/>
                    <a:pt x="847" y="405"/>
                  </a:cubicBezTo>
                  <a:cubicBezTo>
                    <a:pt x="895" y="215"/>
                    <a:pt x="704" y="119"/>
                    <a:pt x="58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1" name="Google Shape;1001;p4"/>
            <p:cNvSpPr/>
            <p:nvPr/>
          </p:nvSpPr>
          <p:spPr>
            <a:xfrm>
              <a:off x="341642" y="1971958"/>
              <a:ext cx="25185" cy="22723"/>
            </a:xfrm>
            <a:custGeom>
              <a:avLst/>
              <a:gdLst/>
              <a:ahLst/>
              <a:cxnLst/>
              <a:rect l="l" t="t" r="r" b="b"/>
              <a:pathLst>
                <a:path w="798" h="720" extrusionOk="0">
                  <a:moveTo>
                    <a:pt x="479" y="0"/>
                  </a:moveTo>
                  <a:cubicBezTo>
                    <a:pt x="460" y="0"/>
                    <a:pt x="439" y="2"/>
                    <a:pt x="417" y="6"/>
                  </a:cubicBezTo>
                  <a:cubicBezTo>
                    <a:pt x="322" y="18"/>
                    <a:pt x="238" y="18"/>
                    <a:pt x="143" y="42"/>
                  </a:cubicBezTo>
                  <a:cubicBezTo>
                    <a:pt x="84" y="54"/>
                    <a:pt x="36" y="77"/>
                    <a:pt x="24" y="161"/>
                  </a:cubicBezTo>
                  <a:cubicBezTo>
                    <a:pt x="0" y="256"/>
                    <a:pt x="0" y="351"/>
                    <a:pt x="24" y="458"/>
                  </a:cubicBezTo>
                  <a:cubicBezTo>
                    <a:pt x="150" y="639"/>
                    <a:pt x="271" y="719"/>
                    <a:pt x="389" y="719"/>
                  </a:cubicBezTo>
                  <a:cubicBezTo>
                    <a:pt x="528" y="719"/>
                    <a:pt x="663" y="609"/>
                    <a:pt x="798" y="423"/>
                  </a:cubicBezTo>
                  <a:cubicBezTo>
                    <a:pt x="732" y="237"/>
                    <a:pt x="697" y="0"/>
                    <a:pt x="4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2" name="Google Shape;1002;p4"/>
            <p:cNvSpPr/>
            <p:nvPr/>
          </p:nvSpPr>
          <p:spPr>
            <a:xfrm>
              <a:off x="213134" y="2061902"/>
              <a:ext cx="21808" cy="41407"/>
            </a:xfrm>
            <a:custGeom>
              <a:avLst/>
              <a:gdLst/>
              <a:ahLst/>
              <a:cxnLst/>
              <a:rect l="l" t="t" r="r" b="b"/>
              <a:pathLst>
                <a:path w="691" h="1312" extrusionOk="0">
                  <a:moveTo>
                    <a:pt x="292" y="0"/>
                  </a:moveTo>
                  <a:cubicBezTo>
                    <a:pt x="169" y="0"/>
                    <a:pt x="106" y="71"/>
                    <a:pt x="84" y="192"/>
                  </a:cubicBezTo>
                  <a:cubicBezTo>
                    <a:pt x="0" y="383"/>
                    <a:pt x="0" y="597"/>
                    <a:pt x="60" y="799"/>
                  </a:cubicBezTo>
                  <a:cubicBezTo>
                    <a:pt x="84" y="847"/>
                    <a:pt x="96" y="895"/>
                    <a:pt x="119" y="942"/>
                  </a:cubicBezTo>
                  <a:cubicBezTo>
                    <a:pt x="179" y="1014"/>
                    <a:pt x="227" y="1085"/>
                    <a:pt x="238" y="1180"/>
                  </a:cubicBezTo>
                  <a:cubicBezTo>
                    <a:pt x="274" y="1252"/>
                    <a:pt x="322" y="1276"/>
                    <a:pt x="369" y="1311"/>
                  </a:cubicBezTo>
                  <a:cubicBezTo>
                    <a:pt x="691" y="1026"/>
                    <a:pt x="405" y="728"/>
                    <a:pt x="405" y="442"/>
                  </a:cubicBezTo>
                  <a:cubicBezTo>
                    <a:pt x="393" y="299"/>
                    <a:pt x="357" y="145"/>
                    <a:pt x="322" y="2"/>
                  </a:cubicBezTo>
                  <a:cubicBezTo>
                    <a:pt x="311" y="1"/>
                    <a:pt x="301" y="0"/>
                    <a:pt x="2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3" name="Google Shape;1003;p4"/>
            <p:cNvSpPr/>
            <p:nvPr/>
          </p:nvSpPr>
          <p:spPr>
            <a:xfrm>
              <a:off x="276725" y="2256653"/>
              <a:ext cx="29635" cy="19315"/>
            </a:xfrm>
            <a:custGeom>
              <a:avLst/>
              <a:gdLst/>
              <a:ahLst/>
              <a:cxnLst/>
              <a:rect l="l" t="t" r="r" b="b"/>
              <a:pathLst>
                <a:path w="939" h="612" extrusionOk="0">
                  <a:moveTo>
                    <a:pt x="619" y="0"/>
                  </a:moveTo>
                  <a:cubicBezTo>
                    <a:pt x="295" y="0"/>
                    <a:pt x="0" y="235"/>
                    <a:pt x="9" y="558"/>
                  </a:cubicBezTo>
                  <a:cubicBezTo>
                    <a:pt x="45" y="570"/>
                    <a:pt x="57" y="581"/>
                    <a:pt x="69" y="605"/>
                  </a:cubicBezTo>
                  <a:cubicBezTo>
                    <a:pt x="94" y="610"/>
                    <a:pt x="119" y="612"/>
                    <a:pt x="143" y="612"/>
                  </a:cubicBezTo>
                  <a:cubicBezTo>
                    <a:pt x="311" y="612"/>
                    <a:pt x="449" y="513"/>
                    <a:pt x="605" y="451"/>
                  </a:cubicBezTo>
                  <a:lnTo>
                    <a:pt x="926" y="320"/>
                  </a:lnTo>
                  <a:cubicBezTo>
                    <a:pt x="926" y="248"/>
                    <a:pt x="938" y="153"/>
                    <a:pt x="938" y="81"/>
                  </a:cubicBezTo>
                  <a:cubicBezTo>
                    <a:pt x="835" y="25"/>
                    <a:pt x="725" y="0"/>
                    <a:pt x="6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4" name="Google Shape;1004;p4"/>
            <p:cNvSpPr/>
            <p:nvPr/>
          </p:nvSpPr>
          <p:spPr>
            <a:xfrm>
              <a:off x="189464" y="2084845"/>
              <a:ext cx="30455" cy="18873"/>
            </a:xfrm>
            <a:custGeom>
              <a:avLst/>
              <a:gdLst/>
              <a:ahLst/>
              <a:cxnLst/>
              <a:rect l="l" t="t" r="r" b="b"/>
              <a:pathLst>
                <a:path w="965" h="598" extrusionOk="0">
                  <a:moveTo>
                    <a:pt x="726" y="1"/>
                  </a:moveTo>
                  <a:cubicBezTo>
                    <a:pt x="560" y="1"/>
                    <a:pt x="476" y="132"/>
                    <a:pt x="357" y="203"/>
                  </a:cubicBezTo>
                  <a:cubicBezTo>
                    <a:pt x="0" y="346"/>
                    <a:pt x="203" y="465"/>
                    <a:pt x="357" y="596"/>
                  </a:cubicBezTo>
                  <a:cubicBezTo>
                    <a:pt x="369" y="597"/>
                    <a:pt x="380" y="597"/>
                    <a:pt x="392" y="597"/>
                  </a:cubicBezTo>
                  <a:cubicBezTo>
                    <a:pt x="556" y="597"/>
                    <a:pt x="701" y="519"/>
                    <a:pt x="846" y="430"/>
                  </a:cubicBezTo>
                  <a:cubicBezTo>
                    <a:pt x="905" y="394"/>
                    <a:pt x="965" y="322"/>
                    <a:pt x="917" y="227"/>
                  </a:cubicBezTo>
                  <a:lnTo>
                    <a:pt x="917" y="96"/>
                  </a:lnTo>
                  <a:cubicBezTo>
                    <a:pt x="869" y="49"/>
                    <a:pt x="798" y="13"/>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5" name="Google Shape;1005;p4"/>
            <p:cNvSpPr/>
            <p:nvPr/>
          </p:nvSpPr>
          <p:spPr>
            <a:xfrm>
              <a:off x="355149" y="1968329"/>
              <a:ext cx="19125" cy="16222"/>
            </a:xfrm>
            <a:custGeom>
              <a:avLst/>
              <a:gdLst/>
              <a:ahLst/>
              <a:cxnLst/>
              <a:rect l="l" t="t" r="r" b="b"/>
              <a:pathLst>
                <a:path w="606" h="514" extrusionOk="0">
                  <a:moveTo>
                    <a:pt x="281" y="1"/>
                  </a:moveTo>
                  <a:cubicBezTo>
                    <a:pt x="267" y="1"/>
                    <a:pt x="253" y="1"/>
                    <a:pt x="239" y="2"/>
                  </a:cubicBezTo>
                  <a:cubicBezTo>
                    <a:pt x="132" y="2"/>
                    <a:pt x="48" y="2"/>
                    <a:pt x="1" y="121"/>
                  </a:cubicBezTo>
                  <a:cubicBezTo>
                    <a:pt x="120" y="252"/>
                    <a:pt x="227" y="371"/>
                    <a:pt x="346" y="514"/>
                  </a:cubicBezTo>
                  <a:cubicBezTo>
                    <a:pt x="441" y="514"/>
                    <a:pt x="525" y="478"/>
                    <a:pt x="572" y="371"/>
                  </a:cubicBezTo>
                  <a:cubicBezTo>
                    <a:pt x="606" y="91"/>
                    <a:pt x="492" y="1"/>
                    <a:pt x="2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6" name="Google Shape;1006;p4"/>
            <p:cNvSpPr/>
            <p:nvPr/>
          </p:nvSpPr>
          <p:spPr>
            <a:xfrm>
              <a:off x="201488" y="2098384"/>
              <a:ext cx="23702" cy="17705"/>
            </a:xfrm>
            <a:custGeom>
              <a:avLst/>
              <a:gdLst/>
              <a:ahLst/>
              <a:cxnLst/>
              <a:rect l="l" t="t" r="r" b="b"/>
              <a:pathLst>
                <a:path w="751" h="561" extrusionOk="0">
                  <a:moveTo>
                    <a:pt x="568" y="0"/>
                  </a:moveTo>
                  <a:cubicBezTo>
                    <a:pt x="551" y="0"/>
                    <a:pt x="533" y="4"/>
                    <a:pt x="512" y="12"/>
                  </a:cubicBezTo>
                  <a:cubicBezTo>
                    <a:pt x="334" y="60"/>
                    <a:pt x="155" y="120"/>
                    <a:pt x="0" y="286"/>
                  </a:cubicBezTo>
                  <a:cubicBezTo>
                    <a:pt x="119" y="382"/>
                    <a:pt x="226" y="465"/>
                    <a:pt x="334" y="560"/>
                  </a:cubicBezTo>
                  <a:cubicBezTo>
                    <a:pt x="548" y="536"/>
                    <a:pt x="584" y="239"/>
                    <a:pt x="750" y="155"/>
                  </a:cubicBezTo>
                  <a:cubicBezTo>
                    <a:pt x="703" y="120"/>
                    <a:pt x="667" y="84"/>
                    <a:pt x="643" y="36"/>
                  </a:cubicBezTo>
                  <a:cubicBezTo>
                    <a:pt x="620" y="13"/>
                    <a:pt x="597" y="0"/>
                    <a:pt x="5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7" name="Google Shape;1007;p4"/>
            <p:cNvSpPr/>
            <p:nvPr/>
          </p:nvSpPr>
          <p:spPr>
            <a:xfrm>
              <a:off x="203729" y="2067961"/>
              <a:ext cx="16569" cy="19946"/>
            </a:xfrm>
            <a:custGeom>
              <a:avLst/>
              <a:gdLst/>
              <a:ahLst/>
              <a:cxnLst/>
              <a:rect l="l" t="t" r="r" b="b"/>
              <a:pathLst>
                <a:path w="525" h="632" extrusionOk="0">
                  <a:moveTo>
                    <a:pt x="358" y="0"/>
                  </a:moveTo>
                  <a:lnTo>
                    <a:pt x="358" y="0"/>
                  </a:lnTo>
                  <a:cubicBezTo>
                    <a:pt x="263" y="48"/>
                    <a:pt x="167" y="119"/>
                    <a:pt x="144" y="250"/>
                  </a:cubicBezTo>
                  <a:cubicBezTo>
                    <a:pt x="1" y="453"/>
                    <a:pt x="96" y="536"/>
                    <a:pt x="239" y="595"/>
                  </a:cubicBezTo>
                  <a:cubicBezTo>
                    <a:pt x="322" y="607"/>
                    <a:pt x="394" y="607"/>
                    <a:pt x="465" y="631"/>
                  </a:cubicBezTo>
                  <a:cubicBezTo>
                    <a:pt x="346" y="453"/>
                    <a:pt x="525" y="191"/>
                    <a:pt x="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8" name="Google Shape;1008;p4"/>
            <p:cNvSpPr/>
            <p:nvPr/>
          </p:nvSpPr>
          <p:spPr>
            <a:xfrm>
              <a:off x="196975" y="2076577"/>
              <a:ext cx="14297" cy="17074"/>
            </a:xfrm>
            <a:custGeom>
              <a:avLst/>
              <a:gdLst/>
              <a:ahLst/>
              <a:cxnLst/>
              <a:rect l="l" t="t" r="r" b="b"/>
              <a:pathLst>
                <a:path w="453" h="541" extrusionOk="0">
                  <a:moveTo>
                    <a:pt x="358" y="1"/>
                  </a:moveTo>
                  <a:cubicBezTo>
                    <a:pt x="203" y="96"/>
                    <a:pt x="0" y="191"/>
                    <a:pt x="119" y="489"/>
                  </a:cubicBezTo>
                  <a:cubicBezTo>
                    <a:pt x="159" y="526"/>
                    <a:pt x="192" y="541"/>
                    <a:pt x="220" y="541"/>
                  </a:cubicBezTo>
                  <a:cubicBezTo>
                    <a:pt x="318" y="541"/>
                    <a:pt x="360" y="362"/>
                    <a:pt x="453" y="334"/>
                  </a:cubicBezTo>
                  <a:cubicBezTo>
                    <a:pt x="429" y="215"/>
                    <a:pt x="381" y="120"/>
                    <a:pt x="3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09" name="Google Shape;1009;p4"/>
            <p:cNvSpPr/>
            <p:nvPr/>
          </p:nvSpPr>
          <p:spPr>
            <a:xfrm>
              <a:off x="201110" y="2096143"/>
              <a:ext cx="17674" cy="11298"/>
            </a:xfrm>
            <a:custGeom>
              <a:avLst/>
              <a:gdLst/>
              <a:ahLst/>
              <a:cxnLst/>
              <a:rect l="l" t="t" r="r" b="b"/>
              <a:pathLst>
                <a:path w="560" h="358" extrusionOk="0">
                  <a:moveTo>
                    <a:pt x="453" y="0"/>
                  </a:moveTo>
                  <a:cubicBezTo>
                    <a:pt x="262" y="0"/>
                    <a:pt x="119" y="72"/>
                    <a:pt x="0" y="250"/>
                  </a:cubicBezTo>
                  <a:cubicBezTo>
                    <a:pt x="0" y="286"/>
                    <a:pt x="0" y="333"/>
                    <a:pt x="12" y="357"/>
                  </a:cubicBezTo>
                  <a:cubicBezTo>
                    <a:pt x="203" y="333"/>
                    <a:pt x="405" y="274"/>
                    <a:pt x="560" y="131"/>
                  </a:cubicBezTo>
                  <a:cubicBezTo>
                    <a:pt x="560" y="48"/>
                    <a:pt x="488" y="48"/>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0" name="Google Shape;1010;p4"/>
            <p:cNvSpPr/>
            <p:nvPr/>
          </p:nvSpPr>
          <p:spPr>
            <a:xfrm>
              <a:off x="220645" y="2060071"/>
              <a:ext cx="12056" cy="15812"/>
            </a:xfrm>
            <a:custGeom>
              <a:avLst/>
              <a:gdLst/>
              <a:ahLst/>
              <a:cxnLst/>
              <a:rect l="l" t="t" r="r" b="b"/>
              <a:pathLst>
                <a:path w="382" h="501" extrusionOk="0">
                  <a:moveTo>
                    <a:pt x="155" y="0"/>
                  </a:moveTo>
                  <a:cubicBezTo>
                    <a:pt x="119" y="12"/>
                    <a:pt x="96" y="24"/>
                    <a:pt x="60" y="60"/>
                  </a:cubicBezTo>
                  <a:cubicBezTo>
                    <a:pt x="60" y="226"/>
                    <a:pt x="0" y="405"/>
                    <a:pt x="167" y="500"/>
                  </a:cubicBezTo>
                  <a:cubicBezTo>
                    <a:pt x="274" y="464"/>
                    <a:pt x="346" y="369"/>
                    <a:pt x="381" y="250"/>
                  </a:cubicBezTo>
                  <a:cubicBezTo>
                    <a:pt x="227" y="250"/>
                    <a:pt x="155" y="167"/>
                    <a:pt x="1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1" name="Google Shape;1011;p4"/>
            <p:cNvSpPr/>
            <p:nvPr/>
          </p:nvSpPr>
          <p:spPr>
            <a:xfrm>
              <a:off x="201488" y="2017214"/>
              <a:ext cx="188287" cy="233386"/>
            </a:xfrm>
            <a:custGeom>
              <a:avLst/>
              <a:gdLst/>
              <a:ahLst/>
              <a:cxnLst/>
              <a:rect l="l" t="t" r="r" b="b"/>
              <a:pathLst>
                <a:path w="5966" h="7395" extrusionOk="0">
                  <a:moveTo>
                    <a:pt x="4929" y="1"/>
                  </a:moveTo>
                  <a:cubicBezTo>
                    <a:pt x="4834" y="48"/>
                    <a:pt x="4775" y="132"/>
                    <a:pt x="4703" y="179"/>
                  </a:cubicBezTo>
                  <a:cubicBezTo>
                    <a:pt x="4675" y="191"/>
                    <a:pt x="4648" y="196"/>
                    <a:pt x="4621" y="196"/>
                  </a:cubicBezTo>
                  <a:cubicBezTo>
                    <a:pt x="4513" y="196"/>
                    <a:pt x="4413" y="115"/>
                    <a:pt x="4298" y="96"/>
                  </a:cubicBezTo>
                  <a:cubicBezTo>
                    <a:pt x="4275" y="90"/>
                    <a:pt x="4251" y="87"/>
                    <a:pt x="4228" y="87"/>
                  </a:cubicBezTo>
                  <a:cubicBezTo>
                    <a:pt x="4153" y="87"/>
                    <a:pt x="4079" y="116"/>
                    <a:pt x="4025" y="179"/>
                  </a:cubicBezTo>
                  <a:cubicBezTo>
                    <a:pt x="3912" y="247"/>
                    <a:pt x="3863" y="431"/>
                    <a:pt x="3708" y="431"/>
                  </a:cubicBezTo>
                  <a:cubicBezTo>
                    <a:pt x="3698" y="431"/>
                    <a:pt x="3689" y="431"/>
                    <a:pt x="3679" y="429"/>
                  </a:cubicBezTo>
                  <a:cubicBezTo>
                    <a:pt x="3501" y="525"/>
                    <a:pt x="3274" y="513"/>
                    <a:pt x="3132" y="691"/>
                  </a:cubicBezTo>
                  <a:cubicBezTo>
                    <a:pt x="3055" y="833"/>
                    <a:pt x="2979" y="944"/>
                    <a:pt x="2830" y="944"/>
                  </a:cubicBezTo>
                  <a:cubicBezTo>
                    <a:pt x="2816" y="944"/>
                    <a:pt x="2802" y="943"/>
                    <a:pt x="2786" y="941"/>
                  </a:cubicBezTo>
                  <a:lnTo>
                    <a:pt x="2786" y="1191"/>
                  </a:lnTo>
                  <a:lnTo>
                    <a:pt x="2667" y="1191"/>
                  </a:lnTo>
                  <a:cubicBezTo>
                    <a:pt x="2631" y="1191"/>
                    <a:pt x="2620" y="1203"/>
                    <a:pt x="2596" y="1227"/>
                  </a:cubicBezTo>
                  <a:cubicBezTo>
                    <a:pt x="2489" y="1322"/>
                    <a:pt x="2453" y="1465"/>
                    <a:pt x="2453" y="1608"/>
                  </a:cubicBezTo>
                  <a:cubicBezTo>
                    <a:pt x="2477" y="1680"/>
                    <a:pt x="2501" y="1763"/>
                    <a:pt x="2536" y="1834"/>
                  </a:cubicBezTo>
                  <a:cubicBezTo>
                    <a:pt x="2560" y="1858"/>
                    <a:pt x="2596" y="1858"/>
                    <a:pt x="2620" y="1858"/>
                  </a:cubicBezTo>
                  <a:cubicBezTo>
                    <a:pt x="2620" y="1858"/>
                    <a:pt x="2620" y="1894"/>
                    <a:pt x="2608" y="1894"/>
                  </a:cubicBezTo>
                  <a:cubicBezTo>
                    <a:pt x="2595" y="1897"/>
                    <a:pt x="2583" y="1899"/>
                    <a:pt x="2573" y="1899"/>
                  </a:cubicBezTo>
                  <a:cubicBezTo>
                    <a:pt x="2506" y="1899"/>
                    <a:pt x="2484" y="1838"/>
                    <a:pt x="2453" y="1787"/>
                  </a:cubicBezTo>
                  <a:cubicBezTo>
                    <a:pt x="2393" y="1715"/>
                    <a:pt x="2310" y="1656"/>
                    <a:pt x="2215" y="1644"/>
                  </a:cubicBezTo>
                  <a:cubicBezTo>
                    <a:pt x="2183" y="1696"/>
                    <a:pt x="2157" y="1716"/>
                    <a:pt x="2133" y="1716"/>
                  </a:cubicBezTo>
                  <a:cubicBezTo>
                    <a:pt x="2060" y="1716"/>
                    <a:pt x="2013" y="1540"/>
                    <a:pt x="1938" y="1540"/>
                  </a:cubicBezTo>
                  <a:cubicBezTo>
                    <a:pt x="1924" y="1540"/>
                    <a:pt x="1909" y="1546"/>
                    <a:pt x="1893" y="1561"/>
                  </a:cubicBezTo>
                  <a:cubicBezTo>
                    <a:pt x="1798" y="1596"/>
                    <a:pt x="1715" y="1561"/>
                    <a:pt x="1608" y="1680"/>
                  </a:cubicBezTo>
                  <a:cubicBezTo>
                    <a:pt x="1262" y="2084"/>
                    <a:pt x="965" y="2501"/>
                    <a:pt x="893" y="3085"/>
                  </a:cubicBezTo>
                  <a:cubicBezTo>
                    <a:pt x="953" y="3251"/>
                    <a:pt x="1238" y="3263"/>
                    <a:pt x="1167" y="3501"/>
                  </a:cubicBezTo>
                  <a:cubicBezTo>
                    <a:pt x="1129" y="3600"/>
                    <a:pt x="1077" y="3628"/>
                    <a:pt x="1019" y="3628"/>
                  </a:cubicBezTo>
                  <a:cubicBezTo>
                    <a:pt x="943" y="3628"/>
                    <a:pt x="858" y="3580"/>
                    <a:pt x="785" y="3580"/>
                  </a:cubicBezTo>
                  <a:cubicBezTo>
                    <a:pt x="773" y="3580"/>
                    <a:pt x="761" y="3582"/>
                    <a:pt x="750" y="3585"/>
                  </a:cubicBezTo>
                  <a:cubicBezTo>
                    <a:pt x="715" y="3608"/>
                    <a:pt x="691" y="3692"/>
                    <a:pt x="655" y="3739"/>
                  </a:cubicBezTo>
                  <a:cubicBezTo>
                    <a:pt x="596" y="3811"/>
                    <a:pt x="596" y="3906"/>
                    <a:pt x="631" y="3989"/>
                  </a:cubicBezTo>
                  <a:cubicBezTo>
                    <a:pt x="762" y="4180"/>
                    <a:pt x="988" y="4168"/>
                    <a:pt x="1191" y="4287"/>
                  </a:cubicBezTo>
                  <a:cubicBezTo>
                    <a:pt x="1147" y="4308"/>
                    <a:pt x="1106" y="4317"/>
                    <a:pt x="1069" y="4317"/>
                  </a:cubicBezTo>
                  <a:cubicBezTo>
                    <a:pt x="924" y="4317"/>
                    <a:pt x="824" y="4188"/>
                    <a:pt x="703" y="4188"/>
                  </a:cubicBezTo>
                  <a:cubicBezTo>
                    <a:pt x="680" y="4188"/>
                    <a:pt x="656" y="4193"/>
                    <a:pt x="631" y="4204"/>
                  </a:cubicBezTo>
                  <a:cubicBezTo>
                    <a:pt x="607" y="4228"/>
                    <a:pt x="584" y="4239"/>
                    <a:pt x="572" y="4263"/>
                  </a:cubicBezTo>
                  <a:cubicBezTo>
                    <a:pt x="179" y="4513"/>
                    <a:pt x="345" y="5120"/>
                    <a:pt x="0" y="5394"/>
                  </a:cubicBezTo>
                  <a:cubicBezTo>
                    <a:pt x="36" y="5525"/>
                    <a:pt x="119" y="5597"/>
                    <a:pt x="226" y="5644"/>
                  </a:cubicBezTo>
                  <a:cubicBezTo>
                    <a:pt x="339" y="5723"/>
                    <a:pt x="334" y="5812"/>
                    <a:pt x="284" y="5812"/>
                  </a:cubicBezTo>
                  <a:cubicBezTo>
                    <a:pt x="281" y="5812"/>
                    <a:pt x="277" y="5812"/>
                    <a:pt x="274" y="5811"/>
                  </a:cubicBezTo>
                  <a:cubicBezTo>
                    <a:pt x="250" y="5847"/>
                    <a:pt x="250" y="5882"/>
                    <a:pt x="250" y="5930"/>
                  </a:cubicBezTo>
                  <a:cubicBezTo>
                    <a:pt x="476" y="6144"/>
                    <a:pt x="1084" y="6085"/>
                    <a:pt x="703" y="6740"/>
                  </a:cubicBezTo>
                  <a:cubicBezTo>
                    <a:pt x="703" y="6764"/>
                    <a:pt x="846" y="6883"/>
                    <a:pt x="929" y="6954"/>
                  </a:cubicBezTo>
                  <a:cubicBezTo>
                    <a:pt x="979" y="6942"/>
                    <a:pt x="1018" y="6937"/>
                    <a:pt x="1049" y="6937"/>
                  </a:cubicBezTo>
                  <a:cubicBezTo>
                    <a:pt x="1326" y="6937"/>
                    <a:pt x="900" y="7373"/>
                    <a:pt x="1179" y="7395"/>
                  </a:cubicBezTo>
                  <a:cubicBezTo>
                    <a:pt x="1239" y="7183"/>
                    <a:pt x="1385" y="7074"/>
                    <a:pt x="1586" y="7074"/>
                  </a:cubicBezTo>
                  <a:cubicBezTo>
                    <a:pt x="1623" y="7074"/>
                    <a:pt x="1662" y="7078"/>
                    <a:pt x="1703" y="7085"/>
                  </a:cubicBezTo>
                  <a:cubicBezTo>
                    <a:pt x="1775" y="7061"/>
                    <a:pt x="1847" y="7052"/>
                    <a:pt x="1920" y="7052"/>
                  </a:cubicBezTo>
                  <a:cubicBezTo>
                    <a:pt x="2097" y="7052"/>
                    <a:pt x="2275" y="7107"/>
                    <a:pt x="2453" y="7133"/>
                  </a:cubicBezTo>
                  <a:cubicBezTo>
                    <a:pt x="2608" y="7073"/>
                    <a:pt x="2751" y="7002"/>
                    <a:pt x="2905" y="6942"/>
                  </a:cubicBezTo>
                  <a:cubicBezTo>
                    <a:pt x="2971" y="6912"/>
                    <a:pt x="3036" y="6903"/>
                    <a:pt x="3103" y="6903"/>
                  </a:cubicBezTo>
                  <a:cubicBezTo>
                    <a:pt x="3170" y="6903"/>
                    <a:pt x="3239" y="6912"/>
                    <a:pt x="3310" y="6918"/>
                  </a:cubicBezTo>
                  <a:cubicBezTo>
                    <a:pt x="3324" y="6921"/>
                    <a:pt x="3338" y="6922"/>
                    <a:pt x="3351" y="6922"/>
                  </a:cubicBezTo>
                  <a:cubicBezTo>
                    <a:pt x="3573" y="6922"/>
                    <a:pt x="3620" y="6561"/>
                    <a:pt x="3847" y="6561"/>
                  </a:cubicBezTo>
                  <a:cubicBezTo>
                    <a:pt x="3851" y="6561"/>
                    <a:pt x="3854" y="6561"/>
                    <a:pt x="3858" y="6561"/>
                  </a:cubicBezTo>
                  <a:cubicBezTo>
                    <a:pt x="3965" y="6537"/>
                    <a:pt x="4048" y="6490"/>
                    <a:pt x="4060" y="6359"/>
                  </a:cubicBezTo>
                  <a:cubicBezTo>
                    <a:pt x="3944" y="6173"/>
                    <a:pt x="4213" y="5715"/>
                    <a:pt x="3773" y="5715"/>
                  </a:cubicBezTo>
                  <a:cubicBezTo>
                    <a:pt x="3762" y="5715"/>
                    <a:pt x="3751" y="5715"/>
                    <a:pt x="3739" y="5716"/>
                  </a:cubicBezTo>
                  <a:cubicBezTo>
                    <a:pt x="3632" y="5728"/>
                    <a:pt x="3548" y="5763"/>
                    <a:pt x="3453" y="5775"/>
                  </a:cubicBezTo>
                  <a:cubicBezTo>
                    <a:pt x="3441" y="5776"/>
                    <a:pt x="3430" y="5777"/>
                    <a:pt x="3418" y="5777"/>
                  </a:cubicBezTo>
                  <a:cubicBezTo>
                    <a:pt x="3299" y="5777"/>
                    <a:pt x="3178" y="5726"/>
                    <a:pt x="3048" y="5704"/>
                  </a:cubicBezTo>
                  <a:cubicBezTo>
                    <a:pt x="2977" y="5656"/>
                    <a:pt x="2834" y="5704"/>
                    <a:pt x="2858" y="5513"/>
                  </a:cubicBezTo>
                  <a:cubicBezTo>
                    <a:pt x="2893" y="5406"/>
                    <a:pt x="3012" y="5299"/>
                    <a:pt x="2929" y="5156"/>
                  </a:cubicBezTo>
                  <a:cubicBezTo>
                    <a:pt x="2827" y="5074"/>
                    <a:pt x="2744" y="5041"/>
                    <a:pt x="2674" y="5041"/>
                  </a:cubicBezTo>
                  <a:cubicBezTo>
                    <a:pt x="2399" y="5041"/>
                    <a:pt x="2318" y="5544"/>
                    <a:pt x="2072" y="5573"/>
                  </a:cubicBezTo>
                  <a:cubicBezTo>
                    <a:pt x="2250" y="5427"/>
                    <a:pt x="2179" y="4922"/>
                    <a:pt x="2498" y="4922"/>
                  </a:cubicBezTo>
                  <a:cubicBezTo>
                    <a:pt x="2542" y="4922"/>
                    <a:pt x="2594" y="4932"/>
                    <a:pt x="2655" y="4954"/>
                  </a:cubicBezTo>
                  <a:cubicBezTo>
                    <a:pt x="2736" y="4985"/>
                    <a:pt x="2815" y="4997"/>
                    <a:pt x="2894" y="4997"/>
                  </a:cubicBezTo>
                  <a:cubicBezTo>
                    <a:pt x="3083" y="4997"/>
                    <a:pt x="3268" y="4928"/>
                    <a:pt x="3453" y="4894"/>
                  </a:cubicBezTo>
                  <a:cubicBezTo>
                    <a:pt x="3560" y="4882"/>
                    <a:pt x="3644" y="4835"/>
                    <a:pt x="3739" y="4763"/>
                  </a:cubicBezTo>
                  <a:cubicBezTo>
                    <a:pt x="3798" y="4716"/>
                    <a:pt x="3846" y="4656"/>
                    <a:pt x="3882" y="4585"/>
                  </a:cubicBezTo>
                  <a:cubicBezTo>
                    <a:pt x="3960" y="4517"/>
                    <a:pt x="3912" y="4345"/>
                    <a:pt x="4035" y="4345"/>
                  </a:cubicBezTo>
                  <a:cubicBezTo>
                    <a:pt x="4043" y="4345"/>
                    <a:pt x="4051" y="4345"/>
                    <a:pt x="4060" y="4347"/>
                  </a:cubicBezTo>
                  <a:cubicBezTo>
                    <a:pt x="4108" y="4347"/>
                    <a:pt x="4155" y="4335"/>
                    <a:pt x="4179" y="4299"/>
                  </a:cubicBezTo>
                  <a:cubicBezTo>
                    <a:pt x="4215" y="4275"/>
                    <a:pt x="4227" y="4228"/>
                    <a:pt x="4263" y="4180"/>
                  </a:cubicBezTo>
                  <a:cubicBezTo>
                    <a:pt x="4334" y="4037"/>
                    <a:pt x="4453" y="3966"/>
                    <a:pt x="4572" y="3870"/>
                  </a:cubicBezTo>
                  <a:cubicBezTo>
                    <a:pt x="4929" y="3704"/>
                    <a:pt x="5215" y="3501"/>
                    <a:pt x="5096" y="2965"/>
                  </a:cubicBezTo>
                  <a:cubicBezTo>
                    <a:pt x="5064" y="2852"/>
                    <a:pt x="5120" y="2810"/>
                    <a:pt x="5196" y="2810"/>
                  </a:cubicBezTo>
                  <a:cubicBezTo>
                    <a:pt x="5232" y="2810"/>
                    <a:pt x="5272" y="2819"/>
                    <a:pt x="5310" y="2834"/>
                  </a:cubicBezTo>
                  <a:cubicBezTo>
                    <a:pt x="5358" y="2846"/>
                    <a:pt x="5418" y="2846"/>
                    <a:pt x="5465" y="2846"/>
                  </a:cubicBezTo>
                  <a:cubicBezTo>
                    <a:pt x="5596" y="2811"/>
                    <a:pt x="5703" y="2739"/>
                    <a:pt x="5727" y="2573"/>
                  </a:cubicBezTo>
                  <a:cubicBezTo>
                    <a:pt x="5715" y="2537"/>
                    <a:pt x="5703" y="2477"/>
                    <a:pt x="5668" y="2430"/>
                  </a:cubicBezTo>
                  <a:cubicBezTo>
                    <a:pt x="5549" y="2251"/>
                    <a:pt x="5489" y="2013"/>
                    <a:pt x="5251" y="1965"/>
                  </a:cubicBezTo>
                  <a:cubicBezTo>
                    <a:pt x="5191" y="1965"/>
                    <a:pt x="5156" y="1965"/>
                    <a:pt x="5108" y="2001"/>
                  </a:cubicBezTo>
                  <a:cubicBezTo>
                    <a:pt x="4985" y="2105"/>
                    <a:pt x="4870" y="2216"/>
                    <a:pt x="4720" y="2216"/>
                  </a:cubicBezTo>
                  <a:cubicBezTo>
                    <a:pt x="4682" y="2216"/>
                    <a:pt x="4640" y="2209"/>
                    <a:pt x="4596" y="2192"/>
                  </a:cubicBezTo>
                  <a:cubicBezTo>
                    <a:pt x="4536" y="2192"/>
                    <a:pt x="4465" y="2192"/>
                    <a:pt x="4394" y="2203"/>
                  </a:cubicBezTo>
                  <a:cubicBezTo>
                    <a:pt x="4343" y="2222"/>
                    <a:pt x="4292" y="2226"/>
                    <a:pt x="4241" y="2226"/>
                  </a:cubicBezTo>
                  <a:cubicBezTo>
                    <a:pt x="4183" y="2226"/>
                    <a:pt x="4126" y="2220"/>
                    <a:pt x="4070" y="2220"/>
                  </a:cubicBezTo>
                  <a:cubicBezTo>
                    <a:pt x="4014" y="2220"/>
                    <a:pt x="3959" y="2226"/>
                    <a:pt x="3905" y="2251"/>
                  </a:cubicBezTo>
                  <a:cubicBezTo>
                    <a:pt x="3846" y="2299"/>
                    <a:pt x="3798" y="2358"/>
                    <a:pt x="3763" y="2430"/>
                  </a:cubicBezTo>
                  <a:cubicBezTo>
                    <a:pt x="3739" y="2596"/>
                    <a:pt x="4036" y="2608"/>
                    <a:pt x="3882" y="2811"/>
                  </a:cubicBezTo>
                  <a:cubicBezTo>
                    <a:pt x="3989" y="2965"/>
                    <a:pt x="4108" y="3096"/>
                    <a:pt x="4227" y="3215"/>
                  </a:cubicBezTo>
                  <a:cubicBezTo>
                    <a:pt x="4246" y="3229"/>
                    <a:pt x="4264" y="3234"/>
                    <a:pt x="4282" y="3234"/>
                  </a:cubicBezTo>
                  <a:cubicBezTo>
                    <a:pt x="4310" y="3234"/>
                    <a:pt x="4336" y="3223"/>
                    <a:pt x="4358" y="3215"/>
                  </a:cubicBezTo>
                  <a:cubicBezTo>
                    <a:pt x="4429" y="3205"/>
                    <a:pt x="4457" y="3125"/>
                    <a:pt x="4524" y="3125"/>
                  </a:cubicBezTo>
                  <a:cubicBezTo>
                    <a:pt x="4535" y="3125"/>
                    <a:pt x="4547" y="3127"/>
                    <a:pt x="4560" y="3132"/>
                  </a:cubicBezTo>
                  <a:cubicBezTo>
                    <a:pt x="4462" y="3197"/>
                    <a:pt x="4364" y="3253"/>
                    <a:pt x="4248" y="3253"/>
                  </a:cubicBezTo>
                  <a:cubicBezTo>
                    <a:pt x="4237" y="3253"/>
                    <a:pt x="4226" y="3252"/>
                    <a:pt x="4215" y="3251"/>
                  </a:cubicBezTo>
                  <a:cubicBezTo>
                    <a:pt x="3941" y="3501"/>
                    <a:pt x="3632" y="3704"/>
                    <a:pt x="3429" y="4025"/>
                  </a:cubicBezTo>
                  <a:cubicBezTo>
                    <a:pt x="3359" y="4122"/>
                    <a:pt x="3308" y="4270"/>
                    <a:pt x="3215" y="4270"/>
                  </a:cubicBezTo>
                  <a:cubicBezTo>
                    <a:pt x="3182" y="4270"/>
                    <a:pt x="3143" y="4251"/>
                    <a:pt x="3096" y="4204"/>
                  </a:cubicBezTo>
                  <a:cubicBezTo>
                    <a:pt x="2965" y="4049"/>
                    <a:pt x="3096" y="3906"/>
                    <a:pt x="3203" y="3787"/>
                  </a:cubicBezTo>
                  <a:cubicBezTo>
                    <a:pt x="3251" y="3727"/>
                    <a:pt x="3322" y="3680"/>
                    <a:pt x="3370" y="3620"/>
                  </a:cubicBezTo>
                  <a:cubicBezTo>
                    <a:pt x="3644" y="3275"/>
                    <a:pt x="3584" y="3085"/>
                    <a:pt x="3143" y="2906"/>
                  </a:cubicBezTo>
                  <a:cubicBezTo>
                    <a:pt x="2988" y="3017"/>
                    <a:pt x="2885" y="3231"/>
                    <a:pt x="2679" y="3231"/>
                  </a:cubicBezTo>
                  <a:cubicBezTo>
                    <a:pt x="2664" y="3231"/>
                    <a:pt x="2648" y="3230"/>
                    <a:pt x="2631" y="3227"/>
                  </a:cubicBezTo>
                  <a:cubicBezTo>
                    <a:pt x="2953" y="3073"/>
                    <a:pt x="2953" y="3073"/>
                    <a:pt x="2989" y="2323"/>
                  </a:cubicBezTo>
                  <a:cubicBezTo>
                    <a:pt x="3038" y="2277"/>
                    <a:pt x="3092" y="2265"/>
                    <a:pt x="3147" y="2265"/>
                  </a:cubicBezTo>
                  <a:cubicBezTo>
                    <a:pt x="3215" y="2265"/>
                    <a:pt x="3286" y="2284"/>
                    <a:pt x="3353" y="2284"/>
                  </a:cubicBezTo>
                  <a:cubicBezTo>
                    <a:pt x="3387" y="2284"/>
                    <a:pt x="3421" y="2279"/>
                    <a:pt x="3453" y="2263"/>
                  </a:cubicBezTo>
                  <a:cubicBezTo>
                    <a:pt x="3572" y="2203"/>
                    <a:pt x="3667" y="2120"/>
                    <a:pt x="3763" y="2037"/>
                  </a:cubicBezTo>
                  <a:cubicBezTo>
                    <a:pt x="4120" y="1965"/>
                    <a:pt x="4263" y="1584"/>
                    <a:pt x="4525" y="1370"/>
                  </a:cubicBezTo>
                  <a:cubicBezTo>
                    <a:pt x="4534" y="1371"/>
                    <a:pt x="4544" y="1372"/>
                    <a:pt x="4553" y="1372"/>
                  </a:cubicBezTo>
                  <a:cubicBezTo>
                    <a:pt x="4797" y="1372"/>
                    <a:pt x="4904" y="980"/>
                    <a:pt x="5149" y="980"/>
                  </a:cubicBezTo>
                  <a:cubicBezTo>
                    <a:pt x="5181" y="980"/>
                    <a:pt x="5214" y="987"/>
                    <a:pt x="5251" y="1001"/>
                  </a:cubicBezTo>
                  <a:cubicBezTo>
                    <a:pt x="5286" y="1013"/>
                    <a:pt x="5320" y="1018"/>
                    <a:pt x="5352" y="1018"/>
                  </a:cubicBezTo>
                  <a:cubicBezTo>
                    <a:pt x="5451" y="1018"/>
                    <a:pt x="5536" y="969"/>
                    <a:pt x="5608" y="906"/>
                  </a:cubicBezTo>
                  <a:cubicBezTo>
                    <a:pt x="5751" y="775"/>
                    <a:pt x="5965" y="703"/>
                    <a:pt x="5894" y="429"/>
                  </a:cubicBezTo>
                  <a:cubicBezTo>
                    <a:pt x="5834" y="215"/>
                    <a:pt x="5644" y="215"/>
                    <a:pt x="5477" y="215"/>
                  </a:cubicBezTo>
                  <a:cubicBezTo>
                    <a:pt x="5310" y="191"/>
                    <a:pt x="5179" y="156"/>
                    <a:pt x="5060" y="48"/>
                  </a:cubicBezTo>
                  <a:cubicBezTo>
                    <a:pt x="5013" y="13"/>
                    <a:pt x="4977" y="1"/>
                    <a:pt x="49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2" name="Google Shape;1012;p4"/>
            <p:cNvSpPr/>
            <p:nvPr/>
          </p:nvSpPr>
          <p:spPr>
            <a:xfrm>
              <a:off x="316458" y="1964889"/>
              <a:ext cx="102602" cy="53620"/>
            </a:xfrm>
            <a:custGeom>
              <a:avLst/>
              <a:gdLst/>
              <a:ahLst/>
              <a:cxnLst/>
              <a:rect l="l" t="t" r="r" b="b"/>
              <a:pathLst>
                <a:path w="3251" h="1699" extrusionOk="0">
                  <a:moveTo>
                    <a:pt x="2981" y="0"/>
                  </a:moveTo>
                  <a:cubicBezTo>
                    <a:pt x="2862" y="0"/>
                    <a:pt x="2744" y="38"/>
                    <a:pt x="2628" y="38"/>
                  </a:cubicBezTo>
                  <a:cubicBezTo>
                    <a:pt x="2573" y="38"/>
                    <a:pt x="2518" y="29"/>
                    <a:pt x="2465" y="4"/>
                  </a:cubicBezTo>
                  <a:cubicBezTo>
                    <a:pt x="2430" y="83"/>
                    <a:pt x="2382" y="129"/>
                    <a:pt x="2316" y="129"/>
                  </a:cubicBezTo>
                  <a:cubicBezTo>
                    <a:pt x="2293" y="129"/>
                    <a:pt x="2267" y="124"/>
                    <a:pt x="2239" y="111"/>
                  </a:cubicBezTo>
                  <a:cubicBezTo>
                    <a:pt x="2096" y="242"/>
                    <a:pt x="2001" y="444"/>
                    <a:pt x="1798" y="480"/>
                  </a:cubicBezTo>
                  <a:cubicBezTo>
                    <a:pt x="1715" y="528"/>
                    <a:pt x="1644" y="575"/>
                    <a:pt x="1572" y="623"/>
                  </a:cubicBezTo>
                  <a:cubicBezTo>
                    <a:pt x="1427" y="684"/>
                    <a:pt x="1282" y="814"/>
                    <a:pt x="1146" y="814"/>
                  </a:cubicBezTo>
                  <a:cubicBezTo>
                    <a:pt x="1070" y="814"/>
                    <a:pt x="997" y="774"/>
                    <a:pt x="929" y="659"/>
                  </a:cubicBezTo>
                  <a:cubicBezTo>
                    <a:pt x="902" y="635"/>
                    <a:pt x="880" y="626"/>
                    <a:pt x="861" y="626"/>
                  </a:cubicBezTo>
                  <a:cubicBezTo>
                    <a:pt x="821" y="626"/>
                    <a:pt x="795" y="666"/>
                    <a:pt x="763" y="706"/>
                  </a:cubicBezTo>
                  <a:cubicBezTo>
                    <a:pt x="691" y="802"/>
                    <a:pt x="667" y="933"/>
                    <a:pt x="596" y="1016"/>
                  </a:cubicBezTo>
                  <a:cubicBezTo>
                    <a:pt x="453" y="1063"/>
                    <a:pt x="286" y="1111"/>
                    <a:pt x="1" y="1218"/>
                  </a:cubicBezTo>
                  <a:cubicBezTo>
                    <a:pt x="334" y="1254"/>
                    <a:pt x="370" y="1433"/>
                    <a:pt x="358" y="1647"/>
                  </a:cubicBezTo>
                  <a:cubicBezTo>
                    <a:pt x="385" y="1683"/>
                    <a:pt x="412" y="1699"/>
                    <a:pt x="450" y="1699"/>
                  </a:cubicBezTo>
                  <a:cubicBezTo>
                    <a:pt x="462" y="1699"/>
                    <a:pt x="475" y="1697"/>
                    <a:pt x="489" y="1695"/>
                  </a:cubicBezTo>
                  <a:cubicBezTo>
                    <a:pt x="882" y="1421"/>
                    <a:pt x="1405" y="1456"/>
                    <a:pt x="1715" y="1004"/>
                  </a:cubicBezTo>
                  <a:cubicBezTo>
                    <a:pt x="2013" y="825"/>
                    <a:pt x="2370" y="944"/>
                    <a:pt x="2620" y="659"/>
                  </a:cubicBezTo>
                  <a:cubicBezTo>
                    <a:pt x="2679" y="623"/>
                    <a:pt x="2751" y="587"/>
                    <a:pt x="2810" y="540"/>
                  </a:cubicBezTo>
                  <a:cubicBezTo>
                    <a:pt x="2894" y="325"/>
                    <a:pt x="3239" y="409"/>
                    <a:pt x="3251" y="99"/>
                  </a:cubicBezTo>
                  <a:cubicBezTo>
                    <a:pt x="3162" y="22"/>
                    <a:pt x="3071" y="0"/>
                    <a:pt x="29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3" name="Google Shape;1013;p4"/>
            <p:cNvSpPr/>
            <p:nvPr/>
          </p:nvSpPr>
          <p:spPr>
            <a:xfrm>
              <a:off x="299542" y="2029585"/>
              <a:ext cx="17705" cy="10604"/>
            </a:xfrm>
            <a:custGeom>
              <a:avLst/>
              <a:gdLst/>
              <a:ahLst/>
              <a:cxnLst/>
              <a:rect l="l" t="t" r="r" b="b"/>
              <a:pathLst>
                <a:path w="561" h="336" extrusionOk="0">
                  <a:moveTo>
                    <a:pt x="333" y="0"/>
                  </a:moveTo>
                  <a:cubicBezTo>
                    <a:pt x="176" y="0"/>
                    <a:pt x="77" y="150"/>
                    <a:pt x="1" y="335"/>
                  </a:cubicBezTo>
                  <a:cubicBezTo>
                    <a:pt x="37" y="293"/>
                    <a:pt x="84" y="281"/>
                    <a:pt x="135" y="281"/>
                  </a:cubicBezTo>
                  <a:cubicBezTo>
                    <a:pt x="209" y="281"/>
                    <a:pt x="293" y="307"/>
                    <a:pt x="367" y="307"/>
                  </a:cubicBezTo>
                  <a:cubicBezTo>
                    <a:pt x="459" y="307"/>
                    <a:pt x="535" y="267"/>
                    <a:pt x="560" y="85"/>
                  </a:cubicBezTo>
                  <a:cubicBezTo>
                    <a:pt x="473" y="26"/>
                    <a:pt x="398" y="0"/>
                    <a:pt x="3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4" name="Google Shape;1014;p4"/>
            <p:cNvSpPr/>
            <p:nvPr/>
          </p:nvSpPr>
          <p:spPr>
            <a:xfrm>
              <a:off x="266847" y="2043882"/>
              <a:ext cx="18841" cy="14612"/>
            </a:xfrm>
            <a:custGeom>
              <a:avLst/>
              <a:gdLst/>
              <a:ahLst/>
              <a:cxnLst/>
              <a:rect l="l" t="t" r="r" b="b"/>
              <a:pathLst>
                <a:path w="597" h="463" extrusionOk="0">
                  <a:moveTo>
                    <a:pt x="43" y="1"/>
                  </a:moveTo>
                  <a:cubicBezTo>
                    <a:pt x="37" y="1"/>
                    <a:pt x="31" y="1"/>
                    <a:pt x="25" y="1"/>
                  </a:cubicBezTo>
                  <a:cubicBezTo>
                    <a:pt x="1" y="215"/>
                    <a:pt x="179" y="263"/>
                    <a:pt x="263" y="382"/>
                  </a:cubicBezTo>
                  <a:cubicBezTo>
                    <a:pt x="313" y="438"/>
                    <a:pt x="364" y="463"/>
                    <a:pt x="416" y="463"/>
                  </a:cubicBezTo>
                  <a:cubicBezTo>
                    <a:pt x="474" y="463"/>
                    <a:pt x="533" y="432"/>
                    <a:pt x="596" y="382"/>
                  </a:cubicBezTo>
                  <a:cubicBezTo>
                    <a:pt x="422" y="231"/>
                    <a:pt x="293" y="1"/>
                    <a:pt x="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5" name="Google Shape;1015;p4"/>
            <p:cNvSpPr/>
            <p:nvPr/>
          </p:nvSpPr>
          <p:spPr>
            <a:xfrm>
              <a:off x="327346" y="2013932"/>
              <a:ext cx="15433" cy="10888"/>
            </a:xfrm>
            <a:custGeom>
              <a:avLst/>
              <a:gdLst/>
              <a:ahLst/>
              <a:cxnLst/>
              <a:rect l="l" t="t" r="r" b="b"/>
              <a:pathLst>
                <a:path w="489" h="345" extrusionOk="0">
                  <a:moveTo>
                    <a:pt x="300" y="0"/>
                  </a:moveTo>
                  <a:cubicBezTo>
                    <a:pt x="237" y="0"/>
                    <a:pt x="175" y="29"/>
                    <a:pt x="108" y="81"/>
                  </a:cubicBezTo>
                  <a:lnTo>
                    <a:pt x="1" y="81"/>
                  </a:lnTo>
                  <a:lnTo>
                    <a:pt x="1" y="307"/>
                  </a:lnTo>
                  <a:cubicBezTo>
                    <a:pt x="108" y="307"/>
                    <a:pt x="227" y="331"/>
                    <a:pt x="334" y="331"/>
                  </a:cubicBezTo>
                  <a:cubicBezTo>
                    <a:pt x="353" y="341"/>
                    <a:pt x="370" y="345"/>
                    <a:pt x="386" y="345"/>
                  </a:cubicBezTo>
                  <a:cubicBezTo>
                    <a:pt x="447" y="345"/>
                    <a:pt x="479" y="276"/>
                    <a:pt x="489" y="200"/>
                  </a:cubicBezTo>
                  <a:cubicBezTo>
                    <a:pt x="489" y="141"/>
                    <a:pt x="465" y="81"/>
                    <a:pt x="418" y="33"/>
                  </a:cubicBezTo>
                  <a:cubicBezTo>
                    <a:pt x="377" y="11"/>
                    <a:pt x="338" y="0"/>
                    <a:pt x="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6" name="Google Shape;1016;p4"/>
            <p:cNvSpPr/>
            <p:nvPr/>
          </p:nvSpPr>
          <p:spPr>
            <a:xfrm>
              <a:off x="332238" y="1984519"/>
              <a:ext cx="9784" cy="12119"/>
            </a:xfrm>
            <a:custGeom>
              <a:avLst/>
              <a:gdLst/>
              <a:ahLst/>
              <a:cxnLst/>
              <a:rect l="l" t="t" r="r" b="b"/>
              <a:pathLst>
                <a:path w="310" h="384" extrusionOk="0">
                  <a:moveTo>
                    <a:pt x="191" y="1"/>
                  </a:moveTo>
                  <a:cubicBezTo>
                    <a:pt x="24" y="72"/>
                    <a:pt x="1" y="203"/>
                    <a:pt x="84" y="382"/>
                  </a:cubicBezTo>
                  <a:cubicBezTo>
                    <a:pt x="94" y="383"/>
                    <a:pt x="104" y="383"/>
                    <a:pt x="114" y="383"/>
                  </a:cubicBezTo>
                  <a:cubicBezTo>
                    <a:pt x="258" y="383"/>
                    <a:pt x="309" y="299"/>
                    <a:pt x="298" y="132"/>
                  </a:cubicBezTo>
                  <a:cubicBezTo>
                    <a:pt x="251" y="72"/>
                    <a:pt x="251" y="1"/>
                    <a:pt x="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7" name="Google Shape;1017;p4"/>
            <p:cNvSpPr/>
            <p:nvPr/>
          </p:nvSpPr>
          <p:spPr>
            <a:xfrm>
              <a:off x="288276" y="2040126"/>
              <a:ext cx="11930" cy="9184"/>
            </a:xfrm>
            <a:custGeom>
              <a:avLst/>
              <a:gdLst/>
              <a:ahLst/>
              <a:cxnLst/>
              <a:rect l="l" t="t" r="r" b="b"/>
              <a:pathLst>
                <a:path w="378" h="291" extrusionOk="0">
                  <a:moveTo>
                    <a:pt x="321" y="0"/>
                  </a:moveTo>
                  <a:cubicBezTo>
                    <a:pt x="168" y="0"/>
                    <a:pt x="68" y="105"/>
                    <a:pt x="1" y="263"/>
                  </a:cubicBezTo>
                  <a:cubicBezTo>
                    <a:pt x="70" y="275"/>
                    <a:pt x="138" y="290"/>
                    <a:pt x="196" y="290"/>
                  </a:cubicBezTo>
                  <a:cubicBezTo>
                    <a:pt x="306" y="290"/>
                    <a:pt x="377" y="235"/>
                    <a:pt x="346" y="1"/>
                  </a:cubicBezTo>
                  <a:cubicBezTo>
                    <a:pt x="337" y="0"/>
                    <a:pt x="329" y="0"/>
                    <a:pt x="3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8" name="Google Shape;1018;p4"/>
            <p:cNvSpPr/>
            <p:nvPr/>
          </p:nvSpPr>
          <p:spPr>
            <a:xfrm>
              <a:off x="338265" y="1976282"/>
              <a:ext cx="7164" cy="12403"/>
            </a:xfrm>
            <a:custGeom>
              <a:avLst/>
              <a:gdLst/>
              <a:ahLst/>
              <a:cxnLst/>
              <a:rect l="l" t="t" r="r" b="b"/>
              <a:pathLst>
                <a:path w="227" h="393" extrusionOk="0">
                  <a:moveTo>
                    <a:pt x="226" y="0"/>
                  </a:moveTo>
                  <a:cubicBezTo>
                    <a:pt x="131" y="0"/>
                    <a:pt x="60" y="24"/>
                    <a:pt x="0" y="107"/>
                  </a:cubicBezTo>
                  <a:lnTo>
                    <a:pt x="0" y="262"/>
                  </a:lnTo>
                  <a:cubicBezTo>
                    <a:pt x="24" y="298"/>
                    <a:pt x="72" y="345"/>
                    <a:pt x="107" y="393"/>
                  </a:cubicBezTo>
                  <a:cubicBezTo>
                    <a:pt x="131" y="345"/>
                    <a:pt x="179" y="298"/>
                    <a:pt x="226" y="274"/>
                  </a:cubicBezTo>
                  <a:lnTo>
                    <a:pt x="22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19" name="Google Shape;1019;p4"/>
            <p:cNvSpPr/>
            <p:nvPr/>
          </p:nvSpPr>
          <p:spPr>
            <a:xfrm>
              <a:off x="307053" y="2107315"/>
              <a:ext cx="95848" cy="110965"/>
            </a:xfrm>
            <a:custGeom>
              <a:avLst/>
              <a:gdLst/>
              <a:ahLst/>
              <a:cxnLst/>
              <a:rect l="l" t="t" r="r" b="b"/>
              <a:pathLst>
                <a:path w="3037" h="3516" extrusionOk="0">
                  <a:moveTo>
                    <a:pt x="1604" y="2395"/>
                  </a:moveTo>
                  <a:cubicBezTo>
                    <a:pt x="1611" y="2395"/>
                    <a:pt x="1617" y="2395"/>
                    <a:pt x="1624" y="2396"/>
                  </a:cubicBezTo>
                  <a:lnTo>
                    <a:pt x="1624" y="2396"/>
                  </a:lnTo>
                  <a:cubicBezTo>
                    <a:pt x="1628" y="2416"/>
                    <a:pt x="1638" y="2445"/>
                    <a:pt x="1652" y="2445"/>
                  </a:cubicBezTo>
                  <a:cubicBezTo>
                    <a:pt x="1657" y="2445"/>
                    <a:pt x="1662" y="2442"/>
                    <a:pt x="1668" y="2432"/>
                  </a:cubicBezTo>
                  <a:cubicBezTo>
                    <a:pt x="1681" y="2416"/>
                    <a:pt x="1691" y="2409"/>
                    <a:pt x="1698" y="2409"/>
                  </a:cubicBezTo>
                  <a:cubicBezTo>
                    <a:pt x="1716" y="2409"/>
                    <a:pt x="1708" y="2454"/>
                    <a:pt x="1656" y="2480"/>
                  </a:cubicBezTo>
                  <a:cubicBezTo>
                    <a:pt x="1584" y="2504"/>
                    <a:pt x="1513" y="2504"/>
                    <a:pt x="1453" y="2551"/>
                  </a:cubicBezTo>
                  <a:cubicBezTo>
                    <a:pt x="1424" y="2590"/>
                    <a:pt x="1411" y="2621"/>
                    <a:pt x="1414" y="2663"/>
                  </a:cubicBezTo>
                  <a:lnTo>
                    <a:pt x="1414" y="2663"/>
                  </a:lnTo>
                  <a:cubicBezTo>
                    <a:pt x="1367" y="2622"/>
                    <a:pt x="1240" y="2610"/>
                    <a:pt x="1358" y="2492"/>
                  </a:cubicBezTo>
                  <a:cubicBezTo>
                    <a:pt x="1423" y="2448"/>
                    <a:pt x="1508" y="2395"/>
                    <a:pt x="1604" y="2395"/>
                  </a:cubicBezTo>
                  <a:close/>
                  <a:moveTo>
                    <a:pt x="1811" y="1"/>
                  </a:moveTo>
                  <a:cubicBezTo>
                    <a:pt x="1634" y="1"/>
                    <a:pt x="1643" y="222"/>
                    <a:pt x="1692" y="396"/>
                  </a:cubicBezTo>
                  <a:cubicBezTo>
                    <a:pt x="1859" y="911"/>
                    <a:pt x="1680" y="1089"/>
                    <a:pt x="1293" y="1089"/>
                  </a:cubicBezTo>
                  <a:cubicBezTo>
                    <a:pt x="1268" y="1089"/>
                    <a:pt x="1242" y="1088"/>
                    <a:pt x="1215" y="1087"/>
                  </a:cubicBezTo>
                  <a:cubicBezTo>
                    <a:pt x="1061" y="1194"/>
                    <a:pt x="894" y="1289"/>
                    <a:pt x="751" y="1408"/>
                  </a:cubicBezTo>
                  <a:lnTo>
                    <a:pt x="751" y="1527"/>
                  </a:lnTo>
                  <a:cubicBezTo>
                    <a:pt x="739" y="1777"/>
                    <a:pt x="882" y="2015"/>
                    <a:pt x="799" y="2254"/>
                  </a:cubicBezTo>
                  <a:cubicBezTo>
                    <a:pt x="713" y="2091"/>
                    <a:pt x="616" y="1960"/>
                    <a:pt x="471" y="1960"/>
                  </a:cubicBezTo>
                  <a:cubicBezTo>
                    <a:pt x="413" y="1960"/>
                    <a:pt x="349" y="1980"/>
                    <a:pt x="275" y="2027"/>
                  </a:cubicBezTo>
                  <a:cubicBezTo>
                    <a:pt x="215" y="2135"/>
                    <a:pt x="203" y="2242"/>
                    <a:pt x="215" y="2361"/>
                  </a:cubicBezTo>
                  <a:cubicBezTo>
                    <a:pt x="239" y="2456"/>
                    <a:pt x="322" y="2587"/>
                    <a:pt x="156" y="2635"/>
                  </a:cubicBezTo>
                  <a:cubicBezTo>
                    <a:pt x="60" y="2706"/>
                    <a:pt x="25" y="2813"/>
                    <a:pt x="1" y="2932"/>
                  </a:cubicBezTo>
                  <a:cubicBezTo>
                    <a:pt x="1" y="3027"/>
                    <a:pt x="37" y="3111"/>
                    <a:pt x="96" y="3170"/>
                  </a:cubicBezTo>
                  <a:lnTo>
                    <a:pt x="322" y="3039"/>
                  </a:lnTo>
                  <a:cubicBezTo>
                    <a:pt x="412" y="2976"/>
                    <a:pt x="494" y="2949"/>
                    <a:pt x="570" y="2949"/>
                  </a:cubicBezTo>
                  <a:cubicBezTo>
                    <a:pt x="766" y="2949"/>
                    <a:pt x="925" y="3128"/>
                    <a:pt x="1096" y="3325"/>
                  </a:cubicBezTo>
                  <a:cubicBezTo>
                    <a:pt x="1156" y="3432"/>
                    <a:pt x="1215" y="3516"/>
                    <a:pt x="1334" y="3516"/>
                  </a:cubicBezTo>
                  <a:cubicBezTo>
                    <a:pt x="1453" y="3504"/>
                    <a:pt x="1489" y="3408"/>
                    <a:pt x="1513" y="3278"/>
                  </a:cubicBezTo>
                  <a:cubicBezTo>
                    <a:pt x="1525" y="3158"/>
                    <a:pt x="1406" y="3039"/>
                    <a:pt x="1489" y="2920"/>
                  </a:cubicBezTo>
                  <a:cubicBezTo>
                    <a:pt x="1489" y="2873"/>
                    <a:pt x="1485" y="2825"/>
                    <a:pt x="1473" y="2782"/>
                  </a:cubicBezTo>
                  <a:lnTo>
                    <a:pt x="1473" y="2782"/>
                  </a:lnTo>
                  <a:cubicBezTo>
                    <a:pt x="1552" y="2902"/>
                    <a:pt x="1638" y="3012"/>
                    <a:pt x="1763" y="3099"/>
                  </a:cubicBezTo>
                  <a:cubicBezTo>
                    <a:pt x="1787" y="3135"/>
                    <a:pt x="1834" y="3158"/>
                    <a:pt x="1870" y="3206"/>
                  </a:cubicBezTo>
                  <a:cubicBezTo>
                    <a:pt x="1922" y="3206"/>
                    <a:pt x="1983" y="3212"/>
                    <a:pt x="2038" y="3212"/>
                  </a:cubicBezTo>
                  <a:cubicBezTo>
                    <a:pt x="2184" y="3212"/>
                    <a:pt x="2293" y="3168"/>
                    <a:pt x="2120" y="2849"/>
                  </a:cubicBezTo>
                  <a:cubicBezTo>
                    <a:pt x="2084" y="2789"/>
                    <a:pt x="2144" y="2635"/>
                    <a:pt x="2204" y="2563"/>
                  </a:cubicBezTo>
                  <a:cubicBezTo>
                    <a:pt x="2222" y="2537"/>
                    <a:pt x="2245" y="2526"/>
                    <a:pt x="2266" y="2526"/>
                  </a:cubicBezTo>
                  <a:cubicBezTo>
                    <a:pt x="2314" y="2526"/>
                    <a:pt x="2358" y="2577"/>
                    <a:pt x="2358" y="2635"/>
                  </a:cubicBezTo>
                  <a:cubicBezTo>
                    <a:pt x="2366" y="2756"/>
                    <a:pt x="2396" y="2833"/>
                    <a:pt x="2452" y="2833"/>
                  </a:cubicBezTo>
                  <a:cubicBezTo>
                    <a:pt x="2478" y="2833"/>
                    <a:pt x="2511" y="2816"/>
                    <a:pt x="2549" y="2777"/>
                  </a:cubicBezTo>
                  <a:cubicBezTo>
                    <a:pt x="2596" y="2718"/>
                    <a:pt x="2608" y="2516"/>
                    <a:pt x="2489" y="2444"/>
                  </a:cubicBezTo>
                  <a:cubicBezTo>
                    <a:pt x="2323" y="2337"/>
                    <a:pt x="2132" y="2277"/>
                    <a:pt x="1989" y="2099"/>
                  </a:cubicBezTo>
                  <a:cubicBezTo>
                    <a:pt x="1834" y="1908"/>
                    <a:pt x="1906" y="1777"/>
                    <a:pt x="2013" y="1670"/>
                  </a:cubicBezTo>
                  <a:cubicBezTo>
                    <a:pt x="2045" y="1639"/>
                    <a:pt x="2071" y="1626"/>
                    <a:pt x="2094" y="1626"/>
                  </a:cubicBezTo>
                  <a:cubicBezTo>
                    <a:pt x="2167" y="1626"/>
                    <a:pt x="2203" y="1753"/>
                    <a:pt x="2239" y="1825"/>
                  </a:cubicBezTo>
                  <a:cubicBezTo>
                    <a:pt x="2317" y="2002"/>
                    <a:pt x="2446" y="2076"/>
                    <a:pt x="2607" y="2076"/>
                  </a:cubicBezTo>
                  <a:cubicBezTo>
                    <a:pt x="2619" y="2076"/>
                    <a:pt x="2631" y="2076"/>
                    <a:pt x="2644" y="2075"/>
                  </a:cubicBezTo>
                  <a:cubicBezTo>
                    <a:pt x="2715" y="1896"/>
                    <a:pt x="2823" y="1777"/>
                    <a:pt x="2966" y="1682"/>
                  </a:cubicBezTo>
                  <a:cubicBezTo>
                    <a:pt x="3037" y="1408"/>
                    <a:pt x="2823" y="1349"/>
                    <a:pt x="2704" y="1206"/>
                  </a:cubicBezTo>
                  <a:cubicBezTo>
                    <a:pt x="2323" y="1027"/>
                    <a:pt x="2168" y="706"/>
                    <a:pt x="2192" y="253"/>
                  </a:cubicBezTo>
                  <a:cubicBezTo>
                    <a:pt x="2180" y="170"/>
                    <a:pt x="2144" y="99"/>
                    <a:pt x="2073" y="39"/>
                  </a:cubicBezTo>
                  <a:lnTo>
                    <a:pt x="1965" y="39"/>
                  </a:lnTo>
                  <a:cubicBezTo>
                    <a:pt x="1903" y="12"/>
                    <a:pt x="1852" y="1"/>
                    <a:pt x="18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0" name="Google Shape;1020;p4"/>
            <p:cNvSpPr/>
            <p:nvPr/>
          </p:nvSpPr>
          <p:spPr>
            <a:xfrm>
              <a:off x="389360" y="2127766"/>
              <a:ext cx="65392" cy="47308"/>
            </a:xfrm>
            <a:custGeom>
              <a:avLst/>
              <a:gdLst/>
              <a:ahLst/>
              <a:cxnLst/>
              <a:rect l="l" t="t" r="r" b="b"/>
              <a:pathLst>
                <a:path w="2072" h="1499" extrusionOk="0">
                  <a:moveTo>
                    <a:pt x="964" y="0"/>
                  </a:moveTo>
                  <a:cubicBezTo>
                    <a:pt x="792" y="0"/>
                    <a:pt x="756" y="272"/>
                    <a:pt x="584" y="272"/>
                  </a:cubicBezTo>
                  <a:cubicBezTo>
                    <a:pt x="548" y="296"/>
                    <a:pt x="500" y="308"/>
                    <a:pt x="465" y="332"/>
                  </a:cubicBezTo>
                  <a:cubicBezTo>
                    <a:pt x="386" y="411"/>
                    <a:pt x="307" y="457"/>
                    <a:pt x="214" y="457"/>
                  </a:cubicBezTo>
                  <a:cubicBezTo>
                    <a:pt x="195" y="457"/>
                    <a:pt x="176" y="455"/>
                    <a:pt x="155" y="451"/>
                  </a:cubicBezTo>
                  <a:cubicBezTo>
                    <a:pt x="107" y="451"/>
                    <a:pt x="60" y="474"/>
                    <a:pt x="12" y="498"/>
                  </a:cubicBezTo>
                  <a:cubicBezTo>
                    <a:pt x="12" y="498"/>
                    <a:pt x="0" y="522"/>
                    <a:pt x="0" y="546"/>
                  </a:cubicBezTo>
                  <a:cubicBezTo>
                    <a:pt x="0" y="582"/>
                    <a:pt x="12" y="605"/>
                    <a:pt x="48" y="641"/>
                  </a:cubicBezTo>
                  <a:cubicBezTo>
                    <a:pt x="155" y="760"/>
                    <a:pt x="274" y="891"/>
                    <a:pt x="369" y="1010"/>
                  </a:cubicBezTo>
                  <a:cubicBezTo>
                    <a:pt x="548" y="1498"/>
                    <a:pt x="965" y="1296"/>
                    <a:pt x="1274" y="1403"/>
                  </a:cubicBezTo>
                  <a:lnTo>
                    <a:pt x="1322" y="1272"/>
                  </a:lnTo>
                  <a:cubicBezTo>
                    <a:pt x="1322" y="1141"/>
                    <a:pt x="1358" y="1034"/>
                    <a:pt x="1441" y="951"/>
                  </a:cubicBezTo>
                  <a:cubicBezTo>
                    <a:pt x="1620" y="832"/>
                    <a:pt x="1905" y="915"/>
                    <a:pt x="2024" y="629"/>
                  </a:cubicBezTo>
                  <a:cubicBezTo>
                    <a:pt x="2036" y="605"/>
                    <a:pt x="2060" y="570"/>
                    <a:pt x="2072" y="534"/>
                  </a:cubicBezTo>
                  <a:cubicBezTo>
                    <a:pt x="1774" y="236"/>
                    <a:pt x="1417" y="70"/>
                    <a:pt x="1024" y="10"/>
                  </a:cubicBezTo>
                  <a:cubicBezTo>
                    <a:pt x="1002" y="3"/>
                    <a:pt x="982" y="0"/>
                    <a:pt x="9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1" name="Google Shape;1021;p4"/>
            <p:cNvSpPr/>
            <p:nvPr/>
          </p:nvSpPr>
          <p:spPr>
            <a:xfrm>
              <a:off x="344483" y="2206569"/>
              <a:ext cx="14454" cy="21997"/>
            </a:xfrm>
            <a:custGeom>
              <a:avLst/>
              <a:gdLst/>
              <a:ahLst/>
              <a:cxnLst/>
              <a:rect l="l" t="t" r="r" b="b"/>
              <a:pathLst>
                <a:path w="458" h="697" extrusionOk="0">
                  <a:moveTo>
                    <a:pt x="290" y="1"/>
                  </a:moveTo>
                  <a:cubicBezTo>
                    <a:pt x="273" y="1"/>
                    <a:pt x="253" y="5"/>
                    <a:pt x="232" y="13"/>
                  </a:cubicBezTo>
                  <a:cubicBezTo>
                    <a:pt x="232" y="133"/>
                    <a:pt x="220" y="228"/>
                    <a:pt x="113" y="287"/>
                  </a:cubicBezTo>
                  <a:cubicBezTo>
                    <a:pt x="25" y="512"/>
                    <a:pt x="1" y="696"/>
                    <a:pt x="192" y="696"/>
                  </a:cubicBezTo>
                  <a:cubicBezTo>
                    <a:pt x="234" y="696"/>
                    <a:pt x="287" y="688"/>
                    <a:pt x="351" y="668"/>
                  </a:cubicBezTo>
                  <a:lnTo>
                    <a:pt x="339" y="656"/>
                  </a:lnTo>
                  <a:cubicBezTo>
                    <a:pt x="386" y="490"/>
                    <a:pt x="410" y="323"/>
                    <a:pt x="458" y="168"/>
                  </a:cubicBezTo>
                  <a:cubicBezTo>
                    <a:pt x="409" y="81"/>
                    <a:pt x="368" y="1"/>
                    <a:pt x="2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2" name="Google Shape;1022;p4"/>
            <p:cNvSpPr/>
            <p:nvPr/>
          </p:nvSpPr>
          <p:spPr>
            <a:xfrm>
              <a:off x="347638" y="2197669"/>
              <a:ext cx="17705" cy="14234"/>
            </a:xfrm>
            <a:custGeom>
              <a:avLst/>
              <a:gdLst/>
              <a:ahLst/>
              <a:cxnLst/>
              <a:rect l="l" t="t" r="r" b="b"/>
              <a:pathLst>
                <a:path w="561" h="451" extrusionOk="0">
                  <a:moveTo>
                    <a:pt x="248" y="1"/>
                  </a:moveTo>
                  <a:cubicBezTo>
                    <a:pt x="209" y="1"/>
                    <a:pt x="166" y="13"/>
                    <a:pt x="120" y="45"/>
                  </a:cubicBezTo>
                  <a:cubicBezTo>
                    <a:pt x="1" y="129"/>
                    <a:pt x="120" y="212"/>
                    <a:pt x="132" y="295"/>
                  </a:cubicBezTo>
                  <a:cubicBezTo>
                    <a:pt x="203" y="355"/>
                    <a:pt x="286" y="403"/>
                    <a:pt x="358" y="450"/>
                  </a:cubicBezTo>
                  <a:cubicBezTo>
                    <a:pt x="406" y="343"/>
                    <a:pt x="489" y="307"/>
                    <a:pt x="560" y="295"/>
                  </a:cubicBezTo>
                  <a:lnTo>
                    <a:pt x="560" y="176"/>
                  </a:lnTo>
                  <a:cubicBezTo>
                    <a:pt x="461" y="122"/>
                    <a:pt x="369" y="1"/>
                    <a:pt x="2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3" name="Google Shape;1023;p4"/>
            <p:cNvSpPr/>
            <p:nvPr/>
          </p:nvSpPr>
          <p:spPr>
            <a:xfrm>
              <a:off x="390496" y="2171664"/>
              <a:ext cx="9405" cy="9531"/>
            </a:xfrm>
            <a:custGeom>
              <a:avLst/>
              <a:gdLst/>
              <a:ahLst/>
              <a:cxnLst/>
              <a:rect l="l" t="t" r="r" b="b"/>
              <a:pathLst>
                <a:path w="298" h="302" extrusionOk="0">
                  <a:moveTo>
                    <a:pt x="0" y="0"/>
                  </a:moveTo>
                  <a:lnTo>
                    <a:pt x="0" y="0"/>
                  </a:lnTo>
                  <a:cubicBezTo>
                    <a:pt x="66" y="110"/>
                    <a:pt x="71" y="302"/>
                    <a:pt x="231" y="302"/>
                  </a:cubicBezTo>
                  <a:cubicBezTo>
                    <a:pt x="245" y="302"/>
                    <a:pt x="259" y="301"/>
                    <a:pt x="274" y="298"/>
                  </a:cubicBezTo>
                  <a:cubicBezTo>
                    <a:pt x="298" y="48"/>
                    <a:pt x="143" y="24"/>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4" name="Google Shape;1024;p4"/>
            <p:cNvSpPr/>
            <p:nvPr/>
          </p:nvSpPr>
          <p:spPr>
            <a:xfrm>
              <a:off x="208999" y="2133857"/>
              <a:ext cx="15054" cy="18305"/>
            </a:xfrm>
            <a:custGeom>
              <a:avLst/>
              <a:gdLst/>
              <a:ahLst/>
              <a:cxnLst/>
              <a:rect l="l" t="t" r="r" b="b"/>
              <a:pathLst>
                <a:path w="477" h="580" extrusionOk="0">
                  <a:moveTo>
                    <a:pt x="223" y="0"/>
                  </a:moveTo>
                  <a:cubicBezTo>
                    <a:pt x="129" y="0"/>
                    <a:pt x="51" y="55"/>
                    <a:pt x="36" y="151"/>
                  </a:cubicBezTo>
                  <a:cubicBezTo>
                    <a:pt x="0" y="305"/>
                    <a:pt x="96" y="532"/>
                    <a:pt x="298" y="579"/>
                  </a:cubicBezTo>
                  <a:cubicBezTo>
                    <a:pt x="358" y="484"/>
                    <a:pt x="477" y="460"/>
                    <a:pt x="417" y="305"/>
                  </a:cubicBezTo>
                  <a:cubicBezTo>
                    <a:pt x="417" y="234"/>
                    <a:pt x="405" y="151"/>
                    <a:pt x="405" y="67"/>
                  </a:cubicBezTo>
                  <a:cubicBezTo>
                    <a:pt x="346" y="22"/>
                    <a:pt x="281" y="0"/>
                    <a:pt x="2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5" name="Google Shape;1025;p4"/>
            <p:cNvSpPr/>
            <p:nvPr/>
          </p:nvSpPr>
          <p:spPr>
            <a:xfrm>
              <a:off x="375063" y="1959587"/>
              <a:ext cx="119549" cy="180397"/>
            </a:xfrm>
            <a:custGeom>
              <a:avLst/>
              <a:gdLst/>
              <a:ahLst/>
              <a:cxnLst/>
              <a:rect l="l" t="t" r="r" b="b"/>
              <a:pathLst>
                <a:path w="3788" h="5716" extrusionOk="0">
                  <a:moveTo>
                    <a:pt x="953" y="4541"/>
                  </a:moveTo>
                  <a:cubicBezTo>
                    <a:pt x="945" y="4551"/>
                    <a:pt x="937" y="4560"/>
                    <a:pt x="929" y="4569"/>
                  </a:cubicBezTo>
                  <a:lnTo>
                    <a:pt x="929" y="4569"/>
                  </a:lnTo>
                  <a:cubicBezTo>
                    <a:pt x="936" y="4558"/>
                    <a:pt x="942" y="4547"/>
                    <a:pt x="953" y="4541"/>
                  </a:cubicBezTo>
                  <a:close/>
                  <a:moveTo>
                    <a:pt x="1718" y="1"/>
                  </a:moveTo>
                  <a:cubicBezTo>
                    <a:pt x="1709" y="1"/>
                    <a:pt x="1700" y="2"/>
                    <a:pt x="1692" y="5"/>
                  </a:cubicBezTo>
                  <a:cubicBezTo>
                    <a:pt x="1608" y="148"/>
                    <a:pt x="1477" y="184"/>
                    <a:pt x="1358" y="231"/>
                  </a:cubicBezTo>
                  <a:cubicBezTo>
                    <a:pt x="1192" y="339"/>
                    <a:pt x="894" y="231"/>
                    <a:pt x="918" y="624"/>
                  </a:cubicBezTo>
                  <a:cubicBezTo>
                    <a:pt x="1037" y="1005"/>
                    <a:pt x="1394" y="862"/>
                    <a:pt x="1596" y="1053"/>
                  </a:cubicBezTo>
                  <a:cubicBezTo>
                    <a:pt x="1668" y="1196"/>
                    <a:pt x="1823" y="1184"/>
                    <a:pt x="1954" y="1279"/>
                  </a:cubicBezTo>
                  <a:cubicBezTo>
                    <a:pt x="1727" y="1196"/>
                    <a:pt x="1595" y="1152"/>
                    <a:pt x="1518" y="1152"/>
                  </a:cubicBezTo>
                  <a:cubicBezTo>
                    <a:pt x="1429" y="1152"/>
                    <a:pt x="1412" y="1211"/>
                    <a:pt x="1406" y="1339"/>
                  </a:cubicBezTo>
                  <a:cubicBezTo>
                    <a:pt x="1370" y="1720"/>
                    <a:pt x="1430" y="2113"/>
                    <a:pt x="1525" y="2494"/>
                  </a:cubicBezTo>
                  <a:cubicBezTo>
                    <a:pt x="1644" y="3017"/>
                    <a:pt x="1942" y="3041"/>
                    <a:pt x="2406" y="3041"/>
                  </a:cubicBezTo>
                  <a:cubicBezTo>
                    <a:pt x="2120" y="3184"/>
                    <a:pt x="1906" y="3160"/>
                    <a:pt x="1763" y="3303"/>
                  </a:cubicBezTo>
                  <a:cubicBezTo>
                    <a:pt x="1727" y="3327"/>
                    <a:pt x="1703" y="3375"/>
                    <a:pt x="1668" y="3422"/>
                  </a:cubicBezTo>
                  <a:cubicBezTo>
                    <a:pt x="1641" y="3488"/>
                    <a:pt x="1606" y="3508"/>
                    <a:pt x="1569" y="3508"/>
                  </a:cubicBezTo>
                  <a:cubicBezTo>
                    <a:pt x="1505" y="3508"/>
                    <a:pt x="1432" y="3448"/>
                    <a:pt x="1372" y="3448"/>
                  </a:cubicBezTo>
                  <a:cubicBezTo>
                    <a:pt x="1359" y="3448"/>
                    <a:pt x="1346" y="3451"/>
                    <a:pt x="1334" y="3458"/>
                  </a:cubicBezTo>
                  <a:cubicBezTo>
                    <a:pt x="977" y="3637"/>
                    <a:pt x="572" y="3565"/>
                    <a:pt x="227" y="3791"/>
                  </a:cubicBezTo>
                  <a:cubicBezTo>
                    <a:pt x="144" y="3994"/>
                    <a:pt x="1" y="4196"/>
                    <a:pt x="37" y="4434"/>
                  </a:cubicBezTo>
                  <a:lnTo>
                    <a:pt x="156" y="4434"/>
                  </a:lnTo>
                  <a:cubicBezTo>
                    <a:pt x="344" y="4556"/>
                    <a:pt x="531" y="4597"/>
                    <a:pt x="731" y="4597"/>
                  </a:cubicBezTo>
                  <a:cubicBezTo>
                    <a:pt x="784" y="4597"/>
                    <a:pt x="839" y="4594"/>
                    <a:pt x="894" y="4589"/>
                  </a:cubicBezTo>
                  <a:cubicBezTo>
                    <a:pt x="900" y="4589"/>
                    <a:pt x="905" y="4588"/>
                    <a:pt x="909" y="4586"/>
                  </a:cubicBezTo>
                  <a:lnTo>
                    <a:pt x="909" y="4586"/>
                  </a:lnTo>
                  <a:cubicBezTo>
                    <a:pt x="857" y="4629"/>
                    <a:pt x="799" y="4644"/>
                    <a:pt x="737" y="4644"/>
                  </a:cubicBezTo>
                  <a:cubicBezTo>
                    <a:pt x="602" y="4644"/>
                    <a:pt x="452" y="4573"/>
                    <a:pt x="314" y="4573"/>
                  </a:cubicBezTo>
                  <a:cubicBezTo>
                    <a:pt x="210" y="4573"/>
                    <a:pt x="113" y="4614"/>
                    <a:pt x="37" y="4756"/>
                  </a:cubicBezTo>
                  <a:cubicBezTo>
                    <a:pt x="156" y="5030"/>
                    <a:pt x="501" y="4970"/>
                    <a:pt x="620" y="5256"/>
                  </a:cubicBezTo>
                  <a:cubicBezTo>
                    <a:pt x="751" y="5434"/>
                    <a:pt x="930" y="5530"/>
                    <a:pt x="1049" y="5696"/>
                  </a:cubicBezTo>
                  <a:cubicBezTo>
                    <a:pt x="1082" y="5710"/>
                    <a:pt x="1111" y="5716"/>
                    <a:pt x="1137" y="5716"/>
                  </a:cubicBezTo>
                  <a:cubicBezTo>
                    <a:pt x="1336" y="5716"/>
                    <a:pt x="1311" y="5348"/>
                    <a:pt x="1501" y="5327"/>
                  </a:cubicBezTo>
                  <a:cubicBezTo>
                    <a:pt x="1573" y="5256"/>
                    <a:pt x="1644" y="5161"/>
                    <a:pt x="1703" y="5041"/>
                  </a:cubicBezTo>
                  <a:cubicBezTo>
                    <a:pt x="1870" y="4934"/>
                    <a:pt x="2096" y="5089"/>
                    <a:pt x="2215" y="4863"/>
                  </a:cubicBezTo>
                  <a:cubicBezTo>
                    <a:pt x="2331" y="4842"/>
                    <a:pt x="2122" y="4561"/>
                    <a:pt x="2284" y="4561"/>
                  </a:cubicBezTo>
                  <a:cubicBezTo>
                    <a:pt x="2306" y="4561"/>
                    <a:pt x="2334" y="4566"/>
                    <a:pt x="2370" y="4577"/>
                  </a:cubicBezTo>
                  <a:cubicBezTo>
                    <a:pt x="2493" y="4643"/>
                    <a:pt x="2611" y="4759"/>
                    <a:pt x="2738" y="4759"/>
                  </a:cubicBezTo>
                  <a:cubicBezTo>
                    <a:pt x="2795" y="4759"/>
                    <a:pt x="2855" y="4735"/>
                    <a:pt x="2918" y="4672"/>
                  </a:cubicBezTo>
                  <a:cubicBezTo>
                    <a:pt x="2882" y="4553"/>
                    <a:pt x="2846" y="4422"/>
                    <a:pt x="2811" y="4303"/>
                  </a:cubicBezTo>
                  <a:cubicBezTo>
                    <a:pt x="2787" y="4125"/>
                    <a:pt x="2823" y="3922"/>
                    <a:pt x="2692" y="3791"/>
                  </a:cubicBezTo>
                  <a:cubicBezTo>
                    <a:pt x="2654" y="3799"/>
                    <a:pt x="2607" y="3844"/>
                    <a:pt x="2572" y="3844"/>
                  </a:cubicBezTo>
                  <a:cubicBezTo>
                    <a:pt x="2551" y="3844"/>
                    <a:pt x="2534" y="3828"/>
                    <a:pt x="2525" y="3779"/>
                  </a:cubicBezTo>
                  <a:cubicBezTo>
                    <a:pt x="2513" y="3720"/>
                    <a:pt x="2585" y="3648"/>
                    <a:pt x="2632" y="3589"/>
                  </a:cubicBezTo>
                  <a:cubicBezTo>
                    <a:pt x="2724" y="3453"/>
                    <a:pt x="2819" y="3409"/>
                    <a:pt x="2916" y="3409"/>
                  </a:cubicBezTo>
                  <a:cubicBezTo>
                    <a:pt x="3098" y="3409"/>
                    <a:pt x="3288" y="3563"/>
                    <a:pt x="3480" y="3563"/>
                  </a:cubicBezTo>
                  <a:cubicBezTo>
                    <a:pt x="3519" y="3563"/>
                    <a:pt x="3558" y="3557"/>
                    <a:pt x="3597" y="3541"/>
                  </a:cubicBezTo>
                  <a:cubicBezTo>
                    <a:pt x="3620" y="3541"/>
                    <a:pt x="3656" y="3517"/>
                    <a:pt x="3680" y="3517"/>
                  </a:cubicBezTo>
                  <a:cubicBezTo>
                    <a:pt x="3489" y="3184"/>
                    <a:pt x="3787" y="2601"/>
                    <a:pt x="3287" y="2386"/>
                  </a:cubicBezTo>
                  <a:cubicBezTo>
                    <a:pt x="3216" y="2005"/>
                    <a:pt x="2942" y="1696"/>
                    <a:pt x="3025" y="1255"/>
                  </a:cubicBezTo>
                  <a:cubicBezTo>
                    <a:pt x="2954" y="1184"/>
                    <a:pt x="2894" y="1101"/>
                    <a:pt x="2823" y="1005"/>
                  </a:cubicBezTo>
                  <a:cubicBezTo>
                    <a:pt x="2535" y="909"/>
                    <a:pt x="2417" y="358"/>
                    <a:pt x="2078" y="358"/>
                  </a:cubicBezTo>
                  <a:cubicBezTo>
                    <a:pt x="1996" y="358"/>
                    <a:pt x="1901" y="391"/>
                    <a:pt x="1787" y="469"/>
                  </a:cubicBezTo>
                  <a:cubicBezTo>
                    <a:pt x="1751" y="327"/>
                    <a:pt x="1930" y="184"/>
                    <a:pt x="1787" y="41"/>
                  </a:cubicBezTo>
                  <a:cubicBezTo>
                    <a:pt x="1769" y="14"/>
                    <a:pt x="1744" y="1"/>
                    <a:pt x="17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6" name="Google Shape;1026;p4"/>
            <p:cNvSpPr/>
            <p:nvPr/>
          </p:nvSpPr>
          <p:spPr>
            <a:xfrm>
              <a:off x="428808" y="2099899"/>
              <a:ext cx="38724" cy="24743"/>
            </a:xfrm>
            <a:custGeom>
              <a:avLst/>
              <a:gdLst/>
              <a:ahLst/>
              <a:cxnLst/>
              <a:rect l="l" t="t" r="r" b="b"/>
              <a:pathLst>
                <a:path w="1227" h="784" extrusionOk="0">
                  <a:moveTo>
                    <a:pt x="667" y="0"/>
                  </a:moveTo>
                  <a:cubicBezTo>
                    <a:pt x="512" y="60"/>
                    <a:pt x="536" y="250"/>
                    <a:pt x="453" y="393"/>
                  </a:cubicBezTo>
                  <a:cubicBezTo>
                    <a:pt x="358" y="595"/>
                    <a:pt x="96" y="429"/>
                    <a:pt x="0" y="643"/>
                  </a:cubicBezTo>
                  <a:cubicBezTo>
                    <a:pt x="155" y="667"/>
                    <a:pt x="298" y="715"/>
                    <a:pt x="453" y="762"/>
                  </a:cubicBezTo>
                  <a:cubicBezTo>
                    <a:pt x="476" y="777"/>
                    <a:pt x="498" y="783"/>
                    <a:pt x="517" y="783"/>
                  </a:cubicBezTo>
                  <a:cubicBezTo>
                    <a:pt x="607" y="783"/>
                    <a:pt x="665" y="655"/>
                    <a:pt x="762" y="655"/>
                  </a:cubicBezTo>
                  <a:cubicBezTo>
                    <a:pt x="772" y="542"/>
                    <a:pt x="804" y="458"/>
                    <a:pt x="888" y="458"/>
                  </a:cubicBezTo>
                  <a:cubicBezTo>
                    <a:pt x="910" y="458"/>
                    <a:pt x="935" y="464"/>
                    <a:pt x="965" y="476"/>
                  </a:cubicBezTo>
                  <a:cubicBezTo>
                    <a:pt x="996" y="488"/>
                    <a:pt x="1024" y="493"/>
                    <a:pt x="1049" y="493"/>
                  </a:cubicBezTo>
                  <a:cubicBezTo>
                    <a:pt x="1157" y="493"/>
                    <a:pt x="1207" y="395"/>
                    <a:pt x="1227" y="250"/>
                  </a:cubicBezTo>
                  <a:lnTo>
                    <a:pt x="1227" y="250"/>
                  </a:lnTo>
                  <a:cubicBezTo>
                    <a:pt x="1200" y="259"/>
                    <a:pt x="1176" y="264"/>
                    <a:pt x="1152" y="264"/>
                  </a:cubicBezTo>
                  <a:cubicBezTo>
                    <a:pt x="964" y="264"/>
                    <a:pt x="858" y="0"/>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7" name="Google Shape;1027;p4"/>
            <p:cNvSpPr/>
            <p:nvPr/>
          </p:nvSpPr>
          <p:spPr>
            <a:xfrm>
              <a:off x="456233" y="2076103"/>
              <a:ext cx="16948" cy="20072"/>
            </a:xfrm>
            <a:custGeom>
              <a:avLst/>
              <a:gdLst/>
              <a:ahLst/>
              <a:cxnLst/>
              <a:rect l="l" t="t" r="r" b="b"/>
              <a:pathLst>
                <a:path w="537" h="636" extrusionOk="0">
                  <a:moveTo>
                    <a:pt x="318" y="1"/>
                  </a:moveTo>
                  <a:cubicBezTo>
                    <a:pt x="260" y="1"/>
                    <a:pt x="192" y="55"/>
                    <a:pt x="132" y="135"/>
                  </a:cubicBezTo>
                  <a:cubicBezTo>
                    <a:pt x="144" y="314"/>
                    <a:pt x="1" y="528"/>
                    <a:pt x="251" y="635"/>
                  </a:cubicBezTo>
                  <a:cubicBezTo>
                    <a:pt x="536" y="564"/>
                    <a:pt x="513" y="314"/>
                    <a:pt x="429" y="111"/>
                  </a:cubicBezTo>
                  <a:cubicBezTo>
                    <a:pt x="403" y="33"/>
                    <a:pt x="364" y="1"/>
                    <a:pt x="3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8" name="Google Shape;1028;p4"/>
            <p:cNvSpPr/>
            <p:nvPr/>
          </p:nvSpPr>
          <p:spPr>
            <a:xfrm>
              <a:off x="443073" y="2118109"/>
              <a:ext cx="9815" cy="11330"/>
            </a:xfrm>
            <a:custGeom>
              <a:avLst/>
              <a:gdLst/>
              <a:ahLst/>
              <a:cxnLst/>
              <a:rect l="l" t="t" r="r" b="b"/>
              <a:pathLst>
                <a:path w="311" h="359" extrusionOk="0">
                  <a:moveTo>
                    <a:pt x="195" y="0"/>
                  </a:moveTo>
                  <a:cubicBezTo>
                    <a:pt x="114" y="0"/>
                    <a:pt x="70" y="142"/>
                    <a:pt x="1" y="185"/>
                  </a:cubicBezTo>
                  <a:cubicBezTo>
                    <a:pt x="69" y="313"/>
                    <a:pt x="115" y="359"/>
                    <a:pt x="150" y="359"/>
                  </a:cubicBezTo>
                  <a:cubicBezTo>
                    <a:pt x="225" y="359"/>
                    <a:pt x="245" y="143"/>
                    <a:pt x="310" y="78"/>
                  </a:cubicBezTo>
                  <a:cubicBezTo>
                    <a:pt x="264" y="22"/>
                    <a:pt x="227" y="0"/>
                    <a:pt x="1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29" name="Google Shape;1029;p4"/>
            <p:cNvSpPr/>
            <p:nvPr/>
          </p:nvSpPr>
          <p:spPr>
            <a:xfrm>
              <a:off x="454434" y="2130732"/>
              <a:ext cx="11614" cy="12403"/>
            </a:xfrm>
            <a:custGeom>
              <a:avLst/>
              <a:gdLst/>
              <a:ahLst/>
              <a:cxnLst/>
              <a:rect l="l" t="t" r="r" b="b"/>
              <a:pathLst>
                <a:path w="368" h="393" extrusionOk="0">
                  <a:moveTo>
                    <a:pt x="167" y="1"/>
                  </a:moveTo>
                  <a:cubicBezTo>
                    <a:pt x="8" y="1"/>
                    <a:pt x="0" y="148"/>
                    <a:pt x="81" y="392"/>
                  </a:cubicBezTo>
                  <a:cubicBezTo>
                    <a:pt x="248" y="345"/>
                    <a:pt x="308" y="202"/>
                    <a:pt x="367" y="47"/>
                  </a:cubicBezTo>
                  <a:cubicBezTo>
                    <a:pt x="284" y="16"/>
                    <a:pt x="218" y="1"/>
                    <a:pt x="1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0" name="Google Shape;1030;p4"/>
            <p:cNvSpPr/>
            <p:nvPr/>
          </p:nvSpPr>
          <p:spPr>
            <a:xfrm>
              <a:off x="264606" y="2217867"/>
              <a:ext cx="85717" cy="58323"/>
            </a:xfrm>
            <a:custGeom>
              <a:avLst/>
              <a:gdLst/>
              <a:ahLst/>
              <a:cxnLst/>
              <a:rect l="l" t="t" r="r" b="b"/>
              <a:pathLst>
                <a:path w="2716" h="1848" extrusionOk="0">
                  <a:moveTo>
                    <a:pt x="2120" y="1"/>
                  </a:moveTo>
                  <a:cubicBezTo>
                    <a:pt x="2084" y="1"/>
                    <a:pt x="2036" y="13"/>
                    <a:pt x="1989" y="60"/>
                  </a:cubicBezTo>
                  <a:cubicBezTo>
                    <a:pt x="1941" y="167"/>
                    <a:pt x="1858" y="179"/>
                    <a:pt x="1763" y="191"/>
                  </a:cubicBezTo>
                  <a:cubicBezTo>
                    <a:pt x="1593" y="496"/>
                    <a:pt x="1544" y="584"/>
                    <a:pt x="1419" y="584"/>
                  </a:cubicBezTo>
                  <a:cubicBezTo>
                    <a:pt x="1368" y="584"/>
                    <a:pt x="1305" y="569"/>
                    <a:pt x="1215" y="548"/>
                  </a:cubicBezTo>
                  <a:cubicBezTo>
                    <a:pt x="1155" y="471"/>
                    <a:pt x="1096" y="429"/>
                    <a:pt x="1038" y="429"/>
                  </a:cubicBezTo>
                  <a:cubicBezTo>
                    <a:pt x="980" y="429"/>
                    <a:pt x="923" y="471"/>
                    <a:pt x="870" y="560"/>
                  </a:cubicBezTo>
                  <a:cubicBezTo>
                    <a:pt x="786" y="703"/>
                    <a:pt x="501" y="620"/>
                    <a:pt x="548" y="953"/>
                  </a:cubicBezTo>
                  <a:cubicBezTo>
                    <a:pt x="524" y="1251"/>
                    <a:pt x="524" y="1251"/>
                    <a:pt x="0" y="1453"/>
                  </a:cubicBezTo>
                  <a:cubicBezTo>
                    <a:pt x="14" y="1449"/>
                    <a:pt x="26" y="1448"/>
                    <a:pt x="37" y="1448"/>
                  </a:cubicBezTo>
                  <a:cubicBezTo>
                    <a:pt x="199" y="1448"/>
                    <a:pt x="101" y="1847"/>
                    <a:pt x="267" y="1847"/>
                  </a:cubicBezTo>
                  <a:cubicBezTo>
                    <a:pt x="299" y="1847"/>
                    <a:pt x="339" y="1833"/>
                    <a:pt x="393" y="1799"/>
                  </a:cubicBezTo>
                  <a:cubicBezTo>
                    <a:pt x="584" y="1487"/>
                    <a:pt x="817" y="1303"/>
                    <a:pt x="1136" y="1303"/>
                  </a:cubicBezTo>
                  <a:cubicBezTo>
                    <a:pt x="1195" y="1303"/>
                    <a:pt x="1257" y="1309"/>
                    <a:pt x="1322" y="1322"/>
                  </a:cubicBezTo>
                  <a:cubicBezTo>
                    <a:pt x="1691" y="1072"/>
                    <a:pt x="2060" y="834"/>
                    <a:pt x="2441" y="584"/>
                  </a:cubicBezTo>
                  <a:cubicBezTo>
                    <a:pt x="2715" y="120"/>
                    <a:pt x="2417" y="60"/>
                    <a:pt x="2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1" name="Google Shape;1031;p4"/>
            <p:cNvSpPr/>
            <p:nvPr/>
          </p:nvSpPr>
          <p:spPr>
            <a:xfrm>
              <a:off x="327409" y="2205212"/>
              <a:ext cx="27773" cy="30582"/>
            </a:xfrm>
            <a:custGeom>
              <a:avLst/>
              <a:gdLst/>
              <a:ahLst/>
              <a:cxnLst/>
              <a:rect l="l" t="t" r="r" b="b"/>
              <a:pathLst>
                <a:path w="880" h="969" extrusionOk="0">
                  <a:moveTo>
                    <a:pt x="223" y="0"/>
                  </a:moveTo>
                  <a:cubicBezTo>
                    <a:pt x="85" y="0"/>
                    <a:pt x="1" y="91"/>
                    <a:pt x="94" y="449"/>
                  </a:cubicBezTo>
                  <a:cubicBezTo>
                    <a:pt x="285" y="545"/>
                    <a:pt x="630" y="533"/>
                    <a:pt x="451" y="961"/>
                  </a:cubicBezTo>
                  <a:cubicBezTo>
                    <a:pt x="478" y="966"/>
                    <a:pt x="503" y="969"/>
                    <a:pt x="527" y="969"/>
                  </a:cubicBezTo>
                  <a:cubicBezTo>
                    <a:pt x="680" y="969"/>
                    <a:pt x="798" y="874"/>
                    <a:pt x="880" y="699"/>
                  </a:cubicBezTo>
                  <a:cubicBezTo>
                    <a:pt x="654" y="687"/>
                    <a:pt x="654" y="485"/>
                    <a:pt x="642" y="306"/>
                  </a:cubicBezTo>
                  <a:cubicBezTo>
                    <a:pt x="546" y="271"/>
                    <a:pt x="535" y="176"/>
                    <a:pt x="535" y="68"/>
                  </a:cubicBezTo>
                  <a:cubicBezTo>
                    <a:pt x="430" y="40"/>
                    <a:pt x="315" y="0"/>
                    <a:pt x="2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2" name="Google Shape;1032;p4"/>
            <p:cNvSpPr/>
            <p:nvPr/>
          </p:nvSpPr>
          <p:spPr>
            <a:xfrm>
              <a:off x="257095" y="2055495"/>
              <a:ext cx="27836" cy="18463"/>
            </a:xfrm>
            <a:custGeom>
              <a:avLst/>
              <a:gdLst/>
              <a:ahLst/>
              <a:cxnLst/>
              <a:rect l="l" t="t" r="r" b="b"/>
              <a:pathLst>
                <a:path w="882" h="585" extrusionOk="0">
                  <a:moveTo>
                    <a:pt x="135" y="1"/>
                  </a:moveTo>
                  <a:cubicBezTo>
                    <a:pt x="0" y="1"/>
                    <a:pt x="63" y="210"/>
                    <a:pt x="131" y="407"/>
                  </a:cubicBezTo>
                  <a:cubicBezTo>
                    <a:pt x="192" y="468"/>
                    <a:pt x="246" y="585"/>
                    <a:pt x="335" y="585"/>
                  </a:cubicBezTo>
                  <a:cubicBezTo>
                    <a:pt x="369" y="585"/>
                    <a:pt x="407" y="568"/>
                    <a:pt x="453" y="526"/>
                  </a:cubicBezTo>
                  <a:cubicBezTo>
                    <a:pt x="572" y="526"/>
                    <a:pt x="691" y="514"/>
                    <a:pt x="786" y="395"/>
                  </a:cubicBezTo>
                  <a:cubicBezTo>
                    <a:pt x="810" y="264"/>
                    <a:pt x="858" y="145"/>
                    <a:pt x="881" y="14"/>
                  </a:cubicBezTo>
                  <a:lnTo>
                    <a:pt x="572" y="14"/>
                  </a:lnTo>
                  <a:cubicBezTo>
                    <a:pt x="500" y="38"/>
                    <a:pt x="417" y="109"/>
                    <a:pt x="393" y="109"/>
                  </a:cubicBezTo>
                  <a:cubicBezTo>
                    <a:pt x="270" y="33"/>
                    <a:pt x="187" y="1"/>
                    <a:pt x="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3" name="Google Shape;1033;p4"/>
            <p:cNvSpPr/>
            <p:nvPr/>
          </p:nvSpPr>
          <p:spPr>
            <a:xfrm>
              <a:off x="249584" y="2236708"/>
              <a:ext cx="30077" cy="22913"/>
            </a:xfrm>
            <a:custGeom>
              <a:avLst/>
              <a:gdLst/>
              <a:ahLst/>
              <a:cxnLst/>
              <a:rect l="l" t="t" r="r" b="b"/>
              <a:pathLst>
                <a:path w="953" h="726" extrusionOk="0">
                  <a:moveTo>
                    <a:pt x="434" y="1"/>
                  </a:moveTo>
                  <a:cubicBezTo>
                    <a:pt x="332" y="1"/>
                    <a:pt x="232" y="53"/>
                    <a:pt x="131" y="201"/>
                  </a:cubicBezTo>
                  <a:cubicBezTo>
                    <a:pt x="381" y="463"/>
                    <a:pt x="0" y="499"/>
                    <a:pt x="24" y="725"/>
                  </a:cubicBezTo>
                  <a:cubicBezTo>
                    <a:pt x="342" y="646"/>
                    <a:pt x="551" y="318"/>
                    <a:pt x="869" y="318"/>
                  </a:cubicBezTo>
                  <a:cubicBezTo>
                    <a:pt x="885" y="318"/>
                    <a:pt x="901" y="319"/>
                    <a:pt x="917" y="321"/>
                  </a:cubicBezTo>
                  <a:cubicBezTo>
                    <a:pt x="929" y="321"/>
                    <a:pt x="953" y="309"/>
                    <a:pt x="953" y="285"/>
                  </a:cubicBezTo>
                  <a:cubicBezTo>
                    <a:pt x="953" y="249"/>
                    <a:pt x="929" y="237"/>
                    <a:pt x="905" y="201"/>
                  </a:cubicBezTo>
                  <a:cubicBezTo>
                    <a:pt x="741" y="116"/>
                    <a:pt x="586" y="1"/>
                    <a:pt x="4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4" name="Google Shape;1034;p4"/>
            <p:cNvSpPr/>
            <p:nvPr/>
          </p:nvSpPr>
          <p:spPr>
            <a:xfrm>
              <a:off x="278145" y="2235382"/>
              <a:ext cx="13918" cy="12214"/>
            </a:xfrm>
            <a:custGeom>
              <a:avLst/>
              <a:gdLst/>
              <a:ahLst/>
              <a:cxnLst/>
              <a:rect l="l" t="t" r="r" b="b"/>
              <a:pathLst>
                <a:path w="441" h="387" extrusionOk="0">
                  <a:moveTo>
                    <a:pt x="364" y="0"/>
                  </a:moveTo>
                  <a:cubicBezTo>
                    <a:pt x="206" y="0"/>
                    <a:pt x="72" y="69"/>
                    <a:pt x="0" y="243"/>
                  </a:cubicBezTo>
                  <a:cubicBezTo>
                    <a:pt x="0" y="291"/>
                    <a:pt x="12" y="327"/>
                    <a:pt x="12" y="363"/>
                  </a:cubicBezTo>
                  <a:cubicBezTo>
                    <a:pt x="48" y="363"/>
                    <a:pt x="72" y="386"/>
                    <a:pt x="107" y="386"/>
                  </a:cubicBezTo>
                  <a:cubicBezTo>
                    <a:pt x="202" y="232"/>
                    <a:pt x="405" y="208"/>
                    <a:pt x="441" y="5"/>
                  </a:cubicBezTo>
                  <a:cubicBezTo>
                    <a:pt x="415" y="2"/>
                    <a:pt x="389" y="0"/>
                    <a:pt x="3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5" name="Google Shape;1035;p4"/>
            <p:cNvSpPr/>
            <p:nvPr/>
          </p:nvSpPr>
          <p:spPr>
            <a:xfrm>
              <a:off x="208621" y="2192841"/>
              <a:ext cx="13571" cy="10794"/>
            </a:xfrm>
            <a:custGeom>
              <a:avLst/>
              <a:gdLst/>
              <a:ahLst/>
              <a:cxnLst/>
              <a:rect l="l" t="t" r="r" b="b"/>
              <a:pathLst>
                <a:path w="430" h="342" extrusionOk="0">
                  <a:moveTo>
                    <a:pt x="310" y="0"/>
                  </a:moveTo>
                  <a:cubicBezTo>
                    <a:pt x="242" y="0"/>
                    <a:pt x="130" y="86"/>
                    <a:pt x="39" y="86"/>
                  </a:cubicBezTo>
                  <a:cubicBezTo>
                    <a:pt x="26" y="86"/>
                    <a:pt x="13" y="84"/>
                    <a:pt x="0" y="79"/>
                  </a:cubicBezTo>
                  <a:lnTo>
                    <a:pt x="0" y="341"/>
                  </a:lnTo>
                  <a:cubicBezTo>
                    <a:pt x="167" y="317"/>
                    <a:pt x="429" y="341"/>
                    <a:pt x="370" y="67"/>
                  </a:cubicBezTo>
                  <a:cubicBezTo>
                    <a:pt x="363" y="17"/>
                    <a:pt x="341" y="0"/>
                    <a:pt x="31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6" name="Google Shape;1036;p4"/>
            <p:cNvSpPr/>
            <p:nvPr/>
          </p:nvSpPr>
          <p:spPr>
            <a:xfrm>
              <a:off x="426189" y="2147995"/>
              <a:ext cx="27078" cy="24459"/>
            </a:xfrm>
            <a:custGeom>
              <a:avLst/>
              <a:gdLst/>
              <a:ahLst/>
              <a:cxnLst/>
              <a:rect l="l" t="t" r="r" b="b"/>
              <a:pathLst>
                <a:path w="858" h="775" extrusionOk="0">
                  <a:moveTo>
                    <a:pt x="857" y="0"/>
                  </a:moveTo>
                  <a:cubicBezTo>
                    <a:pt x="806" y="81"/>
                    <a:pt x="738" y="102"/>
                    <a:pt x="665" y="102"/>
                  </a:cubicBezTo>
                  <a:cubicBezTo>
                    <a:pt x="589" y="102"/>
                    <a:pt x="508" y="80"/>
                    <a:pt x="432" y="80"/>
                  </a:cubicBezTo>
                  <a:cubicBezTo>
                    <a:pt x="342" y="80"/>
                    <a:pt x="260" y="110"/>
                    <a:pt x="203" y="238"/>
                  </a:cubicBezTo>
                  <a:cubicBezTo>
                    <a:pt x="274" y="393"/>
                    <a:pt x="0" y="441"/>
                    <a:pt x="95" y="619"/>
                  </a:cubicBezTo>
                  <a:cubicBezTo>
                    <a:pt x="95" y="667"/>
                    <a:pt x="119" y="726"/>
                    <a:pt x="119" y="774"/>
                  </a:cubicBezTo>
                  <a:cubicBezTo>
                    <a:pt x="500" y="691"/>
                    <a:pt x="726" y="393"/>
                    <a:pt x="85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7" name="Google Shape;1037;p4"/>
            <p:cNvSpPr/>
            <p:nvPr/>
          </p:nvSpPr>
          <p:spPr>
            <a:xfrm>
              <a:off x="387087" y="1964794"/>
              <a:ext cx="11677" cy="11204"/>
            </a:xfrm>
            <a:custGeom>
              <a:avLst/>
              <a:gdLst/>
              <a:ahLst/>
              <a:cxnLst/>
              <a:rect l="l" t="t" r="r" b="b"/>
              <a:pathLst>
                <a:path w="370" h="355" extrusionOk="0">
                  <a:moveTo>
                    <a:pt x="179" y="1"/>
                  </a:moveTo>
                  <a:cubicBezTo>
                    <a:pt x="107" y="1"/>
                    <a:pt x="50" y="45"/>
                    <a:pt x="1" y="114"/>
                  </a:cubicBezTo>
                  <a:cubicBezTo>
                    <a:pt x="10" y="245"/>
                    <a:pt x="49" y="354"/>
                    <a:pt x="146" y="354"/>
                  </a:cubicBezTo>
                  <a:cubicBezTo>
                    <a:pt x="173" y="354"/>
                    <a:pt x="203" y="346"/>
                    <a:pt x="239" y="328"/>
                  </a:cubicBezTo>
                  <a:cubicBezTo>
                    <a:pt x="370" y="233"/>
                    <a:pt x="251" y="114"/>
                    <a:pt x="227" y="7"/>
                  </a:cubicBezTo>
                  <a:cubicBezTo>
                    <a:pt x="210" y="3"/>
                    <a:pt x="195" y="1"/>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8" name="Google Shape;1038;p4"/>
            <p:cNvSpPr/>
            <p:nvPr/>
          </p:nvSpPr>
          <p:spPr>
            <a:xfrm>
              <a:off x="452478" y="2000330"/>
              <a:ext cx="30455" cy="35726"/>
            </a:xfrm>
            <a:custGeom>
              <a:avLst/>
              <a:gdLst/>
              <a:ahLst/>
              <a:cxnLst/>
              <a:rect l="l" t="t" r="r" b="b"/>
              <a:pathLst>
                <a:path w="965" h="1132" extrusionOk="0">
                  <a:moveTo>
                    <a:pt x="596" y="0"/>
                  </a:moveTo>
                  <a:cubicBezTo>
                    <a:pt x="632" y="167"/>
                    <a:pt x="1" y="71"/>
                    <a:pt x="477" y="464"/>
                  </a:cubicBezTo>
                  <a:cubicBezTo>
                    <a:pt x="596" y="548"/>
                    <a:pt x="786" y="869"/>
                    <a:pt x="846" y="1131"/>
                  </a:cubicBezTo>
                  <a:cubicBezTo>
                    <a:pt x="965" y="726"/>
                    <a:pt x="667" y="393"/>
                    <a:pt x="6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39" name="Google Shape;1039;p4"/>
            <p:cNvSpPr/>
            <p:nvPr/>
          </p:nvSpPr>
          <p:spPr>
            <a:xfrm>
              <a:off x="215374" y="2089863"/>
              <a:ext cx="10194" cy="10446"/>
            </a:xfrm>
            <a:custGeom>
              <a:avLst/>
              <a:gdLst/>
              <a:ahLst/>
              <a:cxnLst/>
              <a:rect l="l" t="t" r="r" b="b"/>
              <a:pathLst>
                <a:path w="323" h="331" extrusionOk="0">
                  <a:moveTo>
                    <a:pt x="253" y="1"/>
                  </a:moveTo>
                  <a:cubicBezTo>
                    <a:pt x="213" y="1"/>
                    <a:pt x="151" y="60"/>
                    <a:pt x="108" y="68"/>
                  </a:cubicBezTo>
                  <a:cubicBezTo>
                    <a:pt x="84" y="116"/>
                    <a:pt x="36" y="151"/>
                    <a:pt x="1" y="199"/>
                  </a:cubicBezTo>
                  <a:cubicBezTo>
                    <a:pt x="36" y="247"/>
                    <a:pt x="84" y="294"/>
                    <a:pt x="108" y="330"/>
                  </a:cubicBezTo>
                  <a:cubicBezTo>
                    <a:pt x="144" y="318"/>
                    <a:pt x="167" y="306"/>
                    <a:pt x="215" y="306"/>
                  </a:cubicBezTo>
                  <a:cubicBezTo>
                    <a:pt x="251" y="211"/>
                    <a:pt x="322" y="92"/>
                    <a:pt x="286" y="32"/>
                  </a:cubicBezTo>
                  <a:cubicBezTo>
                    <a:pt x="280" y="9"/>
                    <a:pt x="268" y="1"/>
                    <a:pt x="2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0" name="Google Shape;1040;p4"/>
            <p:cNvSpPr/>
            <p:nvPr/>
          </p:nvSpPr>
          <p:spPr>
            <a:xfrm>
              <a:off x="357800" y="1987170"/>
              <a:ext cx="99288" cy="89820"/>
            </a:xfrm>
            <a:custGeom>
              <a:avLst/>
              <a:gdLst/>
              <a:ahLst/>
              <a:cxnLst/>
              <a:rect l="l" t="t" r="r" b="b"/>
              <a:pathLst>
                <a:path w="3146" h="2846" extrusionOk="0">
                  <a:moveTo>
                    <a:pt x="2250" y="36"/>
                  </a:moveTo>
                  <a:cubicBezTo>
                    <a:pt x="1953" y="72"/>
                    <a:pt x="1631" y="0"/>
                    <a:pt x="1358" y="250"/>
                  </a:cubicBezTo>
                  <a:cubicBezTo>
                    <a:pt x="1188" y="370"/>
                    <a:pt x="1051" y="599"/>
                    <a:pt x="836" y="599"/>
                  </a:cubicBezTo>
                  <a:cubicBezTo>
                    <a:pt x="795" y="599"/>
                    <a:pt x="750" y="591"/>
                    <a:pt x="703" y="572"/>
                  </a:cubicBezTo>
                  <a:cubicBezTo>
                    <a:pt x="671" y="572"/>
                    <a:pt x="634" y="561"/>
                    <a:pt x="602" y="561"/>
                  </a:cubicBezTo>
                  <a:cubicBezTo>
                    <a:pt x="586" y="561"/>
                    <a:pt x="572" y="564"/>
                    <a:pt x="560" y="572"/>
                  </a:cubicBezTo>
                  <a:cubicBezTo>
                    <a:pt x="381" y="715"/>
                    <a:pt x="36" y="643"/>
                    <a:pt x="24" y="1024"/>
                  </a:cubicBezTo>
                  <a:cubicBezTo>
                    <a:pt x="0" y="1405"/>
                    <a:pt x="262" y="1298"/>
                    <a:pt x="441" y="1346"/>
                  </a:cubicBezTo>
                  <a:cubicBezTo>
                    <a:pt x="450" y="1347"/>
                    <a:pt x="459" y="1348"/>
                    <a:pt x="469" y="1348"/>
                  </a:cubicBezTo>
                  <a:cubicBezTo>
                    <a:pt x="539" y="1348"/>
                    <a:pt x="619" y="1309"/>
                    <a:pt x="688" y="1309"/>
                  </a:cubicBezTo>
                  <a:cubicBezTo>
                    <a:pt x="744" y="1309"/>
                    <a:pt x="792" y="1335"/>
                    <a:pt x="822" y="1429"/>
                  </a:cubicBezTo>
                  <a:cubicBezTo>
                    <a:pt x="893" y="1667"/>
                    <a:pt x="607" y="1643"/>
                    <a:pt x="572" y="1786"/>
                  </a:cubicBezTo>
                  <a:cubicBezTo>
                    <a:pt x="655" y="1965"/>
                    <a:pt x="893" y="1846"/>
                    <a:pt x="953" y="2036"/>
                  </a:cubicBezTo>
                  <a:cubicBezTo>
                    <a:pt x="1274" y="2251"/>
                    <a:pt x="1608" y="2417"/>
                    <a:pt x="1905" y="2679"/>
                  </a:cubicBezTo>
                  <a:cubicBezTo>
                    <a:pt x="2024" y="2739"/>
                    <a:pt x="2131" y="2846"/>
                    <a:pt x="2239" y="2846"/>
                  </a:cubicBezTo>
                  <a:cubicBezTo>
                    <a:pt x="2417" y="2834"/>
                    <a:pt x="2310" y="2739"/>
                    <a:pt x="2250" y="2679"/>
                  </a:cubicBezTo>
                  <a:cubicBezTo>
                    <a:pt x="2239" y="2655"/>
                    <a:pt x="2131" y="2596"/>
                    <a:pt x="2250" y="2560"/>
                  </a:cubicBezTo>
                  <a:cubicBezTo>
                    <a:pt x="2384" y="2516"/>
                    <a:pt x="2528" y="2440"/>
                    <a:pt x="2653" y="2440"/>
                  </a:cubicBezTo>
                  <a:cubicBezTo>
                    <a:pt x="2662" y="2440"/>
                    <a:pt x="2671" y="2440"/>
                    <a:pt x="2679" y="2441"/>
                  </a:cubicBezTo>
                  <a:cubicBezTo>
                    <a:pt x="2715" y="2445"/>
                    <a:pt x="2749" y="2446"/>
                    <a:pt x="2779" y="2446"/>
                  </a:cubicBezTo>
                  <a:cubicBezTo>
                    <a:pt x="3146" y="2446"/>
                    <a:pt x="3086" y="2188"/>
                    <a:pt x="2965" y="1858"/>
                  </a:cubicBezTo>
                  <a:lnTo>
                    <a:pt x="2965" y="1858"/>
                  </a:lnTo>
                  <a:cubicBezTo>
                    <a:pt x="2812" y="1888"/>
                    <a:pt x="2624" y="2072"/>
                    <a:pt x="2481" y="2072"/>
                  </a:cubicBezTo>
                  <a:cubicBezTo>
                    <a:pt x="2402" y="2072"/>
                    <a:pt x="2336" y="2016"/>
                    <a:pt x="2298" y="1846"/>
                  </a:cubicBezTo>
                  <a:cubicBezTo>
                    <a:pt x="2203" y="1370"/>
                    <a:pt x="1929" y="893"/>
                    <a:pt x="2108" y="357"/>
                  </a:cubicBezTo>
                  <a:lnTo>
                    <a:pt x="2108" y="357"/>
                  </a:lnTo>
                  <a:cubicBezTo>
                    <a:pt x="2227" y="393"/>
                    <a:pt x="2370" y="357"/>
                    <a:pt x="2441" y="512"/>
                  </a:cubicBezTo>
                  <a:cubicBezTo>
                    <a:pt x="2469" y="577"/>
                    <a:pt x="2417" y="736"/>
                    <a:pt x="2494" y="736"/>
                  </a:cubicBezTo>
                  <a:cubicBezTo>
                    <a:pt x="2516" y="736"/>
                    <a:pt x="2548" y="723"/>
                    <a:pt x="2596" y="691"/>
                  </a:cubicBezTo>
                  <a:cubicBezTo>
                    <a:pt x="2703" y="608"/>
                    <a:pt x="2703" y="477"/>
                    <a:pt x="2596" y="369"/>
                  </a:cubicBezTo>
                  <a:cubicBezTo>
                    <a:pt x="2477" y="250"/>
                    <a:pt x="2250" y="298"/>
                    <a:pt x="2250" y="36"/>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1" name="Google Shape;1041;p4"/>
            <p:cNvSpPr/>
            <p:nvPr/>
          </p:nvSpPr>
          <p:spPr>
            <a:xfrm>
              <a:off x="289033" y="2084372"/>
              <a:ext cx="47372" cy="77669"/>
            </a:xfrm>
            <a:custGeom>
              <a:avLst/>
              <a:gdLst/>
              <a:ahLst/>
              <a:cxnLst/>
              <a:rect l="l" t="t" r="r" b="b"/>
              <a:pathLst>
                <a:path w="1501" h="2461" extrusionOk="0">
                  <a:moveTo>
                    <a:pt x="297" y="0"/>
                  </a:moveTo>
                  <a:cubicBezTo>
                    <a:pt x="239" y="0"/>
                    <a:pt x="180" y="28"/>
                    <a:pt x="119" y="111"/>
                  </a:cubicBezTo>
                  <a:cubicBezTo>
                    <a:pt x="131" y="147"/>
                    <a:pt x="155" y="183"/>
                    <a:pt x="191" y="206"/>
                  </a:cubicBezTo>
                  <a:cubicBezTo>
                    <a:pt x="250" y="266"/>
                    <a:pt x="322" y="302"/>
                    <a:pt x="381" y="361"/>
                  </a:cubicBezTo>
                  <a:cubicBezTo>
                    <a:pt x="429" y="421"/>
                    <a:pt x="405" y="480"/>
                    <a:pt x="393" y="540"/>
                  </a:cubicBezTo>
                  <a:cubicBezTo>
                    <a:pt x="369" y="599"/>
                    <a:pt x="322" y="659"/>
                    <a:pt x="310" y="730"/>
                  </a:cubicBezTo>
                  <a:cubicBezTo>
                    <a:pt x="298" y="790"/>
                    <a:pt x="310" y="837"/>
                    <a:pt x="334" y="885"/>
                  </a:cubicBezTo>
                  <a:cubicBezTo>
                    <a:pt x="643" y="1028"/>
                    <a:pt x="762" y="1207"/>
                    <a:pt x="429" y="1480"/>
                  </a:cubicBezTo>
                  <a:cubicBezTo>
                    <a:pt x="262" y="1611"/>
                    <a:pt x="119" y="1742"/>
                    <a:pt x="48" y="1992"/>
                  </a:cubicBezTo>
                  <a:cubicBezTo>
                    <a:pt x="0" y="2230"/>
                    <a:pt x="143" y="2278"/>
                    <a:pt x="262" y="2350"/>
                  </a:cubicBezTo>
                  <a:cubicBezTo>
                    <a:pt x="331" y="2388"/>
                    <a:pt x="439" y="2460"/>
                    <a:pt x="514" y="2460"/>
                  </a:cubicBezTo>
                  <a:cubicBezTo>
                    <a:pt x="556" y="2460"/>
                    <a:pt x="587" y="2437"/>
                    <a:pt x="596" y="2373"/>
                  </a:cubicBezTo>
                  <a:cubicBezTo>
                    <a:pt x="631" y="1742"/>
                    <a:pt x="1346" y="1838"/>
                    <a:pt x="1441" y="1266"/>
                  </a:cubicBezTo>
                  <a:cubicBezTo>
                    <a:pt x="1453" y="1266"/>
                    <a:pt x="1465" y="1254"/>
                    <a:pt x="1489" y="1218"/>
                  </a:cubicBezTo>
                  <a:cubicBezTo>
                    <a:pt x="1501" y="1195"/>
                    <a:pt x="1489" y="1159"/>
                    <a:pt x="1453" y="1135"/>
                  </a:cubicBezTo>
                  <a:cubicBezTo>
                    <a:pt x="1370" y="968"/>
                    <a:pt x="1227" y="885"/>
                    <a:pt x="1108" y="742"/>
                  </a:cubicBezTo>
                  <a:cubicBezTo>
                    <a:pt x="1227" y="552"/>
                    <a:pt x="1048" y="480"/>
                    <a:pt x="989" y="361"/>
                  </a:cubicBezTo>
                  <a:cubicBezTo>
                    <a:pt x="883" y="308"/>
                    <a:pt x="852" y="114"/>
                    <a:pt x="721" y="114"/>
                  </a:cubicBezTo>
                  <a:cubicBezTo>
                    <a:pt x="704" y="114"/>
                    <a:pt x="687" y="117"/>
                    <a:pt x="667" y="123"/>
                  </a:cubicBezTo>
                  <a:cubicBezTo>
                    <a:pt x="663" y="123"/>
                    <a:pt x="660" y="123"/>
                    <a:pt x="656" y="123"/>
                  </a:cubicBezTo>
                  <a:cubicBezTo>
                    <a:pt x="538" y="123"/>
                    <a:pt x="419"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2" name="Google Shape;1042;p4"/>
            <p:cNvSpPr/>
            <p:nvPr/>
          </p:nvSpPr>
          <p:spPr>
            <a:xfrm>
              <a:off x="255202" y="2169708"/>
              <a:ext cx="60532" cy="32791"/>
            </a:xfrm>
            <a:custGeom>
              <a:avLst/>
              <a:gdLst/>
              <a:ahLst/>
              <a:cxnLst/>
              <a:rect l="l" t="t" r="r" b="b"/>
              <a:pathLst>
                <a:path w="1918" h="1039" extrusionOk="0">
                  <a:moveTo>
                    <a:pt x="598" y="1"/>
                  </a:moveTo>
                  <a:cubicBezTo>
                    <a:pt x="519" y="1"/>
                    <a:pt x="338" y="51"/>
                    <a:pt x="370" y="169"/>
                  </a:cubicBezTo>
                  <a:cubicBezTo>
                    <a:pt x="477" y="586"/>
                    <a:pt x="96" y="717"/>
                    <a:pt x="1" y="1039"/>
                  </a:cubicBezTo>
                  <a:cubicBezTo>
                    <a:pt x="358" y="1003"/>
                    <a:pt x="608" y="860"/>
                    <a:pt x="775" y="562"/>
                  </a:cubicBezTo>
                  <a:cubicBezTo>
                    <a:pt x="846" y="427"/>
                    <a:pt x="917" y="369"/>
                    <a:pt x="996" y="369"/>
                  </a:cubicBezTo>
                  <a:cubicBezTo>
                    <a:pt x="1049" y="369"/>
                    <a:pt x="1105" y="395"/>
                    <a:pt x="1168" y="443"/>
                  </a:cubicBezTo>
                  <a:cubicBezTo>
                    <a:pt x="1293" y="652"/>
                    <a:pt x="1336" y="962"/>
                    <a:pt x="1602" y="962"/>
                  </a:cubicBezTo>
                  <a:cubicBezTo>
                    <a:pt x="1639" y="962"/>
                    <a:pt x="1681" y="956"/>
                    <a:pt x="1727" y="943"/>
                  </a:cubicBezTo>
                  <a:cubicBezTo>
                    <a:pt x="1763" y="860"/>
                    <a:pt x="1799" y="777"/>
                    <a:pt x="1846" y="693"/>
                  </a:cubicBezTo>
                  <a:cubicBezTo>
                    <a:pt x="1918" y="515"/>
                    <a:pt x="1703" y="384"/>
                    <a:pt x="1763" y="181"/>
                  </a:cubicBezTo>
                  <a:cubicBezTo>
                    <a:pt x="1787" y="122"/>
                    <a:pt x="1751" y="86"/>
                    <a:pt x="1727" y="50"/>
                  </a:cubicBezTo>
                  <a:cubicBezTo>
                    <a:pt x="1689" y="48"/>
                    <a:pt x="1650" y="47"/>
                    <a:pt x="1612" y="47"/>
                  </a:cubicBezTo>
                  <a:cubicBezTo>
                    <a:pt x="1432" y="47"/>
                    <a:pt x="1248" y="69"/>
                    <a:pt x="1063" y="69"/>
                  </a:cubicBezTo>
                  <a:cubicBezTo>
                    <a:pt x="915" y="69"/>
                    <a:pt x="767" y="55"/>
                    <a:pt x="620" y="3"/>
                  </a:cubicBezTo>
                  <a:cubicBezTo>
                    <a:pt x="614" y="2"/>
                    <a:pt x="607" y="1"/>
                    <a:pt x="5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3" name="Google Shape;1043;p4"/>
            <p:cNvSpPr/>
            <p:nvPr/>
          </p:nvSpPr>
          <p:spPr>
            <a:xfrm>
              <a:off x="341642" y="2099899"/>
              <a:ext cx="27457" cy="46267"/>
            </a:xfrm>
            <a:custGeom>
              <a:avLst/>
              <a:gdLst/>
              <a:ahLst/>
              <a:cxnLst/>
              <a:rect l="l" t="t" r="r" b="b"/>
              <a:pathLst>
                <a:path w="870" h="1466" extrusionOk="0">
                  <a:moveTo>
                    <a:pt x="679" y="0"/>
                  </a:moveTo>
                  <a:cubicBezTo>
                    <a:pt x="524" y="36"/>
                    <a:pt x="405" y="179"/>
                    <a:pt x="453" y="298"/>
                  </a:cubicBezTo>
                  <a:cubicBezTo>
                    <a:pt x="691" y="881"/>
                    <a:pt x="274" y="1024"/>
                    <a:pt x="0" y="1250"/>
                  </a:cubicBezTo>
                  <a:cubicBezTo>
                    <a:pt x="12" y="1322"/>
                    <a:pt x="36" y="1369"/>
                    <a:pt x="107" y="1381"/>
                  </a:cubicBezTo>
                  <a:cubicBezTo>
                    <a:pt x="286" y="1436"/>
                    <a:pt x="424" y="1465"/>
                    <a:pt x="526" y="1465"/>
                  </a:cubicBezTo>
                  <a:cubicBezTo>
                    <a:pt x="806" y="1465"/>
                    <a:pt x="821" y="1246"/>
                    <a:pt x="691" y="715"/>
                  </a:cubicBezTo>
                  <a:cubicBezTo>
                    <a:pt x="631" y="512"/>
                    <a:pt x="607" y="298"/>
                    <a:pt x="869" y="250"/>
                  </a:cubicBezTo>
                  <a:cubicBezTo>
                    <a:pt x="869" y="119"/>
                    <a:pt x="834" y="0"/>
                    <a:pt x="6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4" name="Google Shape;1044;p4"/>
            <p:cNvSpPr/>
            <p:nvPr/>
          </p:nvSpPr>
          <p:spPr>
            <a:xfrm>
              <a:off x="331101" y="1990547"/>
              <a:ext cx="47024" cy="30929"/>
            </a:xfrm>
            <a:custGeom>
              <a:avLst/>
              <a:gdLst/>
              <a:ahLst/>
              <a:cxnLst/>
              <a:rect l="l" t="t" r="r" b="b"/>
              <a:pathLst>
                <a:path w="1490" h="980" extrusionOk="0">
                  <a:moveTo>
                    <a:pt x="1299" y="0"/>
                  </a:moveTo>
                  <a:cubicBezTo>
                    <a:pt x="1282" y="0"/>
                    <a:pt x="1263" y="8"/>
                    <a:pt x="1239" y="24"/>
                  </a:cubicBezTo>
                  <a:cubicBezTo>
                    <a:pt x="1218" y="19"/>
                    <a:pt x="1199" y="17"/>
                    <a:pt x="1181" y="17"/>
                  </a:cubicBezTo>
                  <a:cubicBezTo>
                    <a:pt x="963" y="17"/>
                    <a:pt x="973" y="382"/>
                    <a:pt x="791" y="382"/>
                  </a:cubicBezTo>
                  <a:cubicBezTo>
                    <a:pt x="786" y="382"/>
                    <a:pt x="780" y="382"/>
                    <a:pt x="775" y="381"/>
                  </a:cubicBezTo>
                  <a:cubicBezTo>
                    <a:pt x="765" y="381"/>
                    <a:pt x="755" y="381"/>
                    <a:pt x="745" y="381"/>
                  </a:cubicBezTo>
                  <a:cubicBezTo>
                    <a:pt x="438" y="381"/>
                    <a:pt x="208" y="556"/>
                    <a:pt x="1" y="786"/>
                  </a:cubicBezTo>
                  <a:cubicBezTo>
                    <a:pt x="120" y="798"/>
                    <a:pt x="227" y="798"/>
                    <a:pt x="346" y="798"/>
                  </a:cubicBezTo>
                  <a:cubicBezTo>
                    <a:pt x="432" y="901"/>
                    <a:pt x="524" y="979"/>
                    <a:pt x="636" y="979"/>
                  </a:cubicBezTo>
                  <a:cubicBezTo>
                    <a:pt x="679" y="979"/>
                    <a:pt x="725" y="968"/>
                    <a:pt x="775" y="941"/>
                  </a:cubicBezTo>
                  <a:lnTo>
                    <a:pt x="882" y="941"/>
                  </a:lnTo>
                  <a:cubicBezTo>
                    <a:pt x="989" y="620"/>
                    <a:pt x="1311" y="786"/>
                    <a:pt x="1442" y="548"/>
                  </a:cubicBezTo>
                  <a:cubicBezTo>
                    <a:pt x="1489" y="405"/>
                    <a:pt x="1322" y="298"/>
                    <a:pt x="1382" y="108"/>
                  </a:cubicBezTo>
                  <a:cubicBezTo>
                    <a:pt x="1365" y="48"/>
                    <a:pt x="1342" y="0"/>
                    <a:pt x="12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5" name="Google Shape;1045;p4"/>
            <p:cNvSpPr/>
            <p:nvPr/>
          </p:nvSpPr>
          <p:spPr>
            <a:xfrm>
              <a:off x="372823" y="2099110"/>
              <a:ext cx="40618" cy="28562"/>
            </a:xfrm>
            <a:custGeom>
              <a:avLst/>
              <a:gdLst/>
              <a:ahLst/>
              <a:cxnLst/>
              <a:rect l="l" t="t" r="r" b="b"/>
              <a:pathLst>
                <a:path w="1287" h="905" extrusionOk="0">
                  <a:moveTo>
                    <a:pt x="322" y="1"/>
                  </a:moveTo>
                  <a:cubicBezTo>
                    <a:pt x="290" y="1"/>
                    <a:pt x="258" y="4"/>
                    <a:pt x="227" y="13"/>
                  </a:cubicBezTo>
                  <a:cubicBezTo>
                    <a:pt x="155" y="97"/>
                    <a:pt x="84" y="180"/>
                    <a:pt x="0" y="263"/>
                  </a:cubicBezTo>
                  <a:lnTo>
                    <a:pt x="0" y="513"/>
                  </a:lnTo>
                  <a:cubicBezTo>
                    <a:pt x="96" y="680"/>
                    <a:pt x="179" y="859"/>
                    <a:pt x="381" y="894"/>
                  </a:cubicBezTo>
                  <a:cubicBezTo>
                    <a:pt x="418" y="900"/>
                    <a:pt x="454" y="904"/>
                    <a:pt x="489" y="904"/>
                  </a:cubicBezTo>
                  <a:cubicBezTo>
                    <a:pt x="591" y="904"/>
                    <a:pt x="686" y="873"/>
                    <a:pt x="774" y="775"/>
                  </a:cubicBezTo>
                  <a:cubicBezTo>
                    <a:pt x="751" y="382"/>
                    <a:pt x="405" y="478"/>
                    <a:pt x="203" y="311"/>
                  </a:cubicBezTo>
                  <a:cubicBezTo>
                    <a:pt x="260" y="289"/>
                    <a:pt x="317" y="281"/>
                    <a:pt x="374" y="281"/>
                  </a:cubicBezTo>
                  <a:cubicBezTo>
                    <a:pt x="533" y="281"/>
                    <a:pt x="688" y="346"/>
                    <a:pt x="835" y="346"/>
                  </a:cubicBezTo>
                  <a:cubicBezTo>
                    <a:pt x="917" y="346"/>
                    <a:pt x="996" y="326"/>
                    <a:pt x="1072" y="263"/>
                  </a:cubicBezTo>
                  <a:cubicBezTo>
                    <a:pt x="1286" y="97"/>
                    <a:pt x="1155" y="61"/>
                    <a:pt x="1001" y="25"/>
                  </a:cubicBezTo>
                  <a:cubicBezTo>
                    <a:pt x="935" y="72"/>
                    <a:pt x="867" y="89"/>
                    <a:pt x="799" y="89"/>
                  </a:cubicBezTo>
                  <a:cubicBezTo>
                    <a:pt x="640" y="89"/>
                    <a:pt x="478" y="1"/>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6" name="Google Shape;1046;p4"/>
            <p:cNvSpPr/>
            <p:nvPr/>
          </p:nvSpPr>
          <p:spPr>
            <a:xfrm>
              <a:off x="312324" y="2056316"/>
              <a:ext cx="36105" cy="38945"/>
            </a:xfrm>
            <a:custGeom>
              <a:avLst/>
              <a:gdLst/>
              <a:ahLst/>
              <a:cxnLst/>
              <a:rect l="l" t="t" r="r" b="b"/>
              <a:pathLst>
                <a:path w="1144" h="1234" extrusionOk="0">
                  <a:moveTo>
                    <a:pt x="929" y="0"/>
                  </a:moveTo>
                  <a:cubicBezTo>
                    <a:pt x="667" y="262"/>
                    <a:pt x="513" y="643"/>
                    <a:pt x="155" y="762"/>
                  </a:cubicBezTo>
                  <a:cubicBezTo>
                    <a:pt x="1" y="1036"/>
                    <a:pt x="179" y="1095"/>
                    <a:pt x="393" y="1143"/>
                  </a:cubicBezTo>
                  <a:cubicBezTo>
                    <a:pt x="404" y="1139"/>
                    <a:pt x="415" y="1137"/>
                    <a:pt x="426" y="1137"/>
                  </a:cubicBezTo>
                  <a:cubicBezTo>
                    <a:pt x="508" y="1137"/>
                    <a:pt x="595" y="1234"/>
                    <a:pt x="686" y="1234"/>
                  </a:cubicBezTo>
                  <a:cubicBezTo>
                    <a:pt x="730" y="1234"/>
                    <a:pt x="776" y="1211"/>
                    <a:pt x="822" y="1143"/>
                  </a:cubicBezTo>
                  <a:cubicBezTo>
                    <a:pt x="1144" y="881"/>
                    <a:pt x="941" y="476"/>
                    <a:pt x="1001" y="143"/>
                  </a:cubicBezTo>
                  <a:cubicBezTo>
                    <a:pt x="989" y="83"/>
                    <a:pt x="953" y="48"/>
                    <a:pt x="9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7" name="Google Shape;1047;p4"/>
            <p:cNvSpPr/>
            <p:nvPr/>
          </p:nvSpPr>
          <p:spPr>
            <a:xfrm>
              <a:off x="272496" y="2088254"/>
              <a:ext cx="27457" cy="37588"/>
            </a:xfrm>
            <a:custGeom>
              <a:avLst/>
              <a:gdLst/>
              <a:ahLst/>
              <a:cxnLst/>
              <a:rect l="l" t="t" r="r" b="b"/>
              <a:pathLst>
                <a:path w="870" h="1191" extrusionOk="0">
                  <a:moveTo>
                    <a:pt x="608" y="0"/>
                  </a:moveTo>
                  <a:cubicBezTo>
                    <a:pt x="477" y="405"/>
                    <a:pt x="620" y="1012"/>
                    <a:pt x="0" y="1060"/>
                  </a:cubicBezTo>
                  <a:lnTo>
                    <a:pt x="0" y="1179"/>
                  </a:lnTo>
                  <a:cubicBezTo>
                    <a:pt x="59" y="1187"/>
                    <a:pt x="116" y="1191"/>
                    <a:pt x="172" y="1191"/>
                  </a:cubicBezTo>
                  <a:cubicBezTo>
                    <a:pt x="453" y="1191"/>
                    <a:pt x="687" y="1080"/>
                    <a:pt x="846" y="762"/>
                  </a:cubicBezTo>
                  <a:lnTo>
                    <a:pt x="846" y="619"/>
                  </a:lnTo>
                  <a:cubicBezTo>
                    <a:pt x="858" y="405"/>
                    <a:pt x="870" y="179"/>
                    <a:pt x="7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8" name="Google Shape;1048;p4"/>
            <p:cNvSpPr/>
            <p:nvPr/>
          </p:nvSpPr>
          <p:spPr>
            <a:xfrm>
              <a:off x="334131" y="2059377"/>
              <a:ext cx="34211" cy="32665"/>
            </a:xfrm>
            <a:custGeom>
              <a:avLst/>
              <a:gdLst/>
              <a:ahLst/>
              <a:cxnLst/>
              <a:rect l="l" t="t" r="r" b="b"/>
              <a:pathLst>
                <a:path w="1084" h="1035" extrusionOk="0">
                  <a:moveTo>
                    <a:pt x="300" y="0"/>
                  </a:moveTo>
                  <a:cubicBezTo>
                    <a:pt x="282" y="0"/>
                    <a:pt x="261" y="7"/>
                    <a:pt x="238" y="22"/>
                  </a:cubicBezTo>
                  <a:cubicBezTo>
                    <a:pt x="0" y="332"/>
                    <a:pt x="274" y="725"/>
                    <a:pt x="119" y="1034"/>
                  </a:cubicBezTo>
                  <a:cubicBezTo>
                    <a:pt x="191" y="1034"/>
                    <a:pt x="262" y="1034"/>
                    <a:pt x="333" y="998"/>
                  </a:cubicBezTo>
                  <a:cubicBezTo>
                    <a:pt x="548" y="963"/>
                    <a:pt x="714" y="808"/>
                    <a:pt x="905" y="760"/>
                  </a:cubicBezTo>
                  <a:cubicBezTo>
                    <a:pt x="929" y="760"/>
                    <a:pt x="976" y="748"/>
                    <a:pt x="1012" y="748"/>
                  </a:cubicBezTo>
                  <a:cubicBezTo>
                    <a:pt x="1036" y="725"/>
                    <a:pt x="1072" y="677"/>
                    <a:pt x="1084" y="617"/>
                  </a:cubicBezTo>
                  <a:cubicBezTo>
                    <a:pt x="1084" y="320"/>
                    <a:pt x="881" y="344"/>
                    <a:pt x="726" y="332"/>
                  </a:cubicBezTo>
                  <a:cubicBezTo>
                    <a:pt x="607" y="320"/>
                    <a:pt x="512" y="260"/>
                    <a:pt x="453" y="141"/>
                  </a:cubicBezTo>
                  <a:cubicBezTo>
                    <a:pt x="406" y="85"/>
                    <a:pt x="367" y="0"/>
                    <a:pt x="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49" name="Google Shape;1049;p4"/>
            <p:cNvSpPr/>
            <p:nvPr/>
          </p:nvSpPr>
          <p:spPr>
            <a:xfrm>
              <a:off x="315322" y="2155506"/>
              <a:ext cx="21082" cy="35726"/>
            </a:xfrm>
            <a:custGeom>
              <a:avLst/>
              <a:gdLst/>
              <a:ahLst/>
              <a:cxnLst/>
              <a:rect l="l" t="t" r="r" b="b"/>
              <a:pathLst>
                <a:path w="668" h="1132" extrusionOk="0">
                  <a:moveTo>
                    <a:pt x="489" y="0"/>
                  </a:moveTo>
                  <a:cubicBezTo>
                    <a:pt x="394" y="119"/>
                    <a:pt x="263" y="179"/>
                    <a:pt x="144" y="250"/>
                  </a:cubicBezTo>
                  <a:cubicBezTo>
                    <a:pt x="108" y="286"/>
                    <a:pt x="72" y="334"/>
                    <a:pt x="37" y="381"/>
                  </a:cubicBezTo>
                  <a:cubicBezTo>
                    <a:pt x="37" y="381"/>
                    <a:pt x="25" y="393"/>
                    <a:pt x="13" y="429"/>
                  </a:cubicBezTo>
                  <a:cubicBezTo>
                    <a:pt x="1" y="453"/>
                    <a:pt x="13" y="488"/>
                    <a:pt x="37" y="512"/>
                  </a:cubicBezTo>
                  <a:cubicBezTo>
                    <a:pt x="61" y="508"/>
                    <a:pt x="83" y="506"/>
                    <a:pt x="104" y="506"/>
                  </a:cubicBezTo>
                  <a:cubicBezTo>
                    <a:pt x="439" y="506"/>
                    <a:pt x="338" y="1019"/>
                    <a:pt x="596" y="1131"/>
                  </a:cubicBezTo>
                  <a:cubicBezTo>
                    <a:pt x="668" y="298"/>
                    <a:pt x="668" y="298"/>
                    <a:pt x="4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0" name="Google Shape;1050;p4"/>
            <p:cNvSpPr/>
            <p:nvPr/>
          </p:nvSpPr>
          <p:spPr>
            <a:xfrm>
              <a:off x="317215" y="2196659"/>
              <a:ext cx="27457" cy="23133"/>
            </a:xfrm>
            <a:custGeom>
              <a:avLst/>
              <a:gdLst/>
              <a:ahLst/>
              <a:cxnLst/>
              <a:rect l="l" t="t" r="r" b="b"/>
              <a:pathLst>
                <a:path w="870" h="733" extrusionOk="0">
                  <a:moveTo>
                    <a:pt x="346" y="1"/>
                  </a:moveTo>
                  <a:cubicBezTo>
                    <a:pt x="237" y="1"/>
                    <a:pt x="123" y="60"/>
                    <a:pt x="0" y="208"/>
                  </a:cubicBezTo>
                  <a:cubicBezTo>
                    <a:pt x="8" y="218"/>
                    <a:pt x="22" y="222"/>
                    <a:pt x="39" y="222"/>
                  </a:cubicBezTo>
                  <a:cubicBezTo>
                    <a:pt x="73" y="222"/>
                    <a:pt x="119" y="208"/>
                    <a:pt x="154" y="208"/>
                  </a:cubicBezTo>
                  <a:cubicBezTo>
                    <a:pt x="206" y="208"/>
                    <a:pt x="232" y="238"/>
                    <a:pt x="155" y="387"/>
                  </a:cubicBezTo>
                  <a:cubicBezTo>
                    <a:pt x="48" y="613"/>
                    <a:pt x="143" y="697"/>
                    <a:pt x="322" y="732"/>
                  </a:cubicBezTo>
                  <a:lnTo>
                    <a:pt x="429" y="732"/>
                  </a:lnTo>
                  <a:cubicBezTo>
                    <a:pt x="346" y="268"/>
                    <a:pt x="750" y="518"/>
                    <a:pt x="869" y="363"/>
                  </a:cubicBezTo>
                  <a:cubicBezTo>
                    <a:pt x="704" y="175"/>
                    <a:pt x="533" y="1"/>
                    <a:pt x="34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1" name="Google Shape;1051;p4"/>
            <p:cNvSpPr/>
            <p:nvPr/>
          </p:nvSpPr>
          <p:spPr>
            <a:xfrm>
              <a:off x="366069" y="2065594"/>
              <a:ext cx="19188" cy="33580"/>
            </a:xfrm>
            <a:custGeom>
              <a:avLst/>
              <a:gdLst/>
              <a:ahLst/>
              <a:cxnLst/>
              <a:rect l="l" t="t" r="r" b="b"/>
              <a:pathLst>
                <a:path w="608" h="1064" extrusionOk="0">
                  <a:moveTo>
                    <a:pt x="228" y="1"/>
                  </a:moveTo>
                  <a:cubicBezTo>
                    <a:pt x="202" y="1"/>
                    <a:pt x="174" y="5"/>
                    <a:pt x="143" y="16"/>
                  </a:cubicBezTo>
                  <a:cubicBezTo>
                    <a:pt x="12" y="123"/>
                    <a:pt x="143" y="349"/>
                    <a:pt x="12" y="444"/>
                  </a:cubicBezTo>
                  <a:cubicBezTo>
                    <a:pt x="0" y="492"/>
                    <a:pt x="0" y="528"/>
                    <a:pt x="0" y="563"/>
                  </a:cubicBezTo>
                  <a:cubicBezTo>
                    <a:pt x="214" y="647"/>
                    <a:pt x="179" y="956"/>
                    <a:pt x="334" y="1063"/>
                  </a:cubicBezTo>
                  <a:cubicBezTo>
                    <a:pt x="524" y="909"/>
                    <a:pt x="595" y="682"/>
                    <a:pt x="560" y="432"/>
                  </a:cubicBezTo>
                  <a:cubicBezTo>
                    <a:pt x="607" y="349"/>
                    <a:pt x="560" y="289"/>
                    <a:pt x="512" y="206"/>
                  </a:cubicBezTo>
                  <a:cubicBezTo>
                    <a:pt x="433" y="108"/>
                    <a:pt x="354" y="1"/>
                    <a:pt x="22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2" name="Google Shape;1052;p4"/>
            <p:cNvSpPr/>
            <p:nvPr/>
          </p:nvSpPr>
          <p:spPr>
            <a:xfrm>
              <a:off x="218751" y="2143482"/>
              <a:ext cx="27489" cy="17453"/>
            </a:xfrm>
            <a:custGeom>
              <a:avLst/>
              <a:gdLst/>
              <a:ahLst/>
              <a:cxnLst/>
              <a:rect l="l" t="t" r="r" b="b"/>
              <a:pathLst>
                <a:path w="871" h="553" extrusionOk="0">
                  <a:moveTo>
                    <a:pt x="120" y="0"/>
                  </a:moveTo>
                  <a:cubicBezTo>
                    <a:pt x="84" y="96"/>
                    <a:pt x="49" y="179"/>
                    <a:pt x="1" y="274"/>
                  </a:cubicBezTo>
                  <a:cubicBezTo>
                    <a:pt x="14" y="271"/>
                    <a:pt x="26" y="270"/>
                    <a:pt x="37" y="270"/>
                  </a:cubicBezTo>
                  <a:cubicBezTo>
                    <a:pt x="177" y="270"/>
                    <a:pt x="237" y="457"/>
                    <a:pt x="358" y="512"/>
                  </a:cubicBezTo>
                  <a:cubicBezTo>
                    <a:pt x="420" y="536"/>
                    <a:pt x="479" y="552"/>
                    <a:pt x="533" y="552"/>
                  </a:cubicBezTo>
                  <a:cubicBezTo>
                    <a:pt x="614" y="552"/>
                    <a:pt x="687" y="517"/>
                    <a:pt x="751" y="417"/>
                  </a:cubicBezTo>
                  <a:cubicBezTo>
                    <a:pt x="787" y="346"/>
                    <a:pt x="870" y="286"/>
                    <a:pt x="822" y="215"/>
                  </a:cubicBezTo>
                  <a:cubicBezTo>
                    <a:pt x="758" y="114"/>
                    <a:pt x="666" y="91"/>
                    <a:pt x="568" y="91"/>
                  </a:cubicBezTo>
                  <a:cubicBezTo>
                    <a:pt x="538" y="91"/>
                    <a:pt x="507" y="93"/>
                    <a:pt x="477" y="96"/>
                  </a:cubicBezTo>
                  <a:cubicBezTo>
                    <a:pt x="470" y="96"/>
                    <a:pt x="462" y="97"/>
                    <a:pt x="455" y="97"/>
                  </a:cubicBezTo>
                  <a:cubicBezTo>
                    <a:pt x="360" y="97"/>
                    <a:pt x="230" y="33"/>
                    <a:pt x="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3" name="Google Shape;1053;p4"/>
            <p:cNvSpPr/>
            <p:nvPr/>
          </p:nvSpPr>
          <p:spPr>
            <a:xfrm>
              <a:off x="354045" y="2043061"/>
              <a:ext cx="40586" cy="19851"/>
            </a:xfrm>
            <a:custGeom>
              <a:avLst/>
              <a:gdLst/>
              <a:ahLst/>
              <a:cxnLst/>
              <a:rect l="l" t="t" r="r" b="b"/>
              <a:pathLst>
                <a:path w="1286" h="629" extrusionOk="0">
                  <a:moveTo>
                    <a:pt x="1042" y="0"/>
                  </a:moveTo>
                  <a:cubicBezTo>
                    <a:pt x="930" y="0"/>
                    <a:pt x="809" y="18"/>
                    <a:pt x="703" y="27"/>
                  </a:cubicBezTo>
                  <a:cubicBezTo>
                    <a:pt x="595" y="63"/>
                    <a:pt x="500" y="110"/>
                    <a:pt x="357" y="146"/>
                  </a:cubicBezTo>
                  <a:cubicBezTo>
                    <a:pt x="155" y="182"/>
                    <a:pt x="12" y="265"/>
                    <a:pt x="0" y="539"/>
                  </a:cubicBezTo>
                  <a:cubicBezTo>
                    <a:pt x="87" y="604"/>
                    <a:pt x="167" y="629"/>
                    <a:pt x="243" y="629"/>
                  </a:cubicBezTo>
                  <a:cubicBezTo>
                    <a:pt x="461" y="629"/>
                    <a:pt x="646" y="428"/>
                    <a:pt x="857" y="384"/>
                  </a:cubicBezTo>
                  <a:cubicBezTo>
                    <a:pt x="988" y="384"/>
                    <a:pt x="1072" y="289"/>
                    <a:pt x="1155" y="182"/>
                  </a:cubicBezTo>
                  <a:cubicBezTo>
                    <a:pt x="1226" y="110"/>
                    <a:pt x="1286" y="15"/>
                    <a:pt x="1119" y="3"/>
                  </a:cubicBezTo>
                  <a:cubicBezTo>
                    <a:pt x="1094" y="1"/>
                    <a:pt x="1068" y="0"/>
                    <a:pt x="10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4" name="Google Shape;1054;p4"/>
            <p:cNvSpPr/>
            <p:nvPr/>
          </p:nvSpPr>
          <p:spPr>
            <a:xfrm>
              <a:off x="285278" y="2183688"/>
              <a:ext cx="24838" cy="23702"/>
            </a:xfrm>
            <a:custGeom>
              <a:avLst/>
              <a:gdLst/>
              <a:ahLst/>
              <a:cxnLst/>
              <a:rect l="l" t="t" r="r" b="b"/>
              <a:pathLst>
                <a:path w="787" h="751" extrusionOk="0">
                  <a:moveTo>
                    <a:pt x="215" y="0"/>
                  </a:moveTo>
                  <a:cubicBezTo>
                    <a:pt x="143" y="84"/>
                    <a:pt x="72" y="155"/>
                    <a:pt x="0" y="250"/>
                  </a:cubicBezTo>
                  <a:cubicBezTo>
                    <a:pt x="60" y="429"/>
                    <a:pt x="215" y="500"/>
                    <a:pt x="322" y="631"/>
                  </a:cubicBezTo>
                  <a:cubicBezTo>
                    <a:pt x="488" y="667"/>
                    <a:pt x="631" y="715"/>
                    <a:pt x="786" y="750"/>
                  </a:cubicBezTo>
                  <a:cubicBezTo>
                    <a:pt x="774" y="667"/>
                    <a:pt x="774" y="596"/>
                    <a:pt x="774" y="500"/>
                  </a:cubicBezTo>
                  <a:cubicBezTo>
                    <a:pt x="488" y="488"/>
                    <a:pt x="500" y="24"/>
                    <a:pt x="2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5" name="Google Shape;1055;p4"/>
            <p:cNvSpPr/>
            <p:nvPr/>
          </p:nvSpPr>
          <p:spPr>
            <a:xfrm>
              <a:off x="302193" y="2220265"/>
              <a:ext cx="19125" cy="20609"/>
            </a:xfrm>
            <a:custGeom>
              <a:avLst/>
              <a:gdLst/>
              <a:ahLst/>
              <a:cxnLst/>
              <a:rect l="l" t="t" r="r" b="b"/>
              <a:pathLst>
                <a:path w="606" h="653" extrusionOk="0">
                  <a:moveTo>
                    <a:pt x="352" y="0"/>
                  </a:moveTo>
                  <a:cubicBezTo>
                    <a:pt x="313" y="0"/>
                    <a:pt x="289" y="41"/>
                    <a:pt x="298" y="175"/>
                  </a:cubicBezTo>
                  <a:cubicBezTo>
                    <a:pt x="298" y="425"/>
                    <a:pt x="179" y="449"/>
                    <a:pt x="24" y="461"/>
                  </a:cubicBezTo>
                  <a:cubicBezTo>
                    <a:pt x="12" y="472"/>
                    <a:pt x="0" y="484"/>
                    <a:pt x="0" y="508"/>
                  </a:cubicBezTo>
                  <a:cubicBezTo>
                    <a:pt x="0" y="520"/>
                    <a:pt x="0" y="568"/>
                    <a:pt x="12" y="568"/>
                  </a:cubicBezTo>
                  <a:cubicBezTo>
                    <a:pt x="131" y="623"/>
                    <a:pt x="232" y="653"/>
                    <a:pt x="314" y="653"/>
                  </a:cubicBezTo>
                  <a:cubicBezTo>
                    <a:pt x="514" y="653"/>
                    <a:pt x="605" y="482"/>
                    <a:pt x="572" y="103"/>
                  </a:cubicBezTo>
                  <a:cubicBezTo>
                    <a:pt x="513" y="103"/>
                    <a:pt x="414" y="0"/>
                    <a:pt x="35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6" name="Google Shape;1056;p4"/>
            <p:cNvSpPr/>
            <p:nvPr/>
          </p:nvSpPr>
          <p:spPr>
            <a:xfrm>
              <a:off x="341642" y="2041420"/>
              <a:ext cx="24459" cy="27047"/>
            </a:xfrm>
            <a:custGeom>
              <a:avLst/>
              <a:gdLst/>
              <a:ahLst/>
              <a:cxnLst/>
              <a:rect l="l" t="t" r="r" b="b"/>
              <a:pathLst>
                <a:path w="775" h="857" extrusionOk="0">
                  <a:moveTo>
                    <a:pt x="596" y="0"/>
                  </a:moveTo>
                  <a:cubicBezTo>
                    <a:pt x="534" y="0"/>
                    <a:pt x="477" y="66"/>
                    <a:pt x="441" y="186"/>
                  </a:cubicBezTo>
                  <a:cubicBezTo>
                    <a:pt x="334" y="460"/>
                    <a:pt x="191" y="472"/>
                    <a:pt x="0" y="472"/>
                  </a:cubicBezTo>
                  <a:lnTo>
                    <a:pt x="0" y="603"/>
                  </a:lnTo>
                  <a:cubicBezTo>
                    <a:pt x="84" y="651"/>
                    <a:pt x="95" y="758"/>
                    <a:pt x="107" y="853"/>
                  </a:cubicBezTo>
                  <a:cubicBezTo>
                    <a:pt x="126" y="855"/>
                    <a:pt x="144" y="856"/>
                    <a:pt x="161" y="856"/>
                  </a:cubicBezTo>
                  <a:cubicBezTo>
                    <a:pt x="327" y="856"/>
                    <a:pt x="408" y="752"/>
                    <a:pt x="441" y="579"/>
                  </a:cubicBezTo>
                  <a:cubicBezTo>
                    <a:pt x="548" y="460"/>
                    <a:pt x="667" y="317"/>
                    <a:pt x="774" y="198"/>
                  </a:cubicBezTo>
                  <a:cubicBezTo>
                    <a:pt x="721" y="63"/>
                    <a:pt x="657" y="0"/>
                    <a:pt x="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7" name="Google Shape;1057;p4"/>
            <p:cNvSpPr/>
            <p:nvPr/>
          </p:nvSpPr>
          <p:spPr>
            <a:xfrm>
              <a:off x="310462" y="2048773"/>
              <a:ext cx="17674" cy="14739"/>
            </a:xfrm>
            <a:custGeom>
              <a:avLst/>
              <a:gdLst/>
              <a:ahLst/>
              <a:cxnLst/>
              <a:rect l="l" t="t" r="r" b="b"/>
              <a:pathLst>
                <a:path w="560" h="467" extrusionOk="0">
                  <a:moveTo>
                    <a:pt x="0" y="1"/>
                  </a:moveTo>
                  <a:lnTo>
                    <a:pt x="0" y="1"/>
                  </a:lnTo>
                  <a:cubicBezTo>
                    <a:pt x="114" y="239"/>
                    <a:pt x="151" y="467"/>
                    <a:pt x="371" y="467"/>
                  </a:cubicBezTo>
                  <a:cubicBezTo>
                    <a:pt x="382" y="467"/>
                    <a:pt x="393" y="466"/>
                    <a:pt x="405" y="465"/>
                  </a:cubicBezTo>
                  <a:cubicBezTo>
                    <a:pt x="536" y="441"/>
                    <a:pt x="560" y="287"/>
                    <a:pt x="524" y="168"/>
                  </a:cubicBezTo>
                  <a:cubicBezTo>
                    <a:pt x="476" y="46"/>
                    <a:pt x="412" y="21"/>
                    <a:pt x="336" y="21"/>
                  </a:cubicBezTo>
                  <a:cubicBezTo>
                    <a:pt x="281" y="21"/>
                    <a:pt x="221" y="34"/>
                    <a:pt x="155" y="34"/>
                  </a:cubicBezTo>
                  <a:cubicBezTo>
                    <a:pt x="106" y="34"/>
                    <a:pt x="54" y="26"/>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8" name="Google Shape;1058;p4"/>
            <p:cNvSpPr/>
            <p:nvPr/>
          </p:nvSpPr>
          <p:spPr>
            <a:xfrm>
              <a:off x="334510" y="2104759"/>
              <a:ext cx="18431" cy="19220"/>
            </a:xfrm>
            <a:custGeom>
              <a:avLst/>
              <a:gdLst/>
              <a:ahLst/>
              <a:cxnLst/>
              <a:rect l="l" t="t" r="r" b="b"/>
              <a:pathLst>
                <a:path w="584" h="609" extrusionOk="0">
                  <a:moveTo>
                    <a:pt x="298" y="1"/>
                  </a:moveTo>
                  <a:cubicBezTo>
                    <a:pt x="191" y="156"/>
                    <a:pt x="191" y="394"/>
                    <a:pt x="0" y="477"/>
                  </a:cubicBezTo>
                  <a:lnTo>
                    <a:pt x="0" y="608"/>
                  </a:lnTo>
                  <a:cubicBezTo>
                    <a:pt x="583" y="513"/>
                    <a:pt x="583" y="513"/>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59" name="Google Shape;1059;p4"/>
            <p:cNvSpPr/>
            <p:nvPr/>
          </p:nvSpPr>
          <p:spPr>
            <a:xfrm>
              <a:off x="344640" y="2081468"/>
              <a:ext cx="18052" cy="13823"/>
            </a:xfrm>
            <a:custGeom>
              <a:avLst/>
              <a:gdLst/>
              <a:ahLst/>
              <a:cxnLst/>
              <a:rect l="l" t="t" r="r" b="b"/>
              <a:pathLst>
                <a:path w="572" h="438" extrusionOk="0">
                  <a:moveTo>
                    <a:pt x="371" y="1"/>
                  </a:moveTo>
                  <a:cubicBezTo>
                    <a:pt x="209" y="1"/>
                    <a:pt x="115" y="191"/>
                    <a:pt x="0" y="322"/>
                  </a:cubicBezTo>
                  <a:cubicBezTo>
                    <a:pt x="96" y="402"/>
                    <a:pt x="179" y="438"/>
                    <a:pt x="251" y="438"/>
                  </a:cubicBezTo>
                  <a:cubicBezTo>
                    <a:pt x="393" y="438"/>
                    <a:pt x="493" y="298"/>
                    <a:pt x="572" y="84"/>
                  </a:cubicBezTo>
                  <a:cubicBezTo>
                    <a:pt x="494" y="25"/>
                    <a:pt x="428" y="1"/>
                    <a:pt x="3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0" name="Google Shape;1060;p4"/>
            <p:cNvSpPr/>
            <p:nvPr/>
          </p:nvSpPr>
          <p:spPr>
            <a:xfrm>
              <a:off x="261230" y="2144555"/>
              <a:ext cx="12813" cy="13318"/>
            </a:xfrm>
            <a:custGeom>
              <a:avLst/>
              <a:gdLst/>
              <a:ahLst/>
              <a:cxnLst/>
              <a:rect l="l" t="t" r="r" b="b"/>
              <a:pathLst>
                <a:path w="406" h="422" extrusionOk="0">
                  <a:moveTo>
                    <a:pt x="237" y="1"/>
                  </a:moveTo>
                  <a:cubicBezTo>
                    <a:pt x="131" y="1"/>
                    <a:pt x="57" y="71"/>
                    <a:pt x="24" y="193"/>
                  </a:cubicBezTo>
                  <a:cubicBezTo>
                    <a:pt x="0" y="312"/>
                    <a:pt x="72" y="407"/>
                    <a:pt x="167" y="419"/>
                  </a:cubicBezTo>
                  <a:cubicBezTo>
                    <a:pt x="178" y="421"/>
                    <a:pt x="188" y="421"/>
                    <a:pt x="197" y="421"/>
                  </a:cubicBezTo>
                  <a:cubicBezTo>
                    <a:pt x="312" y="421"/>
                    <a:pt x="328" y="290"/>
                    <a:pt x="405" y="169"/>
                  </a:cubicBezTo>
                  <a:cubicBezTo>
                    <a:pt x="405" y="85"/>
                    <a:pt x="381" y="2"/>
                    <a:pt x="262" y="2"/>
                  </a:cubicBezTo>
                  <a:cubicBezTo>
                    <a:pt x="254" y="1"/>
                    <a:pt x="245" y="1"/>
                    <a:pt x="2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1" name="Google Shape;1061;p4"/>
            <p:cNvSpPr/>
            <p:nvPr/>
          </p:nvSpPr>
          <p:spPr>
            <a:xfrm>
              <a:off x="278145" y="2072411"/>
              <a:ext cx="15812" cy="10667"/>
            </a:xfrm>
            <a:custGeom>
              <a:avLst/>
              <a:gdLst/>
              <a:ahLst/>
              <a:cxnLst/>
              <a:rect l="l" t="t" r="r" b="b"/>
              <a:pathLst>
                <a:path w="501" h="338" extrusionOk="0">
                  <a:moveTo>
                    <a:pt x="369" y="1"/>
                  </a:moveTo>
                  <a:cubicBezTo>
                    <a:pt x="280" y="1"/>
                    <a:pt x="200" y="85"/>
                    <a:pt x="119" y="109"/>
                  </a:cubicBezTo>
                  <a:cubicBezTo>
                    <a:pt x="95" y="91"/>
                    <a:pt x="77" y="82"/>
                    <a:pt x="60" y="82"/>
                  </a:cubicBezTo>
                  <a:cubicBezTo>
                    <a:pt x="42" y="82"/>
                    <a:pt x="24" y="91"/>
                    <a:pt x="0" y="109"/>
                  </a:cubicBezTo>
                  <a:cubicBezTo>
                    <a:pt x="41" y="260"/>
                    <a:pt x="75" y="337"/>
                    <a:pt x="142" y="337"/>
                  </a:cubicBezTo>
                  <a:cubicBezTo>
                    <a:pt x="212" y="337"/>
                    <a:pt x="317" y="251"/>
                    <a:pt x="500" y="73"/>
                  </a:cubicBezTo>
                  <a:cubicBezTo>
                    <a:pt x="454" y="20"/>
                    <a:pt x="410" y="1"/>
                    <a:pt x="36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2" name="Google Shape;1062;p4"/>
            <p:cNvSpPr/>
            <p:nvPr/>
          </p:nvSpPr>
          <p:spPr>
            <a:xfrm>
              <a:off x="289033" y="2056316"/>
              <a:ext cx="19188" cy="10320"/>
            </a:xfrm>
            <a:custGeom>
              <a:avLst/>
              <a:gdLst/>
              <a:ahLst/>
              <a:cxnLst/>
              <a:rect l="l" t="t" r="r" b="b"/>
              <a:pathLst>
                <a:path w="608" h="327" extrusionOk="0">
                  <a:moveTo>
                    <a:pt x="0" y="0"/>
                  </a:moveTo>
                  <a:lnTo>
                    <a:pt x="0" y="0"/>
                  </a:lnTo>
                  <a:cubicBezTo>
                    <a:pt x="76" y="227"/>
                    <a:pt x="168" y="327"/>
                    <a:pt x="277" y="327"/>
                  </a:cubicBezTo>
                  <a:cubicBezTo>
                    <a:pt x="374" y="327"/>
                    <a:pt x="484" y="247"/>
                    <a:pt x="608" y="107"/>
                  </a:cubicBezTo>
                  <a:cubicBezTo>
                    <a:pt x="518" y="107"/>
                    <a:pt x="431" y="118"/>
                    <a:pt x="346" y="118"/>
                  </a:cubicBezTo>
                  <a:cubicBezTo>
                    <a:pt x="227" y="118"/>
                    <a:pt x="111" y="97"/>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3" name="Google Shape;1063;p4"/>
            <p:cNvSpPr/>
            <p:nvPr/>
          </p:nvSpPr>
          <p:spPr>
            <a:xfrm>
              <a:off x="280765" y="2191578"/>
              <a:ext cx="14675" cy="12813"/>
            </a:xfrm>
            <a:custGeom>
              <a:avLst/>
              <a:gdLst/>
              <a:ahLst/>
              <a:cxnLst/>
              <a:rect l="l" t="t" r="r" b="b"/>
              <a:pathLst>
                <a:path w="465" h="406" extrusionOk="0">
                  <a:moveTo>
                    <a:pt x="143" y="0"/>
                  </a:moveTo>
                  <a:lnTo>
                    <a:pt x="143" y="0"/>
                  </a:lnTo>
                  <a:cubicBezTo>
                    <a:pt x="0" y="405"/>
                    <a:pt x="274" y="357"/>
                    <a:pt x="465" y="381"/>
                  </a:cubicBezTo>
                  <a:cubicBezTo>
                    <a:pt x="465" y="131"/>
                    <a:pt x="346" y="12"/>
                    <a:pt x="14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4" name="Google Shape;1064;p4"/>
            <p:cNvSpPr/>
            <p:nvPr/>
          </p:nvSpPr>
          <p:spPr>
            <a:xfrm>
              <a:off x="309704" y="2080364"/>
              <a:ext cx="14297" cy="17421"/>
            </a:xfrm>
            <a:custGeom>
              <a:avLst/>
              <a:gdLst/>
              <a:ahLst/>
              <a:cxnLst/>
              <a:rect l="l" t="t" r="r" b="b"/>
              <a:pathLst>
                <a:path w="453" h="552" extrusionOk="0">
                  <a:moveTo>
                    <a:pt x="238" y="0"/>
                  </a:moveTo>
                  <a:lnTo>
                    <a:pt x="238" y="0"/>
                  </a:lnTo>
                  <a:cubicBezTo>
                    <a:pt x="119" y="36"/>
                    <a:pt x="36" y="119"/>
                    <a:pt x="0" y="250"/>
                  </a:cubicBezTo>
                  <a:cubicBezTo>
                    <a:pt x="116" y="289"/>
                    <a:pt x="91" y="552"/>
                    <a:pt x="215" y="552"/>
                  </a:cubicBezTo>
                  <a:cubicBezTo>
                    <a:pt x="245" y="552"/>
                    <a:pt x="283" y="537"/>
                    <a:pt x="334" y="500"/>
                  </a:cubicBezTo>
                  <a:lnTo>
                    <a:pt x="453" y="381"/>
                  </a:lnTo>
                  <a:cubicBezTo>
                    <a:pt x="381" y="250"/>
                    <a:pt x="215" y="191"/>
                    <a:pt x="2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5" name="Google Shape;1065;p4"/>
            <p:cNvSpPr/>
            <p:nvPr/>
          </p:nvSpPr>
          <p:spPr>
            <a:xfrm>
              <a:off x="313839" y="2149068"/>
              <a:ext cx="16916" cy="14739"/>
            </a:xfrm>
            <a:custGeom>
              <a:avLst/>
              <a:gdLst/>
              <a:ahLst/>
              <a:cxnLst/>
              <a:rect l="l" t="t" r="r" b="b"/>
              <a:pathLst>
                <a:path w="536" h="467" extrusionOk="0">
                  <a:moveTo>
                    <a:pt x="246" y="0"/>
                  </a:moveTo>
                  <a:cubicBezTo>
                    <a:pt x="225" y="0"/>
                    <a:pt x="203" y="8"/>
                    <a:pt x="179" y="26"/>
                  </a:cubicBezTo>
                  <a:cubicBezTo>
                    <a:pt x="0" y="145"/>
                    <a:pt x="381" y="300"/>
                    <a:pt x="203" y="466"/>
                  </a:cubicBezTo>
                  <a:cubicBezTo>
                    <a:pt x="369" y="466"/>
                    <a:pt x="524" y="466"/>
                    <a:pt x="536" y="216"/>
                  </a:cubicBezTo>
                  <a:cubicBezTo>
                    <a:pt x="427" y="186"/>
                    <a:pt x="351"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6" name="Google Shape;1066;p4"/>
            <p:cNvSpPr/>
            <p:nvPr/>
          </p:nvSpPr>
          <p:spPr>
            <a:xfrm>
              <a:off x="257474" y="2127229"/>
              <a:ext cx="12056" cy="11172"/>
            </a:xfrm>
            <a:custGeom>
              <a:avLst/>
              <a:gdLst/>
              <a:ahLst/>
              <a:cxnLst/>
              <a:rect l="l" t="t" r="r" b="b"/>
              <a:pathLst>
                <a:path w="382" h="354" extrusionOk="0">
                  <a:moveTo>
                    <a:pt x="110" y="0"/>
                  </a:moveTo>
                  <a:cubicBezTo>
                    <a:pt x="40" y="0"/>
                    <a:pt x="0" y="108"/>
                    <a:pt x="0" y="206"/>
                  </a:cubicBezTo>
                  <a:cubicBezTo>
                    <a:pt x="0" y="297"/>
                    <a:pt x="35" y="353"/>
                    <a:pt x="105" y="353"/>
                  </a:cubicBezTo>
                  <a:cubicBezTo>
                    <a:pt x="126" y="353"/>
                    <a:pt x="151" y="348"/>
                    <a:pt x="179" y="337"/>
                  </a:cubicBezTo>
                  <a:cubicBezTo>
                    <a:pt x="226" y="277"/>
                    <a:pt x="381" y="325"/>
                    <a:pt x="322" y="182"/>
                  </a:cubicBezTo>
                  <a:cubicBezTo>
                    <a:pt x="298" y="99"/>
                    <a:pt x="203" y="15"/>
                    <a:pt x="131" y="3"/>
                  </a:cubicBezTo>
                  <a:cubicBezTo>
                    <a:pt x="124" y="1"/>
                    <a:pt x="117" y="0"/>
                    <a:pt x="11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7" name="Google Shape;1067;p4"/>
            <p:cNvSpPr/>
            <p:nvPr/>
          </p:nvSpPr>
          <p:spPr>
            <a:xfrm>
              <a:off x="330376" y="2139727"/>
              <a:ext cx="15054" cy="12214"/>
            </a:xfrm>
            <a:custGeom>
              <a:avLst/>
              <a:gdLst/>
              <a:ahLst/>
              <a:cxnLst/>
              <a:rect l="l" t="t" r="r" b="b"/>
              <a:pathLst>
                <a:path w="477" h="387" extrusionOk="0">
                  <a:moveTo>
                    <a:pt x="357" y="0"/>
                  </a:moveTo>
                  <a:cubicBezTo>
                    <a:pt x="214" y="107"/>
                    <a:pt x="0" y="107"/>
                    <a:pt x="12" y="381"/>
                  </a:cubicBezTo>
                  <a:cubicBezTo>
                    <a:pt x="43" y="385"/>
                    <a:pt x="72" y="387"/>
                    <a:pt x="101" y="387"/>
                  </a:cubicBezTo>
                  <a:cubicBezTo>
                    <a:pt x="263" y="387"/>
                    <a:pt x="395" y="325"/>
                    <a:pt x="476" y="143"/>
                  </a:cubicBezTo>
                  <a:cubicBezTo>
                    <a:pt x="441" y="95"/>
                    <a:pt x="393" y="48"/>
                    <a:pt x="35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8" name="Google Shape;1068;p4"/>
            <p:cNvSpPr/>
            <p:nvPr/>
          </p:nvSpPr>
          <p:spPr>
            <a:xfrm>
              <a:off x="255581" y="2105737"/>
              <a:ext cx="11677" cy="9279"/>
            </a:xfrm>
            <a:custGeom>
              <a:avLst/>
              <a:gdLst/>
              <a:ahLst/>
              <a:cxnLst/>
              <a:rect l="l" t="t" r="r" b="b"/>
              <a:pathLst>
                <a:path w="370" h="294" extrusionOk="0">
                  <a:moveTo>
                    <a:pt x="109" y="0"/>
                  </a:moveTo>
                  <a:cubicBezTo>
                    <a:pt x="47" y="0"/>
                    <a:pt x="11" y="57"/>
                    <a:pt x="1" y="149"/>
                  </a:cubicBezTo>
                  <a:cubicBezTo>
                    <a:pt x="43" y="253"/>
                    <a:pt x="103" y="294"/>
                    <a:pt x="182" y="294"/>
                  </a:cubicBezTo>
                  <a:cubicBezTo>
                    <a:pt x="193" y="294"/>
                    <a:pt x="204" y="293"/>
                    <a:pt x="215" y="291"/>
                  </a:cubicBezTo>
                  <a:cubicBezTo>
                    <a:pt x="298" y="291"/>
                    <a:pt x="370" y="232"/>
                    <a:pt x="322" y="149"/>
                  </a:cubicBezTo>
                  <a:cubicBezTo>
                    <a:pt x="298" y="89"/>
                    <a:pt x="203" y="41"/>
                    <a:pt x="144" y="6"/>
                  </a:cubicBezTo>
                  <a:cubicBezTo>
                    <a:pt x="131" y="2"/>
                    <a:pt x="120" y="0"/>
                    <a:pt x="1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69" name="Google Shape;1069;p4"/>
            <p:cNvSpPr/>
            <p:nvPr/>
          </p:nvSpPr>
          <p:spPr>
            <a:xfrm>
              <a:off x="341642" y="2016267"/>
              <a:ext cx="13539" cy="12245"/>
            </a:xfrm>
            <a:custGeom>
              <a:avLst/>
              <a:gdLst/>
              <a:ahLst/>
              <a:cxnLst/>
              <a:rect l="l" t="t" r="r" b="b"/>
              <a:pathLst>
                <a:path w="429" h="388" extrusionOk="0">
                  <a:moveTo>
                    <a:pt x="78" y="1"/>
                  </a:moveTo>
                  <a:cubicBezTo>
                    <a:pt x="52" y="1"/>
                    <a:pt x="26" y="3"/>
                    <a:pt x="0" y="7"/>
                  </a:cubicBezTo>
                  <a:lnTo>
                    <a:pt x="0" y="138"/>
                  </a:lnTo>
                  <a:cubicBezTo>
                    <a:pt x="60" y="293"/>
                    <a:pt x="179" y="388"/>
                    <a:pt x="322" y="388"/>
                  </a:cubicBezTo>
                  <a:cubicBezTo>
                    <a:pt x="417" y="328"/>
                    <a:pt x="429" y="233"/>
                    <a:pt x="429" y="138"/>
                  </a:cubicBezTo>
                  <a:cubicBezTo>
                    <a:pt x="320" y="49"/>
                    <a:pt x="203" y="1"/>
                    <a:pt x="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0" name="Google Shape;1070;p4"/>
            <p:cNvSpPr/>
            <p:nvPr/>
          </p:nvSpPr>
          <p:spPr>
            <a:xfrm>
              <a:off x="338265" y="2020244"/>
              <a:ext cx="13918" cy="10951"/>
            </a:xfrm>
            <a:custGeom>
              <a:avLst/>
              <a:gdLst/>
              <a:ahLst/>
              <a:cxnLst/>
              <a:rect l="l" t="t" r="r" b="b"/>
              <a:pathLst>
                <a:path w="441" h="347" extrusionOk="0">
                  <a:moveTo>
                    <a:pt x="119" y="0"/>
                  </a:moveTo>
                  <a:cubicBezTo>
                    <a:pt x="72" y="36"/>
                    <a:pt x="24" y="83"/>
                    <a:pt x="0" y="131"/>
                  </a:cubicBezTo>
                  <a:cubicBezTo>
                    <a:pt x="91" y="213"/>
                    <a:pt x="170" y="347"/>
                    <a:pt x="277" y="347"/>
                  </a:cubicBezTo>
                  <a:cubicBezTo>
                    <a:pt x="325" y="347"/>
                    <a:pt x="378" y="320"/>
                    <a:pt x="441" y="250"/>
                  </a:cubicBezTo>
                  <a:cubicBezTo>
                    <a:pt x="322" y="179"/>
                    <a:pt x="226" y="83"/>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1" name="Google Shape;1071;p4"/>
            <p:cNvSpPr/>
            <p:nvPr/>
          </p:nvSpPr>
          <p:spPr>
            <a:xfrm>
              <a:off x="271360" y="2067582"/>
              <a:ext cx="10573" cy="8300"/>
            </a:xfrm>
            <a:custGeom>
              <a:avLst/>
              <a:gdLst/>
              <a:ahLst/>
              <a:cxnLst/>
              <a:rect l="l" t="t" r="r" b="b"/>
              <a:pathLst>
                <a:path w="335" h="263" extrusionOk="0">
                  <a:moveTo>
                    <a:pt x="334" y="12"/>
                  </a:moveTo>
                  <a:cubicBezTo>
                    <a:pt x="215" y="24"/>
                    <a:pt x="84" y="0"/>
                    <a:pt x="1" y="143"/>
                  </a:cubicBezTo>
                  <a:cubicBezTo>
                    <a:pt x="48" y="238"/>
                    <a:pt x="144" y="262"/>
                    <a:pt x="227" y="262"/>
                  </a:cubicBezTo>
                  <a:lnTo>
                    <a:pt x="334" y="262"/>
                  </a:lnTo>
                  <a:lnTo>
                    <a:pt x="334" y="12"/>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2" name="Google Shape;1072;p4"/>
            <p:cNvSpPr/>
            <p:nvPr/>
          </p:nvSpPr>
          <p:spPr>
            <a:xfrm>
              <a:off x="323590" y="2107410"/>
              <a:ext cx="10920" cy="12435"/>
            </a:xfrm>
            <a:custGeom>
              <a:avLst/>
              <a:gdLst/>
              <a:ahLst/>
              <a:cxnLst/>
              <a:rect l="l" t="t" r="r" b="b"/>
              <a:pathLst>
                <a:path w="346" h="394" extrusionOk="0">
                  <a:moveTo>
                    <a:pt x="1" y="0"/>
                  </a:moveTo>
                  <a:cubicBezTo>
                    <a:pt x="1" y="274"/>
                    <a:pt x="191" y="298"/>
                    <a:pt x="346" y="393"/>
                  </a:cubicBezTo>
                  <a:cubicBezTo>
                    <a:pt x="334" y="155"/>
                    <a:pt x="227" y="36"/>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3" name="Google Shape;1073;p4"/>
            <p:cNvSpPr/>
            <p:nvPr/>
          </p:nvSpPr>
          <p:spPr>
            <a:xfrm>
              <a:off x="309136" y="2167530"/>
              <a:ext cx="8111" cy="15843"/>
            </a:xfrm>
            <a:custGeom>
              <a:avLst/>
              <a:gdLst/>
              <a:ahLst/>
              <a:cxnLst/>
              <a:rect l="l" t="t" r="r" b="b"/>
              <a:pathLst>
                <a:path w="257" h="502" extrusionOk="0">
                  <a:moveTo>
                    <a:pt x="256" y="0"/>
                  </a:moveTo>
                  <a:cubicBezTo>
                    <a:pt x="173" y="48"/>
                    <a:pt x="102" y="96"/>
                    <a:pt x="30" y="107"/>
                  </a:cubicBezTo>
                  <a:lnTo>
                    <a:pt x="30" y="238"/>
                  </a:lnTo>
                  <a:cubicBezTo>
                    <a:pt x="1" y="414"/>
                    <a:pt x="35" y="501"/>
                    <a:pt x="160" y="501"/>
                  </a:cubicBezTo>
                  <a:cubicBezTo>
                    <a:pt x="187" y="501"/>
                    <a:pt x="220" y="497"/>
                    <a:pt x="256" y="488"/>
                  </a:cubicBezTo>
                  <a:lnTo>
                    <a:pt x="256" y="119"/>
                  </a:lnTo>
                  <a:lnTo>
                    <a:pt x="25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4" name="Google Shape;1074;p4"/>
            <p:cNvSpPr/>
            <p:nvPr/>
          </p:nvSpPr>
          <p:spPr>
            <a:xfrm>
              <a:off x="369824" y="1980763"/>
              <a:ext cx="36105" cy="30361"/>
            </a:xfrm>
            <a:custGeom>
              <a:avLst/>
              <a:gdLst/>
              <a:ahLst/>
              <a:cxnLst/>
              <a:rect l="l" t="t" r="r" b="b"/>
              <a:pathLst>
                <a:path w="1144" h="962" extrusionOk="0">
                  <a:moveTo>
                    <a:pt x="893" y="1"/>
                  </a:moveTo>
                  <a:cubicBezTo>
                    <a:pt x="631" y="251"/>
                    <a:pt x="250" y="96"/>
                    <a:pt x="0" y="370"/>
                  </a:cubicBezTo>
                  <a:cubicBezTo>
                    <a:pt x="24" y="418"/>
                    <a:pt x="72" y="441"/>
                    <a:pt x="95" y="489"/>
                  </a:cubicBezTo>
                  <a:cubicBezTo>
                    <a:pt x="155" y="620"/>
                    <a:pt x="250" y="739"/>
                    <a:pt x="322" y="870"/>
                  </a:cubicBezTo>
                  <a:cubicBezTo>
                    <a:pt x="402" y="936"/>
                    <a:pt x="469" y="962"/>
                    <a:pt x="529" y="962"/>
                  </a:cubicBezTo>
                  <a:cubicBezTo>
                    <a:pt x="718" y="962"/>
                    <a:pt x="826" y="701"/>
                    <a:pt x="988" y="620"/>
                  </a:cubicBezTo>
                  <a:cubicBezTo>
                    <a:pt x="1143" y="370"/>
                    <a:pt x="1024" y="191"/>
                    <a:pt x="89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5" name="Google Shape;1075;p4"/>
            <p:cNvSpPr/>
            <p:nvPr/>
          </p:nvSpPr>
          <p:spPr>
            <a:xfrm>
              <a:off x="398007" y="1980038"/>
              <a:ext cx="31213" cy="20325"/>
            </a:xfrm>
            <a:custGeom>
              <a:avLst/>
              <a:gdLst/>
              <a:ahLst/>
              <a:cxnLst/>
              <a:rect l="l" t="t" r="r" b="b"/>
              <a:pathLst>
                <a:path w="989" h="644" extrusionOk="0">
                  <a:moveTo>
                    <a:pt x="214" y="0"/>
                  </a:moveTo>
                  <a:cubicBezTo>
                    <a:pt x="143" y="24"/>
                    <a:pt x="72" y="24"/>
                    <a:pt x="0" y="24"/>
                  </a:cubicBezTo>
                  <a:cubicBezTo>
                    <a:pt x="24" y="226"/>
                    <a:pt x="72" y="441"/>
                    <a:pt x="95" y="643"/>
                  </a:cubicBezTo>
                  <a:cubicBezTo>
                    <a:pt x="369" y="417"/>
                    <a:pt x="691" y="393"/>
                    <a:pt x="988" y="262"/>
                  </a:cubicBezTo>
                  <a:cubicBezTo>
                    <a:pt x="738" y="143"/>
                    <a:pt x="441" y="202"/>
                    <a:pt x="2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6" name="Google Shape;1076;p4"/>
            <p:cNvSpPr/>
            <p:nvPr/>
          </p:nvSpPr>
          <p:spPr>
            <a:xfrm>
              <a:off x="372823" y="2116057"/>
              <a:ext cx="20703" cy="31592"/>
            </a:xfrm>
            <a:custGeom>
              <a:avLst/>
              <a:gdLst/>
              <a:ahLst/>
              <a:cxnLst/>
              <a:rect l="l" t="t" r="r" b="b"/>
              <a:pathLst>
                <a:path w="656" h="1001" extrusionOk="0">
                  <a:moveTo>
                    <a:pt x="0" y="0"/>
                  </a:moveTo>
                  <a:cubicBezTo>
                    <a:pt x="0" y="476"/>
                    <a:pt x="0" y="929"/>
                    <a:pt x="560" y="1000"/>
                  </a:cubicBezTo>
                  <a:lnTo>
                    <a:pt x="560" y="869"/>
                  </a:lnTo>
                  <a:cubicBezTo>
                    <a:pt x="655" y="595"/>
                    <a:pt x="358" y="476"/>
                    <a:pt x="334" y="250"/>
                  </a:cubicBezTo>
                  <a:cubicBezTo>
                    <a:pt x="227" y="155"/>
                    <a:pt x="108" y="83"/>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7" name="Google Shape;1077;p4"/>
            <p:cNvSpPr/>
            <p:nvPr/>
          </p:nvSpPr>
          <p:spPr>
            <a:xfrm>
              <a:off x="296923" y="2175420"/>
              <a:ext cx="27078" cy="16253"/>
            </a:xfrm>
            <a:custGeom>
              <a:avLst/>
              <a:gdLst/>
              <a:ahLst/>
              <a:cxnLst/>
              <a:rect l="l" t="t" r="r" b="b"/>
              <a:pathLst>
                <a:path w="858" h="515" extrusionOk="0">
                  <a:moveTo>
                    <a:pt x="417" y="0"/>
                  </a:moveTo>
                  <a:lnTo>
                    <a:pt x="417" y="0"/>
                  </a:lnTo>
                  <a:cubicBezTo>
                    <a:pt x="0" y="298"/>
                    <a:pt x="489" y="346"/>
                    <a:pt x="536" y="512"/>
                  </a:cubicBezTo>
                  <a:cubicBezTo>
                    <a:pt x="547" y="511"/>
                    <a:pt x="559" y="511"/>
                    <a:pt x="570" y="511"/>
                  </a:cubicBezTo>
                  <a:cubicBezTo>
                    <a:pt x="605" y="511"/>
                    <a:pt x="641" y="515"/>
                    <a:pt x="675" y="515"/>
                  </a:cubicBezTo>
                  <a:cubicBezTo>
                    <a:pt x="738" y="515"/>
                    <a:pt x="794" y="500"/>
                    <a:pt x="822" y="417"/>
                  </a:cubicBezTo>
                  <a:cubicBezTo>
                    <a:pt x="858" y="274"/>
                    <a:pt x="655" y="381"/>
                    <a:pt x="643" y="262"/>
                  </a:cubicBezTo>
                  <a:cubicBezTo>
                    <a:pt x="536" y="215"/>
                    <a:pt x="465" y="119"/>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8" name="Google Shape;1078;p4"/>
            <p:cNvSpPr/>
            <p:nvPr/>
          </p:nvSpPr>
          <p:spPr>
            <a:xfrm>
              <a:off x="351015" y="2176398"/>
              <a:ext cx="18841" cy="12087"/>
            </a:xfrm>
            <a:custGeom>
              <a:avLst/>
              <a:gdLst/>
              <a:ahLst/>
              <a:cxnLst/>
              <a:rect l="l" t="t" r="r" b="b"/>
              <a:pathLst>
                <a:path w="597" h="383" extrusionOk="0">
                  <a:moveTo>
                    <a:pt x="462" y="0"/>
                  </a:moveTo>
                  <a:cubicBezTo>
                    <a:pt x="399" y="0"/>
                    <a:pt x="326" y="73"/>
                    <a:pt x="263" y="88"/>
                  </a:cubicBezTo>
                  <a:cubicBezTo>
                    <a:pt x="132" y="112"/>
                    <a:pt x="25" y="148"/>
                    <a:pt x="1" y="291"/>
                  </a:cubicBezTo>
                  <a:cubicBezTo>
                    <a:pt x="13" y="303"/>
                    <a:pt x="25" y="327"/>
                    <a:pt x="37" y="350"/>
                  </a:cubicBezTo>
                  <a:cubicBezTo>
                    <a:pt x="127" y="359"/>
                    <a:pt x="231" y="382"/>
                    <a:pt x="328" y="382"/>
                  </a:cubicBezTo>
                  <a:cubicBezTo>
                    <a:pt x="359" y="382"/>
                    <a:pt x="389" y="380"/>
                    <a:pt x="418" y="374"/>
                  </a:cubicBezTo>
                  <a:cubicBezTo>
                    <a:pt x="513" y="350"/>
                    <a:pt x="596" y="184"/>
                    <a:pt x="549" y="76"/>
                  </a:cubicBezTo>
                  <a:cubicBezTo>
                    <a:pt x="524" y="20"/>
                    <a:pt x="494" y="0"/>
                    <a:pt x="4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79" name="Google Shape;1079;p4"/>
            <p:cNvSpPr/>
            <p:nvPr/>
          </p:nvSpPr>
          <p:spPr>
            <a:xfrm>
              <a:off x="340538" y="2180690"/>
              <a:ext cx="11646" cy="10951"/>
            </a:xfrm>
            <a:custGeom>
              <a:avLst/>
              <a:gdLst/>
              <a:ahLst/>
              <a:cxnLst/>
              <a:rect l="l" t="t" r="r" b="b"/>
              <a:pathLst>
                <a:path w="369" h="347" extrusionOk="0">
                  <a:moveTo>
                    <a:pt x="68" y="0"/>
                  </a:moveTo>
                  <a:cubicBezTo>
                    <a:pt x="41" y="0"/>
                    <a:pt x="19" y="24"/>
                    <a:pt x="11" y="95"/>
                  </a:cubicBezTo>
                  <a:cubicBezTo>
                    <a:pt x="1" y="290"/>
                    <a:pt x="157" y="347"/>
                    <a:pt x="319" y="347"/>
                  </a:cubicBezTo>
                  <a:cubicBezTo>
                    <a:pt x="336" y="347"/>
                    <a:pt x="352" y="346"/>
                    <a:pt x="369" y="345"/>
                  </a:cubicBezTo>
                  <a:lnTo>
                    <a:pt x="369" y="226"/>
                  </a:lnTo>
                  <a:cubicBezTo>
                    <a:pt x="333" y="167"/>
                    <a:pt x="309" y="95"/>
                    <a:pt x="250" y="95"/>
                  </a:cubicBezTo>
                  <a:cubicBezTo>
                    <a:pt x="202" y="95"/>
                    <a:pt x="123" y="0"/>
                    <a:pt x="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0" name="Google Shape;1080;p4"/>
            <p:cNvSpPr/>
            <p:nvPr/>
          </p:nvSpPr>
          <p:spPr>
            <a:xfrm>
              <a:off x="351773" y="2191957"/>
              <a:ext cx="14328" cy="11677"/>
            </a:xfrm>
            <a:custGeom>
              <a:avLst/>
              <a:gdLst/>
              <a:ahLst/>
              <a:cxnLst/>
              <a:rect l="l" t="t" r="r" b="b"/>
              <a:pathLst>
                <a:path w="454" h="370" extrusionOk="0">
                  <a:moveTo>
                    <a:pt x="1" y="0"/>
                  </a:moveTo>
                  <a:lnTo>
                    <a:pt x="1" y="238"/>
                  </a:lnTo>
                  <a:lnTo>
                    <a:pt x="453" y="369"/>
                  </a:lnTo>
                  <a:cubicBezTo>
                    <a:pt x="370" y="131"/>
                    <a:pt x="167" y="95"/>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1" name="Google Shape;1081;p4"/>
            <p:cNvSpPr/>
            <p:nvPr/>
          </p:nvSpPr>
          <p:spPr>
            <a:xfrm>
              <a:off x="348017" y="2176461"/>
              <a:ext cx="10920" cy="11393"/>
            </a:xfrm>
            <a:custGeom>
              <a:avLst/>
              <a:gdLst/>
              <a:ahLst/>
              <a:cxnLst/>
              <a:rect l="l" t="t" r="r" b="b"/>
              <a:pathLst>
                <a:path w="346" h="361" extrusionOk="0">
                  <a:moveTo>
                    <a:pt x="204" y="1"/>
                  </a:moveTo>
                  <a:cubicBezTo>
                    <a:pt x="116" y="1"/>
                    <a:pt x="67" y="130"/>
                    <a:pt x="1" y="229"/>
                  </a:cubicBezTo>
                  <a:cubicBezTo>
                    <a:pt x="48" y="265"/>
                    <a:pt x="72" y="313"/>
                    <a:pt x="120" y="360"/>
                  </a:cubicBezTo>
                  <a:lnTo>
                    <a:pt x="346" y="86"/>
                  </a:lnTo>
                  <a:cubicBezTo>
                    <a:pt x="288" y="25"/>
                    <a:pt x="243" y="1"/>
                    <a:pt x="2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2" name="Google Shape;1082;p4"/>
            <p:cNvSpPr/>
            <p:nvPr/>
          </p:nvSpPr>
          <p:spPr>
            <a:xfrm>
              <a:off x="379955" y="2123947"/>
              <a:ext cx="30487" cy="20325"/>
            </a:xfrm>
            <a:custGeom>
              <a:avLst/>
              <a:gdLst/>
              <a:ahLst/>
              <a:cxnLst/>
              <a:rect l="l" t="t" r="r" b="b"/>
              <a:pathLst>
                <a:path w="966" h="644" extrusionOk="0">
                  <a:moveTo>
                    <a:pt x="120" y="0"/>
                  </a:moveTo>
                  <a:cubicBezTo>
                    <a:pt x="1" y="298"/>
                    <a:pt x="334" y="381"/>
                    <a:pt x="346" y="619"/>
                  </a:cubicBezTo>
                  <a:cubicBezTo>
                    <a:pt x="370" y="619"/>
                    <a:pt x="405" y="619"/>
                    <a:pt x="453" y="643"/>
                  </a:cubicBezTo>
                  <a:cubicBezTo>
                    <a:pt x="572" y="607"/>
                    <a:pt x="667" y="584"/>
                    <a:pt x="775" y="500"/>
                  </a:cubicBezTo>
                  <a:lnTo>
                    <a:pt x="894" y="500"/>
                  </a:lnTo>
                  <a:cubicBezTo>
                    <a:pt x="965" y="179"/>
                    <a:pt x="703" y="143"/>
                    <a:pt x="5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3" name="Google Shape;1083;p4"/>
            <p:cNvSpPr/>
            <p:nvPr/>
          </p:nvSpPr>
          <p:spPr>
            <a:xfrm>
              <a:off x="408768" y="2144176"/>
              <a:ext cx="12182" cy="10509"/>
            </a:xfrm>
            <a:custGeom>
              <a:avLst/>
              <a:gdLst/>
              <a:ahLst/>
              <a:cxnLst/>
              <a:rect l="l" t="t" r="r" b="b"/>
              <a:pathLst>
                <a:path w="386" h="333" extrusionOk="0">
                  <a:moveTo>
                    <a:pt x="277" y="1"/>
                  </a:moveTo>
                  <a:cubicBezTo>
                    <a:pt x="261" y="1"/>
                    <a:pt x="245" y="5"/>
                    <a:pt x="231" y="14"/>
                  </a:cubicBezTo>
                  <a:cubicBezTo>
                    <a:pt x="159" y="38"/>
                    <a:pt x="88" y="121"/>
                    <a:pt x="40" y="193"/>
                  </a:cubicBezTo>
                  <a:cubicBezTo>
                    <a:pt x="0" y="262"/>
                    <a:pt x="52" y="332"/>
                    <a:pt x="112" y="332"/>
                  </a:cubicBezTo>
                  <a:cubicBezTo>
                    <a:pt x="124" y="332"/>
                    <a:pt x="136" y="329"/>
                    <a:pt x="147" y="324"/>
                  </a:cubicBezTo>
                  <a:cubicBezTo>
                    <a:pt x="231" y="276"/>
                    <a:pt x="350" y="276"/>
                    <a:pt x="385" y="133"/>
                  </a:cubicBezTo>
                  <a:cubicBezTo>
                    <a:pt x="376" y="43"/>
                    <a:pt x="327" y="1"/>
                    <a:pt x="2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4" name="Google Shape;1084;p4"/>
            <p:cNvSpPr/>
            <p:nvPr/>
          </p:nvSpPr>
          <p:spPr>
            <a:xfrm>
              <a:off x="394251" y="2137801"/>
              <a:ext cx="10162" cy="9784"/>
            </a:xfrm>
            <a:custGeom>
              <a:avLst/>
              <a:gdLst/>
              <a:ahLst/>
              <a:cxnLst/>
              <a:rect l="l" t="t" r="r" b="b"/>
              <a:pathLst>
                <a:path w="322" h="310" extrusionOk="0">
                  <a:moveTo>
                    <a:pt x="175" y="1"/>
                  </a:moveTo>
                  <a:cubicBezTo>
                    <a:pt x="99" y="1"/>
                    <a:pt x="38" y="53"/>
                    <a:pt x="0" y="180"/>
                  </a:cubicBezTo>
                  <a:cubicBezTo>
                    <a:pt x="73" y="267"/>
                    <a:pt x="131" y="309"/>
                    <a:pt x="179" y="309"/>
                  </a:cubicBezTo>
                  <a:cubicBezTo>
                    <a:pt x="248" y="309"/>
                    <a:pt x="293" y="219"/>
                    <a:pt x="322" y="49"/>
                  </a:cubicBezTo>
                  <a:cubicBezTo>
                    <a:pt x="269" y="19"/>
                    <a:pt x="219"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5" name="Google Shape;1085;p4"/>
            <p:cNvSpPr/>
            <p:nvPr/>
          </p:nvSpPr>
          <p:spPr>
            <a:xfrm>
              <a:off x="422781" y="2155506"/>
              <a:ext cx="20325" cy="12056"/>
            </a:xfrm>
            <a:custGeom>
              <a:avLst/>
              <a:gdLst/>
              <a:ahLst/>
              <a:cxnLst/>
              <a:rect l="l" t="t" r="r" b="b"/>
              <a:pathLst>
                <a:path w="644" h="382" extrusionOk="0">
                  <a:moveTo>
                    <a:pt x="311" y="0"/>
                  </a:moveTo>
                  <a:lnTo>
                    <a:pt x="311" y="0"/>
                  </a:lnTo>
                  <a:cubicBezTo>
                    <a:pt x="203" y="96"/>
                    <a:pt x="1" y="155"/>
                    <a:pt x="203" y="381"/>
                  </a:cubicBezTo>
                  <a:cubicBezTo>
                    <a:pt x="191" y="238"/>
                    <a:pt x="644" y="250"/>
                    <a:pt x="31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6" name="Google Shape;1086;p4"/>
            <p:cNvSpPr/>
            <p:nvPr/>
          </p:nvSpPr>
          <p:spPr>
            <a:xfrm>
              <a:off x="374685" y="2048426"/>
              <a:ext cx="43995" cy="31718"/>
            </a:xfrm>
            <a:custGeom>
              <a:avLst/>
              <a:gdLst/>
              <a:ahLst/>
              <a:cxnLst/>
              <a:rect l="l" t="t" r="r" b="b"/>
              <a:pathLst>
                <a:path w="1394" h="1005" extrusionOk="0">
                  <a:moveTo>
                    <a:pt x="513" y="0"/>
                  </a:moveTo>
                  <a:cubicBezTo>
                    <a:pt x="394" y="36"/>
                    <a:pt x="287" y="71"/>
                    <a:pt x="168" y="119"/>
                  </a:cubicBezTo>
                  <a:cubicBezTo>
                    <a:pt x="1" y="369"/>
                    <a:pt x="180" y="619"/>
                    <a:pt x="156" y="857"/>
                  </a:cubicBezTo>
                  <a:cubicBezTo>
                    <a:pt x="203" y="905"/>
                    <a:pt x="227" y="953"/>
                    <a:pt x="275" y="988"/>
                  </a:cubicBezTo>
                  <a:cubicBezTo>
                    <a:pt x="365" y="999"/>
                    <a:pt x="453" y="1005"/>
                    <a:pt x="540" y="1005"/>
                  </a:cubicBezTo>
                  <a:cubicBezTo>
                    <a:pt x="842" y="1005"/>
                    <a:pt x="1125" y="933"/>
                    <a:pt x="1394" y="738"/>
                  </a:cubicBezTo>
                  <a:cubicBezTo>
                    <a:pt x="1251" y="262"/>
                    <a:pt x="823" y="214"/>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7" name="Google Shape;1087;p4"/>
            <p:cNvSpPr/>
            <p:nvPr/>
          </p:nvSpPr>
          <p:spPr>
            <a:xfrm>
              <a:off x="425053" y="2057957"/>
              <a:ext cx="6028" cy="14170"/>
            </a:xfrm>
            <a:custGeom>
              <a:avLst/>
              <a:gdLst/>
              <a:ahLst/>
              <a:cxnLst/>
              <a:rect l="l" t="t" r="r" b="b"/>
              <a:pathLst>
                <a:path w="191" h="449" extrusionOk="0">
                  <a:moveTo>
                    <a:pt x="153" y="1"/>
                  </a:moveTo>
                  <a:cubicBezTo>
                    <a:pt x="125" y="1"/>
                    <a:pt x="83" y="29"/>
                    <a:pt x="60" y="67"/>
                  </a:cubicBezTo>
                  <a:cubicBezTo>
                    <a:pt x="0" y="210"/>
                    <a:pt x="0" y="353"/>
                    <a:pt x="131" y="448"/>
                  </a:cubicBezTo>
                  <a:lnTo>
                    <a:pt x="131" y="329"/>
                  </a:lnTo>
                  <a:cubicBezTo>
                    <a:pt x="143" y="234"/>
                    <a:pt x="191" y="127"/>
                    <a:pt x="179" y="31"/>
                  </a:cubicBezTo>
                  <a:cubicBezTo>
                    <a:pt x="179" y="10"/>
                    <a:pt x="168" y="1"/>
                    <a:pt x="1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8" name="Google Shape;1088;p4"/>
            <p:cNvSpPr/>
            <p:nvPr/>
          </p:nvSpPr>
          <p:spPr>
            <a:xfrm>
              <a:off x="398385" y="2090053"/>
              <a:ext cx="7543" cy="9878"/>
            </a:xfrm>
            <a:custGeom>
              <a:avLst/>
              <a:gdLst/>
              <a:ahLst/>
              <a:cxnLst/>
              <a:rect l="l" t="t" r="r" b="b"/>
              <a:pathLst>
                <a:path w="239" h="313" extrusionOk="0">
                  <a:moveTo>
                    <a:pt x="76" y="0"/>
                  </a:moveTo>
                  <a:cubicBezTo>
                    <a:pt x="56" y="0"/>
                    <a:pt x="12" y="30"/>
                    <a:pt x="12" y="50"/>
                  </a:cubicBezTo>
                  <a:cubicBezTo>
                    <a:pt x="0" y="193"/>
                    <a:pt x="107" y="253"/>
                    <a:pt x="191" y="312"/>
                  </a:cubicBezTo>
                  <a:cubicBezTo>
                    <a:pt x="179" y="193"/>
                    <a:pt x="238" y="62"/>
                    <a:pt x="83" y="3"/>
                  </a:cubicBezTo>
                  <a:cubicBezTo>
                    <a:pt x="82" y="1"/>
                    <a:pt x="79" y="0"/>
                    <a:pt x="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89" name="Google Shape;1089;p4"/>
            <p:cNvSpPr/>
            <p:nvPr/>
          </p:nvSpPr>
          <p:spPr>
            <a:xfrm>
              <a:off x="439507" y="2099047"/>
              <a:ext cx="10383" cy="12529"/>
            </a:xfrm>
            <a:custGeom>
              <a:avLst/>
              <a:gdLst/>
              <a:ahLst/>
              <a:cxnLst/>
              <a:rect l="l" t="t" r="r" b="b"/>
              <a:pathLst>
                <a:path w="329" h="397" extrusionOk="0">
                  <a:moveTo>
                    <a:pt x="196" y="0"/>
                  </a:moveTo>
                  <a:cubicBezTo>
                    <a:pt x="0" y="0"/>
                    <a:pt x="175" y="294"/>
                    <a:pt x="114" y="396"/>
                  </a:cubicBezTo>
                  <a:cubicBezTo>
                    <a:pt x="185" y="277"/>
                    <a:pt x="257" y="146"/>
                    <a:pt x="328" y="27"/>
                  </a:cubicBezTo>
                  <a:cubicBezTo>
                    <a:pt x="272" y="8"/>
                    <a:pt x="229" y="0"/>
                    <a:pt x="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0" name="Google Shape;1090;p4"/>
            <p:cNvSpPr/>
            <p:nvPr/>
          </p:nvSpPr>
          <p:spPr>
            <a:xfrm>
              <a:off x="357422" y="1996196"/>
              <a:ext cx="22944" cy="12056"/>
            </a:xfrm>
            <a:custGeom>
              <a:avLst/>
              <a:gdLst/>
              <a:ahLst/>
              <a:cxnLst/>
              <a:rect l="l" t="t" r="r" b="b"/>
              <a:pathLst>
                <a:path w="727" h="382" extrusionOk="0">
                  <a:moveTo>
                    <a:pt x="488" y="0"/>
                  </a:moveTo>
                  <a:lnTo>
                    <a:pt x="488" y="0"/>
                  </a:lnTo>
                  <a:cubicBezTo>
                    <a:pt x="0" y="322"/>
                    <a:pt x="703" y="202"/>
                    <a:pt x="608" y="381"/>
                  </a:cubicBezTo>
                  <a:lnTo>
                    <a:pt x="715" y="381"/>
                  </a:lnTo>
                  <a:cubicBezTo>
                    <a:pt x="727" y="191"/>
                    <a:pt x="715" y="12"/>
                    <a:pt x="4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1" name="Google Shape;1091;p4"/>
            <p:cNvSpPr/>
            <p:nvPr/>
          </p:nvSpPr>
          <p:spPr>
            <a:xfrm>
              <a:off x="293546" y="2088254"/>
              <a:ext cx="11677" cy="19567"/>
            </a:xfrm>
            <a:custGeom>
              <a:avLst/>
              <a:gdLst/>
              <a:ahLst/>
              <a:cxnLst/>
              <a:rect l="l" t="t" r="r" b="b"/>
              <a:pathLst>
                <a:path w="370" h="620" extrusionOk="0">
                  <a:moveTo>
                    <a:pt x="60" y="0"/>
                  </a:moveTo>
                  <a:lnTo>
                    <a:pt x="60" y="0"/>
                  </a:lnTo>
                  <a:cubicBezTo>
                    <a:pt x="95" y="202"/>
                    <a:pt x="0" y="441"/>
                    <a:pt x="179" y="619"/>
                  </a:cubicBezTo>
                  <a:cubicBezTo>
                    <a:pt x="226" y="583"/>
                    <a:pt x="250" y="536"/>
                    <a:pt x="286" y="488"/>
                  </a:cubicBezTo>
                  <a:cubicBezTo>
                    <a:pt x="357" y="369"/>
                    <a:pt x="369" y="250"/>
                    <a:pt x="286" y="131"/>
                  </a:cubicBezTo>
                  <a:lnTo>
                    <a:pt x="6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2" name="Google Shape;1092;p4"/>
            <p:cNvSpPr/>
            <p:nvPr/>
          </p:nvSpPr>
          <p:spPr>
            <a:xfrm>
              <a:off x="302919" y="2092009"/>
              <a:ext cx="6817" cy="11298"/>
            </a:xfrm>
            <a:custGeom>
              <a:avLst/>
              <a:gdLst/>
              <a:ahLst/>
              <a:cxnLst/>
              <a:rect l="l" t="t" r="r" b="b"/>
              <a:pathLst>
                <a:path w="216" h="358" extrusionOk="0">
                  <a:moveTo>
                    <a:pt x="1" y="0"/>
                  </a:moveTo>
                  <a:lnTo>
                    <a:pt x="1" y="357"/>
                  </a:lnTo>
                  <a:cubicBezTo>
                    <a:pt x="60" y="298"/>
                    <a:pt x="168" y="238"/>
                    <a:pt x="179" y="143"/>
                  </a:cubicBezTo>
                  <a:cubicBezTo>
                    <a:pt x="215" y="24"/>
                    <a:pt x="96" y="12"/>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3" name="Google Shape;1093;p4"/>
            <p:cNvSpPr/>
            <p:nvPr/>
          </p:nvSpPr>
          <p:spPr>
            <a:xfrm>
              <a:off x="345398" y="2052182"/>
              <a:ext cx="40618" cy="23702"/>
            </a:xfrm>
            <a:custGeom>
              <a:avLst/>
              <a:gdLst/>
              <a:ahLst/>
              <a:cxnLst/>
              <a:rect l="l" t="t" r="r" b="b"/>
              <a:pathLst>
                <a:path w="1287" h="751" extrusionOk="0">
                  <a:moveTo>
                    <a:pt x="1096" y="0"/>
                  </a:moveTo>
                  <a:cubicBezTo>
                    <a:pt x="862" y="11"/>
                    <a:pt x="666" y="249"/>
                    <a:pt x="415" y="249"/>
                  </a:cubicBezTo>
                  <a:cubicBezTo>
                    <a:pt x="384" y="249"/>
                    <a:pt x="354" y="246"/>
                    <a:pt x="322" y="238"/>
                  </a:cubicBezTo>
                  <a:cubicBezTo>
                    <a:pt x="215" y="322"/>
                    <a:pt x="96" y="429"/>
                    <a:pt x="0" y="512"/>
                  </a:cubicBezTo>
                  <a:cubicBezTo>
                    <a:pt x="96" y="607"/>
                    <a:pt x="191" y="679"/>
                    <a:pt x="298" y="750"/>
                  </a:cubicBezTo>
                  <a:cubicBezTo>
                    <a:pt x="441" y="667"/>
                    <a:pt x="572" y="548"/>
                    <a:pt x="750" y="512"/>
                  </a:cubicBezTo>
                  <a:cubicBezTo>
                    <a:pt x="761" y="511"/>
                    <a:pt x="772" y="510"/>
                    <a:pt x="782" y="510"/>
                  </a:cubicBezTo>
                  <a:cubicBezTo>
                    <a:pt x="936" y="510"/>
                    <a:pt x="995" y="672"/>
                    <a:pt x="1096" y="750"/>
                  </a:cubicBezTo>
                  <a:cubicBezTo>
                    <a:pt x="1286" y="500"/>
                    <a:pt x="1131" y="250"/>
                    <a:pt x="10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094" name="Google Shape;1094;p4"/>
            <p:cNvSpPr/>
            <p:nvPr/>
          </p:nvSpPr>
          <p:spPr>
            <a:xfrm>
              <a:off x="354771" y="2066320"/>
              <a:ext cx="18841" cy="13697"/>
            </a:xfrm>
            <a:custGeom>
              <a:avLst/>
              <a:gdLst/>
              <a:ahLst/>
              <a:cxnLst/>
              <a:rect l="l" t="t" r="r" b="b"/>
              <a:pathLst>
                <a:path w="597" h="434" extrusionOk="0">
                  <a:moveTo>
                    <a:pt x="294" y="1"/>
                  </a:moveTo>
                  <a:cubicBezTo>
                    <a:pt x="159" y="1"/>
                    <a:pt x="90" y="168"/>
                    <a:pt x="1" y="302"/>
                  </a:cubicBezTo>
                  <a:cubicBezTo>
                    <a:pt x="14" y="309"/>
                    <a:pt x="28" y="311"/>
                    <a:pt x="43" y="311"/>
                  </a:cubicBezTo>
                  <a:cubicBezTo>
                    <a:pt x="108" y="311"/>
                    <a:pt x="185" y="260"/>
                    <a:pt x="248" y="260"/>
                  </a:cubicBezTo>
                  <a:cubicBezTo>
                    <a:pt x="301" y="260"/>
                    <a:pt x="344" y="297"/>
                    <a:pt x="358" y="433"/>
                  </a:cubicBezTo>
                  <a:cubicBezTo>
                    <a:pt x="549" y="386"/>
                    <a:pt x="596" y="266"/>
                    <a:pt x="453" y="64"/>
                  </a:cubicBezTo>
                  <a:cubicBezTo>
                    <a:pt x="391" y="19"/>
                    <a:pt x="339" y="1"/>
                    <a:pt x="2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BE67A-3564-4FC6-B5DD-0414356AECA1}"/>
              </a:ext>
            </a:extLst>
          </p:cNvPr>
          <p:cNvSpPr>
            <a:spLocks noGrp="1"/>
          </p:cNvSpPr>
          <p:nvPr>
            <p:ph type="title"/>
          </p:nvPr>
        </p:nvSpPr>
        <p:spPr>
          <a:xfrm>
            <a:off x="1259683" y="701040"/>
            <a:ext cx="5898356" cy="245364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4552AC90-BCAF-47C9-90D4-1C12B878F9C2}"/>
              </a:ext>
            </a:extLst>
          </p:cNvPr>
          <p:cNvSpPr>
            <a:spLocks noGrp="1"/>
          </p:cNvSpPr>
          <p:nvPr>
            <p:ph idx="1"/>
          </p:nvPr>
        </p:nvSpPr>
        <p:spPr>
          <a:xfrm>
            <a:off x="7774782" y="1514052"/>
            <a:ext cx="9258300" cy="7472892"/>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F1D0F5-E08E-4DE5-805C-811420D3A226}"/>
              </a:ext>
            </a:extLst>
          </p:cNvPr>
          <p:cNvSpPr>
            <a:spLocks noGrp="1"/>
          </p:cNvSpPr>
          <p:nvPr>
            <p:ph type="body" sz="half" idx="2"/>
          </p:nvPr>
        </p:nvSpPr>
        <p:spPr>
          <a:xfrm>
            <a:off x="1259683" y="3154680"/>
            <a:ext cx="5898356" cy="584443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DA48FAFE-19A9-405E-8173-25D6D88DEF14}"/>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6" name="Footer Placeholder 5">
            <a:extLst>
              <a:ext uri="{FF2B5EF4-FFF2-40B4-BE49-F238E27FC236}">
                <a16:creationId xmlns:a16="http://schemas.microsoft.com/office/drawing/2014/main" id="{47CDC521-B97D-4A7E-9FAC-D8E5F47711E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1714F5C-7B0B-4AC8-BAEF-1C603E1E97A9}"/>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30856330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15065-DFD4-4D51-ACE4-BB5655DC6BA5}"/>
              </a:ext>
            </a:extLst>
          </p:cNvPr>
          <p:cNvSpPr>
            <a:spLocks noGrp="1"/>
          </p:cNvSpPr>
          <p:nvPr>
            <p:ph type="title"/>
          </p:nvPr>
        </p:nvSpPr>
        <p:spPr>
          <a:xfrm>
            <a:off x="1259683" y="701040"/>
            <a:ext cx="5898356" cy="245364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DED48FE1-2980-4CD8-AB2B-B4DD79C1E245}"/>
              </a:ext>
            </a:extLst>
          </p:cNvPr>
          <p:cNvSpPr>
            <a:spLocks noGrp="1"/>
          </p:cNvSpPr>
          <p:nvPr>
            <p:ph type="pic" idx="1"/>
          </p:nvPr>
        </p:nvSpPr>
        <p:spPr>
          <a:xfrm>
            <a:off x="7774782" y="1514052"/>
            <a:ext cx="9258300" cy="7472892"/>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469F9BB2-ED86-4C30-9B63-C13AA7E30AB4}"/>
              </a:ext>
            </a:extLst>
          </p:cNvPr>
          <p:cNvSpPr>
            <a:spLocks noGrp="1"/>
          </p:cNvSpPr>
          <p:nvPr>
            <p:ph type="body" sz="half" idx="2"/>
          </p:nvPr>
        </p:nvSpPr>
        <p:spPr>
          <a:xfrm>
            <a:off x="1259683" y="3154680"/>
            <a:ext cx="5898356" cy="584443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A42CBBCD-9ED0-4975-B21B-339B0FB5B006}"/>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6" name="Footer Placeholder 5">
            <a:extLst>
              <a:ext uri="{FF2B5EF4-FFF2-40B4-BE49-F238E27FC236}">
                <a16:creationId xmlns:a16="http://schemas.microsoft.com/office/drawing/2014/main" id="{7058E434-E56B-4149-8113-1419AEF6AC3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B3D39B6-9A07-4C85-A049-8A76CD66C3B4}"/>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32462301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C82B5-ED9C-47AF-A267-3C4A76B05B6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904A354-5262-4528-A70D-ED54B3019A87}"/>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087835-53C6-4020-B1C6-CC2B5370F50B}"/>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5" name="Footer Placeholder 4">
            <a:extLst>
              <a:ext uri="{FF2B5EF4-FFF2-40B4-BE49-F238E27FC236}">
                <a16:creationId xmlns:a16="http://schemas.microsoft.com/office/drawing/2014/main" id="{073B9395-15B1-4B31-8052-EC1F754ABC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2FEBE-EF04-4AAF-88CA-AC5412C55404}"/>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39924385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5B3F61F-A83F-475C-A0A6-2954BF006933}"/>
              </a:ext>
            </a:extLst>
          </p:cNvPr>
          <p:cNvSpPr>
            <a:spLocks noGrp="1"/>
          </p:cNvSpPr>
          <p:nvPr>
            <p:ph type="title" orient="vert"/>
          </p:nvPr>
        </p:nvSpPr>
        <p:spPr>
          <a:xfrm>
            <a:off x="13087350" y="559858"/>
            <a:ext cx="3943350" cy="891148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5D378D-5443-481E-89B2-756616F52F04}"/>
              </a:ext>
            </a:extLst>
          </p:cNvPr>
          <p:cNvSpPr>
            <a:spLocks noGrp="1"/>
          </p:cNvSpPr>
          <p:nvPr>
            <p:ph type="body" orient="vert" idx="1"/>
          </p:nvPr>
        </p:nvSpPr>
        <p:spPr>
          <a:xfrm>
            <a:off x="1257300" y="559858"/>
            <a:ext cx="11601450" cy="891148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53DD2F-75D4-4F40-B13B-04F49CAB2105}"/>
              </a:ext>
            </a:extLst>
          </p:cNvPr>
          <p:cNvSpPr>
            <a:spLocks noGrp="1"/>
          </p:cNvSpPr>
          <p:nvPr>
            <p:ph type="dt" sz="half" idx="10"/>
          </p:nvPr>
        </p:nvSpPr>
        <p:spPr/>
        <p:txBody>
          <a:bodyPr/>
          <a:lstStyle/>
          <a:p>
            <a:fld id="{6BA29C42-402C-4507-861E-0880DA3EE89C}" type="datetimeFigureOut">
              <a:rPr lang="en-US" smtClean="0"/>
              <a:t>7/8/2024</a:t>
            </a:fld>
            <a:endParaRPr lang="en-US"/>
          </a:p>
        </p:txBody>
      </p:sp>
      <p:sp>
        <p:nvSpPr>
          <p:cNvPr id="5" name="Footer Placeholder 4">
            <a:extLst>
              <a:ext uri="{FF2B5EF4-FFF2-40B4-BE49-F238E27FC236}">
                <a16:creationId xmlns:a16="http://schemas.microsoft.com/office/drawing/2014/main" id="{029A3E91-5645-4B8F-BBDA-62B59089C8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FCB804-59BB-4643-9690-5394ACA4BF7A}"/>
              </a:ext>
            </a:extLst>
          </p:cNvPr>
          <p:cNvSpPr>
            <a:spLocks noGrp="1"/>
          </p:cNvSpPr>
          <p:nvPr>
            <p:ph type="sldNum" sz="quarter" idx="12"/>
          </p:nvPr>
        </p:nvSpPr>
        <p:spPr/>
        <p:txBody>
          <a:bodyPr/>
          <a:lstStyle/>
          <a:p>
            <a:fld id="{C29AE7D2-E3C8-4A77-9E10-07A8D0268D59}" type="slidenum">
              <a:rPr lang="en-US" smtClean="0"/>
              <a:t>‹#›</a:t>
            </a:fld>
            <a:endParaRPr lang="en-US"/>
          </a:p>
        </p:txBody>
      </p:sp>
    </p:spTree>
    <p:extLst>
      <p:ext uri="{BB962C8B-B14F-4D97-AF65-F5344CB8AC3E}">
        <p14:creationId xmlns:p14="http://schemas.microsoft.com/office/powerpoint/2010/main" val="7218888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720956"/>
            <a:ext cx="13716000" cy="3660987"/>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523125"/>
            <a:ext cx="13716000" cy="2538835"/>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5292340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7039937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621599"/>
            <a:ext cx="15773400" cy="4374197"/>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7037177"/>
            <a:ext cx="15773400" cy="2300287"/>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9003688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99291"/>
            <a:ext cx="7772400" cy="66720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99291"/>
            <a:ext cx="7772400" cy="66720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1532743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59859"/>
            <a:ext cx="15773400" cy="2032530"/>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77783"/>
            <a:ext cx="7736681" cy="1263332"/>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841115"/>
            <a:ext cx="7736681" cy="564970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77783"/>
            <a:ext cx="7774782" cy="1263332"/>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841115"/>
            <a:ext cx="7774782" cy="564970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7145853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450427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solidFill>
          <a:schemeClr val="accent3"/>
        </a:solidFill>
        <a:effectLst/>
      </p:bgPr>
    </p:bg>
    <p:spTree>
      <p:nvGrpSpPr>
        <p:cNvPr id="1" name="Shape 1095"/>
        <p:cNvGrpSpPr/>
        <p:nvPr/>
      </p:nvGrpSpPr>
      <p:grpSpPr>
        <a:xfrm>
          <a:off x="0" y="0"/>
          <a:ext cx="0" cy="0"/>
          <a:chOff x="0" y="0"/>
          <a:chExt cx="0" cy="0"/>
        </a:xfrm>
      </p:grpSpPr>
      <p:sp>
        <p:nvSpPr>
          <p:cNvPr id="1096" name="Google Shape;1096;p5"/>
          <p:cNvSpPr/>
          <p:nvPr/>
        </p:nvSpPr>
        <p:spPr>
          <a:xfrm>
            <a:off x="-105398" y="27433"/>
            <a:ext cx="18659968" cy="10564838"/>
          </a:xfrm>
          <a:custGeom>
            <a:avLst/>
            <a:gdLst/>
            <a:ahLst/>
            <a:cxnLst/>
            <a:rect l="l" t="t" r="r" b="b"/>
            <a:pathLst>
              <a:path w="291562" h="161487" extrusionOk="0">
                <a:moveTo>
                  <a:pt x="270415" y="1"/>
                </a:moveTo>
                <a:cubicBezTo>
                  <a:pt x="258379" y="1"/>
                  <a:pt x="243437" y="3345"/>
                  <a:pt x="234495" y="17623"/>
                </a:cubicBezTo>
                <a:cubicBezTo>
                  <a:pt x="218275" y="43520"/>
                  <a:pt x="241487" y="75946"/>
                  <a:pt x="168101" y="75946"/>
                </a:cubicBezTo>
                <a:cubicBezTo>
                  <a:pt x="165369" y="75946"/>
                  <a:pt x="162503" y="75901"/>
                  <a:pt x="159497" y="75809"/>
                </a:cubicBezTo>
                <a:cubicBezTo>
                  <a:pt x="157716" y="75755"/>
                  <a:pt x="155978" y="75728"/>
                  <a:pt x="154283" y="75728"/>
                </a:cubicBezTo>
                <a:cubicBezTo>
                  <a:pt x="76221" y="75728"/>
                  <a:pt x="87261" y="132055"/>
                  <a:pt x="62556" y="145818"/>
                </a:cubicBezTo>
                <a:cubicBezTo>
                  <a:pt x="55701" y="149640"/>
                  <a:pt x="47955" y="151032"/>
                  <a:pt x="40308" y="151032"/>
                </a:cubicBezTo>
                <a:cubicBezTo>
                  <a:pt x="19799" y="151032"/>
                  <a:pt x="1" y="141019"/>
                  <a:pt x="1" y="141019"/>
                </a:cubicBezTo>
                <a:lnTo>
                  <a:pt x="1" y="161486"/>
                </a:lnTo>
                <a:lnTo>
                  <a:pt x="291561" y="161486"/>
                </a:lnTo>
                <a:lnTo>
                  <a:pt x="289370" y="2598"/>
                </a:lnTo>
                <a:cubicBezTo>
                  <a:pt x="289370" y="2598"/>
                  <a:pt x="281021" y="1"/>
                  <a:pt x="270415" y="1"/>
                </a:cubicBezTo>
                <a:close/>
              </a:path>
            </a:pathLst>
          </a:cu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097" name="Google Shape;1097;p5"/>
          <p:cNvSpPr txBox="1">
            <a:spLocks noGrp="1"/>
          </p:cNvSpPr>
          <p:nvPr>
            <p:ph type="title"/>
          </p:nvPr>
        </p:nvSpPr>
        <p:spPr>
          <a:xfrm>
            <a:off x="2104750" y="677120"/>
            <a:ext cx="14078400" cy="1170853"/>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098" name="Google Shape;1098;p5"/>
          <p:cNvSpPr txBox="1">
            <a:spLocks noGrp="1"/>
          </p:cNvSpPr>
          <p:nvPr>
            <p:ph type="body" idx="1"/>
          </p:nvPr>
        </p:nvSpPr>
        <p:spPr>
          <a:xfrm>
            <a:off x="2104850" y="2356171"/>
            <a:ext cx="6609000" cy="6984640"/>
          </a:xfrm>
          <a:prstGeom prst="rect">
            <a:avLst/>
          </a:prstGeom>
        </p:spPr>
        <p:txBody>
          <a:bodyPr spcFirstLastPara="1" wrap="square" lIns="91425" tIns="91425" rIns="91425" bIns="91425" anchor="t" anchorCtr="0">
            <a:noAutofit/>
          </a:bodyPr>
          <a:lstStyle>
            <a:lvl1pPr marL="914400" lvl="0" indent="-635000">
              <a:spcBef>
                <a:spcPts val="0"/>
              </a:spcBef>
              <a:spcAft>
                <a:spcPts val="0"/>
              </a:spcAft>
              <a:buSzPts val="1400"/>
              <a:buChar char="●"/>
              <a:defRPr sz="2800"/>
            </a:lvl1pPr>
            <a:lvl2pPr marL="1828800" lvl="1" indent="-609600">
              <a:spcBef>
                <a:spcPts val="0"/>
              </a:spcBef>
              <a:spcAft>
                <a:spcPts val="0"/>
              </a:spcAft>
              <a:buSzPts val="1200"/>
              <a:buChar char="○"/>
              <a:defRPr sz="2400"/>
            </a:lvl2pPr>
            <a:lvl3pPr marL="2743200" lvl="2" indent="-609600">
              <a:spcBef>
                <a:spcPts val="0"/>
              </a:spcBef>
              <a:spcAft>
                <a:spcPts val="0"/>
              </a:spcAft>
              <a:buSzPts val="1200"/>
              <a:buChar char="■"/>
              <a:defRPr sz="2400"/>
            </a:lvl3pPr>
            <a:lvl4pPr marL="3657600" lvl="3" indent="-609600">
              <a:spcBef>
                <a:spcPts val="0"/>
              </a:spcBef>
              <a:spcAft>
                <a:spcPts val="0"/>
              </a:spcAft>
              <a:buSzPts val="1200"/>
              <a:buChar char="●"/>
              <a:defRPr sz="2400"/>
            </a:lvl4pPr>
            <a:lvl5pPr marL="4572000" lvl="4" indent="-609600">
              <a:spcBef>
                <a:spcPts val="0"/>
              </a:spcBef>
              <a:spcAft>
                <a:spcPts val="0"/>
              </a:spcAft>
              <a:buSzPts val="1200"/>
              <a:buChar char="○"/>
              <a:defRPr sz="2400"/>
            </a:lvl5pPr>
            <a:lvl6pPr marL="5486400" lvl="5" indent="-609600">
              <a:spcBef>
                <a:spcPts val="0"/>
              </a:spcBef>
              <a:spcAft>
                <a:spcPts val="0"/>
              </a:spcAft>
              <a:buSzPts val="1200"/>
              <a:buChar char="■"/>
              <a:defRPr sz="2400"/>
            </a:lvl6pPr>
            <a:lvl7pPr marL="6400800" lvl="6" indent="-609600">
              <a:spcBef>
                <a:spcPts val="0"/>
              </a:spcBef>
              <a:spcAft>
                <a:spcPts val="0"/>
              </a:spcAft>
              <a:buSzPts val="1200"/>
              <a:buChar char="●"/>
              <a:defRPr sz="2400"/>
            </a:lvl7pPr>
            <a:lvl8pPr marL="7315200" lvl="7" indent="-609600">
              <a:spcBef>
                <a:spcPts val="0"/>
              </a:spcBef>
              <a:spcAft>
                <a:spcPts val="0"/>
              </a:spcAft>
              <a:buSzPts val="1200"/>
              <a:buChar char="○"/>
              <a:defRPr sz="2400"/>
            </a:lvl8pPr>
            <a:lvl9pPr marL="8229600" lvl="8" indent="-609600">
              <a:spcBef>
                <a:spcPts val="0"/>
              </a:spcBef>
              <a:spcAft>
                <a:spcPts val="0"/>
              </a:spcAft>
              <a:buSzPts val="1200"/>
              <a:buChar char="■"/>
              <a:defRPr sz="2400"/>
            </a:lvl9pPr>
          </a:lstStyle>
          <a:p>
            <a:endParaRPr/>
          </a:p>
        </p:txBody>
      </p:sp>
      <p:sp>
        <p:nvSpPr>
          <p:cNvPr id="1099" name="Google Shape;1099;p5"/>
          <p:cNvSpPr txBox="1">
            <a:spLocks noGrp="1"/>
          </p:cNvSpPr>
          <p:nvPr>
            <p:ph type="body" idx="2"/>
          </p:nvPr>
        </p:nvSpPr>
        <p:spPr>
          <a:xfrm>
            <a:off x="9574250" y="2356171"/>
            <a:ext cx="6609000" cy="6984640"/>
          </a:xfrm>
          <a:prstGeom prst="rect">
            <a:avLst/>
          </a:prstGeom>
        </p:spPr>
        <p:txBody>
          <a:bodyPr spcFirstLastPara="1" wrap="square" lIns="91425" tIns="91425" rIns="91425" bIns="91425" anchor="t" anchorCtr="0">
            <a:noAutofit/>
          </a:bodyPr>
          <a:lstStyle>
            <a:lvl1pPr marL="914400" lvl="0" indent="-635000">
              <a:spcBef>
                <a:spcPts val="0"/>
              </a:spcBef>
              <a:spcAft>
                <a:spcPts val="0"/>
              </a:spcAft>
              <a:buSzPts val="1400"/>
              <a:buChar char="●"/>
              <a:defRPr sz="2800"/>
            </a:lvl1pPr>
            <a:lvl2pPr marL="1828800" lvl="1" indent="-609600">
              <a:spcBef>
                <a:spcPts val="0"/>
              </a:spcBef>
              <a:spcAft>
                <a:spcPts val="0"/>
              </a:spcAft>
              <a:buSzPts val="1200"/>
              <a:buChar char="○"/>
              <a:defRPr sz="2400"/>
            </a:lvl2pPr>
            <a:lvl3pPr marL="2743200" lvl="2" indent="-609600">
              <a:spcBef>
                <a:spcPts val="0"/>
              </a:spcBef>
              <a:spcAft>
                <a:spcPts val="0"/>
              </a:spcAft>
              <a:buSzPts val="1200"/>
              <a:buChar char="■"/>
              <a:defRPr sz="2400"/>
            </a:lvl3pPr>
            <a:lvl4pPr marL="3657600" lvl="3" indent="-609600">
              <a:spcBef>
                <a:spcPts val="0"/>
              </a:spcBef>
              <a:spcAft>
                <a:spcPts val="0"/>
              </a:spcAft>
              <a:buSzPts val="1200"/>
              <a:buChar char="●"/>
              <a:defRPr sz="2400"/>
            </a:lvl4pPr>
            <a:lvl5pPr marL="4572000" lvl="4" indent="-609600">
              <a:spcBef>
                <a:spcPts val="0"/>
              </a:spcBef>
              <a:spcAft>
                <a:spcPts val="0"/>
              </a:spcAft>
              <a:buSzPts val="1200"/>
              <a:buChar char="○"/>
              <a:defRPr sz="2400"/>
            </a:lvl5pPr>
            <a:lvl6pPr marL="5486400" lvl="5" indent="-609600">
              <a:spcBef>
                <a:spcPts val="0"/>
              </a:spcBef>
              <a:spcAft>
                <a:spcPts val="0"/>
              </a:spcAft>
              <a:buSzPts val="1200"/>
              <a:buChar char="■"/>
              <a:defRPr sz="2400"/>
            </a:lvl6pPr>
            <a:lvl7pPr marL="6400800" lvl="6" indent="-609600">
              <a:spcBef>
                <a:spcPts val="0"/>
              </a:spcBef>
              <a:spcAft>
                <a:spcPts val="0"/>
              </a:spcAft>
              <a:buSzPts val="1200"/>
              <a:buChar char="●"/>
              <a:defRPr sz="2400"/>
            </a:lvl7pPr>
            <a:lvl8pPr marL="7315200" lvl="7" indent="-609600">
              <a:spcBef>
                <a:spcPts val="0"/>
              </a:spcBef>
              <a:spcAft>
                <a:spcPts val="0"/>
              </a:spcAft>
              <a:buSzPts val="1200"/>
              <a:buChar char="○"/>
              <a:defRPr sz="2400"/>
            </a:lvl8pPr>
            <a:lvl9pPr marL="8229600" lvl="8" indent="-609600">
              <a:spcBef>
                <a:spcPts val="0"/>
              </a:spcBef>
              <a:spcAft>
                <a:spcPts val="0"/>
              </a:spcAft>
              <a:buSzPts val="1200"/>
              <a:buChar char="■"/>
              <a:defRPr sz="2400"/>
            </a:lvl9pPr>
          </a:lstStyle>
          <a:p>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6644974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701040"/>
            <a:ext cx="5898356" cy="245364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514052"/>
            <a:ext cx="9258300" cy="7472892"/>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154680"/>
            <a:ext cx="5898356" cy="584443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38888022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701040"/>
            <a:ext cx="5898356" cy="245364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514052"/>
            <a:ext cx="9258300" cy="7472892"/>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154680"/>
            <a:ext cx="5898356" cy="584443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6058974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6018054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59858"/>
            <a:ext cx="3943350" cy="891148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59858"/>
            <a:ext cx="11601450" cy="891148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1263901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accent3"/>
        </a:solidFill>
        <a:effectLst/>
      </p:bgPr>
    </p:bg>
    <p:spTree>
      <p:nvGrpSpPr>
        <p:cNvPr id="1" name="Shape 1100"/>
        <p:cNvGrpSpPr/>
        <p:nvPr/>
      </p:nvGrpSpPr>
      <p:grpSpPr>
        <a:xfrm>
          <a:off x="0" y="0"/>
          <a:ext cx="0" cy="0"/>
          <a:chOff x="0" y="0"/>
          <a:chExt cx="0" cy="0"/>
        </a:xfrm>
      </p:grpSpPr>
      <p:sp>
        <p:nvSpPr>
          <p:cNvPr id="1101" name="Google Shape;1101;p6"/>
          <p:cNvSpPr/>
          <p:nvPr/>
        </p:nvSpPr>
        <p:spPr>
          <a:xfrm>
            <a:off x="1354074" y="839697"/>
            <a:ext cx="15552676" cy="8908800"/>
          </a:xfrm>
          <a:custGeom>
            <a:avLst/>
            <a:gdLst/>
            <a:ahLst/>
            <a:cxnLst/>
            <a:rect l="l" t="t" r="r" b="b"/>
            <a:pathLst>
              <a:path w="242329" h="135792" extrusionOk="0">
                <a:moveTo>
                  <a:pt x="8751" y="1"/>
                </a:moveTo>
                <a:cubicBezTo>
                  <a:pt x="3917" y="1"/>
                  <a:pt x="0" y="3299"/>
                  <a:pt x="0" y="7359"/>
                </a:cubicBezTo>
                <a:lnTo>
                  <a:pt x="0" y="128433"/>
                </a:lnTo>
                <a:cubicBezTo>
                  <a:pt x="0" y="132493"/>
                  <a:pt x="3917" y="135791"/>
                  <a:pt x="8751" y="135791"/>
                </a:cubicBezTo>
                <a:lnTo>
                  <a:pt x="233565" y="135791"/>
                </a:lnTo>
                <a:cubicBezTo>
                  <a:pt x="238399" y="135791"/>
                  <a:pt x="242316" y="132493"/>
                  <a:pt x="242316" y="128433"/>
                </a:cubicBezTo>
                <a:lnTo>
                  <a:pt x="242316" y="7359"/>
                </a:lnTo>
                <a:cubicBezTo>
                  <a:pt x="242328" y="3299"/>
                  <a:pt x="238399" y="1"/>
                  <a:pt x="233565" y="1"/>
                </a:cubicBez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02" name="Google Shape;1102;p6"/>
          <p:cNvSpPr txBox="1">
            <a:spLocks noGrp="1"/>
          </p:cNvSpPr>
          <p:nvPr>
            <p:ph type="title"/>
          </p:nvPr>
        </p:nvSpPr>
        <p:spPr>
          <a:xfrm>
            <a:off x="1426450" y="677120"/>
            <a:ext cx="15435000" cy="1170853"/>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500"/>
              <a:buNone/>
              <a:defRPr sz="5000">
                <a:solidFill>
                  <a:schemeClr val="dk1"/>
                </a:solidFill>
              </a:defRPr>
            </a:lvl1pPr>
            <a:lvl2pPr lvl="1" algn="ctr" rtl="0">
              <a:spcBef>
                <a:spcPts val="0"/>
              </a:spcBef>
              <a:spcAft>
                <a:spcPts val="0"/>
              </a:spcAft>
              <a:buClr>
                <a:schemeClr val="dk1"/>
              </a:buClr>
              <a:buSzPts val="2500"/>
              <a:buNone/>
              <a:defRPr sz="5000">
                <a:solidFill>
                  <a:schemeClr val="dk1"/>
                </a:solidFill>
              </a:defRPr>
            </a:lvl2pPr>
            <a:lvl3pPr lvl="2" algn="ctr" rtl="0">
              <a:spcBef>
                <a:spcPts val="0"/>
              </a:spcBef>
              <a:spcAft>
                <a:spcPts val="0"/>
              </a:spcAft>
              <a:buClr>
                <a:schemeClr val="dk1"/>
              </a:buClr>
              <a:buSzPts val="2500"/>
              <a:buNone/>
              <a:defRPr sz="5000">
                <a:solidFill>
                  <a:schemeClr val="dk1"/>
                </a:solidFill>
              </a:defRPr>
            </a:lvl3pPr>
            <a:lvl4pPr lvl="3" algn="ctr" rtl="0">
              <a:spcBef>
                <a:spcPts val="0"/>
              </a:spcBef>
              <a:spcAft>
                <a:spcPts val="0"/>
              </a:spcAft>
              <a:buClr>
                <a:schemeClr val="dk1"/>
              </a:buClr>
              <a:buSzPts val="2500"/>
              <a:buNone/>
              <a:defRPr sz="5000">
                <a:solidFill>
                  <a:schemeClr val="dk1"/>
                </a:solidFill>
              </a:defRPr>
            </a:lvl4pPr>
            <a:lvl5pPr lvl="4" algn="ctr" rtl="0">
              <a:spcBef>
                <a:spcPts val="0"/>
              </a:spcBef>
              <a:spcAft>
                <a:spcPts val="0"/>
              </a:spcAft>
              <a:buClr>
                <a:schemeClr val="dk1"/>
              </a:buClr>
              <a:buSzPts val="2500"/>
              <a:buNone/>
              <a:defRPr sz="5000">
                <a:solidFill>
                  <a:schemeClr val="dk1"/>
                </a:solidFill>
              </a:defRPr>
            </a:lvl5pPr>
            <a:lvl6pPr lvl="5" algn="ctr" rtl="0">
              <a:spcBef>
                <a:spcPts val="0"/>
              </a:spcBef>
              <a:spcAft>
                <a:spcPts val="0"/>
              </a:spcAft>
              <a:buClr>
                <a:schemeClr val="dk1"/>
              </a:buClr>
              <a:buSzPts val="2500"/>
              <a:buNone/>
              <a:defRPr sz="5000">
                <a:solidFill>
                  <a:schemeClr val="dk1"/>
                </a:solidFill>
              </a:defRPr>
            </a:lvl6pPr>
            <a:lvl7pPr lvl="6" algn="ctr" rtl="0">
              <a:spcBef>
                <a:spcPts val="0"/>
              </a:spcBef>
              <a:spcAft>
                <a:spcPts val="0"/>
              </a:spcAft>
              <a:buClr>
                <a:schemeClr val="dk1"/>
              </a:buClr>
              <a:buSzPts val="2500"/>
              <a:buNone/>
              <a:defRPr sz="5000">
                <a:solidFill>
                  <a:schemeClr val="dk1"/>
                </a:solidFill>
              </a:defRPr>
            </a:lvl7pPr>
            <a:lvl8pPr lvl="7" algn="ctr" rtl="0">
              <a:spcBef>
                <a:spcPts val="0"/>
              </a:spcBef>
              <a:spcAft>
                <a:spcPts val="0"/>
              </a:spcAft>
              <a:buClr>
                <a:schemeClr val="dk1"/>
              </a:buClr>
              <a:buSzPts val="2500"/>
              <a:buNone/>
              <a:defRPr sz="5000">
                <a:solidFill>
                  <a:schemeClr val="dk1"/>
                </a:solidFill>
              </a:defRPr>
            </a:lvl8pPr>
            <a:lvl9pPr lvl="8" algn="ctr" rtl="0">
              <a:spcBef>
                <a:spcPts val="0"/>
              </a:spcBef>
              <a:spcAft>
                <a:spcPts val="0"/>
              </a:spcAft>
              <a:buClr>
                <a:schemeClr val="dk1"/>
              </a:buClr>
              <a:buSzPts val="2500"/>
              <a:buNone/>
              <a:defRPr sz="5000">
                <a:solidFill>
                  <a:schemeClr val="dk1"/>
                </a:solidFil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accent3"/>
        </a:solidFill>
        <a:effectLst/>
      </p:bgPr>
    </p:bg>
    <p:spTree>
      <p:nvGrpSpPr>
        <p:cNvPr id="1" name="Shape 1103"/>
        <p:cNvGrpSpPr/>
        <p:nvPr/>
      </p:nvGrpSpPr>
      <p:grpSpPr>
        <a:xfrm>
          <a:off x="0" y="0"/>
          <a:ext cx="0" cy="0"/>
          <a:chOff x="0" y="0"/>
          <a:chExt cx="0" cy="0"/>
        </a:xfrm>
      </p:grpSpPr>
      <p:grpSp>
        <p:nvGrpSpPr>
          <p:cNvPr id="1104" name="Google Shape;1104;p7"/>
          <p:cNvGrpSpPr/>
          <p:nvPr/>
        </p:nvGrpSpPr>
        <p:grpSpPr>
          <a:xfrm>
            <a:off x="6267747" y="1"/>
            <a:ext cx="13055254" cy="10567449"/>
            <a:chOff x="3121273" y="0"/>
            <a:chExt cx="6527627" cy="5168861"/>
          </a:xfrm>
        </p:grpSpPr>
        <p:sp>
          <p:nvSpPr>
            <p:cNvPr id="1105" name="Google Shape;1105;p7"/>
            <p:cNvSpPr/>
            <p:nvPr/>
          </p:nvSpPr>
          <p:spPr>
            <a:xfrm>
              <a:off x="3121273" y="0"/>
              <a:ext cx="5604150" cy="5168861"/>
            </a:xfrm>
            <a:custGeom>
              <a:avLst/>
              <a:gdLst/>
              <a:ahLst/>
              <a:cxnLst/>
              <a:rect l="l" t="t" r="r" b="b"/>
              <a:pathLst>
                <a:path w="174952" h="161426" extrusionOk="0">
                  <a:moveTo>
                    <a:pt x="97763" y="1"/>
                  </a:moveTo>
                  <a:cubicBezTo>
                    <a:pt x="98549" y="2846"/>
                    <a:pt x="99037" y="5763"/>
                    <a:pt x="99228" y="8704"/>
                  </a:cubicBezTo>
                  <a:cubicBezTo>
                    <a:pt x="99739" y="17062"/>
                    <a:pt x="97704" y="25421"/>
                    <a:pt x="94155" y="33172"/>
                  </a:cubicBezTo>
                  <a:cubicBezTo>
                    <a:pt x="86321" y="50257"/>
                    <a:pt x="72272" y="64830"/>
                    <a:pt x="58163" y="78451"/>
                  </a:cubicBezTo>
                  <a:cubicBezTo>
                    <a:pt x="43721" y="92405"/>
                    <a:pt x="28302" y="105752"/>
                    <a:pt x="15205" y="120670"/>
                  </a:cubicBezTo>
                  <a:cubicBezTo>
                    <a:pt x="8252" y="128600"/>
                    <a:pt x="1382" y="137780"/>
                    <a:pt x="453" y="147888"/>
                  </a:cubicBezTo>
                  <a:cubicBezTo>
                    <a:pt x="1" y="152734"/>
                    <a:pt x="1156" y="157258"/>
                    <a:pt x="3382" y="161425"/>
                  </a:cubicBezTo>
                  <a:lnTo>
                    <a:pt x="28385" y="161425"/>
                  </a:lnTo>
                  <a:cubicBezTo>
                    <a:pt x="29433" y="154282"/>
                    <a:pt x="31576" y="147257"/>
                    <a:pt x="35231" y="140494"/>
                  </a:cubicBezTo>
                  <a:cubicBezTo>
                    <a:pt x="38827" y="133874"/>
                    <a:pt x="43673" y="127505"/>
                    <a:pt x="49650" y="122230"/>
                  </a:cubicBezTo>
                  <a:cubicBezTo>
                    <a:pt x="54948" y="117551"/>
                    <a:pt x="61890" y="113241"/>
                    <a:pt x="69831" y="113050"/>
                  </a:cubicBezTo>
                  <a:cubicBezTo>
                    <a:pt x="69992" y="113047"/>
                    <a:pt x="70152" y="113045"/>
                    <a:pt x="70313" y="113045"/>
                  </a:cubicBezTo>
                  <a:cubicBezTo>
                    <a:pt x="77634" y="113045"/>
                    <a:pt x="84758" y="117000"/>
                    <a:pt x="88393" y="122290"/>
                  </a:cubicBezTo>
                  <a:cubicBezTo>
                    <a:pt x="91941" y="127457"/>
                    <a:pt x="92417" y="133755"/>
                    <a:pt x="91929" y="139577"/>
                  </a:cubicBezTo>
                  <a:cubicBezTo>
                    <a:pt x="91310" y="146983"/>
                    <a:pt x="89202" y="154186"/>
                    <a:pt x="87369" y="161425"/>
                  </a:cubicBezTo>
                  <a:lnTo>
                    <a:pt x="104835" y="161425"/>
                  </a:lnTo>
                  <a:cubicBezTo>
                    <a:pt x="106109" y="160306"/>
                    <a:pt x="107300" y="159092"/>
                    <a:pt x="108419" y="157806"/>
                  </a:cubicBezTo>
                  <a:cubicBezTo>
                    <a:pt x="112979" y="152496"/>
                    <a:pt x="114932" y="146304"/>
                    <a:pt x="114789" y="139780"/>
                  </a:cubicBezTo>
                  <a:cubicBezTo>
                    <a:pt x="114634" y="132577"/>
                    <a:pt x="112551" y="125350"/>
                    <a:pt x="110765" y="118337"/>
                  </a:cubicBezTo>
                  <a:cubicBezTo>
                    <a:pt x="107050" y="103716"/>
                    <a:pt x="102287" y="88559"/>
                    <a:pt x="104776" y="73498"/>
                  </a:cubicBezTo>
                  <a:cubicBezTo>
                    <a:pt x="105693" y="67914"/>
                    <a:pt x="107610" y="62413"/>
                    <a:pt x="111050" y="57555"/>
                  </a:cubicBezTo>
                  <a:cubicBezTo>
                    <a:pt x="114456" y="52733"/>
                    <a:pt x="119254" y="48769"/>
                    <a:pt x="124743" y="45649"/>
                  </a:cubicBezTo>
                  <a:cubicBezTo>
                    <a:pt x="136899" y="38732"/>
                    <a:pt x="151675" y="35184"/>
                    <a:pt x="162712" y="26826"/>
                  </a:cubicBezTo>
                  <a:cubicBezTo>
                    <a:pt x="168212" y="22658"/>
                    <a:pt x="172213" y="17479"/>
                    <a:pt x="173844" y="11336"/>
                  </a:cubicBezTo>
                  <a:cubicBezTo>
                    <a:pt x="174832" y="7609"/>
                    <a:pt x="174951" y="3775"/>
                    <a:pt x="17440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06" name="Google Shape;1106;p7"/>
            <p:cNvSpPr/>
            <p:nvPr/>
          </p:nvSpPr>
          <p:spPr>
            <a:xfrm>
              <a:off x="8281241" y="0"/>
              <a:ext cx="1367660" cy="2489523"/>
            </a:xfrm>
            <a:custGeom>
              <a:avLst/>
              <a:gdLst/>
              <a:ahLst/>
              <a:cxnLst/>
              <a:rect l="l" t="t" r="r" b="b"/>
              <a:pathLst>
                <a:path w="42696" h="77749" extrusionOk="0">
                  <a:moveTo>
                    <a:pt x="26575" y="1"/>
                  </a:moveTo>
                  <a:cubicBezTo>
                    <a:pt x="26646" y="2180"/>
                    <a:pt x="26492" y="4370"/>
                    <a:pt x="26134" y="6525"/>
                  </a:cubicBezTo>
                  <a:cubicBezTo>
                    <a:pt x="23956" y="19360"/>
                    <a:pt x="12871" y="28742"/>
                    <a:pt x="5179" y="39363"/>
                  </a:cubicBezTo>
                  <a:cubicBezTo>
                    <a:pt x="3072" y="42280"/>
                    <a:pt x="822" y="45387"/>
                    <a:pt x="381" y="48864"/>
                  </a:cubicBezTo>
                  <a:cubicBezTo>
                    <a:pt x="0" y="51900"/>
                    <a:pt x="1084" y="54781"/>
                    <a:pt x="3012" y="57317"/>
                  </a:cubicBezTo>
                  <a:cubicBezTo>
                    <a:pt x="5227" y="60211"/>
                    <a:pt x="8382" y="62592"/>
                    <a:pt x="11621" y="64628"/>
                  </a:cubicBezTo>
                  <a:cubicBezTo>
                    <a:pt x="15324" y="66985"/>
                    <a:pt x="19169" y="69128"/>
                    <a:pt x="23134" y="71033"/>
                  </a:cubicBezTo>
                  <a:cubicBezTo>
                    <a:pt x="29373" y="73998"/>
                    <a:pt x="35945" y="76248"/>
                    <a:pt x="42696" y="77748"/>
                  </a:cubicBezTo>
                  <a:lnTo>
                    <a:pt x="4269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107" name="Google Shape;1107;p7"/>
          <p:cNvSpPr/>
          <p:nvPr/>
        </p:nvSpPr>
        <p:spPr>
          <a:xfrm>
            <a:off x="13811752" y="5185069"/>
            <a:ext cx="5739272" cy="5382090"/>
          </a:xfrm>
          <a:custGeom>
            <a:avLst/>
            <a:gdLst/>
            <a:ahLst/>
            <a:cxnLst/>
            <a:rect l="l" t="t" r="r" b="b"/>
            <a:pathLst>
              <a:path w="70188" h="64389" extrusionOk="0">
                <a:moveTo>
                  <a:pt x="18568" y="0"/>
                </a:moveTo>
                <a:cubicBezTo>
                  <a:pt x="14432" y="0"/>
                  <a:pt x="10298" y="719"/>
                  <a:pt x="7037" y="2857"/>
                </a:cubicBezTo>
                <a:cubicBezTo>
                  <a:pt x="275" y="7286"/>
                  <a:pt x="1" y="15990"/>
                  <a:pt x="1013" y="22526"/>
                </a:cubicBezTo>
                <a:cubicBezTo>
                  <a:pt x="2358" y="31218"/>
                  <a:pt x="6120" y="39552"/>
                  <a:pt x="6490" y="48363"/>
                </a:cubicBezTo>
                <a:cubicBezTo>
                  <a:pt x="6680" y="52804"/>
                  <a:pt x="5882" y="57257"/>
                  <a:pt x="3834" y="61352"/>
                </a:cubicBezTo>
                <a:cubicBezTo>
                  <a:pt x="3311" y="62400"/>
                  <a:pt x="2727" y="63412"/>
                  <a:pt x="2084" y="64388"/>
                </a:cubicBezTo>
                <a:lnTo>
                  <a:pt x="70188" y="64388"/>
                </a:lnTo>
                <a:lnTo>
                  <a:pt x="70188" y="24252"/>
                </a:lnTo>
                <a:cubicBezTo>
                  <a:pt x="68390" y="22014"/>
                  <a:pt x="66414" y="19931"/>
                  <a:pt x="64283" y="18002"/>
                </a:cubicBezTo>
                <a:cubicBezTo>
                  <a:pt x="59294" y="13513"/>
                  <a:pt x="53424" y="10060"/>
                  <a:pt x="47007" y="7179"/>
                </a:cubicBezTo>
                <a:cubicBezTo>
                  <a:pt x="40256" y="4155"/>
                  <a:pt x="33005" y="1726"/>
                  <a:pt x="25480" y="571"/>
                </a:cubicBezTo>
                <a:cubicBezTo>
                  <a:pt x="23284" y="234"/>
                  <a:pt x="20926" y="0"/>
                  <a:pt x="18568" y="0"/>
                </a:cubicBezTo>
                <a:close/>
              </a:path>
            </a:pathLst>
          </a:custGeom>
          <a:solidFill>
            <a:schemeClr val="accent6"/>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08" name="Google Shape;1108;p7"/>
          <p:cNvSpPr txBox="1">
            <a:spLocks noGrp="1"/>
          </p:cNvSpPr>
          <p:nvPr>
            <p:ph type="title"/>
          </p:nvPr>
        </p:nvSpPr>
        <p:spPr>
          <a:xfrm>
            <a:off x="1658600" y="1135893"/>
            <a:ext cx="5616000" cy="1544987"/>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4800"/>
            </a:lvl1pPr>
            <a:lvl2pPr lvl="1">
              <a:spcBef>
                <a:spcPts val="0"/>
              </a:spcBef>
              <a:spcAft>
                <a:spcPts val="0"/>
              </a:spcAft>
              <a:buSzPts val="2400"/>
              <a:buNone/>
              <a:defRPr sz="4800"/>
            </a:lvl2pPr>
            <a:lvl3pPr lvl="2">
              <a:spcBef>
                <a:spcPts val="0"/>
              </a:spcBef>
              <a:spcAft>
                <a:spcPts val="0"/>
              </a:spcAft>
              <a:buSzPts val="2400"/>
              <a:buNone/>
              <a:defRPr sz="4800"/>
            </a:lvl3pPr>
            <a:lvl4pPr lvl="3">
              <a:spcBef>
                <a:spcPts val="0"/>
              </a:spcBef>
              <a:spcAft>
                <a:spcPts val="0"/>
              </a:spcAft>
              <a:buSzPts val="2400"/>
              <a:buNone/>
              <a:defRPr sz="4800"/>
            </a:lvl4pPr>
            <a:lvl5pPr lvl="4">
              <a:spcBef>
                <a:spcPts val="0"/>
              </a:spcBef>
              <a:spcAft>
                <a:spcPts val="0"/>
              </a:spcAft>
              <a:buSzPts val="2400"/>
              <a:buNone/>
              <a:defRPr sz="4800"/>
            </a:lvl5pPr>
            <a:lvl6pPr lvl="5">
              <a:spcBef>
                <a:spcPts val="0"/>
              </a:spcBef>
              <a:spcAft>
                <a:spcPts val="0"/>
              </a:spcAft>
              <a:buSzPts val="2400"/>
              <a:buNone/>
              <a:defRPr sz="4800"/>
            </a:lvl6pPr>
            <a:lvl7pPr lvl="6">
              <a:spcBef>
                <a:spcPts val="0"/>
              </a:spcBef>
              <a:spcAft>
                <a:spcPts val="0"/>
              </a:spcAft>
              <a:buSzPts val="2400"/>
              <a:buNone/>
              <a:defRPr sz="4800"/>
            </a:lvl7pPr>
            <a:lvl8pPr lvl="7">
              <a:spcBef>
                <a:spcPts val="0"/>
              </a:spcBef>
              <a:spcAft>
                <a:spcPts val="0"/>
              </a:spcAft>
              <a:buSzPts val="2400"/>
              <a:buNone/>
              <a:defRPr sz="4800"/>
            </a:lvl8pPr>
            <a:lvl9pPr lvl="8">
              <a:spcBef>
                <a:spcPts val="0"/>
              </a:spcBef>
              <a:spcAft>
                <a:spcPts val="0"/>
              </a:spcAft>
              <a:buSzPts val="2400"/>
              <a:buNone/>
              <a:defRPr sz="4800"/>
            </a:lvl9pPr>
          </a:lstStyle>
          <a:p>
            <a:endParaRPr/>
          </a:p>
        </p:txBody>
      </p:sp>
      <p:sp>
        <p:nvSpPr>
          <p:cNvPr id="1109" name="Google Shape;1109;p7"/>
          <p:cNvSpPr txBox="1">
            <a:spLocks noGrp="1"/>
          </p:cNvSpPr>
          <p:nvPr>
            <p:ph type="body" idx="1"/>
          </p:nvPr>
        </p:nvSpPr>
        <p:spPr>
          <a:xfrm>
            <a:off x="1658600" y="2840960"/>
            <a:ext cx="5616000" cy="6500107"/>
          </a:xfrm>
          <a:prstGeom prst="rect">
            <a:avLst/>
          </a:prstGeom>
        </p:spPr>
        <p:txBody>
          <a:bodyPr spcFirstLastPara="1" wrap="square" lIns="91425" tIns="91425" rIns="91425" bIns="91425" anchor="t" anchorCtr="0">
            <a:noAutofit/>
          </a:bodyPr>
          <a:lstStyle>
            <a:lvl1pPr marL="914400" lvl="0" indent="-609600">
              <a:spcBef>
                <a:spcPts val="0"/>
              </a:spcBef>
              <a:spcAft>
                <a:spcPts val="0"/>
              </a:spcAft>
              <a:buSzPts val="1200"/>
              <a:buChar char="●"/>
              <a:defRPr sz="2400"/>
            </a:lvl1pPr>
            <a:lvl2pPr marL="1828800" lvl="1" indent="-609600">
              <a:spcBef>
                <a:spcPts val="0"/>
              </a:spcBef>
              <a:spcAft>
                <a:spcPts val="0"/>
              </a:spcAft>
              <a:buSzPts val="1200"/>
              <a:buChar char="○"/>
              <a:defRPr sz="2400"/>
            </a:lvl2pPr>
            <a:lvl3pPr marL="2743200" lvl="2" indent="-609600">
              <a:spcBef>
                <a:spcPts val="0"/>
              </a:spcBef>
              <a:spcAft>
                <a:spcPts val="0"/>
              </a:spcAft>
              <a:buSzPts val="1200"/>
              <a:buChar char="■"/>
              <a:defRPr sz="2400"/>
            </a:lvl3pPr>
            <a:lvl4pPr marL="3657600" lvl="3" indent="-609600">
              <a:spcBef>
                <a:spcPts val="0"/>
              </a:spcBef>
              <a:spcAft>
                <a:spcPts val="0"/>
              </a:spcAft>
              <a:buSzPts val="1200"/>
              <a:buChar char="●"/>
              <a:defRPr sz="2400"/>
            </a:lvl4pPr>
            <a:lvl5pPr marL="4572000" lvl="4" indent="-609600">
              <a:spcBef>
                <a:spcPts val="0"/>
              </a:spcBef>
              <a:spcAft>
                <a:spcPts val="0"/>
              </a:spcAft>
              <a:buSzPts val="1200"/>
              <a:buChar char="○"/>
              <a:defRPr sz="2400"/>
            </a:lvl5pPr>
            <a:lvl6pPr marL="5486400" lvl="5" indent="-609600">
              <a:spcBef>
                <a:spcPts val="0"/>
              </a:spcBef>
              <a:spcAft>
                <a:spcPts val="0"/>
              </a:spcAft>
              <a:buSzPts val="1200"/>
              <a:buChar char="■"/>
              <a:defRPr sz="2400"/>
            </a:lvl6pPr>
            <a:lvl7pPr marL="6400800" lvl="6" indent="-609600">
              <a:spcBef>
                <a:spcPts val="0"/>
              </a:spcBef>
              <a:spcAft>
                <a:spcPts val="0"/>
              </a:spcAft>
              <a:buSzPts val="1200"/>
              <a:buChar char="●"/>
              <a:defRPr sz="2400"/>
            </a:lvl7pPr>
            <a:lvl8pPr marL="7315200" lvl="7" indent="-609600">
              <a:spcBef>
                <a:spcPts val="0"/>
              </a:spcBef>
              <a:spcAft>
                <a:spcPts val="0"/>
              </a:spcAft>
              <a:buSzPts val="1200"/>
              <a:buChar char="○"/>
              <a:defRPr sz="2400"/>
            </a:lvl8pPr>
            <a:lvl9pPr marL="8229600" lvl="8" indent="-609600">
              <a:spcBef>
                <a:spcPts val="0"/>
              </a:spcBef>
              <a:spcAft>
                <a:spcPts val="0"/>
              </a:spcAft>
              <a:buSzPts val="1200"/>
              <a:buChar char="■"/>
              <a:defRPr sz="24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3"/>
        </a:solidFill>
        <a:effectLst/>
      </p:bgPr>
    </p:bg>
    <p:spTree>
      <p:nvGrpSpPr>
        <p:cNvPr id="1" name="Shape 1110"/>
        <p:cNvGrpSpPr/>
        <p:nvPr/>
      </p:nvGrpSpPr>
      <p:grpSpPr>
        <a:xfrm>
          <a:off x="0" y="0"/>
          <a:ext cx="0" cy="0"/>
          <a:chOff x="0" y="0"/>
          <a:chExt cx="0" cy="0"/>
        </a:xfrm>
      </p:grpSpPr>
      <p:sp>
        <p:nvSpPr>
          <p:cNvPr id="1111" name="Google Shape;1111;p8"/>
          <p:cNvSpPr txBox="1">
            <a:spLocks noGrp="1"/>
          </p:cNvSpPr>
          <p:nvPr>
            <p:ph type="title"/>
          </p:nvPr>
        </p:nvSpPr>
        <p:spPr>
          <a:xfrm>
            <a:off x="2776200" y="2416176"/>
            <a:ext cx="12735600" cy="5371573"/>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9600"/>
            </a:lvl1pPr>
            <a:lvl2pPr lvl="1" algn="ctr">
              <a:spcBef>
                <a:spcPts val="0"/>
              </a:spcBef>
              <a:spcAft>
                <a:spcPts val="0"/>
              </a:spcAft>
              <a:buSzPts val="4800"/>
              <a:buNone/>
              <a:defRPr sz="9600"/>
            </a:lvl2pPr>
            <a:lvl3pPr lvl="2" algn="ctr">
              <a:spcBef>
                <a:spcPts val="0"/>
              </a:spcBef>
              <a:spcAft>
                <a:spcPts val="0"/>
              </a:spcAft>
              <a:buSzPts val="4800"/>
              <a:buNone/>
              <a:defRPr sz="9600"/>
            </a:lvl3pPr>
            <a:lvl4pPr lvl="3" algn="ctr">
              <a:spcBef>
                <a:spcPts val="0"/>
              </a:spcBef>
              <a:spcAft>
                <a:spcPts val="0"/>
              </a:spcAft>
              <a:buSzPts val="4800"/>
              <a:buNone/>
              <a:defRPr sz="9600"/>
            </a:lvl4pPr>
            <a:lvl5pPr lvl="4" algn="ctr">
              <a:spcBef>
                <a:spcPts val="0"/>
              </a:spcBef>
              <a:spcAft>
                <a:spcPts val="0"/>
              </a:spcAft>
              <a:buSzPts val="4800"/>
              <a:buNone/>
              <a:defRPr sz="9600"/>
            </a:lvl5pPr>
            <a:lvl6pPr lvl="5" algn="ctr">
              <a:spcBef>
                <a:spcPts val="0"/>
              </a:spcBef>
              <a:spcAft>
                <a:spcPts val="0"/>
              </a:spcAft>
              <a:buSzPts val="4800"/>
              <a:buNone/>
              <a:defRPr sz="9600"/>
            </a:lvl6pPr>
            <a:lvl7pPr lvl="6" algn="ctr">
              <a:spcBef>
                <a:spcPts val="0"/>
              </a:spcBef>
              <a:spcAft>
                <a:spcPts val="0"/>
              </a:spcAft>
              <a:buSzPts val="4800"/>
              <a:buNone/>
              <a:defRPr sz="9600"/>
            </a:lvl7pPr>
            <a:lvl8pPr lvl="7" algn="ctr">
              <a:spcBef>
                <a:spcPts val="0"/>
              </a:spcBef>
              <a:spcAft>
                <a:spcPts val="0"/>
              </a:spcAft>
              <a:buSzPts val="4800"/>
              <a:buNone/>
              <a:defRPr sz="9600"/>
            </a:lvl8pPr>
            <a:lvl9pPr lvl="8" algn="ctr">
              <a:spcBef>
                <a:spcPts val="0"/>
              </a:spcBef>
              <a:spcAft>
                <a:spcPts val="0"/>
              </a:spcAft>
              <a:buSzPts val="4800"/>
              <a:buNone/>
              <a:defRPr sz="9600"/>
            </a:lvl9pPr>
          </a:lstStyle>
          <a:p>
            <a:endParaRPr/>
          </a:p>
        </p:txBody>
      </p:sp>
      <p:sp>
        <p:nvSpPr>
          <p:cNvPr id="1112" name="Google Shape;1112;p8"/>
          <p:cNvSpPr/>
          <p:nvPr/>
        </p:nvSpPr>
        <p:spPr>
          <a:xfrm>
            <a:off x="-27088" y="-120600"/>
            <a:ext cx="18342176" cy="10605756"/>
          </a:xfrm>
          <a:custGeom>
            <a:avLst/>
            <a:gdLst/>
            <a:ahLst/>
            <a:cxnLst/>
            <a:rect l="l" t="t" r="r" b="b"/>
            <a:pathLst>
              <a:path w="285215" h="161331" extrusionOk="0">
                <a:moveTo>
                  <a:pt x="1" y="1"/>
                </a:moveTo>
                <a:lnTo>
                  <a:pt x="1" y="161163"/>
                </a:lnTo>
                <a:lnTo>
                  <a:pt x="284108" y="161330"/>
                </a:lnTo>
                <a:lnTo>
                  <a:pt x="285215" y="1799"/>
                </a:lnTo>
                <a:lnTo>
                  <a:pt x="242091" y="2430"/>
                </a:lnTo>
                <a:cubicBezTo>
                  <a:pt x="234625" y="3668"/>
                  <a:pt x="227386" y="6144"/>
                  <a:pt x="222338" y="10228"/>
                </a:cubicBezTo>
                <a:cubicBezTo>
                  <a:pt x="217290" y="14312"/>
                  <a:pt x="214766" y="20170"/>
                  <a:pt x="216992" y="25361"/>
                </a:cubicBezTo>
                <a:cubicBezTo>
                  <a:pt x="221112" y="34981"/>
                  <a:pt x="238269" y="38434"/>
                  <a:pt x="245877" y="46923"/>
                </a:cubicBezTo>
                <a:cubicBezTo>
                  <a:pt x="246865" y="48030"/>
                  <a:pt x="247698" y="49293"/>
                  <a:pt x="247496" y="50590"/>
                </a:cubicBezTo>
                <a:cubicBezTo>
                  <a:pt x="247210" y="52352"/>
                  <a:pt x="245127" y="53650"/>
                  <a:pt x="243496" y="55008"/>
                </a:cubicBezTo>
                <a:cubicBezTo>
                  <a:pt x="237209" y="60246"/>
                  <a:pt x="237007" y="67997"/>
                  <a:pt x="239507" y="74653"/>
                </a:cubicBezTo>
                <a:cubicBezTo>
                  <a:pt x="242007" y="81308"/>
                  <a:pt x="246805" y="87404"/>
                  <a:pt x="249651" y="94000"/>
                </a:cubicBezTo>
                <a:cubicBezTo>
                  <a:pt x="250651" y="96322"/>
                  <a:pt x="251401" y="98858"/>
                  <a:pt x="250211" y="101144"/>
                </a:cubicBezTo>
                <a:cubicBezTo>
                  <a:pt x="247889" y="105597"/>
                  <a:pt x="239507" y="106978"/>
                  <a:pt x="236268" y="111133"/>
                </a:cubicBezTo>
                <a:cubicBezTo>
                  <a:pt x="231244" y="117539"/>
                  <a:pt x="240543" y="127516"/>
                  <a:pt x="232077" y="132077"/>
                </a:cubicBezTo>
                <a:cubicBezTo>
                  <a:pt x="230958" y="132672"/>
                  <a:pt x="229660" y="133077"/>
                  <a:pt x="228315" y="133339"/>
                </a:cubicBezTo>
                <a:cubicBezTo>
                  <a:pt x="223493" y="134279"/>
                  <a:pt x="218433" y="133946"/>
                  <a:pt x="213516" y="134493"/>
                </a:cubicBezTo>
                <a:cubicBezTo>
                  <a:pt x="209110" y="134982"/>
                  <a:pt x="204514" y="136375"/>
                  <a:pt x="202455" y="139185"/>
                </a:cubicBezTo>
                <a:cubicBezTo>
                  <a:pt x="200526" y="141780"/>
                  <a:pt x="200764" y="145507"/>
                  <a:pt x="195299" y="145959"/>
                </a:cubicBezTo>
                <a:cubicBezTo>
                  <a:pt x="195002" y="145981"/>
                  <a:pt x="194706" y="145992"/>
                  <a:pt x="194410" y="145992"/>
                </a:cubicBezTo>
                <a:cubicBezTo>
                  <a:pt x="192615" y="145992"/>
                  <a:pt x="190842" y="145590"/>
                  <a:pt x="189227" y="144792"/>
                </a:cubicBezTo>
                <a:cubicBezTo>
                  <a:pt x="185660" y="143039"/>
                  <a:pt x="181722" y="142366"/>
                  <a:pt x="177685" y="142366"/>
                </a:cubicBezTo>
                <a:cubicBezTo>
                  <a:pt x="172235" y="142366"/>
                  <a:pt x="166605" y="143592"/>
                  <a:pt x="161461" y="145042"/>
                </a:cubicBezTo>
                <a:cubicBezTo>
                  <a:pt x="157281" y="146216"/>
                  <a:pt x="153014" y="147563"/>
                  <a:pt x="148545" y="147563"/>
                </a:cubicBezTo>
                <a:cubicBezTo>
                  <a:pt x="148342" y="147563"/>
                  <a:pt x="148139" y="147560"/>
                  <a:pt x="147936" y="147555"/>
                </a:cubicBezTo>
                <a:cubicBezTo>
                  <a:pt x="144007" y="147459"/>
                  <a:pt x="140316" y="146281"/>
                  <a:pt x="136518" y="145531"/>
                </a:cubicBezTo>
                <a:cubicBezTo>
                  <a:pt x="133107" y="144847"/>
                  <a:pt x="129564" y="144507"/>
                  <a:pt x="126021" y="144507"/>
                </a:cubicBezTo>
                <a:cubicBezTo>
                  <a:pt x="121166" y="144507"/>
                  <a:pt x="116310" y="145145"/>
                  <a:pt x="111789" y="146412"/>
                </a:cubicBezTo>
                <a:cubicBezTo>
                  <a:pt x="107297" y="147671"/>
                  <a:pt x="102814" y="149551"/>
                  <a:pt x="98093" y="149551"/>
                </a:cubicBezTo>
                <a:cubicBezTo>
                  <a:pt x="97546" y="149551"/>
                  <a:pt x="96995" y="149526"/>
                  <a:pt x="96441" y="149472"/>
                </a:cubicBezTo>
                <a:cubicBezTo>
                  <a:pt x="90417" y="148876"/>
                  <a:pt x="86250" y="145078"/>
                  <a:pt x="81344" y="142530"/>
                </a:cubicBezTo>
                <a:cubicBezTo>
                  <a:pt x="76517" y="140035"/>
                  <a:pt x="70556" y="138681"/>
                  <a:pt x="64594" y="138681"/>
                </a:cubicBezTo>
                <a:cubicBezTo>
                  <a:pt x="63616" y="138681"/>
                  <a:pt x="62637" y="138718"/>
                  <a:pt x="61663" y="138792"/>
                </a:cubicBezTo>
                <a:cubicBezTo>
                  <a:pt x="57425" y="139113"/>
                  <a:pt x="53317" y="140113"/>
                  <a:pt x="49066" y="140268"/>
                </a:cubicBezTo>
                <a:cubicBezTo>
                  <a:pt x="48765" y="140279"/>
                  <a:pt x="48462" y="140285"/>
                  <a:pt x="48157" y="140285"/>
                </a:cubicBezTo>
                <a:cubicBezTo>
                  <a:pt x="44157" y="140285"/>
                  <a:pt x="39919" y="139324"/>
                  <a:pt x="37839" y="136934"/>
                </a:cubicBezTo>
                <a:cubicBezTo>
                  <a:pt x="36482" y="135351"/>
                  <a:pt x="36255" y="133422"/>
                  <a:pt x="36351" y="131576"/>
                </a:cubicBezTo>
                <a:cubicBezTo>
                  <a:pt x="36815" y="123171"/>
                  <a:pt x="42804" y="113896"/>
                  <a:pt x="36101" y="106954"/>
                </a:cubicBezTo>
                <a:cubicBezTo>
                  <a:pt x="32933" y="103668"/>
                  <a:pt x="27397" y="101692"/>
                  <a:pt x="24849" y="98156"/>
                </a:cubicBezTo>
                <a:cubicBezTo>
                  <a:pt x="21099" y="92929"/>
                  <a:pt x="25302" y="86583"/>
                  <a:pt x="30576" y="82082"/>
                </a:cubicBezTo>
                <a:cubicBezTo>
                  <a:pt x="35851" y="77570"/>
                  <a:pt x="42518" y="73474"/>
                  <a:pt x="44661" y="67819"/>
                </a:cubicBezTo>
                <a:cubicBezTo>
                  <a:pt x="46292" y="63461"/>
                  <a:pt x="44971" y="59091"/>
                  <a:pt x="42363" y="54924"/>
                </a:cubicBezTo>
                <a:cubicBezTo>
                  <a:pt x="38922" y="49412"/>
                  <a:pt x="42637" y="42994"/>
                  <a:pt x="50519" y="40732"/>
                </a:cubicBezTo>
                <a:cubicBezTo>
                  <a:pt x="58330" y="38505"/>
                  <a:pt x="65521" y="35803"/>
                  <a:pt x="69533" y="30731"/>
                </a:cubicBezTo>
                <a:cubicBezTo>
                  <a:pt x="73355" y="25885"/>
                  <a:pt x="73141" y="19860"/>
                  <a:pt x="70748" y="14586"/>
                </a:cubicBezTo>
                <a:cubicBezTo>
                  <a:pt x="68355" y="9323"/>
                  <a:pt x="63985" y="4620"/>
                  <a:pt x="59675" y="1"/>
                </a:cubicBezTo>
                <a:close/>
              </a:path>
            </a:pathLst>
          </a:custGeom>
          <a:solidFill>
            <a:schemeClr val="l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113"/>
        <p:cNvGrpSpPr/>
        <p:nvPr/>
      </p:nvGrpSpPr>
      <p:grpSpPr>
        <a:xfrm>
          <a:off x="0" y="0"/>
          <a:ext cx="0" cy="0"/>
          <a:chOff x="0" y="0"/>
          <a:chExt cx="0" cy="0"/>
        </a:xfrm>
      </p:grpSpPr>
      <p:sp>
        <p:nvSpPr>
          <p:cNvPr id="1114" name="Google Shape;1114;p9"/>
          <p:cNvSpPr/>
          <p:nvPr/>
        </p:nvSpPr>
        <p:spPr>
          <a:xfrm>
            <a:off x="9144000" y="-256"/>
            <a:ext cx="9144000" cy="10515600"/>
          </a:xfrm>
          <a:prstGeom prst="rect">
            <a:avLst/>
          </a:prstGeom>
          <a:solidFill>
            <a:schemeClr val="lt2"/>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1115" name="Google Shape;1115;p9"/>
          <p:cNvGrpSpPr/>
          <p:nvPr/>
        </p:nvGrpSpPr>
        <p:grpSpPr>
          <a:xfrm>
            <a:off x="-95550" y="-781130"/>
            <a:ext cx="8418516" cy="11486382"/>
            <a:chOff x="-57460" y="-382070"/>
            <a:chExt cx="5067732" cy="5618339"/>
          </a:xfrm>
        </p:grpSpPr>
        <p:sp>
          <p:nvSpPr>
            <p:cNvPr id="1116" name="Google Shape;1116;p9"/>
            <p:cNvSpPr/>
            <p:nvPr/>
          </p:nvSpPr>
          <p:spPr>
            <a:xfrm>
              <a:off x="-57460" y="2994031"/>
              <a:ext cx="1378339" cy="2242239"/>
            </a:xfrm>
            <a:custGeom>
              <a:avLst/>
              <a:gdLst/>
              <a:ahLst/>
              <a:cxnLst/>
              <a:rect l="l" t="t" r="r" b="b"/>
              <a:pathLst>
                <a:path w="41280" h="67153" extrusionOk="0">
                  <a:moveTo>
                    <a:pt x="1" y="1"/>
                  </a:moveTo>
                  <a:lnTo>
                    <a:pt x="1" y="63306"/>
                  </a:lnTo>
                  <a:cubicBezTo>
                    <a:pt x="1" y="65426"/>
                    <a:pt x="1882" y="67152"/>
                    <a:pt x="4204" y="67152"/>
                  </a:cubicBezTo>
                  <a:lnTo>
                    <a:pt x="41280" y="67152"/>
                  </a:lnTo>
                  <a:cubicBezTo>
                    <a:pt x="32064" y="58079"/>
                    <a:pt x="26516" y="46340"/>
                    <a:pt x="21313" y="34862"/>
                  </a:cubicBezTo>
                  <a:cubicBezTo>
                    <a:pt x="15812" y="22694"/>
                    <a:pt x="10264" y="10181"/>
                    <a:pt x="525" y="501"/>
                  </a:cubicBezTo>
                  <a:cubicBezTo>
                    <a:pt x="346" y="334"/>
                    <a:pt x="179" y="168"/>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17" name="Google Shape;1117;p9"/>
            <p:cNvSpPr/>
            <p:nvPr/>
          </p:nvSpPr>
          <p:spPr>
            <a:xfrm>
              <a:off x="593390" y="-382070"/>
              <a:ext cx="4416882" cy="1089162"/>
            </a:xfrm>
            <a:custGeom>
              <a:avLst/>
              <a:gdLst/>
              <a:ahLst/>
              <a:cxnLst/>
              <a:rect l="l" t="t" r="r" b="b"/>
              <a:pathLst>
                <a:path w="138006" h="34031" extrusionOk="0">
                  <a:moveTo>
                    <a:pt x="1" y="0"/>
                  </a:moveTo>
                  <a:cubicBezTo>
                    <a:pt x="644" y="357"/>
                    <a:pt x="1275" y="726"/>
                    <a:pt x="1894" y="1107"/>
                  </a:cubicBezTo>
                  <a:cubicBezTo>
                    <a:pt x="11419" y="6977"/>
                    <a:pt x="19051" y="15466"/>
                    <a:pt x="28254" y="21800"/>
                  </a:cubicBezTo>
                  <a:cubicBezTo>
                    <a:pt x="39998" y="29893"/>
                    <a:pt x="54265" y="34030"/>
                    <a:pt x="68510" y="34030"/>
                  </a:cubicBezTo>
                  <a:cubicBezTo>
                    <a:pt x="79163" y="34030"/>
                    <a:pt x="89804" y="31717"/>
                    <a:pt x="99370" y="27015"/>
                  </a:cubicBezTo>
                  <a:cubicBezTo>
                    <a:pt x="111515" y="21038"/>
                    <a:pt x="121659" y="11728"/>
                    <a:pt x="133005" y="4370"/>
                  </a:cubicBezTo>
                  <a:cubicBezTo>
                    <a:pt x="134625" y="3322"/>
                    <a:pt x="136291" y="2310"/>
                    <a:pt x="138006" y="1357"/>
                  </a:cubicBezTo>
                  <a:cubicBezTo>
                    <a:pt x="137280" y="500"/>
                    <a:pt x="136220" y="0"/>
                    <a:pt x="1350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grpSp>
        <p:nvGrpSpPr>
          <p:cNvPr id="1118" name="Google Shape;1118;p9"/>
          <p:cNvGrpSpPr/>
          <p:nvPr/>
        </p:nvGrpSpPr>
        <p:grpSpPr>
          <a:xfrm>
            <a:off x="9143761" y="-313770"/>
            <a:ext cx="9660274" cy="11018940"/>
            <a:chOff x="5728550" y="-153476"/>
            <a:chExt cx="3608350" cy="5389699"/>
          </a:xfrm>
        </p:grpSpPr>
        <p:sp>
          <p:nvSpPr>
            <p:cNvPr id="1119" name="Google Shape;1119;p9"/>
            <p:cNvSpPr/>
            <p:nvPr/>
          </p:nvSpPr>
          <p:spPr>
            <a:xfrm>
              <a:off x="5728565" y="3489773"/>
              <a:ext cx="3608335" cy="1746449"/>
            </a:xfrm>
            <a:custGeom>
              <a:avLst/>
              <a:gdLst/>
              <a:ahLst/>
              <a:cxnLst/>
              <a:rect l="l" t="t" r="r" b="b"/>
              <a:pathLst>
                <a:path w="106716" h="51651" extrusionOk="0">
                  <a:moveTo>
                    <a:pt x="106716" y="1"/>
                  </a:moveTo>
                  <a:cubicBezTo>
                    <a:pt x="106037" y="322"/>
                    <a:pt x="105359" y="644"/>
                    <a:pt x="104692" y="977"/>
                  </a:cubicBezTo>
                  <a:cubicBezTo>
                    <a:pt x="94595" y="6109"/>
                    <a:pt x="86535" y="13336"/>
                    <a:pt x="78058" y="20051"/>
                  </a:cubicBezTo>
                  <a:cubicBezTo>
                    <a:pt x="71890" y="24921"/>
                    <a:pt x="65246" y="29659"/>
                    <a:pt x="57162" y="32231"/>
                  </a:cubicBezTo>
                  <a:cubicBezTo>
                    <a:pt x="52462" y="33729"/>
                    <a:pt x="47433" y="34422"/>
                    <a:pt x="42376" y="34422"/>
                  </a:cubicBezTo>
                  <a:cubicBezTo>
                    <a:pt x="36378" y="34422"/>
                    <a:pt x="30340" y="33447"/>
                    <a:pt x="24765" y="31683"/>
                  </a:cubicBezTo>
                  <a:cubicBezTo>
                    <a:pt x="15157" y="28635"/>
                    <a:pt x="6846" y="23409"/>
                    <a:pt x="0" y="17253"/>
                  </a:cubicBezTo>
                  <a:lnTo>
                    <a:pt x="0" y="48304"/>
                  </a:lnTo>
                  <a:cubicBezTo>
                    <a:pt x="0" y="50150"/>
                    <a:pt x="1893" y="51650"/>
                    <a:pt x="4227" y="51650"/>
                  </a:cubicBezTo>
                  <a:lnTo>
                    <a:pt x="102489" y="51650"/>
                  </a:lnTo>
                  <a:cubicBezTo>
                    <a:pt x="104823" y="51650"/>
                    <a:pt x="106716" y="50150"/>
                    <a:pt x="106716" y="48304"/>
                  </a:cubicBezTo>
                  <a:lnTo>
                    <a:pt x="1067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20" name="Google Shape;1120;p9"/>
            <p:cNvSpPr/>
            <p:nvPr/>
          </p:nvSpPr>
          <p:spPr>
            <a:xfrm>
              <a:off x="5728550" y="-153476"/>
              <a:ext cx="2885795" cy="940815"/>
            </a:xfrm>
            <a:custGeom>
              <a:avLst/>
              <a:gdLst/>
              <a:ahLst/>
              <a:cxnLst/>
              <a:rect l="l" t="t" r="r" b="b"/>
              <a:pathLst>
                <a:path w="90167" h="23383" extrusionOk="0">
                  <a:moveTo>
                    <a:pt x="4263" y="0"/>
                  </a:moveTo>
                  <a:cubicBezTo>
                    <a:pt x="1905" y="0"/>
                    <a:pt x="0" y="1500"/>
                    <a:pt x="0" y="3346"/>
                  </a:cubicBezTo>
                  <a:lnTo>
                    <a:pt x="0" y="18193"/>
                  </a:lnTo>
                  <a:cubicBezTo>
                    <a:pt x="1322" y="18812"/>
                    <a:pt x="2679" y="19348"/>
                    <a:pt x="4060" y="19812"/>
                  </a:cubicBezTo>
                  <a:cubicBezTo>
                    <a:pt x="9299" y="21562"/>
                    <a:pt x="14978" y="22336"/>
                    <a:pt x="20646" y="22836"/>
                  </a:cubicBezTo>
                  <a:cubicBezTo>
                    <a:pt x="24602" y="23183"/>
                    <a:pt x="28627" y="23383"/>
                    <a:pt x="32650" y="23383"/>
                  </a:cubicBezTo>
                  <a:cubicBezTo>
                    <a:pt x="45068" y="23383"/>
                    <a:pt x="57456" y="21478"/>
                    <a:pt x="67663" y="16109"/>
                  </a:cubicBezTo>
                  <a:cubicBezTo>
                    <a:pt x="75688" y="11882"/>
                    <a:pt x="81796" y="5822"/>
                    <a:pt x="89023" y="774"/>
                  </a:cubicBezTo>
                  <a:cubicBezTo>
                    <a:pt x="89392" y="512"/>
                    <a:pt x="89773" y="262"/>
                    <a:pt x="901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121" name="Google Shape;1121;p9"/>
          <p:cNvSpPr txBox="1">
            <a:spLocks noGrp="1"/>
          </p:cNvSpPr>
          <p:nvPr>
            <p:ph type="title"/>
          </p:nvPr>
        </p:nvSpPr>
        <p:spPr>
          <a:xfrm>
            <a:off x="1466500" y="2521158"/>
            <a:ext cx="6219600" cy="303048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8400"/>
            </a:lvl1pPr>
            <a:lvl2pPr lvl="1" algn="ctr">
              <a:spcBef>
                <a:spcPts val="0"/>
              </a:spcBef>
              <a:spcAft>
                <a:spcPts val="0"/>
              </a:spcAft>
              <a:buSzPts val="4200"/>
              <a:buNone/>
              <a:defRPr sz="8400"/>
            </a:lvl2pPr>
            <a:lvl3pPr lvl="2" algn="ctr">
              <a:spcBef>
                <a:spcPts val="0"/>
              </a:spcBef>
              <a:spcAft>
                <a:spcPts val="0"/>
              </a:spcAft>
              <a:buSzPts val="4200"/>
              <a:buNone/>
              <a:defRPr sz="8400"/>
            </a:lvl3pPr>
            <a:lvl4pPr lvl="3" algn="ctr">
              <a:spcBef>
                <a:spcPts val="0"/>
              </a:spcBef>
              <a:spcAft>
                <a:spcPts val="0"/>
              </a:spcAft>
              <a:buSzPts val="4200"/>
              <a:buNone/>
              <a:defRPr sz="8400"/>
            </a:lvl4pPr>
            <a:lvl5pPr lvl="4" algn="ctr">
              <a:spcBef>
                <a:spcPts val="0"/>
              </a:spcBef>
              <a:spcAft>
                <a:spcPts val="0"/>
              </a:spcAft>
              <a:buSzPts val="4200"/>
              <a:buNone/>
              <a:defRPr sz="8400"/>
            </a:lvl5pPr>
            <a:lvl6pPr lvl="5" algn="ctr">
              <a:spcBef>
                <a:spcPts val="0"/>
              </a:spcBef>
              <a:spcAft>
                <a:spcPts val="0"/>
              </a:spcAft>
              <a:buSzPts val="4200"/>
              <a:buNone/>
              <a:defRPr sz="8400"/>
            </a:lvl6pPr>
            <a:lvl7pPr lvl="6" algn="ctr">
              <a:spcBef>
                <a:spcPts val="0"/>
              </a:spcBef>
              <a:spcAft>
                <a:spcPts val="0"/>
              </a:spcAft>
              <a:buSzPts val="4200"/>
              <a:buNone/>
              <a:defRPr sz="8400"/>
            </a:lvl7pPr>
            <a:lvl8pPr lvl="7" algn="ctr">
              <a:spcBef>
                <a:spcPts val="0"/>
              </a:spcBef>
              <a:spcAft>
                <a:spcPts val="0"/>
              </a:spcAft>
              <a:buSzPts val="4200"/>
              <a:buNone/>
              <a:defRPr sz="8400"/>
            </a:lvl8pPr>
            <a:lvl9pPr lvl="8" algn="ctr">
              <a:spcBef>
                <a:spcPts val="0"/>
              </a:spcBef>
              <a:spcAft>
                <a:spcPts val="0"/>
              </a:spcAft>
              <a:buSzPts val="4200"/>
              <a:buNone/>
              <a:defRPr sz="8400"/>
            </a:lvl9pPr>
          </a:lstStyle>
          <a:p>
            <a:endParaRPr/>
          </a:p>
        </p:txBody>
      </p:sp>
      <p:sp>
        <p:nvSpPr>
          <p:cNvPr id="1122" name="Google Shape;1122;p9"/>
          <p:cNvSpPr txBox="1">
            <a:spLocks noGrp="1"/>
          </p:cNvSpPr>
          <p:nvPr>
            <p:ph type="subTitle" idx="1"/>
          </p:nvPr>
        </p:nvSpPr>
        <p:spPr>
          <a:xfrm>
            <a:off x="1466500" y="5730731"/>
            <a:ext cx="6219600" cy="2525093"/>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4200"/>
            </a:lvl1pPr>
            <a:lvl2pPr lvl="1" algn="ctr">
              <a:lnSpc>
                <a:spcPct val="100000"/>
              </a:lnSpc>
              <a:spcBef>
                <a:spcPts val="0"/>
              </a:spcBef>
              <a:spcAft>
                <a:spcPts val="0"/>
              </a:spcAft>
              <a:buSzPts val="2100"/>
              <a:buNone/>
              <a:defRPr sz="4200"/>
            </a:lvl2pPr>
            <a:lvl3pPr lvl="2" algn="ctr">
              <a:lnSpc>
                <a:spcPct val="100000"/>
              </a:lnSpc>
              <a:spcBef>
                <a:spcPts val="0"/>
              </a:spcBef>
              <a:spcAft>
                <a:spcPts val="0"/>
              </a:spcAft>
              <a:buSzPts val="2100"/>
              <a:buNone/>
              <a:defRPr sz="4200"/>
            </a:lvl3pPr>
            <a:lvl4pPr lvl="3" algn="ctr">
              <a:lnSpc>
                <a:spcPct val="100000"/>
              </a:lnSpc>
              <a:spcBef>
                <a:spcPts val="0"/>
              </a:spcBef>
              <a:spcAft>
                <a:spcPts val="0"/>
              </a:spcAft>
              <a:buSzPts val="2100"/>
              <a:buNone/>
              <a:defRPr sz="4200"/>
            </a:lvl4pPr>
            <a:lvl5pPr lvl="4" algn="ctr">
              <a:lnSpc>
                <a:spcPct val="100000"/>
              </a:lnSpc>
              <a:spcBef>
                <a:spcPts val="0"/>
              </a:spcBef>
              <a:spcAft>
                <a:spcPts val="0"/>
              </a:spcAft>
              <a:buSzPts val="2100"/>
              <a:buNone/>
              <a:defRPr sz="4200"/>
            </a:lvl5pPr>
            <a:lvl6pPr lvl="5" algn="ctr">
              <a:lnSpc>
                <a:spcPct val="100000"/>
              </a:lnSpc>
              <a:spcBef>
                <a:spcPts val="0"/>
              </a:spcBef>
              <a:spcAft>
                <a:spcPts val="0"/>
              </a:spcAft>
              <a:buSzPts val="2100"/>
              <a:buNone/>
              <a:defRPr sz="4200"/>
            </a:lvl6pPr>
            <a:lvl7pPr lvl="6" algn="ctr">
              <a:lnSpc>
                <a:spcPct val="100000"/>
              </a:lnSpc>
              <a:spcBef>
                <a:spcPts val="0"/>
              </a:spcBef>
              <a:spcAft>
                <a:spcPts val="0"/>
              </a:spcAft>
              <a:buSzPts val="2100"/>
              <a:buNone/>
              <a:defRPr sz="4200"/>
            </a:lvl7pPr>
            <a:lvl8pPr lvl="7" algn="ctr">
              <a:lnSpc>
                <a:spcPct val="100000"/>
              </a:lnSpc>
              <a:spcBef>
                <a:spcPts val="0"/>
              </a:spcBef>
              <a:spcAft>
                <a:spcPts val="0"/>
              </a:spcAft>
              <a:buSzPts val="2100"/>
              <a:buNone/>
              <a:defRPr sz="4200"/>
            </a:lvl8pPr>
            <a:lvl9pPr lvl="8" algn="ctr">
              <a:lnSpc>
                <a:spcPct val="100000"/>
              </a:lnSpc>
              <a:spcBef>
                <a:spcPts val="0"/>
              </a:spcBef>
              <a:spcAft>
                <a:spcPts val="0"/>
              </a:spcAft>
              <a:buSzPts val="2100"/>
              <a:buNone/>
              <a:defRPr sz="4200"/>
            </a:lvl9pPr>
          </a:lstStyle>
          <a:p>
            <a:endParaRPr/>
          </a:p>
        </p:txBody>
      </p:sp>
      <p:sp>
        <p:nvSpPr>
          <p:cNvPr id="1123" name="Google Shape;1123;p9"/>
          <p:cNvSpPr txBox="1">
            <a:spLocks noGrp="1"/>
          </p:cNvSpPr>
          <p:nvPr>
            <p:ph type="body" idx="2"/>
          </p:nvPr>
        </p:nvSpPr>
        <p:spPr>
          <a:xfrm>
            <a:off x="10593250" y="1480331"/>
            <a:ext cx="6245400" cy="7554427"/>
          </a:xfrm>
          <a:prstGeom prst="rect">
            <a:avLst/>
          </a:prstGeom>
        </p:spPr>
        <p:txBody>
          <a:bodyPr spcFirstLastPara="1" wrap="square" lIns="91425" tIns="91425" rIns="91425" bIns="91425" anchor="ctr" anchorCtr="0">
            <a:noAutofit/>
          </a:bodyPr>
          <a:lstStyle>
            <a:lvl1pPr marL="914400" lvl="0" indent="-635000">
              <a:spcBef>
                <a:spcPts val="0"/>
              </a:spcBef>
              <a:spcAft>
                <a:spcPts val="0"/>
              </a:spcAft>
              <a:buSzPts val="1400"/>
              <a:buChar char="●"/>
              <a:defRPr/>
            </a:lvl1pPr>
            <a:lvl2pPr marL="1828800" lvl="1" indent="-635000">
              <a:spcBef>
                <a:spcPts val="0"/>
              </a:spcBef>
              <a:spcAft>
                <a:spcPts val="0"/>
              </a:spcAft>
              <a:buSzPts val="1400"/>
              <a:buChar char="○"/>
              <a:defRPr/>
            </a:lvl2pPr>
            <a:lvl3pPr marL="2743200" lvl="2" indent="-635000">
              <a:spcBef>
                <a:spcPts val="0"/>
              </a:spcBef>
              <a:spcAft>
                <a:spcPts val="0"/>
              </a:spcAft>
              <a:buSzPts val="1400"/>
              <a:buChar char="■"/>
              <a:defRPr/>
            </a:lvl3pPr>
            <a:lvl4pPr marL="3657600" lvl="3" indent="-635000">
              <a:spcBef>
                <a:spcPts val="0"/>
              </a:spcBef>
              <a:spcAft>
                <a:spcPts val="0"/>
              </a:spcAft>
              <a:buSzPts val="1400"/>
              <a:buChar char="●"/>
              <a:defRPr/>
            </a:lvl4pPr>
            <a:lvl5pPr marL="4572000" lvl="4" indent="-635000">
              <a:spcBef>
                <a:spcPts val="0"/>
              </a:spcBef>
              <a:spcAft>
                <a:spcPts val="0"/>
              </a:spcAft>
              <a:buSzPts val="1400"/>
              <a:buChar char="○"/>
              <a:defRPr/>
            </a:lvl5pPr>
            <a:lvl6pPr marL="5486400" lvl="5" indent="-635000">
              <a:spcBef>
                <a:spcPts val="0"/>
              </a:spcBef>
              <a:spcAft>
                <a:spcPts val="0"/>
              </a:spcAft>
              <a:buSzPts val="1400"/>
              <a:buChar char="■"/>
              <a:defRPr/>
            </a:lvl6pPr>
            <a:lvl7pPr marL="6400800" lvl="6" indent="-635000">
              <a:spcBef>
                <a:spcPts val="0"/>
              </a:spcBef>
              <a:spcAft>
                <a:spcPts val="0"/>
              </a:spcAft>
              <a:buSzPts val="1400"/>
              <a:buChar char="●"/>
              <a:defRPr/>
            </a:lvl7pPr>
            <a:lvl8pPr marL="7315200" lvl="7" indent="-635000">
              <a:spcBef>
                <a:spcPts val="0"/>
              </a:spcBef>
              <a:spcAft>
                <a:spcPts val="0"/>
              </a:spcAft>
              <a:buSzPts val="1400"/>
              <a:buChar char="○"/>
              <a:defRPr/>
            </a:lvl8pPr>
            <a:lvl9pPr marL="8229600" lvl="8" indent="-635000">
              <a:spcBef>
                <a:spcPts val="0"/>
              </a:spcBef>
              <a:spcAft>
                <a:spcPts val="0"/>
              </a:spcAft>
              <a:buSzPts val="1400"/>
              <a:buChar char="■"/>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2"/>
        </a:solidFill>
        <a:effectLst/>
      </p:bgPr>
    </p:bg>
    <p:spTree>
      <p:nvGrpSpPr>
        <p:cNvPr id="1" name="Shape 1124"/>
        <p:cNvGrpSpPr/>
        <p:nvPr/>
      </p:nvGrpSpPr>
      <p:grpSpPr>
        <a:xfrm>
          <a:off x="0" y="0"/>
          <a:ext cx="0" cy="0"/>
          <a:chOff x="0" y="0"/>
          <a:chExt cx="0" cy="0"/>
        </a:xfrm>
      </p:grpSpPr>
      <p:sp>
        <p:nvSpPr>
          <p:cNvPr id="1125" name="Google Shape;1125;p10"/>
          <p:cNvSpPr txBox="1">
            <a:spLocks noGrp="1"/>
          </p:cNvSpPr>
          <p:nvPr>
            <p:ph type="body" idx="1"/>
          </p:nvPr>
        </p:nvSpPr>
        <p:spPr>
          <a:xfrm>
            <a:off x="1897800" y="8155340"/>
            <a:ext cx="11379000" cy="1237093"/>
          </a:xfrm>
          <a:prstGeom prst="rect">
            <a:avLst/>
          </a:prstGeom>
        </p:spPr>
        <p:txBody>
          <a:bodyPr spcFirstLastPara="1" wrap="square" lIns="91425" tIns="91425" rIns="91425" bIns="91425" anchor="ctr" anchorCtr="0">
            <a:noAutofit/>
          </a:bodyPr>
          <a:lstStyle>
            <a:lvl1pPr marL="914400" lvl="0" indent="-457200">
              <a:lnSpc>
                <a:spcPct val="100000"/>
              </a:lnSpc>
              <a:spcBef>
                <a:spcPts val="0"/>
              </a:spcBef>
              <a:spcAft>
                <a:spcPts val="0"/>
              </a:spcAft>
              <a:buSzPts val="1400"/>
              <a:buNone/>
              <a:defRPr/>
            </a:lvl1pPr>
          </a:lstStyle>
          <a:p>
            <a:endParaRPr/>
          </a:p>
        </p:txBody>
      </p:sp>
      <p:sp>
        <p:nvSpPr>
          <p:cNvPr id="1126" name="Google Shape;1126;p10"/>
          <p:cNvSpPr/>
          <p:nvPr/>
        </p:nvSpPr>
        <p:spPr>
          <a:xfrm flipH="1">
            <a:off x="14237149" y="6659870"/>
            <a:ext cx="2112670" cy="2143792"/>
          </a:xfrm>
          <a:custGeom>
            <a:avLst/>
            <a:gdLst/>
            <a:ahLst/>
            <a:cxnLst/>
            <a:rect l="l" t="t" r="r" b="b"/>
            <a:pathLst>
              <a:path w="32613" h="32374" extrusionOk="0">
                <a:moveTo>
                  <a:pt x="16312" y="1"/>
                </a:moveTo>
                <a:cubicBezTo>
                  <a:pt x="7299" y="1"/>
                  <a:pt x="1" y="7252"/>
                  <a:pt x="1" y="16181"/>
                </a:cubicBezTo>
                <a:cubicBezTo>
                  <a:pt x="1" y="25123"/>
                  <a:pt x="7299" y="32374"/>
                  <a:pt x="16312" y="32374"/>
                </a:cubicBezTo>
                <a:cubicBezTo>
                  <a:pt x="25314" y="32374"/>
                  <a:pt x="32612" y="25123"/>
                  <a:pt x="32612" y="16181"/>
                </a:cubicBezTo>
                <a:cubicBezTo>
                  <a:pt x="32612" y="7252"/>
                  <a:pt x="25314" y="1"/>
                  <a:pt x="16312"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27" name="Google Shape;1127;p10"/>
          <p:cNvSpPr/>
          <p:nvPr/>
        </p:nvSpPr>
        <p:spPr>
          <a:xfrm flipH="1">
            <a:off x="17235096" y="7220365"/>
            <a:ext cx="762360" cy="773334"/>
          </a:xfrm>
          <a:custGeom>
            <a:avLst/>
            <a:gdLst/>
            <a:ahLst/>
            <a:cxnLst/>
            <a:rect l="l" t="t" r="r" b="b"/>
            <a:pathLst>
              <a:path w="4645" h="4609" extrusionOk="0">
                <a:moveTo>
                  <a:pt x="2323" y="1"/>
                </a:moveTo>
                <a:cubicBezTo>
                  <a:pt x="1037" y="1"/>
                  <a:pt x="1" y="1025"/>
                  <a:pt x="1" y="2299"/>
                </a:cubicBezTo>
                <a:cubicBezTo>
                  <a:pt x="1" y="3584"/>
                  <a:pt x="1037" y="4608"/>
                  <a:pt x="2323" y="4608"/>
                </a:cubicBezTo>
                <a:cubicBezTo>
                  <a:pt x="3608" y="4608"/>
                  <a:pt x="4644" y="3584"/>
                  <a:pt x="4644" y="2299"/>
                </a:cubicBezTo>
                <a:cubicBezTo>
                  <a:pt x="4644" y="1025"/>
                  <a:pt x="3608" y="1"/>
                  <a:pt x="2323"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28" name="Google Shape;1128;p10"/>
          <p:cNvSpPr/>
          <p:nvPr/>
        </p:nvSpPr>
        <p:spPr>
          <a:xfrm flipH="1">
            <a:off x="349929" y="2853979"/>
            <a:ext cx="300838" cy="306000"/>
          </a:xfrm>
          <a:custGeom>
            <a:avLst/>
            <a:gdLst/>
            <a:ahLst/>
            <a:cxnLst/>
            <a:rect l="l" t="t" r="r" b="b"/>
            <a:pathLst>
              <a:path w="4644" h="4621" extrusionOk="0">
                <a:moveTo>
                  <a:pt x="2322" y="1"/>
                </a:moveTo>
                <a:cubicBezTo>
                  <a:pt x="1036" y="1"/>
                  <a:pt x="0" y="1036"/>
                  <a:pt x="0" y="2310"/>
                </a:cubicBezTo>
                <a:cubicBezTo>
                  <a:pt x="0" y="3584"/>
                  <a:pt x="1036" y="4620"/>
                  <a:pt x="2322" y="4620"/>
                </a:cubicBezTo>
                <a:cubicBezTo>
                  <a:pt x="3608" y="4620"/>
                  <a:pt x="4644" y="3584"/>
                  <a:pt x="4644" y="2310"/>
                </a:cubicBezTo>
                <a:cubicBezTo>
                  <a:pt x="4644" y="1036"/>
                  <a:pt x="3608" y="1"/>
                  <a:pt x="2322"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29" name="Google Shape;1129;p10"/>
          <p:cNvSpPr/>
          <p:nvPr/>
        </p:nvSpPr>
        <p:spPr>
          <a:xfrm flipH="1">
            <a:off x="13042686" y="10066297"/>
            <a:ext cx="150484" cy="153033"/>
          </a:xfrm>
          <a:custGeom>
            <a:avLst/>
            <a:gdLst/>
            <a:ahLst/>
            <a:cxnLst/>
            <a:rect l="l" t="t" r="r" b="b"/>
            <a:pathLst>
              <a:path w="2323" h="2311" extrusionOk="0">
                <a:moveTo>
                  <a:pt x="1156" y="1"/>
                </a:moveTo>
                <a:cubicBezTo>
                  <a:pt x="513" y="1"/>
                  <a:pt x="1" y="513"/>
                  <a:pt x="1" y="1156"/>
                </a:cubicBezTo>
                <a:cubicBezTo>
                  <a:pt x="1" y="1787"/>
                  <a:pt x="513" y="2310"/>
                  <a:pt x="1156" y="2310"/>
                </a:cubicBezTo>
                <a:cubicBezTo>
                  <a:pt x="1799" y="2310"/>
                  <a:pt x="2322" y="1787"/>
                  <a:pt x="2322" y="1156"/>
                </a:cubicBezTo>
                <a:cubicBezTo>
                  <a:pt x="2322" y="513"/>
                  <a:pt x="1799" y="1"/>
                  <a:pt x="1156"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0" name="Google Shape;1130;p10"/>
          <p:cNvSpPr/>
          <p:nvPr/>
        </p:nvSpPr>
        <p:spPr>
          <a:xfrm flipH="1">
            <a:off x="15290160" y="347133"/>
            <a:ext cx="150484" cy="153033"/>
          </a:xfrm>
          <a:custGeom>
            <a:avLst/>
            <a:gdLst/>
            <a:ahLst/>
            <a:cxnLst/>
            <a:rect l="l" t="t" r="r" b="b"/>
            <a:pathLst>
              <a:path w="2323" h="2311" extrusionOk="0">
                <a:moveTo>
                  <a:pt x="1168" y="1"/>
                </a:moveTo>
                <a:cubicBezTo>
                  <a:pt x="525" y="1"/>
                  <a:pt x="1" y="513"/>
                  <a:pt x="1" y="1156"/>
                </a:cubicBezTo>
                <a:cubicBezTo>
                  <a:pt x="1" y="1787"/>
                  <a:pt x="525" y="2310"/>
                  <a:pt x="1168" y="2310"/>
                </a:cubicBezTo>
                <a:cubicBezTo>
                  <a:pt x="1811" y="2310"/>
                  <a:pt x="2322" y="1787"/>
                  <a:pt x="2322" y="1156"/>
                </a:cubicBezTo>
                <a:cubicBezTo>
                  <a:pt x="2322" y="513"/>
                  <a:pt x="1811" y="1"/>
                  <a:pt x="1168"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1" name="Google Shape;1131;p10"/>
          <p:cNvSpPr/>
          <p:nvPr/>
        </p:nvSpPr>
        <p:spPr>
          <a:xfrm flipH="1">
            <a:off x="2402022" y="10066669"/>
            <a:ext cx="150484" cy="152240"/>
          </a:xfrm>
          <a:custGeom>
            <a:avLst/>
            <a:gdLst/>
            <a:ahLst/>
            <a:cxnLst/>
            <a:rect l="l" t="t" r="r" b="b"/>
            <a:pathLst>
              <a:path w="2323" h="2299" extrusionOk="0">
                <a:moveTo>
                  <a:pt x="1167" y="0"/>
                </a:moveTo>
                <a:cubicBezTo>
                  <a:pt x="524" y="0"/>
                  <a:pt x="1" y="512"/>
                  <a:pt x="1" y="1155"/>
                </a:cubicBezTo>
                <a:cubicBezTo>
                  <a:pt x="1" y="1786"/>
                  <a:pt x="524" y="2298"/>
                  <a:pt x="1167" y="2298"/>
                </a:cubicBezTo>
                <a:cubicBezTo>
                  <a:pt x="1798" y="2298"/>
                  <a:pt x="2322" y="1786"/>
                  <a:pt x="2322" y="1155"/>
                </a:cubicBezTo>
                <a:cubicBezTo>
                  <a:pt x="2322" y="512"/>
                  <a:pt x="1798" y="0"/>
                  <a:pt x="1167" y="0"/>
                </a:cubicBezTo>
                <a:close/>
              </a:path>
            </a:pathLst>
          </a:custGeom>
          <a:solidFill>
            <a:srgbClr val="DBD4AD"/>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2" name="Google Shape;1132;p10"/>
          <p:cNvSpPr/>
          <p:nvPr/>
        </p:nvSpPr>
        <p:spPr>
          <a:xfrm flipH="1">
            <a:off x="12447204" y="7530557"/>
            <a:ext cx="150484" cy="152967"/>
          </a:xfrm>
          <a:custGeom>
            <a:avLst/>
            <a:gdLst/>
            <a:ahLst/>
            <a:cxnLst/>
            <a:rect l="l" t="t" r="r" b="b"/>
            <a:pathLst>
              <a:path w="2323" h="2310" extrusionOk="0">
                <a:moveTo>
                  <a:pt x="1168" y="0"/>
                </a:moveTo>
                <a:cubicBezTo>
                  <a:pt x="525" y="0"/>
                  <a:pt x="1" y="512"/>
                  <a:pt x="1" y="1155"/>
                </a:cubicBezTo>
                <a:cubicBezTo>
                  <a:pt x="1" y="1786"/>
                  <a:pt x="525" y="2310"/>
                  <a:pt x="1168" y="2310"/>
                </a:cubicBezTo>
                <a:cubicBezTo>
                  <a:pt x="1799" y="2310"/>
                  <a:pt x="2323" y="1786"/>
                  <a:pt x="2323" y="1155"/>
                </a:cubicBezTo>
                <a:cubicBezTo>
                  <a:pt x="2323" y="512"/>
                  <a:pt x="1799" y="0"/>
                  <a:pt x="1168" y="0"/>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3" name="Google Shape;1133;p10"/>
          <p:cNvSpPr/>
          <p:nvPr/>
        </p:nvSpPr>
        <p:spPr>
          <a:xfrm flipH="1">
            <a:off x="3005396" y="714283"/>
            <a:ext cx="150484" cy="152967"/>
          </a:xfrm>
          <a:custGeom>
            <a:avLst/>
            <a:gdLst/>
            <a:ahLst/>
            <a:cxnLst/>
            <a:rect l="l" t="t" r="r" b="b"/>
            <a:pathLst>
              <a:path w="2323" h="2310" extrusionOk="0">
                <a:moveTo>
                  <a:pt x="1168" y="0"/>
                </a:moveTo>
                <a:cubicBezTo>
                  <a:pt x="525" y="0"/>
                  <a:pt x="1" y="512"/>
                  <a:pt x="1" y="1155"/>
                </a:cubicBezTo>
                <a:cubicBezTo>
                  <a:pt x="1" y="1786"/>
                  <a:pt x="525" y="2310"/>
                  <a:pt x="1168" y="2310"/>
                </a:cubicBezTo>
                <a:cubicBezTo>
                  <a:pt x="1799" y="2310"/>
                  <a:pt x="2322" y="1786"/>
                  <a:pt x="2322" y="1155"/>
                </a:cubicBezTo>
                <a:cubicBezTo>
                  <a:pt x="2322" y="512"/>
                  <a:pt x="1799" y="0"/>
                  <a:pt x="1168" y="0"/>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4" name="Google Shape;1134;p10"/>
          <p:cNvSpPr/>
          <p:nvPr/>
        </p:nvSpPr>
        <p:spPr>
          <a:xfrm flipH="1">
            <a:off x="363516" y="1669586"/>
            <a:ext cx="150484" cy="152240"/>
          </a:xfrm>
          <a:custGeom>
            <a:avLst/>
            <a:gdLst/>
            <a:ahLst/>
            <a:cxnLst/>
            <a:rect l="l" t="t" r="r" b="b"/>
            <a:pathLst>
              <a:path w="2323" h="2299" extrusionOk="0">
                <a:moveTo>
                  <a:pt x="1156" y="1"/>
                </a:moveTo>
                <a:cubicBezTo>
                  <a:pt x="513" y="1"/>
                  <a:pt x="1" y="513"/>
                  <a:pt x="1" y="1144"/>
                </a:cubicBezTo>
                <a:cubicBezTo>
                  <a:pt x="1" y="1787"/>
                  <a:pt x="513" y="2299"/>
                  <a:pt x="1156" y="2299"/>
                </a:cubicBezTo>
                <a:cubicBezTo>
                  <a:pt x="1799" y="2299"/>
                  <a:pt x="2323" y="1787"/>
                  <a:pt x="2323" y="1144"/>
                </a:cubicBezTo>
                <a:cubicBezTo>
                  <a:pt x="2323" y="513"/>
                  <a:pt x="1799" y="1"/>
                  <a:pt x="1156"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5" name="Google Shape;1135;p10"/>
          <p:cNvSpPr/>
          <p:nvPr/>
        </p:nvSpPr>
        <p:spPr>
          <a:xfrm flipH="1">
            <a:off x="17724287" y="2854400"/>
            <a:ext cx="300838" cy="305207"/>
          </a:xfrm>
          <a:custGeom>
            <a:avLst/>
            <a:gdLst/>
            <a:ahLst/>
            <a:cxnLst/>
            <a:rect l="l" t="t" r="r" b="b"/>
            <a:pathLst>
              <a:path w="4644" h="4609" extrusionOk="0">
                <a:moveTo>
                  <a:pt x="2322" y="1"/>
                </a:moveTo>
                <a:cubicBezTo>
                  <a:pt x="1036" y="1"/>
                  <a:pt x="0" y="1025"/>
                  <a:pt x="0" y="2299"/>
                </a:cubicBezTo>
                <a:cubicBezTo>
                  <a:pt x="0" y="3573"/>
                  <a:pt x="1036" y="4608"/>
                  <a:pt x="2322" y="4608"/>
                </a:cubicBezTo>
                <a:cubicBezTo>
                  <a:pt x="3596" y="4608"/>
                  <a:pt x="4644" y="3573"/>
                  <a:pt x="4644" y="2299"/>
                </a:cubicBezTo>
                <a:cubicBezTo>
                  <a:pt x="4644" y="1025"/>
                  <a:pt x="3596" y="1"/>
                  <a:pt x="2322"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6" name="Google Shape;1136;p10"/>
          <p:cNvSpPr/>
          <p:nvPr/>
        </p:nvSpPr>
        <p:spPr>
          <a:xfrm flipH="1">
            <a:off x="17235102" y="9549616"/>
            <a:ext cx="248432" cy="252362"/>
          </a:xfrm>
          <a:custGeom>
            <a:avLst/>
            <a:gdLst/>
            <a:ahLst/>
            <a:cxnLst/>
            <a:rect l="l" t="t" r="r" b="b"/>
            <a:pathLst>
              <a:path w="3835" h="3811" extrusionOk="0">
                <a:moveTo>
                  <a:pt x="1918" y="0"/>
                </a:moveTo>
                <a:cubicBezTo>
                  <a:pt x="858" y="0"/>
                  <a:pt x="1" y="846"/>
                  <a:pt x="1" y="1905"/>
                </a:cubicBezTo>
                <a:cubicBezTo>
                  <a:pt x="1" y="2953"/>
                  <a:pt x="858" y="3810"/>
                  <a:pt x="1918" y="3810"/>
                </a:cubicBezTo>
                <a:cubicBezTo>
                  <a:pt x="2977" y="3810"/>
                  <a:pt x="3835" y="2953"/>
                  <a:pt x="3835" y="1905"/>
                </a:cubicBezTo>
                <a:cubicBezTo>
                  <a:pt x="3835" y="846"/>
                  <a:pt x="2977" y="0"/>
                  <a:pt x="1918" y="0"/>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sp>
        <p:nvSpPr>
          <p:cNvPr id="1137" name="Google Shape;1137;p10"/>
          <p:cNvSpPr/>
          <p:nvPr/>
        </p:nvSpPr>
        <p:spPr>
          <a:xfrm flipH="1">
            <a:off x="18025151" y="196651"/>
            <a:ext cx="248366" cy="252362"/>
          </a:xfrm>
          <a:custGeom>
            <a:avLst/>
            <a:gdLst/>
            <a:ahLst/>
            <a:cxnLst/>
            <a:rect l="l" t="t" r="r" b="b"/>
            <a:pathLst>
              <a:path w="3834" h="3811" extrusionOk="0">
                <a:moveTo>
                  <a:pt x="1917" y="1"/>
                </a:moveTo>
                <a:cubicBezTo>
                  <a:pt x="857" y="1"/>
                  <a:pt x="0" y="846"/>
                  <a:pt x="0" y="1906"/>
                </a:cubicBezTo>
                <a:cubicBezTo>
                  <a:pt x="0" y="2954"/>
                  <a:pt x="857" y="3811"/>
                  <a:pt x="1917" y="3811"/>
                </a:cubicBezTo>
                <a:cubicBezTo>
                  <a:pt x="2977" y="3811"/>
                  <a:pt x="3834" y="2954"/>
                  <a:pt x="3834" y="1906"/>
                </a:cubicBezTo>
                <a:cubicBezTo>
                  <a:pt x="3834" y="846"/>
                  <a:pt x="2977" y="1"/>
                  <a:pt x="1917"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1138" name="Google Shape;1138;p10"/>
          <p:cNvGrpSpPr/>
          <p:nvPr/>
        </p:nvGrpSpPr>
        <p:grpSpPr>
          <a:xfrm rot="-5400000" flipH="1">
            <a:off x="-344689" y="8507066"/>
            <a:ext cx="2369270" cy="1679940"/>
            <a:chOff x="8015407" y="-1794215"/>
            <a:chExt cx="1158882" cy="839970"/>
          </a:xfrm>
        </p:grpSpPr>
        <p:sp>
          <p:nvSpPr>
            <p:cNvPr id="1139" name="Google Shape;1139;p10"/>
            <p:cNvSpPr/>
            <p:nvPr/>
          </p:nvSpPr>
          <p:spPr>
            <a:xfrm>
              <a:off x="8015407" y="-1794215"/>
              <a:ext cx="1158882" cy="839970"/>
            </a:xfrm>
            <a:custGeom>
              <a:avLst/>
              <a:gdLst/>
              <a:ahLst/>
              <a:cxnLst/>
              <a:rect l="l" t="t" r="r" b="b"/>
              <a:pathLst>
                <a:path w="35779" h="25933" extrusionOk="0">
                  <a:moveTo>
                    <a:pt x="1" y="0"/>
                  </a:moveTo>
                  <a:cubicBezTo>
                    <a:pt x="298" y="2334"/>
                    <a:pt x="1048" y="4655"/>
                    <a:pt x="1882" y="6667"/>
                  </a:cubicBezTo>
                  <a:cubicBezTo>
                    <a:pt x="3930" y="11620"/>
                    <a:pt x="7156" y="16919"/>
                    <a:pt x="11621" y="20062"/>
                  </a:cubicBezTo>
                  <a:cubicBezTo>
                    <a:pt x="17044" y="23882"/>
                    <a:pt x="23566" y="25933"/>
                    <a:pt x="30022" y="25933"/>
                  </a:cubicBezTo>
                  <a:cubicBezTo>
                    <a:pt x="31958" y="25933"/>
                    <a:pt x="33887" y="25748"/>
                    <a:pt x="35779" y="25372"/>
                  </a:cubicBezTo>
                  <a:lnTo>
                    <a:pt x="3577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0" name="Google Shape;1140;p10"/>
            <p:cNvSpPr/>
            <p:nvPr/>
          </p:nvSpPr>
          <p:spPr>
            <a:xfrm>
              <a:off x="8232423" y="-1594620"/>
              <a:ext cx="67533" cy="52472"/>
            </a:xfrm>
            <a:custGeom>
              <a:avLst/>
              <a:gdLst/>
              <a:ahLst/>
              <a:cxnLst/>
              <a:rect l="l" t="t" r="r" b="b"/>
              <a:pathLst>
                <a:path w="2085" h="1620" extrusionOk="0">
                  <a:moveTo>
                    <a:pt x="1037" y="1"/>
                  </a:moveTo>
                  <a:cubicBezTo>
                    <a:pt x="1" y="1"/>
                    <a:pt x="1" y="1620"/>
                    <a:pt x="1037" y="1620"/>
                  </a:cubicBezTo>
                  <a:cubicBezTo>
                    <a:pt x="2084" y="1620"/>
                    <a:pt x="2073"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1" name="Google Shape;1141;p10"/>
            <p:cNvSpPr/>
            <p:nvPr/>
          </p:nvSpPr>
          <p:spPr>
            <a:xfrm>
              <a:off x="8503521" y="-1646670"/>
              <a:ext cx="67533" cy="52083"/>
            </a:xfrm>
            <a:custGeom>
              <a:avLst/>
              <a:gdLst/>
              <a:ahLst/>
              <a:cxnLst/>
              <a:rect l="l" t="t" r="r" b="b"/>
              <a:pathLst>
                <a:path w="2085" h="1608" extrusionOk="0">
                  <a:moveTo>
                    <a:pt x="1049" y="0"/>
                  </a:moveTo>
                  <a:cubicBezTo>
                    <a:pt x="1" y="0"/>
                    <a:pt x="1" y="1608"/>
                    <a:pt x="1049" y="1608"/>
                  </a:cubicBezTo>
                  <a:cubicBezTo>
                    <a:pt x="2085" y="1608"/>
                    <a:pt x="2085" y="0"/>
                    <a:pt x="10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2" name="Google Shape;1142;p10"/>
            <p:cNvSpPr/>
            <p:nvPr/>
          </p:nvSpPr>
          <p:spPr>
            <a:xfrm>
              <a:off x="8441074" y="-1396399"/>
              <a:ext cx="67501" cy="52083"/>
            </a:xfrm>
            <a:custGeom>
              <a:avLst/>
              <a:gdLst/>
              <a:ahLst/>
              <a:cxnLst/>
              <a:rect l="l" t="t" r="r" b="b"/>
              <a:pathLst>
                <a:path w="2084" h="1608" extrusionOk="0">
                  <a:moveTo>
                    <a:pt x="1036" y="1"/>
                  </a:moveTo>
                  <a:cubicBezTo>
                    <a:pt x="0" y="1"/>
                    <a:pt x="0" y="1608"/>
                    <a:pt x="1036" y="1608"/>
                  </a:cubicBezTo>
                  <a:cubicBezTo>
                    <a:pt x="2084" y="1608"/>
                    <a:pt x="2072" y="1"/>
                    <a:pt x="1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3" name="Google Shape;1143;p10"/>
            <p:cNvSpPr/>
            <p:nvPr/>
          </p:nvSpPr>
          <p:spPr>
            <a:xfrm>
              <a:off x="8785048" y="-1563365"/>
              <a:ext cx="67533" cy="52083"/>
            </a:xfrm>
            <a:custGeom>
              <a:avLst/>
              <a:gdLst/>
              <a:ahLst/>
              <a:cxnLst/>
              <a:rect l="l" t="t" r="r" b="b"/>
              <a:pathLst>
                <a:path w="2085" h="1608" extrusionOk="0">
                  <a:moveTo>
                    <a:pt x="1048" y="0"/>
                  </a:moveTo>
                  <a:cubicBezTo>
                    <a:pt x="1" y="0"/>
                    <a:pt x="1" y="1607"/>
                    <a:pt x="1048" y="1607"/>
                  </a:cubicBezTo>
                  <a:cubicBezTo>
                    <a:pt x="2084" y="1607"/>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4" name="Google Shape;1144;p10"/>
            <p:cNvSpPr/>
            <p:nvPr/>
          </p:nvSpPr>
          <p:spPr>
            <a:xfrm>
              <a:off x="8764222" y="-1271053"/>
              <a:ext cx="67533" cy="52083"/>
            </a:xfrm>
            <a:custGeom>
              <a:avLst/>
              <a:gdLst/>
              <a:ahLst/>
              <a:cxnLst/>
              <a:rect l="l" t="t" r="r" b="b"/>
              <a:pathLst>
                <a:path w="2085" h="1608" extrusionOk="0">
                  <a:moveTo>
                    <a:pt x="1048" y="0"/>
                  </a:moveTo>
                  <a:cubicBezTo>
                    <a:pt x="1" y="0"/>
                    <a:pt x="1" y="1607"/>
                    <a:pt x="1048" y="1607"/>
                  </a:cubicBezTo>
                  <a:cubicBezTo>
                    <a:pt x="2084" y="1607"/>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5" name="Google Shape;1145;p10"/>
            <p:cNvSpPr/>
            <p:nvPr/>
          </p:nvSpPr>
          <p:spPr>
            <a:xfrm>
              <a:off x="9066964" y="-1552579"/>
              <a:ext cx="67501" cy="52083"/>
            </a:xfrm>
            <a:custGeom>
              <a:avLst/>
              <a:gdLst/>
              <a:ahLst/>
              <a:cxnLst/>
              <a:rect l="l" t="t" r="r" b="b"/>
              <a:pathLst>
                <a:path w="2084" h="1608" extrusionOk="0">
                  <a:moveTo>
                    <a:pt x="1036" y="0"/>
                  </a:moveTo>
                  <a:cubicBezTo>
                    <a:pt x="0" y="0"/>
                    <a:pt x="0" y="1608"/>
                    <a:pt x="1036" y="1608"/>
                  </a:cubicBezTo>
                  <a:cubicBezTo>
                    <a:pt x="2084" y="1608"/>
                    <a:pt x="2084" y="0"/>
                    <a:pt x="10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46" name="Google Shape;1146;p10"/>
            <p:cNvSpPr/>
            <p:nvPr/>
          </p:nvSpPr>
          <p:spPr>
            <a:xfrm>
              <a:off x="9066964" y="-1124913"/>
              <a:ext cx="67501" cy="52083"/>
            </a:xfrm>
            <a:custGeom>
              <a:avLst/>
              <a:gdLst/>
              <a:ahLst/>
              <a:cxnLst/>
              <a:rect l="l" t="t" r="r" b="b"/>
              <a:pathLst>
                <a:path w="2084" h="1608" extrusionOk="0">
                  <a:moveTo>
                    <a:pt x="1036" y="0"/>
                  </a:moveTo>
                  <a:cubicBezTo>
                    <a:pt x="0" y="0"/>
                    <a:pt x="0" y="1608"/>
                    <a:pt x="1036" y="1608"/>
                  </a:cubicBezTo>
                  <a:cubicBezTo>
                    <a:pt x="2084" y="1608"/>
                    <a:pt x="2084" y="0"/>
                    <a:pt x="10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
        <p:nvSpPr>
          <p:cNvPr id="1147" name="Google Shape;1147;p10"/>
          <p:cNvSpPr/>
          <p:nvPr/>
        </p:nvSpPr>
        <p:spPr>
          <a:xfrm flipH="1">
            <a:off x="542607" y="7097548"/>
            <a:ext cx="466938" cy="473686"/>
          </a:xfrm>
          <a:custGeom>
            <a:avLst/>
            <a:gdLst/>
            <a:ahLst/>
            <a:cxnLst/>
            <a:rect l="l" t="t" r="r" b="b"/>
            <a:pathLst>
              <a:path w="4645" h="4609" extrusionOk="0">
                <a:moveTo>
                  <a:pt x="2323" y="1"/>
                </a:moveTo>
                <a:cubicBezTo>
                  <a:pt x="1037" y="1"/>
                  <a:pt x="1" y="1025"/>
                  <a:pt x="1" y="2299"/>
                </a:cubicBezTo>
                <a:cubicBezTo>
                  <a:pt x="1" y="3584"/>
                  <a:pt x="1037" y="4608"/>
                  <a:pt x="2323" y="4608"/>
                </a:cubicBezTo>
                <a:cubicBezTo>
                  <a:pt x="3608" y="4608"/>
                  <a:pt x="4644" y="3584"/>
                  <a:pt x="4644" y="2299"/>
                </a:cubicBezTo>
                <a:cubicBezTo>
                  <a:pt x="4644" y="1025"/>
                  <a:pt x="3608" y="1"/>
                  <a:pt x="2323" y="1"/>
                </a:cubicBezTo>
                <a:close/>
              </a:path>
            </a:pathLst>
          </a:custGeom>
          <a:solidFill>
            <a:schemeClr val="accent3"/>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44"/>
          </a:p>
        </p:txBody>
      </p:sp>
      <p:grpSp>
        <p:nvGrpSpPr>
          <p:cNvPr id="1148" name="Google Shape;1148;p10"/>
          <p:cNvGrpSpPr/>
          <p:nvPr/>
        </p:nvGrpSpPr>
        <p:grpSpPr>
          <a:xfrm flipH="1">
            <a:off x="11910422" y="13207"/>
            <a:ext cx="2904736" cy="1163146"/>
            <a:chOff x="1823567" y="6460"/>
            <a:chExt cx="1452368" cy="568930"/>
          </a:xfrm>
        </p:grpSpPr>
        <p:sp>
          <p:nvSpPr>
            <p:cNvPr id="1149" name="Google Shape;1149;p10"/>
            <p:cNvSpPr/>
            <p:nvPr/>
          </p:nvSpPr>
          <p:spPr>
            <a:xfrm>
              <a:off x="1823567" y="6460"/>
              <a:ext cx="1452368" cy="568930"/>
            </a:xfrm>
            <a:custGeom>
              <a:avLst/>
              <a:gdLst/>
              <a:ahLst/>
              <a:cxnLst/>
              <a:rect l="l" t="t" r="r" b="b"/>
              <a:pathLst>
                <a:path w="44840" h="17565" extrusionOk="0">
                  <a:moveTo>
                    <a:pt x="1" y="0"/>
                  </a:moveTo>
                  <a:cubicBezTo>
                    <a:pt x="2549" y="10299"/>
                    <a:pt x="13776" y="17407"/>
                    <a:pt x="24171" y="17562"/>
                  </a:cubicBezTo>
                  <a:cubicBezTo>
                    <a:pt x="24295" y="17564"/>
                    <a:pt x="24419" y="17565"/>
                    <a:pt x="24544" y="17565"/>
                  </a:cubicBezTo>
                  <a:cubicBezTo>
                    <a:pt x="30407" y="17565"/>
                    <a:pt x="36753" y="15369"/>
                    <a:pt x="40577" y="10775"/>
                  </a:cubicBezTo>
                  <a:cubicBezTo>
                    <a:pt x="43137" y="7703"/>
                    <a:pt x="44328" y="3905"/>
                    <a:pt x="448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0" name="Google Shape;1150;p10"/>
            <p:cNvSpPr/>
            <p:nvPr/>
          </p:nvSpPr>
          <p:spPr>
            <a:xfrm>
              <a:off x="2012526" y="173503"/>
              <a:ext cx="67533" cy="52116"/>
            </a:xfrm>
            <a:custGeom>
              <a:avLst/>
              <a:gdLst/>
              <a:ahLst/>
              <a:cxnLst/>
              <a:rect l="l" t="t" r="r" b="b"/>
              <a:pathLst>
                <a:path w="2085" h="1609" extrusionOk="0">
                  <a:moveTo>
                    <a:pt x="1037" y="1"/>
                  </a:moveTo>
                  <a:cubicBezTo>
                    <a:pt x="1" y="1"/>
                    <a:pt x="1" y="1608"/>
                    <a:pt x="1037" y="1608"/>
                  </a:cubicBezTo>
                  <a:cubicBezTo>
                    <a:pt x="2085" y="1608"/>
                    <a:pt x="2073"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1" name="Google Shape;1151;p10"/>
            <p:cNvSpPr/>
            <p:nvPr/>
          </p:nvSpPr>
          <p:spPr>
            <a:xfrm>
              <a:off x="2283656" y="131851"/>
              <a:ext cx="67501" cy="52116"/>
            </a:xfrm>
            <a:custGeom>
              <a:avLst/>
              <a:gdLst/>
              <a:ahLst/>
              <a:cxnLst/>
              <a:rect l="l" t="t" r="r" b="b"/>
              <a:pathLst>
                <a:path w="2084" h="1609"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2" name="Google Shape;1152;p10"/>
            <p:cNvSpPr/>
            <p:nvPr/>
          </p:nvSpPr>
          <p:spPr>
            <a:xfrm>
              <a:off x="2304482" y="350899"/>
              <a:ext cx="67501" cy="52083"/>
            </a:xfrm>
            <a:custGeom>
              <a:avLst/>
              <a:gdLst/>
              <a:ahLst/>
              <a:cxnLst/>
              <a:rect l="l" t="t" r="r" b="b"/>
              <a:pathLst>
                <a:path w="2084" h="1608"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3" name="Google Shape;1153;p10"/>
            <p:cNvSpPr/>
            <p:nvPr/>
          </p:nvSpPr>
          <p:spPr>
            <a:xfrm>
              <a:off x="2513101" y="173503"/>
              <a:ext cx="67501" cy="52116"/>
            </a:xfrm>
            <a:custGeom>
              <a:avLst/>
              <a:gdLst/>
              <a:ahLst/>
              <a:cxnLst/>
              <a:rect l="l" t="t" r="r" b="b"/>
              <a:pathLst>
                <a:path w="2084" h="1609"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4" name="Google Shape;1154;p10"/>
            <p:cNvSpPr/>
            <p:nvPr/>
          </p:nvSpPr>
          <p:spPr>
            <a:xfrm>
              <a:off x="2638415" y="402948"/>
              <a:ext cx="67533" cy="52116"/>
            </a:xfrm>
            <a:custGeom>
              <a:avLst/>
              <a:gdLst/>
              <a:ahLst/>
              <a:cxnLst/>
              <a:rect l="l" t="t" r="r" b="b"/>
              <a:pathLst>
                <a:path w="2085" h="1609" extrusionOk="0">
                  <a:moveTo>
                    <a:pt x="1037" y="1"/>
                  </a:moveTo>
                  <a:cubicBezTo>
                    <a:pt x="1" y="1"/>
                    <a:pt x="1" y="1608"/>
                    <a:pt x="1037" y="1608"/>
                  </a:cubicBezTo>
                  <a:cubicBezTo>
                    <a:pt x="2084" y="1608"/>
                    <a:pt x="2084"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sp>
          <p:nvSpPr>
            <p:cNvPr id="1155" name="Google Shape;1155;p10"/>
            <p:cNvSpPr/>
            <p:nvPr/>
          </p:nvSpPr>
          <p:spPr>
            <a:xfrm>
              <a:off x="2878290" y="142280"/>
              <a:ext cx="67533" cy="52083"/>
            </a:xfrm>
            <a:custGeom>
              <a:avLst/>
              <a:gdLst/>
              <a:ahLst/>
              <a:cxnLst/>
              <a:rect l="l" t="t" r="r" b="b"/>
              <a:pathLst>
                <a:path w="2085" h="1608" extrusionOk="0">
                  <a:moveTo>
                    <a:pt x="1048" y="0"/>
                  </a:moveTo>
                  <a:cubicBezTo>
                    <a:pt x="1" y="0"/>
                    <a:pt x="1" y="1608"/>
                    <a:pt x="1048" y="1608"/>
                  </a:cubicBezTo>
                  <a:cubicBezTo>
                    <a:pt x="2084" y="1608"/>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44"/>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40000" y="677120"/>
            <a:ext cx="15408000" cy="1170853"/>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1pPr>
            <a:lvl2pPr lvl="1">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2pPr>
            <a:lvl3pPr lvl="2">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3pPr>
            <a:lvl4pPr lvl="3">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4pPr>
            <a:lvl5pPr lvl="4">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5pPr>
            <a:lvl6pPr lvl="5">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6pPr>
            <a:lvl7pPr lvl="6">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7pPr>
            <a:lvl8pPr lvl="7">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8pPr>
            <a:lvl9pPr lvl="8">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9pPr>
          </a:lstStyle>
          <a:p>
            <a:endParaRPr/>
          </a:p>
        </p:txBody>
      </p:sp>
      <p:sp>
        <p:nvSpPr>
          <p:cNvPr id="7" name="Google Shape;7;p1"/>
          <p:cNvSpPr txBox="1">
            <a:spLocks noGrp="1"/>
          </p:cNvSpPr>
          <p:nvPr>
            <p:ph type="body" idx="1"/>
          </p:nvPr>
        </p:nvSpPr>
        <p:spPr>
          <a:xfrm>
            <a:off x="1440000" y="2356171"/>
            <a:ext cx="15408000" cy="7055173"/>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1pPr>
            <a:lvl2pPr marL="914400" lvl="1"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2pPr>
            <a:lvl3pPr marL="1371600" lvl="2"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3pPr>
            <a:lvl4pPr marL="1828800" lvl="3"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4pPr>
            <a:lvl5pPr marL="2286000" lvl="4"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5pPr>
            <a:lvl6pPr marL="2743200" lvl="5"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6pPr>
            <a:lvl7pPr marL="3200400" lvl="6"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7pPr>
            <a:lvl8pPr marL="3657600" lvl="7"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8pPr>
            <a:lvl9pPr marL="4114800" lvl="8"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40000" y="677120"/>
            <a:ext cx="15408000" cy="1170853"/>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1pPr>
            <a:lvl2pPr lvl="1">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2pPr>
            <a:lvl3pPr lvl="2">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3pPr>
            <a:lvl4pPr lvl="3">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4pPr>
            <a:lvl5pPr lvl="4">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5pPr>
            <a:lvl6pPr lvl="5">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6pPr>
            <a:lvl7pPr lvl="6">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7pPr>
            <a:lvl8pPr lvl="7">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8pPr>
            <a:lvl9pPr lvl="8">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9pPr>
          </a:lstStyle>
          <a:p>
            <a:endParaRPr/>
          </a:p>
        </p:txBody>
      </p:sp>
      <p:sp>
        <p:nvSpPr>
          <p:cNvPr id="7" name="Google Shape;7;p1"/>
          <p:cNvSpPr txBox="1">
            <a:spLocks noGrp="1"/>
          </p:cNvSpPr>
          <p:nvPr>
            <p:ph type="body" idx="1"/>
          </p:nvPr>
        </p:nvSpPr>
        <p:spPr>
          <a:xfrm>
            <a:off x="1440000" y="2356171"/>
            <a:ext cx="15408000" cy="7055173"/>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1pPr>
            <a:lvl2pPr marL="914400" lvl="1"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2pPr>
            <a:lvl3pPr marL="1371600" lvl="2"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3pPr>
            <a:lvl4pPr marL="1828800" lvl="3"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4pPr>
            <a:lvl5pPr marL="2286000" lvl="4"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5pPr>
            <a:lvl6pPr marL="2743200" lvl="5"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6pPr>
            <a:lvl7pPr marL="3200400" lvl="6"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7pPr>
            <a:lvl8pPr marL="3657600" lvl="7"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8pPr>
            <a:lvl9pPr marL="4114800" lvl="8"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9pPr>
          </a:lstStyle>
          <a:p>
            <a:endParaRPr/>
          </a:p>
        </p:txBody>
      </p:sp>
    </p:spTree>
    <p:extLst>
      <p:ext uri="{BB962C8B-B14F-4D97-AF65-F5344CB8AC3E}">
        <p14:creationId xmlns:p14="http://schemas.microsoft.com/office/powerpoint/2010/main" val="2364394684"/>
      </p:ext>
    </p:extLst>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2000" b="-2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87D4F15-FF9F-4254-BA24-4FB0C5FD2FE3}"/>
              </a:ext>
            </a:extLst>
          </p:cNvPr>
          <p:cNvSpPr>
            <a:spLocks noGrp="1"/>
          </p:cNvSpPr>
          <p:nvPr>
            <p:ph type="title"/>
          </p:nvPr>
        </p:nvSpPr>
        <p:spPr>
          <a:xfrm>
            <a:off x="1257300" y="559859"/>
            <a:ext cx="15773400" cy="203253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399DDD8-80F6-428D-9DF9-4E8DB82370D2}"/>
              </a:ext>
            </a:extLst>
          </p:cNvPr>
          <p:cNvSpPr>
            <a:spLocks noGrp="1"/>
          </p:cNvSpPr>
          <p:nvPr>
            <p:ph type="body" idx="1"/>
          </p:nvPr>
        </p:nvSpPr>
        <p:spPr>
          <a:xfrm>
            <a:off x="1257300" y="2799291"/>
            <a:ext cx="15773400" cy="667205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CC29C4-D38D-4EC6-A1AE-8756990A382C}"/>
              </a:ext>
            </a:extLst>
          </p:cNvPr>
          <p:cNvSpPr>
            <a:spLocks noGrp="1"/>
          </p:cNvSpPr>
          <p:nvPr>
            <p:ph type="dt" sz="half" idx="2"/>
          </p:nvPr>
        </p:nvSpPr>
        <p:spPr>
          <a:xfrm>
            <a:off x="1257300" y="9746404"/>
            <a:ext cx="4114800" cy="559858"/>
          </a:xfrm>
          <a:prstGeom prst="rect">
            <a:avLst/>
          </a:prstGeom>
        </p:spPr>
        <p:txBody>
          <a:bodyPr vert="horz" lIns="91440" tIns="45720" rIns="91440" bIns="45720" rtlCol="0" anchor="ctr"/>
          <a:lstStyle>
            <a:lvl1pPr algn="l">
              <a:defRPr sz="1800">
                <a:solidFill>
                  <a:schemeClr val="tx1">
                    <a:tint val="75000"/>
                  </a:schemeClr>
                </a:solidFill>
              </a:defRPr>
            </a:lvl1pPr>
          </a:lstStyle>
          <a:p>
            <a:fld id="{6BA29C42-402C-4507-861E-0880DA3EE89C}" type="datetimeFigureOut">
              <a:rPr lang="en-US" smtClean="0"/>
              <a:t>7/8/2024</a:t>
            </a:fld>
            <a:endParaRPr lang="en-US"/>
          </a:p>
        </p:txBody>
      </p:sp>
      <p:sp>
        <p:nvSpPr>
          <p:cNvPr id="5" name="Footer Placeholder 4">
            <a:extLst>
              <a:ext uri="{FF2B5EF4-FFF2-40B4-BE49-F238E27FC236}">
                <a16:creationId xmlns:a16="http://schemas.microsoft.com/office/drawing/2014/main" id="{B9D267AE-0D73-4273-911C-A9683CFDFE7B}"/>
              </a:ext>
            </a:extLst>
          </p:cNvPr>
          <p:cNvSpPr>
            <a:spLocks noGrp="1"/>
          </p:cNvSpPr>
          <p:nvPr>
            <p:ph type="ftr" sz="quarter" idx="3"/>
          </p:nvPr>
        </p:nvSpPr>
        <p:spPr>
          <a:xfrm>
            <a:off x="6057900" y="9746404"/>
            <a:ext cx="6172200" cy="55985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4869B35-F98A-467A-B934-EB7D3822C0D1}"/>
              </a:ext>
            </a:extLst>
          </p:cNvPr>
          <p:cNvSpPr>
            <a:spLocks noGrp="1"/>
          </p:cNvSpPr>
          <p:nvPr>
            <p:ph type="sldNum" sz="quarter" idx="4"/>
          </p:nvPr>
        </p:nvSpPr>
        <p:spPr>
          <a:xfrm>
            <a:off x="12915900" y="9746404"/>
            <a:ext cx="4114800" cy="559858"/>
          </a:xfrm>
          <a:prstGeom prst="rect">
            <a:avLst/>
          </a:prstGeom>
        </p:spPr>
        <p:txBody>
          <a:bodyPr vert="horz" lIns="91440" tIns="45720" rIns="91440" bIns="45720" rtlCol="0" anchor="ctr"/>
          <a:lstStyle>
            <a:lvl1pPr algn="r">
              <a:defRPr sz="1800">
                <a:solidFill>
                  <a:schemeClr val="tx1">
                    <a:tint val="75000"/>
                  </a:schemeClr>
                </a:solidFill>
              </a:defRPr>
            </a:lvl1pPr>
          </a:lstStyle>
          <a:p>
            <a:fld id="{C29AE7D2-E3C8-4A77-9E10-07A8D0268D59}" type="slidenum">
              <a:rPr lang="en-US" smtClean="0"/>
              <a:t>‹#›</a:t>
            </a:fld>
            <a:endParaRPr lang="en-US"/>
          </a:p>
        </p:txBody>
      </p:sp>
    </p:spTree>
    <p:extLst>
      <p:ext uri="{BB962C8B-B14F-4D97-AF65-F5344CB8AC3E}">
        <p14:creationId xmlns:p14="http://schemas.microsoft.com/office/powerpoint/2010/main" val="410587754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2000" b="-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59859"/>
            <a:ext cx="15773400" cy="203253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99291"/>
            <a:ext cx="15773400" cy="667205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746404"/>
            <a:ext cx="4114800" cy="55985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buClrTx/>
              <a:defRPr/>
            </a:pPr>
            <a:fld id="{08ED132D-452A-49E5-B8CD-EA0C46A12A5F}" type="datetimeFigureOut">
              <a:rPr lang="vi-VN" kern="1200" smtClean="0">
                <a:solidFill>
                  <a:prstClr val="black">
                    <a:tint val="75000"/>
                  </a:prstClr>
                </a:solidFill>
                <a:latin typeface="Arial" panose="020B0604020202020204" pitchFamily="34" charset="0"/>
                <a:ea typeface="+mn-ea"/>
                <a:cs typeface="+mn-cs"/>
              </a:rPr>
              <a:pPr defTabSz="1371600">
                <a:buClrTx/>
                <a:defRPr/>
              </a:pPr>
              <a:t>08/07/2024</a:t>
            </a:fld>
            <a:endParaRPr lang="vi-VN" kern="1200">
              <a:solidFill>
                <a:prstClr val="black">
                  <a:tint val="75000"/>
                </a:prstClr>
              </a:solidFill>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6057900" y="9746404"/>
            <a:ext cx="6172200" cy="55985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buClrTx/>
              <a:defRPr/>
            </a:pPr>
            <a:endParaRPr lang="vi-VN" kern="1200">
              <a:solidFill>
                <a:prstClr val="black">
                  <a:tint val="75000"/>
                </a:prstClr>
              </a:solidFill>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12915900" y="9746404"/>
            <a:ext cx="4114800" cy="55985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buClrTx/>
              <a:defRPr/>
            </a:pPr>
            <a:fld id="{9CB03046-9975-4CD1-8163-35C299AA0868}" type="slidenum">
              <a:rPr lang="vi-VN" kern="1200" smtClean="0">
                <a:solidFill>
                  <a:prstClr val="black">
                    <a:tint val="75000"/>
                  </a:prstClr>
                </a:solidFill>
                <a:latin typeface="Arial" panose="020B0604020202020204" pitchFamily="34" charset="0"/>
                <a:ea typeface="+mn-ea"/>
                <a:cs typeface="+mn-cs"/>
              </a:rPr>
              <a:pPr defTabSz="1371600">
                <a:buClrTx/>
                <a:defRPr/>
              </a:pPr>
              <a:t>‹#›</a:t>
            </a:fld>
            <a:endParaRPr lang="vi-VN" kern="1200">
              <a:solidFill>
                <a:prstClr val="black">
                  <a:tint val="75000"/>
                </a:prstClr>
              </a:solidFill>
              <a:latin typeface="Arial" panose="020B0604020202020204" pitchFamily="34" charset="0"/>
              <a:ea typeface="+mn-ea"/>
              <a:cs typeface="+mn-cs"/>
            </a:endParaRPr>
          </a:p>
        </p:txBody>
      </p:sp>
    </p:spTree>
    <p:extLst>
      <p:ext uri="{BB962C8B-B14F-4D97-AF65-F5344CB8AC3E}">
        <p14:creationId xmlns:p14="http://schemas.microsoft.com/office/powerpoint/2010/main" val="53233316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7.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5.png"/><Relationship Id="rId5" Type="http://schemas.microsoft.com/office/2007/relationships/hdphoto" Target="../media/hdphoto1.wdp"/><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jpe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microsoft.com/office/2007/relationships/hdphoto" Target="../media/hdphoto4.wdp"/><Relationship Id="rId5" Type="http://schemas.openxmlformats.org/officeDocument/2006/relationships/image" Target="../media/image25.png"/><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microsoft.com/office/2007/relationships/hdphoto" Target="../media/hdphoto3.wdp"/></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microsoft.com/office/2007/relationships/hdphoto" Target="../media/hdphoto4.wdp"/></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8.png"/><Relationship Id="rId5" Type="http://schemas.microsoft.com/office/2007/relationships/hdphoto" Target="../media/hdphoto2.wdp"/><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9.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5.xml"/><Relationship Id="rId1" Type="http://schemas.openxmlformats.org/officeDocument/2006/relationships/slideLayout" Target="../slideLayouts/slideLayout22.xml"/><Relationship Id="rId4" Type="http://schemas.openxmlformats.org/officeDocument/2006/relationships/image" Target="../media/image16.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slideLayout" Target="../slideLayouts/slideLayout12.xml"/><Relationship Id="rId7" Type="http://schemas.openxmlformats.org/officeDocument/2006/relationships/image" Target="../media/image32.png"/><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5.wmf"/><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5.wmf"/><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oleObject" Target="../embeddings/oleObject2.bin"/><Relationship Id="rId5" Type="http://schemas.openxmlformats.org/officeDocument/2006/relationships/image" Target="../media/image36.png"/><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5.xml"/><Relationship Id="rId5" Type="http://schemas.openxmlformats.org/officeDocument/2006/relationships/image" Target="../media/image38.png"/><Relationship Id="rId4" Type="http://schemas.microsoft.com/office/2007/relationships/hdphoto" Target="../media/hdphoto5.wdp"/></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39.png"/><Relationship Id="rId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3.bin"/><Relationship Id="rId7" Type="http://schemas.openxmlformats.org/officeDocument/2006/relationships/image" Target="../media/image42.png"/><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1.emf"/><Relationship Id="rId5" Type="http://schemas.openxmlformats.org/officeDocument/2006/relationships/oleObject" Target="../embeddings/oleObject4.bin"/><Relationship Id="rId4" Type="http://schemas.openxmlformats.org/officeDocument/2006/relationships/image" Target="../media/image40.emf"/></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6.xml"/><Relationship Id="rId1" Type="http://schemas.openxmlformats.org/officeDocument/2006/relationships/slideLayout" Target="../slideLayouts/slideLayout22.xml"/><Relationship Id="rId5" Type="http://schemas.openxmlformats.org/officeDocument/2006/relationships/image" Target="../media/image46.svg"/><Relationship Id="rId4" Type="http://schemas.openxmlformats.org/officeDocument/2006/relationships/image" Target="../media/image45.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8.xml"/><Relationship Id="rId1" Type="http://schemas.openxmlformats.org/officeDocument/2006/relationships/slideLayout" Target="../slideLayouts/slideLayout5.xml"/><Relationship Id="rId4" Type="http://schemas.microsoft.com/office/2007/relationships/hdphoto" Target="../media/hdphoto6.wdp"/></Relationships>
</file>

<file path=ppt/slides/_rels/slide4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9.xml"/><Relationship Id="rId1" Type="http://schemas.openxmlformats.org/officeDocument/2006/relationships/slideLayout" Target="../slideLayouts/slideLayout22.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53.svg"/><Relationship Id="rId13" Type="http://schemas.openxmlformats.org/officeDocument/2006/relationships/image" Target="../media/image58.jpe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svg"/><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51.svg"/><Relationship Id="rId11" Type="http://schemas.openxmlformats.org/officeDocument/2006/relationships/image" Target="../media/image56.png"/><Relationship Id="rId5" Type="http://schemas.openxmlformats.org/officeDocument/2006/relationships/image" Target="../media/image50.png"/><Relationship Id="rId10" Type="http://schemas.openxmlformats.org/officeDocument/2006/relationships/image" Target="../media/image55.svg"/><Relationship Id="rId4" Type="http://schemas.openxmlformats.org/officeDocument/2006/relationships/image" Target="../media/image49.svg"/><Relationship Id="rId9" Type="http://schemas.openxmlformats.org/officeDocument/2006/relationships/image" Target="../media/image54.png"/></Relationships>
</file>

<file path=ppt/slides/_rels/slide51.xml.rels><?xml version="1.0" encoding="UTF-8" standalone="yes"?>
<Relationships xmlns="http://schemas.openxmlformats.org/package/2006/relationships"><Relationship Id="rId8" Type="http://schemas.openxmlformats.org/officeDocument/2006/relationships/slide" Target="slide53.xml"/><Relationship Id="rId3" Type="http://schemas.openxmlformats.org/officeDocument/2006/relationships/slideLayout" Target="../slideLayouts/slideLayout23.xml"/><Relationship Id="rId7" Type="http://schemas.openxmlformats.org/officeDocument/2006/relationships/slide" Target="slide52.xml"/><Relationship Id="rId2" Type="http://schemas.openxmlformats.org/officeDocument/2006/relationships/audio" Target="../media/media7.mp3"/><Relationship Id="rId1" Type="http://schemas.microsoft.com/office/2007/relationships/media" Target="../media/media7.mp3"/><Relationship Id="rId6" Type="http://schemas.openxmlformats.org/officeDocument/2006/relationships/slide" Target="slide57.xml"/><Relationship Id="rId11" Type="http://schemas.openxmlformats.org/officeDocument/2006/relationships/slide" Target="slide56.xml"/><Relationship Id="rId5" Type="http://schemas.openxmlformats.org/officeDocument/2006/relationships/image" Target="../media/image60.png"/><Relationship Id="rId10" Type="http://schemas.openxmlformats.org/officeDocument/2006/relationships/slide" Target="slide55.xml"/><Relationship Id="rId4" Type="http://schemas.openxmlformats.org/officeDocument/2006/relationships/image" Target="../media/image59.png"/><Relationship Id="rId9" Type="http://schemas.openxmlformats.org/officeDocument/2006/relationships/slide" Target="slide54.xml"/></Relationships>
</file>

<file path=ppt/slides/_rels/slide5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2.wav"/><Relationship Id="rId7" Type="http://schemas.openxmlformats.org/officeDocument/2006/relationships/image" Target="../media/image63.png"/><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audio" Target="../media/audio3.wav"/><Relationship Id="rId9" Type="http://schemas.openxmlformats.org/officeDocument/2006/relationships/slide" Target="slide51.xml"/></Relationships>
</file>

<file path=ppt/slides/_rels/slide5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3.wav"/><Relationship Id="rId7" Type="http://schemas.openxmlformats.org/officeDocument/2006/relationships/slide" Target="slide51.xml"/><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61.png"/><Relationship Id="rId11" Type="http://schemas.openxmlformats.org/officeDocument/2006/relationships/image" Target="../media/image62.png"/><Relationship Id="rId5" Type="http://schemas.openxmlformats.org/officeDocument/2006/relationships/image" Target="../media/image66.jpeg"/><Relationship Id="rId10" Type="http://schemas.openxmlformats.org/officeDocument/2006/relationships/image" Target="../media/image63.png"/><Relationship Id="rId4" Type="http://schemas.openxmlformats.org/officeDocument/2006/relationships/audio" Target="../media/audio2.wav"/><Relationship Id="rId9" Type="http://schemas.openxmlformats.org/officeDocument/2006/relationships/image" Target="../media/image67.png"/></Relationships>
</file>

<file path=ppt/slides/_rels/slide54.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2.wav"/><Relationship Id="rId7" Type="http://schemas.openxmlformats.org/officeDocument/2006/relationships/slide" Target="slide51.xml"/><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61.png"/><Relationship Id="rId5" Type="http://schemas.openxmlformats.org/officeDocument/2006/relationships/image" Target="../media/image66.jpeg"/><Relationship Id="rId10" Type="http://schemas.openxmlformats.org/officeDocument/2006/relationships/image" Target="../media/image64.png"/><Relationship Id="rId4" Type="http://schemas.openxmlformats.org/officeDocument/2006/relationships/audio" Target="../media/audio3.wav"/><Relationship Id="rId9" Type="http://schemas.openxmlformats.org/officeDocument/2006/relationships/image" Target="../media/image62.png"/></Relationships>
</file>

<file path=ppt/slides/_rels/slide55.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oleObject" Target="../embeddings/oleObject6.bin"/><Relationship Id="rId18" Type="http://schemas.openxmlformats.org/officeDocument/2006/relationships/image" Target="../media/image71.wmf"/><Relationship Id="rId3" Type="http://schemas.openxmlformats.org/officeDocument/2006/relationships/audio" Target="../media/audio1.wav"/><Relationship Id="rId7" Type="http://schemas.openxmlformats.org/officeDocument/2006/relationships/slide" Target="slide51.xml"/><Relationship Id="rId12" Type="http://schemas.openxmlformats.org/officeDocument/2006/relationships/image" Target="../media/image68.wmf"/><Relationship Id="rId17" Type="http://schemas.openxmlformats.org/officeDocument/2006/relationships/oleObject" Target="../embeddings/oleObject8.bin"/><Relationship Id="rId2" Type="http://schemas.openxmlformats.org/officeDocument/2006/relationships/audio" Target="../media/audio2.wav"/><Relationship Id="rId16" Type="http://schemas.openxmlformats.org/officeDocument/2006/relationships/image" Target="../media/image70.wmf"/><Relationship Id="rId1" Type="http://schemas.openxmlformats.org/officeDocument/2006/relationships/slideLayout" Target="../slideLayouts/slideLayout34.xml"/><Relationship Id="rId6" Type="http://schemas.openxmlformats.org/officeDocument/2006/relationships/image" Target="../media/image61.png"/><Relationship Id="rId11" Type="http://schemas.openxmlformats.org/officeDocument/2006/relationships/oleObject" Target="../embeddings/oleObject5.bin"/><Relationship Id="rId5" Type="http://schemas.openxmlformats.org/officeDocument/2006/relationships/image" Target="../media/image66.jpeg"/><Relationship Id="rId15" Type="http://schemas.openxmlformats.org/officeDocument/2006/relationships/oleObject" Target="../embeddings/oleObject7.bin"/><Relationship Id="rId10" Type="http://schemas.openxmlformats.org/officeDocument/2006/relationships/image" Target="../media/image64.png"/><Relationship Id="rId4" Type="http://schemas.openxmlformats.org/officeDocument/2006/relationships/audio" Target="../media/audio3.wav"/><Relationship Id="rId9" Type="http://schemas.openxmlformats.org/officeDocument/2006/relationships/image" Target="../media/image62.png"/><Relationship Id="rId14" Type="http://schemas.openxmlformats.org/officeDocument/2006/relationships/image" Target="../media/image69.wmf"/></Relationships>
</file>

<file path=ppt/slides/_rels/slide56.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3.wav"/><Relationship Id="rId7" Type="http://schemas.openxmlformats.org/officeDocument/2006/relationships/slide" Target="slide51.xml"/><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61.png"/><Relationship Id="rId11" Type="http://schemas.openxmlformats.org/officeDocument/2006/relationships/image" Target="../media/image62.png"/><Relationship Id="rId5" Type="http://schemas.openxmlformats.org/officeDocument/2006/relationships/image" Target="../media/image66.jpeg"/><Relationship Id="rId10" Type="http://schemas.openxmlformats.org/officeDocument/2006/relationships/image" Target="../media/image63.png"/><Relationship Id="rId4" Type="http://schemas.openxmlformats.org/officeDocument/2006/relationships/audio" Target="../media/audio2.wav"/><Relationship Id="rId9" Type="http://schemas.openxmlformats.org/officeDocument/2006/relationships/image" Target="../media/image67.png"/></Relationships>
</file>

<file path=ppt/slides/_rels/slide5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2.wav"/><Relationship Id="rId7" Type="http://schemas.openxmlformats.org/officeDocument/2006/relationships/slide" Target="slide51.xml"/><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61.png"/><Relationship Id="rId5" Type="http://schemas.openxmlformats.org/officeDocument/2006/relationships/image" Target="../media/image66.jpeg"/><Relationship Id="rId10" Type="http://schemas.openxmlformats.org/officeDocument/2006/relationships/image" Target="../media/image64.png"/><Relationship Id="rId4" Type="http://schemas.openxmlformats.org/officeDocument/2006/relationships/audio" Target="../media/audio3.wav"/><Relationship Id="rId9" Type="http://schemas.openxmlformats.org/officeDocument/2006/relationships/image" Target="../media/image62.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2.xml"/><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pic>
        <p:nvPicPr>
          <p:cNvPr id="1026" name="Picture 2" descr="Tổng hợp đáp án game Đuổi hình bắt chữ (2710 câu) mới và đầy đủ P1">
            <a:extLst>
              <a:ext uri="{FF2B5EF4-FFF2-40B4-BE49-F238E27FC236}">
                <a16:creationId xmlns:a16="http://schemas.microsoft.com/office/drawing/2014/main" id="{2A609484-087D-A880-CCAE-92F0ABC7FA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288000" cy="108791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8532951"/>
      </p:ext>
    </p:extLst>
  </p:cSld>
  <p:clrMapOvr>
    <a:masterClrMapping/>
  </p:clrMapOvr>
  <p:transition spd="med">
    <p:randomBar dir="vert"/>
  </p:transition>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accent3"/>
        </a:solidFill>
        <a:effectLst/>
      </p:bgPr>
    </p:bg>
    <p:spTree>
      <p:nvGrpSpPr>
        <p:cNvPr id="1" name="Shape 1242"/>
        <p:cNvGrpSpPr/>
        <p:nvPr/>
      </p:nvGrpSpPr>
      <p:grpSpPr>
        <a:xfrm>
          <a:off x="0" y="0"/>
          <a:ext cx="0" cy="0"/>
          <a:chOff x="0" y="0"/>
          <a:chExt cx="0" cy="0"/>
        </a:xfrm>
      </p:grpSpPr>
      <p:sp>
        <p:nvSpPr>
          <p:cNvPr id="5" name="Hình chữ nhật: Góc Chéo Tròn 4">
            <a:extLst>
              <a:ext uri="{FF2B5EF4-FFF2-40B4-BE49-F238E27FC236}">
                <a16:creationId xmlns:a16="http://schemas.microsoft.com/office/drawing/2014/main" id="{563C6EDF-39EB-7B03-BAE9-A6EC11366C42}"/>
              </a:ext>
            </a:extLst>
          </p:cNvPr>
          <p:cNvSpPr/>
          <p:nvPr/>
        </p:nvSpPr>
        <p:spPr>
          <a:xfrm>
            <a:off x="513561" y="1333216"/>
            <a:ext cx="17330073" cy="8923913"/>
          </a:xfrm>
          <a:prstGeom prst="round2Diag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8" name="Hình chữ nhật 1297">
            <a:extLst>
              <a:ext uri="{FF2B5EF4-FFF2-40B4-BE49-F238E27FC236}">
                <a16:creationId xmlns:a16="http://schemas.microsoft.com/office/drawing/2014/main" id="{909F364E-3C01-FB52-0DE1-7B5D7BF94F97}"/>
              </a:ext>
            </a:extLst>
          </p:cNvPr>
          <p:cNvSpPr/>
          <p:nvPr/>
        </p:nvSpPr>
        <p:spPr>
          <a:xfrm>
            <a:off x="12349887" y="4946643"/>
            <a:ext cx="5424552" cy="4423414"/>
          </a:xfrm>
          <a:prstGeom prst="rect">
            <a:avLst/>
          </a:prstGeom>
          <a:noFill/>
          <a:ln w="3175">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0" name="Hình chữ nhật 1289">
            <a:extLst>
              <a:ext uri="{FF2B5EF4-FFF2-40B4-BE49-F238E27FC236}">
                <a16:creationId xmlns:a16="http://schemas.microsoft.com/office/drawing/2014/main" id="{73F6B801-416C-6962-0E45-2084B00CF6AC}"/>
              </a:ext>
            </a:extLst>
          </p:cNvPr>
          <p:cNvSpPr/>
          <p:nvPr/>
        </p:nvSpPr>
        <p:spPr>
          <a:xfrm>
            <a:off x="6486919" y="4947459"/>
            <a:ext cx="5253552" cy="4435092"/>
          </a:xfrm>
          <a:prstGeom prst="rect">
            <a:avLst/>
          </a:prstGeom>
          <a:noFill/>
          <a:ln w="3175">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9" name="Hình chữ nhật 1288">
            <a:extLst>
              <a:ext uri="{FF2B5EF4-FFF2-40B4-BE49-F238E27FC236}">
                <a16:creationId xmlns:a16="http://schemas.microsoft.com/office/drawing/2014/main" id="{1E815D3D-D727-A715-BC16-C61726F4C6C2}"/>
              </a:ext>
            </a:extLst>
          </p:cNvPr>
          <p:cNvSpPr/>
          <p:nvPr/>
        </p:nvSpPr>
        <p:spPr>
          <a:xfrm>
            <a:off x="929749" y="4930785"/>
            <a:ext cx="4906219" cy="4069427"/>
          </a:xfrm>
          <a:prstGeom prst="rect">
            <a:avLst/>
          </a:prstGeom>
          <a:noFill/>
          <a:ln w="3175">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8" name="Google Shape;1178;p16">
            <a:extLst>
              <a:ext uri="{FF2B5EF4-FFF2-40B4-BE49-F238E27FC236}">
                <a16:creationId xmlns:a16="http://schemas.microsoft.com/office/drawing/2014/main" id="{47F5ED16-2BC7-9326-8C6F-C77E5BF5E051}"/>
              </a:ext>
            </a:extLst>
          </p:cNvPr>
          <p:cNvSpPr txBox="1">
            <a:spLocks/>
          </p:cNvSpPr>
          <p:nvPr/>
        </p:nvSpPr>
        <p:spPr>
          <a:xfrm>
            <a:off x="2758804" y="497125"/>
            <a:ext cx="14543260" cy="90444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nSpc>
                <a:spcPct val="120000"/>
              </a:lnSpc>
            </a:pPr>
            <a:r>
              <a:rPr lang="en-US" sz="4800" dirty="0">
                <a:solidFill>
                  <a:srgbClr val="002060"/>
                </a:solidFill>
                <a:effectLst>
                  <a:outerShdw blurRad="38100" dist="38100" dir="2700000" algn="tl">
                    <a:srgbClr val="000000">
                      <a:alpha val="43137"/>
                    </a:srgbClr>
                  </a:outerShdw>
                </a:effectLst>
                <a:latin typeface="+mn-lt"/>
                <a:ea typeface="+mn-ea"/>
                <a:cs typeface="+mn-ea"/>
                <a:sym typeface="+mn-lt"/>
              </a:rPr>
              <a:t>I. KHÁI NIỆM VÀ PHÂN LOẠI CARBOHYDRATE</a:t>
            </a:r>
          </a:p>
        </p:txBody>
      </p:sp>
      <p:pic>
        <p:nvPicPr>
          <p:cNvPr id="1230" name="Hình ảnh 1229">
            <a:extLst>
              <a:ext uri="{FF2B5EF4-FFF2-40B4-BE49-F238E27FC236}">
                <a16:creationId xmlns:a16="http://schemas.microsoft.com/office/drawing/2014/main" id="{5C02502C-8567-49CD-7719-DB64E148A980}"/>
              </a:ext>
            </a:extLst>
          </p:cNvPr>
          <p:cNvPicPr>
            <a:picLocks noChangeAspect="1"/>
          </p:cNvPicPr>
          <p:nvPr/>
        </p:nvPicPr>
        <p:blipFill>
          <a:blip r:embed="rId3"/>
          <a:stretch>
            <a:fillRect/>
          </a:stretch>
        </p:blipFill>
        <p:spPr>
          <a:xfrm>
            <a:off x="1541182" y="7877142"/>
            <a:ext cx="3477654" cy="2093265"/>
          </a:xfrm>
          <a:prstGeom prst="rect">
            <a:avLst/>
          </a:prstGeom>
        </p:spPr>
      </p:pic>
      <p:sp>
        <p:nvSpPr>
          <p:cNvPr id="1234" name="Google Shape;2664;p41">
            <a:extLst>
              <a:ext uri="{FF2B5EF4-FFF2-40B4-BE49-F238E27FC236}">
                <a16:creationId xmlns:a16="http://schemas.microsoft.com/office/drawing/2014/main" id="{9CCDBC93-5B02-A1B7-05B7-2434A891FB48}"/>
              </a:ext>
            </a:extLst>
          </p:cNvPr>
          <p:cNvSpPr/>
          <p:nvPr/>
        </p:nvSpPr>
        <p:spPr>
          <a:xfrm>
            <a:off x="1643858" y="1718845"/>
            <a:ext cx="15885390" cy="1451113"/>
          </a:xfrm>
          <a:prstGeom prst="roundRect">
            <a:avLst>
              <a:gd name="adj" fmla="val 50000"/>
            </a:avLst>
          </a:prstGeom>
          <a:solidFill>
            <a:schemeClr val="accent2"/>
          </a:solidFill>
          <a:ln>
            <a:noFill/>
          </a:ln>
        </p:spPr>
        <p:txBody>
          <a:bodyPr spcFirstLastPara="1" wrap="square" lIns="182850" tIns="0" rIns="182850" bIns="182850" anchor="ctr" anchorCtr="0">
            <a:noAutofit/>
          </a:bodyPr>
          <a:lstStyle/>
          <a:p>
            <a:pPr algn="ctr">
              <a:lnSpc>
                <a:spcPct val="150000"/>
              </a:lnSpc>
              <a:spcBef>
                <a:spcPts val="600"/>
              </a:spcBef>
            </a:pPr>
            <a:r>
              <a:rPr lang="en-US" sz="3800" b="1" dirty="0">
                <a:solidFill>
                  <a:schemeClr val="dk1"/>
                </a:solidFill>
                <a:latin typeface="+mn-lt"/>
                <a:ea typeface="+mn-ea"/>
                <a:cs typeface="+mn-ea"/>
                <a:sym typeface="+mn-lt"/>
              </a:rPr>
              <a:t>                 </a:t>
            </a:r>
            <a:r>
              <a:rPr lang="vi-VN" sz="3800" b="1" dirty="0" err="1">
                <a:solidFill>
                  <a:schemeClr val="dk1"/>
                </a:solidFill>
                <a:latin typeface="+mn-lt"/>
                <a:ea typeface="+mn-ea"/>
                <a:cs typeface="+mn-ea"/>
                <a:sym typeface="+mn-lt"/>
              </a:rPr>
              <a:t>Carbohydrate</a:t>
            </a:r>
            <a:r>
              <a:rPr lang="vi-VN" sz="3800" dirty="0">
                <a:solidFill>
                  <a:schemeClr val="dk1"/>
                </a:solidFill>
                <a:latin typeface="+mn-lt"/>
                <a:ea typeface="+mn-ea"/>
                <a:cs typeface="+mn-ea"/>
                <a:sym typeface="+mn-lt"/>
              </a:rPr>
              <a:t> là những hợp chất hữu cơ </a:t>
            </a:r>
            <a:r>
              <a:rPr lang="en-US" sz="3800" dirty="0">
                <a:solidFill>
                  <a:schemeClr val="dk1"/>
                </a:solidFill>
                <a:latin typeface="+mn-lt"/>
                <a:ea typeface="+mn-ea"/>
                <a:cs typeface="+mn-ea"/>
                <a:sym typeface="+mn-lt"/>
              </a:rPr>
              <a:t>…………..………..</a:t>
            </a:r>
            <a:r>
              <a:rPr lang="vi-VN" sz="3800" dirty="0">
                <a:solidFill>
                  <a:schemeClr val="dk1"/>
                </a:solidFill>
                <a:latin typeface="+mn-lt"/>
                <a:ea typeface="+mn-ea"/>
                <a:cs typeface="+mn-ea"/>
                <a:sym typeface="+mn-lt"/>
              </a:rPr>
              <a:t> thường có công thức chung là</a:t>
            </a:r>
            <a:r>
              <a:rPr lang="en-US" sz="3800" dirty="0">
                <a:solidFill>
                  <a:schemeClr val="dk1"/>
                </a:solidFill>
                <a:latin typeface="+mn-lt"/>
                <a:ea typeface="+mn-ea"/>
                <a:cs typeface="+mn-ea"/>
                <a:sym typeface="+mn-lt"/>
              </a:rPr>
              <a:t>…………………………..</a:t>
            </a:r>
            <a:endParaRPr lang="vi-VN" sz="3800" dirty="0">
              <a:solidFill>
                <a:schemeClr val="dk1"/>
              </a:solidFill>
              <a:latin typeface="+mn-lt"/>
              <a:ea typeface="+mn-ea"/>
              <a:cs typeface="+mn-ea"/>
              <a:sym typeface="+mn-lt"/>
            </a:endParaRPr>
          </a:p>
        </p:txBody>
      </p:sp>
      <p:cxnSp>
        <p:nvCxnSpPr>
          <p:cNvPr id="1281" name="Đường nối Thẳng 1280">
            <a:extLst>
              <a:ext uri="{FF2B5EF4-FFF2-40B4-BE49-F238E27FC236}">
                <a16:creationId xmlns:a16="http://schemas.microsoft.com/office/drawing/2014/main" id="{2945AB95-4950-6823-EB19-C1F3C738CE6A}"/>
              </a:ext>
            </a:extLst>
          </p:cNvPr>
          <p:cNvCxnSpPr>
            <a:cxnSpLocks/>
          </p:cNvCxnSpPr>
          <p:nvPr/>
        </p:nvCxnSpPr>
        <p:spPr>
          <a:xfrm>
            <a:off x="3183116" y="3169958"/>
            <a:ext cx="0" cy="1330772"/>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282" name="Đường nối Thẳng 1281">
            <a:extLst>
              <a:ext uri="{FF2B5EF4-FFF2-40B4-BE49-F238E27FC236}">
                <a16:creationId xmlns:a16="http://schemas.microsoft.com/office/drawing/2014/main" id="{59734D28-B88A-6305-E4CA-D72DE6C7A830}"/>
              </a:ext>
            </a:extLst>
          </p:cNvPr>
          <p:cNvCxnSpPr>
            <a:cxnSpLocks/>
          </p:cNvCxnSpPr>
          <p:nvPr/>
        </p:nvCxnSpPr>
        <p:spPr>
          <a:xfrm>
            <a:off x="9219625" y="3169958"/>
            <a:ext cx="0" cy="152508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284" name="Google Shape;2664;p41">
            <a:extLst>
              <a:ext uri="{FF2B5EF4-FFF2-40B4-BE49-F238E27FC236}">
                <a16:creationId xmlns:a16="http://schemas.microsoft.com/office/drawing/2014/main" id="{D8872916-919B-FDD6-A777-5B789034AF32}"/>
              </a:ext>
            </a:extLst>
          </p:cNvPr>
          <p:cNvSpPr/>
          <p:nvPr/>
        </p:nvSpPr>
        <p:spPr>
          <a:xfrm>
            <a:off x="1158934" y="4451683"/>
            <a:ext cx="4677034" cy="840863"/>
          </a:xfrm>
          <a:prstGeom prst="roundRect">
            <a:avLst>
              <a:gd name="adj" fmla="val 50000"/>
            </a:avLst>
          </a:prstGeom>
          <a:solidFill>
            <a:schemeClr val="accent6">
              <a:lumMod val="60000"/>
              <a:lumOff val="40000"/>
            </a:schemeClr>
          </a:solidFill>
          <a:ln>
            <a:noFill/>
          </a:ln>
        </p:spPr>
        <p:txBody>
          <a:bodyPr spcFirstLastPara="1" wrap="square" lIns="182850" tIns="0" rIns="182850" bIns="182850" anchor="ctr" anchorCtr="0">
            <a:noAutofit/>
          </a:bodyPr>
          <a:lstStyle/>
          <a:p>
            <a:pPr algn="ctr">
              <a:lnSpc>
                <a:spcPct val="120000"/>
              </a:lnSpc>
            </a:pPr>
            <a:endParaRPr lang="vi-VN" sz="4000" dirty="0">
              <a:solidFill>
                <a:schemeClr val="dk1"/>
              </a:solidFill>
              <a:latin typeface="+mn-lt"/>
              <a:ea typeface="+mn-ea"/>
              <a:cs typeface="+mn-ea"/>
              <a:sym typeface="+mn-lt"/>
            </a:endParaRPr>
          </a:p>
        </p:txBody>
      </p:sp>
      <p:sp>
        <p:nvSpPr>
          <p:cNvPr id="1285" name="Google Shape;2664;p41">
            <a:extLst>
              <a:ext uri="{FF2B5EF4-FFF2-40B4-BE49-F238E27FC236}">
                <a16:creationId xmlns:a16="http://schemas.microsoft.com/office/drawing/2014/main" id="{24DF6C70-8527-8562-9113-A866BA86D055}"/>
              </a:ext>
            </a:extLst>
          </p:cNvPr>
          <p:cNvSpPr/>
          <p:nvPr/>
        </p:nvSpPr>
        <p:spPr>
          <a:xfrm>
            <a:off x="6690890" y="4468826"/>
            <a:ext cx="4906219" cy="840863"/>
          </a:xfrm>
          <a:prstGeom prst="roundRect">
            <a:avLst>
              <a:gd name="adj" fmla="val 50000"/>
            </a:avLst>
          </a:prstGeom>
          <a:solidFill>
            <a:schemeClr val="accent2">
              <a:lumMod val="60000"/>
              <a:lumOff val="40000"/>
            </a:schemeClr>
          </a:solidFill>
          <a:ln>
            <a:noFill/>
          </a:ln>
        </p:spPr>
        <p:txBody>
          <a:bodyPr spcFirstLastPara="1" wrap="square" lIns="182850" tIns="0" rIns="182850" bIns="182850" anchor="ctr" anchorCtr="0">
            <a:noAutofit/>
          </a:bodyPr>
          <a:lstStyle/>
          <a:p>
            <a:pPr algn="ctr">
              <a:lnSpc>
                <a:spcPct val="120000"/>
              </a:lnSpc>
            </a:pPr>
            <a:endParaRPr lang="vi-VN" sz="4000" dirty="0">
              <a:solidFill>
                <a:schemeClr val="dk1"/>
              </a:solidFill>
              <a:latin typeface="+mn-lt"/>
              <a:ea typeface="+mn-ea"/>
              <a:cs typeface="+mn-ea"/>
              <a:sym typeface="+mn-lt"/>
            </a:endParaRPr>
          </a:p>
        </p:txBody>
      </p:sp>
      <p:sp>
        <p:nvSpPr>
          <p:cNvPr id="1288" name="Hộp Văn bản 1287">
            <a:extLst>
              <a:ext uri="{FF2B5EF4-FFF2-40B4-BE49-F238E27FC236}">
                <a16:creationId xmlns:a16="http://schemas.microsoft.com/office/drawing/2014/main" id="{BFF40386-9899-F55E-DD11-BFF03AC409AF}"/>
              </a:ext>
            </a:extLst>
          </p:cNvPr>
          <p:cNvSpPr txBox="1"/>
          <p:nvPr/>
        </p:nvSpPr>
        <p:spPr>
          <a:xfrm>
            <a:off x="1064649" y="5412227"/>
            <a:ext cx="4430720" cy="1478353"/>
          </a:xfrm>
          <a:prstGeom prst="rect">
            <a:avLst/>
          </a:prstGeom>
          <a:noFill/>
          <a:ln>
            <a:noFill/>
            <a:prstDash val="dash"/>
          </a:ln>
        </p:spPr>
        <p:txBody>
          <a:bodyPr wrap="square">
            <a:spAutoFit/>
          </a:bodyPr>
          <a:lstStyle/>
          <a:p>
            <a:pPr algn="just">
              <a:lnSpc>
                <a:spcPct val="150000"/>
              </a:lnSpc>
            </a:pPr>
            <a:r>
              <a:rPr lang="vi-VN" sz="3200" dirty="0">
                <a:solidFill>
                  <a:srgbClr val="002060"/>
                </a:solidFill>
                <a:effectLst/>
                <a:latin typeface="+mj-lt"/>
                <a:ea typeface="Courier New" panose="02070309020205020404" pitchFamily="49" charset="0"/>
              </a:rPr>
              <a:t>những </a:t>
            </a:r>
            <a:r>
              <a:rPr lang="vi-VN" sz="3200" dirty="0" err="1">
                <a:solidFill>
                  <a:srgbClr val="002060"/>
                </a:solidFill>
                <a:effectLst/>
                <a:latin typeface="+mj-lt"/>
                <a:ea typeface="Courier New" panose="02070309020205020404" pitchFamily="49" charset="0"/>
              </a:rPr>
              <a:t>carbohydrate</a:t>
            </a:r>
            <a:r>
              <a:rPr lang="vi-VN" sz="3200" dirty="0">
                <a:solidFill>
                  <a:srgbClr val="002060"/>
                </a:solidFill>
                <a:effectLst/>
                <a:latin typeface="+mj-lt"/>
                <a:ea typeface="Courier New" panose="02070309020205020404" pitchFamily="49" charset="0"/>
              </a:rPr>
              <a:t> </a:t>
            </a:r>
            <a:r>
              <a:rPr lang="vi-VN" sz="3200" b="1" dirty="0">
                <a:solidFill>
                  <a:srgbClr val="002060"/>
                </a:solidFill>
                <a:effectLst/>
                <a:latin typeface="+mj-lt"/>
                <a:ea typeface="Courier New" panose="02070309020205020404" pitchFamily="49" charset="0"/>
              </a:rPr>
              <a:t>không bị </a:t>
            </a:r>
            <a:r>
              <a:rPr lang="vi-VN" sz="3200" b="1" dirty="0" err="1">
                <a:solidFill>
                  <a:srgbClr val="002060"/>
                </a:solidFill>
                <a:effectLst/>
                <a:latin typeface="+mj-lt"/>
                <a:ea typeface="Courier New" panose="02070309020205020404" pitchFamily="49" charset="0"/>
              </a:rPr>
              <a:t>thuỷ</a:t>
            </a:r>
            <a:r>
              <a:rPr lang="vi-VN" sz="3200" b="1" dirty="0">
                <a:solidFill>
                  <a:srgbClr val="002060"/>
                </a:solidFill>
                <a:effectLst/>
                <a:latin typeface="+mj-lt"/>
                <a:ea typeface="Courier New" panose="02070309020205020404" pitchFamily="49" charset="0"/>
              </a:rPr>
              <a:t> phân</a:t>
            </a:r>
            <a:r>
              <a:rPr lang="en-US" sz="3200" b="1" dirty="0">
                <a:solidFill>
                  <a:srgbClr val="002060"/>
                </a:solidFill>
                <a:latin typeface="+mj-lt"/>
                <a:ea typeface="Courier New" panose="02070309020205020404" pitchFamily="49" charset="0"/>
              </a:rPr>
              <a:t>.</a:t>
            </a:r>
            <a:endParaRPr lang="en-US" sz="3200" b="1" dirty="0">
              <a:solidFill>
                <a:srgbClr val="002060"/>
              </a:solidFill>
              <a:effectLst/>
              <a:latin typeface="+mj-lt"/>
              <a:ea typeface="Courier New" panose="02070309020205020404" pitchFamily="49" charset="0"/>
            </a:endParaRPr>
          </a:p>
        </p:txBody>
      </p:sp>
      <p:sp>
        <p:nvSpPr>
          <p:cNvPr id="1295" name="Hộp Văn bản 1294">
            <a:extLst>
              <a:ext uri="{FF2B5EF4-FFF2-40B4-BE49-F238E27FC236}">
                <a16:creationId xmlns:a16="http://schemas.microsoft.com/office/drawing/2014/main" id="{BACC7287-8F6C-F5F4-3197-B3F4716633FE}"/>
              </a:ext>
            </a:extLst>
          </p:cNvPr>
          <p:cNvSpPr txBox="1"/>
          <p:nvPr/>
        </p:nvSpPr>
        <p:spPr>
          <a:xfrm>
            <a:off x="6642374" y="5444365"/>
            <a:ext cx="4954735" cy="2586349"/>
          </a:xfrm>
          <a:prstGeom prst="rect">
            <a:avLst/>
          </a:prstGeom>
          <a:noFill/>
          <a:ln>
            <a:noFill/>
            <a:prstDash val="dash"/>
          </a:ln>
        </p:spPr>
        <p:txBody>
          <a:bodyPr wrap="square">
            <a:spAutoFit/>
          </a:bodyPr>
          <a:lstStyle/>
          <a:p>
            <a:pPr algn="just">
              <a:lnSpc>
                <a:spcPct val="130000"/>
              </a:lnSpc>
            </a:pPr>
            <a:r>
              <a:rPr lang="vi-VN" sz="3200" dirty="0">
                <a:solidFill>
                  <a:srgbClr val="002060"/>
                </a:solidFill>
                <a:effectLst/>
                <a:latin typeface="+mj-lt"/>
                <a:ea typeface="Courier New" panose="02070309020205020404" pitchFamily="49" charset="0"/>
              </a:rPr>
              <a:t>những </a:t>
            </a:r>
            <a:r>
              <a:rPr lang="vi-VN" sz="3200" dirty="0" err="1">
                <a:solidFill>
                  <a:srgbClr val="002060"/>
                </a:solidFill>
                <a:effectLst/>
                <a:latin typeface="+mj-lt"/>
                <a:ea typeface="Courier New" panose="02070309020205020404" pitchFamily="49" charset="0"/>
              </a:rPr>
              <a:t>carbohydrate</a:t>
            </a:r>
            <a:r>
              <a:rPr lang="vi-VN" sz="3200" dirty="0">
                <a:solidFill>
                  <a:srgbClr val="002060"/>
                </a:solidFill>
                <a:effectLst/>
                <a:latin typeface="+mj-lt"/>
                <a:ea typeface="Courier New" panose="02070309020205020404" pitchFamily="49" charset="0"/>
              </a:rPr>
              <a:t> khi </a:t>
            </a:r>
            <a:r>
              <a:rPr lang="vi-VN" sz="3200" dirty="0" err="1">
                <a:solidFill>
                  <a:srgbClr val="002060"/>
                </a:solidFill>
                <a:effectLst/>
                <a:latin typeface="+mj-lt"/>
                <a:ea typeface="Courier New" panose="02070309020205020404" pitchFamily="49" charset="0"/>
              </a:rPr>
              <a:t>thuỷ</a:t>
            </a:r>
            <a:r>
              <a:rPr lang="vi-VN" sz="3200" dirty="0">
                <a:solidFill>
                  <a:srgbClr val="002060"/>
                </a:solidFill>
                <a:effectLst/>
                <a:latin typeface="+mj-lt"/>
                <a:ea typeface="Courier New" panose="02070309020205020404" pitchFamily="49" charset="0"/>
              </a:rPr>
              <a:t> phân hoàn toàn mỗi phân tử tạo thành </a:t>
            </a:r>
            <a:r>
              <a:rPr lang="en-US" sz="3200" b="1" dirty="0">
                <a:solidFill>
                  <a:srgbClr val="002060"/>
                </a:solidFill>
                <a:effectLst/>
                <a:latin typeface="+mj-lt"/>
                <a:ea typeface="Courier New" panose="02070309020205020404" pitchFamily="49" charset="0"/>
              </a:rPr>
              <a:t>HAI</a:t>
            </a:r>
            <a:r>
              <a:rPr lang="vi-VN" sz="3200" b="1" dirty="0">
                <a:solidFill>
                  <a:srgbClr val="002060"/>
                </a:solidFill>
                <a:effectLst/>
                <a:latin typeface="+mj-lt"/>
                <a:ea typeface="Courier New" panose="02070309020205020404" pitchFamily="49" charset="0"/>
              </a:rPr>
              <a:t> </a:t>
            </a:r>
            <a:r>
              <a:rPr lang="vi-VN" sz="3200" dirty="0">
                <a:solidFill>
                  <a:srgbClr val="002060"/>
                </a:solidFill>
                <a:effectLst/>
                <a:latin typeface="+mj-lt"/>
                <a:ea typeface="Courier New" panose="02070309020205020404" pitchFamily="49" charset="0"/>
              </a:rPr>
              <a:t>phân tử </a:t>
            </a:r>
            <a:r>
              <a:rPr lang="vi-VN" sz="3200" dirty="0" err="1">
                <a:solidFill>
                  <a:srgbClr val="002060"/>
                </a:solidFill>
                <a:effectLst/>
                <a:latin typeface="+mj-lt"/>
                <a:ea typeface="Courier New" panose="02070309020205020404" pitchFamily="49" charset="0"/>
              </a:rPr>
              <a:t>monosaccharide</a:t>
            </a:r>
            <a:r>
              <a:rPr lang="vi-VN" sz="3200" dirty="0">
                <a:solidFill>
                  <a:srgbClr val="002060"/>
                </a:solidFill>
                <a:effectLst/>
                <a:latin typeface="+mj-lt"/>
                <a:ea typeface="Courier New" panose="02070309020205020404" pitchFamily="49" charset="0"/>
              </a:rPr>
              <a:t>.</a:t>
            </a:r>
            <a:endParaRPr lang="en-US" sz="2800" dirty="0">
              <a:solidFill>
                <a:srgbClr val="002060"/>
              </a:solidFill>
              <a:effectLst/>
              <a:latin typeface="+mj-lt"/>
              <a:ea typeface="Courier New" panose="02070309020205020404" pitchFamily="49" charset="0"/>
            </a:endParaRPr>
          </a:p>
        </p:txBody>
      </p:sp>
      <p:cxnSp>
        <p:nvCxnSpPr>
          <p:cNvPr id="1296" name="Đường nối Thẳng 1295">
            <a:extLst>
              <a:ext uri="{FF2B5EF4-FFF2-40B4-BE49-F238E27FC236}">
                <a16:creationId xmlns:a16="http://schemas.microsoft.com/office/drawing/2014/main" id="{B8758CDF-9887-B55F-8000-6C7A57A3D140}"/>
              </a:ext>
            </a:extLst>
          </p:cNvPr>
          <p:cNvCxnSpPr>
            <a:cxnSpLocks/>
          </p:cNvCxnSpPr>
          <p:nvPr/>
        </p:nvCxnSpPr>
        <p:spPr>
          <a:xfrm>
            <a:off x="15065917" y="3014609"/>
            <a:ext cx="0" cy="1680435"/>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297" name="Google Shape;2664;p41">
            <a:extLst>
              <a:ext uri="{FF2B5EF4-FFF2-40B4-BE49-F238E27FC236}">
                <a16:creationId xmlns:a16="http://schemas.microsoft.com/office/drawing/2014/main" id="{09A27F3A-093A-A2A8-588D-7C3113417D89}"/>
              </a:ext>
            </a:extLst>
          </p:cNvPr>
          <p:cNvSpPr/>
          <p:nvPr/>
        </p:nvSpPr>
        <p:spPr>
          <a:xfrm>
            <a:off x="12542506" y="4468825"/>
            <a:ext cx="4660627" cy="840863"/>
          </a:xfrm>
          <a:prstGeom prst="roundRect">
            <a:avLst>
              <a:gd name="adj" fmla="val 50000"/>
            </a:avLst>
          </a:prstGeom>
          <a:solidFill>
            <a:schemeClr val="accent4">
              <a:lumMod val="40000"/>
              <a:lumOff val="60000"/>
            </a:schemeClr>
          </a:solidFill>
          <a:ln>
            <a:noFill/>
          </a:ln>
        </p:spPr>
        <p:txBody>
          <a:bodyPr spcFirstLastPara="1" wrap="square" lIns="182850" tIns="0" rIns="182850" bIns="182850" anchor="ctr" anchorCtr="0">
            <a:noAutofit/>
          </a:bodyPr>
          <a:lstStyle/>
          <a:p>
            <a:pPr algn="ctr">
              <a:lnSpc>
                <a:spcPct val="120000"/>
              </a:lnSpc>
            </a:pPr>
            <a:endParaRPr lang="vi-VN" sz="4000" dirty="0">
              <a:solidFill>
                <a:schemeClr val="dk1"/>
              </a:solidFill>
              <a:latin typeface="+mn-lt"/>
              <a:ea typeface="+mn-ea"/>
              <a:cs typeface="+mn-ea"/>
              <a:sym typeface="+mn-lt"/>
            </a:endParaRPr>
          </a:p>
        </p:txBody>
      </p:sp>
      <p:sp>
        <p:nvSpPr>
          <p:cNvPr id="1299" name="Hộp Văn bản 1298">
            <a:extLst>
              <a:ext uri="{FF2B5EF4-FFF2-40B4-BE49-F238E27FC236}">
                <a16:creationId xmlns:a16="http://schemas.microsoft.com/office/drawing/2014/main" id="{93B5ED6C-2BFF-E735-B17A-4868D8F332A3}"/>
              </a:ext>
            </a:extLst>
          </p:cNvPr>
          <p:cNvSpPr txBox="1"/>
          <p:nvPr/>
        </p:nvSpPr>
        <p:spPr>
          <a:xfrm>
            <a:off x="12502866" y="5532053"/>
            <a:ext cx="5025220" cy="2586349"/>
          </a:xfrm>
          <a:prstGeom prst="rect">
            <a:avLst/>
          </a:prstGeom>
          <a:noFill/>
          <a:ln>
            <a:noFill/>
            <a:prstDash val="dash"/>
          </a:ln>
        </p:spPr>
        <p:txBody>
          <a:bodyPr wrap="square">
            <a:spAutoFit/>
          </a:bodyPr>
          <a:lstStyle/>
          <a:p>
            <a:pPr algn="just">
              <a:lnSpc>
                <a:spcPct val="130000"/>
              </a:lnSpc>
            </a:pPr>
            <a:r>
              <a:rPr lang="vi-VN" sz="3200" dirty="0">
                <a:solidFill>
                  <a:srgbClr val="002060"/>
                </a:solidFill>
                <a:effectLst/>
                <a:latin typeface="+mj-lt"/>
                <a:ea typeface="Courier New" panose="02070309020205020404" pitchFamily="49" charset="0"/>
              </a:rPr>
              <a:t>những </a:t>
            </a:r>
            <a:r>
              <a:rPr lang="vi-VN" sz="3200" dirty="0" err="1">
                <a:solidFill>
                  <a:srgbClr val="002060"/>
                </a:solidFill>
                <a:effectLst/>
                <a:latin typeface="+mj-lt"/>
                <a:ea typeface="Courier New" panose="02070309020205020404" pitchFamily="49" charset="0"/>
              </a:rPr>
              <a:t>carbohydrate</a:t>
            </a:r>
            <a:r>
              <a:rPr lang="vi-VN" sz="3200" dirty="0">
                <a:solidFill>
                  <a:srgbClr val="002060"/>
                </a:solidFill>
                <a:effectLst/>
                <a:latin typeface="+mj-lt"/>
                <a:ea typeface="Courier New" panose="02070309020205020404" pitchFamily="49" charset="0"/>
              </a:rPr>
              <a:t> khi </a:t>
            </a:r>
            <a:r>
              <a:rPr lang="vi-VN" sz="3200" dirty="0" err="1">
                <a:solidFill>
                  <a:srgbClr val="002060"/>
                </a:solidFill>
                <a:effectLst/>
                <a:latin typeface="+mj-lt"/>
                <a:ea typeface="Courier New" panose="02070309020205020404" pitchFamily="49" charset="0"/>
              </a:rPr>
              <a:t>thuỷ</a:t>
            </a:r>
            <a:r>
              <a:rPr lang="vi-VN" sz="3200" dirty="0">
                <a:solidFill>
                  <a:srgbClr val="002060"/>
                </a:solidFill>
                <a:effectLst/>
                <a:latin typeface="+mj-lt"/>
                <a:ea typeface="Courier New" panose="02070309020205020404" pitchFamily="49" charset="0"/>
              </a:rPr>
              <a:t> phân hoàn toàn mỗi phân tử tạo thành </a:t>
            </a:r>
            <a:r>
              <a:rPr lang="en-US" sz="3200" b="1" dirty="0">
                <a:solidFill>
                  <a:srgbClr val="002060"/>
                </a:solidFill>
                <a:effectLst/>
                <a:latin typeface="+mj-lt"/>
                <a:ea typeface="Courier New" panose="02070309020205020404" pitchFamily="49" charset="0"/>
              </a:rPr>
              <a:t>NHIỀU </a:t>
            </a:r>
            <a:r>
              <a:rPr lang="vi-VN" sz="3200" dirty="0">
                <a:solidFill>
                  <a:srgbClr val="002060"/>
                </a:solidFill>
                <a:effectLst/>
                <a:latin typeface="+mj-lt"/>
                <a:ea typeface="Courier New" panose="02070309020205020404" pitchFamily="49" charset="0"/>
              </a:rPr>
              <a:t>phân tử </a:t>
            </a:r>
            <a:r>
              <a:rPr lang="vi-VN" sz="3200" dirty="0" err="1">
                <a:solidFill>
                  <a:srgbClr val="002060"/>
                </a:solidFill>
                <a:effectLst/>
                <a:latin typeface="+mj-lt"/>
                <a:ea typeface="Courier New" panose="02070309020205020404" pitchFamily="49" charset="0"/>
              </a:rPr>
              <a:t>monosaccharide</a:t>
            </a:r>
            <a:r>
              <a:rPr lang="vi-VN" sz="3200" dirty="0">
                <a:solidFill>
                  <a:srgbClr val="002060"/>
                </a:solidFill>
                <a:effectLst/>
                <a:latin typeface="+mj-lt"/>
                <a:ea typeface="Courier New" panose="02070309020205020404" pitchFamily="49" charset="0"/>
              </a:rPr>
              <a:t>.</a:t>
            </a:r>
            <a:endParaRPr lang="en-US" sz="3200" dirty="0">
              <a:solidFill>
                <a:srgbClr val="002060"/>
              </a:solidFill>
              <a:effectLst/>
              <a:latin typeface="+mj-lt"/>
              <a:ea typeface="Courier New" panose="02070309020205020404" pitchFamily="49" charset="0"/>
            </a:endParaRPr>
          </a:p>
        </p:txBody>
      </p:sp>
      <p:grpSp>
        <p:nvGrpSpPr>
          <p:cNvPr id="1342" name="Google Shape;3663;p48">
            <a:extLst>
              <a:ext uri="{FF2B5EF4-FFF2-40B4-BE49-F238E27FC236}">
                <a16:creationId xmlns:a16="http://schemas.microsoft.com/office/drawing/2014/main" id="{0AD8CDB8-AD7E-45C0-F190-933E47FB92FE}"/>
              </a:ext>
            </a:extLst>
          </p:cNvPr>
          <p:cNvGrpSpPr/>
          <p:nvPr/>
        </p:nvGrpSpPr>
        <p:grpSpPr>
          <a:xfrm>
            <a:off x="1977809" y="1814546"/>
            <a:ext cx="1194857" cy="1202382"/>
            <a:chOff x="2616584" y="2108149"/>
            <a:chExt cx="290652" cy="332255"/>
          </a:xfrm>
        </p:grpSpPr>
        <p:sp>
          <p:nvSpPr>
            <p:cNvPr id="1343" name="Google Shape;3664;p48">
              <a:extLst>
                <a:ext uri="{FF2B5EF4-FFF2-40B4-BE49-F238E27FC236}">
                  <a16:creationId xmlns:a16="http://schemas.microsoft.com/office/drawing/2014/main" id="{561DB350-8582-669D-5280-A8F5B638D950}"/>
                </a:ext>
              </a:extLst>
            </p:cNvPr>
            <p:cNvSpPr/>
            <p:nvPr/>
          </p:nvSpPr>
          <p:spPr>
            <a:xfrm>
              <a:off x="2655482" y="2324969"/>
              <a:ext cx="213355" cy="95998"/>
            </a:xfrm>
            <a:custGeom>
              <a:avLst/>
              <a:gdLst/>
              <a:ahLst/>
              <a:cxnLst/>
              <a:rect l="l" t="t" r="r" b="b"/>
              <a:pathLst>
                <a:path w="8990" h="4045" extrusionOk="0">
                  <a:moveTo>
                    <a:pt x="1229" y="0"/>
                  </a:moveTo>
                  <a:cubicBezTo>
                    <a:pt x="552" y="0"/>
                    <a:pt x="0" y="548"/>
                    <a:pt x="0" y="1229"/>
                  </a:cubicBezTo>
                  <a:lnTo>
                    <a:pt x="0" y="4045"/>
                  </a:lnTo>
                  <a:lnTo>
                    <a:pt x="8990" y="4045"/>
                  </a:lnTo>
                  <a:lnTo>
                    <a:pt x="8990" y="1229"/>
                  </a:lnTo>
                  <a:cubicBezTo>
                    <a:pt x="8990" y="548"/>
                    <a:pt x="8441" y="0"/>
                    <a:pt x="7761" y="0"/>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44" name="Google Shape;3665;p48">
              <a:extLst>
                <a:ext uri="{FF2B5EF4-FFF2-40B4-BE49-F238E27FC236}">
                  <a16:creationId xmlns:a16="http://schemas.microsoft.com/office/drawing/2014/main" id="{DAD3D979-C6DE-14D0-410B-4B9D49E2657C}"/>
                </a:ext>
              </a:extLst>
            </p:cNvPr>
            <p:cNvSpPr/>
            <p:nvPr/>
          </p:nvSpPr>
          <p:spPr>
            <a:xfrm>
              <a:off x="2650000" y="2341179"/>
              <a:ext cx="223987" cy="98585"/>
            </a:xfrm>
            <a:custGeom>
              <a:avLst/>
              <a:gdLst/>
              <a:ahLst/>
              <a:cxnLst/>
              <a:rect l="l" t="t" r="r" b="b"/>
              <a:pathLst>
                <a:path w="9438" h="4154" extrusionOk="0">
                  <a:moveTo>
                    <a:pt x="2553" y="1"/>
                  </a:moveTo>
                  <a:lnTo>
                    <a:pt x="2553" y="272"/>
                  </a:lnTo>
                  <a:lnTo>
                    <a:pt x="1615" y="272"/>
                  </a:lnTo>
                  <a:cubicBezTo>
                    <a:pt x="1043" y="742"/>
                    <a:pt x="1" y="1910"/>
                    <a:pt x="1" y="4154"/>
                  </a:cubicBezTo>
                  <a:lnTo>
                    <a:pt x="9437" y="4154"/>
                  </a:lnTo>
                  <a:cubicBezTo>
                    <a:pt x="9437" y="1879"/>
                    <a:pt x="8368" y="708"/>
                    <a:pt x="7799" y="245"/>
                  </a:cubicBezTo>
                  <a:lnTo>
                    <a:pt x="6899" y="245"/>
                  </a:lnTo>
                  <a:lnTo>
                    <a:pt x="6899" y="1"/>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45" name="Google Shape;3666;p48">
              <a:extLst>
                <a:ext uri="{FF2B5EF4-FFF2-40B4-BE49-F238E27FC236}">
                  <a16:creationId xmlns:a16="http://schemas.microsoft.com/office/drawing/2014/main" id="{24E41432-2655-7F71-262F-7D2CF35CA239}"/>
                </a:ext>
              </a:extLst>
            </p:cNvPr>
            <p:cNvSpPr/>
            <p:nvPr/>
          </p:nvSpPr>
          <p:spPr>
            <a:xfrm>
              <a:off x="2688565" y="2341819"/>
              <a:ext cx="28550" cy="83016"/>
            </a:xfrm>
            <a:custGeom>
              <a:avLst/>
              <a:gdLst/>
              <a:ahLst/>
              <a:cxnLst/>
              <a:rect l="l" t="t" r="r" b="b"/>
              <a:pathLst>
                <a:path w="1203" h="3498" extrusionOk="0">
                  <a:moveTo>
                    <a:pt x="366" y="1"/>
                  </a:moveTo>
                  <a:cubicBezTo>
                    <a:pt x="366" y="1"/>
                    <a:pt x="217" y="79"/>
                    <a:pt x="1" y="258"/>
                  </a:cubicBezTo>
                  <a:lnTo>
                    <a:pt x="1" y="3497"/>
                  </a:lnTo>
                  <a:lnTo>
                    <a:pt x="1202" y="3497"/>
                  </a:lnTo>
                  <a:lnTo>
                    <a:pt x="1202" y="1"/>
                  </a:ln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46" name="Google Shape;3667;p48">
              <a:extLst>
                <a:ext uri="{FF2B5EF4-FFF2-40B4-BE49-F238E27FC236}">
                  <a16:creationId xmlns:a16="http://schemas.microsoft.com/office/drawing/2014/main" id="{A004FCFA-EE6B-ABB8-49FC-8DD94945C34D}"/>
                </a:ext>
              </a:extLst>
            </p:cNvPr>
            <p:cNvSpPr/>
            <p:nvPr/>
          </p:nvSpPr>
          <p:spPr>
            <a:xfrm>
              <a:off x="2806563" y="2341819"/>
              <a:ext cx="28550" cy="83016"/>
            </a:xfrm>
            <a:custGeom>
              <a:avLst/>
              <a:gdLst/>
              <a:ahLst/>
              <a:cxnLst/>
              <a:rect l="l" t="t" r="r" b="b"/>
              <a:pathLst>
                <a:path w="1203" h="3498" extrusionOk="0">
                  <a:moveTo>
                    <a:pt x="1" y="1"/>
                  </a:moveTo>
                  <a:lnTo>
                    <a:pt x="1" y="3497"/>
                  </a:lnTo>
                  <a:lnTo>
                    <a:pt x="1202" y="3497"/>
                  </a:lnTo>
                  <a:lnTo>
                    <a:pt x="1202" y="245"/>
                  </a:lnTo>
                  <a:lnTo>
                    <a:pt x="1202" y="241"/>
                  </a:lnTo>
                  <a:cubicBezTo>
                    <a:pt x="996" y="75"/>
                    <a:pt x="853" y="1"/>
                    <a:pt x="853"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47" name="Google Shape;3668;p48">
              <a:extLst>
                <a:ext uri="{FF2B5EF4-FFF2-40B4-BE49-F238E27FC236}">
                  <a16:creationId xmlns:a16="http://schemas.microsoft.com/office/drawing/2014/main" id="{59C6E538-A872-D5CE-0393-15197BFFCD4A}"/>
                </a:ext>
              </a:extLst>
            </p:cNvPr>
            <p:cNvSpPr/>
            <p:nvPr/>
          </p:nvSpPr>
          <p:spPr>
            <a:xfrm>
              <a:off x="2688565" y="2382544"/>
              <a:ext cx="28550" cy="42291"/>
            </a:xfrm>
            <a:custGeom>
              <a:avLst/>
              <a:gdLst/>
              <a:ahLst/>
              <a:cxnLst/>
              <a:rect l="l" t="t" r="r" b="b"/>
              <a:pathLst>
                <a:path w="1203" h="1782" extrusionOk="0">
                  <a:moveTo>
                    <a:pt x="603" y="1"/>
                  </a:moveTo>
                  <a:cubicBezTo>
                    <a:pt x="390" y="1"/>
                    <a:pt x="190" y="35"/>
                    <a:pt x="1" y="99"/>
                  </a:cubicBezTo>
                  <a:lnTo>
                    <a:pt x="1" y="1781"/>
                  </a:lnTo>
                  <a:lnTo>
                    <a:pt x="1202" y="1781"/>
                  </a:lnTo>
                  <a:lnTo>
                    <a:pt x="1202" y="99"/>
                  </a:lnTo>
                  <a:cubicBezTo>
                    <a:pt x="1013" y="35"/>
                    <a:pt x="813" y="1"/>
                    <a:pt x="603" y="1"/>
                  </a:cubicBezTo>
                  <a:close/>
                </a:path>
              </a:pathLst>
            </a:custGeom>
            <a:solidFill>
              <a:srgbClr val="000000">
                <a:alpha val="2047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48" name="Google Shape;3669;p48">
              <a:extLst>
                <a:ext uri="{FF2B5EF4-FFF2-40B4-BE49-F238E27FC236}">
                  <a16:creationId xmlns:a16="http://schemas.microsoft.com/office/drawing/2014/main" id="{F02C8C90-D515-EE28-F247-FFBAB2FD00D0}"/>
                </a:ext>
              </a:extLst>
            </p:cNvPr>
            <p:cNvSpPr/>
            <p:nvPr/>
          </p:nvSpPr>
          <p:spPr>
            <a:xfrm>
              <a:off x="2677885" y="2402076"/>
              <a:ext cx="49340" cy="37687"/>
            </a:xfrm>
            <a:custGeom>
              <a:avLst/>
              <a:gdLst/>
              <a:ahLst/>
              <a:cxnLst/>
              <a:rect l="l" t="t" r="r" b="b"/>
              <a:pathLst>
                <a:path w="2079" h="1588" extrusionOk="0">
                  <a:moveTo>
                    <a:pt x="1039" y="0"/>
                  </a:moveTo>
                  <a:cubicBezTo>
                    <a:pt x="464" y="0"/>
                    <a:pt x="0" y="471"/>
                    <a:pt x="11" y="1046"/>
                  </a:cubicBezTo>
                  <a:cubicBezTo>
                    <a:pt x="14" y="1344"/>
                    <a:pt x="271" y="1588"/>
                    <a:pt x="569" y="1588"/>
                  </a:cubicBezTo>
                  <a:lnTo>
                    <a:pt x="1510" y="1588"/>
                  </a:lnTo>
                  <a:cubicBezTo>
                    <a:pt x="1808" y="1588"/>
                    <a:pt x="2065" y="1344"/>
                    <a:pt x="2068" y="1046"/>
                  </a:cubicBezTo>
                  <a:cubicBezTo>
                    <a:pt x="2079" y="467"/>
                    <a:pt x="1615" y="0"/>
                    <a:pt x="1039" y="0"/>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49" name="Google Shape;3670;p48">
              <a:extLst>
                <a:ext uri="{FF2B5EF4-FFF2-40B4-BE49-F238E27FC236}">
                  <a16:creationId xmlns:a16="http://schemas.microsoft.com/office/drawing/2014/main" id="{A61A108A-83A9-95CA-F752-AFB9D6F80692}"/>
                </a:ext>
              </a:extLst>
            </p:cNvPr>
            <p:cNvSpPr/>
            <p:nvPr/>
          </p:nvSpPr>
          <p:spPr>
            <a:xfrm>
              <a:off x="2806563" y="2382544"/>
              <a:ext cx="28550" cy="42291"/>
            </a:xfrm>
            <a:custGeom>
              <a:avLst/>
              <a:gdLst/>
              <a:ahLst/>
              <a:cxnLst/>
              <a:rect l="l" t="t" r="r" b="b"/>
              <a:pathLst>
                <a:path w="1203" h="1782" extrusionOk="0">
                  <a:moveTo>
                    <a:pt x="620" y="1"/>
                  </a:moveTo>
                  <a:cubicBezTo>
                    <a:pt x="403" y="1"/>
                    <a:pt x="193" y="38"/>
                    <a:pt x="1" y="106"/>
                  </a:cubicBezTo>
                  <a:lnTo>
                    <a:pt x="1" y="1781"/>
                  </a:lnTo>
                  <a:lnTo>
                    <a:pt x="1202" y="1781"/>
                  </a:lnTo>
                  <a:lnTo>
                    <a:pt x="1202" y="96"/>
                  </a:lnTo>
                  <a:cubicBezTo>
                    <a:pt x="1019" y="35"/>
                    <a:pt x="823" y="1"/>
                    <a:pt x="620" y="1"/>
                  </a:cubicBezTo>
                  <a:close/>
                </a:path>
              </a:pathLst>
            </a:custGeom>
            <a:solidFill>
              <a:srgbClr val="000000">
                <a:alpha val="2047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0" name="Google Shape;3671;p48">
              <a:extLst>
                <a:ext uri="{FF2B5EF4-FFF2-40B4-BE49-F238E27FC236}">
                  <a16:creationId xmlns:a16="http://schemas.microsoft.com/office/drawing/2014/main" id="{916D5F53-2C62-9551-00D7-9ACE7DA5A06E}"/>
                </a:ext>
              </a:extLst>
            </p:cNvPr>
            <p:cNvSpPr/>
            <p:nvPr/>
          </p:nvSpPr>
          <p:spPr>
            <a:xfrm>
              <a:off x="2796833" y="2402076"/>
              <a:ext cx="49103" cy="37687"/>
            </a:xfrm>
            <a:custGeom>
              <a:avLst/>
              <a:gdLst/>
              <a:ahLst/>
              <a:cxnLst/>
              <a:rect l="l" t="t" r="r" b="b"/>
              <a:pathLst>
                <a:path w="2069" h="1588" extrusionOk="0">
                  <a:moveTo>
                    <a:pt x="1030" y="0"/>
                  </a:moveTo>
                  <a:cubicBezTo>
                    <a:pt x="461" y="0"/>
                    <a:pt x="1" y="461"/>
                    <a:pt x="1" y="1029"/>
                  </a:cubicBezTo>
                  <a:cubicBezTo>
                    <a:pt x="1" y="1337"/>
                    <a:pt x="248" y="1588"/>
                    <a:pt x="556" y="1588"/>
                  </a:cubicBezTo>
                  <a:lnTo>
                    <a:pt x="1500" y="1588"/>
                  </a:lnTo>
                  <a:cubicBezTo>
                    <a:pt x="1798" y="1588"/>
                    <a:pt x="2055" y="1344"/>
                    <a:pt x="2059" y="1046"/>
                  </a:cubicBezTo>
                  <a:cubicBezTo>
                    <a:pt x="2069" y="471"/>
                    <a:pt x="1605" y="0"/>
                    <a:pt x="1030" y="0"/>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1" name="Google Shape;3672;p48">
              <a:extLst>
                <a:ext uri="{FF2B5EF4-FFF2-40B4-BE49-F238E27FC236}">
                  <a16:creationId xmlns:a16="http://schemas.microsoft.com/office/drawing/2014/main" id="{E88E4033-4A53-0241-86B0-00AF887A4209}"/>
                </a:ext>
              </a:extLst>
            </p:cNvPr>
            <p:cNvSpPr/>
            <p:nvPr/>
          </p:nvSpPr>
          <p:spPr>
            <a:xfrm>
              <a:off x="2741892" y="2387220"/>
              <a:ext cx="40037" cy="53185"/>
            </a:xfrm>
            <a:custGeom>
              <a:avLst/>
              <a:gdLst/>
              <a:ahLst/>
              <a:cxnLst/>
              <a:rect l="l" t="t" r="r" b="b"/>
              <a:pathLst>
                <a:path w="1687" h="2241" extrusionOk="0">
                  <a:moveTo>
                    <a:pt x="356" y="0"/>
                  </a:moveTo>
                  <a:lnTo>
                    <a:pt x="1" y="2241"/>
                  </a:lnTo>
                  <a:lnTo>
                    <a:pt x="1686" y="2241"/>
                  </a:lnTo>
                  <a:lnTo>
                    <a:pt x="1331" y="0"/>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2" name="Google Shape;3673;p48">
              <a:extLst>
                <a:ext uri="{FF2B5EF4-FFF2-40B4-BE49-F238E27FC236}">
                  <a16:creationId xmlns:a16="http://schemas.microsoft.com/office/drawing/2014/main" id="{F6F28910-A57D-251C-E71A-67557543C037}"/>
                </a:ext>
              </a:extLst>
            </p:cNvPr>
            <p:cNvSpPr/>
            <p:nvPr/>
          </p:nvSpPr>
          <p:spPr>
            <a:xfrm>
              <a:off x="2743672" y="2343125"/>
              <a:ext cx="36334" cy="47892"/>
            </a:xfrm>
            <a:custGeom>
              <a:avLst/>
              <a:gdLst/>
              <a:ahLst/>
              <a:cxnLst/>
              <a:rect l="l" t="t" r="r" b="b"/>
              <a:pathLst>
                <a:path w="1531" h="2018" extrusionOk="0">
                  <a:moveTo>
                    <a:pt x="0" y="0"/>
                  </a:moveTo>
                  <a:lnTo>
                    <a:pt x="0" y="1235"/>
                  </a:lnTo>
                  <a:cubicBezTo>
                    <a:pt x="0" y="1655"/>
                    <a:pt x="329" y="2007"/>
                    <a:pt x="745" y="2017"/>
                  </a:cubicBezTo>
                  <a:cubicBezTo>
                    <a:pt x="753" y="2017"/>
                    <a:pt x="761" y="2018"/>
                    <a:pt x="769" y="2018"/>
                  </a:cubicBezTo>
                  <a:cubicBezTo>
                    <a:pt x="1191" y="2018"/>
                    <a:pt x="1530" y="1674"/>
                    <a:pt x="1530" y="1249"/>
                  </a:cubicBezTo>
                  <a:lnTo>
                    <a:pt x="1530" y="0"/>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3" name="Google Shape;3674;p48">
              <a:extLst>
                <a:ext uri="{FF2B5EF4-FFF2-40B4-BE49-F238E27FC236}">
                  <a16:creationId xmlns:a16="http://schemas.microsoft.com/office/drawing/2014/main" id="{6C7B5883-A486-39F7-79CA-076611BCECE0}"/>
                </a:ext>
              </a:extLst>
            </p:cNvPr>
            <p:cNvSpPr/>
            <p:nvPr/>
          </p:nvSpPr>
          <p:spPr>
            <a:xfrm>
              <a:off x="2625270" y="2108149"/>
              <a:ext cx="273280" cy="140924"/>
            </a:xfrm>
            <a:custGeom>
              <a:avLst/>
              <a:gdLst/>
              <a:ahLst/>
              <a:cxnLst/>
              <a:rect l="l" t="t" r="r" b="b"/>
              <a:pathLst>
                <a:path w="11515" h="5938" extrusionOk="0">
                  <a:moveTo>
                    <a:pt x="1439" y="1"/>
                  </a:moveTo>
                  <a:cubicBezTo>
                    <a:pt x="962" y="1"/>
                    <a:pt x="586" y="418"/>
                    <a:pt x="644" y="902"/>
                  </a:cubicBezTo>
                  <a:cubicBezTo>
                    <a:pt x="694" y="1338"/>
                    <a:pt x="860" y="1856"/>
                    <a:pt x="1280" y="2323"/>
                  </a:cubicBezTo>
                  <a:cubicBezTo>
                    <a:pt x="481" y="3311"/>
                    <a:pt x="1" y="4570"/>
                    <a:pt x="1" y="5938"/>
                  </a:cubicBezTo>
                  <a:lnTo>
                    <a:pt x="11515" y="5938"/>
                  </a:lnTo>
                  <a:cubicBezTo>
                    <a:pt x="11515" y="2763"/>
                    <a:pt x="8932" y="181"/>
                    <a:pt x="5758" y="181"/>
                  </a:cubicBezTo>
                  <a:cubicBezTo>
                    <a:pt x="3740" y="181"/>
                    <a:pt x="2329" y="82"/>
                    <a:pt x="1520" y="5"/>
                  </a:cubicBezTo>
                  <a:cubicBezTo>
                    <a:pt x="1493" y="2"/>
                    <a:pt x="1466" y="1"/>
                    <a:pt x="1439" y="1"/>
                  </a:cubicBezTo>
                  <a:close/>
                </a:path>
              </a:pathLst>
            </a:custGeom>
            <a:solidFill>
              <a:srgbClr val="E8A88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4" name="Google Shape;3675;p48">
              <a:extLst>
                <a:ext uri="{FF2B5EF4-FFF2-40B4-BE49-F238E27FC236}">
                  <a16:creationId xmlns:a16="http://schemas.microsoft.com/office/drawing/2014/main" id="{946054BA-E847-DA13-BE63-826E14CA5BD5}"/>
                </a:ext>
              </a:extLst>
            </p:cNvPr>
            <p:cNvSpPr/>
            <p:nvPr/>
          </p:nvSpPr>
          <p:spPr>
            <a:xfrm>
              <a:off x="2840690" y="2222303"/>
              <a:ext cx="66546" cy="66546"/>
            </a:xfrm>
            <a:custGeom>
              <a:avLst/>
              <a:gdLst/>
              <a:ahLst/>
              <a:cxnLst/>
              <a:rect l="l" t="t" r="r" b="b"/>
              <a:pathLst>
                <a:path w="2804" h="2804" extrusionOk="0">
                  <a:moveTo>
                    <a:pt x="1402" y="1"/>
                  </a:moveTo>
                  <a:cubicBezTo>
                    <a:pt x="627" y="1"/>
                    <a:pt x="1" y="627"/>
                    <a:pt x="1" y="1402"/>
                  </a:cubicBezTo>
                  <a:cubicBezTo>
                    <a:pt x="1" y="2174"/>
                    <a:pt x="627" y="2803"/>
                    <a:pt x="1402" y="2803"/>
                  </a:cubicBezTo>
                  <a:cubicBezTo>
                    <a:pt x="2177" y="2803"/>
                    <a:pt x="2803" y="2174"/>
                    <a:pt x="2803" y="1402"/>
                  </a:cubicBezTo>
                  <a:cubicBezTo>
                    <a:pt x="2803" y="627"/>
                    <a:pt x="2177" y="1"/>
                    <a:pt x="1402" y="1"/>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5" name="Google Shape;3676;p48">
              <a:extLst>
                <a:ext uri="{FF2B5EF4-FFF2-40B4-BE49-F238E27FC236}">
                  <a16:creationId xmlns:a16="http://schemas.microsoft.com/office/drawing/2014/main" id="{912B7084-AA5B-F440-6A1A-0C73F9B55498}"/>
                </a:ext>
              </a:extLst>
            </p:cNvPr>
            <p:cNvSpPr/>
            <p:nvPr/>
          </p:nvSpPr>
          <p:spPr>
            <a:xfrm>
              <a:off x="2625270" y="2108149"/>
              <a:ext cx="134658" cy="140924"/>
            </a:xfrm>
            <a:custGeom>
              <a:avLst/>
              <a:gdLst/>
              <a:ahLst/>
              <a:cxnLst/>
              <a:rect l="l" t="t" r="r" b="b"/>
              <a:pathLst>
                <a:path w="5674" h="5938" extrusionOk="0">
                  <a:moveTo>
                    <a:pt x="1436" y="1"/>
                  </a:moveTo>
                  <a:cubicBezTo>
                    <a:pt x="962" y="1"/>
                    <a:pt x="586" y="418"/>
                    <a:pt x="644" y="898"/>
                  </a:cubicBezTo>
                  <a:cubicBezTo>
                    <a:pt x="694" y="1335"/>
                    <a:pt x="860" y="1856"/>
                    <a:pt x="1280" y="2323"/>
                  </a:cubicBezTo>
                  <a:cubicBezTo>
                    <a:pt x="481" y="3311"/>
                    <a:pt x="1" y="4570"/>
                    <a:pt x="1" y="5938"/>
                  </a:cubicBezTo>
                  <a:lnTo>
                    <a:pt x="1960" y="5938"/>
                  </a:lnTo>
                  <a:cubicBezTo>
                    <a:pt x="1950" y="5823"/>
                    <a:pt x="1947" y="5704"/>
                    <a:pt x="1947" y="5586"/>
                  </a:cubicBezTo>
                  <a:cubicBezTo>
                    <a:pt x="1947" y="3118"/>
                    <a:pt x="3497" y="1010"/>
                    <a:pt x="5673" y="181"/>
                  </a:cubicBezTo>
                  <a:cubicBezTo>
                    <a:pt x="3700" y="177"/>
                    <a:pt x="2316" y="82"/>
                    <a:pt x="1517" y="5"/>
                  </a:cubicBezTo>
                  <a:cubicBezTo>
                    <a:pt x="1490" y="2"/>
                    <a:pt x="1463" y="1"/>
                    <a:pt x="1436" y="1"/>
                  </a:cubicBezTo>
                  <a:close/>
                </a:path>
              </a:pathLst>
            </a:custGeom>
            <a:solidFill>
              <a:srgbClr val="E3986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6" name="Google Shape;3677;p48">
              <a:extLst>
                <a:ext uri="{FF2B5EF4-FFF2-40B4-BE49-F238E27FC236}">
                  <a16:creationId xmlns:a16="http://schemas.microsoft.com/office/drawing/2014/main" id="{9D429A20-B336-D109-7A4D-5A97D6F0D916}"/>
                </a:ext>
              </a:extLst>
            </p:cNvPr>
            <p:cNvSpPr/>
            <p:nvPr/>
          </p:nvSpPr>
          <p:spPr>
            <a:xfrm>
              <a:off x="2647674" y="2177828"/>
              <a:ext cx="227666" cy="184496"/>
            </a:xfrm>
            <a:custGeom>
              <a:avLst/>
              <a:gdLst/>
              <a:ahLst/>
              <a:cxnLst/>
              <a:rect l="l" t="t" r="r" b="b"/>
              <a:pathLst>
                <a:path w="9593" h="7774" extrusionOk="0">
                  <a:moveTo>
                    <a:pt x="1729" y="1"/>
                  </a:moveTo>
                  <a:cubicBezTo>
                    <a:pt x="1297" y="1"/>
                    <a:pt x="892" y="232"/>
                    <a:pt x="671" y="612"/>
                  </a:cubicBezTo>
                  <a:cubicBezTo>
                    <a:pt x="278" y="1296"/>
                    <a:pt x="48" y="2085"/>
                    <a:pt x="35" y="2927"/>
                  </a:cubicBezTo>
                  <a:cubicBezTo>
                    <a:pt x="1" y="5564"/>
                    <a:pt x="2167" y="7767"/>
                    <a:pt x="4804" y="7774"/>
                  </a:cubicBezTo>
                  <a:cubicBezTo>
                    <a:pt x="4806" y="7774"/>
                    <a:pt x="4808" y="7774"/>
                    <a:pt x="4810" y="7774"/>
                  </a:cubicBezTo>
                  <a:cubicBezTo>
                    <a:pt x="7450" y="7774"/>
                    <a:pt x="9593" y="5633"/>
                    <a:pt x="9593" y="2995"/>
                  </a:cubicBezTo>
                  <a:cubicBezTo>
                    <a:pt x="9593" y="2271"/>
                    <a:pt x="9430" y="1580"/>
                    <a:pt x="9139" y="968"/>
                  </a:cubicBezTo>
                  <a:cubicBezTo>
                    <a:pt x="8989" y="644"/>
                    <a:pt x="8666" y="449"/>
                    <a:pt x="8320" y="449"/>
                  </a:cubicBezTo>
                  <a:cubicBezTo>
                    <a:pt x="8246" y="449"/>
                    <a:pt x="8171" y="458"/>
                    <a:pt x="8097" y="477"/>
                  </a:cubicBezTo>
                  <a:cubicBezTo>
                    <a:pt x="7292" y="678"/>
                    <a:pt x="6600" y="755"/>
                    <a:pt x="5980" y="755"/>
                  </a:cubicBezTo>
                  <a:cubicBezTo>
                    <a:pt x="4381" y="755"/>
                    <a:pt x="3260" y="241"/>
                    <a:pt x="1923" y="17"/>
                  </a:cubicBezTo>
                  <a:cubicBezTo>
                    <a:pt x="1858" y="6"/>
                    <a:pt x="1794" y="1"/>
                    <a:pt x="1729" y="1"/>
                  </a:cubicBezTo>
                  <a:close/>
                </a:path>
              </a:pathLst>
            </a:custGeom>
            <a:solidFill>
              <a:srgbClr val="FFDCCE"/>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7" name="Google Shape;3678;p48">
              <a:extLst>
                <a:ext uri="{FF2B5EF4-FFF2-40B4-BE49-F238E27FC236}">
                  <a16:creationId xmlns:a16="http://schemas.microsoft.com/office/drawing/2014/main" id="{CC579BE5-0D19-5A6B-CEF9-38F86163BDE3}"/>
                </a:ext>
              </a:extLst>
            </p:cNvPr>
            <p:cNvSpPr/>
            <p:nvPr/>
          </p:nvSpPr>
          <p:spPr>
            <a:xfrm>
              <a:off x="2616584" y="2177899"/>
              <a:ext cx="125426" cy="182598"/>
            </a:xfrm>
            <a:custGeom>
              <a:avLst/>
              <a:gdLst/>
              <a:ahLst/>
              <a:cxnLst/>
              <a:rect l="l" t="t" r="r" b="b"/>
              <a:pathLst>
                <a:path w="5285" h="7694" extrusionOk="0">
                  <a:moveTo>
                    <a:pt x="2949" y="0"/>
                  </a:moveTo>
                  <a:cubicBezTo>
                    <a:pt x="2553" y="30"/>
                    <a:pt x="2187" y="254"/>
                    <a:pt x="1981" y="609"/>
                  </a:cubicBezTo>
                  <a:cubicBezTo>
                    <a:pt x="1758" y="998"/>
                    <a:pt x="1585" y="1425"/>
                    <a:pt x="1477" y="1872"/>
                  </a:cubicBezTo>
                  <a:lnTo>
                    <a:pt x="1402" y="1872"/>
                  </a:lnTo>
                  <a:cubicBezTo>
                    <a:pt x="627" y="1872"/>
                    <a:pt x="1" y="2498"/>
                    <a:pt x="1" y="3273"/>
                  </a:cubicBezTo>
                  <a:cubicBezTo>
                    <a:pt x="1" y="4045"/>
                    <a:pt x="627" y="4674"/>
                    <a:pt x="1402" y="4674"/>
                  </a:cubicBezTo>
                  <a:cubicBezTo>
                    <a:pt x="1490" y="4674"/>
                    <a:pt x="1571" y="4664"/>
                    <a:pt x="1649" y="4650"/>
                  </a:cubicBezTo>
                  <a:cubicBezTo>
                    <a:pt x="2235" y="6204"/>
                    <a:pt x="3616" y="7392"/>
                    <a:pt x="5284" y="7693"/>
                  </a:cubicBezTo>
                  <a:cubicBezTo>
                    <a:pt x="3511" y="6705"/>
                    <a:pt x="2313" y="4813"/>
                    <a:pt x="2313" y="2640"/>
                  </a:cubicBezTo>
                  <a:cubicBezTo>
                    <a:pt x="2313" y="1689"/>
                    <a:pt x="2543" y="792"/>
                    <a:pt x="2949" y="0"/>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8" name="Google Shape;3679;p48">
              <a:extLst>
                <a:ext uri="{FF2B5EF4-FFF2-40B4-BE49-F238E27FC236}">
                  <a16:creationId xmlns:a16="http://schemas.microsoft.com/office/drawing/2014/main" id="{84150A07-785D-9792-C137-8DBEE5A6AEAB}"/>
                </a:ext>
              </a:extLst>
            </p:cNvPr>
            <p:cNvSpPr/>
            <p:nvPr/>
          </p:nvSpPr>
          <p:spPr>
            <a:xfrm>
              <a:off x="2669365"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2" y="1300"/>
                    <a:pt x="2102" y="840"/>
                  </a:cubicBezTo>
                  <a:cubicBezTo>
                    <a:pt x="2102"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59" name="Google Shape;3680;p48">
              <a:extLst>
                <a:ext uri="{FF2B5EF4-FFF2-40B4-BE49-F238E27FC236}">
                  <a16:creationId xmlns:a16="http://schemas.microsoft.com/office/drawing/2014/main" id="{241D3A06-67AA-403F-7708-57D0C49EDFFA}"/>
                </a:ext>
              </a:extLst>
            </p:cNvPr>
            <p:cNvSpPr/>
            <p:nvPr/>
          </p:nvSpPr>
          <p:spPr>
            <a:xfrm>
              <a:off x="2804546"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3" y="1300"/>
                    <a:pt x="2103" y="840"/>
                  </a:cubicBezTo>
                  <a:cubicBezTo>
                    <a:pt x="2103"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60" name="Google Shape;3681;p48">
              <a:extLst>
                <a:ext uri="{FF2B5EF4-FFF2-40B4-BE49-F238E27FC236}">
                  <a16:creationId xmlns:a16="http://schemas.microsoft.com/office/drawing/2014/main" id="{41928AC5-F486-46DB-65D3-AA0506D25701}"/>
                </a:ext>
              </a:extLst>
            </p:cNvPr>
            <p:cNvSpPr/>
            <p:nvPr/>
          </p:nvSpPr>
          <p:spPr>
            <a:xfrm>
              <a:off x="2691935" y="2232104"/>
              <a:ext cx="33843" cy="21953"/>
            </a:xfrm>
            <a:custGeom>
              <a:avLst/>
              <a:gdLst/>
              <a:ahLst/>
              <a:cxnLst/>
              <a:rect l="l" t="t" r="r" b="b"/>
              <a:pathLst>
                <a:path w="1426" h="925" extrusionOk="0">
                  <a:moveTo>
                    <a:pt x="711" y="1"/>
                  </a:moveTo>
                  <a:cubicBezTo>
                    <a:pt x="322" y="1"/>
                    <a:pt x="1" y="322"/>
                    <a:pt x="1" y="715"/>
                  </a:cubicBezTo>
                  <a:cubicBezTo>
                    <a:pt x="1" y="830"/>
                    <a:pt x="96" y="925"/>
                    <a:pt x="214" y="925"/>
                  </a:cubicBezTo>
                  <a:cubicBezTo>
                    <a:pt x="329" y="925"/>
                    <a:pt x="424" y="830"/>
                    <a:pt x="424" y="715"/>
                  </a:cubicBezTo>
                  <a:cubicBezTo>
                    <a:pt x="424" y="556"/>
                    <a:pt x="552" y="424"/>
                    <a:pt x="711" y="424"/>
                  </a:cubicBezTo>
                  <a:cubicBezTo>
                    <a:pt x="871" y="424"/>
                    <a:pt x="1003" y="552"/>
                    <a:pt x="1003" y="715"/>
                  </a:cubicBezTo>
                  <a:cubicBezTo>
                    <a:pt x="1003" y="830"/>
                    <a:pt x="1097" y="925"/>
                    <a:pt x="1212" y="925"/>
                  </a:cubicBezTo>
                  <a:cubicBezTo>
                    <a:pt x="1331" y="925"/>
                    <a:pt x="1426" y="830"/>
                    <a:pt x="1426" y="715"/>
                  </a:cubicBezTo>
                  <a:cubicBezTo>
                    <a:pt x="1426" y="322"/>
                    <a:pt x="1104" y="1"/>
                    <a:pt x="711"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61" name="Google Shape;3682;p48">
              <a:extLst>
                <a:ext uri="{FF2B5EF4-FFF2-40B4-BE49-F238E27FC236}">
                  <a16:creationId xmlns:a16="http://schemas.microsoft.com/office/drawing/2014/main" id="{697DE376-4FC9-B4E3-FE4C-993F3E81D059}"/>
                </a:ext>
              </a:extLst>
            </p:cNvPr>
            <p:cNvSpPr/>
            <p:nvPr/>
          </p:nvSpPr>
          <p:spPr>
            <a:xfrm>
              <a:off x="2798043" y="2232104"/>
              <a:ext cx="33843" cy="21953"/>
            </a:xfrm>
            <a:custGeom>
              <a:avLst/>
              <a:gdLst/>
              <a:ahLst/>
              <a:cxnLst/>
              <a:rect l="l" t="t" r="r" b="b"/>
              <a:pathLst>
                <a:path w="1426" h="925" extrusionOk="0">
                  <a:moveTo>
                    <a:pt x="715" y="1"/>
                  </a:moveTo>
                  <a:cubicBezTo>
                    <a:pt x="322" y="1"/>
                    <a:pt x="1" y="322"/>
                    <a:pt x="1" y="715"/>
                  </a:cubicBezTo>
                  <a:cubicBezTo>
                    <a:pt x="1" y="830"/>
                    <a:pt x="96" y="925"/>
                    <a:pt x="214" y="925"/>
                  </a:cubicBezTo>
                  <a:cubicBezTo>
                    <a:pt x="329" y="925"/>
                    <a:pt x="424" y="830"/>
                    <a:pt x="424" y="715"/>
                  </a:cubicBezTo>
                  <a:cubicBezTo>
                    <a:pt x="424" y="556"/>
                    <a:pt x="556" y="424"/>
                    <a:pt x="715" y="424"/>
                  </a:cubicBezTo>
                  <a:cubicBezTo>
                    <a:pt x="874" y="424"/>
                    <a:pt x="1003" y="552"/>
                    <a:pt x="1003" y="715"/>
                  </a:cubicBezTo>
                  <a:cubicBezTo>
                    <a:pt x="1003" y="830"/>
                    <a:pt x="1097" y="925"/>
                    <a:pt x="1212" y="925"/>
                  </a:cubicBezTo>
                  <a:cubicBezTo>
                    <a:pt x="1331" y="925"/>
                    <a:pt x="1426" y="830"/>
                    <a:pt x="1426" y="715"/>
                  </a:cubicBezTo>
                  <a:cubicBezTo>
                    <a:pt x="1426" y="322"/>
                    <a:pt x="1104" y="1"/>
                    <a:pt x="715"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62" name="Google Shape;3683;p48">
              <a:extLst>
                <a:ext uri="{FF2B5EF4-FFF2-40B4-BE49-F238E27FC236}">
                  <a16:creationId xmlns:a16="http://schemas.microsoft.com/office/drawing/2014/main" id="{4C1D1EB7-180D-6928-67BE-05CD7E49A221}"/>
                </a:ext>
              </a:extLst>
            </p:cNvPr>
            <p:cNvSpPr/>
            <p:nvPr/>
          </p:nvSpPr>
          <p:spPr>
            <a:xfrm>
              <a:off x="2743743" y="2257878"/>
              <a:ext cx="36334" cy="15782"/>
            </a:xfrm>
            <a:custGeom>
              <a:avLst/>
              <a:gdLst/>
              <a:ahLst/>
              <a:cxnLst/>
              <a:rect l="l" t="t" r="r" b="b"/>
              <a:pathLst>
                <a:path w="1531" h="665" extrusionOk="0">
                  <a:moveTo>
                    <a:pt x="236" y="1"/>
                  </a:moveTo>
                  <a:cubicBezTo>
                    <a:pt x="186" y="1"/>
                    <a:pt x="136" y="18"/>
                    <a:pt x="96" y="52"/>
                  </a:cubicBezTo>
                  <a:cubicBezTo>
                    <a:pt x="8" y="130"/>
                    <a:pt x="1" y="262"/>
                    <a:pt x="75" y="350"/>
                  </a:cubicBezTo>
                  <a:cubicBezTo>
                    <a:pt x="251" y="549"/>
                    <a:pt x="502" y="664"/>
                    <a:pt x="766" y="664"/>
                  </a:cubicBezTo>
                  <a:cubicBezTo>
                    <a:pt x="1030" y="664"/>
                    <a:pt x="1280" y="549"/>
                    <a:pt x="1456" y="350"/>
                  </a:cubicBezTo>
                  <a:cubicBezTo>
                    <a:pt x="1531" y="262"/>
                    <a:pt x="1524" y="130"/>
                    <a:pt x="1436" y="52"/>
                  </a:cubicBezTo>
                  <a:cubicBezTo>
                    <a:pt x="1396" y="18"/>
                    <a:pt x="1345" y="1"/>
                    <a:pt x="1295" y="1"/>
                  </a:cubicBezTo>
                  <a:cubicBezTo>
                    <a:pt x="1237" y="1"/>
                    <a:pt x="1178" y="24"/>
                    <a:pt x="1138" y="72"/>
                  </a:cubicBezTo>
                  <a:cubicBezTo>
                    <a:pt x="1043" y="180"/>
                    <a:pt x="908" y="241"/>
                    <a:pt x="766" y="241"/>
                  </a:cubicBezTo>
                  <a:cubicBezTo>
                    <a:pt x="624" y="241"/>
                    <a:pt x="488" y="180"/>
                    <a:pt x="393" y="72"/>
                  </a:cubicBezTo>
                  <a:cubicBezTo>
                    <a:pt x="353" y="24"/>
                    <a:pt x="295" y="1"/>
                    <a:pt x="236"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1363" name="Google Shape;1178;p16">
            <a:extLst>
              <a:ext uri="{FF2B5EF4-FFF2-40B4-BE49-F238E27FC236}">
                <a16:creationId xmlns:a16="http://schemas.microsoft.com/office/drawing/2014/main" id="{1DE7B5A6-54AE-AC79-5C08-CAB9C32E495A}"/>
              </a:ext>
            </a:extLst>
          </p:cNvPr>
          <p:cNvSpPr txBox="1">
            <a:spLocks/>
          </p:cNvSpPr>
          <p:nvPr/>
        </p:nvSpPr>
        <p:spPr>
          <a:xfrm>
            <a:off x="12924466" y="1522257"/>
            <a:ext cx="2245301" cy="760407"/>
          </a:xfrm>
          <a:prstGeom prst="rect">
            <a:avLst/>
          </a:prstGeom>
          <a:solidFill>
            <a:schemeClr val="bg1"/>
          </a:solid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3600" dirty="0" err="1">
                <a:solidFill>
                  <a:srgbClr val="FF0000"/>
                </a:solidFill>
                <a:latin typeface="+mn-lt"/>
                <a:ea typeface="+mn-ea"/>
                <a:cs typeface="+mn-ea"/>
                <a:sym typeface="+mn-lt"/>
              </a:rPr>
              <a:t>tạp</a:t>
            </a:r>
            <a:r>
              <a:rPr lang="en-US" sz="3600" dirty="0">
                <a:solidFill>
                  <a:srgbClr val="FF0000"/>
                </a:solidFill>
                <a:latin typeface="+mn-lt"/>
                <a:ea typeface="+mn-ea"/>
                <a:cs typeface="+mn-ea"/>
                <a:sym typeface="+mn-lt"/>
              </a:rPr>
              <a:t> </a:t>
            </a:r>
            <a:r>
              <a:rPr lang="en-US" sz="3600" dirty="0" err="1">
                <a:solidFill>
                  <a:srgbClr val="FF0000"/>
                </a:solidFill>
                <a:latin typeface="+mn-lt"/>
                <a:ea typeface="+mn-ea"/>
                <a:cs typeface="+mn-ea"/>
                <a:sym typeface="+mn-lt"/>
              </a:rPr>
              <a:t>chức</a:t>
            </a:r>
            <a:endParaRPr lang="en-US" sz="3600" dirty="0">
              <a:solidFill>
                <a:srgbClr val="FF0000"/>
              </a:solidFill>
              <a:latin typeface="+mn-lt"/>
              <a:ea typeface="+mn-ea"/>
              <a:cs typeface="+mn-ea"/>
              <a:sym typeface="+mn-lt"/>
            </a:endParaRPr>
          </a:p>
        </p:txBody>
      </p:sp>
      <p:sp>
        <p:nvSpPr>
          <p:cNvPr id="1364" name="Google Shape;1178;p16">
            <a:extLst>
              <a:ext uri="{FF2B5EF4-FFF2-40B4-BE49-F238E27FC236}">
                <a16:creationId xmlns:a16="http://schemas.microsoft.com/office/drawing/2014/main" id="{2AD7D748-048B-8DB1-EC3B-546A5427F908}"/>
              </a:ext>
            </a:extLst>
          </p:cNvPr>
          <p:cNvSpPr txBox="1">
            <a:spLocks/>
          </p:cNvSpPr>
          <p:nvPr/>
        </p:nvSpPr>
        <p:spPr>
          <a:xfrm>
            <a:off x="10205112" y="2419667"/>
            <a:ext cx="2514845" cy="710165"/>
          </a:xfrm>
          <a:prstGeom prst="rect">
            <a:avLst/>
          </a:prstGeom>
          <a:solidFill>
            <a:schemeClr val="bg1"/>
          </a:solid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3600" dirty="0">
                <a:solidFill>
                  <a:srgbClr val="FF0000"/>
                </a:solidFill>
                <a:latin typeface="+mn-lt"/>
                <a:ea typeface="+mn-ea"/>
                <a:cs typeface="+mn-ea"/>
                <a:sym typeface="+mn-lt"/>
              </a:rPr>
              <a:t>C</a:t>
            </a:r>
            <a:r>
              <a:rPr lang="en-US" sz="3600" baseline="-25000" dirty="0">
                <a:solidFill>
                  <a:srgbClr val="FF0000"/>
                </a:solidFill>
                <a:latin typeface="+mn-lt"/>
                <a:ea typeface="+mn-ea"/>
                <a:cs typeface="+mn-ea"/>
                <a:sym typeface="+mn-lt"/>
              </a:rPr>
              <a:t>n</a:t>
            </a:r>
            <a:r>
              <a:rPr lang="en-US" sz="3600" dirty="0">
                <a:solidFill>
                  <a:srgbClr val="FF0000"/>
                </a:solidFill>
                <a:latin typeface="+mn-lt"/>
                <a:ea typeface="+mn-ea"/>
                <a:cs typeface="+mn-ea"/>
                <a:sym typeface="+mn-lt"/>
              </a:rPr>
              <a:t>(H</a:t>
            </a:r>
            <a:r>
              <a:rPr lang="en-US" sz="3600" baseline="-25000" dirty="0">
                <a:solidFill>
                  <a:srgbClr val="FF0000"/>
                </a:solidFill>
                <a:latin typeface="+mn-lt"/>
                <a:ea typeface="+mn-ea"/>
                <a:cs typeface="+mn-ea"/>
                <a:sym typeface="+mn-lt"/>
              </a:rPr>
              <a:t>2</a:t>
            </a:r>
            <a:r>
              <a:rPr lang="en-US" sz="3600" dirty="0">
                <a:solidFill>
                  <a:srgbClr val="FF0000"/>
                </a:solidFill>
                <a:latin typeface="+mn-lt"/>
                <a:ea typeface="+mn-ea"/>
                <a:cs typeface="+mn-ea"/>
                <a:sym typeface="+mn-lt"/>
              </a:rPr>
              <a:t>O)</a:t>
            </a:r>
            <a:r>
              <a:rPr lang="en-US" sz="3600" baseline="-25000" dirty="0">
                <a:solidFill>
                  <a:srgbClr val="FF0000"/>
                </a:solidFill>
                <a:latin typeface="+mn-lt"/>
                <a:ea typeface="+mn-ea"/>
                <a:cs typeface="+mn-ea"/>
                <a:sym typeface="+mn-lt"/>
              </a:rPr>
              <a:t>m</a:t>
            </a:r>
          </a:p>
        </p:txBody>
      </p:sp>
      <p:sp>
        <p:nvSpPr>
          <p:cNvPr id="1365" name="Google Shape;1178;p16">
            <a:extLst>
              <a:ext uri="{FF2B5EF4-FFF2-40B4-BE49-F238E27FC236}">
                <a16:creationId xmlns:a16="http://schemas.microsoft.com/office/drawing/2014/main" id="{396EF226-C9BB-590D-86E9-F13A146CBB66}"/>
              </a:ext>
            </a:extLst>
          </p:cNvPr>
          <p:cNvSpPr txBox="1">
            <a:spLocks/>
          </p:cNvSpPr>
          <p:nvPr/>
        </p:nvSpPr>
        <p:spPr>
          <a:xfrm>
            <a:off x="1233794" y="4605148"/>
            <a:ext cx="4469742" cy="7101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4000" dirty="0">
                <a:solidFill>
                  <a:srgbClr val="FF0000"/>
                </a:solidFill>
                <a:latin typeface="+mn-lt"/>
                <a:ea typeface="+mn-ea"/>
                <a:cs typeface="+mn-ea"/>
                <a:sym typeface="+mn-lt"/>
              </a:rPr>
              <a:t>Monosaccharide</a:t>
            </a:r>
          </a:p>
        </p:txBody>
      </p:sp>
      <p:sp>
        <p:nvSpPr>
          <p:cNvPr id="1366" name="Google Shape;1178;p16">
            <a:extLst>
              <a:ext uri="{FF2B5EF4-FFF2-40B4-BE49-F238E27FC236}">
                <a16:creationId xmlns:a16="http://schemas.microsoft.com/office/drawing/2014/main" id="{FC8B46F2-4314-1581-B32B-58E5D3360DA0}"/>
              </a:ext>
            </a:extLst>
          </p:cNvPr>
          <p:cNvSpPr txBox="1">
            <a:spLocks/>
          </p:cNvSpPr>
          <p:nvPr/>
        </p:nvSpPr>
        <p:spPr>
          <a:xfrm>
            <a:off x="6909128" y="4605148"/>
            <a:ext cx="4469742" cy="7101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4000" dirty="0">
                <a:solidFill>
                  <a:srgbClr val="FF0000"/>
                </a:solidFill>
                <a:latin typeface="+mn-lt"/>
                <a:ea typeface="+mn-ea"/>
                <a:cs typeface="+mn-ea"/>
                <a:sym typeface="+mn-lt"/>
              </a:rPr>
              <a:t>Disaccharide</a:t>
            </a:r>
          </a:p>
        </p:txBody>
      </p:sp>
      <p:sp>
        <p:nvSpPr>
          <p:cNvPr id="1367" name="Google Shape;1178;p16">
            <a:extLst>
              <a:ext uri="{FF2B5EF4-FFF2-40B4-BE49-F238E27FC236}">
                <a16:creationId xmlns:a16="http://schemas.microsoft.com/office/drawing/2014/main" id="{0F93A6D2-1DC5-0A2E-4ECB-44C4042F3FE8}"/>
              </a:ext>
            </a:extLst>
          </p:cNvPr>
          <p:cNvSpPr txBox="1">
            <a:spLocks/>
          </p:cNvSpPr>
          <p:nvPr/>
        </p:nvSpPr>
        <p:spPr>
          <a:xfrm>
            <a:off x="12603283" y="4619781"/>
            <a:ext cx="4469742" cy="7101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4000" dirty="0" err="1">
                <a:solidFill>
                  <a:srgbClr val="FF0000"/>
                </a:solidFill>
                <a:latin typeface="+mn-lt"/>
                <a:ea typeface="+mn-ea"/>
                <a:cs typeface="+mn-ea"/>
                <a:sym typeface="+mn-lt"/>
              </a:rPr>
              <a:t>Polisaccharide</a:t>
            </a:r>
            <a:endParaRPr lang="en-US" sz="4000" dirty="0">
              <a:solidFill>
                <a:srgbClr val="FF0000"/>
              </a:solidFill>
              <a:latin typeface="+mn-lt"/>
              <a:ea typeface="+mn-ea"/>
              <a:cs typeface="+mn-ea"/>
              <a:sym typeface="+mn-lt"/>
            </a:endParaRPr>
          </a:p>
        </p:txBody>
      </p:sp>
      <p:sp>
        <p:nvSpPr>
          <p:cNvPr id="1368" name="Google Shape;1178;p16">
            <a:extLst>
              <a:ext uri="{FF2B5EF4-FFF2-40B4-BE49-F238E27FC236}">
                <a16:creationId xmlns:a16="http://schemas.microsoft.com/office/drawing/2014/main" id="{E809A5DD-5360-0679-1F8F-C130449C2E43}"/>
              </a:ext>
            </a:extLst>
          </p:cNvPr>
          <p:cNvSpPr txBox="1">
            <a:spLocks/>
          </p:cNvSpPr>
          <p:nvPr/>
        </p:nvSpPr>
        <p:spPr>
          <a:xfrm>
            <a:off x="1594515" y="7028778"/>
            <a:ext cx="4224324" cy="7101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3400" dirty="0">
                <a:solidFill>
                  <a:srgbClr val="FF0000"/>
                </a:solidFill>
                <a:latin typeface="+mn-lt"/>
                <a:ea typeface="+mn-ea"/>
                <a:cs typeface="+mn-ea"/>
                <a:sym typeface="+mn-lt"/>
              </a:rPr>
              <a:t>Glucose, fructose</a:t>
            </a:r>
          </a:p>
        </p:txBody>
      </p:sp>
      <p:sp>
        <p:nvSpPr>
          <p:cNvPr id="1369" name="Google Shape;1178;p16">
            <a:extLst>
              <a:ext uri="{FF2B5EF4-FFF2-40B4-BE49-F238E27FC236}">
                <a16:creationId xmlns:a16="http://schemas.microsoft.com/office/drawing/2014/main" id="{39D16B1B-87C4-8014-8C9A-07F7D0D5BDDA}"/>
              </a:ext>
            </a:extLst>
          </p:cNvPr>
          <p:cNvSpPr txBox="1">
            <a:spLocks/>
          </p:cNvSpPr>
          <p:nvPr/>
        </p:nvSpPr>
        <p:spPr>
          <a:xfrm>
            <a:off x="7097425" y="8317303"/>
            <a:ext cx="4695738" cy="7101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3400" dirty="0">
                <a:solidFill>
                  <a:srgbClr val="FF0000"/>
                </a:solidFill>
                <a:latin typeface="+mn-lt"/>
                <a:ea typeface="+mn-ea"/>
                <a:cs typeface="+mn-ea"/>
                <a:sym typeface="+mn-lt"/>
              </a:rPr>
              <a:t>Saccharose, maltose</a:t>
            </a:r>
          </a:p>
        </p:txBody>
      </p:sp>
      <p:sp>
        <p:nvSpPr>
          <p:cNvPr id="1370" name="Hộp Văn bản 1369">
            <a:extLst>
              <a:ext uri="{FF2B5EF4-FFF2-40B4-BE49-F238E27FC236}">
                <a16:creationId xmlns:a16="http://schemas.microsoft.com/office/drawing/2014/main" id="{36B9AB13-15BD-8158-B2AA-C13C0B7156FD}"/>
              </a:ext>
            </a:extLst>
          </p:cNvPr>
          <p:cNvSpPr txBox="1"/>
          <p:nvPr/>
        </p:nvSpPr>
        <p:spPr>
          <a:xfrm>
            <a:off x="1158934" y="7014016"/>
            <a:ext cx="4430720" cy="739690"/>
          </a:xfrm>
          <a:prstGeom prst="rect">
            <a:avLst/>
          </a:prstGeom>
          <a:noFill/>
          <a:ln>
            <a:noFill/>
            <a:prstDash val="dash"/>
          </a:ln>
        </p:spPr>
        <p:txBody>
          <a:bodyPr wrap="square">
            <a:spAutoFit/>
          </a:bodyPr>
          <a:lstStyle/>
          <a:p>
            <a:pPr algn="just">
              <a:lnSpc>
                <a:spcPct val="150000"/>
              </a:lnSpc>
            </a:pPr>
            <a:r>
              <a:rPr lang="en-US" sz="3200" dirty="0">
                <a:solidFill>
                  <a:srgbClr val="002060"/>
                </a:solidFill>
                <a:effectLst/>
                <a:latin typeface="+mj-lt"/>
                <a:ea typeface="Courier New" panose="02070309020205020404" pitchFamily="49" charset="0"/>
              </a:rPr>
              <a:t>VD: ……………………………</a:t>
            </a:r>
            <a:endParaRPr lang="en-US" sz="3200" b="1" dirty="0">
              <a:solidFill>
                <a:srgbClr val="002060"/>
              </a:solidFill>
              <a:effectLst/>
              <a:latin typeface="+mj-lt"/>
              <a:ea typeface="Courier New" panose="02070309020205020404" pitchFamily="49" charset="0"/>
            </a:endParaRPr>
          </a:p>
        </p:txBody>
      </p:sp>
      <p:sp>
        <p:nvSpPr>
          <p:cNvPr id="1371" name="Hộp Văn bản 1370">
            <a:extLst>
              <a:ext uri="{FF2B5EF4-FFF2-40B4-BE49-F238E27FC236}">
                <a16:creationId xmlns:a16="http://schemas.microsoft.com/office/drawing/2014/main" id="{E8210DE5-0036-2588-03A7-7693CF006F77}"/>
              </a:ext>
            </a:extLst>
          </p:cNvPr>
          <p:cNvSpPr txBox="1"/>
          <p:nvPr/>
        </p:nvSpPr>
        <p:spPr>
          <a:xfrm>
            <a:off x="6642374" y="8329017"/>
            <a:ext cx="4736496" cy="739690"/>
          </a:xfrm>
          <a:prstGeom prst="rect">
            <a:avLst/>
          </a:prstGeom>
          <a:noFill/>
          <a:ln>
            <a:noFill/>
            <a:prstDash val="dash"/>
          </a:ln>
        </p:spPr>
        <p:txBody>
          <a:bodyPr wrap="square">
            <a:spAutoFit/>
          </a:bodyPr>
          <a:lstStyle/>
          <a:p>
            <a:pPr algn="just">
              <a:lnSpc>
                <a:spcPct val="150000"/>
              </a:lnSpc>
            </a:pPr>
            <a:r>
              <a:rPr lang="en-US" sz="3200" dirty="0">
                <a:solidFill>
                  <a:srgbClr val="002060"/>
                </a:solidFill>
                <a:effectLst/>
                <a:latin typeface="+mj-lt"/>
                <a:ea typeface="Courier New" panose="02070309020205020404" pitchFamily="49" charset="0"/>
              </a:rPr>
              <a:t>VD: ………………………………</a:t>
            </a:r>
            <a:endParaRPr lang="en-US" sz="3200" b="1" dirty="0">
              <a:solidFill>
                <a:srgbClr val="002060"/>
              </a:solidFill>
              <a:effectLst/>
              <a:latin typeface="+mj-lt"/>
              <a:ea typeface="Courier New" panose="02070309020205020404" pitchFamily="49" charset="0"/>
            </a:endParaRPr>
          </a:p>
        </p:txBody>
      </p:sp>
      <p:sp>
        <p:nvSpPr>
          <p:cNvPr id="1372" name="Hộp Văn bản 1371">
            <a:extLst>
              <a:ext uri="{FF2B5EF4-FFF2-40B4-BE49-F238E27FC236}">
                <a16:creationId xmlns:a16="http://schemas.microsoft.com/office/drawing/2014/main" id="{F1BD57B4-009D-2F82-B7F5-FBB8B3F5F760}"/>
              </a:ext>
            </a:extLst>
          </p:cNvPr>
          <p:cNvSpPr txBox="1"/>
          <p:nvPr/>
        </p:nvSpPr>
        <p:spPr>
          <a:xfrm>
            <a:off x="12660276" y="8226375"/>
            <a:ext cx="4867810" cy="739690"/>
          </a:xfrm>
          <a:prstGeom prst="rect">
            <a:avLst/>
          </a:prstGeom>
          <a:noFill/>
          <a:ln>
            <a:noFill/>
            <a:prstDash val="dash"/>
          </a:ln>
        </p:spPr>
        <p:txBody>
          <a:bodyPr wrap="square">
            <a:spAutoFit/>
          </a:bodyPr>
          <a:lstStyle/>
          <a:p>
            <a:pPr algn="just">
              <a:lnSpc>
                <a:spcPct val="150000"/>
              </a:lnSpc>
            </a:pPr>
            <a:r>
              <a:rPr lang="en-US" sz="3200" dirty="0">
                <a:solidFill>
                  <a:srgbClr val="002060"/>
                </a:solidFill>
                <a:effectLst/>
                <a:latin typeface="+mj-lt"/>
                <a:ea typeface="Courier New" panose="02070309020205020404" pitchFamily="49" charset="0"/>
              </a:rPr>
              <a:t>VD: ……………..…………………</a:t>
            </a:r>
            <a:endParaRPr lang="en-US" sz="3200" b="1" dirty="0">
              <a:solidFill>
                <a:srgbClr val="002060"/>
              </a:solidFill>
              <a:effectLst/>
              <a:latin typeface="+mj-lt"/>
              <a:ea typeface="Courier New" panose="02070309020205020404" pitchFamily="49" charset="0"/>
            </a:endParaRPr>
          </a:p>
        </p:txBody>
      </p:sp>
      <p:sp>
        <p:nvSpPr>
          <p:cNvPr id="1374" name="Google Shape;1178;p16">
            <a:extLst>
              <a:ext uri="{FF2B5EF4-FFF2-40B4-BE49-F238E27FC236}">
                <a16:creationId xmlns:a16="http://schemas.microsoft.com/office/drawing/2014/main" id="{4232CEC0-562A-BBBE-81A3-414FA91F3234}"/>
              </a:ext>
            </a:extLst>
          </p:cNvPr>
          <p:cNvSpPr txBox="1">
            <a:spLocks/>
          </p:cNvSpPr>
          <p:nvPr/>
        </p:nvSpPr>
        <p:spPr>
          <a:xfrm>
            <a:off x="12955525" y="8278899"/>
            <a:ext cx="4695738" cy="7101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r>
              <a:rPr lang="en-US" sz="3200" dirty="0">
                <a:solidFill>
                  <a:srgbClr val="FF0000"/>
                </a:solidFill>
                <a:latin typeface="+mn-lt"/>
                <a:ea typeface="+mn-ea"/>
                <a:cs typeface="+mn-ea"/>
                <a:sym typeface="+mn-lt"/>
              </a:rPr>
              <a:t>Tinh </a:t>
            </a:r>
            <a:r>
              <a:rPr lang="en-US" sz="3200" dirty="0" err="1">
                <a:solidFill>
                  <a:srgbClr val="FF0000"/>
                </a:solidFill>
                <a:latin typeface="+mn-lt"/>
                <a:ea typeface="+mn-ea"/>
                <a:cs typeface="+mn-ea"/>
                <a:sym typeface="+mn-lt"/>
              </a:rPr>
              <a:t>bột</a:t>
            </a:r>
            <a:r>
              <a:rPr lang="en-US" sz="3200" dirty="0">
                <a:solidFill>
                  <a:srgbClr val="FF0000"/>
                </a:solidFill>
                <a:latin typeface="+mn-lt"/>
                <a:ea typeface="+mn-ea"/>
                <a:cs typeface="+mn-ea"/>
                <a:sym typeface="+mn-lt"/>
              </a:rPr>
              <a:t>, cellulose</a:t>
            </a:r>
          </a:p>
        </p:txBody>
      </p:sp>
    </p:spTree>
    <p:extLst>
      <p:ext uri="{BB962C8B-B14F-4D97-AF65-F5344CB8AC3E}">
        <p14:creationId xmlns:p14="http://schemas.microsoft.com/office/powerpoint/2010/main" val="195511395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3"/>
                                        </p:tgtEl>
                                        <p:attrNameLst>
                                          <p:attrName>style.visibility</p:attrName>
                                        </p:attrNameLst>
                                      </p:cBhvr>
                                      <p:to>
                                        <p:strVal val="visible"/>
                                      </p:to>
                                    </p:set>
                                    <p:anim calcmode="lin" valueType="num">
                                      <p:cBhvr additive="base">
                                        <p:cTn id="7" dur="500" fill="hold"/>
                                        <p:tgtEl>
                                          <p:spTgt spid="1363"/>
                                        </p:tgtEl>
                                        <p:attrNameLst>
                                          <p:attrName>ppt_x</p:attrName>
                                        </p:attrNameLst>
                                      </p:cBhvr>
                                      <p:tavLst>
                                        <p:tav tm="0">
                                          <p:val>
                                            <p:strVal val="#ppt_x"/>
                                          </p:val>
                                        </p:tav>
                                        <p:tav tm="100000">
                                          <p:val>
                                            <p:strVal val="#ppt_x"/>
                                          </p:val>
                                        </p:tav>
                                      </p:tavLst>
                                    </p:anim>
                                    <p:anim calcmode="lin" valueType="num">
                                      <p:cBhvr additive="base">
                                        <p:cTn id="8" dur="500" fill="hold"/>
                                        <p:tgtEl>
                                          <p:spTgt spid="13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4"/>
                                        </p:tgtEl>
                                        <p:attrNameLst>
                                          <p:attrName>style.visibility</p:attrName>
                                        </p:attrNameLst>
                                      </p:cBhvr>
                                      <p:to>
                                        <p:strVal val="visible"/>
                                      </p:to>
                                    </p:set>
                                    <p:anim calcmode="lin" valueType="num">
                                      <p:cBhvr additive="base">
                                        <p:cTn id="13" dur="500" fill="hold"/>
                                        <p:tgtEl>
                                          <p:spTgt spid="1364"/>
                                        </p:tgtEl>
                                        <p:attrNameLst>
                                          <p:attrName>ppt_x</p:attrName>
                                        </p:attrNameLst>
                                      </p:cBhvr>
                                      <p:tavLst>
                                        <p:tav tm="0">
                                          <p:val>
                                            <p:strVal val="#ppt_x"/>
                                          </p:val>
                                        </p:tav>
                                        <p:tav tm="100000">
                                          <p:val>
                                            <p:strVal val="#ppt_x"/>
                                          </p:val>
                                        </p:tav>
                                      </p:tavLst>
                                    </p:anim>
                                    <p:anim calcmode="lin" valueType="num">
                                      <p:cBhvr additive="base">
                                        <p:cTn id="14" dur="500" fill="hold"/>
                                        <p:tgtEl>
                                          <p:spTgt spid="136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65"/>
                                        </p:tgtEl>
                                        <p:attrNameLst>
                                          <p:attrName>style.visibility</p:attrName>
                                        </p:attrNameLst>
                                      </p:cBhvr>
                                      <p:to>
                                        <p:strVal val="visible"/>
                                      </p:to>
                                    </p:set>
                                    <p:anim calcmode="lin" valueType="num">
                                      <p:cBhvr additive="base">
                                        <p:cTn id="19" dur="500" fill="hold"/>
                                        <p:tgtEl>
                                          <p:spTgt spid="1365"/>
                                        </p:tgtEl>
                                        <p:attrNameLst>
                                          <p:attrName>ppt_x</p:attrName>
                                        </p:attrNameLst>
                                      </p:cBhvr>
                                      <p:tavLst>
                                        <p:tav tm="0">
                                          <p:val>
                                            <p:strVal val="#ppt_x"/>
                                          </p:val>
                                        </p:tav>
                                        <p:tav tm="100000">
                                          <p:val>
                                            <p:strVal val="#ppt_x"/>
                                          </p:val>
                                        </p:tav>
                                      </p:tavLst>
                                    </p:anim>
                                    <p:anim calcmode="lin" valueType="num">
                                      <p:cBhvr additive="base">
                                        <p:cTn id="20" dur="500" fill="hold"/>
                                        <p:tgtEl>
                                          <p:spTgt spid="136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68"/>
                                        </p:tgtEl>
                                        <p:attrNameLst>
                                          <p:attrName>style.visibility</p:attrName>
                                        </p:attrNameLst>
                                      </p:cBhvr>
                                      <p:to>
                                        <p:strVal val="visible"/>
                                      </p:to>
                                    </p:set>
                                    <p:anim calcmode="lin" valueType="num">
                                      <p:cBhvr additive="base">
                                        <p:cTn id="25" dur="500" fill="hold"/>
                                        <p:tgtEl>
                                          <p:spTgt spid="1368"/>
                                        </p:tgtEl>
                                        <p:attrNameLst>
                                          <p:attrName>ppt_x</p:attrName>
                                        </p:attrNameLst>
                                      </p:cBhvr>
                                      <p:tavLst>
                                        <p:tav tm="0">
                                          <p:val>
                                            <p:strVal val="#ppt_x"/>
                                          </p:val>
                                        </p:tav>
                                        <p:tav tm="100000">
                                          <p:val>
                                            <p:strVal val="#ppt_x"/>
                                          </p:val>
                                        </p:tav>
                                      </p:tavLst>
                                    </p:anim>
                                    <p:anim calcmode="lin" valueType="num">
                                      <p:cBhvr additive="base">
                                        <p:cTn id="26" dur="500" fill="hold"/>
                                        <p:tgtEl>
                                          <p:spTgt spid="13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66"/>
                                        </p:tgtEl>
                                        <p:attrNameLst>
                                          <p:attrName>style.visibility</p:attrName>
                                        </p:attrNameLst>
                                      </p:cBhvr>
                                      <p:to>
                                        <p:strVal val="visible"/>
                                      </p:to>
                                    </p:set>
                                    <p:anim calcmode="lin" valueType="num">
                                      <p:cBhvr additive="base">
                                        <p:cTn id="31" dur="500" fill="hold"/>
                                        <p:tgtEl>
                                          <p:spTgt spid="1366"/>
                                        </p:tgtEl>
                                        <p:attrNameLst>
                                          <p:attrName>ppt_x</p:attrName>
                                        </p:attrNameLst>
                                      </p:cBhvr>
                                      <p:tavLst>
                                        <p:tav tm="0">
                                          <p:val>
                                            <p:strVal val="#ppt_x"/>
                                          </p:val>
                                        </p:tav>
                                        <p:tav tm="100000">
                                          <p:val>
                                            <p:strVal val="#ppt_x"/>
                                          </p:val>
                                        </p:tav>
                                      </p:tavLst>
                                    </p:anim>
                                    <p:anim calcmode="lin" valueType="num">
                                      <p:cBhvr additive="base">
                                        <p:cTn id="32" dur="500" fill="hold"/>
                                        <p:tgtEl>
                                          <p:spTgt spid="13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69"/>
                                        </p:tgtEl>
                                        <p:attrNameLst>
                                          <p:attrName>style.visibility</p:attrName>
                                        </p:attrNameLst>
                                      </p:cBhvr>
                                      <p:to>
                                        <p:strVal val="visible"/>
                                      </p:to>
                                    </p:set>
                                    <p:anim calcmode="lin" valueType="num">
                                      <p:cBhvr additive="base">
                                        <p:cTn id="37" dur="500" fill="hold"/>
                                        <p:tgtEl>
                                          <p:spTgt spid="1369"/>
                                        </p:tgtEl>
                                        <p:attrNameLst>
                                          <p:attrName>ppt_x</p:attrName>
                                        </p:attrNameLst>
                                      </p:cBhvr>
                                      <p:tavLst>
                                        <p:tav tm="0">
                                          <p:val>
                                            <p:strVal val="#ppt_x"/>
                                          </p:val>
                                        </p:tav>
                                        <p:tav tm="100000">
                                          <p:val>
                                            <p:strVal val="#ppt_x"/>
                                          </p:val>
                                        </p:tav>
                                      </p:tavLst>
                                    </p:anim>
                                    <p:anim calcmode="lin" valueType="num">
                                      <p:cBhvr additive="base">
                                        <p:cTn id="38" dur="500" fill="hold"/>
                                        <p:tgtEl>
                                          <p:spTgt spid="136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67"/>
                                        </p:tgtEl>
                                        <p:attrNameLst>
                                          <p:attrName>style.visibility</p:attrName>
                                        </p:attrNameLst>
                                      </p:cBhvr>
                                      <p:to>
                                        <p:strVal val="visible"/>
                                      </p:to>
                                    </p:set>
                                    <p:anim calcmode="lin" valueType="num">
                                      <p:cBhvr additive="base">
                                        <p:cTn id="43" dur="500" fill="hold"/>
                                        <p:tgtEl>
                                          <p:spTgt spid="1367"/>
                                        </p:tgtEl>
                                        <p:attrNameLst>
                                          <p:attrName>ppt_x</p:attrName>
                                        </p:attrNameLst>
                                      </p:cBhvr>
                                      <p:tavLst>
                                        <p:tav tm="0">
                                          <p:val>
                                            <p:strVal val="#ppt_x"/>
                                          </p:val>
                                        </p:tav>
                                        <p:tav tm="100000">
                                          <p:val>
                                            <p:strVal val="#ppt_x"/>
                                          </p:val>
                                        </p:tav>
                                      </p:tavLst>
                                    </p:anim>
                                    <p:anim calcmode="lin" valueType="num">
                                      <p:cBhvr additive="base">
                                        <p:cTn id="44" dur="500" fill="hold"/>
                                        <p:tgtEl>
                                          <p:spTgt spid="136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4"/>
                                        </p:tgtEl>
                                        <p:attrNameLst>
                                          <p:attrName>style.visibility</p:attrName>
                                        </p:attrNameLst>
                                      </p:cBhvr>
                                      <p:to>
                                        <p:strVal val="visible"/>
                                      </p:to>
                                    </p:set>
                                    <p:anim calcmode="lin" valueType="num">
                                      <p:cBhvr additive="base">
                                        <p:cTn id="49" dur="500" fill="hold"/>
                                        <p:tgtEl>
                                          <p:spTgt spid="1374"/>
                                        </p:tgtEl>
                                        <p:attrNameLst>
                                          <p:attrName>ppt_x</p:attrName>
                                        </p:attrNameLst>
                                      </p:cBhvr>
                                      <p:tavLst>
                                        <p:tav tm="0">
                                          <p:val>
                                            <p:strVal val="#ppt_x"/>
                                          </p:val>
                                        </p:tav>
                                        <p:tav tm="100000">
                                          <p:val>
                                            <p:strVal val="#ppt_x"/>
                                          </p:val>
                                        </p:tav>
                                      </p:tavLst>
                                    </p:anim>
                                    <p:anim calcmode="lin" valueType="num">
                                      <p:cBhvr additive="base">
                                        <p:cTn id="50" dur="500" fill="hold"/>
                                        <p:tgtEl>
                                          <p:spTgt spid="1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 grpId="0" animBg="1"/>
      <p:bldP spid="1364" grpId="0" animBg="1"/>
      <p:bldP spid="1365" grpId="0"/>
      <p:bldP spid="1366" grpId="0"/>
      <p:bldP spid="1367" grpId="0"/>
      <p:bldP spid="1368" grpId="0"/>
      <p:bldP spid="1369" grpId="0"/>
      <p:bldP spid="1374"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Shape 1236"/>
        <p:cNvGrpSpPr/>
        <p:nvPr/>
      </p:nvGrpSpPr>
      <p:grpSpPr>
        <a:xfrm>
          <a:off x="0" y="0"/>
          <a:ext cx="0" cy="0"/>
          <a:chOff x="0" y="0"/>
          <a:chExt cx="0" cy="0"/>
        </a:xfrm>
      </p:grpSpPr>
      <p:sp>
        <p:nvSpPr>
          <p:cNvPr id="3" name="Hình chữ nhật 2">
            <a:extLst>
              <a:ext uri="{FF2B5EF4-FFF2-40B4-BE49-F238E27FC236}">
                <a16:creationId xmlns:a16="http://schemas.microsoft.com/office/drawing/2014/main" id="{9B790537-7A2E-5E0E-7CD5-4CAB60C4C432}"/>
              </a:ext>
            </a:extLst>
          </p:cNvPr>
          <p:cNvSpPr/>
          <p:nvPr/>
        </p:nvSpPr>
        <p:spPr>
          <a:xfrm>
            <a:off x="530679" y="367393"/>
            <a:ext cx="17226642" cy="978081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Google Shape;1673;p26"/>
          <p:cNvSpPr/>
          <p:nvPr/>
        </p:nvSpPr>
        <p:spPr>
          <a:xfrm>
            <a:off x="9421343" y="2116822"/>
            <a:ext cx="7766828" cy="1749039"/>
          </a:xfrm>
          <a:prstGeom prst="roundRect">
            <a:avLst>
              <a:gd name="adj" fmla="val 19439"/>
            </a:avLst>
          </a:prstGeom>
          <a:solidFill>
            <a:schemeClr val="accent6">
              <a:lumMod val="20000"/>
              <a:lumOff val="80000"/>
            </a:schemeClr>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solidFill>
                <a:srgbClr val="002060"/>
              </a:solidFill>
              <a:latin typeface="Cambria" panose="02040503050406030204" pitchFamily="18" charset="0"/>
              <a:ea typeface="Cambria" panose="02040503050406030204" pitchFamily="18" charset="0"/>
            </a:endParaRPr>
          </a:p>
        </p:txBody>
      </p:sp>
      <p:sp>
        <p:nvSpPr>
          <p:cNvPr id="2" name="Title 1"/>
          <p:cNvSpPr>
            <a:spLocks noGrp="1"/>
          </p:cNvSpPr>
          <p:nvPr>
            <p:ph type="title"/>
          </p:nvPr>
        </p:nvSpPr>
        <p:spPr>
          <a:xfrm>
            <a:off x="3166880" y="608904"/>
            <a:ext cx="13798505" cy="964430"/>
          </a:xfrm>
          <a:solidFill>
            <a:schemeClr val="accent2">
              <a:lumMod val="20000"/>
              <a:lumOff val="80000"/>
            </a:schemeClr>
          </a:solidFill>
        </p:spPr>
        <p:txBody>
          <a:bodyPr/>
          <a:lstStyle/>
          <a:p>
            <a:pPr algn="just">
              <a:lnSpc>
                <a:spcPct val="120000"/>
              </a:lnSpc>
            </a:pPr>
            <a:r>
              <a:rPr lang="en-US" sz="4000" dirty="0">
                <a:solidFill>
                  <a:schemeClr val="tx1"/>
                </a:solidFill>
                <a:latin typeface="Cambria" panose="02040503050406030204" pitchFamily="18" charset="0"/>
                <a:ea typeface="Cambria" panose="02040503050406030204" pitchFamily="18" charset="0"/>
              </a:rPr>
              <a:t>Câu 1. </a:t>
            </a:r>
            <a:r>
              <a:rPr lang="en-US" sz="4000" dirty="0" err="1">
                <a:solidFill>
                  <a:schemeClr val="tx1"/>
                </a:solidFill>
                <a:latin typeface="Cambria" panose="02040503050406030204" pitchFamily="18" charset="0"/>
                <a:ea typeface="Cambria" panose="02040503050406030204" pitchFamily="18" charset="0"/>
              </a:rPr>
              <a:t>Dựa</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vào</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đặc</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điểm</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nào</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để</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phân</a:t>
            </a:r>
            <a:r>
              <a:rPr lang="en-US" sz="4000" dirty="0">
                <a:solidFill>
                  <a:schemeClr val="tx1"/>
                </a:solidFill>
                <a:latin typeface="Cambria" panose="02040503050406030204" pitchFamily="18" charset="0"/>
                <a:ea typeface="Cambria" panose="02040503050406030204" pitchFamily="18" charset="0"/>
              </a:rPr>
              <a:t> </a:t>
            </a:r>
            <a:r>
              <a:rPr lang="en-US" sz="4000" dirty="0" err="1">
                <a:solidFill>
                  <a:schemeClr val="tx1"/>
                </a:solidFill>
                <a:latin typeface="Cambria" panose="02040503050406030204" pitchFamily="18" charset="0"/>
                <a:ea typeface="Cambria" panose="02040503050406030204" pitchFamily="18" charset="0"/>
              </a:rPr>
              <a:t>loại</a:t>
            </a:r>
            <a:r>
              <a:rPr lang="en-US" sz="4000" dirty="0">
                <a:solidFill>
                  <a:schemeClr val="tx1"/>
                </a:solidFill>
                <a:latin typeface="Cambria" panose="02040503050406030204" pitchFamily="18" charset="0"/>
                <a:ea typeface="Cambria" panose="02040503050406030204" pitchFamily="18" charset="0"/>
              </a:rPr>
              <a:t> carbohydrate?</a:t>
            </a:r>
          </a:p>
        </p:txBody>
      </p:sp>
      <p:grpSp>
        <p:nvGrpSpPr>
          <p:cNvPr id="5" name="Google Shape;1672;p26"/>
          <p:cNvGrpSpPr/>
          <p:nvPr/>
        </p:nvGrpSpPr>
        <p:grpSpPr>
          <a:xfrm>
            <a:off x="699490" y="2150875"/>
            <a:ext cx="16488684" cy="4773826"/>
            <a:chOff x="238942" y="-212766"/>
            <a:chExt cx="8244342" cy="2386913"/>
          </a:xfrm>
        </p:grpSpPr>
        <p:sp>
          <p:nvSpPr>
            <p:cNvPr id="6" name="Google Shape;1673;p26"/>
            <p:cNvSpPr/>
            <p:nvPr/>
          </p:nvSpPr>
          <p:spPr>
            <a:xfrm>
              <a:off x="4599870" y="897988"/>
              <a:ext cx="3883414" cy="1276159"/>
            </a:xfrm>
            <a:prstGeom prst="roundRect">
              <a:avLst>
                <a:gd name="adj" fmla="val 19439"/>
              </a:avLst>
            </a:prstGeom>
            <a:solidFill>
              <a:schemeClr val="accent4">
                <a:lumMod val="20000"/>
                <a:lumOff val="80000"/>
              </a:schemeClr>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3200" dirty="0">
                <a:solidFill>
                  <a:srgbClr val="002060"/>
                </a:solidFill>
                <a:latin typeface="Cambria" panose="02040503050406030204" pitchFamily="18" charset="0"/>
                <a:ea typeface="Cambria" panose="02040503050406030204" pitchFamily="18" charset="0"/>
              </a:endParaRPr>
            </a:p>
          </p:txBody>
        </p:sp>
        <p:sp>
          <p:nvSpPr>
            <p:cNvPr id="7" name="Google Shape;1674;p26"/>
            <p:cNvSpPr txBox="1"/>
            <p:nvPr/>
          </p:nvSpPr>
          <p:spPr>
            <a:xfrm>
              <a:off x="4544172" y="-212766"/>
              <a:ext cx="3883414" cy="794272"/>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3200" b="1" dirty="0">
                  <a:solidFill>
                    <a:srgbClr val="002060"/>
                  </a:solidFill>
                  <a:latin typeface="Cambria" panose="02040503050406030204" pitchFamily="18" charset="0"/>
                  <a:ea typeface="Cambria" panose="02040503050406030204" pitchFamily="18" charset="0"/>
                </a:rPr>
                <a:t>Monosaccharide: </a:t>
              </a:r>
              <a:r>
                <a:rPr lang="en-US" sz="3200" dirty="0" err="1">
                  <a:solidFill>
                    <a:srgbClr val="002060"/>
                  </a:solidFill>
                  <a:latin typeface="Cambria" panose="02040503050406030204" pitchFamily="18" charset="0"/>
                  <a:ea typeface="Cambria" panose="02040503050406030204" pitchFamily="18" charset="0"/>
                </a:rPr>
                <a:t>là</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hóm</a:t>
              </a:r>
              <a:r>
                <a:rPr lang="en-US" sz="3200" dirty="0">
                  <a:solidFill>
                    <a:srgbClr val="002060"/>
                  </a:solidFill>
                  <a:latin typeface="Cambria" panose="02040503050406030204" pitchFamily="18" charset="0"/>
                  <a:ea typeface="Cambria" panose="02040503050406030204" pitchFamily="18" charset="0"/>
                </a:rPr>
                <a:t> carbohydrate </a:t>
              </a:r>
              <a:r>
                <a:rPr lang="en-US" sz="3200" dirty="0" err="1">
                  <a:solidFill>
                    <a:srgbClr val="002060"/>
                  </a:solidFill>
                  <a:latin typeface="Cambria" panose="02040503050406030204" pitchFamily="18" charset="0"/>
                  <a:ea typeface="Cambria" panose="02040503050406030204" pitchFamily="18" charset="0"/>
                </a:rPr>
                <a:t>đơ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giả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hất</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khô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bị</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huỷ</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phân</a:t>
              </a:r>
              <a:endParaRPr sz="3200" dirty="0">
                <a:solidFill>
                  <a:srgbClr val="002060"/>
                </a:solidFill>
                <a:latin typeface="Cambria" panose="02040503050406030204" pitchFamily="18" charset="0"/>
                <a:ea typeface="Cambria" panose="02040503050406030204" pitchFamily="18" charset="0"/>
                <a:cs typeface="Chilanka"/>
                <a:sym typeface="Chilanka"/>
              </a:endParaRPr>
            </a:p>
          </p:txBody>
        </p:sp>
        <p:sp>
          <p:nvSpPr>
            <p:cNvPr id="8" name="Google Shape;1675;p26"/>
            <p:cNvSpPr/>
            <p:nvPr/>
          </p:nvSpPr>
          <p:spPr>
            <a:xfrm>
              <a:off x="238942" y="922200"/>
              <a:ext cx="2833199" cy="1251947"/>
            </a:xfrm>
            <a:prstGeom prst="roundRect">
              <a:avLst>
                <a:gd name="adj" fmla="val 50000"/>
              </a:avLst>
            </a:prstGeom>
            <a:solidFill>
              <a:schemeClr val="accent2"/>
            </a:solidFill>
            <a:ln>
              <a:noFill/>
            </a:ln>
          </p:spPr>
          <p:txBody>
            <a:bodyPr spcFirstLastPara="1" wrap="square" lIns="182850" tIns="0" rIns="182850" bIns="182850" anchor="ctr" anchorCtr="0">
              <a:noAutofit/>
            </a:bodyPr>
            <a:lstStyle/>
            <a:p>
              <a:pPr algn="ctr" defTabSz="1828800">
                <a:lnSpc>
                  <a:spcPct val="120000"/>
                </a:lnSpc>
              </a:pPr>
              <a:r>
                <a:rPr lang="en-US" sz="4000" b="1" dirty="0" err="1">
                  <a:solidFill>
                    <a:srgbClr val="002060"/>
                  </a:solidFill>
                  <a:latin typeface="Cambria" panose="02040503050406030204" pitchFamily="18" charset="0"/>
                  <a:ea typeface="Cambria" panose="02040503050406030204" pitchFamily="18" charset="0"/>
                </a:rPr>
                <a:t>Dựa</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vào</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phản</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ứng</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thuỷ</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phân</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để</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phân</a:t>
              </a:r>
              <a:r>
                <a:rPr lang="en-US" sz="4000" b="1" dirty="0">
                  <a:solidFill>
                    <a:srgbClr val="002060"/>
                  </a:solidFill>
                  <a:latin typeface="Cambria" panose="02040503050406030204" pitchFamily="18" charset="0"/>
                  <a:ea typeface="Cambria" panose="02040503050406030204" pitchFamily="18" charset="0"/>
                </a:rPr>
                <a:t> </a:t>
              </a:r>
              <a:r>
                <a:rPr lang="en-US" sz="4000" b="1" dirty="0" err="1">
                  <a:solidFill>
                    <a:srgbClr val="002060"/>
                  </a:solidFill>
                  <a:latin typeface="Cambria" panose="02040503050406030204" pitchFamily="18" charset="0"/>
                  <a:ea typeface="Cambria" panose="02040503050406030204" pitchFamily="18" charset="0"/>
                </a:rPr>
                <a:t>biệt</a:t>
              </a:r>
              <a:r>
                <a:rPr lang="en-US" sz="4000" b="1" dirty="0">
                  <a:solidFill>
                    <a:srgbClr val="002060"/>
                  </a:solidFill>
                  <a:latin typeface="Cambria" panose="02040503050406030204" pitchFamily="18" charset="0"/>
                  <a:ea typeface="Cambria" panose="02040503050406030204" pitchFamily="18" charset="0"/>
                </a:rPr>
                <a:t> carbohydrate.</a:t>
              </a:r>
              <a:endParaRPr sz="4000" b="1" dirty="0">
                <a:solidFill>
                  <a:srgbClr val="002060"/>
                </a:solidFill>
                <a:latin typeface="Cambria" panose="02040503050406030204" pitchFamily="18" charset="0"/>
                <a:ea typeface="Cambria" panose="02040503050406030204" pitchFamily="18" charset="0"/>
                <a:cs typeface="Gochi Hand"/>
                <a:sym typeface="Gochi Hand"/>
              </a:endParaRPr>
            </a:p>
          </p:txBody>
        </p:sp>
      </p:grpSp>
      <p:sp>
        <p:nvSpPr>
          <p:cNvPr id="14" name="Google Shape;1673;p26"/>
          <p:cNvSpPr/>
          <p:nvPr/>
        </p:nvSpPr>
        <p:spPr>
          <a:xfrm>
            <a:off x="9421343" y="7410745"/>
            <a:ext cx="7766827" cy="2532303"/>
          </a:xfrm>
          <a:prstGeom prst="roundRect">
            <a:avLst>
              <a:gd name="adj" fmla="val 19439"/>
            </a:avLst>
          </a:prstGeom>
          <a:solidFill>
            <a:schemeClr val="accent2">
              <a:lumMod val="20000"/>
              <a:lumOff val="80000"/>
            </a:schemeClr>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latin typeface="Cambria" panose="02040503050406030204" pitchFamily="18" charset="0"/>
              <a:ea typeface="Cambria" panose="02040503050406030204" pitchFamily="18" charset="0"/>
            </a:endParaRPr>
          </a:p>
        </p:txBody>
      </p:sp>
      <p:sp>
        <p:nvSpPr>
          <p:cNvPr id="15" name="Google Shape;1674;p26"/>
          <p:cNvSpPr txBox="1"/>
          <p:nvPr/>
        </p:nvSpPr>
        <p:spPr>
          <a:xfrm>
            <a:off x="9599443" y="7328330"/>
            <a:ext cx="7410627" cy="1217400"/>
          </a:xfrm>
          <a:prstGeom prst="rect">
            <a:avLst/>
          </a:prstGeom>
          <a:noFill/>
          <a:ln>
            <a:noFill/>
          </a:ln>
        </p:spPr>
        <p:txBody>
          <a:bodyPr spcFirstLastPara="1" wrap="square" lIns="182850" tIns="182850" rIns="182850" bIns="182850" anchor="t" anchorCtr="0">
            <a:noAutofit/>
          </a:bodyPr>
          <a:lstStyle/>
          <a:p>
            <a:pPr algn="just" defTabSz="1828800">
              <a:lnSpc>
                <a:spcPct val="120000"/>
              </a:lnSpc>
            </a:pPr>
            <a:r>
              <a:rPr lang="en-US" sz="3200" b="1" dirty="0">
                <a:solidFill>
                  <a:srgbClr val="002060"/>
                </a:solidFill>
                <a:latin typeface="Cambria" panose="02040503050406030204" pitchFamily="18" charset="0"/>
                <a:ea typeface="Cambria" panose="02040503050406030204" pitchFamily="18" charset="0"/>
              </a:rPr>
              <a:t>Polysaccharide: </a:t>
            </a:r>
            <a:r>
              <a:rPr lang="en-US" sz="3200" dirty="0" err="1">
                <a:solidFill>
                  <a:srgbClr val="002060"/>
                </a:solidFill>
                <a:latin typeface="Cambria" panose="02040503050406030204" pitchFamily="18" charset="0"/>
                <a:ea typeface="Cambria" panose="02040503050406030204" pitchFamily="18" charset="0"/>
              </a:rPr>
              <a:t>là</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hóm</a:t>
            </a:r>
            <a:r>
              <a:rPr lang="en-US" sz="3200" dirty="0">
                <a:solidFill>
                  <a:srgbClr val="002060"/>
                </a:solidFill>
                <a:latin typeface="Cambria" panose="02040503050406030204" pitchFamily="18" charset="0"/>
                <a:ea typeface="Cambria" panose="02040503050406030204" pitchFamily="18" charset="0"/>
              </a:rPr>
              <a:t> carbohydrate </a:t>
            </a:r>
            <a:r>
              <a:rPr lang="en-US" sz="3200" dirty="0" err="1">
                <a:solidFill>
                  <a:srgbClr val="002060"/>
                </a:solidFill>
                <a:latin typeface="Cambria" panose="02040503050406030204" pitchFamily="18" charset="0"/>
                <a:ea typeface="Cambria" panose="02040503050406030204" pitchFamily="18" charset="0"/>
              </a:rPr>
              <a:t>phức</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ạp</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hất</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khi</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bị</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huỷ</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phâ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hoà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oà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mỗi</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phâ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ử</a:t>
            </a:r>
            <a:r>
              <a:rPr lang="en-US" sz="3200" dirty="0">
                <a:solidFill>
                  <a:srgbClr val="002060"/>
                </a:solidFill>
                <a:latin typeface="Cambria" panose="02040503050406030204" pitchFamily="18" charset="0"/>
                <a:ea typeface="Cambria" panose="02040503050406030204" pitchFamily="18" charset="0"/>
              </a:rPr>
              <a:t> tạo </a:t>
            </a:r>
            <a:r>
              <a:rPr lang="en-US" sz="3200" dirty="0" err="1">
                <a:solidFill>
                  <a:srgbClr val="002060"/>
                </a:solidFill>
                <a:latin typeface="Cambria" panose="02040503050406030204" pitchFamily="18" charset="0"/>
                <a:ea typeface="Cambria" panose="02040503050406030204" pitchFamily="18" charset="0"/>
              </a:rPr>
              <a:t>thành</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hiều</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phâ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ử</a:t>
            </a:r>
            <a:r>
              <a:rPr lang="en-US" sz="3200" dirty="0">
                <a:solidFill>
                  <a:srgbClr val="002060"/>
                </a:solidFill>
                <a:latin typeface="Cambria" panose="02040503050406030204" pitchFamily="18" charset="0"/>
                <a:ea typeface="Cambria" panose="02040503050406030204" pitchFamily="18" charset="0"/>
              </a:rPr>
              <a:t> monosaccharide</a:t>
            </a:r>
          </a:p>
        </p:txBody>
      </p:sp>
      <p:sp>
        <p:nvSpPr>
          <p:cNvPr id="17" name="Rectangle 16"/>
          <p:cNvSpPr/>
          <p:nvPr/>
        </p:nvSpPr>
        <p:spPr>
          <a:xfrm>
            <a:off x="9538728" y="4422003"/>
            <a:ext cx="7532058" cy="2401683"/>
          </a:xfrm>
          <a:prstGeom prst="rect">
            <a:avLst/>
          </a:prstGeom>
        </p:spPr>
        <p:txBody>
          <a:bodyPr wrap="square">
            <a:spAutoFit/>
          </a:bodyPr>
          <a:lstStyle/>
          <a:p>
            <a:pPr algn="just" defTabSz="1828800">
              <a:lnSpc>
                <a:spcPct val="120000"/>
              </a:lnSpc>
            </a:pPr>
            <a:r>
              <a:rPr lang="en-US"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Disaccharide: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là</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nhóm</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carbohydrate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phức</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tạp</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hơn</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khi</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bị</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thuỷ</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phân</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hoàn</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toàn</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mỗi</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phân</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tử</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tạo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thành</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hai</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phân</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2060"/>
                </a:solidFill>
                <a:latin typeface="Cambria" panose="02040503050406030204" pitchFamily="18" charset="0"/>
                <a:ea typeface="Cambria" panose="02040503050406030204" pitchFamily="18" charset="0"/>
                <a:cs typeface="Times New Roman" panose="02020603050405020304" pitchFamily="18" charset="0"/>
              </a:rPr>
              <a:t>tử</a:t>
            </a:r>
            <a:r>
              <a:rPr lang="en-US" sz="3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 monosaccharide.</a:t>
            </a:r>
            <a:endParaRPr lang="en-US" sz="3200" dirty="0">
              <a:solidFill>
                <a:srgbClr val="002060"/>
              </a:solidFill>
              <a:latin typeface="Cambria" panose="02040503050406030204" pitchFamily="18" charset="0"/>
              <a:ea typeface="Cambria" panose="02040503050406030204" pitchFamily="18" charset="0"/>
              <a:cs typeface="Arial" panose="020B0604020202020204" pitchFamily="34" charset="0"/>
            </a:endParaRPr>
          </a:p>
        </p:txBody>
      </p:sp>
      <p:cxnSp>
        <p:nvCxnSpPr>
          <p:cNvPr id="4" name="Straight Arrow Connector 3"/>
          <p:cNvCxnSpPr>
            <a:cxnSpLocks/>
            <a:stCxn id="8" idx="3"/>
            <a:endCxn id="20" idx="1"/>
          </p:cNvCxnSpPr>
          <p:nvPr/>
        </p:nvCxnSpPr>
        <p:spPr>
          <a:xfrm flipV="1">
            <a:off x="6365888" y="2991342"/>
            <a:ext cx="3055455" cy="2681412"/>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a:cxnSpLocks/>
            <a:stCxn id="8" idx="3"/>
            <a:endCxn id="6" idx="1"/>
          </p:cNvCxnSpPr>
          <p:nvPr/>
        </p:nvCxnSpPr>
        <p:spPr>
          <a:xfrm flipV="1">
            <a:off x="6365888" y="5648542"/>
            <a:ext cx="3055458" cy="24212"/>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6" name="Straight Arrow Connector 15"/>
          <p:cNvCxnSpPr>
            <a:cxnSpLocks/>
            <a:stCxn id="8" idx="3"/>
            <a:endCxn id="14" idx="1"/>
          </p:cNvCxnSpPr>
          <p:nvPr/>
        </p:nvCxnSpPr>
        <p:spPr>
          <a:xfrm>
            <a:off x="6365888" y="5672754"/>
            <a:ext cx="3055455" cy="300414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par>
                                <p:cTn id="20" presetID="3" presetClass="entr" presetSubtype="1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4" grpId="0" animBg="1"/>
      <p:bldP spid="15"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sp>
        <p:nvSpPr>
          <p:cNvPr id="29" name="Freeform 2">
            <a:extLst>
              <a:ext uri="{FF2B5EF4-FFF2-40B4-BE49-F238E27FC236}">
                <a16:creationId xmlns:a16="http://schemas.microsoft.com/office/drawing/2014/main" id="{D4173EE3-44D3-9F66-9F11-7FF1EAA27A36}"/>
              </a:ext>
            </a:extLst>
          </p:cNvPr>
          <p:cNvSpPr/>
          <p:nvPr/>
        </p:nvSpPr>
        <p:spPr>
          <a:xfrm>
            <a:off x="6592661" y="1072278"/>
            <a:ext cx="10127796" cy="9443322"/>
          </a:xfrm>
          <a:custGeom>
            <a:avLst/>
            <a:gdLst/>
            <a:ahLst/>
            <a:cxnLst/>
            <a:rect l="l" t="t" r="r" b="b"/>
            <a:pathLst>
              <a:path w="8260577" h="8229600">
                <a:moveTo>
                  <a:pt x="0" y="0"/>
                </a:moveTo>
                <a:lnTo>
                  <a:pt x="8260577" y="0"/>
                </a:lnTo>
                <a:lnTo>
                  <a:pt x="8260577" y="8229600"/>
                </a:lnTo>
                <a:lnTo>
                  <a:pt x="0" y="8229600"/>
                </a:lnTo>
                <a:lnTo>
                  <a:pt x="0" y="0"/>
                </a:lnTo>
                <a:close/>
              </a:path>
            </a:pathLst>
          </a:custGeom>
          <a:blipFill>
            <a:blip r:embed="rId3"/>
            <a:stretch>
              <a:fillRect/>
            </a:stretch>
          </a:blipFill>
        </p:spPr>
      </p:sp>
      <p:sp>
        <p:nvSpPr>
          <p:cNvPr id="5" name="Freeform 4">
            <a:extLst>
              <a:ext uri="{FF2B5EF4-FFF2-40B4-BE49-F238E27FC236}">
                <a16:creationId xmlns:a16="http://schemas.microsoft.com/office/drawing/2014/main" id="{104A7221-B944-EADC-2332-C3239D77402A}"/>
              </a:ext>
            </a:extLst>
          </p:cNvPr>
          <p:cNvSpPr/>
          <p:nvPr/>
        </p:nvSpPr>
        <p:spPr>
          <a:xfrm>
            <a:off x="800320" y="3412671"/>
            <a:ext cx="5535165" cy="7102929"/>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sp>
      <p:sp>
        <p:nvSpPr>
          <p:cNvPr id="26" name="Rectangle 1">
            <a:extLst>
              <a:ext uri="{FF2B5EF4-FFF2-40B4-BE49-F238E27FC236}">
                <a16:creationId xmlns:a16="http://schemas.microsoft.com/office/drawing/2014/main" id="{58820218-05ED-7B06-74E4-EADB9541A35A}"/>
              </a:ext>
            </a:extLst>
          </p:cNvPr>
          <p:cNvSpPr>
            <a:spLocks noChangeArrowheads="1"/>
          </p:cNvSpPr>
          <p:nvPr/>
        </p:nvSpPr>
        <p:spPr bwMode="auto">
          <a:xfrm>
            <a:off x="6988175" y="554672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Hộp Văn bản 27">
            <a:extLst>
              <a:ext uri="{FF2B5EF4-FFF2-40B4-BE49-F238E27FC236}">
                <a16:creationId xmlns:a16="http://schemas.microsoft.com/office/drawing/2014/main" id="{7D4B6837-32A5-88E4-FD00-64FCE6768255}"/>
              </a:ext>
            </a:extLst>
          </p:cNvPr>
          <p:cNvSpPr txBox="1"/>
          <p:nvPr/>
        </p:nvSpPr>
        <p:spPr>
          <a:xfrm>
            <a:off x="6988175" y="1761018"/>
            <a:ext cx="8874578" cy="4674485"/>
          </a:xfrm>
          <a:prstGeom prst="rect">
            <a:avLst/>
          </a:prstGeom>
          <a:noFill/>
        </p:spPr>
        <p:txBody>
          <a:bodyPr wrap="square">
            <a:spAutoFit/>
          </a:bodyPr>
          <a:lstStyle/>
          <a:p>
            <a:pPr marL="571500" indent="-571500" algn="just">
              <a:lnSpc>
                <a:spcPct val="120000"/>
              </a:lnSpc>
              <a:buFont typeface="Arial" panose="020B0604020202020204" pitchFamily="34" charset="0"/>
              <a:buChar char="•"/>
            </a:pPr>
            <a:r>
              <a:rPr lang="vi-VN" sz="4200" b="1" dirty="0" err="1">
                <a:solidFill>
                  <a:schemeClr val="bg1"/>
                </a:solidFill>
                <a:latin typeface="+mj-lt"/>
              </a:rPr>
              <a:t>Carbohydrate</a:t>
            </a:r>
            <a:r>
              <a:rPr lang="vi-VN" sz="4200" b="1" dirty="0">
                <a:solidFill>
                  <a:schemeClr val="bg1"/>
                </a:solidFill>
                <a:latin typeface="+mj-lt"/>
              </a:rPr>
              <a:t> là những hợp chất hữu cơ tạp chức, thường có công thức chung là </a:t>
            </a:r>
            <a:r>
              <a:rPr lang="vi-VN" sz="4200" b="1" dirty="0">
                <a:solidFill>
                  <a:srgbClr val="FFFF00"/>
                </a:solidFill>
                <a:latin typeface="+mj-lt"/>
              </a:rPr>
              <a:t>C</a:t>
            </a:r>
            <a:r>
              <a:rPr lang="en-US" sz="4200" b="1" baseline="-25000" dirty="0">
                <a:solidFill>
                  <a:srgbClr val="FFFF00"/>
                </a:solidFill>
                <a:latin typeface="+mj-lt"/>
              </a:rPr>
              <a:t>n</a:t>
            </a:r>
            <a:r>
              <a:rPr lang="vi-VN" sz="4200" b="1" dirty="0">
                <a:solidFill>
                  <a:srgbClr val="FFFF00"/>
                </a:solidFill>
                <a:latin typeface="+mj-lt"/>
              </a:rPr>
              <a:t>(H</a:t>
            </a:r>
            <a:r>
              <a:rPr lang="vi-VN" sz="4200" b="1" baseline="-25000" dirty="0">
                <a:solidFill>
                  <a:srgbClr val="FFFF00"/>
                </a:solidFill>
                <a:latin typeface="+mj-lt"/>
              </a:rPr>
              <a:t>2</a:t>
            </a:r>
            <a:r>
              <a:rPr lang="vi-VN" sz="4200" b="1" dirty="0">
                <a:solidFill>
                  <a:srgbClr val="FFFF00"/>
                </a:solidFill>
                <a:latin typeface="+mj-lt"/>
              </a:rPr>
              <a:t>O)</a:t>
            </a:r>
            <a:r>
              <a:rPr lang="vi-VN" sz="4200" b="1" baseline="-25000" dirty="0">
                <a:solidFill>
                  <a:srgbClr val="FFFF00"/>
                </a:solidFill>
                <a:latin typeface="+mj-lt"/>
              </a:rPr>
              <a:t>m</a:t>
            </a:r>
            <a:r>
              <a:rPr lang="vi-VN" sz="4200" b="1" dirty="0">
                <a:solidFill>
                  <a:srgbClr val="FFFF00"/>
                </a:solidFill>
                <a:latin typeface="+mj-lt"/>
              </a:rPr>
              <a:t>.</a:t>
            </a:r>
          </a:p>
          <a:p>
            <a:pPr marL="571500" indent="-571500" algn="just">
              <a:lnSpc>
                <a:spcPct val="120000"/>
              </a:lnSpc>
              <a:buFont typeface="Arial" panose="020B0604020202020204" pitchFamily="34" charset="0"/>
              <a:buChar char="•"/>
            </a:pPr>
            <a:r>
              <a:rPr lang="vi-VN" sz="4200" b="1" dirty="0" err="1">
                <a:solidFill>
                  <a:schemeClr val="bg1"/>
                </a:solidFill>
                <a:latin typeface="+mj-lt"/>
              </a:rPr>
              <a:t>Carbohydrate</a:t>
            </a:r>
            <a:r>
              <a:rPr lang="vi-VN" sz="4200" b="1" dirty="0">
                <a:solidFill>
                  <a:schemeClr val="bg1"/>
                </a:solidFill>
                <a:latin typeface="+mj-lt"/>
              </a:rPr>
              <a:t> được phân thành 3 loại: </a:t>
            </a:r>
            <a:r>
              <a:rPr lang="vi-VN" sz="4200" b="1" dirty="0" err="1">
                <a:solidFill>
                  <a:schemeClr val="bg1"/>
                </a:solidFill>
                <a:latin typeface="+mj-lt"/>
              </a:rPr>
              <a:t>monosaccharide</a:t>
            </a:r>
            <a:r>
              <a:rPr lang="vi-VN" sz="4200" b="1" dirty="0">
                <a:solidFill>
                  <a:schemeClr val="bg1"/>
                </a:solidFill>
                <a:latin typeface="+mj-lt"/>
              </a:rPr>
              <a:t>,</a:t>
            </a:r>
            <a:r>
              <a:rPr lang="en-US" sz="4200" b="1" dirty="0">
                <a:solidFill>
                  <a:schemeClr val="bg1"/>
                </a:solidFill>
                <a:latin typeface="+mj-lt"/>
              </a:rPr>
              <a:t>        </a:t>
            </a:r>
            <a:r>
              <a:rPr lang="vi-VN" sz="4200" b="1" dirty="0">
                <a:solidFill>
                  <a:schemeClr val="bg1"/>
                </a:solidFill>
                <a:latin typeface="+mj-lt"/>
              </a:rPr>
              <a:t> </a:t>
            </a:r>
            <a:r>
              <a:rPr lang="vi-VN" sz="4200" b="1" dirty="0" err="1">
                <a:solidFill>
                  <a:schemeClr val="bg1"/>
                </a:solidFill>
                <a:latin typeface="+mj-lt"/>
              </a:rPr>
              <a:t>disaccharide</a:t>
            </a:r>
            <a:r>
              <a:rPr lang="vi-VN" sz="4200" b="1" dirty="0">
                <a:solidFill>
                  <a:schemeClr val="bg1"/>
                </a:solidFill>
                <a:latin typeface="+mj-lt"/>
              </a:rPr>
              <a:t> và </a:t>
            </a:r>
            <a:r>
              <a:rPr lang="vi-VN" sz="4200" b="1" dirty="0" err="1">
                <a:solidFill>
                  <a:schemeClr val="bg1"/>
                </a:solidFill>
                <a:latin typeface="+mj-lt"/>
              </a:rPr>
              <a:t>polysaccharide</a:t>
            </a:r>
            <a:r>
              <a:rPr lang="vi-VN" sz="4200" b="1" dirty="0">
                <a:solidFill>
                  <a:schemeClr val="bg1"/>
                </a:solidFill>
                <a:latin typeface="+mj-lt"/>
              </a:rPr>
              <a:t>.</a:t>
            </a:r>
          </a:p>
        </p:txBody>
      </p:sp>
    </p:spTree>
    <p:extLst>
      <p:ext uri="{BB962C8B-B14F-4D97-AF65-F5344CB8AC3E}">
        <p14:creationId xmlns:p14="http://schemas.microsoft.com/office/powerpoint/2010/main" val="1914115389"/>
      </p:ext>
    </p:extLst>
  </p:cSld>
  <p:clrMapOvr>
    <a:masterClrMapping/>
  </p:clrMapOvr>
  <p:transition spd="med">
    <p:randomBar dir="vert"/>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236"/>
        <p:cNvGrpSpPr/>
        <p:nvPr/>
      </p:nvGrpSpPr>
      <p:grpSpPr>
        <a:xfrm>
          <a:off x="0" y="0"/>
          <a:ext cx="0" cy="0"/>
          <a:chOff x="0" y="0"/>
          <a:chExt cx="0" cy="0"/>
        </a:xfrm>
      </p:grpSpPr>
      <p:sp>
        <p:nvSpPr>
          <p:cNvPr id="2" name="Hình chữ nhật: Góc Chéo Tròn 1">
            <a:extLst>
              <a:ext uri="{FF2B5EF4-FFF2-40B4-BE49-F238E27FC236}">
                <a16:creationId xmlns:a16="http://schemas.microsoft.com/office/drawing/2014/main" id="{2A6B6D49-A7BB-3C59-487C-87B704786AF1}"/>
              </a:ext>
            </a:extLst>
          </p:cNvPr>
          <p:cNvSpPr/>
          <p:nvPr/>
        </p:nvSpPr>
        <p:spPr>
          <a:xfrm>
            <a:off x="1391902" y="669471"/>
            <a:ext cx="15435001" cy="3069772"/>
          </a:xfrm>
          <a:prstGeom prst="round2Diag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p:cNvSpPr/>
          <p:nvPr/>
        </p:nvSpPr>
        <p:spPr>
          <a:xfrm>
            <a:off x="1748117" y="805360"/>
            <a:ext cx="14791766" cy="2528962"/>
          </a:xfrm>
          <a:prstGeom prst="rect">
            <a:avLst/>
          </a:prstGeom>
          <a:ln w="38100">
            <a:noFill/>
          </a:ln>
        </p:spPr>
        <p:txBody>
          <a:bodyPr wrap="square">
            <a:spAutoFit/>
          </a:bodyPr>
          <a:lstStyle/>
          <a:p>
            <a:pPr algn="ctr" defTabSz="1828800">
              <a:lnSpc>
                <a:spcPct val="120000"/>
              </a:lnSpc>
            </a:pPr>
            <a:r>
              <a:rPr lang="vi-VN" sz="4400" b="1" dirty="0">
                <a:solidFill>
                  <a:srgbClr val="002060"/>
                </a:solidFill>
                <a:latin typeface="Cambria" panose="02040503050406030204" pitchFamily="18" charset="0"/>
                <a:ea typeface="Cambria" panose="02040503050406030204" pitchFamily="18" charset="0"/>
              </a:rPr>
              <a:t>C</a:t>
            </a:r>
            <a:r>
              <a:rPr lang="en-US" sz="4400" b="1" dirty="0" err="1">
                <a:solidFill>
                  <a:srgbClr val="002060"/>
                </a:solidFill>
                <a:latin typeface="Cambria" panose="02040503050406030204" pitchFamily="18" charset="0"/>
                <a:ea typeface="Cambria" panose="02040503050406030204" pitchFamily="18" charset="0"/>
              </a:rPr>
              <a:t>âu</a:t>
            </a:r>
            <a:r>
              <a:rPr lang="en-US" sz="4400" b="1" dirty="0">
                <a:solidFill>
                  <a:srgbClr val="002060"/>
                </a:solidFill>
                <a:latin typeface="Cambria" panose="02040503050406030204" pitchFamily="18" charset="0"/>
                <a:ea typeface="Cambria" panose="02040503050406030204" pitchFamily="18" charset="0"/>
              </a:rPr>
              <a:t> 2</a:t>
            </a:r>
            <a:r>
              <a:rPr lang="en-US" sz="4400" dirty="0">
                <a:solidFill>
                  <a:srgbClr val="002060"/>
                </a:solidFill>
                <a:latin typeface="Cambria" panose="02040503050406030204" pitchFamily="18" charset="0"/>
                <a:ea typeface="Cambria" panose="02040503050406030204" pitchFamily="18" charset="0"/>
              </a:rPr>
              <a:t>. C</a:t>
            </a:r>
            <a:r>
              <a:rPr lang="vi-VN" sz="4400" dirty="0">
                <a:solidFill>
                  <a:srgbClr val="002060"/>
                </a:solidFill>
                <a:latin typeface="Cambria" panose="02040503050406030204" pitchFamily="18" charset="0"/>
                <a:ea typeface="Cambria" panose="02040503050406030204" pitchFamily="18" charset="0"/>
              </a:rPr>
              <a:t>ông thức phân tử của một số carbohydrate là: </a:t>
            </a:r>
            <a:r>
              <a:rPr lang="vi-VN" sz="4800" b="1" dirty="0">
                <a:solidFill>
                  <a:srgbClr val="002060"/>
                </a:solidFill>
                <a:latin typeface="Cambria" panose="02040503050406030204" pitchFamily="18" charset="0"/>
                <a:ea typeface="Cambria" panose="02040503050406030204" pitchFamily="18" charset="0"/>
              </a:rPr>
              <a:t>C</a:t>
            </a:r>
            <a:r>
              <a:rPr lang="vi-VN" sz="4800" b="1" baseline="-25000" dirty="0">
                <a:solidFill>
                  <a:srgbClr val="002060"/>
                </a:solidFill>
                <a:latin typeface="Cambria" panose="02040503050406030204" pitchFamily="18" charset="0"/>
                <a:ea typeface="Cambria" panose="02040503050406030204" pitchFamily="18" charset="0"/>
              </a:rPr>
              <a:t>6</a:t>
            </a:r>
            <a:r>
              <a:rPr lang="vi-VN" sz="4800" b="1" dirty="0">
                <a:solidFill>
                  <a:srgbClr val="002060"/>
                </a:solidFill>
                <a:latin typeface="Cambria" panose="02040503050406030204" pitchFamily="18" charset="0"/>
                <a:ea typeface="Cambria" panose="02040503050406030204" pitchFamily="18" charset="0"/>
              </a:rPr>
              <a:t>H</a:t>
            </a:r>
            <a:r>
              <a:rPr lang="vi-VN" sz="4800" b="1" baseline="-25000" dirty="0">
                <a:solidFill>
                  <a:srgbClr val="002060"/>
                </a:solidFill>
                <a:latin typeface="Cambria" panose="02040503050406030204" pitchFamily="18" charset="0"/>
                <a:ea typeface="Cambria" panose="02040503050406030204" pitchFamily="18" charset="0"/>
              </a:rPr>
              <a:t>12</a:t>
            </a:r>
            <a:r>
              <a:rPr lang="vi-VN" sz="4800" b="1" dirty="0">
                <a:solidFill>
                  <a:srgbClr val="002060"/>
                </a:solidFill>
                <a:latin typeface="Cambria" panose="02040503050406030204" pitchFamily="18" charset="0"/>
                <a:ea typeface="Cambria" panose="02040503050406030204" pitchFamily="18" charset="0"/>
              </a:rPr>
              <a:t>O</a:t>
            </a:r>
            <a:r>
              <a:rPr lang="vi-VN" sz="4800" b="1" baseline="-25000" dirty="0">
                <a:solidFill>
                  <a:srgbClr val="002060"/>
                </a:solidFill>
                <a:latin typeface="Cambria" panose="02040503050406030204" pitchFamily="18" charset="0"/>
                <a:ea typeface="Cambria" panose="02040503050406030204" pitchFamily="18" charset="0"/>
              </a:rPr>
              <a:t>6</a:t>
            </a:r>
            <a:r>
              <a:rPr lang="en-US" sz="4800" b="1" baseline="-25000" dirty="0">
                <a:solidFill>
                  <a:srgbClr val="002060"/>
                </a:solidFill>
                <a:latin typeface="Cambria" panose="02040503050406030204" pitchFamily="18" charset="0"/>
                <a:ea typeface="Cambria" panose="02040503050406030204" pitchFamily="18" charset="0"/>
              </a:rPr>
              <a:t>, </a:t>
            </a:r>
            <a:r>
              <a:rPr lang="vi-VN" sz="4800" b="1" dirty="0">
                <a:solidFill>
                  <a:srgbClr val="002060"/>
                </a:solidFill>
                <a:latin typeface="Cambria" panose="02040503050406030204" pitchFamily="18" charset="0"/>
                <a:ea typeface="Cambria" panose="02040503050406030204" pitchFamily="18" charset="0"/>
              </a:rPr>
              <a:t>C</a:t>
            </a:r>
            <a:r>
              <a:rPr lang="vi-VN" sz="4800" b="1" baseline="-25000" dirty="0">
                <a:solidFill>
                  <a:srgbClr val="002060"/>
                </a:solidFill>
                <a:latin typeface="Cambria" panose="02040503050406030204" pitchFamily="18" charset="0"/>
                <a:ea typeface="Cambria" panose="02040503050406030204" pitchFamily="18" charset="0"/>
              </a:rPr>
              <a:t>12</a:t>
            </a:r>
            <a:r>
              <a:rPr lang="vi-VN" sz="4800" b="1" dirty="0">
                <a:solidFill>
                  <a:srgbClr val="002060"/>
                </a:solidFill>
                <a:latin typeface="Cambria" panose="02040503050406030204" pitchFamily="18" charset="0"/>
                <a:ea typeface="Cambria" panose="02040503050406030204" pitchFamily="18" charset="0"/>
              </a:rPr>
              <a:t>H</a:t>
            </a:r>
            <a:r>
              <a:rPr lang="vi-VN" sz="4800" b="1" baseline="-25000" dirty="0">
                <a:solidFill>
                  <a:srgbClr val="002060"/>
                </a:solidFill>
                <a:latin typeface="Cambria" panose="02040503050406030204" pitchFamily="18" charset="0"/>
                <a:ea typeface="Cambria" panose="02040503050406030204" pitchFamily="18" charset="0"/>
              </a:rPr>
              <a:t>22</a:t>
            </a:r>
            <a:r>
              <a:rPr lang="vi-VN" sz="4800" b="1" dirty="0">
                <a:solidFill>
                  <a:srgbClr val="002060"/>
                </a:solidFill>
                <a:latin typeface="Cambria" panose="02040503050406030204" pitchFamily="18" charset="0"/>
                <a:ea typeface="Cambria" panose="02040503050406030204" pitchFamily="18" charset="0"/>
              </a:rPr>
              <a:t>O</a:t>
            </a:r>
            <a:r>
              <a:rPr lang="vi-VN" sz="4800" b="1" baseline="-25000" dirty="0">
                <a:solidFill>
                  <a:srgbClr val="002060"/>
                </a:solidFill>
                <a:latin typeface="Cambria" panose="02040503050406030204" pitchFamily="18" charset="0"/>
                <a:ea typeface="Cambria" panose="02040503050406030204" pitchFamily="18" charset="0"/>
              </a:rPr>
              <a:t>11</a:t>
            </a:r>
            <a:r>
              <a:rPr lang="vi-VN" sz="4800" b="1" dirty="0">
                <a:solidFill>
                  <a:srgbClr val="002060"/>
                </a:solidFill>
                <a:latin typeface="Cambria" panose="02040503050406030204" pitchFamily="18" charset="0"/>
                <a:ea typeface="Cambria" panose="02040503050406030204" pitchFamily="18" charset="0"/>
              </a:rPr>
              <a:t> và (C</a:t>
            </a:r>
            <a:r>
              <a:rPr lang="vi-VN" sz="4800" b="1" baseline="-25000" dirty="0">
                <a:solidFill>
                  <a:srgbClr val="002060"/>
                </a:solidFill>
                <a:latin typeface="Cambria" panose="02040503050406030204" pitchFamily="18" charset="0"/>
                <a:ea typeface="Cambria" panose="02040503050406030204" pitchFamily="18" charset="0"/>
              </a:rPr>
              <a:t>6</a:t>
            </a:r>
            <a:r>
              <a:rPr lang="vi-VN" sz="4800" b="1" dirty="0">
                <a:solidFill>
                  <a:srgbClr val="002060"/>
                </a:solidFill>
                <a:latin typeface="Cambria" panose="02040503050406030204" pitchFamily="18" charset="0"/>
                <a:ea typeface="Cambria" panose="02040503050406030204" pitchFamily="18" charset="0"/>
              </a:rPr>
              <a:t>H</a:t>
            </a:r>
            <a:r>
              <a:rPr lang="vi-VN" sz="4800" b="1" baseline="-25000" dirty="0">
                <a:solidFill>
                  <a:srgbClr val="002060"/>
                </a:solidFill>
                <a:latin typeface="Cambria" panose="02040503050406030204" pitchFamily="18" charset="0"/>
                <a:ea typeface="Cambria" panose="02040503050406030204" pitchFamily="18" charset="0"/>
              </a:rPr>
              <a:t>10</a:t>
            </a:r>
            <a:r>
              <a:rPr lang="vi-VN" sz="4800" b="1" dirty="0">
                <a:solidFill>
                  <a:srgbClr val="002060"/>
                </a:solidFill>
                <a:latin typeface="Cambria" panose="02040503050406030204" pitchFamily="18" charset="0"/>
                <a:ea typeface="Cambria" panose="02040503050406030204" pitchFamily="18" charset="0"/>
              </a:rPr>
              <a:t>O</a:t>
            </a:r>
            <a:r>
              <a:rPr lang="vi-VN" sz="4800" b="1" baseline="-25000" dirty="0">
                <a:solidFill>
                  <a:srgbClr val="002060"/>
                </a:solidFill>
                <a:latin typeface="Cambria" panose="02040503050406030204" pitchFamily="18" charset="0"/>
                <a:ea typeface="Cambria" panose="02040503050406030204" pitchFamily="18" charset="0"/>
              </a:rPr>
              <a:t>5</a:t>
            </a:r>
            <a:r>
              <a:rPr lang="vi-VN" sz="4800" b="1" dirty="0">
                <a:solidFill>
                  <a:srgbClr val="002060"/>
                </a:solidFill>
                <a:latin typeface="Cambria" panose="02040503050406030204" pitchFamily="18" charset="0"/>
                <a:ea typeface="Cambria" panose="02040503050406030204" pitchFamily="18" charset="0"/>
              </a:rPr>
              <a:t>)</a:t>
            </a:r>
            <a:r>
              <a:rPr lang="vi-VN" sz="4800" b="1" baseline="-25000" dirty="0">
                <a:solidFill>
                  <a:srgbClr val="002060"/>
                </a:solidFill>
                <a:latin typeface="Cambria" panose="02040503050406030204" pitchFamily="18" charset="0"/>
                <a:ea typeface="Cambria" panose="02040503050406030204" pitchFamily="18" charset="0"/>
              </a:rPr>
              <a:t>n</a:t>
            </a:r>
            <a:r>
              <a:rPr lang="vi-VN" sz="4800" b="1" dirty="0">
                <a:solidFill>
                  <a:srgbClr val="002060"/>
                </a:solidFill>
                <a:latin typeface="Cambria" panose="02040503050406030204" pitchFamily="18" charset="0"/>
                <a:ea typeface="Cambria" panose="02040503050406030204" pitchFamily="18" charset="0"/>
              </a:rPr>
              <a:t>. </a:t>
            </a:r>
            <a:endParaRPr lang="en-US" sz="4800" b="1" dirty="0">
              <a:solidFill>
                <a:srgbClr val="002060"/>
              </a:solidFill>
              <a:latin typeface="Cambria" panose="02040503050406030204" pitchFamily="18" charset="0"/>
              <a:ea typeface="Cambria" panose="02040503050406030204" pitchFamily="18" charset="0"/>
            </a:endParaRPr>
          </a:p>
          <a:p>
            <a:pPr algn="ctr" defTabSz="1828800">
              <a:lnSpc>
                <a:spcPct val="120000"/>
              </a:lnSpc>
            </a:pPr>
            <a:r>
              <a:rPr lang="vi-VN" sz="4400" dirty="0">
                <a:solidFill>
                  <a:srgbClr val="002060"/>
                </a:solidFill>
                <a:latin typeface="Cambria" panose="02040503050406030204" pitchFamily="18" charset="0"/>
                <a:ea typeface="Cambria" panose="02040503050406030204" pitchFamily="18" charset="0"/>
              </a:rPr>
              <a:t>Viết lại các công thức này dưới dạng C</a:t>
            </a:r>
            <a:r>
              <a:rPr lang="vi-VN" sz="4400" baseline="-25000" dirty="0">
                <a:solidFill>
                  <a:srgbClr val="002060"/>
                </a:solidFill>
                <a:latin typeface="Cambria" panose="02040503050406030204" pitchFamily="18" charset="0"/>
                <a:ea typeface="Cambria" panose="02040503050406030204" pitchFamily="18" charset="0"/>
              </a:rPr>
              <a:t>n</a:t>
            </a:r>
            <a:r>
              <a:rPr lang="vi-VN" sz="4400" dirty="0">
                <a:solidFill>
                  <a:srgbClr val="002060"/>
                </a:solidFill>
                <a:latin typeface="Cambria" panose="02040503050406030204" pitchFamily="18" charset="0"/>
                <a:ea typeface="Cambria" panose="02040503050406030204" pitchFamily="18" charset="0"/>
              </a:rPr>
              <a:t>(H</a:t>
            </a:r>
            <a:r>
              <a:rPr lang="vi-VN" sz="4400" baseline="-25000" dirty="0">
                <a:solidFill>
                  <a:srgbClr val="002060"/>
                </a:solidFill>
                <a:latin typeface="Cambria" panose="02040503050406030204" pitchFamily="18" charset="0"/>
                <a:ea typeface="Cambria" panose="02040503050406030204" pitchFamily="18" charset="0"/>
              </a:rPr>
              <a:t>2</a:t>
            </a:r>
            <a:r>
              <a:rPr lang="vi-VN" sz="4400" dirty="0">
                <a:solidFill>
                  <a:srgbClr val="002060"/>
                </a:solidFill>
                <a:latin typeface="Cambria" panose="02040503050406030204" pitchFamily="18" charset="0"/>
                <a:ea typeface="Cambria" panose="02040503050406030204" pitchFamily="18" charset="0"/>
              </a:rPr>
              <a:t>O)</a:t>
            </a:r>
            <a:r>
              <a:rPr lang="vi-VN" sz="4400" baseline="-25000" dirty="0">
                <a:solidFill>
                  <a:srgbClr val="002060"/>
                </a:solidFill>
                <a:latin typeface="Cambria" panose="02040503050406030204" pitchFamily="18" charset="0"/>
                <a:ea typeface="Cambria" panose="02040503050406030204" pitchFamily="18" charset="0"/>
              </a:rPr>
              <a:t>m</a:t>
            </a:r>
            <a:endParaRPr lang="en-US" sz="4400" baseline="-25000" dirty="0">
              <a:solidFill>
                <a:srgbClr val="002060"/>
              </a:solidFill>
              <a:latin typeface="Cambria" panose="02040503050406030204" pitchFamily="18" charset="0"/>
              <a:ea typeface="Cambria" panose="020405030504060302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659513034"/>
              </p:ext>
            </p:extLst>
          </p:nvPr>
        </p:nvGraphicFramePr>
        <p:xfrm>
          <a:off x="1391902" y="4465533"/>
          <a:ext cx="15435001" cy="3911024"/>
        </p:xfrm>
        <a:graphic>
          <a:graphicData uri="http://schemas.openxmlformats.org/drawingml/2006/table">
            <a:tbl>
              <a:tblPr firstRow="1" firstCol="1" bandRow="1">
                <a:tableStyleId>{5940675A-B579-460E-94D1-54222C63F5DA}</a:tableStyleId>
              </a:tblPr>
              <a:tblGrid>
                <a:gridCol w="4252704">
                  <a:extLst>
                    <a:ext uri="{9D8B030D-6E8A-4147-A177-3AD203B41FA5}">
                      <a16:colId xmlns:a16="http://schemas.microsoft.com/office/drawing/2014/main" val="3238190024"/>
                    </a:ext>
                  </a:extLst>
                </a:gridCol>
                <a:gridCol w="3463247">
                  <a:extLst>
                    <a:ext uri="{9D8B030D-6E8A-4147-A177-3AD203B41FA5}">
                      <a16:colId xmlns:a16="http://schemas.microsoft.com/office/drawing/2014/main" val="652847593"/>
                    </a:ext>
                  </a:extLst>
                </a:gridCol>
                <a:gridCol w="3859525">
                  <a:extLst>
                    <a:ext uri="{9D8B030D-6E8A-4147-A177-3AD203B41FA5}">
                      <a16:colId xmlns:a16="http://schemas.microsoft.com/office/drawing/2014/main" val="2204429192"/>
                    </a:ext>
                  </a:extLst>
                </a:gridCol>
                <a:gridCol w="3859525">
                  <a:extLst>
                    <a:ext uri="{9D8B030D-6E8A-4147-A177-3AD203B41FA5}">
                      <a16:colId xmlns:a16="http://schemas.microsoft.com/office/drawing/2014/main" val="2704678626"/>
                    </a:ext>
                  </a:extLst>
                </a:gridCol>
              </a:tblGrid>
              <a:tr h="1270399">
                <a:tc>
                  <a:txBody>
                    <a:bodyPr/>
                    <a:lstStyle/>
                    <a:p>
                      <a:pPr algn="ctr">
                        <a:lnSpc>
                          <a:spcPct val="107000"/>
                        </a:lnSpc>
                        <a:spcAft>
                          <a:spcPts val="0"/>
                        </a:spcAft>
                      </a:pPr>
                      <a:r>
                        <a:rPr lang="en-US" sz="5400" b="1" dirty="0">
                          <a:solidFill>
                            <a:srgbClr val="002060"/>
                          </a:solidFill>
                          <a:effectLst/>
                          <a:latin typeface="Times New Roman" panose="02020603050405020304" pitchFamily="18" charset="0"/>
                          <a:cs typeface="Times New Roman" panose="02020603050405020304" pitchFamily="18" charset="0"/>
                        </a:rPr>
                        <a:t>CTPT</a:t>
                      </a:r>
                      <a:endParaRPr lang="en-US" sz="5400" b="1"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tc>
                  <a:txBody>
                    <a:bodyPr/>
                    <a:lstStyle/>
                    <a:p>
                      <a:pPr algn="ctr">
                        <a:lnSpc>
                          <a:spcPct val="107000"/>
                        </a:lnSpc>
                        <a:spcAft>
                          <a:spcPts val="0"/>
                        </a:spcAft>
                      </a:pPr>
                      <a:r>
                        <a:rPr lang="en-US" sz="5400" b="1" dirty="0">
                          <a:solidFill>
                            <a:srgbClr val="002060"/>
                          </a:solidFill>
                          <a:effectLst/>
                          <a:latin typeface="Times New Roman" panose="02020603050405020304" pitchFamily="18" charset="0"/>
                          <a:cs typeface="Times New Roman" panose="02020603050405020304" pitchFamily="18" charset="0"/>
                        </a:rPr>
                        <a:t>C</a:t>
                      </a:r>
                      <a:r>
                        <a:rPr lang="en-US" sz="5400" b="1" baseline="-25000" dirty="0">
                          <a:solidFill>
                            <a:srgbClr val="002060"/>
                          </a:solidFill>
                          <a:effectLst/>
                          <a:latin typeface="Times New Roman" panose="02020603050405020304" pitchFamily="18" charset="0"/>
                          <a:cs typeface="Times New Roman" panose="02020603050405020304" pitchFamily="18" charset="0"/>
                        </a:rPr>
                        <a:t>6</a:t>
                      </a:r>
                      <a:r>
                        <a:rPr lang="en-US" sz="5400" b="1" dirty="0">
                          <a:solidFill>
                            <a:srgbClr val="002060"/>
                          </a:solidFill>
                          <a:effectLst/>
                          <a:latin typeface="Times New Roman" panose="02020603050405020304" pitchFamily="18" charset="0"/>
                          <a:cs typeface="Times New Roman" panose="02020603050405020304" pitchFamily="18" charset="0"/>
                        </a:rPr>
                        <a:t>H</a:t>
                      </a:r>
                      <a:r>
                        <a:rPr lang="en-US" sz="5400" b="1" baseline="-25000" dirty="0">
                          <a:solidFill>
                            <a:srgbClr val="002060"/>
                          </a:solidFill>
                          <a:effectLst/>
                          <a:latin typeface="Times New Roman" panose="02020603050405020304" pitchFamily="18" charset="0"/>
                          <a:cs typeface="Times New Roman" panose="02020603050405020304" pitchFamily="18" charset="0"/>
                        </a:rPr>
                        <a:t>12</a:t>
                      </a:r>
                      <a:r>
                        <a:rPr lang="en-US" sz="5400" b="1" dirty="0">
                          <a:solidFill>
                            <a:srgbClr val="002060"/>
                          </a:solidFill>
                          <a:effectLst/>
                          <a:latin typeface="Times New Roman" panose="02020603050405020304" pitchFamily="18" charset="0"/>
                          <a:cs typeface="Times New Roman" panose="02020603050405020304" pitchFamily="18" charset="0"/>
                        </a:rPr>
                        <a:t>O</a:t>
                      </a:r>
                      <a:r>
                        <a:rPr lang="en-US" sz="5400" b="1" baseline="-25000" dirty="0">
                          <a:solidFill>
                            <a:srgbClr val="002060"/>
                          </a:solidFill>
                          <a:effectLst/>
                          <a:latin typeface="Times New Roman" panose="02020603050405020304" pitchFamily="18" charset="0"/>
                          <a:cs typeface="Times New Roman" panose="02020603050405020304" pitchFamily="18" charset="0"/>
                        </a:rPr>
                        <a:t>6</a:t>
                      </a:r>
                      <a:endParaRPr lang="en-US" sz="5400" b="1"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tc>
                  <a:txBody>
                    <a:bodyPr/>
                    <a:lstStyle/>
                    <a:p>
                      <a:pPr algn="ctr">
                        <a:lnSpc>
                          <a:spcPct val="107000"/>
                        </a:lnSpc>
                        <a:spcAft>
                          <a:spcPts val="0"/>
                        </a:spcAft>
                      </a:pPr>
                      <a:r>
                        <a:rPr lang="en-US" sz="5400" b="1" dirty="0">
                          <a:solidFill>
                            <a:srgbClr val="002060"/>
                          </a:solidFill>
                          <a:effectLst/>
                          <a:latin typeface="Times New Roman" panose="02020603050405020304" pitchFamily="18" charset="0"/>
                          <a:cs typeface="Times New Roman" panose="02020603050405020304" pitchFamily="18" charset="0"/>
                        </a:rPr>
                        <a:t>C</a:t>
                      </a:r>
                      <a:r>
                        <a:rPr lang="en-US" sz="5400" b="1" baseline="-25000" dirty="0">
                          <a:solidFill>
                            <a:srgbClr val="002060"/>
                          </a:solidFill>
                          <a:effectLst/>
                          <a:latin typeface="Times New Roman" panose="02020603050405020304" pitchFamily="18" charset="0"/>
                          <a:cs typeface="Times New Roman" panose="02020603050405020304" pitchFamily="18" charset="0"/>
                        </a:rPr>
                        <a:t>12</a:t>
                      </a:r>
                      <a:r>
                        <a:rPr lang="en-US" sz="5400" b="1" dirty="0">
                          <a:solidFill>
                            <a:srgbClr val="002060"/>
                          </a:solidFill>
                          <a:effectLst/>
                          <a:latin typeface="Times New Roman" panose="02020603050405020304" pitchFamily="18" charset="0"/>
                          <a:cs typeface="Times New Roman" panose="02020603050405020304" pitchFamily="18" charset="0"/>
                        </a:rPr>
                        <a:t>H</a:t>
                      </a:r>
                      <a:r>
                        <a:rPr lang="en-US" sz="5400" b="1" baseline="-25000" dirty="0">
                          <a:solidFill>
                            <a:srgbClr val="002060"/>
                          </a:solidFill>
                          <a:effectLst/>
                          <a:latin typeface="Times New Roman" panose="02020603050405020304" pitchFamily="18" charset="0"/>
                          <a:cs typeface="Times New Roman" panose="02020603050405020304" pitchFamily="18" charset="0"/>
                        </a:rPr>
                        <a:t>22</a:t>
                      </a:r>
                      <a:r>
                        <a:rPr lang="en-US" sz="5400" b="1" dirty="0">
                          <a:solidFill>
                            <a:srgbClr val="002060"/>
                          </a:solidFill>
                          <a:effectLst/>
                          <a:latin typeface="Times New Roman" panose="02020603050405020304" pitchFamily="18" charset="0"/>
                          <a:cs typeface="Times New Roman" panose="02020603050405020304" pitchFamily="18" charset="0"/>
                        </a:rPr>
                        <a:t>O</a:t>
                      </a:r>
                      <a:r>
                        <a:rPr lang="en-US" sz="5400" b="1" baseline="-25000" dirty="0">
                          <a:solidFill>
                            <a:srgbClr val="002060"/>
                          </a:solidFill>
                          <a:effectLst/>
                          <a:latin typeface="Times New Roman" panose="02020603050405020304" pitchFamily="18" charset="0"/>
                          <a:cs typeface="Times New Roman" panose="02020603050405020304" pitchFamily="18" charset="0"/>
                        </a:rPr>
                        <a:t>11</a:t>
                      </a:r>
                      <a:endParaRPr lang="en-US" sz="5400" b="1"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tc>
                  <a:txBody>
                    <a:bodyPr/>
                    <a:lstStyle/>
                    <a:p>
                      <a:pPr algn="ctr">
                        <a:lnSpc>
                          <a:spcPct val="107000"/>
                        </a:lnSpc>
                        <a:spcAft>
                          <a:spcPts val="0"/>
                        </a:spcAft>
                      </a:pPr>
                      <a:r>
                        <a:rPr lang="en-US" sz="5400" b="1" dirty="0">
                          <a:solidFill>
                            <a:srgbClr val="002060"/>
                          </a:solidFill>
                          <a:effectLst/>
                          <a:latin typeface="Times New Roman" panose="02020603050405020304" pitchFamily="18" charset="0"/>
                          <a:cs typeface="Times New Roman" panose="02020603050405020304" pitchFamily="18" charset="0"/>
                        </a:rPr>
                        <a:t>(C</a:t>
                      </a:r>
                      <a:r>
                        <a:rPr lang="en-US" sz="5400" b="1" baseline="-25000" dirty="0">
                          <a:solidFill>
                            <a:srgbClr val="002060"/>
                          </a:solidFill>
                          <a:effectLst/>
                          <a:latin typeface="Times New Roman" panose="02020603050405020304" pitchFamily="18" charset="0"/>
                          <a:cs typeface="Times New Roman" panose="02020603050405020304" pitchFamily="18" charset="0"/>
                        </a:rPr>
                        <a:t>6</a:t>
                      </a:r>
                      <a:r>
                        <a:rPr lang="en-US" sz="5400" b="1" dirty="0">
                          <a:solidFill>
                            <a:srgbClr val="002060"/>
                          </a:solidFill>
                          <a:effectLst/>
                          <a:latin typeface="Times New Roman" panose="02020603050405020304" pitchFamily="18" charset="0"/>
                          <a:cs typeface="Times New Roman" panose="02020603050405020304" pitchFamily="18" charset="0"/>
                        </a:rPr>
                        <a:t>H</a:t>
                      </a:r>
                      <a:r>
                        <a:rPr lang="en-US" sz="5400" b="1" baseline="-25000" dirty="0">
                          <a:solidFill>
                            <a:srgbClr val="002060"/>
                          </a:solidFill>
                          <a:effectLst/>
                          <a:latin typeface="Times New Roman" panose="02020603050405020304" pitchFamily="18" charset="0"/>
                          <a:cs typeface="Times New Roman" panose="02020603050405020304" pitchFamily="18" charset="0"/>
                        </a:rPr>
                        <a:t>10</a:t>
                      </a:r>
                      <a:r>
                        <a:rPr lang="en-US" sz="5400" b="1" dirty="0">
                          <a:solidFill>
                            <a:srgbClr val="002060"/>
                          </a:solidFill>
                          <a:effectLst/>
                          <a:latin typeface="Times New Roman" panose="02020603050405020304" pitchFamily="18" charset="0"/>
                          <a:cs typeface="Times New Roman" panose="02020603050405020304" pitchFamily="18" charset="0"/>
                        </a:rPr>
                        <a:t>O</a:t>
                      </a:r>
                      <a:r>
                        <a:rPr lang="en-US" sz="5400" b="1" baseline="-25000" dirty="0">
                          <a:solidFill>
                            <a:srgbClr val="002060"/>
                          </a:solidFill>
                          <a:effectLst/>
                          <a:latin typeface="Times New Roman" panose="02020603050405020304" pitchFamily="18" charset="0"/>
                          <a:cs typeface="Times New Roman" panose="02020603050405020304" pitchFamily="18" charset="0"/>
                        </a:rPr>
                        <a:t>5</a:t>
                      </a:r>
                      <a:r>
                        <a:rPr lang="en-US" sz="5400" b="1" dirty="0">
                          <a:solidFill>
                            <a:srgbClr val="002060"/>
                          </a:solidFill>
                          <a:effectLst/>
                          <a:latin typeface="Times New Roman" panose="02020603050405020304" pitchFamily="18" charset="0"/>
                          <a:cs typeface="Times New Roman" panose="02020603050405020304" pitchFamily="18" charset="0"/>
                        </a:rPr>
                        <a:t>)</a:t>
                      </a:r>
                      <a:r>
                        <a:rPr lang="en-US" sz="5400" b="1" baseline="-25000" dirty="0">
                          <a:solidFill>
                            <a:srgbClr val="002060"/>
                          </a:solidFill>
                          <a:effectLst/>
                          <a:latin typeface="Times New Roman" panose="02020603050405020304" pitchFamily="18" charset="0"/>
                          <a:cs typeface="Times New Roman" panose="02020603050405020304" pitchFamily="18" charset="0"/>
                        </a:rPr>
                        <a:t>n</a:t>
                      </a:r>
                      <a:endParaRPr lang="en-US" sz="5400" b="1"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extLst>
                  <a:ext uri="{0D108BD9-81ED-4DB2-BD59-A6C34878D82A}">
                    <a16:rowId xmlns:a16="http://schemas.microsoft.com/office/drawing/2014/main" val="2836465151"/>
                  </a:ext>
                </a:extLst>
              </a:tr>
              <a:tr h="2640625">
                <a:tc>
                  <a:txBody>
                    <a:bodyPr/>
                    <a:lstStyle/>
                    <a:p>
                      <a:pPr algn="ctr">
                        <a:lnSpc>
                          <a:spcPct val="107000"/>
                        </a:lnSpc>
                        <a:spcAft>
                          <a:spcPts val="0"/>
                        </a:spcAft>
                      </a:pPr>
                      <a:r>
                        <a:rPr lang="en-US" sz="5400" b="0" dirty="0" err="1">
                          <a:solidFill>
                            <a:srgbClr val="002060"/>
                          </a:solidFill>
                          <a:effectLst/>
                          <a:latin typeface="Times New Roman" panose="02020603050405020304" pitchFamily="18" charset="0"/>
                          <a:cs typeface="Times New Roman" panose="02020603050405020304" pitchFamily="18" charset="0"/>
                        </a:rPr>
                        <a:t>Dạng</a:t>
                      </a:r>
                      <a:r>
                        <a:rPr lang="en-US" sz="5400" b="0" dirty="0">
                          <a:solidFill>
                            <a:srgbClr val="002060"/>
                          </a:solidFill>
                          <a:effectLst/>
                          <a:latin typeface="Times New Roman" panose="02020603050405020304" pitchFamily="18" charset="0"/>
                          <a:cs typeface="Times New Roman" panose="02020603050405020304" pitchFamily="18" charset="0"/>
                        </a:rPr>
                        <a:t> C</a:t>
                      </a:r>
                      <a:r>
                        <a:rPr lang="en-US" sz="5400" b="0" baseline="-25000" dirty="0">
                          <a:solidFill>
                            <a:srgbClr val="002060"/>
                          </a:solidFill>
                          <a:effectLst/>
                          <a:latin typeface="Times New Roman" panose="02020603050405020304" pitchFamily="18" charset="0"/>
                          <a:cs typeface="Times New Roman" panose="02020603050405020304" pitchFamily="18" charset="0"/>
                        </a:rPr>
                        <a:t>n</a:t>
                      </a:r>
                      <a:r>
                        <a:rPr lang="en-US" sz="5400" b="0" dirty="0">
                          <a:solidFill>
                            <a:srgbClr val="002060"/>
                          </a:solidFill>
                          <a:effectLst/>
                          <a:latin typeface="Times New Roman" panose="02020603050405020304" pitchFamily="18" charset="0"/>
                          <a:cs typeface="Times New Roman" panose="02020603050405020304" pitchFamily="18" charset="0"/>
                        </a:rPr>
                        <a:t>(H</a:t>
                      </a:r>
                      <a:r>
                        <a:rPr lang="en-US" sz="5400" b="0" baseline="-25000" dirty="0">
                          <a:solidFill>
                            <a:srgbClr val="002060"/>
                          </a:solidFill>
                          <a:effectLst/>
                          <a:latin typeface="Times New Roman" panose="02020603050405020304" pitchFamily="18" charset="0"/>
                          <a:cs typeface="Times New Roman" panose="02020603050405020304" pitchFamily="18" charset="0"/>
                        </a:rPr>
                        <a:t>2</a:t>
                      </a:r>
                      <a:r>
                        <a:rPr lang="en-US" sz="5400" b="0" dirty="0">
                          <a:solidFill>
                            <a:srgbClr val="002060"/>
                          </a:solidFill>
                          <a:effectLst/>
                          <a:latin typeface="Times New Roman" panose="02020603050405020304" pitchFamily="18" charset="0"/>
                          <a:cs typeface="Times New Roman" panose="02020603050405020304" pitchFamily="18" charset="0"/>
                        </a:rPr>
                        <a:t>O)</a:t>
                      </a:r>
                      <a:r>
                        <a:rPr lang="en-US" sz="5400" b="0" baseline="-25000" dirty="0">
                          <a:solidFill>
                            <a:srgbClr val="002060"/>
                          </a:solidFill>
                          <a:effectLst/>
                          <a:latin typeface="Times New Roman" panose="02020603050405020304" pitchFamily="18" charset="0"/>
                          <a:cs typeface="Times New Roman" panose="02020603050405020304" pitchFamily="18" charset="0"/>
                        </a:rPr>
                        <a:t>m</a:t>
                      </a:r>
                      <a:endParaRPr lang="en-US" sz="5400" b="0"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tc>
                  <a:txBody>
                    <a:bodyPr/>
                    <a:lstStyle/>
                    <a:p>
                      <a:pPr algn="ctr">
                        <a:lnSpc>
                          <a:spcPct val="107000"/>
                        </a:lnSpc>
                        <a:spcAft>
                          <a:spcPts val="0"/>
                        </a:spcAft>
                      </a:pPr>
                      <a:r>
                        <a:rPr lang="en-US" sz="5400" b="0" dirty="0">
                          <a:solidFill>
                            <a:srgbClr val="002060"/>
                          </a:solidFill>
                          <a:effectLst/>
                          <a:latin typeface="Times New Roman" panose="02020603050405020304" pitchFamily="18" charset="0"/>
                          <a:cs typeface="Times New Roman" panose="02020603050405020304" pitchFamily="18" charset="0"/>
                        </a:rPr>
                        <a:t>C</a:t>
                      </a:r>
                      <a:r>
                        <a:rPr lang="en-US" sz="5400" b="0" baseline="-25000" dirty="0">
                          <a:solidFill>
                            <a:srgbClr val="002060"/>
                          </a:solidFill>
                          <a:effectLst/>
                          <a:latin typeface="Times New Roman" panose="02020603050405020304" pitchFamily="18" charset="0"/>
                          <a:cs typeface="Times New Roman" panose="02020603050405020304" pitchFamily="18" charset="0"/>
                        </a:rPr>
                        <a:t>6</a:t>
                      </a:r>
                      <a:r>
                        <a:rPr lang="en-US" sz="5400" b="0" dirty="0">
                          <a:solidFill>
                            <a:srgbClr val="002060"/>
                          </a:solidFill>
                          <a:effectLst/>
                          <a:latin typeface="Times New Roman" panose="02020603050405020304" pitchFamily="18" charset="0"/>
                          <a:cs typeface="Times New Roman" panose="02020603050405020304" pitchFamily="18" charset="0"/>
                        </a:rPr>
                        <a:t>(H</a:t>
                      </a:r>
                      <a:r>
                        <a:rPr lang="en-US" sz="5400" b="0" baseline="-25000" dirty="0">
                          <a:solidFill>
                            <a:srgbClr val="002060"/>
                          </a:solidFill>
                          <a:effectLst/>
                          <a:latin typeface="Times New Roman" panose="02020603050405020304" pitchFamily="18" charset="0"/>
                          <a:cs typeface="Times New Roman" panose="02020603050405020304" pitchFamily="18" charset="0"/>
                        </a:rPr>
                        <a:t>2</a:t>
                      </a:r>
                      <a:r>
                        <a:rPr lang="en-US" sz="5400" b="0" dirty="0">
                          <a:solidFill>
                            <a:srgbClr val="002060"/>
                          </a:solidFill>
                          <a:effectLst/>
                          <a:latin typeface="Times New Roman" panose="02020603050405020304" pitchFamily="18" charset="0"/>
                          <a:cs typeface="Times New Roman" panose="02020603050405020304" pitchFamily="18" charset="0"/>
                        </a:rPr>
                        <a:t>O)</a:t>
                      </a:r>
                      <a:r>
                        <a:rPr lang="en-US" sz="5400" b="0" baseline="-25000" dirty="0">
                          <a:solidFill>
                            <a:srgbClr val="002060"/>
                          </a:solidFill>
                          <a:effectLst/>
                          <a:latin typeface="Times New Roman" panose="02020603050405020304" pitchFamily="18" charset="0"/>
                          <a:cs typeface="Times New Roman" panose="02020603050405020304" pitchFamily="18" charset="0"/>
                        </a:rPr>
                        <a:t>6</a:t>
                      </a:r>
                      <a:endParaRPr lang="en-US" sz="5400" b="0"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tc>
                  <a:txBody>
                    <a:bodyPr/>
                    <a:lstStyle/>
                    <a:p>
                      <a:pPr algn="ctr">
                        <a:lnSpc>
                          <a:spcPct val="107000"/>
                        </a:lnSpc>
                        <a:spcAft>
                          <a:spcPts val="0"/>
                        </a:spcAft>
                      </a:pPr>
                      <a:r>
                        <a:rPr lang="en-US" sz="5400" b="0" dirty="0">
                          <a:solidFill>
                            <a:srgbClr val="002060"/>
                          </a:solidFill>
                          <a:effectLst/>
                          <a:latin typeface="Times New Roman" panose="02020603050405020304" pitchFamily="18" charset="0"/>
                          <a:cs typeface="Times New Roman" panose="02020603050405020304" pitchFamily="18" charset="0"/>
                        </a:rPr>
                        <a:t>C</a:t>
                      </a:r>
                      <a:r>
                        <a:rPr lang="en-US" sz="5400" b="0" baseline="-25000" dirty="0">
                          <a:solidFill>
                            <a:srgbClr val="002060"/>
                          </a:solidFill>
                          <a:effectLst/>
                          <a:latin typeface="Times New Roman" panose="02020603050405020304" pitchFamily="18" charset="0"/>
                          <a:cs typeface="Times New Roman" panose="02020603050405020304" pitchFamily="18" charset="0"/>
                        </a:rPr>
                        <a:t>12</a:t>
                      </a:r>
                      <a:r>
                        <a:rPr lang="en-US" sz="5400" b="0" dirty="0">
                          <a:solidFill>
                            <a:srgbClr val="002060"/>
                          </a:solidFill>
                          <a:effectLst/>
                          <a:latin typeface="Times New Roman" panose="02020603050405020304" pitchFamily="18" charset="0"/>
                          <a:cs typeface="Times New Roman" panose="02020603050405020304" pitchFamily="18" charset="0"/>
                        </a:rPr>
                        <a:t>(H</a:t>
                      </a:r>
                      <a:r>
                        <a:rPr lang="en-US" sz="5400" b="0" baseline="-25000" dirty="0">
                          <a:solidFill>
                            <a:srgbClr val="002060"/>
                          </a:solidFill>
                          <a:effectLst/>
                          <a:latin typeface="Times New Roman" panose="02020603050405020304" pitchFamily="18" charset="0"/>
                          <a:cs typeface="Times New Roman" panose="02020603050405020304" pitchFamily="18" charset="0"/>
                        </a:rPr>
                        <a:t>2</a:t>
                      </a:r>
                      <a:r>
                        <a:rPr lang="en-US" sz="5400" b="0" dirty="0">
                          <a:solidFill>
                            <a:srgbClr val="002060"/>
                          </a:solidFill>
                          <a:effectLst/>
                          <a:latin typeface="Times New Roman" panose="02020603050405020304" pitchFamily="18" charset="0"/>
                          <a:cs typeface="Times New Roman" panose="02020603050405020304" pitchFamily="18" charset="0"/>
                        </a:rPr>
                        <a:t>O)</a:t>
                      </a:r>
                      <a:r>
                        <a:rPr lang="en-US" sz="5400" b="0" baseline="-25000" dirty="0">
                          <a:solidFill>
                            <a:srgbClr val="002060"/>
                          </a:solidFill>
                          <a:effectLst/>
                          <a:latin typeface="Times New Roman" panose="02020603050405020304" pitchFamily="18" charset="0"/>
                          <a:cs typeface="Times New Roman" panose="02020603050405020304" pitchFamily="18" charset="0"/>
                        </a:rPr>
                        <a:t>11</a:t>
                      </a:r>
                      <a:endParaRPr lang="en-US" sz="5400" b="0"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tc>
                  <a:txBody>
                    <a:bodyPr/>
                    <a:lstStyle/>
                    <a:p>
                      <a:pPr algn="ctr">
                        <a:lnSpc>
                          <a:spcPct val="107000"/>
                        </a:lnSpc>
                        <a:spcAft>
                          <a:spcPts val="0"/>
                        </a:spcAft>
                      </a:pPr>
                      <a:r>
                        <a:rPr lang="en-US" sz="5400" b="0" dirty="0">
                          <a:solidFill>
                            <a:srgbClr val="002060"/>
                          </a:solidFill>
                          <a:effectLst/>
                          <a:latin typeface="Times New Roman" panose="02020603050405020304" pitchFamily="18" charset="0"/>
                          <a:cs typeface="Times New Roman" panose="02020603050405020304" pitchFamily="18" charset="0"/>
                        </a:rPr>
                        <a:t>C</a:t>
                      </a:r>
                      <a:r>
                        <a:rPr lang="en-US" sz="5400" b="0" baseline="-25000" dirty="0">
                          <a:solidFill>
                            <a:srgbClr val="002060"/>
                          </a:solidFill>
                          <a:effectLst/>
                          <a:latin typeface="Times New Roman" panose="02020603050405020304" pitchFamily="18" charset="0"/>
                          <a:cs typeface="Times New Roman" panose="02020603050405020304" pitchFamily="18" charset="0"/>
                        </a:rPr>
                        <a:t>6n</a:t>
                      </a:r>
                      <a:r>
                        <a:rPr lang="en-US" sz="5400" b="0" dirty="0">
                          <a:solidFill>
                            <a:srgbClr val="002060"/>
                          </a:solidFill>
                          <a:effectLst/>
                          <a:latin typeface="Times New Roman" panose="02020603050405020304" pitchFamily="18" charset="0"/>
                          <a:cs typeface="Times New Roman" panose="02020603050405020304" pitchFamily="18" charset="0"/>
                        </a:rPr>
                        <a:t>(H</a:t>
                      </a:r>
                      <a:r>
                        <a:rPr lang="en-US" sz="5400" b="0" baseline="-25000" dirty="0">
                          <a:solidFill>
                            <a:srgbClr val="002060"/>
                          </a:solidFill>
                          <a:effectLst/>
                          <a:latin typeface="Times New Roman" panose="02020603050405020304" pitchFamily="18" charset="0"/>
                          <a:cs typeface="Times New Roman" panose="02020603050405020304" pitchFamily="18" charset="0"/>
                        </a:rPr>
                        <a:t>2</a:t>
                      </a:r>
                      <a:r>
                        <a:rPr lang="en-US" sz="5400" b="0" dirty="0">
                          <a:solidFill>
                            <a:srgbClr val="002060"/>
                          </a:solidFill>
                          <a:effectLst/>
                          <a:latin typeface="Times New Roman" panose="02020603050405020304" pitchFamily="18" charset="0"/>
                          <a:cs typeface="Times New Roman" panose="02020603050405020304" pitchFamily="18" charset="0"/>
                        </a:rPr>
                        <a:t>O)</a:t>
                      </a:r>
                      <a:r>
                        <a:rPr lang="en-US" sz="5400" b="0" baseline="-25000" dirty="0">
                          <a:solidFill>
                            <a:srgbClr val="002060"/>
                          </a:solidFill>
                          <a:effectLst/>
                          <a:latin typeface="Times New Roman" panose="02020603050405020304" pitchFamily="18" charset="0"/>
                          <a:cs typeface="Times New Roman" panose="02020603050405020304" pitchFamily="18" charset="0"/>
                        </a:rPr>
                        <a:t>5n</a:t>
                      </a:r>
                      <a:endParaRPr lang="en-US" sz="5400" b="0" dirty="0">
                        <a:solidFill>
                          <a:srgbClr val="002060"/>
                        </a:solidFill>
                        <a:effectLst/>
                        <a:latin typeface="Times New Roman" panose="02020603050405020304" pitchFamily="18" charset="0"/>
                        <a:ea typeface="Cambria" panose="02040503050406030204" pitchFamily="18" charset="0"/>
                        <a:cs typeface="Times New Roman" panose="02020603050405020304" pitchFamily="18" charset="0"/>
                      </a:endParaRPr>
                    </a:p>
                  </a:txBody>
                  <a:tcPr marL="137160" marR="137160" marT="0" marB="0" anchor="ctr">
                    <a:solidFill>
                      <a:schemeClr val="accent2">
                        <a:lumMod val="20000"/>
                        <a:lumOff val="80000"/>
                      </a:schemeClr>
                    </a:solidFill>
                  </a:tcPr>
                </a:tc>
                <a:extLst>
                  <a:ext uri="{0D108BD9-81ED-4DB2-BD59-A6C34878D82A}">
                    <a16:rowId xmlns:a16="http://schemas.microsoft.com/office/drawing/2014/main" val="369316629"/>
                  </a:ext>
                </a:extLst>
              </a:tr>
            </a:tbl>
          </a:graphicData>
        </a:graphic>
      </p:graphicFrame>
    </p:spTree>
    <p:extLst>
      <p:ext uri="{BB962C8B-B14F-4D97-AF65-F5344CB8AC3E}">
        <p14:creationId xmlns:p14="http://schemas.microsoft.com/office/powerpoint/2010/main" val="251086831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74"/>
        <p:cNvGrpSpPr/>
        <p:nvPr/>
      </p:nvGrpSpPr>
      <p:grpSpPr>
        <a:xfrm>
          <a:off x="0" y="0"/>
          <a:ext cx="0" cy="0"/>
          <a:chOff x="0" y="0"/>
          <a:chExt cx="0" cy="0"/>
        </a:xfrm>
      </p:grpSpPr>
      <p:grpSp>
        <p:nvGrpSpPr>
          <p:cNvPr id="1175" name="Google Shape;1175;p16"/>
          <p:cNvGrpSpPr/>
          <p:nvPr/>
        </p:nvGrpSpPr>
        <p:grpSpPr>
          <a:xfrm>
            <a:off x="1611735" y="799569"/>
            <a:ext cx="15143830" cy="8684146"/>
            <a:chOff x="1347468" y="1063458"/>
            <a:chExt cx="6298374" cy="2934985"/>
          </a:xfrm>
        </p:grpSpPr>
        <p:sp>
          <p:nvSpPr>
            <p:cNvPr id="1176" name="Google Shape;1176;p16"/>
            <p:cNvSpPr/>
            <p:nvPr/>
          </p:nvSpPr>
          <p:spPr>
            <a:xfrm rot="5400000">
              <a:off x="2063800" y="347126"/>
              <a:ext cx="2934985" cy="4367649"/>
            </a:xfrm>
            <a:custGeom>
              <a:avLst/>
              <a:gdLst/>
              <a:ahLst/>
              <a:cxnLst/>
              <a:rect l="l" t="t" r="r" b="b"/>
              <a:pathLst>
                <a:path w="48245" h="71795" extrusionOk="0">
                  <a:moveTo>
                    <a:pt x="34422" y="0"/>
                  </a:moveTo>
                  <a:cubicBezTo>
                    <a:pt x="33136" y="0"/>
                    <a:pt x="33136" y="119"/>
                    <a:pt x="31850" y="119"/>
                  </a:cubicBezTo>
                  <a:cubicBezTo>
                    <a:pt x="30552" y="119"/>
                    <a:pt x="30552" y="322"/>
                    <a:pt x="29266" y="322"/>
                  </a:cubicBezTo>
                  <a:cubicBezTo>
                    <a:pt x="27980" y="322"/>
                    <a:pt x="27980" y="119"/>
                    <a:pt x="26695" y="119"/>
                  </a:cubicBezTo>
                  <a:cubicBezTo>
                    <a:pt x="25409" y="119"/>
                    <a:pt x="25409" y="477"/>
                    <a:pt x="24123" y="477"/>
                  </a:cubicBezTo>
                  <a:cubicBezTo>
                    <a:pt x="22837" y="477"/>
                    <a:pt x="22837" y="750"/>
                    <a:pt x="21551" y="750"/>
                  </a:cubicBezTo>
                  <a:cubicBezTo>
                    <a:pt x="20265" y="750"/>
                    <a:pt x="20265" y="96"/>
                    <a:pt x="18967" y="96"/>
                  </a:cubicBezTo>
                  <a:cubicBezTo>
                    <a:pt x="17682" y="96"/>
                    <a:pt x="17682" y="679"/>
                    <a:pt x="16396" y="679"/>
                  </a:cubicBezTo>
                  <a:cubicBezTo>
                    <a:pt x="15110" y="679"/>
                    <a:pt x="15110" y="108"/>
                    <a:pt x="13824" y="108"/>
                  </a:cubicBezTo>
                  <a:cubicBezTo>
                    <a:pt x="12538" y="108"/>
                    <a:pt x="12538" y="739"/>
                    <a:pt x="11252" y="739"/>
                  </a:cubicBezTo>
                  <a:cubicBezTo>
                    <a:pt x="9966" y="739"/>
                    <a:pt x="9966" y="358"/>
                    <a:pt x="8669" y="358"/>
                  </a:cubicBezTo>
                  <a:cubicBezTo>
                    <a:pt x="7383" y="358"/>
                    <a:pt x="7383" y="667"/>
                    <a:pt x="6097" y="667"/>
                  </a:cubicBezTo>
                  <a:cubicBezTo>
                    <a:pt x="5369" y="667"/>
                    <a:pt x="4550" y="384"/>
                    <a:pt x="3846" y="384"/>
                  </a:cubicBezTo>
                  <a:cubicBezTo>
                    <a:pt x="3570" y="384"/>
                    <a:pt x="3312" y="427"/>
                    <a:pt x="3085" y="548"/>
                  </a:cubicBezTo>
                  <a:cubicBezTo>
                    <a:pt x="2239" y="1000"/>
                    <a:pt x="1525" y="1882"/>
                    <a:pt x="1037" y="2655"/>
                  </a:cubicBezTo>
                  <a:cubicBezTo>
                    <a:pt x="560" y="3406"/>
                    <a:pt x="965" y="4406"/>
                    <a:pt x="965" y="5322"/>
                  </a:cubicBezTo>
                  <a:cubicBezTo>
                    <a:pt x="965" y="6549"/>
                    <a:pt x="1049" y="6549"/>
                    <a:pt x="1049" y="7763"/>
                  </a:cubicBezTo>
                  <a:cubicBezTo>
                    <a:pt x="1049" y="8990"/>
                    <a:pt x="382" y="8990"/>
                    <a:pt x="382" y="10204"/>
                  </a:cubicBezTo>
                  <a:cubicBezTo>
                    <a:pt x="382" y="11418"/>
                    <a:pt x="84" y="11418"/>
                    <a:pt x="84" y="12645"/>
                  </a:cubicBezTo>
                  <a:cubicBezTo>
                    <a:pt x="84" y="13859"/>
                    <a:pt x="418" y="13859"/>
                    <a:pt x="418" y="15086"/>
                  </a:cubicBezTo>
                  <a:cubicBezTo>
                    <a:pt x="418" y="16300"/>
                    <a:pt x="989" y="16300"/>
                    <a:pt x="989" y="17514"/>
                  </a:cubicBezTo>
                  <a:cubicBezTo>
                    <a:pt x="989" y="18741"/>
                    <a:pt x="1049" y="18741"/>
                    <a:pt x="1049" y="19955"/>
                  </a:cubicBezTo>
                  <a:cubicBezTo>
                    <a:pt x="1049" y="21170"/>
                    <a:pt x="96" y="21170"/>
                    <a:pt x="96" y="22396"/>
                  </a:cubicBezTo>
                  <a:cubicBezTo>
                    <a:pt x="96" y="23610"/>
                    <a:pt x="941" y="23610"/>
                    <a:pt x="941" y="24825"/>
                  </a:cubicBezTo>
                  <a:cubicBezTo>
                    <a:pt x="941" y="26039"/>
                    <a:pt x="48" y="26039"/>
                    <a:pt x="48" y="27266"/>
                  </a:cubicBezTo>
                  <a:cubicBezTo>
                    <a:pt x="48" y="28480"/>
                    <a:pt x="1072" y="28480"/>
                    <a:pt x="1072" y="29694"/>
                  </a:cubicBezTo>
                  <a:cubicBezTo>
                    <a:pt x="1072" y="30921"/>
                    <a:pt x="215" y="30921"/>
                    <a:pt x="215" y="32135"/>
                  </a:cubicBezTo>
                  <a:cubicBezTo>
                    <a:pt x="215" y="33350"/>
                    <a:pt x="179" y="33350"/>
                    <a:pt x="179" y="34576"/>
                  </a:cubicBezTo>
                  <a:cubicBezTo>
                    <a:pt x="179" y="35790"/>
                    <a:pt x="858" y="35790"/>
                    <a:pt x="858" y="37005"/>
                  </a:cubicBezTo>
                  <a:cubicBezTo>
                    <a:pt x="858" y="38231"/>
                    <a:pt x="834" y="38231"/>
                    <a:pt x="834" y="39446"/>
                  </a:cubicBezTo>
                  <a:cubicBezTo>
                    <a:pt x="834" y="40660"/>
                    <a:pt x="656" y="40660"/>
                    <a:pt x="656" y="41886"/>
                  </a:cubicBezTo>
                  <a:cubicBezTo>
                    <a:pt x="656" y="43101"/>
                    <a:pt x="489" y="43101"/>
                    <a:pt x="489" y="44315"/>
                  </a:cubicBezTo>
                  <a:cubicBezTo>
                    <a:pt x="489" y="45530"/>
                    <a:pt x="322" y="45530"/>
                    <a:pt x="322" y="46756"/>
                  </a:cubicBezTo>
                  <a:cubicBezTo>
                    <a:pt x="322" y="47971"/>
                    <a:pt x="941" y="47971"/>
                    <a:pt x="941" y="49185"/>
                  </a:cubicBezTo>
                  <a:cubicBezTo>
                    <a:pt x="941" y="50411"/>
                    <a:pt x="739" y="50411"/>
                    <a:pt x="739" y="51626"/>
                  </a:cubicBezTo>
                  <a:cubicBezTo>
                    <a:pt x="739" y="52840"/>
                    <a:pt x="929" y="52840"/>
                    <a:pt x="929" y="54067"/>
                  </a:cubicBezTo>
                  <a:cubicBezTo>
                    <a:pt x="929" y="55281"/>
                    <a:pt x="25" y="55281"/>
                    <a:pt x="25" y="56495"/>
                  </a:cubicBezTo>
                  <a:cubicBezTo>
                    <a:pt x="25" y="57710"/>
                    <a:pt x="346" y="57710"/>
                    <a:pt x="346" y="58936"/>
                  </a:cubicBezTo>
                  <a:cubicBezTo>
                    <a:pt x="346" y="60151"/>
                    <a:pt x="513" y="60151"/>
                    <a:pt x="513" y="61365"/>
                  </a:cubicBezTo>
                  <a:cubicBezTo>
                    <a:pt x="513" y="62591"/>
                    <a:pt x="1" y="62591"/>
                    <a:pt x="1" y="63806"/>
                  </a:cubicBezTo>
                  <a:cubicBezTo>
                    <a:pt x="1" y="65020"/>
                    <a:pt x="739" y="65020"/>
                    <a:pt x="739" y="66235"/>
                  </a:cubicBezTo>
                  <a:cubicBezTo>
                    <a:pt x="727" y="67104"/>
                    <a:pt x="977" y="67961"/>
                    <a:pt x="1453" y="68687"/>
                  </a:cubicBezTo>
                  <a:cubicBezTo>
                    <a:pt x="1942" y="69449"/>
                    <a:pt x="2287" y="70473"/>
                    <a:pt x="3132" y="70926"/>
                  </a:cubicBezTo>
                  <a:cubicBezTo>
                    <a:pt x="3942" y="71354"/>
                    <a:pt x="5085" y="71557"/>
                    <a:pt x="6097" y="71557"/>
                  </a:cubicBezTo>
                  <a:cubicBezTo>
                    <a:pt x="7383" y="71557"/>
                    <a:pt x="7383" y="71795"/>
                    <a:pt x="8669" y="71795"/>
                  </a:cubicBezTo>
                  <a:cubicBezTo>
                    <a:pt x="9966" y="71795"/>
                    <a:pt x="9966" y="71152"/>
                    <a:pt x="11252" y="71152"/>
                  </a:cubicBezTo>
                  <a:cubicBezTo>
                    <a:pt x="12538" y="71152"/>
                    <a:pt x="12538" y="71069"/>
                    <a:pt x="13824" y="71069"/>
                  </a:cubicBezTo>
                  <a:cubicBezTo>
                    <a:pt x="15110" y="71069"/>
                    <a:pt x="15110" y="71426"/>
                    <a:pt x="16396" y="71426"/>
                  </a:cubicBezTo>
                  <a:cubicBezTo>
                    <a:pt x="17682" y="71426"/>
                    <a:pt x="17682" y="71057"/>
                    <a:pt x="18979" y="71057"/>
                  </a:cubicBezTo>
                  <a:cubicBezTo>
                    <a:pt x="20265" y="71057"/>
                    <a:pt x="20265" y="71497"/>
                    <a:pt x="21551" y="71497"/>
                  </a:cubicBezTo>
                  <a:cubicBezTo>
                    <a:pt x="22837" y="71497"/>
                    <a:pt x="22837" y="71283"/>
                    <a:pt x="24123" y="71283"/>
                  </a:cubicBezTo>
                  <a:cubicBezTo>
                    <a:pt x="25409" y="71283"/>
                    <a:pt x="25409" y="71390"/>
                    <a:pt x="26695" y="71390"/>
                  </a:cubicBezTo>
                  <a:cubicBezTo>
                    <a:pt x="27980" y="71390"/>
                    <a:pt x="27980" y="71402"/>
                    <a:pt x="29266" y="71402"/>
                  </a:cubicBezTo>
                  <a:cubicBezTo>
                    <a:pt x="30564" y="71402"/>
                    <a:pt x="30564" y="71366"/>
                    <a:pt x="31850" y="71366"/>
                  </a:cubicBezTo>
                  <a:cubicBezTo>
                    <a:pt x="33136" y="71366"/>
                    <a:pt x="33136" y="70997"/>
                    <a:pt x="34422" y="70997"/>
                  </a:cubicBezTo>
                  <a:cubicBezTo>
                    <a:pt x="35708" y="70997"/>
                    <a:pt x="35708" y="70830"/>
                    <a:pt x="36994" y="70830"/>
                  </a:cubicBezTo>
                  <a:cubicBezTo>
                    <a:pt x="38279" y="70830"/>
                    <a:pt x="38279" y="71164"/>
                    <a:pt x="39577" y="71164"/>
                  </a:cubicBezTo>
                  <a:cubicBezTo>
                    <a:pt x="40863" y="71164"/>
                    <a:pt x="40863" y="70985"/>
                    <a:pt x="42149" y="70985"/>
                  </a:cubicBezTo>
                  <a:cubicBezTo>
                    <a:pt x="43161" y="70985"/>
                    <a:pt x="44018" y="70938"/>
                    <a:pt x="44840" y="70497"/>
                  </a:cubicBezTo>
                  <a:cubicBezTo>
                    <a:pt x="45685" y="70057"/>
                    <a:pt x="46078" y="69342"/>
                    <a:pt x="46566" y="68568"/>
                  </a:cubicBezTo>
                  <a:cubicBezTo>
                    <a:pt x="47030" y="67818"/>
                    <a:pt x="48078" y="67163"/>
                    <a:pt x="48078" y="66235"/>
                  </a:cubicBezTo>
                  <a:cubicBezTo>
                    <a:pt x="48078" y="65020"/>
                    <a:pt x="47483" y="65020"/>
                    <a:pt x="47483" y="63806"/>
                  </a:cubicBezTo>
                  <a:cubicBezTo>
                    <a:pt x="47483" y="62579"/>
                    <a:pt x="47471" y="62579"/>
                    <a:pt x="47471" y="61365"/>
                  </a:cubicBezTo>
                  <a:cubicBezTo>
                    <a:pt x="47471" y="60139"/>
                    <a:pt x="48054" y="60139"/>
                    <a:pt x="48054" y="58924"/>
                  </a:cubicBezTo>
                  <a:cubicBezTo>
                    <a:pt x="48054" y="57710"/>
                    <a:pt x="47257" y="57710"/>
                    <a:pt x="47257" y="56483"/>
                  </a:cubicBezTo>
                  <a:cubicBezTo>
                    <a:pt x="47257" y="55269"/>
                    <a:pt x="47923" y="55269"/>
                    <a:pt x="47923" y="54043"/>
                  </a:cubicBezTo>
                  <a:cubicBezTo>
                    <a:pt x="47923" y="52828"/>
                    <a:pt x="47888" y="52828"/>
                    <a:pt x="47888" y="51614"/>
                  </a:cubicBezTo>
                  <a:cubicBezTo>
                    <a:pt x="47888" y="50399"/>
                    <a:pt x="47697" y="50388"/>
                    <a:pt x="47697" y="49173"/>
                  </a:cubicBezTo>
                  <a:cubicBezTo>
                    <a:pt x="47697" y="47959"/>
                    <a:pt x="47995" y="47959"/>
                    <a:pt x="47995" y="46744"/>
                  </a:cubicBezTo>
                  <a:cubicBezTo>
                    <a:pt x="47995" y="45518"/>
                    <a:pt x="48043" y="45518"/>
                    <a:pt x="48043" y="44303"/>
                  </a:cubicBezTo>
                  <a:cubicBezTo>
                    <a:pt x="48043" y="43089"/>
                    <a:pt x="47233" y="43089"/>
                    <a:pt x="47233" y="41863"/>
                  </a:cubicBezTo>
                  <a:cubicBezTo>
                    <a:pt x="47233" y="40648"/>
                    <a:pt x="47935" y="40648"/>
                    <a:pt x="47935" y="39434"/>
                  </a:cubicBezTo>
                  <a:cubicBezTo>
                    <a:pt x="47935" y="38207"/>
                    <a:pt x="47542" y="38207"/>
                    <a:pt x="47542" y="36993"/>
                  </a:cubicBezTo>
                  <a:cubicBezTo>
                    <a:pt x="47542" y="35779"/>
                    <a:pt x="47435" y="35779"/>
                    <a:pt x="47435" y="34552"/>
                  </a:cubicBezTo>
                  <a:cubicBezTo>
                    <a:pt x="47435" y="33338"/>
                    <a:pt x="48114" y="33338"/>
                    <a:pt x="48114" y="32123"/>
                  </a:cubicBezTo>
                  <a:cubicBezTo>
                    <a:pt x="48114" y="30909"/>
                    <a:pt x="47388" y="30909"/>
                    <a:pt x="47388" y="29683"/>
                  </a:cubicBezTo>
                  <a:cubicBezTo>
                    <a:pt x="47388" y="28468"/>
                    <a:pt x="47709" y="28468"/>
                    <a:pt x="47709" y="27254"/>
                  </a:cubicBezTo>
                  <a:cubicBezTo>
                    <a:pt x="47709" y="26027"/>
                    <a:pt x="47947" y="26027"/>
                    <a:pt x="47947" y="24813"/>
                  </a:cubicBezTo>
                  <a:cubicBezTo>
                    <a:pt x="47947" y="23598"/>
                    <a:pt x="47638" y="23598"/>
                    <a:pt x="47638" y="22372"/>
                  </a:cubicBezTo>
                  <a:cubicBezTo>
                    <a:pt x="47638" y="21158"/>
                    <a:pt x="47352" y="21158"/>
                    <a:pt x="47352" y="19943"/>
                  </a:cubicBezTo>
                  <a:cubicBezTo>
                    <a:pt x="47352" y="18729"/>
                    <a:pt x="48245" y="18729"/>
                    <a:pt x="48245" y="17503"/>
                  </a:cubicBezTo>
                  <a:cubicBezTo>
                    <a:pt x="48245" y="16288"/>
                    <a:pt x="47733" y="16288"/>
                    <a:pt x="47733" y="15074"/>
                  </a:cubicBezTo>
                  <a:cubicBezTo>
                    <a:pt x="47733" y="13847"/>
                    <a:pt x="48185" y="13859"/>
                    <a:pt x="48185" y="12633"/>
                  </a:cubicBezTo>
                  <a:cubicBezTo>
                    <a:pt x="48185" y="11418"/>
                    <a:pt x="47388" y="11418"/>
                    <a:pt x="47388" y="10204"/>
                  </a:cubicBezTo>
                  <a:cubicBezTo>
                    <a:pt x="47388" y="8978"/>
                    <a:pt x="47733" y="8978"/>
                    <a:pt x="47733" y="7763"/>
                  </a:cubicBezTo>
                  <a:cubicBezTo>
                    <a:pt x="47733" y="6549"/>
                    <a:pt x="47983" y="6549"/>
                    <a:pt x="47983" y="5334"/>
                  </a:cubicBezTo>
                  <a:cubicBezTo>
                    <a:pt x="47983" y="4382"/>
                    <a:pt x="47733" y="3453"/>
                    <a:pt x="47245" y="2644"/>
                  </a:cubicBezTo>
                  <a:cubicBezTo>
                    <a:pt x="46757" y="1870"/>
                    <a:pt x="45911" y="1167"/>
                    <a:pt x="45066" y="715"/>
                  </a:cubicBezTo>
                  <a:cubicBezTo>
                    <a:pt x="44563" y="449"/>
                    <a:pt x="43951" y="398"/>
                    <a:pt x="43316" y="398"/>
                  </a:cubicBezTo>
                  <a:cubicBezTo>
                    <a:pt x="42929" y="398"/>
                    <a:pt x="42533" y="417"/>
                    <a:pt x="42149" y="417"/>
                  </a:cubicBezTo>
                  <a:cubicBezTo>
                    <a:pt x="40863" y="417"/>
                    <a:pt x="40863" y="643"/>
                    <a:pt x="39577" y="643"/>
                  </a:cubicBezTo>
                  <a:cubicBezTo>
                    <a:pt x="38279" y="643"/>
                    <a:pt x="38279" y="274"/>
                    <a:pt x="36994" y="274"/>
                  </a:cubicBezTo>
                  <a:cubicBezTo>
                    <a:pt x="35708" y="274"/>
                    <a:pt x="35708" y="0"/>
                    <a:pt x="34422"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7" name="Google Shape;1177;p16"/>
            <p:cNvSpPr/>
            <p:nvPr/>
          </p:nvSpPr>
          <p:spPr>
            <a:xfrm rot="5400000">
              <a:off x="3994525" y="347126"/>
              <a:ext cx="2934985" cy="4367649"/>
            </a:xfrm>
            <a:custGeom>
              <a:avLst/>
              <a:gdLst/>
              <a:ahLst/>
              <a:cxnLst/>
              <a:rect l="l" t="t" r="r" b="b"/>
              <a:pathLst>
                <a:path w="48245" h="71795" extrusionOk="0">
                  <a:moveTo>
                    <a:pt x="34422" y="0"/>
                  </a:moveTo>
                  <a:cubicBezTo>
                    <a:pt x="33136" y="0"/>
                    <a:pt x="33136" y="119"/>
                    <a:pt x="31850" y="119"/>
                  </a:cubicBezTo>
                  <a:cubicBezTo>
                    <a:pt x="30552" y="119"/>
                    <a:pt x="30552" y="322"/>
                    <a:pt x="29266" y="322"/>
                  </a:cubicBezTo>
                  <a:cubicBezTo>
                    <a:pt x="27980" y="322"/>
                    <a:pt x="27980" y="119"/>
                    <a:pt x="26695" y="119"/>
                  </a:cubicBezTo>
                  <a:cubicBezTo>
                    <a:pt x="25409" y="119"/>
                    <a:pt x="25409" y="477"/>
                    <a:pt x="24123" y="477"/>
                  </a:cubicBezTo>
                  <a:cubicBezTo>
                    <a:pt x="22837" y="477"/>
                    <a:pt x="22837" y="750"/>
                    <a:pt x="21551" y="750"/>
                  </a:cubicBezTo>
                  <a:cubicBezTo>
                    <a:pt x="20265" y="750"/>
                    <a:pt x="20265" y="96"/>
                    <a:pt x="18967" y="96"/>
                  </a:cubicBezTo>
                  <a:cubicBezTo>
                    <a:pt x="17682" y="96"/>
                    <a:pt x="17682" y="679"/>
                    <a:pt x="16396" y="679"/>
                  </a:cubicBezTo>
                  <a:cubicBezTo>
                    <a:pt x="15110" y="679"/>
                    <a:pt x="15110" y="108"/>
                    <a:pt x="13824" y="108"/>
                  </a:cubicBezTo>
                  <a:cubicBezTo>
                    <a:pt x="12538" y="108"/>
                    <a:pt x="12538" y="739"/>
                    <a:pt x="11252" y="739"/>
                  </a:cubicBezTo>
                  <a:cubicBezTo>
                    <a:pt x="9966" y="739"/>
                    <a:pt x="9966" y="358"/>
                    <a:pt x="8669" y="358"/>
                  </a:cubicBezTo>
                  <a:cubicBezTo>
                    <a:pt x="7383" y="358"/>
                    <a:pt x="7383" y="667"/>
                    <a:pt x="6097" y="667"/>
                  </a:cubicBezTo>
                  <a:cubicBezTo>
                    <a:pt x="5369" y="667"/>
                    <a:pt x="4550" y="384"/>
                    <a:pt x="3846" y="384"/>
                  </a:cubicBezTo>
                  <a:cubicBezTo>
                    <a:pt x="3570" y="384"/>
                    <a:pt x="3312" y="427"/>
                    <a:pt x="3085" y="548"/>
                  </a:cubicBezTo>
                  <a:cubicBezTo>
                    <a:pt x="2239" y="1000"/>
                    <a:pt x="1525" y="1882"/>
                    <a:pt x="1037" y="2655"/>
                  </a:cubicBezTo>
                  <a:cubicBezTo>
                    <a:pt x="560" y="3406"/>
                    <a:pt x="965" y="4406"/>
                    <a:pt x="965" y="5322"/>
                  </a:cubicBezTo>
                  <a:cubicBezTo>
                    <a:pt x="965" y="6549"/>
                    <a:pt x="1049" y="6549"/>
                    <a:pt x="1049" y="7763"/>
                  </a:cubicBezTo>
                  <a:cubicBezTo>
                    <a:pt x="1049" y="8990"/>
                    <a:pt x="382" y="8990"/>
                    <a:pt x="382" y="10204"/>
                  </a:cubicBezTo>
                  <a:cubicBezTo>
                    <a:pt x="382" y="11418"/>
                    <a:pt x="84" y="11418"/>
                    <a:pt x="84" y="12645"/>
                  </a:cubicBezTo>
                  <a:cubicBezTo>
                    <a:pt x="84" y="13859"/>
                    <a:pt x="418" y="13859"/>
                    <a:pt x="418" y="15086"/>
                  </a:cubicBezTo>
                  <a:cubicBezTo>
                    <a:pt x="418" y="16300"/>
                    <a:pt x="989" y="16300"/>
                    <a:pt x="989" y="17514"/>
                  </a:cubicBezTo>
                  <a:cubicBezTo>
                    <a:pt x="989" y="18741"/>
                    <a:pt x="1049" y="18741"/>
                    <a:pt x="1049" y="19955"/>
                  </a:cubicBezTo>
                  <a:cubicBezTo>
                    <a:pt x="1049" y="21170"/>
                    <a:pt x="96" y="21170"/>
                    <a:pt x="96" y="22396"/>
                  </a:cubicBezTo>
                  <a:cubicBezTo>
                    <a:pt x="96" y="23610"/>
                    <a:pt x="941" y="23610"/>
                    <a:pt x="941" y="24825"/>
                  </a:cubicBezTo>
                  <a:cubicBezTo>
                    <a:pt x="941" y="26039"/>
                    <a:pt x="48" y="26039"/>
                    <a:pt x="48" y="27266"/>
                  </a:cubicBezTo>
                  <a:cubicBezTo>
                    <a:pt x="48" y="28480"/>
                    <a:pt x="1072" y="28480"/>
                    <a:pt x="1072" y="29694"/>
                  </a:cubicBezTo>
                  <a:cubicBezTo>
                    <a:pt x="1072" y="30921"/>
                    <a:pt x="215" y="30921"/>
                    <a:pt x="215" y="32135"/>
                  </a:cubicBezTo>
                  <a:cubicBezTo>
                    <a:pt x="215" y="33350"/>
                    <a:pt x="179" y="33350"/>
                    <a:pt x="179" y="34576"/>
                  </a:cubicBezTo>
                  <a:cubicBezTo>
                    <a:pt x="179" y="35790"/>
                    <a:pt x="858" y="35790"/>
                    <a:pt x="858" y="37005"/>
                  </a:cubicBezTo>
                  <a:cubicBezTo>
                    <a:pt x="858" y="38231"/>
                    <a:pt x="834" y="38231"/>
                    <a:pt x="834" y="39446"/>
                  </a:cubicBezTo>
                  <a:cubicBezTo>
                    <a:pt x="834" y="40660"/>
                    <a:pt x="656" y="40660"/>
                    <a:pt x="656" y="41886"/>
                  </a:cubicBezTo>
                  <a:cubicBezTo>
                    <a:pt x="656" y="43101"/>
                    <a:pt x="489" y="43101"/>
                    <a:pt x="489" y="44315"/>
                  </a:cubicBezTo>
                  <a:cubicBezTo>
                    <a:pt x="489" y="45530"/>
                    <a:pt x="322" y="45530"/>
                    <a:pt x="322" y="46756"/>
                  </a:cubicBezTo>
                  <a:cubicBezTo>
                    <a:pt x="322" y="47971"/>
                    <a:pt x="941" y="47971"/>
                    <a:pt x="941" y="49185"/>
                  </a:cubicBezTo>
                  <a:cubicBezTo>
                    <a:pt x="941" y="50411"/>
                    <a:pt x="739" y="50411"/>
                    <a:pt x="739" y="51626"/>
                  </a:cubicBezTo>
                  <a:cubicBezTo>
                    <a:pt x="739" y="52840"/>
                    <a:pt x="929" y="52840"/>
                    <a:pt x="929" y="54067"/>
                  </a:cubicBezTo>
                  <a:cubicBezTo>
                    <a:pt x="929" y="55281"/>
                    <a:pt x="25" y="55281"/>
                    <a:pt x="25" y="56495"/>
                  </a:cubicBezTo>
                  <a:cubicBezTo>
                    <a:pt x="25" y="57710"/>
                    <a:pt x="346" y="57710"/>
                    <a:pt x="346" y="58936"/>
                  </a:cubicBezTo>
                  <a:cubicBezTo>
                    <a:pt x="346" y="60151"/>
                    <a:pt x="513" y="60151"/>
                    <a:pt x="513" y="61365"/>
                  </a:cubicBezTo>
                  <a:cubicBezTo>
                    <a:pt x="513" y="62591"/>
                    <a:pt x="1" y="62591"/>
                    <a:pt x="1" y="63806"/>
                  </a:cubicBezTo>
                  <a:cubicBezTo>
                    <a:pt x="1" y="65020"/>
                    <a:pt x="739" y="65020"/>
                    <a:pt x="739" y="66235"/>
                  </a:cubicBezTo>
                  <a:cubicBezTo>
                    <a:pt x="727" y="67104"/>
                    <a:pt x="977" y="67961"/>
                    <a:pt x="1453" y="68687"/>
                  </a:cubicBezTo>
                  <a:cubicBezTo>
                    <a:pt x="1942" y="69449"/>
                    <a:pt x="2287" y="70473"/>
                    <a:pt x="3132" y="70926"/>
                  </a:cubicBezTo>
                  <a:cubicBezTo>
                    <a:pt x="3942" y="71354"/>
                    <a:pt x="5085" y="71557"/>
                    <a:pt x="6097" y="71557"/>
                  </a:cubicBezTo>
                  <a:cubicBezTo>
                    <a:pt x="7383" y="71557"/>
                    <a:pt x="7383" y="71795"/>
                    <a:pt x="8669" y="71795"/>
                  </a:cubicBezTo>
                  <a:cubicBezTo>
                    <a:pt x="9966" y="71795"/>
                    <a:pt x="9966" y="71152"/>
                    <a:pt x="11252" y="71152"/>
                  </a:cubicBezTo>
                  <a:cubicBezTo>
                    <a:pt x="12538" y="71152"/>
                    <a:pt x="12538" y="71069"/>
                    <a:pt x="13824" y="71069"/>
                  </a:cubicBezTo>
                  <a:cubicBezTo>
                    <a:pt x="15110" y="71069"/>
                    <a:pt x="15110" y="71426"/>
                    <a:pt x="16396" y="71426"/>
                  </a:cubicBezTo>
                  <a:cubicBezTo>
                    <a:pt x="17682" y="71426"/>
                    <a:pt x="17682" y="71057"/>
                    <a:pt x="18979" y="71057"/>
                  </a:cubicBezTo>
                  <a:cubicBezTo>
                    <a:pt x="20265" y="71057"/>
                    <a:pt x="20265" y="71497"/>
                    <a:pt x="21551" y="71497"/>
                  </a:cubicBezTo>
                  <a:cubicBezTo>
                    <a:pt x="22837" y="71497"/>
                    <a:pt x="22837" y="71283"/>
                    <a:pt x="24123" y="71283"/>
                  </a:cubicBezTo>
                  <a:cubicBezTo>
                    <a:pt x="25409" y="71283"/>
                    <a:pt x="25409" y="71390"/>
                    <a:pt x="26695" y="71390"/>
                  </a:cubicBezTo>
                  <a:cubicBezTo>
                    <a:pt x="27980" y="71390"/>
                    <a:pt x="27980" y="71402"/>
                    <a:pt x="29266" y="71402"/>
                  </a:cubicBezTo>
                  <a:cubicBezTo>
                    <a:pt x="30564" y="71402"/>
                    <a:pt x="30564" y="71366"/>
                    <a:pt x="31850" y="71366"/>
                  </a:cubicBezTo>
                  <a:cubicBezTo>
                    <a:pt x="33136" y="71366"/>
                    <a:pt x="33136" y="70997"/>
                    <a:pt x="34422" y="70997"/>
                  </a:cubicBezTo>
                  <a:cubicBezTo>
                    <a:pt x="35708" y="70997"/>
                    <a:pt x="35708" y="70830"/>
                    <a:pt x="36994" y="70830"/>
                  </a:cubicBezTo>
                  <a:cubicBezTo>
                    <a:pt x="38279" y="70830"/>
                    <a:pt x="38279" y="71164"/>
                    <a:pt x="39577" y="71164"/>
                  </a:cubicBezTo>
                  <a:cubicBezTo>
                    <a:pt x="40863" y="71164"/>
                    <a:pt x="40863" y="70985"/>
                    <a:pt x="42149" y="70985"/>
                  </a:cubicBezTo>
                  <a:cubicBezTo>
                    <a:pt x="43161" y="70985"/>
                    <a:pt x="44018" y="70938"/>
                    <a:pt x="44840" y="70497"/>
                  </a:cubicBezTo>
                  <a:cubicBezTo>
                    <a:pt x="45685" y="70057"/>
                    <a:pt x="46078" y="69342"/>
                    <a:pt x="46566" y="68568"/>
                  </a:cubicBezTo>
                  <a:cubicBezTo>
                    <a:pt x="47030" y="67818"/>
                    <a:pt x="48078" y="67163"/>
                    <a:pt x="48078" y="66235"/>
                  </a:cubicBezTo>
                  <a:cubicBezTo>
                    <a:pt x="48078" y="65020"/>
                    <a:pt x="47483" y="65020"/>
                    <a:pt x="47483" y="63806"/>
                  </a:cubicBezTo>
                  <a:cubicBezTo>
                    <a:pt x="47483" y="62579"/>
                    <a:pt x="47471" y="62579"/>
                    <a:pt x="47471" y="61365"/>
                  </a:cubicBezTo>
                  <a:cubicBezTo>
                    <a:pt x="47471" y="60139"/>
                    <a:pt x="48054" y="60139"/>
                    <a:pt x="48054" y="58924"/>
                  </a:cubicBezTo>
                  <a:cubicBezTo>
                    <a:pt x="48054" y="57710"/>
                    <a:pt x="47257" y="57710"/>
                    <a:pt x="47257" y="56483"/>
                  </a:cubicBezTo>
                  <a:cubicBezTo>
                    <a:pt x="47257" y="55269"/>
                    <a:pt x="47923" y="55269"/>
                    <a:pt x="47923" y="54043"/>
                  </a:cubicBezTo>
                  <a:cubicBezTo>
                    <a:pt x="47923" y="52828"/>
                    <a:pt x="47888" y="52828"/>
                    <a:pt x="47888" y="51614"/>
                  </a:cubicBezTo>
                  <a:cubicBezTo>
                    <a:pt x="47888" y="50399"/>
                    <a:pt x="47697" y="50388"/>
                    <a:pt x="47697" y="49173"/>
                  </a:cubicBezTo>
                  <a:cubicBezTo>
                    <a:pt x="47697" y="47959"/>
                    <a:pt x="47995" y="47959"/>
                    <a:pt x="47995" y="46744"/>
                  </a:cubicBezTo>
                  <a:cubicBezTo>
                    <a:pt x="47995" y="45518"/>
                    <a:pt x="48043" y="45518"/>
                    <a:pt x="48043" y="44303"/>
                  </a:cubicBezTo>
                  <a:cubicBezTo>
                    <a:pt x="48043" y="43089"/>
                    <a:pt x="47233" y="43089"/>
                    <a:pt x="47233" y="41863"/>
                  </a:cubicBezTo>
                  <a:cubicBezTo>
                    <a:pt x="47233" y="40648"/>
                    <a:pt x="47935" y="40648"/>
                    <a:pt x="47935" y="39434"/>
                  </a:cubicBezTo>
                  <a:cubicBezTo>
                    <a:pt x="47935" y="38207"/>
                    <a:pt x="47542" y="38207"/>
                    <a:pt x="47542" y="36993"/>
                  </a:cubicBezTo>
                  <a:cubicBezTo>
                    <a:pt x="47542" y="35779"/>
                    <a:pt x="47435" y="35779"/>
                    <a:pt x="47435" y="34552"/>
                  </a:cubicBezTo>
                  <a:cubicBezTo>
                    <a:pt x="47435" y="33338"/>
                    <a:pt x="48114" y="33338"/>
                    <a:pt x="48114" y="32123"/>
                  </a:cubicBezTo>
                  <a:cubicBezTo>
                    <a:pt x="48114" y="30909"/>
                    <a:pt x="47388" y="30909"/>
                    <a:pt x="47388" y="29683"/>
                  </a:cubicBezTo>
                  <a:cubicBezTo>
                    <a:pt x="47388" y="28468"/>
                    <a:pt x="47709" y="28468"/>
                    <a:pt x="47709" y="27254"/>
                  </a:cubicBezTo>
                  <a:cubicBezTo>
                    <a:pt x="47709" y="26027"/>
                    <a:pt x="47947" y="26027"/>
                    <a:pt x="47947" y="24813"/>
                  </a:cubicBezTo>
                  <a:cubicBezTo>
                    <a:pt x="47947" y="23598"/>
                    <a:pt x="47638" y="23598"/>
                    <a:pt x="47638" y="22372"/>
                  </a:cubicBezTo>
                  <a:cubicBezTo>
                    <a:pt x="47638" y="21158"/>
                    <a:pt x="47352" y="21158"/>
                    <a:pt x="47352" y="19943"/>
                  </a:cubicBezTo>
                  <a:cubicBezTo>
                    <a:pt x="47352" y="18729"/>
                    <a:pt x="48245" y="18729"/>
                    <a:pt x="48245" y="17503"/>
                  </a:cubicBezTo>
                  <a:cubicBezTo>
                    <a:pt x="48245" y="16288"/>
                    <a:pt x="47733" y="16288"/>
                    <a:pt x="47733" y="15074"/>
                  </a:cubicBezTo>
                  <a:cubicBezTo>
                    <a:pt x="47733" y="13847"/>
                    <a:pt x="48185" y="13859"/>
                    <a:pt x="48185" y="12633"/>
                  </a:cubicBezTo>
                  <a:cubicBezTo>
                    <a:pt x="48185" y="11418"/>
                    <a:pt x="47388" y="11418"/>
                    <a:pt x="47388" y="10204"/>
                  </a:cubicBezTo>
                  <a:cubicBezTo>
                    <a:pt x="47388" y="8978"/>
                    <a:pt x="47733" y="8978"/>
                    <a:pt x="47733" y="7763"/>
                  </a:cubicBezTo>
                  <a:cubicBezTo>
                    <a:pt x="47733" y="6549"/>
                    <a:pt x="47983" y="6549"/>
                    <a:pt x="47983" y="5334"/>
                  </a:cubicBezTo>
                  <a:cubicBezTo>
                    <a:pt x="47983" y="4382"/>
                    <a:pt x="47733" y="3453"/>
                    <a:pt x="47245" y="2644"/>
                  </a:cubicBezTo>
                  <a:cubicBezTo>
                    <a:pt x="46757" y="1870"/>
                    <a:pt x="45911" y="1167"/>
                    <a:pt x="45066" y="715"/>
                  </a:cubicBezTo>
                  <a:cubicBezTo>
                    <a:pt x="44563" y="449"/>
                    <a:pt x="43951" y="398"/>
                    <a:pt x="43316" y="398"/>
                  </a:cubicBezTo>
                  <a:cubicBezTo>
                    <a:pt x="42929" y="398"/>
                    <a:pt x="42533" y="417"/>
                    <a:pt x="42149" y="417"/>
                  </a:cubicBezTo>
                  <a:cubicBezTo>
                    <a:pt x="40863" y="417"/>
                    <a:pt x="40863" y="643"/>
                    <a:pt x="39577" y="643"/>
                  </a:cubicBezTo>
                  <a:cubicBezTo>
                    <a:pt x="38279" y="643"/>
                    <a:pt x="38279" y="274"/>
                    <a:pt x="36994" y="274"/>
                  </a:cubicBezTo>
                  <a:cubicBezTo>
                    <a:pt x="35708" y="274"/>
                    <a:pt x="35708" y="0"/>
                    <a:pt x="34422"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178" name="Google Shape;1178;p16"/>
          <p:cNvSpPr txBox="1">
            <a:spLocks noGrp="1"/>
          </p:cNvSpPr>
          <p:nvPr>
            <p:ph type="ctrTitle"/>
          </p:nvPr>
        </p:nvSpPr>
        <p:spPr>
          <a:xfrm>
            <a:off x="1839286" y="4611818"/>
            <a:ext cx="15235734" cy="1941944"/>
          </a:xfrm>
          <a:prstGeom prst="rect">
            <a:avLst/>
          </a:prstGeom>
        </p:spPr>
        <p:txBody>
          <a:bodyPr spcFirstLastPara="1" wrap="square" lIns="182850" tIns="182850" rIns="182850" bIns="182850" anchor="b" anchorCtr="0">
            <a:noAutofit/>
          </a:bodyPr>
          <a:lstStyle/>
          <a:p>
            <a:pPr>
              <a:lnSpc>
                <a:spcPct val="120000"/>
              </a:lnSpc>
            </a:pPr>
            <a:r>
              <a:rPr lang="en-US" sz="9600" dirty="0">
                <a:solidFill>
                  <a:srgbClr val="002060"/>
                </a:solidFill>
                <a:latin typeface="+mn-lt"/>
                <a:ea typeface="+mn-ea"/>
                <a:cs typeface="+mn-ea"/>
                <a:sym typeface="+mn-lt"/>
              </a:rPr>
              <a:t>GLUCOSE VÀ FRUCTOSE</a:t>
            </a:r>
          </a:p>
        </p:txBody>
      </p:sp>
      <p:sp>
        <p:nvSpPr>
          <p:cNvPr id="1184" name="Google Shape;1184;p16"/>
          <p:cNvSpPr/>
          <p:nvPr/>
        </p:nvSpPr>
        <p:spPr>
          <a:xfrm>
            <a:off x="2062538" y="1330704"/>
            <a:ext cx="307136" cy="306368"/>
          </a:xfrm>
          <a:custGeom>
            <a:avLst/>
            <a:gdLst/>
            <a:ahLst/>
            <a:cxnLst/>
            <a:rect l="l" t="t" r="r" b="b"/>
            <a:pathLst>
              <a:path w="4799" h="4787" extrusionOk="0">
                <a:moveTo>
                  <a:pt x="2405" y="1"/>
                </a:moveTo>
                <a:cubicBezTo>
                  <a:pt x="1072" y="1"/>
                  <a:pt x="0" y="1072"/>
                  <a:pt x="0" y="2394"/>
                </a:cubicBezTo>
                <a:cubicBezTo>
                  <a:pt x="0" y="3715"/>
                  <a:pt x="1072" y="4787"/>
                  <a:pt x="2405" y="4787"/>
                </a:cubicBezTo>
                <a:cubicBezTo>
                  <a:pt x="3727" y="4787"/>
                  <a:pt x="4798" y="3715"/>
                  <a:pt x="4798" y="2394"/>
                </a:cubicBezTo>
                <a:cubicBezTo>
                  <a:pt x="4798" y="1072"/>
                  <a:pt x="3727" y="1"/>
                  <a:pt x="2405"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6" name="Google Shape;1186;p16"/>
          <p:cNvSpPr/>
          <p:nvPr/>
        </p:nvSpPr>
        <p:spPr>
          <a:xfrm>
            <a:off x="1551242" y="1698768"/>
            <a:ext cx="163840" cy="163904"/>
          </a:xfrm>
          <a:custGeom>
            <a:avLst/>
            <a:gdLst/>
            <a:ahLst/>
            <a:cxnLst/>
            <a:rect l="l" t="t" r="r" b="b"/>
            <a:pathLst>
              <a:path w="2560" h="2561" extrusionOk="0">
                <a:moveTo>
                  <a:pt x="1274" y="0"/>
                </a:moveTo>
                <a:cubicBezTo>
                  <a:pt x="572" y="0"/>
                  <a:pt x="0" y="572"/>
                  <a:pt x="0" y="1274"/>
                </a:cubicBezTo>
                <a:cubicBezTo>
                  <a:pt x="0" y="1989"/>
                  <a:pt x="572" y="2560"/>
                  <a:pt x="1274" y="2560"/>
                </a:cubicBezTo>
                <a:cubicBezTo>
                  <a:pt x="1988" y="2560"/>
                  <a:pt x="2560" y="1989"/>
                  <a:pt x="2560" y="1274"/>
                </a:cubicBezTo>
                <a:cubicBezTo>
                  <a:pt x="2560" y="572"/>
                  <a:pt x="1988" y="0"/>
                  <a:pt x="1274"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1187" name="Google Shape;1187;p16"/>
          <p:cNvGrpSpPr/>
          <p:nvPr/>
        </p:nvGrpSpPr>
        <p:grpSpPr>
          <a:xfrm rot="-2296771">
            <a:off x="-498944" y="5807613"/>
            <a:ext cx="2240676" cy="419426"/>
            <a:chOff x="-2766056" y="2152861"/>
            <a:chExt cx="1120335" cy="209712"/>
          </a:xfrm>
        </p:grpSpPr>
        <p:sp>
          <p:nvSpPr>
            <p:cNvPr id="1188" name="Google Shape;1188;p16"/>
            <p:cNvSpPr/>
            <p:nvPr/>
          </p:nvSpPr>
          <p:spPr>
            <a:xfrm>
              <a:off x="-2766056" y="2235720"/>
              <a:ext cx="47046" cy="122133"/>
            </a:xfrm>
            <a:custGeom>
              <a:avLst/>
              <a:gdLst/>
              <a:ahLst/>
              <a:cxnLst/>
              <a:rect l="l" t="t" r="r" b="b"/>
              <a:pathLst>
                <a:path w="1156" h="3001" extrusionOk="0">
                  <a:moveTo>
                    <a:pt x="84" y="0"/>
                  </a:moveTo>
                  <a:lnTo>
                    <a:pt x="84" y="0"/>
                  </a:lnTo>
                  <a:cubicBezTo>
                    <a:pt x="1" y="1024"/>
                    <a:pt x="168" y="2060"/>
                    <a:pt x="572" y="3001"/>
                  </a:cubicBezTo>
                  <a:lnTo>
                    <a:pt x="1156" y="3001"/>
                  </a:lnTo>
                  <a:cubicBezTo>
                    <a:pt x="1013" y="2120"/>
                    <a:pt x="942" y="1238"/>
                    <a:pt x="965" y="346"/>
                  </a:cubicBezTo>
                  <a:cubicBezTo>
                    <a:pt x="656" y="262"/>
                    <a:pt x="370" y="143"/>
                    <a:pt x="84"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9" name="Google Shape;1189;p16"/>
            <p:cNvSpPr/>
            <p:nvPr/>
          </p:nvSpPr>
          <p:spPr>
            <a:xfrm>
              <a:off x="-2762638" y="2157704"/>
              <a:ext cx="44116" cy="92098"/>
            </a:xfrm>
            <a:custGeom>
              <a:avLst/>
              <a:gdLst/>
              <a:ahLst/>
              <a:cxnLst/>
              <a:rect l="l" t="t" r="r" b="b"/>
              <a:pathLst>
                <a:path w="1084" h="2263" extrusionOk="0">
                  <a:moveTo>
                    <a:pt x="488" y="0"/>
                  </a:moveTo>
                  <a:cubicBezTo>
                    <a:pt x="215" y="608"/>
                    <a:pt x="48" y="1251"/>
                    <a:pt x="0" y="1917"/>
                  </a:cubicBezTo>
                  <a:cubicBezTo>
                    <a:pt x="286" y="2060"/>
                    <a:pt x="572" y="2179"/>
                    <a:pt x="881" y="2263"/>
                  </a:cubicBezTo>
                  <a:cubicBezTo>
                    <a:pt x="893" y="1501"/>
                    <a:pt x="953" y="750"/>
                    <a:pt x="1084"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0" name="Google Shape;1190;p16"/>
            <p:cNvSpPr/>
            <p:nvPr/>
          </p:nvSpPr>
          <p:spPr>
            <a:xfrm>
              <a:off x="-2727761" y="2249760"/>
              <a:ext cx="164784" cy="108093"/>
            </a:xfrm>
            <a:custGeom>
              <a:avLst/>
              <a:gdLst/>
              <a:ahLst/>
              <a:cxnLst/>
              <a:rect l="l" t="t" r="r" b="b"/>
              <a:pathLst>
                <a:path w="4049" h="2656" extrusionOk="0">
                  <a:moveTo>
                    <a:pt x="24" y="1"/>
                  </a:moveTo>
                  <a:cubicBezTo>
                    <a:pt x="1" y="893"/>
                    <a:pt x="72" y="1775"/>
                    <a:pt x="215" y="2656"/>
                  </a:cubicBezTo>
                  <a:lnTo>
                    <a:pt x="3596" y="2656"/>
                  </a:lnTo>
                  <a:cubicBezTo>
                    <a:pt x="3965" y="1858"/>
                    <a:pt x="4049" y="1358"/>
                    <a:pt x="3668" y="441"/>
                  </a:cubicBezTo>
                  <a:cubicBezTo>
                    <a:pt x="2668" y="346"/>
                    <a:pt x="1656" y="239"/>
                    <a:pt x="655" y="131"/>
                  </a:cubicBezTo>
                  <a:cubicBezTo>
                    <a:pt x="441" y="108"/>
                    <a:pt x="227" y="60"/>
                    <a:pt x="24"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1" name="Google Shape;1191;p16"/>
            <p:cNvSpPr/>
            <p:nvPr/>
          </p:nvSpPr>
          <p:spPr>
            <a:xfrm>
              <a:off x="-2726296" y="2157704"/>
              <a:ext cx="148302" cy="110046"/>
            </a:xfrm>
            <a:custGeom>
              <a:avLst/>
              <a:gdLst/>
              <a:ahLst/>
              <a:cxnLst/>
              <a:rect l="l" t="t" r="r" b="b"/>
              <a:pathLst>
                <a:path w="3644" h="2704" extrusionOk="0">
                  <a:moveTo>
                    <a:pt x="203" y="0"/>
                  </a:moveTo>
                  <a:cubicBezTo>
                    <a:pt x="84" y="750"/>
                    <a:pt x="12" y="1501"/>
                    <a:pt x="0" y="2263"/>
                  </a:cubicBezTo>
                  <a:cubicBezTo>
                    <a:pt x="203" y="2322"/>
                    <a:pt x="417" y="2358"/>
                    <a:pt x="631" y="2393"/>
                  </a:cubicBezTo>
                  <a:cubicBezTo>
                    <a:pt x="1643" y="2501"/>
                    <a:pt x="2643" y="2608"/>
                    <a:pt x="3644" y="2703"/>
                  </a:cubicBezTo>
                  <a:cubicBezTo>
                    <a:pt x="3596" y="2584"/>
                    <a:pt x="3536" y="2453"/>
                    <a:pt x="3477" y="2310"/>
                  </a:cubicBezTo>
                  <a:cubicBezTo>
                    <a:pt x="3060" y="1489"/>
                    <a:pt x="3191" y="667"/>
                    <a:pt x="3477" y="0"/>
                  </a:cubicBez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2" name="Google Shape;1192;p16"/>
            <p:cNvSpPr/>
            <p:nvPr/>
          </p:nvSpPr>
          <p:spPr>
            <a:xfrm>
              <a:off x="-2565423" y="2157704"/>
              <a:ext cx="549498" cy="133935"/>
            </a:xfrm>
            <a:custGeom>
              <a:avLst/>
              <a:gdLst/>
              <a:ahLst/>
              <a:cxnLst/>
              <a:rect l="l" t="t" r="r" b="b"/>
              <a:pathLst>
                <a:path w="13502" h="3291" extrusionOk="0">
                  <a:moveTo>
                    <a:pt x="548" y="0"/>
                  </a:moveTo>
                  <a:cubicBezTo>
                    <a:pt x="250" y="524"/>
                    <a:pt x="0" y="1239"/>
                    <a:pt x="334" y="1917"/>
                  </a:cubicBezTo>
                  <a:cubicBezTo>
                    <a:pt x="476" y="2203"/>
                    <a:pt x="595" y="2501"/>
                    <a:pt x="691" y="2810"/>
                  </a:cubicBezTo>
                  <a:cubicBezTo>
                    <a:pt x="3920" y="3098"/>
                    <a:pt x="7149" y="3291"/>
                    <a:pt x="10374" y="3291"/>
                  </a:cubicBezTo>
                  <a:cubicBezTo>
                    <a:pt x="11417" y="3291"/>
                    <a:pt x="12460" y="3271"/>
                    <a:pt x="13502" y="3227"/>
                  </a:cubicBezTo>
                  <a:cubicBezTo>
                    <a:pt x="13419" y="2917"/>
                    <a:pt x="13299" y="2608"/>
                    <a:pt x="13157" y="2322"/>
                  </a:cubicBezTo>
                  <a:cubicBezTo>
                    <a:pt x="12752" y="1489"/>
                    <a:pt x="12883" y="667"/>
                    <a:pt x="13168" y="0"/>
                  </a:cubicBez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3" name="Google Shape;1193;p16"/>
            <p:cNvSpPr/>
            <p:nvPr/>
          </p:nvSpPr>
          <p:spPr>
            <a:xfrm>
              <a:off x="-2540720" y="2271574"/>
              <a:ext cx="531102" cy="86279"/>
            </a:xfrm>
            <a:custGeom>
              <a:avLst/>
              <a:gdLst/>
              <a:ahLst/>
              <a:cxnLst/>
              <a:rect l="l" t="t" r="r" b="b"/>
              <a:pathLst>
                <a:path w="13050" h="2120" extrusionOk="0">
                  <a:moveTo>
                    <a:pt x="84" y="0"/>
                  </a:moveTo>
                  <a:lnTo>
                    <a:pt x="84" y="0"/>
                  </a:lnTo>
                  <a:cubicBezTo>
                    <a:pt x="322" y="691"/>
                    <a:pt x="286" y="1453"/>
                    <a:pt x="0" y="2120"/>
                  </a:cubicBezTo>
                  <a:lnTo>
                    <a:pt x="12645" y="2120"/>
                  </a:lnTo>
                  <a:cubicBezTo>
                    <a:pt x="12942" y="1489"/>
                    <a:pt x="13050" y="1036"/>
                    <a:pt x="12895" y="429"/>
                  </a:cubicBezTo>
                  <a:lnTo>
                    <a:pt x="12895" y="429"/>
                  </a:lnTo>
                  <a:cubicBezTo>
                    <a:pt x="11857" y="472"/>
                    <a:pt x="10819" y="493"/>
                    <a:pt x="9780" y="493"/>
                  </a:cubicBezTo>
                  <a:cubicBezTo>
                    <a:pt x="6551" y="493"/>
                    <a:pt x="3318" y="298"/>
                    <a:pt x="84" y="0"/>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4" name="Google Shape;1194;p16"/>
            <p:cNvSpPr/>
            <p:nvPr/>
          </p:nvSpPr>
          <p:spPr>
            <a:xfrm>
              <a:off x="-1984971" y="2275440"/>
              <a:ext cx="147854" cy="82412"/>
            </a:xfrm>
            <a:custGeom>
              <a:avLst/>
              <a:gdLst/>
              <a:ahLst/>
              <a:cxnLst/>
              <a:rect l="l" t="t" r="r" b="b"/>
              <a:pathLst>
                <a:path w="3633" h="2025" extrusionOk="0">
                  <a:moveTo>
                    <a:pt x="3632" y="1"/>
                  </a:moveTo>
                  <a:cubicBezTo>
                    <a:pt x="2477" y="132"/>
                    <a:pt x="1334" y="215"/>
                    <a:pt x="179" y="286"/>
                  </a:cubicBezTo>
                  <a:cubicBezTo>
                    <a:pt x="299" y="870"/>
                    <a:pt x="239" y="1477"/>
                    <a:pt x="1" y="2025"/>
                  </a:cubicBezTo>
                  <a:lnTo>
                    <a:pt x="3632" y="2025"/>
                  </a:lnTo>
                  <a:lnTo>
                    <a:pt x="3632" y="1"/>
                  </a:ln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5" name="Google Shape;1195;p16"/>
            <p:cNvSpPr/>
            <p:nvPr/>
          </p:nvSpPr>
          <p:spPr>
            <a:xfrm>
              <a:off x="-2009673" y="2157704"/>
              <a:ext cx="172069" cy="129418"/>
            </a:xfrm>
            <a:custGeom>
              <a:avLst/>
              <a:gdLst/>
              <a:ahLst/>
              <a:cxnLst/>
              <a:rect l="l" t="t" r="r" b="b"/>
              <a:pathLst>
                <a:path w="4228" h="3180" extrusionOk="0">
                  <a:moveTo>
                    <a:pt x="536" y="0"/>
                  </a:moveTo>
                  <a:cubicBezTo>
                    <a:pt x="239" y="524"/>
                    <a:pt x="1" y="1239"/>
                    <a:pt x="322" y="1917"/>
                  </a:cubicBezTo>
                  <a:cubicBezTo>
                    <a:pt x="525" y="2310"/>
                    <a:pt x="679" y="2739"/>
                    <a:pt x="786" y="3179"/>
                  </a:cubicBezTo>
                  <a:cubicBezTo>
                    <a:pt x="1929" y="3108"/>
                    <a:pt x="3084" y="3013"/>
                    <a:pt x="4227" y="2894"/>
                  </a:cubicBezTo>
                  <a:lnTo>
                    <a:pt x="4227"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6" name="Google Shape;1196;p16"/>
            <p:cNvSpPr/>
            <p:nvPr/>
          </p:nvSpPr>
          <p:spPr>
            <a:xfrm>
              <a:off x="-2601765" y="2157704"/>
              <a:ext cx="64953" cy="113912"/>
            </a:xfrm>
            <a:custGeom>
              <a:avLst/>
              <a:gdLst/>
              <a:ahLst/>
              <a:cxnLst/>
              <a:rect l="l" t="t" r="r" b="b"/>
              <a:pathLst>
                <a:path w="1596" h="2799" extrusionOk="0">
                  <a:moveTo>
                    <a:pt x="417" y="0"/>
                  </a:moveTo>
                  <a:cubicBezTo>
                    <a:pt x="131" y="667"/>
                    <a:pt x="0" y="1489"/>
                    <a:pt x="405" y="2310"/>
                  </a:cubicBezTo>
                  <a:cubicBezTo>
                    <a:pt x="476" y="2453"/>
                    <a:pt x="536" y="2584"/>
                    <a:pt x="584" y="2703"/>
                  </a:cubicBezTo>
                  <a:lnTo>
                    <a:pt x="1596" y="2798"/>
                  </a:lnTo>
                  <a:cubicBezTo>
                    <a:pt x="1500" y="2489"/>
                    <a:pt x="1369" y="2191"/>
                    <a:pt x="1238" y="1905"/>
                  </a:cubicBezTo>
                  <a:cubicBezTo>
                    <a:pt x="893" y="1239"/>
                    <a:pt x="1131" y="524"/>
                    <a:pt x="1441"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7" name="Google Shape;1197;p16"/>
            <p:cNvSpPr/>
            <p:nvPr/>
          </p:nvSpPr>
          <p:spPr>
            <a:xfrm>
              <a:off x="-2581417" y="2267708"/>
              <a:ext cx="53802" cy="90145"/>
            </a:xfrm>
            <a:custGeom>
              <a:avLst/>
              <a:gdLst/>
              <a:ahLst/>
              <a:cxnLst/>
              <a:rect l="l" t="t" r="r" b="b"/>
              <a:pathLst>
                <a:path w="1322" h="2215" extrusionOk="0">
                  <a:moveTo>
                    <a:pt x="72" y="0"/>
                  </a:moveTo>
                  <a:cubicBezTo>
                    <a:pt x="453" y="929"/>
                    <a:pt x="369" y="1417"/>
                    <a:pt x="0" y="2215"/>
                  </a:cubicBezTo>
                  <a:lnTo>
                    <a:pt x="1000" y="2215"/>
                  </a:lnTo>
                  <a:cubicBezTo>
                    <a:pt x="1286" y="1548"/>
                    <a:pt x="1322" y="786"/>
                    <a:pt x="1084" y="95"/>
                  </a:cubicBezTo>
                  <a:lnTo>
                    <a:pt x="72"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8" name="Google Shape;1198;p16"/>
            <p:cNvSpPr/>
            <p:nvPr/>
          </p:nvSpPr>
          <p:spPr>
            <a:xfrm>
              <a:off x="-2046503" y="2157704"/>
              <a:ext cx="68860" cy="130883"/>
            </a:xfrm>
            <a:custGeom>
              <a:avLst/>
              <a:gdLst/>
              <a:ahLst/>
              <a:cxnLst/>
              <a:rect l="l" t="t" r="r" b="b"/>
              <a:pathLst>
                <a:path w="1692" h="3216" extrusionOk="0">
                  <a:moveTo>
                    <a:pt x="417" y="0"/>
                  </a:moveTo>
                  <a:cubicBezTo>
                    <a:pt x="132" y="667"/>
                    <a:pt x="1" y="1489"/>
                    <a:pt x="406" y="2310"/>
                  </a:cubicBezTo>
                  <a:cubicBezTo>
                    <a:pt x="548" y="2596"/>
                    <a:pt x="679" y="2905"/>
                    <a:pt x="763" y="3215"/>
                  </a:cubicBezTo>
                  <a:cubicBezTo>
                    <a:pt x="1072" y="3203"/>
                    <a:pt x="1382" y="3191"/>
                    <a:pt x="1691" y="3167"/>
                  </a:cubicBezTo>
                  <a:cubicBezTo>
                    <a:pt x="1596" y="2727"/>
                    <a:pt x="1441" y="2310"/>
                    <a:pt x="1239" y="1905"/>
                  </a:cubicBezTo>
                  <a:cubicBezTo>
                    <a:pt x="906" y="1239"/>
                    <a:pt x="1144" y="524"/>
                    <a:pt x="1441"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9" name="Google Shape;1199;p16"/>
            <p:cNvSpPr/>
            <p:nvPr/>
          </p:nvSpPr>
          <p:spPr>
            <a:xfrm>
              <a:off x="-2026155" y="2287079"/>
              <a:ext cx="53354" cy="70773"/>
            </a:xfrm>
            <a:custGeom>
              <a:avLst/>
              <a:gdLst/>
              <a:ahLst/>
              <a:cxnLst/>
              <a:rect l="l" t="t" r="r" b="b"/>
              <a:pathLst>
                <a:path w="1311" h="1739" extrusionOk="0">
                  <a:moveTo>
                    <a:pt x="1191" y="0"/>
                  </a:moveTo>
                  <a:cubicBezTo>
                    <a:pt x="882" y="12"/>
                    <a:pt x="572" y="24"/>
                    <a:pt x="263" y="48"/>
                  </a:cubicBezTo>
                  <a:cubicBezTo>
                    <a:pt x="418" y="667"/>
                    <a:pt x="298" y="1108"/>
                    <a:pt x="1" y="1739"/>
                  </a:cubicBezTo>
                  <a:lnTo>
                    <a:pt x="1013" y="1739"/>
                  </a:lnTo>
                  <a:cubicBezTo>
                    <a:pt x="1251" y="1191"/>
                    <a:pt x="1311" y="584"/>
                    <a:pt x="1191"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0" name="Google Shape;1200;p16"/>
            <p:cNvSpPr/>
            <p:nvPr/>
          </p:nvSpPr>
          <p:spPr>
            <a:xfrm>
              <a:off x="-2435561" y="2283661"/>
              <a:ext cx="80947" cy="40331"/>
            </a:xfrm>
            <a:custGeom>
              <a:avLst/>
              <a:gdLst/>
              <a:ahLst/>
              <a:cxnLst/>
              <a:rect l="l" t="t" r="r" b="b"/>
              <a:pathLst>
                <a:path w="1989" h="991" extrusionOk="0">
                  <a:moveTo>
                    <a:pt x="969" y="0"/>
                  </a:moveTo>
                  <a:cubicBezTo>
                    <a:pt x="441" y="0"/>
                    <a:pt x="12" y="211"/>
                    <a:pt x="12" y="477"/>
                  </a:cubicBezTo>
                  <a:cubicBezTo>
                    <a:pt x="0" y="751"/>
                    <a:pt x="441" y="977"/>
                    <a:pt x="988" y="989"/>
                  </a:cubicBezTo>
                  <a:cubicBezTo>
                    <a:pt x="1016" y="990"/>
                    <a:pt x="1044" y="991"/>
                    <a:pt x="1071" y="991"/>
                  </a:cubicBezTo>
                  <a:cubicBezTo>
                    <a:pt x="1580" y="991"/>
                    <a:pt x="1977" y="785"/>
                    <a:pt x="1988" y="525"/>
                  </a:cubicBezTo>
                  <a:cubicBezTo>
                    <a:pt x="1988" y="251"/>
                    <a:pt x="1560" y="13"/>
                    <a:pt x="1012" y="1"/>
                  </a:cubicBezTo>
                  <a:cubicBezTo>
                    <a:pt x="998" y="1"/>
                    <a:pt x="983" y="0"/>
                    <a:pt x="969"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1" name="Google Shape;1201;p16"/>
            <p:cNvSpPr/>
            <p:nvPr/>
          </p:nvSpPr>
          <p:spPr>
            <a:xfrm>
              <a:off x="-2216574" y="2288504"/>
              <a:ext cx="80947" cy="40291"/>
            </a:xfrm>
            <a:custGeom>
              <a:avLst/>
              <a:gdLst/>
              <a:ahLst/>
              <a:cxnLst/>
              <a:rect l="l" t="t" r="r" b="b"/>
              <a:pathLst>
                <a:path w="1989" h="990" extrusionOk="0">
                  <a:moveTo>
                    <a:pt x="958" y="1"/>
                  </a:moveTo>
                  <a:cubicBezTo>
                    <a:pt x="441" y="1"/>
                    <a:pt x="12" y="211"/>
                    <a:pt x="1" y="477"/>
                  </a:cubicBezTo>
                  <a:cubicBezTo>
                    <a:pt x="1" y="751"/>
                    <a:pt x="441" y="977"/>
                    <a:pt x="977" y="989"/>
                  </a:cubicBezTo>
                  <a:cubicBezTo>
                    <a:pt x="992" y="990"/>
                    <a:pt x="1008" y="990"/>
                    <a:pt x="1023" y="990"/>
                  </a:cubicBezTo>
                  <a:cubicBezTo>
                    <a:pt x="1550" y="990"/>
                    <a:pt x="1977" y="791"/>
                    <a:pt x="1977" y="525"/>
                  </a:cubicBezTo>
                  <a:cubicBezTo>
                    <a:pt x="1989" y="251"/>
                    <a:pt x="1548" y="13"/>
                    <a:pt x="1001" y="1"/>
                  </a:cubicBezTo>
                  <a:cubicBezTo>
                    <a:pt x="987" y="1"/>
                    <a:pt x="972" y="1"/>
                    <a:pt x="958"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2" name="Google Shape;1202;p16"/>
            <p:cNvSpPr/>
            <p:nvPr/>
          </p:nvSpPr>
          <p:spPr>
            <a:xfrm>
              <a:off x="-2325111" y="2244307"/>
              <a:ext cx="81436" cy="47168"/>
            </a:xfrm>
            <a:custGeom>
              <a:avLst/>
              <a:gdLst/>
              <a:ahLst/>
              <a:cxnLst/>
              <a:rect l="l" t="t" r="r" b="b"/>
              <a:pathLst>
                <a:path w="2001" h="1159" extrusionOk="0">
                  <a:moveTo>
                    <a:pt x="149" y="1"/>
                  </a:moveTo>
                  <a:cubicBezTo>
                    <a:pt x="81" y="1"/>
                    <a:pt x="13" y="45"/>
                    <a:pt x="13" y="135"/>
                  </a:cubicBezTo>
                  <a:cubicBezTo>
                    <a:pt x="1" y="682"/>
                    <a:pt x="429" y="1147"/>
                    <a:pt x="989" y="1158"/>
                  </a:cubicBezTo>
                  <a:lnTo>
                    <a:pt x="989" y="1147"/>
                  </a:lnTo>
                  <a:cubicBezTo>
                    <a:pt x="996" y="1147"/>
                    <a:pt x="1003" y="1147"/>
                    <a:pt x="1011" y="1147"/>
                  </a:cubicBezTo>
                  <a:cubicBezTo>
                    <a:pt x="1548" y="1147"/>
                    <a:pt x="1989" y="711"/>
                    <a:pt x="2001" y="170"/>
                  </a:cubicBezTo>
                  <a:cubicBezTo>
                    <a:pt x="2001" y="75"/>
                    <a:pt x="1932" y="27"/>
                    <a:pt x="1864" y="27"/>
                  </a:cubicBezTo>
                  <a:cubicBezTo>
                    <a:pt x="1796" y="27"/>
                    <a:pt x="1727" y="75"/>
                    <a:pt x="1727" y="170"/>
                  </a:cubicBezTo>
                  <a:cubicBezTo>
                    <a:pt x="1713" y="608"/>
                    <a:pt x="1357" y="868"/>
                    <a:pt x="999" y="868"/>
                  </a:cubicBezTo>
                  <a:cubicBezTo>
                    <a:pt x="762" y="868"/>
                    <a:pt x="524" y="755"/>
                    <a:pt x="382" y="504"/>
                  </a:cubicBezTo>
                  <a:cubicBezTo>
                    <a:pt x="322" y="385"/>
                    <a:pt x="286" y="265"/>
                    <a:pt x="286" y="135"/>
                  </a:cubicBezTo>
                  <a:cubicBezTo>
                    <a:pt x="286" y="45"/>
                    <a:pt x="218" y="1"/>
                    <a:pt x="149" y="1"/>
                  </a:cubicBezTo>
                  <a:close/>
                </a:path>
              </a:pathLst>
            </a:custGeom>
            <a:solidFill>
              <a:srgbClr val="252A3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3" name="Google Shape;1203;p16"/>
            <p:cNvSpPr/>
            <p:nvPr/>
          </p:nvSpPr>
          <p:spPr>
            <a:xfrm>
              <a:off x="-2397795" y="2227947"/>
              <a:ext cx="44645" cy="44157"/>
            </a:xfrm>
            <a:custGeom>
              <a:avLst/>
              <a:gdLst/>
              <a:ahLst/>
              <a:cxnLst/>
              <a:rect l="l" t="t" r="r" b="b"/>
              <a:pathLst>
                <a:path w="1097" h="1085" extrusionOk="0">
                  <a:moveTo>
                    <a:pt x="539" y="0"/>
                  </a:moveTo>
                  <a:cubicBezTo>
                    <a:pt x="251" y="0"/>
                    <a:pt x="13" y="234"/>
                    <a:pt x="13" y="537"/>
                  </a:cubicBezTo>
                  <a:cubicBezTo>
                    <a:pt x="1" y="834"/>
                    <a:pt x="239" y="1084"/>
                    <a:pt x="537" y="1084"/>
                  </a:cubicBezTo>
                  <a:cubicBezTo>
                    <a:pt x="544" y="1085"/>
                    <a:pt x="551" y="1085"/>
                    <a:pt x="558" y="1085"/>
                  </a:cubicBezTo>
                  <a:cubicBezTo>
                    <a:pt x="846" y="1085"/>
                    <a:pt x="1084" y="851"/>
                    <a:pt x="1096" y="560"/>
                  </a:cubicBezTo>
                  <a:cubicBezTo>
                    <a:pt x="1096" y="251"/>
                    <a:pt x="858" y="13"/>
                    <a:pt x="560" y="1"/>
                  </a:cubicBezTo>
                  <a:cubicBezTo>
                    <a:pt x="553" y="0"/>
                    <a:pt x="546" y="0"/>
                    <a:pt x="539"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4" name="Google Shape;1204;p16"/>
            <p:cNvSpPr/>
            <p:nvPr/>
          </p:nvSpPr>
          <p:spPr>
            <a:xfrm>
              <a:off x="-2215109" y="2232302"/>
              <a:ext cx="45093" cy="44157"/>
            </a:xfrm>
            <a:custGeom>
              <a:avLst/>
              <a:gdLst/>
              <a:ahLst/>
              <a:cxnLst/>
              <a:rect l="l" t="t" r="r" b="b"/>
              <a:pathLst>
                <a:path w="1108" h="1085" extrusionOk="0">
                  <a:moveTo>
                    <a:pt x="560" y="1"/>
                  </a:moveTo>
                  <a:cubicBezTo>
                    <a:pt x="262" y="1"/>
                    <a:pt x="12" y="239"/>
                    <a:pt x="12" y="537"/>
                  </a:cubicBezTo>
                  <a:cubicBezTo>
                    <a:pt x="0" y="834"/>
                    <a:pt x="239" y="1084"/>
                    <a:pt x="536" y="1084"/>
                  </a:cubicBezTo>
                  <a:cubicBezTo>
                    <a:pt x="544" y="1085"/>
                    <a:pt x="551" y="1085"/>
                    <a:pt x="558" y="1085"/>
                  </a:cubicBezTo>
                  <a:cubicBezTo>
                    <a:pt x="857" y="1085"/>
                    <a:pt x="1084" y="851"/>
                    <a:pt x="1096" y="560"/>
                  </a:cubicBezTo>
                  <a:cubicBezTo>
                    <a:pt x="1108" y="263"/>
                    <a:pt x="870" y="13"/>
                    <a:pt x="560" y="1"/>
                  </a:cubicBezTo>
                  <a:close/>
                </a:path>
              </a:pathLst>
            </a:custGeom>
            <a:solidFill>
              <a:srgbClr val="252A3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5" name="Google Shape;1205;p16"/>
            <p:cNvSpPr/>
            <p:nvPr/>
          </p:nvSpPr>
          <p:spPr>
            <a:xfrm>
              <a:off x="-1819743" y="2180454"/>
              <a:ext cx="145901" cy="154162"/>
            </a:xfrm>
            <a:custGeom>
              <a:avLst/>
              <a:gdLst/>
              <a:ahLst/>
              <a:cxnLst/>
              <a:rect l="l" t="t" r="r" b="b"/>
              <a:pathLst>
                <a:path w="3585" h="3788" extrusionOk="0">
                  <a:moveTo>
                    <a:pt x="1" y="1"/>
                  </a:moveTo>
                  <a:lnTo>
                    <a:pt x="1" y="3787"/>
                  </a:lnTo>
                  <a:cubicBezTo>
                    <a:pt x="1" y="3787"/>
                    <a:pt x="2382" y="3418"/>
                    <a:pt x="3585" y="2751"/>
                  </a:cubicBezTo>
                  <a:cubicBezTo>
                    <a:pt x="2156" y="2466"/>
                    <a:pt x="1061" y="1715"/>
                    <a:pt x="632" y="144"/>
                  </a:cubicBezTo>
                  <a:cubicBezTo>
                    <a:pt x="251" y="60"/>
                    <a:pt x="1" y="1"/>
                    <a:pt x="1"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6" name="Google Shape;1206;p16"/>
            <p:cNvSpPr/>
            <p:nvPr/>
          </p:nvSpPr>
          <p:spPr>
            <a:xfrm>
              <a:off x="-1794064" y="2186273"/>
              <a:ext cx="148342" cy="106180"/>
            </a:xfrm>
            <a:custGeom>
              <a:avLst/>
              <a:gdLst/>
              <a:ahLst/>
              <a:cxnLst/>
              <a:rect l="l" t="t" r="r" b="b"/>
              <a:pathLst>
                <a:path w="3645" h="2609" extrusionOk="0">
                  <a:moveTo>
                    <a:pt x="1" y="1"/>
                  </a:moveTo>
                  <a:cubicBezTo>
                    <a:pt x="430" y="1572"/>
                    <a:pt x="1537" y="2323"/>
                    <a:pt x="2954" y="2608"/>
                  </a:cubicBezTo>
                  <a:cubicBezTo>
                    <a:pt x="3358" y="2382"/>
                    <a:pt x="3644" y="2120"/>
                    <a:pt x="3644" y="1834"/>
                  </a:cubicBezTo>
                  <a:cubicBezTo>
                    <a:pt x="3644" y="977"/>
                    <a:pt x="1192" y="287"/>
                    <a:pt x="1" y="1"/>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7" name="Google Shape;1207;p16"/>
            <p:cNvSpPr/>
            <p:nvPr/>
          </p:nvSpPr>
          <p:spPr>
            <a:xfrm>
              <a:off x="-1856085" y="2273039"/>
              <a:ext cx="39314" cy="89535"/>
            </a:xfrm>
            <a:custGeom>
              <a:avLst/>
              <a:gdLst/>
              <a:ahLst/>
              <a:cxnLst/>
              <a:rect l="l" t="t" r="r" b="b"/>
              <a:pathLst>
                <a:path w="966" h="2200" extrusionOk="0">
                  <a:moveTo>
                    <a:pt x="965" y="0"/>
                  </a:moveTo>
                  <a:cubicBezTo>
                    <a:pt x="644" y="36"/>
                    <a:pt x="322" y="71"/>
                    <a:pt x="1" y="107"/>
                  </a:cubicBezTo>
                  <a:lnTo>
                    <a:pt x="1" y="1726"/>
                  </a:lnTo>
                  <a:cubicBezTo>
                    <a:pt x="1" y="2042"/>
                    <a:pt x="242" y="2200"/>
                    <a:pt x="483" y="2200"/>
                  </a:cubicBezTo>
                  <a:cubicBezTo>
                    <a:pt x="724" y="2200"/>
                    <a:pt x="965" y="2042"/>
                    <a:pt x="965" y="1726"/>
                  </a:cubicBezTo>
                  <a:lnTo>
                    <a:pt x="965"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8" name="Google Shape;1208;p16"/>
            <p:cNvSpPr/>
            <p:nvPr/>
          </p:nvSpPr>
          <p:spPr>
            <a:xfrm>
              <a:off x="-1856085" y="2152861"/>
              <a:ext cx="39314" cy="124575"/>
            </a:xfrm>
            <a:custGeom>
              <a:avLst/>
              <a:gdLst/>
              <a:ahLst/>
              <a:cxnLst/>
              <a:rect l="l" t="t" r="r" b="b"/>
              <a:pathLst>
                <a:path w="966" h="3061" extrusionOk="0">
                  <a:moveTo>
                    <a:pt x="477" y="0"/>
                  </a:moveTo>
                  <a:cubicBezTo>
                    <a:pt x="215" y="0"/>
                    <a:pt x="1" y="215"/>
                    <a:pt x="1" y="488"/>
                  </a:cubicBezTo>
                  <a:lnTo>
                    <a:pt x="1" y="3060"/>
                  </a:lnTo>
                  <a:cubicBezTo>
                    <a:pt x="322" y="3024"/>
                    <a:pt x="644" y="2989"/>
                    <a:pt x="965" y="2953"/>
                  </a:cubicBezTo>
                  <a:lnTo>
                    <a:pt x="965" y="488"/>
                  </a:lnTo>
                  <a:cubicBezTo>
                    <a:pt x="965" y="215"/>
                    <a:pt x="739" y="0"/>
                    <a:pt x="477"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1209" name="Google Shape;1209;p16"/>
          <p:cNvGrpSpPr/>
          <p:nvPr/>
        </p:nvGrpSpPr>
        <p:grpSpPr>
          <a:xfrm rot="-1126317">
            <a:off x="14485957" y="476715"/>
            <a:ext cx="1264706" cy="920726"/>
            <a:chOff x="-1516881" y="2118432"/>
            <a:chExt cx="632358" cy="460366"/>
          </a:xfrm>
        </p:grpSpPr>
        <p:sp>
          <p:nvSpPr>
            <p:cNvPr id="1210" name="Google Shape;1210;p16"/>
            <p:cNvSpPr/>
            <p:nvPr/>
          </p:nvSpPr>
          <p:spPr>
            <a:xfrm>
              <a:off x="-1388972" y="2483319"/>
              <a:ext cx="381865" cy="95476"/>
            </a:xfrm>
            <a:custGeom>
              <a:avLst/>
              <a:gdLst/>
              <a:ahLst/>
              <a:cxnLst/>
              <a:rect l="l" t="t" r="r" b="b"/>
              <a:pathLst>
                <a:path w="9383" h="2346" extrusionOk="0">
                  <a:moveTo>
                    <a:pt x="4858" y="0"/>
                  </a:moveTo>
                  <a:cubicBezTo>
                    <a:pt x="1322" y="0"/>
                    <a:pt x="310" y="1501"/>
                    <a:pt x="1" y="2346"/>
                  </a:cubicBezTo>
                  <a:lnTo>
                    <a:pt x="548" y="2346"/>
                  </a:lnTo>
                  <a:cubicBezTo>
                    <a:pt x="548" y="2346"/>
                    <a:pt x="1144" y="560"/>
                    <a:pt x="4632" y="512"/>
                  </a:cubicBezTo>
                  <a:cubicBezTo>
                    <a:pt x="8121" y="560"/>
                    <a:pt x="8704" y="2346"/>
                    <a:pt x="8704" y="2346"/>
                  </a:cubicBezTo>
                  <a:lnTo>
                    <a:pt x="9383" y="2346"/>
                  </a:lnTo>
                  <a:cubicBezTo>
                    <a:pt x="9264" y="1596"/>
                    <a:pt x="8573" y="0"/>
                    <a:pt x="4858" y="0"/>
                  </a:cubicBez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1" name="Google Shape;1211;p16"/>
            <p:cNvSpPr/>
            <p:nvPr/>
          </p:nvSpPr>
          <p:spPr>
            <a:xfrm>
              <a:off x="-1516881" y="2357322"/>
              <a:ext cx="632358" cy="221476"/>
            </a:xfrm>
            <a:custGeom>
              <a:avLst/>
              <a:gdLst/>
              <a:ahLst/>
              <a:cxnLst/>
              <a:rect l="l" t="t" r="r" b="b"/>
              <a:pathLst>
                <a:path w="15538" h="5442" extrusionOk="0">
                  <a:moveTo>
                    <a:pt x="15538" y="1"/>
                  </a:moveTo>
                  <a:cubicBezTo>
                    <a:pt x="10942" y="2751"/>
                    <a:pt x="5382" y="3180"/>
                    <a:pt x="0" y="3430"/>
                  </a:cubicBezTo>
                  <a:lnTo>
                    <a:pt x="0" y="5442"/>
                  </a:lnTo>
                  <a:lnTo>
                    <a:pt x="3144" y="5442"/>
                  </a:lnTo>
                  <a:cubicBezTo>
                    <a:pt x="3441" y="4597"/>
                    <a:pt x="4465" y="3096"/>
                    <a:pt x="8001" y="3096"/>
                  </a:cubicBezTo>
                  <a:cubicBezTo>
                    <a:pt x="11716" y="3096"/>
                    <a:pt x="12407" y="4692"/>
                    <a:pt x="12526" y="5442"/>
                  </a:cubicBezTo>
                  <a:lnTo>
                    <a:pt x="15538" y="5442"/>
                  </a:lnTo>
                  <a:lnTo>
                    <a:pt x="15538" y="1"/>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2" name="Google Shape;1212;p16"/>
            <p:cNvSpPr/>
            <p:nvPr/>
          </p:nvSpPr>
          <p:spPr>
            <a:xfrm>
              <a:off x="-1516881" y="2118432"/>
              <a:ext cx="632358" cy="378487"/>
            </a:xfrm>
            <a:custGeom>
              <a:avLst/>
              <a:gdLst/>
              <a:ahLst/>
              <a:cxnLst/>
              <a:rect l="l" t="t" r="r" b="b"/>
              <a:pathLst>
                <a:path w="15538" h="9300" extrusionOk="0">
                  <a:moveTo>
                    <a:pt x="0" y="1"/>
                  </a:moveTo>
                  <a:lnTo>
                    <a:pt x="0" y="9300"/>
                  </a:lnTo>
                  <a:cubicBezTo>
                    <a:pt x="5382" y="9050"/>
                    <a:pt x="10942" y="8621"/>
                    <a:pt x="15538" y="5871"/>
                  </a:cubicBezTo>
                  <a:lnTo>
                    <a:pt x="15538" y="1"/>
                  </a:lnTo>
                  <a:lnTo>
                    <a:pt x="11847" y="1"/>
                  </a:lnTo>
                  <a:cubicBezTo>
                    <a:pt x="11847" y="1"/>
                    <a:pt x="11252" y="1787"/>
                    <a:pt x="7775" y="1835"/>
                  </a:cubicBezTo>
                  <a:cubicBezTo>
                    <a:pt x="4287" y="1775"/>
                    <a:pt x="3691" y="1"/>
                    <a:pt x="3691"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3" name="Google Shape;1213;p16"/>
            <p:cNvSpPr/>
            <p:nvPr/>
          </p:nvSpPr>
          <p:spPr>
            <a:xfrm>
              <a:off x="-1451482" y="2267708"/>
              <a:ext cx="519992" cy="124087"/>
            </a:xfrm>
            <a:custGeom>
              <a:avLst/>
              <a:gdLst/>
              <a:ahLst/>
              <a:cxnLst/>
              <a:rect l="l" t="t" r="r" b="b"/>
              <a:pathLst>
                <a:path w="12777" h="3049" extrusionOk="0">
                  <a:moveTo>
                    <a:pt x="1" y="0"/>
                  </a:moveTo>
                  <a:lnTo>
                    <a:pt x="1" y="3048"/>
                  </a:lnTo>
                  <a:lnTo>
                    <a:pt x="12776" y="3048"/>
                  </a:lnTo>
                  <a:lnTo>
                    <a:pt x="12776" y="0"/>
                  </a:ln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4" name="Google Shape;1214;p16"/>
            <p:cNvSpPr/>
            <p:nvPr/>
          </p:nvSpPr>
          <p:spPr>
            <a:xfrm>
              <a:off x="-1451482" y="2391752"/>
              <a:ext cx="519992" cy="61575"/>
            </a:xfrm>
            <a:custGeom>
              <a:avLst/>
              <a:gdLst/>
              <a:ahLst/>
              <a:cxnLst/>
              <a:rect l="l" t="t" r="r" b="b"/>
              <a:pathLst>
                <a:path w="12777" h="1513" extrusionOk="0">
                  <a:moveTo>
                    <a:pt x="1" y="0"/>
                  </a:moveTo>
                  <a:lnTo>
                    <a:pt x="1" y="1512"/>
                  </a:lnTo>
                  <a:cubicBezTo>
                    <a:pt x="1" y="1512"/>
                    <a:pt x="703" y="1226"/>
                    <a:pt x="1679" y="762"/>
                  </a:cubicBezTo>
                  <a:lnTo>
                    <a:pt x="12776" y="762"/>
                  </a:lnTo>
                  <a:lnTo>
                    <a:pt x="12776" y="0"/>
                  </a:ln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5" name="Google Shape;1215;p16"/>
            <p:cNvSpPr/>
            <p:nvPr/>
          </p:nvSpPr>
          <p:spPr>
            <a:xfrm>
              <a:off x="-1207751" y="2401437"/>
              <a:ext cx="57709" cy="57709"/>
            </a:xfrm>
            <a:custGeom>
              <a:avLst/>
              <a:gdLst/>
              <a:ahLst/>
              <a:cxnLst/>
              <a:rect l="l" t="t" r="r" b="b"/>
              <a:pathLst>
                <a:path w="1418" h="1418" extrusionOk="0">
                  <a:moveTo>
                    <a:pt x="703" y="0"/>
                  </a:moveTo>
                  <a:cubicBezTo>
                    <a:pt x="322" y="0"/>
                    <a:pt x="0" y="322"/>
                    <a:pt x="0" y="715"/>
                  </a:cubicBezTo>
                  <a:cubicBezTo>
                    <a:pt x="0" y="1096"/>
                    <a:pt x="322" y="1417"/>
                    <a:pt x="703" y="1417"/>
                  </a:cubicBezTo>
                  <a:cubicBezTo>
                    <a:pt x="1096" y="1417"/>
                    <a:pt x="1417" y="1096"/>
                    <a:pt x="1417" y="715"/>
                  </a:cubicBezTo>
                  <a:cubicBezTo>
                    <a:pt x="1417" y="322"/>
                    <a:pt x="1096" y="0"/>
                    <a:pt x="703" y="0"/>
                  </a:cubicBez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6" name="Google Shape;1216;p16"/>
            <p:cNvSpPr/>
            <p:nvPr/>
          </p:nvSpPr>
          <p:spPr>
            <a:xfrm>
              <a:off x="-1464057" y="2261888"/>
              <a:ext cx="519951" cy="123598"/>
            </a:xfrm>
            <a:custGeom>
              <a:avLst/>
              <a:gdLst/>
              <a:ahLst/>
              <a:cxnLst/>
              <a:rect l="l" t="t" r="r" b="b"/>
              <a:pathLst>
                <a:path w="12776" h="3037" extrusionOk="0">
                  <a:moveTo>
                    <a:pt x="0" y="0"/>
                  </a:moveTo>
                  <a:lnTo>
                    <a:pt x="0" y="3036"/>
                  </a:lnTo>
                  <a:lnTo>
                    <a:pt x="12775" y="3036"/>
                  </a:lnTo>
                  <a:lnTo>
                    <a:pt x="12775" y="0"/>
                  </a:lnTo>
                  <a:close/>
                </a:path>
              </a:pathLst>
            </a:custGeom>
            <a:solidFill>
              <a:srgbClr val="D7DBD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7" name="Google Shape;1217;p16"/>
            <p:cNvSpPr/>
            <p:nvPr/>
          </p:nvSpPr>
          <p:spPr>
            <a:xfrm>
              <a:off x="-1463609" y="2385444"/>
              <a:ext cx="519504" cy="61575"/>
            </a:xfrm>
            <a:custGeom>
              <a:avLst/>
              <a:gdLst/>
              <a:ahLst/>
              <a:cxnLst/>
              <a:rect l="l" t="t" r="r" b="b"/>
              <a:pathLst>
                <a:path w="12765" h="1513" extrusionOk="0">
                  <a:moveTo>
                    <a:pt x="1" y="0"/>
                  </a:moveTo>
                  <a:lnTo>
                    <a:pt x="1" y="1512"/>
                  </a:lnTo>
                  <a:cubicBezTo>
                    <a:pt x="1" y="1512"/>
                    <a:pt x="703" y="1227"/>
                    <a:pt x="1668" y="774"/>
                  </a:cubicBezTo>
                  <a:lnTo>
                    <a:pt x="12764" y="774"/>
                  </a:lnTo>
                  <a:lnTo>
                    <a:pt x="12764" y="0"/>
                  </a:lnTo>
                  <a:close/>
                </a:path>
              </a:pathLst>
            </a:custGeom>
            <a:solidFill>
              <a:srgbClr val="F0F2F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8" name="Google Shape;1218;p16"/>
            <p:cNvSpPr/>
            <p:nvPr/>
          </p:nvSpPr>
          <p:spPr>
            <a:xfrm>
              <a:off x="-1326463" y="2320003"/>
              <a:ext cx="79035" cy="39802"/>
            </a:xfrm>
            <a:custGeom>
              <a:avLst/>
              <a:gdLst/>
              <a:ahLst/>
              <a:cxnLst/>
              <a:rect l="l" t="t" r="r" b="b"/>
              <a:pathLst>
                <a:path w="1942" h="978" extrusionOk="0">
                  <a:moveTo>
                    <a:pt x="977" y="1"/>
                  </a:moveTo>
                  <a:cubicBezTo>
                    <a:pt x="441" y="1"/>
                    <a:pt x="0" y="227"/>
                    <a:pt x="0" y="489"/>
                  </a:cubicBezTo>
                  <a:cubicBezTo>
                    <a:pt x="0" y="763"/>
                    <a:pt x="441" y="977"/>
                    <a:pt x="977" y="977"/>
                  </a:cubicBezTo>
                  <a:cubicBezTo>
                    <a:pt x="1513" y="977"/>
                    <a:pt x="1941" y="763"/>
                    <a:pt x="1941" y="489"/>
                  </a:cubicBezTo>
                  <a:cubicBezTo>
                    <a:pt x="1941" y="227"/>
                    <a:pt x="1513" y="1"/>
                    <a:pt x="977"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9" name="Google Shape;1219;p16"/>
            <p:cNvSpPr/>
            <p:nvPr/>
          </p:nvSpPr>
          <p:spPr>
            <a:xfrm>
              <a:off x="-1134579" y="2325334"/>
              <a:ext cx="79035" cy="39802"/>
            </a:xfrm>
            <a:custGeom>
              <a:avLst/>
              <a:gdLst/>
              <a:ahLst/>
              <a:cxnLst/>
              <a:rect l="l" t="t" r="r" b="b"/>
              <a:pathLst>
                <a:path w="1942" h="978" extrusionOk="0">
                  <a:moveTo>
                    <a:pt x="965" y="1"/>
                  </a:moveTo>
                  <a:cubicBezTo>
                    <a:pt x="429" y="1"/>
                    <a:pt x="0" y="215"/>
                    <a:pt x="0" y="489"/>
                  </a:cubicBezTo>
                  <a:cubicBezTo>
                    <a:pt x="0" y="751"/>
                    <a:pt x="441" y="977"/>
                    <a:pt x="977" y="977"/>
                  </a:cubicBezTo>
                  <a:cubicBezTo>
                    <a:pt x="1512" y="977"/>
                    <a:pt x="1941" y="751"/>
                    <a:pt x="1941" y="489"/>
                  </a:cubicBezTo>
                  <a:cubicBezTo>
                    <a:pt x="1941" y="215"/>
                    <a:pt x="1512" y="1"/>
                    <a:pt x="965"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0" name="Google Shape;1220;p16"/>
            <p:cNvSpPr/>
            <p:nvPr/>
          </p:nvSpPr>
          <p:spPr>
            <a:xfrm>
              <a:off x="-1299806" y="2274952"/>
              <a:ext cx="52378" cy="33982"/>
            </a:xfrm>
            <a:custGeom>
              <a:avLst/>
              <a:gdLst/>
              <a:ahLst/>
              <a:cxnLst/>
              <a:rect l="l" t="t" r="r" b="b"/>
              <a:pathLst>
                <a:path w="1287" h="835" fill="none" extrusionOk="0">
                  <a:moveTo>
                    <a:pt x="0" y="810"/>
                  </a:moveTo>
                  <a:cubicBezTo>
                    <a:pt x="48" y="1"/>
                    <a:pt x="1262" y="13"/>
                    <a:pt x="1286" y="834"/>
                  </a:cubicBezTo>
                </a:path>
              </a:pathLst>
            </a:custGeom>
            <a:noFill/>
            <a:ln w="5950" cap="rnd" cmpd="sng">
              <a:solidFill>
                <a:srgbClr val="252A30"/>
              </a:solidFill>
              <a:prstDash val="solid"/>
              <a:round/>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1" name="Google Shape;1221;p16"/>
            <p:cNvSpPr/>
            <p:nvPr/>
          </p:nvSpPr>
          <p:spPr>
            <a:xfrm>
              <a:off x="-1135067" y="2275440"/>
              <a:ext cx="55267" cy="37360"/>
            </a:xfrm>
            <a:custGeom>
              <a:avLst/>
              <a:gdLst/>
              <a:ahLst/>
              <a:cxnLst/>
              <a:rect l="l" t="t" r="r" b="b"/>
              <a:pathLst>
                <a:path w="1358" h="918" fill="none" extrusionOk="0">
                  <a:moveTo>
                    <a:pt x="24" y="894"/>
                  </a:moveTo>
                  <a:cubicBezTo>
                    <a:pt x="0" y="1"/>
                    <a:pt x="1358" y="24"/>
                    <a:pt x="1310" y="917"/>
                  </a:cubicBezTo>
                </a:path>
              </a:pathLst>
            </a:custGeom>
            <a:noFill/>
            <a:ln w="5950" cap="rnd" cmpd="sng">
              <a:solidFill>
                <a:srgbClr val="252A30"/>
              </a:solidFill>
              <a:prstDash val="solid"/>
              <a:round/>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2" name="Google Shape;1222;p16"/>
            <p:cNvSpPr/>
            <p:nvPr/>
          </p:nvSpPr>
          <p:spPr>
            <a:xfrm>
              <a:off x="-1230541" y="2308405"/>
              <a:ext cx="83878" cy="48511"/>
            </a:xfrm>
            <a:custGeom>
              <a:avLst/>
              <a:gdLst/>
              <a:ahLst/>
              <a:cxnLst/>
              <a:rect l="l" t="t" r="r" b="b"/>
              <a:pathLst>
                <a:path w="2061" h="1192" extrusionOk="0">
                  <a:moveTo>
                    <a:pt x="168" y="0"/>
                  </a:moveTo>
                  <a:cubicBezTo>
                    <a:pt x="84" y="0"/>
                    <a:pt x="25" y="60"/>
                    <a:pt x="13" y="143"/>
                  </a:cubicBezTo>
                  <a:cubicBezTo>
                    <a:pt x="1" y="703"/>
                    <a:pt x="453" y="1167"/>
                    <a:pt x="1013" y="1179"/>
                  </a:cubicBezTo>
                  <a:lnTo>
                    <a:pt x="1025" y="1191"/>
                  </a:lnTo>
                  <a:cubicBezTo>
                    <a:pt x="1032" y="1191"/>
                    <a:pt x="1039" y="1191"/>
                    <a:pt x="1046" y="1191"/>
                  </a:cubicBezTo>
                  <a:cubicBezTo>
                    <a:pt x="1596" y="1191"/>
                    <a:pt x="2049" y="743"/>
                    <a:pt x="2061" y="191"/>
                  </a:cubicBezTo>
                  <a:cubicBezTo>
                    <a:pt x="2061" y="107"/>
                    <a:pt x="2001" y="48"/>
                    <a:pt x="1930" y="36"/>
                  </a:cubicBezTo>
                  <a:lnTo>
                    <a:pt x="168" y="0"/>
                  </a:lnTo>
                  <a:close/>
                </a:path>
              </a:pathLst>
            </a:custGeom>
            <a:solidFill>
              <a:srgbClr val="252A3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3" name="Google Shape;1223;p16"/>
            <p:cNvSpPr/>
            <p:nvPr/>
          </p:nvSpPr>
          <p:spPr>
            <a:xfrm>
              <a:off x="-1220367" y="2395129"/>
              <a:ext cx="58197" cy="57709"/>
            </a:xfrm>
            <a:custGeom>
              <a:avLst/>
              <a:gdLst/>
              <a:ahLst/>
              <a:cxnLst/>
              <a:rect l="l" t="t" r="r" b="b"/>
              <a:pathLst>
                <a:path w="1430" h="1418" extrusionOk="0">
                  <a:moveTo>
                    <a:pt x="715" y="0"/>
                  </a:moveTo>
                  <a:cubicBezTo>
                    <a:pt x="322" y="0"/>
                    <a:pt x="1" y="322"/>
                    <a:pt x="1" y="715"/>
                  </a:cubicBezTo>
                  <a:cubicBezTo>
                    <a:pt x="1" y="1108"/>
                    <a:pt x="322" y="1417"/>
                    <a:pt x="715" y="1417"/>
                  </a:cubicBezTo>
                  <a:cubicBezTo>
                    <a:pt x="1108" y="1417"/>
                    <a:pt x="1430" y="1108"/>
                    <a:pt x="1430" y="715"/>
                  </a:cubicBezTo>
                  <a:cubicBezTo>
                    <a:pt x="1430" y="322"/>
                    <a:pt x="1108" y="0"/>
                    <a:pt x="715" y="0"/>
                  </a:cubicBezTo>
                  <a:close/>
                </a:path>
              </a:pathLst>
            </a:custGeom>
            <a:solidFill>
              <a:srgbClr val="C7CAC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4" name="Google Shape;1224;p16"/>
            <p:cNvSpPr/>
            <p:nvPr/>
          </p:nvSpPr>
          <p:spPr>
            <a:xfrm>
              <a:off x="-1220367" y="2395129"/>
              <a:ext cx="46558" cy="46558"/>
            </a:xfrm>
            <a:custGeom>
              <a:avLst/>
              <a:gdLst/>
              <a:ahLst/>
              <a:cxnLst/>
              <a:rect l="l" t="t" r="r" b="b"/>
              <a:pathLst>
                <a:path w="1144" h="1144" extrusionOk="0">
                  <a:moveTo>
                    <a:pt x="572" y="0"/>
                  </a:moveTo>
                  <a:cubicBezTo>
                    <a:pt x="263" y="0"/>
                    <a:pt x="1" y="262"/>
                    <a:pt x="1" y="572"/>
                  </a:cubicBezTo>
                  <a:cubicBezTo>
                    <a:pt x="1" y="881"/>
                    <a:pt x="263" y="1143"/>
                    <a:pt x="572" y="1143"/>
                  </a:cubicBezTo>
                  <a:cubicBezTo>
                    <a:pt x="894" y="1143"/>
                    <a:pt x="1144" y="881"/>
                    <a:pt x="1144" y="572"/>
                  </a:cubicBezTo>
                  <a:cubicBezTo>
                    <a:pt x="1144" y="262"/>
                    <a:pt x="894" y="0"/>
                    <a:pt x="572" y="0"/>
                  </a:cubicBezTo>
                  <a:close/>
                </a:path>
              </a:pathLst>
            </a:custGeom>
            <a:solidFill>
              <a:srgbClr val="D7DBD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225" name="Google Shape;1225;p16"/>
          <p:cNvSpPr/>
          <p:nvPr/>
        </p:nvSpPr>
        <p:spPr>
          <a:xfrm>
            <a:off x="4162240" y="3133528"/>
            <a:ext cx="353632" cy="238328"/>
          </a:xfrm>
          <a:custGeom>
            <a:avLst/>
            <a:gdLst/>
            <a:ahLst/>
            <a:cxnLst/>
            <a:rect l="l" t="t" r="r" b="b"/>
            <a:pathLst>
              <a:path w="5545" h="3737" extrusionOk="0">
                <a:moveTo>
                  <a:pt x="2944" y="1"/>
                </a:moveTo>
                <a:cubicBezTo>
                  <a:pt x="2762" y="1"/>
                  <a:pt x="2567" y="19"/>
                  <a:pt x="2359" y="59"/>
                </a:cubicBezTo>
                <a:cubicBezTo>
                  <a:pt x="1" y="502"/>
                  <a:pt x="763" y="3736"/>
                  <a:pt x="2816" y="3736"/>
                </a:cubicBezTo>
                <a:cubicBezTo>
                  <a:pt x="2970" y="3736"/>
                  <a:pt x="3132" y="3718"/>
                  <a:pt x="3300" y="3679"/>
                </a:cubicBezTo>
                <a:cubicBezTo>
                  <a:pt x="5545" y="3170"/>
                  <a:pt x="5324" y="1"/>
                  <a:pt x="2944" y="1"/>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6" name="Google Shape;1226;p16"/>
          <p:cNvSpPr/>
          <p:nvPr/>
        </p:nvSpPr>
        <p:spPr>
          <a:xfrm>
            <a:off x="15236211" y="8606868"/>
            <a:ext cx="432394" cy="291452"/>
          </a:xfrm>
          <a:custGeom>
            <a:avLst/>
            <a:gdLst/>
            <a:ahLst/>
            <a:cxnLst/>
            <a:rect l="l" t="t" r="r" b="b"/>
            <a:pathLst>
              <a:path w="6780" h="4570" extrusionOk="0">
                <a:moveTo>
                  <a:pt x="3600" y="0"/>
                </a:moveTo>
                <a:cubicBezTo>
                  <a:pt x="3379" y="0"/>
                  <a:pt x="3143" y="23"/>
                  <a:pt x="2892" y="71"/>
                </a:cubicBezTo>
                <a:cubicBezTo>
                  <a:pt x="0" y="625"/>
                  <a:pt x="943" y="4569"/>
                  <a:pt x="3457" y="4569"/>
                </a:cubicBezTo>
                <a:cubicBezTo>
                  <a:pt x="3645" y="4569"/>
                  <a:pt x="3842" y="4547"/>
                  <a:pt x="4046" y="4500"/>
                </a:cubicBezTo>
                <a:cubicBezTo>
                  <a:pt x="6780" y="3880"/>
                  <a:pt x="6510" y="0"/>
                  <a:pt x="3600"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7" name="Google Shape;1227;p16"/>
          <p:cNvSpPr/>
          <p:nvPr/>
        </p:nvSpPr>
        <p:spPr>
          <a:xfrm>
            <a:off x="6778747" y="1203674"/>
            <a:ext cx="432458" cy="291452"/>
          </a:xfrm>
          <a:custGeom>
            <a:avLst/>
            <a:gdLst/>
            <a:ahLst/>
            <a:cxnLst/>
            <a:rect l="l" t="t" r="r" b="b"/>
            <a:pathLst>
              <a:path w="6781" h="4570" extrusionOk="0">
                <a:moveTo>
                  <a:pt x="3601" y="0"/>
                </a:moveTo>
                <a:cubicBezTo>
                  <a:pt x="3380" y="0"/>
                  <a:pt x="3143" y="23"/>
                  <a:pt x="2892" y="71"/>
                </a:cubicBezTo>
                <a:cubicBezTo>
                  <a:pt x="1" y="625"/>
                  <a:pt x="943" y="4569"/>
                  <a:pt x="3457" y="4569"/>
                </a:cubicBezTo>
                <a:cubicBezTo>
                  <a:pt x="3645" y="4569"/>
                  <a:pt x="3842" y="4547"/>
                  <a:pt x="4047" y="4500"/>
                </a:cubicBezTo>
                <a:cubicBezTo>
                  <a:pt x="6780" y="3880"/>
                  <a:pt x="6510" y="0"/>
                  <a:pt x="3601"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8" name="Google Shape;1228;p16"/>
          <p:cNvSpPr/>
          <p:nvPr/>
        </p:nvSpPr>
        <p:spPr>
          <a:xfrm>
            <a:off x="1470698" y="3371840"/>
            <a:ext cx="201656" cy="136288"/>
          </a:xfrm>
          <a:custGeom>
            <a:avLst/>
            <a:gdLst/>
            <a:ahLst/>
            <a:cxnLst/>
            <a:rect l="l" t="t" r="r" b="b"/>
            <a:pathLst>
              <a:path w="3162" h="2137" extrusionOk="0">
                <a:moveTo>
                  <a:pt x="1678" y="0"/>
                </a:moveTo>
                <a:cubicBezTo>
                  <a:pt x="1574" y="0"/>
                  <a:pt x="1462" y="11"/>
                  <a:pt x="1343" y="34"/>
                </a:cubicBezTo>
                <a:cubicBezTo>
                  <a:pt x="1" y="289"/>
                  <a:pt x="437" y="2137"/>
                  <a:pt x="1610" y="2137"/>
                </a:cubicBezTo>
                <a:cubicBezTo>
                  <a:pt x="1696" y="2137"/>
                  <a:pt x="1786" y="2127"/>
                  <a:pt x="1879" y="2106"/>
                </a:cubicBezTo>
                <a:cubicBezTo>
                  <a:pt x="3162" y="1818"/>
                  <a:pt x="3038" y="0"/>
                  <a:pt x="167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9" name="Google Shape;1229;p16"/>
          <p:cNvSpPr/>
          <p:nvPr/>
        </p:nvSpPr>
        <p:spPr>
          <a:xfrm>
            <a:off x="16488018" y="5179994"/>
            <a:ext cx="231312" cy="155612"/>
          </a:xfrm>
          <a:custGeom>
            <a:avLst/>
            <a:gdLst/>
            <a:ahLst/>
            <a:cxnLst/>
            <a:rect l="l" t="t" r="r" b="b"/>
            <a:pathLst>
              <a:path w="3627" h="2440" extrusionOk="0">
                <a:moveTo>
                  <a:pt x="1908" y="0"/>
                </a:moveTo>
                <a:cubicBezTo>
                  <a:pt x="1793" y="0"/>
                  <a:pt x="1671" y="11"/>
                  <a:pt x="1542" y="34"/>
                </a:cubicBezTo>
                <a:cubicBezTo>
                  <a:pt x="1" y="334"/>
                  <a:pt x="504" y="2440"/>
                  <a:pt x="1850" y="2440"/>
                </a:cubicBezTo>
                <a:cubicBezTo>
                  <a:pt x="1949" y="2440"/>
                  <a:pt x="2053" y="2428"/>
                  <a:pt x="2161" y="2404"/>
                </a:cubicBezTo>
                <a:cubicBezTo>
                  <a:pt x="3626" y="2071"/>
                  <a:pt x="3477" y="0"/>
                  <a:pt x="190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0" name="Google Shape;1230;p16"/>
          <p:cNvSpPr/>
          <p:nvPr/>
        </p:nvSpPr>
        <p:spPr>
          <a:xfrm>
            <a:off x="6778797" y="8898292"/>
            <a:ext cx="432394" cy="291452"/>
          </a:xfrm>
          <a:custGeom>
            <a:avLst/>
            <a:gdLst/>
            <a:ahLst/>
            <a:cxnLst/>
            <a:rect l="l" t="t" r="r" b="b"/>
            <a:pathLst>
              <a:path w="6780" h="4570" extrusionOk="0">
                <a:moveTo>
                  <a:pt x="3600" y="1"/>
                </a:moveTo>
                <a:cubicBezTo>
                  <a:pt x="3379" y="1"/>
                  <a:pt x="3143" y="23"/>
                  <a:pt x="2891" y="71"/>
                </a:cubicBezTo>
                <a:cubicBezTo>
                  <a:pt x="0" y="625"/>
                  <a:pt x="943" y="4569"/>
                  <a:pt x="3456" y="4569"/>
                </a:cubicBezTo>
                <a:cubicBezTo>
                  <a:pt x="3645" y="4569"/>
                  <a:pt x="3841" y="4547"/>
                  <a:pt x="4046" y="4500"/>
                </a:cubicBezTo>
                <a:cubicBezTo>
                  <a:pt x="6779" y="3880"/>
                  <a:pt x="6510" y="1"/>
                  <a:pt x="3600" y="1"/>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1" name="Google Shape;1231;p16"/>
          <p:cNvSpPr/>
          <p:nvPr/>
        </p:nvSpPr>
        <p:spPr>
          <a:xfrm>
            <a:off x="3269791" y="8985694"/>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1"/>
                  <a:pt x="1620" y="1803"/>
                </a:cubicBezTo>
                <a:cubicBezTo>
                  <a:pt x="2714" y="1549"/>
                  <a:pt x="2608" y="0"/>
                  <a:pt x="1442"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2" name="Google Shape;1232;p16"/>
          <p:cNvSpPr/>
          <p:nvPr/>
        </p:nvSpPr>
        <p:spPr>
          <a:xfrm>
            <a:off x="14394367" y="3255194"/>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1"/>
                  <a:pt x="1620" y="1803"/>
                </a:cubicBezTo>
                <a:cubicBezTo>
                  <a:pt x="2714" y="1549"/>
                  <a:pt x="2608" y="0"/>
                  <a:pt x="1442"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sp>
        <p:nvSpPr>
          <p:cNvPr id="2" name="Google Shape;1362;p22">
            <a:extLst>
              <a:ext uri="{FF2B5EF4-FFF2-40B4-BE49-F238E27FC236}">
                <a16:creationId xmlns:a16="http://schemas.microsoft.com/office/drawing/2014/main" id="{31525EA6-9E51-E38B-C598-2C86C4E5398B}"/>
              </a:ext>
            </a:extLst>
          </p:cNvPr>
          <p:cNvSpPr/>
          <p:nvPr/>
        </p:nvSpPr>
        <p:spPr>
          <a:xfrm>
            <a:off x="7958074" y="2126251"/>
            <a:ext cx="2400079" cy="2194901"/>
          </a:xfrm>
          <a:prstGeom prst="ellipse">
            <a:avLst/>
          </a:prstGeom>
          <a:solidFill>
            <a:schemeClr val="accen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 name="Google Shape;1178;p16">
            <a:extLst>
              <a:ext uri="{FF2B5EF4-FFF2-40B4-BE49-F238E27FC236}">
                <a16:creationId xmlns:a16="http://schemas.microsoft.com/office/drawing/2014/main" id="{E0963E09-CA91-8A98-94E8-6E043516BF73}"/>
              </a:ext>
            </a:extLst>
          </p:cNvPr>
          <p:cNvSpPr txBox="1">
            <a:spLocks/>
          </p:cNvSpPr>
          <p:nvPr/>
        </p:nvSpPr>
        <p:spPr>
          <a:xfrm>
            <a:off x="7927774" y="2481537"/>
            <a:ext cx="2460678" cy="178060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a:lnSpc>
                <a:spcPct val="120000"/>
              </a:lnSpc>
            </a:pPr>
            <a:r>
              <a:rPr lang="en-US" sz="9600" dirty="0">
                <a:solidFill>
                  <a:srgbClr val="002060"/>
                </a:solidFill>
                <a:latin typeface=".VnCooperH" panose="020B7200000000000000" pitchFamily="34" charset="0"/>
                <a:ea typeface="+mn-ea"/>
                <a:cs typeface="+mn-ea"/>
                <a:sym typeface="+mn-lt"/>
              </a:rPr>
              <a:t>2.</a:t>
            </a:r>
          </a:p>
        </p:txBody>
      </p:sp>
    </p:spTree>
    <p:extLst>
      <p:ext uri="{BB962C8B-B14F-4D97-AF65-F5344CB8AC3E}">
        <p14:creationId xmlns:p14="http://schemas.microsoft.com/office/powerpoint/2010/main" val="2615330834"/>
      </p:ext>
    </p:extLst>
  </p:cSld>
  <p:clrMapOvr>
    <a:masterClrMapping/>
  </p:clrMapOvr>
  <p:transition spd="med">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1205622" y="6620016"/>
            <a:ext cx="15235734" cy="194194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nSpc>
                <a:spcPct val="120000"/>
              </a:lnSpc>
            </a:pPr>
            <a:r>
              <a:rPr lang="en-US" sz="11500" dirty="0" err="1">
                <a:solidFill>
                  <a:srgbClr val="002060"/>
                </a:solidFill>
                <a:latin typeface="+mn-lt"/>
                <a:ea typeface="+mn-ea"/>
                <a:cs typeface="+mn-ea"/>
                <a:sym typeface="+mn-lt"/>
              </a:rPr>
              <a:t>Cấu</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tạo</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trạng</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thái</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tự</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nhiên</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và</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ứng</a:t>
            </a:r>
            <a:r>
              <a:rPr lang="en-US" sz="11500" dirty="0">
                <a:solidFill>
                  <a:srgbClr val="002060"/>
                </a:solidFill>
                <a:latin typeface="+mn-lt"/>
                <a:ea typeface="+mn-ea"/>
                <a:cs typeface="+mn-ea"/>
                <a:sym typeface="+mn-lt"/>
              </a:rPr>
              <a:t> </a:t>
            </a:r>
            <a:r>
              <a:rPr lang="en-US" sz="11500" dirty="0" err="1">
                <a:solidFill>
                  <a:srgbClr val="002060"/>
                </a:solidFill>
                <a:latin typeface="+mn-lt"/>
                <a:ea typeface="+mn-ea"/>
                <a:cs typeface="+mn-ea"/>
                <a:sym typeface="+mn-lt"/>
              </a:rPr>
              <a:t>dụng</a:t>
            </a:r>
            <a:endParaRPr lang="en-US" sz="11500" dirty="0">
              <a:solidFill>
                <a:srgbClr val="002060"/>
              </a:solidFill>
              <a:latin typeface="+mn-lt"/>
              <a:ea typeface="+mn-ea"/>
              <a:cs typeface="+mn-ea"/>
              <a:sym typeface="+mn-lt"/>
            </a:endParaRPr>
          </a:p>
        </p:txBody>
      </p:sp>
      <p:grpSp>
        <p:nvGrpSpPr>
          <p:cNvPr id="5" name="Google Shape;3102;p48">
            <a:extLst>
              <a:ext uri="{FF2B5EF4-FFF2-40B4-BE49-F238E27FC236}">
                <a16:creationId xmlns:a16="http://schemas.microsoft.com/office/drawing/2014/main" id="{FDF63E11-B665-48F5-C99C-6E3542F94604}"/>
              </a:ext>
            </a:extLst>
          </p:cNvPr>
          <p:cNvGrpSpPr/>
          <p:nvPr/>
        </p:nvGrpSpPr>
        <p:grpSpPr>
          <a:xfrm>
            <a:off x="2455468" y="1271305"/>
            <a:ext cx="2622717" cy="2680210"/>
            <a:chOff x="6899826" y="2658553"/>
            <a:chExt cx="331994" cy="302827"/>
          </a:xfrm>
        </p:grpSpPr>
        <p:sp>
          <p:nvSpPr>
            <p:cNvPr id="6" name="Google Shape;3103;p48">
              <a:extLst>
                <a:ext uri="{FF2B5EF4-FFF2-40B4-BE49-F238E27FC236}">
                  <a16:creationId xmlns:a16="http://schemas.microsoft.com/office/drawing/2014/main" id="{E2E9AEC8-727E-6CA3-1E0F-5E162C46F891}"/>
                </a:ext>
              </a:extLst>
            </p:cNvPr>
            <p:cNvSpPr/>
            <p:nvPr/>
          </p:nvSpPr>
          <p:spPr>
            <a:xfrm>
              <a:off x="6967701" y="2695505"/>
              <a:ext cx="130956" cy="172464"/>
            </a:xfrm>
            <a:custGeom>
              <a:avLst/>
              <a:gdLst/>
              <a:ahLst/>
              <a:cxnLst/>
              <a:rect l="l" t="t" r="r" b="b"/>
              <a:pathLst>
                <a:path w="5518" h="7267" extrusionOk="0">
                  <a:moveTo>
                    <a:pt x="2038" y="0"/>
                  </a:moveTo>
                  <a:cubicBezTo>
                    <a:pt x="1676" y="0"/>
                    <a:pt x="1381" y="295"/>
                    <a:pt x="1381" y="660"/>
                  </a:cubicBezTo>
                  <a:lnTo>
                    <a:pt x="0" y="4058"/>
                  </a:lnTo>
                  <a:lnTo>
                    <a:pt x="1381" y="7267"/>
                  </a:lnTo>
                  <a:lnTo>
                    <a:pt x="4136" y="7267"/>
                  </a:lnTo>
                  <a:lnTo>
                    <a:pt x="5517" y="3980"/>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7" name="Google Shape;3104;p48">
              <a:extLst>
                <a:ext uri="{FF2B5EF4-FFF2-40B4-BE49-F238E27FC236}">
                  <a16:creationId xmlns:a16="http://schemas.microsoft.com/office/drawing/2014/main" id="{C711D6D0-0A95-5C11-0F1C-EC5D2D3640B5}"/>
                </a:ext>
              </a:extLst>
            </p:cNvPr>
            <p:cNvSpPr/>
            <p:nvPr/>
          </p:nvSpPr>
          <p:spPr>
            <a:xfrm>
              <a:off x="7098633" y="2695505"/>
              <a:ext cx="98181" cy="172464"/>
            </a:xfrm>
            <a:custGeom>
              <a:avLst/>
              <a:gdLst/>
              <a:ahLst/>
              <a:cxnLst/>
              <a:rect l="l" t="t" r="r" b="b"/>
              <a:pathLst>
                <a:path w="4137" h="7267" extrusionOk="0">
                  <a:moveTo>
                    <a:pt x="2038" y="0"/>
                  </a:moveTo>
                  <a:cubicBezTo>
                    <a:pt x="1676" y="0"/>
                    <a:pt x="1378" y="295"/>
                    <a:pt x="1378" y="660"/>
                  </a:cubicBezTo>
                  <a:lnTo>
                    <a:pt x="0" y="3980"/>
                  </a:lnTo>
                  <a:lnTo>
                    <a:pt x="1378" y="7267"/>
                  </a:lnTo>
                  <a:lnTo>
                    <a:pt x="4136" y="7267"/>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8" name="Google Shape;3105;p48">
              <a:extLst>
                <a:ext uri="{FF2B5EF4-FFF2-40B4-BE49-F238E27FC236}">
                  <a16:creationId xmlns:a16="http://schemas.microsoft.com/office/drawing/2014/main" id="{C7130C3A-738F-3CD3-A3D2-6EB6052E81E7}"/>
                </a:ext>
              </a:extLst>
            </p:cNvPr>
            <p:cNvSpPr/>
            <p:nvPr/>
          </p:nvSpPr>
          <p:spPr>
            <a:xfrm>
              <a:off x="6934855" y="2867945"/>
              <a:ext cx="44759" cy="93435"/>
            </a:xfrm>
            <a:custGeom>
              <a:avLst/>
              <a:gdLst/>
              <a:ahLst/>
              <a:cxnLst/>
              <a:rect l="l" t="t" r="r" b="b"/>
              <a:pathLst>
                <a:path w="1886" h="3937" extrusionOk="0">
                  <a:moveTo>
                    <a:pt x="0" y="1"/>
                  </a:moveTo>
                  <a:lnTo>
                    <a:pt x="0" y="3419"/>
                  </a:lnTo>
                  <a:cubicBezTo>
                    <a:pt x="0" y="3703"/>
                    <a:pt x="230" y="3937"/>
                    <a:pt x="515" y="3937"/>
                  </a:cubicBezTo>
                  <a:lnTo>
                    <a:pt x="1371" y="3937"/>
                  </a:lnTo>
                  <a:cubicBezTo>
                    <a:pt x="1655" y="3937"/>
                    <a:pt x="1885" y="3703"/>
                    <a:pt x="1885" y="3419"/>
                  </a:cubicBezTo>
                  <a:lnTo>
                    <a:pt x="1885" y="1"/>
                  </a:ln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9" name="Google Shape;3106;p48">
              <a:extLst>
                <a:ext uri="{FF2B5EF4-FFF2-40B4-BE49-F238E27FC236}">
                  <a16:creationId xmlns:a16="http://schemas.microsoft.com/office/drawing/2014/main" id="{8735C15E-62F8-5377-7A5C-E198B6874F77}"/>
                </a:ext>
              </a:extLst>
            </p:cNvPr>
            <p:cNvSpPr/>
            <p:nvPr/>
          </p:nvSpPr>
          <p:spPr>
            <a:xfrm>
              <a:off x="7152126" y="2867945"/>
              <a:ext cx="44688" cy="93435"/>
            </a:xfrm>
            <a:custGeom>
              <a:avLst/>
              <a:gdLst/>
              <a:ahLst/>
              <a:cxnLst/>
              <a:rect l="l" t="t" r="r" b="b"/>
              <a:pathLst>
                <a:path w="1883" h="3937" extrusionOk="0">
                  <a:moveTo>
                    <a:pt x="0" y="1"/>
                  </a:moveTo>
                  <a:lnTo>
                    <a:pt x="0" y="3419"/>
                  </a:lnTo>
                  <a:cubicBezTo>
                    <a:pt x="0" y="3703"/>
                    <a:pt x="231" y="3937"/>
                    <a:pt x="515" y="3937"/>
                  </a:cubicBezTo>
                  <a:lnTo>
                    <a:pt x="1368" y="3937"/>
                  </a:lnTo>
                  <a:cubicBezTo>
                    <a:pt x="1652" y="3937"/>
                    <a:pt x="1882" y="3703"/>
                    <a:pt x="1882" y="3419"/>
                  </a:cubicBezTo>
                  <a:lnTo>
                    <a:pt x="1882" y="1"/>
                  </a:ln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0" name="Google Shape;3107;p48">
              <a:extLst>
                <a:ext uri="{FF2B5EF4-FFF2-40B4-BE49-F238E27FC236}">
                  <a16:creationId xmlns:a16="http://schemas.microsoft.com/office/drawing/2014/main" id="{E72C4399-F7D0-A325-9541-4BEA7E211657}"/>
                </a:ext>
              </a:extLst>
            </p:cNvPr>
            <p:cNvSpPr/>
            <p:nvPr/>
          </p:nvSpPr>
          <p:spPr>
            <a:xfrm>
              <a:off x="7065859" y="2658553"/>
              <a:ext cx="65478" cy="209416"/>
            </a:xfrm>
            <a:custGeom>
              <a:avLst/>
              <a:gdLst/>
              <a:ahLst/>
              <a:cxnLst/>
              <a:rect l="l" t="t" r="r" b="b"/>
              <a:pathLst>
                <a:path w="2759" h="8824" extrusionOk="0">
                  <a:moveTo>
                    <a:pt x="755" y="0"/>
                  </a:moveTo>
                  <a:cubicBezTo>
                    <a:pt x="339" y="0"/>
                    <a:pt x="0" y="339"/>
                    <a:pt x="0" y="755"/>
                  </a:cubicBezTo>
                  <a:lnTo>
                    <a:pt x="0" y="8824"/>
                  </a:lnTo>
                  <a:lnTo>
                    <a:pt x="2759" y="8824"/>
                  </a:lnTo>
                  <a:lnTo>
                    <a:pt x="2759" y="755"/>
                  </a:lnTo>
                  <a:cubicBezTo>
                    <a:pt x="2759" y="339"/>
                    <a:pt x="2420" y="0"/>
                    <a:pt x="2001" y="0"/>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 name="Google Shape;3108;p48">
              <a:extLst>
                <a:ext uri="{FF2B5EF4-FFF2-40B4-BE49-F238E27FC236}">
                  <a16:creationId xmlns:a16="http://schemas.microsoft.com/office/drawing/2014/main" id="{D246F909-99EA-1B3F-0AA6-DCB11A33B97E}"/>
                </a:ext>
              </a:extLst>
            </p:cNvPr>
            <p:cNvSpPr/>
            <p:nvPr/>
          </p:nvSpPr>
          <p:spPr>
            <a:xfrm>
              <a:off x="7065859" y="2695505"/>
              <a:ext cx="65478" cy="31730"/>
            </a:xfrm>
            <a:custGeom>
              <a:avLst/>
              <a:gdLst/>
              <a:ahLst/>
              <a:cxnLst/>
              <a:rect l="l" t="t" r="r" b="b"/>
              <a:pathLst>
                <a:path w="2759" h="1337"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 name="Google Shape;3109;p48">
              <a:extLst>
                <a:ext uri="{FF2B5EF4-FFF2-40B4-BE49-F238E27FC236}">
                  <a16:creationId xmlns:a16="http://schemas.microsoft.com/office/drawing/2014/main" id="{3A5395DF-1F99-431F-50E7-782DE03D5CDF}"/>
                </a:ext>
              </a:extLst>
            </p:cNvPr>
            <p:cNvSpPr/>
            <p:nvPr/>
          </p:nvSpPr>
          <p:spPr>
            <a:xfrm>
              <a:off x="7065859" y="2782413"/>
              <a:ext cx="65478" cy="31754"/>
            </a:xfrm>
            <a:custGeom>
              <a:avLst/>
              <a:gdLst/>
              <a:ahLst/>
              <a:cxnLst/>
              <a:rect l="l" t="t" r="r" b="b"/>
              <a:pathLst>
                <a:path w="2759" h="1338"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 name="Google Shape;3110;p48">
              <a:extLst>
                <a:ext uri="{FF2B5EF4-FFF2-40B4-BE49-F238E27FC236}">
                  <a16:creationId xmlns:a16="http://schemas.microsoft.com/office/drawing/2014/main" id="{873C01F3-E1C2-2D0C-DCB4-9377BA8BA7EE}"/>
                </a:ext>
              </a:extLst>
            </p:cNvPr>
            <p:cNvSpPr/>
            <p:nvPr/>
          </p:nvSpPr>
          <p:spPr>
            <a:xfrm>
              <a:off x="7019438" y="2747788"/>
              <a:ext cx="27482" cy="39135"/>
            </a:xfrm>
            <a:custGeom>
              <a:avLst/>
              <a:gdLst/>
              <a:ahLst/>
              <a:cxnLst/>
              <a:rect l="l" t="t" r="r" b="b"/>
              <a:pathLst>
                <a:path w="1158" h="1649" extrusionOk="0">
                  <a:moveTo>
                    <a:pt x="579" y="0"/>
                  </a:moveTo>
                  <a:cubicBezTo>
                    <a:pt x="261" y="0"/>
                    <a:pt x="0" y="369"/>
                    <a:pt x="0" y="823"/>
                  </a:cubicBezTo>
                  <a:cubicBezTo>
                    <a:pt x="0" y="1280"/>
                    <a:pt x="261" y="1649"/>
                    <a:pt x="579" y="1649"/>
                  </a:cubicBezTo>
                  <a:cubicBezTo>
                    <a:pt x="897" y="1649"/>
                    <a:pt x="1158" y="1280"/>
                    <a:pt x="1158" y="823"/>
                  </a:cubicBezTo>
                  <a:cubicBezTo>
                    <a:pt x="1158" y="369"/>
                    <a:pt x="897" y="0"/>
                    <a:pt x="579"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4" name="Google Shape;3111;p48">
              <a:extLst>
                <a:ext uri="{FF2B5EF4-FFF2-40B4-BE49-F238E27FC236}">
                  <a16:creationId xmlns:a16="http://schemas.microsoft.com/office/drawing/2014/main" id="{A738A150-EDD1-8B47-50F9-5D237B7D1B36}"/>
                </a:ext>
              </a:extLst>
            </p:cNvPr>
            <p:cNvSpPr/>
            <p:nvPr/>
          </p:nvSpPr>
          <p:spPr>
            <a:xfrm>
              <a:off x="7150109" y="2723770"/>
              <a:ext cx="27506" cy="39064"/>
            </a:xfrm>
            <a:custGeom>
              <a:avLst/>
              <a:gdLst/>
              <a:ahLst/>
              <a:cxnLst/>
              <a:rect l="l" t="t" r="r" b="b"/>
              <a:pathLst>
                <a:path w="1159" h="1646" extrusionOk="0">
                  <a:moveTo>
                    <a:pt x="580" y="0"/>
                  </a:moveTo>
                  <a:cubicBezTo>
                    <a:pt x="261" y="0"/>
                    <a:pt x="1" y="369"/>
                    <a:pt x="1" y="823"/>
                  </a:cubicBezTo>
                  <a:cubicBezTo>
                    <a:pt x="1" y="1276"/>
                    <a:pt x="261" y="1645"/>
                    <a:pt x="580" y="1645"/>
                  </a:cubicBezTo>
                  <a:cubicBezTo>
                    <a:pt x="898" y="1645"/>
                    <a:pt x="1158" y="1276"/>
                    <a:pt x="1158" y="823"/>
                  </a:cubicBezTo>
                  <a:cubicBezTo>
                    <a:pt x="1158" y="369"/>
                    <a:pt x="898" y="0"/>
                    <a:pt x="580"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5" name="Google Shape;3112;p48">
              <a:extLst>
                <a:ext uri="{FF2B5EF4-FFF2-40B4-BE49-F238E27FC236}">
                  <a16:creationId xmlns:a16="http://schemas.microsoft.com/office/drawing/2014/main" id="{DE5F4B84-66AD-C06A-4979-DE3A523FF71D}"/>
                </a:ext>
              </a:extLst>
            </p:cNvPr>
            <p:cNvSpPr/>
            <p:nvPr/>
          </p:nvSpPr>
          <p:spPr>
            <a:xfrm>
              <a:off x="7152031" y="2867945"/>
              <a:ext cx="44783" cy="43478"/>
            </a:xfrm>
            <a:custGeom>
              <a:avLst/>
              <a:gdLst/>
              <a:ahLst/>
              <a:cxnLst/>
              <a:rect l="l" t="t" r="r" b="b"/>
              <a:pathLst>
                <a:path w="1887" h="1832" extrusionOk="0">
                  <a:moveTo>
                    <a:pt x="1" y="1"/>
                  </a:moveTo>
                  <a:lnTo>
                    <a:pt x="1" y="1832"/>
                  </a:lnTo>
                  <a:lnTo>
                    <a:pt x="1886" y="1832"/>
                  </a:lnTo>
                  <a:lnTo>
                    <a:pt x="1886" y="1"/>
                  </a:lnTo>
                  <a:close/>
                </a:path>
              </a:pathLst>
            </a:custGeom>
            <a:solidFill>
              <a:srgbClr val="6A6A6A">
                <a:alpha val="1442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6" name="Google Shape;3113;p48">
              <a:extLst>
                <a:ext uri="{FF2B5EF4-FFF2-40B4-BE49-F238E27FC236}">
                  <a16:creationId xmlns:a16="http://schemas.microsoft.com/office/drawing/2014/main" id="{11D26ED1-3483-476B-5F5F-FD7FEFBF8D2D}"/>
                </a:ext>
              </a:extLst>
            </p:cNvPr>
            <p:cNvSpPr/>
            <p:nvPr/>
          </p:nvSpPr>
          <p:spPr>
            <a:xfrm>
              <a:off x="6934855" y="2867945"/>
              <a:ext cx="44759" cy="43478"/>
            </a:xfrm>
            <a:custGeom>
              <a:avLst/>
              <a:gdLst/>
              <a:ahLst/>
              <a:cxnLst/>
              <a:rect l="l" t="t" r="r" b="b"/>
              <a:pathLst>
                <a:path w="1886" h="1832" extrusionOk="0">
                  <a:moveTo>
                    <a:pt x="0" y="1"/>
                  </a:moveTo>
                  <a:lnTo>
                    <a:pt x="0" y="1832"/>
                  </a:lnTo>
                  <a:lnTo>
                    <a:pt x="1885" y="1832"/>
                  </a:lnTo>
                  <a:lnTo>
                    <a:pt x="1885" y="1"/>
                  </a:lnTo>
                  <a:close/>
                </a:path>
              </a:pathLst>
            </a:custGeom>
            <a:solidFill>
              <a:srgbClr val="6A6A6A">
                <a:alpha val="1442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7" name="Google Shape;3114;p48">
              <a:extLst>
                <a:ext uri="{FF2B5EF4-FFF2-40B4-BE49-F238E27FC236}">
                  <a16:creationId xmlns:a16="http://schemas.microsoft.com/office/drawing/2014/main" id="{361B3F9E-217F-B3C9-7760-D57FECB0AB15}"/>
                </a:ext>
              </a:extLst>
            </p:cNvPr>
            <p:cNvSpPr/>
            <p:nvPr/>
          </p:nvSpPr>
          <p:spPr>
            <a:xfrm>
              <a:off x="6934855" y="2658553"/>
              <a:ext cx="65478" cy="65241"/>
            </a:xfrm>
            <a:custGeom>
              <a:avLst/>
              <a:gdLst/>
              <a:ahLst/>
              <a:cxnLst/>
              <a:rect l="l" t="t" r="r" b="b"/>
              <a:pathLst>
                <a:path w="2759" h="2749" extrusionOk="0">
                  <a:moveTo>
                    <a:pt x="758" y="0"/>
                  </a:moveTo>
                  <a:cubicBezTo>
                    <a:pt x="339" y="0"/>
                    <a:pt x="0" y="339"/>
                    <a:pt x="0" y="755"/>
                  </a:cubicBezTo>
                  <a:lnTo>
                    <a:pt x="0" y="2234"/>
                  </a:lnTo>
                  <a:lnTo>
                    <a:pt x="1381" y="2748"/>
                  </a:lnTo>
                  <a:lnTo>
                    <a:pt x="2758" y="2234"/>
                  </a:lnTo>
                  <a:lnTo>
                    <a:pt x="2758" y="755"/>
                  </a:lnTo>
                  <a:cubicBezTo>
                    <a:pt x="2758" y="339"/>
                    <a:pt x="2420" y="0"/>
                    <a:pt x="2004" y="0"/>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8" name="Google Shape;3115;p48">
              <a:extLst>
                <a:ext uri="{FF2B5EF4-FFF2-40B4-BE49-F238E27FC236}">
                  <a16:creationId xmlns:a16="http://schemas.microsoft.com/office/drawing/2014/main" id="{BB078472-CF24-3A5C-5421-A5510D53260A}"/>
                </a:ext>
              </a:extLst>
            </p:cNvPr>
            <p:cNvSpPr/>
            <p:nvPr/>
          </p:nvSpPr>
          <p:spPr>
            <a:xfrm>
              <a:off x="6934855" y="2740715"/>
              <a:ext cx="65478" cy="127254"/>
            </a:xfrm>
            <a:custGeom>
              <a:avLst/>
              <a:gdLst/>
              <a:ahLst/>
              <a:cxnLst/>
              <a:rect l="l" t="t" r="r" b="b"/>
              <a:pathLst>
                <a:path w="2759" h="5362" extrusionOk="0">
                  <a:moveTo>
                    <a:pt x="1381" y="1"/>
                  </a:moveTo>
                  <a:lnTo>
                    <a:pt x="0" y="549"/>
                  </a:lnTo>
                  <a:lnTo>
                    <a:pt x="0" y="5362"/>
                  </a:lnTo>
                  <a:lnTo>
                    <a:pt x="2758" y="5362"/>
                  </a:lnTo>
                  <a:lnTo>
                    <a:pt x="2758" y="549"/>
                  </a:lnTo>
                  <a:lnTo>
                    <a:pt x="1381" y="1"/>
                  </a:ln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9" name="Google Shape;3116;p48">
              <a:extLst>
                <a:ext uri="{FF2B5EF4-FFF2-40B4-BE49-F238E27FC236}">
                  <a16:creationId xmlns:a16="http://schemas.microsoft.com/office/drawing/2014/main" id="{20233CD7-B78A-5D6B-445E-21806DD963FB}"/>
                </a:ext>
              </a:extLst>
            </p:cNvPr>
            <p:cNvSpPr/>
            <p:nvPr/>
          </p:nvSpPr>
          <p:spPr>
            <a:xfrm>
              <a:off x="6934855" y="2745296"/>
              <a:ext cx="33273" cy="122673"/>
            </a:xfrm>
            <a:custGeom>
              <a:avLst/>
              <a:gdLst/>
              <a:ahLst/>
              <a:cxnLst/>
              <a:rect l="l" t="t" r="r" b="b"/>
              <a:pathLst>
                <a:path w="1402" h="5169" extrusionOk="0">
                  <a:moveTo>
                    <a:pt x="894" y="1"/>
                  </a:moveTo>
                  <a:lnTo>
                    <a:pt x="0" y="356"/>
                  </a:lnTo>
                  <a:lnTo>
                    <a:pt x="0" y="5169"/>
                  </a:lnTo>
                  <a:lnTo>
                    <a:pt x="1401" y="5169"/>
                  </a:lnTo>
                  <a:cubicBezTo>
                    <a:pt x="1022" y="4224"/>
                    <a:pt x="816" y="3199"/>
                    <a:pt x="816" y="2119"/>
                  </a:cubicBezTo>
                  <a:cubicBezTo>
                    <a:pt x="816" y="1388"/>
                    <a:pt x="833" y="677"/>
                    <a:pt x="894" y="1"/>
                  </a:cubicBezTo>
                  <a:close/>
                </a:path>
              </a:pathLst>
            </a:custGeom>
            <a:solidFill>
              <a:srgbClr val="E25D5D">
                <a:alpha val="2605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0" name="Google Shape;3117;p48">
              <a:extLst>
                <a:ext uri="{FF2B5EF4-FFF2-40B4-BE49-F238E27FC236}">
                  <a16:creationId xmlns:a16="http://schemas.microsoft.com/office/drawing/2014/main" id="{3EBAB72F-9E95-65CE-A6C6-3092D979083F}"/>
                </a:ext>
              </a:extLst>
            </p:cNvPr>
            <p:cNvSpPr/>
            <p:nvPr/>
          </p:nvSpPr>
          <p:spPr>
            <a:xfrm>
              <a:off x="6934855" y="2658553"/>
              <a:ext cx="49411" cy="62108"/>
            </a:xfrm>
            <a:custGeom>
              <a:avLst/>
              <a:gdLst/>
              <a:ahLst/>
              <a:cxnLst/>
              <a:rect l="l" t="t" r="r" b="b"/>
              <a:pathLst>
                <a:path w="2082" h="2617" extrusionOk="0">
                  <a:moveTo>
                    <a:pt x="755" y="0"/>
                  </a:moveTo>
                  <a:cubicBezTo>
                    <a:pt x="339" y="0"/>
                    <a:pt x="0" y="339"/>
                    <a:pt x="0" y="755"/>
                  </a:cubicBezTo>
                  <a:lnTo>
                    <a:pt x="0" y="2234"/>
                  </a:lnTo>
                  <a:lnTo>
                    <a:pt x="1032" y="2616"/>
                  </a:lnTo>
                  <a:cubicBezTo>
                    <a:pt x="1208" y="1635"/>
                    <a:pt x="1527" y="748"/>
                    <a:pt x="2078" y="4"/>
                  </a:cubicBezTo>
                  <a:lnTo>
                    <a:pt x="2082" y="4"/>
                  </a:lnTo>
                  <a:cubicBezTo>
                    <a:pt x="2055" y="0"/>
                    <a:pt x="2024" y="0"/>
                    <a:pt x="1997" y="0"/>
                  </a:cubicBezTo>
                  <a:close/>
                </a:path>
              </a:pathLst>
            </a:custGeom>
            <a:solidFill>
              <a:srgbClr val="E25D5D">
                <a:alpha val="2605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1" name="Google Shape;3118;p48">
              <a:extLst>
                <a:ext uri="{FF2B5EF4-FFF2-40B4-BE49-F238E27FC236}">
                  <a16:creationId xmlns:a16="http://schemas.microsoft.com/office/drawing/2014/main" id="{7994343E-5A41-3B51-404B-FE4A1D6D9A76}"/>
                </a:ext>
              </a:extLst>
            </p:cNvPr>
            <p:cNvSpPr/>
            <p:nvPr/>
          </p:nvSpPr>
          <p:spPr>
            <a:xfrm>
              <a:off x="6899826" y="2844664"/>
              <a:ext cx="331994" cy="47323"/>
            </a:xfrm>
            <a:custGeom>
              <a:avLst/>
              <a:gdLst/>
              <a:ahLst/>
              <a:cxnLst/>
              <a:rect l="l" t="t" r="r" b="b"/>
              <a:pathLst>
                <a:path w="13989" h="1994" extrusionOk="0">
                  <a:moveTo>
                    <a:pt x="643" y="0"/>
                  </a:moveTo>
                  <a:cubicBezTo>
                    <a:pt x="288" y="0"/>
                    <a:pt x="0" y="288"/>
                    <a:pt x="0" y="640"/>
                  </a:cubicBezTo>
                  <a:lnTo>
                    <a:pt x="0" y="1351"/>
                  </a:lnTo>
                  <a:cubicBezTo>
                    <a:pt x="0" y="1706"/>
                    <a:pt x="288" y="1994"/>
                    <a:pt x="643" y="1994"/>
                  </a:cubicBezTo>
                  <a:lnTo>
                    <a:pt x="13346" y="1994"/>
                  </a:lnTo>
                  <a:cubicBezTo>
                    <a:pt x="13701" y="1994"/>
                    <a:pt x="13989" y="1706"/>
                    <a:pt x="13989" y="1351"/>
                  </a:cubicBezTo>
                  <a:lnTo>
                    <a:pt x="13989" y="640"/>
                  </a:lnTo>
                  <a:cubicBezTo>
                    <a:pt x="13989" y="288"/>
                    <a:pt x="13701" y="0"/>
                    <a:pt x="13346" y="0"/>
                  </a:cubicBez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2" name="Google Shape;3119;p48">
              <a:extLst>
                <a:ext uri="{FF2B5EF4-FFF2-40B4-BE49-F238E27FC236}">
                  <a16:creationId xmlns:a16="http://schemas.microsoft.com/office/drawing/2014/main" id="{10792799-0260-ABBD-3D28-08C3865143D4}"/>
                </a:ext>
              </a:extLst>
            </p:cNvPr>
            <p:cNvSpPr/>
            <p:nvPr/>
          </p:nvSpPr>
          <p:spPr>
            <a:xfrm>
              <a:off x="6934855" y="2711714"/>
              <a:ext cx="65478" cy="42125"/>
            </a:xfrm>
            <a:custGeom>
              <a:avLst/>
              <a:gdLst/>
              <a:ahLst/>
              <a:cxnLst/>
              <a:rect l="l" t="t" r="r" b="b"/>
              <a:pathLst>
                <a:path w="2759" h="1775" extrusionOk="0">
                  <a:moveTo>
                    <a:pt x="0" y="1"/>
                  </a:moveTo>
                  <a:lnTo>
                    <a:pt x="0" y="1774"/>
                  </a:lnTo>
                  <a:lnTo>
                    <a:pt x="2758" y="1774"/>
                  </a:lnTo>
                  <a:lnTo>
                    <a:pt x="2758" y="1"/>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3" name="Google Shape;3120;p48">
              <a:extLst>
                <a:ext uri="{FF2B5EF4-FFF2-40B4-BE49-F238E27FC236}">
                  <a16:creationId xmlns:a16="http://schemas.microsoft.com/office/drawing/2014/main" id="{40E708C6-10EC-96C6-3D27-8D4558EB604F}"/>
                </a:ext>
              </a:extLst>
            </p:cNvPr>
            <p:cNvSpPr/>
            <p:nvPr/>
          </p:nvSpPr>
          <p:spPr>
            <a:xfrm>
              <a:off x="6934855" y="2711714"/>
              <a:ext cx="26201" cy="42125"/>
            </a:xfrm>
            <a:custGeom>
              <a:avLst/>
              <a:gdLst/>
              <a:ahLst/>
              <a:cxnLst/>
              <a:rect l="l" t="t" r="r" b="b"/>
              <a:pathLst>
                <a:path w="1104" h="1775" extrusionOk="0">
                  <a:moveTo>
                    <a:pt x="0" y="1"/>
                  </a:moveTo>
                  <a:lnTo>
                    <a:pt x="0" y="1774"/>
                  </a:lnTo>
                  <a:lnTo>
                    <a:pt x="860" y="1774"/>
                  </a:lnTo>
                  <a:cubicBezTo>
                    <a:pt x="904" y="1155"/>
                    <a:pt x="978" y="559"/>
                    <a:pt x="1103" y="1"/>
                  </a:cubicBezTo>
                  <a:close/>
                </a:path>
              </a:pathLst>
            </a:custGeom>
            <a:solidFill>
              <a:srgbClr val="6A6A6A">
                <a:alpha val="1442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24" name="Google Shape;1362;p22">
            <a:extLst>
              <a:ext uri="{FF2B5EF4-FFF2-40B4-BE49-F238E27FC236}">
                <a16:creationId xmlns:a16="http://schemas.microsoft.com/office/drawing/2014/main" id="{7FCB746F-CBB6-38D3-CDFE-7D7F6C9B926F}"/>
              </a:ext>
            </a:extLst>
          </p:cNvPr>
          <p:cNvSpPr/>
          <p:nvPr/>
        </p:nvSpPr>
        <p:spPr>
          <a:xfrm>
            <a:off x="8823489" y="1598354"/>
            <a:ext cx="2400079" cy="2194901"/>
          </a:xfrm>
          <a:prstGeom prst="ellipse">
            <a:avLst/>
          </a:prstGeom>
          <a:solidFill>
            <a:schemeClr val="accen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5" name="Google Shape;1178;p16">
            <a:extLst>
              <a:ext uri="{FF2B5EF4-FFF2-40B4-BE49-F238E27FC236}">
                <a16:creationId xmlns:a16="http://schemas.microsoft.com/office/drawing/2014/main" id="{C3E8E93B-A703-CB60-2466-480239A80705}"/>
              </a:ext>
            </a:extLst>
          </p:cNvPr>
          <p:cNvSpPr txBox="1">
            <a:spLocks/>
          </p:cNvSpPr>
          <p:nvPr/>
        </p:nvSpPr>
        <p:spPr>
          <a:xfrm>
            <a:off x="8793189" y="1953640"/>
            <a:ext cx="2460678" cy="178060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a:lnSpc>
                <a:spcPct val="120000"/>
              </a:lnSpc>
            </a:pPr>
            <a:r>
              <a:rPr lang="en-US" sz="9600" dirty="0">
                <a:solidFill>
                  <a:srgbClr val="002060"/>
                </a:solidFill>
                <a:latin typeface=".VnBahamasB" panose="020BE200000000000000" pitchFamily="34" charset="0"/>
                <a:ea typeface="+mn-ea"/>
                <a:cs typeface="+mn-ea"/>
                <a:sym typeface="+mn-lt"/>
              </a:rPr>
              <a:t>a.</a:t>
            </a:r>
          </a:p>
        </p:txBody>
      </p:sp>
    </p:spTree>
    <p:extLst>
      <p:ext uri="{BB962C8B-B14F-4D97-AF65-F5344CB8AC3E}">
        <p14:creationId xmlns:p14="http://schemas.microsoft.com/office/powerpoint/2010/main" val="4058271826"/>
      </p:ext>
    </p:extLst>
  </p:cSld>
  <p:clrMapOvr>
    <a:masterClrMapping/>
  </p:clrMapOvr>
  <p:transition spd="med">
    <p:randomBar dir="vert"/>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Shape 1236"/>
        <p:cNvGrpSpPr/>
        <p:nvPr/>
      </p:nvGrpSpPr>
      <p:grpSpPr>
        <a:xfrm>
          <a:off x="0" y="0"/>
          <a:ext cx="0" cy="0"/>
          <a:chOff x="0" y="0"/>
          <a:chExt cx="0" cy="0"/>
        </a:xfrm>
      </p:grpSpPr>
      <p:sp>
        <p:nvSpPr>
          <p:cNvPr id="11" name="Hình chữ nhật: Góc Chéo Tròn 10">
            <a:extLst>
              <a:ext uri="{FF2B5EF4-FFF2-40B4-BE49-F238E27FC236}">
                <a16:creationId xmlns:a16="http://schemas.microsoft.com/office/drawing/2014/main" id="{7E58C6E9-C9C6-CB38-31FB-89E5351B4CCE}"/>
              </a:ext>
            </a:extLst>
          </p:cNvPr>
          <p:cNvSpPr/>
          <p:nvPr/>
        </p:nvSpPr>
        <p:spPr>
          <a:xfrm>
            <a:off x="1391902" y="326573"/>
            <a:ext cx="15435001" cy="3412670"/>
          </a:xfrm>
          <a:prstGeom prst="round2Diag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1461098" y="333295"/>
            <a:ext cx="15435000" cy="3073986"/>
          </a:xfrm>
        </p:spPr>
        <p:txBody>
          <a:bodyPr/>
          <a:lstStyle/>
          <a:p>
            <a:pPr>
              <a:lnSpc>
                <a:spcPct val="120000"/>
              </a:lnSpc>
            </a:pPr>
            <a:r>
              <a:rPr lang="en-US" sz="4000" dirty="0" err="1">
                <a:solidFill>
                  <a:srgbClr val="002060"/>
                </a:solidFill>
                <a:latin typeface="Cambria" panose="02040503050406030204" pitchFamily="18" charset="0"/>
                <a:ea typeface="Cambria" panose="02040503050406030204" pitchFamily="18" charset="0"/>
              </a:rPr>
              <a:t>Câu</a:t>
            </a:r>
            <a:r>
              <a:rPr lang="en-US" sz="4000" dirty="0">
                <a:solidFill>
                  <a:srgbClr val="002060"/>
                </a:solidFill>
                <a:latin typeface="Cambria" panose="02040503050406030204" pitchFamily="18" charset="0"/>
                <a:ea typeface="Cambria" panose="02040503050406030204" pitchFamily="18" charset="0"/>
              </a:rPr>
              <a:t> 3. </a:t>
            </a:r>
            <a:r>
              <a:rPr lang="en-US" sz="4000" b="0" dirty="0" err="1">
                <a:solidFill>
                  <a:srgbClr val="002060"/>
                </a:solidFill>
                <a:latin typeface="Cambria" panose="02040503050406030204" pitchFamily="18" charset="0"/>
                <a:ea typeface="Cambria" panose="02040503050406030204" pitchFamily="18" charset="0"/>
              </a:rPr>
              <a:t>Xét</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công</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thức</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cấu</a:t>
            </a:r>
            <a:r>
              <a:rPr lang="en-US" sz="4000" b="0" dirty="0">
                <a:solidFill>
                  <a:srgbClr val="002060"/>
                </a:solidFill>
                <a:latin typeface="Cambria" panose="02040503050406030204" pitchFamily="18" charset="0"/>
                <a:ea typeface="Cambria" panose="02040503050406030204" pitchFamily="18" charset="0"/>
              </a:rPr>
              <a:t> tạo </a:t>
            </a:r>
            <a:r>
              <a:rPr lang="en-US" sz="4000" b="0" dirty="0" err="1">
                <a:solidFill>
                  <a:srgbClr val="002060"/>
                </a:solidFill>
                <a:latin typeface="Cambria" panose="02040503050406030204" pitchFamily="18" charset="0"/>
                <a:ea typeface="Cambria" panose="02040503050406030204" pitchFamily="18" charset="0"/>
              </a:rPr>
              <a:t>mạch</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hở</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của</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hai</a:t>
            </a:r>
            <a:r>
              <a:rPr lang="en-US" sz="4000" b="0" dirty="0">
                <a:solidFill>
                  <a:srgbClr val="002060"/>
                </a:solidFill>
                <a:latin typeface="Cambria" panose="02040503050406030204" pitchFamily="18" charset="0"/>
                <a:ea typeface="Cambria" panose="02040503050406030204" pitchFamily="18" charset="0"/>
              </a:rPr>
              <a:t> carbohydrate </a:t>
            </a:r>
            <a:r>
              <a:rPr lang="en-US" sz="4000" b="0" dirty="0" err="1">
                <a:solidFill>
                  <a:srgbClr val="002060"/>
                </a:solidFill>
                <a:latin typeface="Cambria" panose="02040503050406030204" pitchFamily="18" charset="0"/>
                <a:ea typeface="Cambria" panose="02040503050406030204" pitchFamily="18" charset="0"/>
              </a:rPr>
              <a:t>sau</a:t>
            </a:r>
            <a:r>
              <a:rPr lang="en-US" sz="4000" b="0" dirty="0">
                <a:solidFill>
                  <a:srgbClr val="002060"/>
                </a:solidFill>
                <a:latin typeface="Cambria" panose="02040503050406030204" pitchFamily="18" charset="0"/>
                <a:ea typeface="Cambria" panose="02040503050406030204" pitchFamily="18" charset="0"/>
              </a:rPr>
              <a:t>:</a:t>
            </a:r>
            <a:br>
              <a:rPr lang="en-US" sz="4000" b="0" dirty="0">
                <a:solidFill>
                  <a:srgbClr val="002060"/>
                </a:solidFill>
                <a:latin typeface="Cambria" panose="02040503050406030204" pitchFamily="18" charset="0"/>
                <a:ea typeface="Cambria" panose="02040503050406030204" pitchFamily="18" charset="0"/>
              </a:rPr>
            </a:br>
            <a:r>
              <a:rPr lang="en-US" sz="4000" b="0" dirty="0">
                <a:solidFill>
                  <a:srgbClr val="002060"/>
                </a:solidFill>
                <a:latin typeface="Cambria" panose="02040503050406030204" pitchFamily="18" charset="0"/>
                <a:ea typeface="Cambria" panose="02040503050406030204" pitchFamily="18" charset="0"/>
              </a:rPr>
              <a:t>CH</a:t>
            </a:r>
            <a:r>
              <a:rPr lang="en-US" sz="4000" b="0" baseline="-25000" dirty="0">
                <a:solidFill>
                  <a:srgbClr val="002060"/>
                </a:solidFill>
                <a:latin typeface="Cambria" panose="02040503050406030204" pitchFamily="18" charset="0"/>
                <a:ea typeface="Cambria" panose="02040503050406030204" pitchFamily="18" charset="0"/>
              </a:rPr>
              <a:t>2</a:t>
            </a:r>
            <a:r>
              <a:rPr lang="en-US" sz="4000" b="0" dirty="0">
                <a:solidFill>
                  <a:srgbClr val="002060"/>
                </a:solidFill>
                <a:latin typeface="Cambria" panose="02040503050406030204" pitchFamily="18" charset="0"/>
                <a:ea typeface="Cambria" panose="02040503050406030204" pitchFamily="18" charset="0"/>
              </a:rPr>
              <a:t>OH-CHOH-CHOH-CHOH-CHOH-CH=O;</a:t>
            </a:r>
            <a:br>
              <a:rPr lang="en-US" sz="4000" b="0" dirty="0">
                <a:solidFill>
                  <a:srgbClr val="002060"/>
                </a:solidFill>
                <a:latin typeface="Cambria" panose="02040503050406030204" pitchFamily="18" charset="0"/>
                <a:ea typeface="Cambria" panose="02040503050406030204" pitchFamily="18" charset="0"/>
              </a:rPr>
            </a:br>
            <a:r>
              <a:rPr lang="en-US" sz="4000" b="0" dirty="0">
                <a:solidFill>
                  <a:srgbClr val="002060"/>
                </a:solidFill>
                <a:latin typeface="Cambria" panose="02040503050406030204" pitchFamily="18" charset="0"/>
                <a:ea typeface="Cambria" panose="02040503050406030204" pitchFamily="18" charset="0"/>
              </a:rPr>
              <a:t>CH</a:t>
            </a:r>
            <a:r>
              <a:rPr lang="en-US" sz="4000" b="0" baseline="-25000" dirty="0">
                <a:solidFill>
                  <a:srgbClr val="002060"/>
                </a:solidFill>
                <a:latin typeface="Cambria" panose="02040503050406030204" pitchFamily="18" charset="0"/>
                <a:ea typeface="Cambria" panose="02040503050406030204" pitchFamily="18" charset="0"/>
              </a:rPr>
              <a:t>2</a:t>
            </a:r>
            <a:r>
              <a:rPr lang="en-US" sz="4000" b="0" dirty="0">
                <a:solidFill>
                  <a:srgbClr val="002060"/>
                </a:solidFill>
                <a:latin typeface="Cambria" panose="02040503050406030204" pitchFamily="18" charset="0"/>
                <a:ea typeface="Cambria" panose="02040503050406030204" pitchFamily="18" charset="0"/>
              </a:rPr>
              <a:t>OH-CHOH-CHOH-CHOH-CO-CH</a:t>
            </a:r>
            <a:r>
              <a:rPr lang="en-US" sz="4000" b="0" baseline="-25000" dirty="0">
                <a:solidFill>
                  <a:srgbClr val="002060"/>
                </a:solidFill>
                <a:latin typeface="Cambria" panose="02040503050406030204" pitchFamily="18" charset="0"/>
                <a:ea typeface="Cambria" panose="02040503050406030204" pitchFamily="18" charset="0"/>
              </a:rPr>
              <a:t>2</a:t>
            </a:r>
            <a:r>
              <a:rPr lang="en-US" sz="4000" b="0" dirty="0">
                <a:solidFill>
                  <a:srgbClr val="002060"/>
                </a:solidFill>
                <a:latin typeface="Cambria" panose="02040503050406030204" pitchFamily="18" charset="0"/>
                <a:ea typeface="Cambria" panose="02040503050406030204" pitchFamily="18" charset="0"/>
              </a:rPr>
              <a:t>OH. </a:t>
            </a:r>
            <a:br>
              <a:rPr lang="en-US" sz="4000" b="0" dirty="0">
                <a:solidFill>
                  <a:srgbClr val="002060"/>
                </a:solidFill>
                <a:latin typeface="Cambria" panose="02040503050406030204" pitchFamily="18" charset="0"/>
                <a:ea typeface="Cambria" panose="02040503050406030204" pitchFamily="18" charset="0"/>
              </a:rPr>
            </a:br>
            <a:r>
              <a:rPr lang="en-US" sz="4000" b="0" dirty="0">
                <a:solidFill>
                  <a:srgbClr val="002060"/>
                </a:solidFill>
                <a:latin typeface="Cambria" panose="02040503050406030204" pitchFamily="18" charset="0"/>
                <a:ea typeface="Cambria" panose="02040503050406030204" pitchFamily="18" charset="0"/>
              </a:rPr>
              <a:t>Hai carbohydrate </a:t>
            </a:r>
            <a:r>
              <a:rPr lang="en-US" sz="4000" b="0" dirty="0" err="1">
                <a:solidFill>
                  <a:srgbClr val="002060"/>
                </a:solidFill>
                <a:latin typeface="Cambria" panose="02040503050406030204" pitchFamily="18" charset="0"/>
                <a:ea typeface="Cambria" panose="02040503050406030204" pitchFamily="18" charset="0"/>
              </a:rPr>
              <a:t>trên</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chứa</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những</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loại</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nhóm</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chức</a:t>
            </a:r>
            <a:r>
              <a:rPr lang="en-US" sz="4000" b="0" dirty="0">
                <a:solidFill>
                  <a:srgbClr val="002060"/>
                </a:solidFill>
                <a:latin typeface="Cambria" panose="02040503050406030204" pitchFamily="18" charset="0"/>
                <a:ea typeface="Cambria" panose="02040503050406030204" pitchFamily="18" charset="0"/>
              </a:rPr>
              <a:t> </a:t>
            </a:r>
            <a:r>
              <a:rPr lang="en-US" sz="4000" b="0" dirty="0" err="1">
                <a:solidFill>
                  <a:srgbClr val="002060"/>
                </a:solidFill>
                <a:latin typeface="Cambria" panose="02040503050406030204" pitchFamily="18" charset="0"/>
                <a:ea typeface="Cambria" panose="02040503050406030204" pitchFamily="18" charset="0"/>
              </a:rPr>
              <a:t>nào</a:t>
            </a:r>
            <a:r>
              <a:rPr lang="en-US" sz="4000" b="0" dirty="0">
                <a:solidFill>
                  <a:srgbClr val="002060"/>
                </a:solidFill>
                <a:latin typeface="Cambria" panose="02040503050406030204" pitchFamily="18" charset="0"/>
                <a:ea typeface="Cambria" panose="02040503050406030204" pitchFamily="18" charset="0"/>
              </a:rPr>
              <a:t>?</a:t>
            </a:r>
          </a:p>
        </p:txBody>
      </p:sp>
      <p:sp>
        <p:nvSpPr>
          <p:cNvPr id="6" name="Google Shape;1673;p26"/>
          <p:cNvSpPr/>
          <p:nvPr/>
        </p:nvSpPr>
        <p:spPr>
          <a:xfrm>
            <a:off x="11483295" y="4220041"/>
            <a:ext cx="6037262" cy="2033242"/>
          </a:xfrm>
          <a:prstGeom prst="roundRect">
            <a:avLst>
              <a:gd name="adj" fmla="val 19439"/>
            </a:avLst>
          </a:prstGeom>
          <a:solidFill>
            <a:schemeClr val="bg1"/>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latin typeface="Cambria" panose="02040503050406030204" pitchFamily="18" charset="0"/>
              <a:ea typeface="Cambria" panose="02040503050406030204" pitchFamily="18" charset="0"/>
            </a:endParaRPr>
          </a:p>
        </p:txBody>
      </p:sp>
      <p:sp>
        <p:nvSpPr>
          <p:cNvPr id="7" name="Google Shape;1674;p26"/>
          <p:cNvSpPr txBox="1"/>
          <p:nvPr/>
        </p:nvSpPr>
        <p:spPr>
          <a:xfrm>
            <a:off x="11607439" y="4057995"/>
            <a:ext cx="5913117" cy="1588544"/>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3600" dirty="0" err="1">
                <a:solidFill>
                  <a:srgbClr val="002060"/>
                </a:solidFill>
                <a:latin typeface="Cambria" panose="02040503050406030204" pitchFamily="18" charset="0"/>
                <a:ea typeface="Cambria" panose="02040503050406030204" pitchFamily="18" charset="0"/>
                <a:cs typeface="Chilanka"/>
                <a:sym typeface="Chilanka"/>
              </a:rPr>
              <a:t>Chứa</a:t>
            </a:r>
            <a:r>
              <a:rPr lang="en-US" sz="3600" dirty="0">
                <a:solidFill>
                  <a:srgbClr val="002060"/>
                </a:solidFill>
                <a:latin typeface="Cambria" panose="02040503050406030204" pitchFamily="18" charset="0"/>
                <a:ea typeface="Cambria" panose="02040503050406030204" pitchFamily="18" charset="0"/>
                <a:cs typeface="Chilanka"/>
                <a:sym typeface="Chilanka"/>
              </a:rPr>
              <a:t> </a:t>
            </a:r>
            <a:r>
              <a:rPr lang="en-US" sz="3600" dirty="0" err="1">
                <a:solidFill>
                  <a:srgbClr val="002060"/>
                </a:solidFill>
                <a:latin typeface="Cambria" panose="02040503050406030204" pitchFamily="18" charset="0"/>
                <a:ea typeface="Cambria" panose="02040503050406030204" pitchFamily="18" charset="0"/>
                <a:cs typeface="Chilanka"/>
                <a:sym typeface="Chilanka"/>
              </a:rPr>
              <a:t>nhóm</a:t>
            </a:r>
            <a:r>
              <a:rPr lang="en-US" sz="3600" dirty="0">
                <a:solidFill>
                  <a:srgbClr val="002060"/>
                </a:solidFill>
                <a:latin typeface="Cambria" panose="02040503050406030204" pitchFamily="18" charset="0"/>
                <a:ea typeface="Cambria" panose="02040503050406030204" pitchFamily="18" charset="0"/>
                <a:cs typeface="Chilanka"/>
                <a:sym typeface="Chilanka"/>
              </a:rPr>
              <a:t> </a:t>
            </a:r>
            <a:r>
              <a:rPr lang="en-US" sz="3600" dirty="0" err="1">
                <a:solidFill>
                  <a:srgbClr val="002060"/>
                </a:solidFill>
                <a:latin typeface="Cambria" panose="02040503050406030204" pitchFamily="18" charset="0"/>
                <a:ea typeface="Cambria" panose="02040503050406030204" pitchFamily="18" charset="0"/>
                <a:cs typeface="Chilanka"/>
                <a:sym typeface="Chilanka"/>
              </a:rPr>
              <a:t>chức</a:t>
            </a:r>
            <a:r>
              <a:rPr lang="en-US" sz="3600" dirty="0">
                <a:solidFill>
                  <a:srgbClr val="002060"/>
                </a:solidFill>
                <a:latin typeface="Cambria" panose="02040503050406030204" pitchFamily="18" charset="0"/>
                <a:ea typeface="Cambria" panose="02040503050406030204" pitchFamily="18" charset="0"/>
                <a:cs typeface="Chilanka"/>
                <a:sym typeface="Chilanka"/>
              </a:rPr>
              <a:t> alcohol (−OH) </a:t>
            </a:r>
            <a:r>
              <a:rPr lang="en-US" sz="3600" dirty="0" err="1">
                <a:solidFill>
                  <a:srgbClr val="002060"/>
                </a:solidFill>
                <a:latin typeface="Cambria" panose="02040503050406030204" pitchFamily="18" charset="0"/>
                <a:ea typeface="Cambria" panose="02040503050406030204" pitchFamily="18" charset="0"/>
                <a:cs typeface="Chilanka"/>
                <a:sym typeface="Chilanka"/>
              </a:rPr>
              <a:t>và</a:t>
            </a:r>
            <a:r>
              <a:rPr lang="en-US" sz="3600" dirty="0">
                <a:solidFill>
                  <a:srgbClr val="002060"/>
                </a:solidFill>
                <a:latin typeface="Cambria" panose="02040503050406030204" pitchFamily="18" charset="0"/>
                <a:ea typeface="Cambria" panose="02040503050406030204" pitchFamily="18" charset="0"/>
                <a:cs typeface="Chilanka"/>
                <a:sym typeface="Chilanka"/>
              </a:rPr>
              <a:t> </a:t>
            </a:r>
            <a:r>
              <a:rPr lang="en-US" sz="3600" dirty="0" err="1">
                <a:solidFill>
                  <a:srgbClr val="002060"/>
                </a:solidFill>
                <a:latin typeface="Cambria" panose="02040503050406030204" pitchFamily="18" charset="0"/>
                <a:ea typeface="Cambria" panose="02040503050406030204" pitchFamily="18" charset="0"/>
                <a:cs typeface="Chilanka"/>
                <a:sym typeface="Chilanka"/>
              </a:rPr>
              <a:t>nhóm</a:t>
            </a:r>
            <a:r>
              <a:rPr lang="en-US" sz="3600" dirty="0">
                <a:solidFill>
                  <a:srgbClr val="002060"/>
                </a:solidFill>
                <a:latin typeface="Cambria" panose="02040503050406030204" pitchFamily="18" charset="0"/>
                <a:ea typeface="Cambria" panose="02040503050406030204" pitchFamily="18" charset="0"/>
                <a:cs typeface="Chilanka"/>
                <a:sym typeface="Chilanka"/>
              </a:rPr>
              <a:t> </a:t>
            </a:r>
            <a:r>
              <a:rPr lang="en-US" sz="3600" dirty="0" err="1">
                <a:solidFill>
                  <a:srgbClr val="002060"/>
                </a:solidFill>
                <a:latin typeface="Cambria" panose="02040503050406030204" pitchFamily="18" charset="0"/>
                <a:ea typeface="Cambria" panose="02040503050406030204" pitchFamily="18" charset="0"/>
                <a:cs typeface="Chilanka"/>
                <a:sym typeface="Chilanka"/>
              </a:rPr>
              <a:t>chức</a:t>
            </a:r>
            <a:r>
              <a:rPr lang="en-US" sz="3600" dirty="0">
                <a:solidFill>
                  <a:srgbClr val="002060"/>
                </a:solidFill>
                <a:latin typeface="Cambria" panose="02040503050406030204" pitchFamily="18" charset="0"/>
                <a:ea typeface="Cambria" panose="02040503050406030204" pitchFamily="18" charset="0"/>
                <a:cs typeface="Chilanka"/>
                <a:sym typeface="Chilanka"/>
              </a:rPr>
              <a:t> aldehyde (−CH=O)</a:t>
            </a:r>
            <a:endParaRPr sz="3600" dirty="0">
              <a:solidFill>
                <a:srgbClr val="002060"/>
              </a:solidFill>
              <a:latin typeface="Cambria" panose="02040503050406030204" pitchFamily="18" charset="0"/>
              <a:ea typeface="Cambria" panose="02040503050406030204" pitchFamily="18" charset="0"/>
              <a:cs typeface="Chilanka"/>
              <a:sym typeface="Chilanka"/>
            </a:endParaRPr>
          </a:p>
        </p:txBody>
      </p:sp>
      <p:sp>
        <p:nvSpPr>
          <p:cNvPr id="8" name="Google Shape;1675;p26"/>
          <p:cNvSpPr/>
          <p:nvPr/>
        </p:nvSpPr>
        <p:spPr>
          <a:xfrm>
            <a:off x="767443" y="4686253"/>
            <a:ext cx="9584870" cy="1226372"/>
          </a:xfrm>
          <a:prstGeom prst="roundRect">
            <a:avLst>
              <a:gd name="adj" fmla="val 50000"/>
            </a:avLst>
          </a:prstGeom>
          <a:solidFill>
            <a:schemeClr val="accent2"/>
          </a:solidFill>
          <a:ln>
            <a:noFill/>
          </a:ln>
        </p:spPr>
        <p:txBody>
          <a:bodyPr spcFirstLastPara="1" wrap="square" lIns="182850" tIns="0" rIns="182850" bIns="182850" anchor="ctr" anchorCtr="0">
            <a:noAutofit/>
          </a:bodyPr>
          <a:lstStyle/>
          <a:p>
            <a:pPr algn="ctr" defTabSz="1828800">
              <a:lnSpc>
                <a:spcPct val="120000"/>
              </a:lnSpc>
            </a:pPr>
            <a:r>
              <a:rPr lang="en-US" sz="3800" b="1" dirty="0">
                <a:latin typeface="Cambria" panose="02040503050406030204" pitchFamily="18" charset="0"/>
                <a:ea typeface="Cambria" panose="02040503050406030204" pitchFamily="18" charset="0"/>
              </a:rPr>
              <a:t>CH</a:t>
            </a:r>
            <a:r>
              <a:rPr lang="en-US" sz="3800" b="1" baseline="-25000" dirty="0">
                <a:latin typeface="Cambria" panose="02040503050406030204" pitchFamily="18" charset="0"/>
                <a:ea typeface="Cambria" panose="02040503050406030204" pitchFamily="18" charset="0"/>
              </a:rPr>
              <a:t>2</a:t>
            </a:r>
            <a:r>
              <a:rPr lang="en-US" sz="3800" b="1" dirty="0">
                <a:latin typeface="Cambria" panose="02040503050406030204" pitchFamily="18" charset="0"/>
                <a:ea typeface="Cambria" panose="02040503050406030204" pitchFamily="18" charset="0"/>
              </a:rPr>
              <a:t>OH-CHOH-CHOH-CHOH-CHOH-CH=O</a:t>
            </a:r>
            <a:endParaRPr sz="3800" b="1" dirty="0">
              <a:latin typeface="Cambria" panose="02040503050406030204" pitchFamily="18" charset="0"/>
              <a:ea typeface="Cambria" panose="02040503050406030204" pitchFamily="18" charset="0"/>
              <a:cs typeface="Gochi Hand"/>
              <a:sym typeface="Gochi Hand"/>
            </a:endParaRPr>
          </a:p>
        </p:txBody>
      </p:sp>
      <p:sp>
        <p:nvSpPr>
          <p:cNvPr id="13" name="Google Shape;1675;p26"/>
          <p:cNvSpPr/>
          <p:nvPr/>
        </p:nvSpPr>
        <p:spPr>
          <a:xfrm>
            <a:off x="622845" y="7328686"/>
            <a:ext cx="9780813" cy="1024739"/>
          </a:xfrm>
          <a:prstGeom prst="roundRect">
            <a:avLst>
              <a:gd name="adj" fmla="val 50000"/>
            </a:avLst>
          </a:prstGeom>
          <a:solidFill>
            <a:schemeClr val="accent3">
              <a:lumMod val="50000"/>
            </a:schemeClr>
          </a:solidFill>
          <a:ln>
            <a:noFill/>
          </a:ln>
        </p:spPr>
        <p:txBody>
          <a:bodyPr spcFirstLastPara="1" wrap="square" lIns="182850" tIns="0" rIns="182850" bIns="182850" anchor="ctr" anchorCtr="0">
            <a:noAutofit/>
          </a:bodyPr>
          <a:lstStyle/>
          <a:p>
            <a:pPr algn="ctr" defTabSz="1828800">
              <a:lnSpc>
                <a:spcPct val="120000"/>
              </a:lnSpc>
            </a:pPr>
            <a:r>
              <a:rPr lang="en-US" sz="4000" b="1" dirty="0">
                <a:solidFill>
                  <a:schemeClr val="bg1"/>
                </a:solidFill>
                <a:latin typeface="Cambria" panose="02040503050406030204" pitchFamily="18" charset="0"/>
                <a:ea typeface="Cambria" panose="02040503050406030204" pitchFamily="18" charset="0"/>
              </a:rPr>
              <a:t>CH</a:t>
            </a:r>
            <a:r>
              <a:rPr lang="en-US" sz="4000" b="1" baseline="-25000" dirty="0">
                <a:solidFill>
                  <a:schemeClr val="bg1"/>
                </a:solidFill>
                <a:latin typeface="Cambria" panose="02040503050406030204" pitchFamily="18" charset="0"/>
                <a:ea typeface="Cambria" panose="02040503050406030204" pitchFamily="18" charset="0"/>
              </a:rPr>
              <a:t>2</a:t>
            </a:r>
            <a:r>
              <a:rPr lang="en-US" sz="4000" b="1" dirty="0">
                <a:solidFill>
                  <a:schemeClr val="bg1"/>
                </a:solidFill>
                <a:latin typeface="Cambria" panose="02040503050406030204" pitchFamily="18" charset="0"/>
                <a:ea typeface="Cambria" panose="02040503050406030204" pitchFamily="18" charset="0"/>
              </a:rPr>
              <a:t>OH-CHOH-CHOH-CHOH-CO-CH</a:t>
            </a:r>
            <a:r>
              <a:rPr lang="en-US" sz="4000" b="1" baseline="-25000" dirty="0">
                <a:solidFill>
                  <a:schemeClr val="bg1"/>
                </a:solidFill>
                <a:latin typeface="Cambria" panose="02040503050406030204" pitchFamily="18" charset="0"/>
                <a:ea typeface="Cambria" panose="02040503050406030204" pitchFamily="18" charset="0"/>
              </a:rPr>
              <a:t>2</a:t>
            </a:r>
            <a:r>
              <a:rPr lang="en-US" sz="4000" b="1" dirty="0">
                <a:solidFill>
                  <a:schemeClr val="bg1"/>
                </a:solidFill>
                <a:latin typeface="Cambria" panose="02040503050406030204" pitchFamily="18" charset="0"/>
                <a:ea typeface="Cambria" panose="02040503050406030204" pitchFamily="18" charset="0"/>
              </a:rPr>
              <a:t>OH</a:t>
            </a:r>
            <a:endParaRPr sz="4000" b="1" dirty="0">
              <a:solidFill>
                <a:schemeClr val="bg1"/>
              </a:solidFill>
              <a:latin typeface="Cambria" panose="02040503050406030204" pitchFamily="18" charset="0"/>
              <a:ea typeface="Cambria" panose="02040503050406030204" pitchFamily="18" charset="0"/>
              <a:cs typeface="Gochi Hand"/>
              <a:sym typeface="Gochi Hand"/>
            </a:endParaRPr>
          </a:p>
        </p:txBody>
      </p:sp>
      <p:sp>
        <p:nvSpPr>
          <p:cNvPr id="14" name="Google Shape;1673;p26"/>
          <p:cNvSpPr/>
          <p:nvPr/>
        </p:nvSpPr>
        <p:spPr>
          <a:xfrm>
            <a:off x="11558715" y="7009932"/>
            <a:ext cx="6037261" cy="2249216"/>
          </a:xfrm>
          <a:prstGeom prst="roundRect">
            <a:avLst>
              <a:gd name="adj" fmla="val 19439"/>
            </a:avLst>
          </a:prstGeom>
          <a:solidFill>
            <a:schemeClr val="bg1"/>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latin typeface="Cambria" panose="02040503050406030204" pitchFamily="18" charset="0"/>
              <a:ea typeface="Cambria" panose="02040503050406030204" pitchFamily="18" charset="0"/>
            </a:endParaRPr>
          </a:p>
        </p:txBody>
      </p:sp>
      <p:sp>
        <p:nvSpPr>
          <p:cNvPr id="15" name="Google Shape;1674;p26"/>
          <p:cNvSpPr txBox="1"/>
          <p:nvPr/>
        </p:nvSpPr>
        <p:spPr>
          <a:xfrm>
            <a:off x="11936967" y="6949593"/>
            <a:ext cx="5254060" cy="1217400"/>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3600" dirty="0" err="1">
                <a:solidFill>
                  <a:srgbClr val="002060"/>
                </a:solidFill>
                <a:latin typeface="Cambria" panose="02040503050406030204" pitchFamily="18" charset="0"/>
                <a:ea typeface="Cambria" panose="02040503050406030204" pitchFamily="18" charset="0"/>
              </a:rPr>
              <a:t>Chứa</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nhóm</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chức</a:t>
            </a:r>
            <a:r>
              <a:rPr lang="en-US" sz="3600" dirty="0">
                <a:solidFill>
                  <a:srgbClr val="002060"/>
                </a:solidFill>
                <a:latin typeface="Cambria" panose="02040503050406030204" pitchFamily="18" charset="0"/>
                <a:ea typeface="Cambria" panose="02040503050406030204" pitchFamily="18" charset="0"/>
              </a:rPr>
              <a:t> alcohol (−OH) </a:t>
            </a:r>
            <a:r>
              <a:rPr lang="en-US" sz="3600" dirty="0" err="1">
                <a:solidFill>
                  <a:srgbClr val="002060"/>
                </a:solidFill>
                <a:latin typeface="Cambria" panose="02040503050406030204" pitchFamily="18" charset="0"/>
                <a:ea typeface="Cambria" panose="02040503050406030204" pitchFamily="18" charset="0"/>
              </a:rPr>
              <a:t>và</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nhóm</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chức</a:t>
            </a:r>
            <a:r>
              <a:rPr lang="en-US" sz="3600" dirty="0">
                <a:solidFill>
                  <a:srgbClr val="002060"/>
                </a:solidFill>
                <a:latin typeface="Cambria" panose="02040503050406030204" pitchFamily="18" charset="0"/>
                <a:ea typeface="Cambria" panose="02040503050406030204" pitchFamily="18" charset="0"/>
              </a:rPr>
              <a:t> ketone (−CO−)</a:t>
            </a:r>
            <a:endParaRPr sz="3600" dirty="0">
              <a:solidFill>
                <a:srgbClr val="002060"/>
              </a:solidFill>
              <a:latin typeface="Cambria" panose="02040503050406030204" pitchFamily="18" charset="0"/>
              <a:ea typeface="Cambria" panose="02040503050406030204" pitchFamily="18" charset="0"/>
              <a:cs typeface="Chilanka"/>
              <a:sym typeface="Chilanka"/>
            </a:endParaRPr>
          </a:p>
        </p:txBody>
      </p:sp>
      <p:cxnSp>
        <p:nvCxnSpPr>
          <p:cNvPr id="4" name="Straight Arrow Connector 3"/>
          <p:cNvCxnSpPr>
            <a:cxnSpLocks/>
          </p:cNvCxnSpPr>
          <p:nvPr/>
        </p:nvCxnSpPr>
        <p:spPr>
          <a:xfrm>
            <a:off x="10592784" y="5283110"/>
            <a:ext cx="68503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a:off x="10592784" y="7841056"/>
            <a:ext cx="68503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par>
                                <p:cTn id="34" presetID="22" presetClass="entr" presetSubtype="4"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down)">
                                      <p:cBhvr>
                                        <p:cTn id="41" dur="500"/>
                                        <p:tgtEl>
                                          <p:spTgt spid="15"/>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P spid="6" grpId="0" animBg="1"/>
      <p:bldP spid="7" grpId="0"/>
      <p:bldP spid="8" grpId="0" animBg="1"/>
      <p:bldP spid="13" grpId="0" animBg="1"/>
      <p:bldP spid="14"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grpSp>
        <p:nvGrpSpPr>
          <p:cNvPr id="4" name="Google Shape;3663;p48">
            <a:extLst>
              <a:ext uri="{FF2B5EF4-FFF2-40B4-BE49-F238E27FC236}">
                <a16:creationId xmlns:a16="http://schemas.microsoft.com/office/drawing/2014/main" id="{B8F0D1B3-D227-8E1E-7D72-946EF3DA8DFC}"/>
              </a:ext>
            </a:extLst>
          </p:cNvPr>
          <p:cNvGrpSpPr/>
          <p:nvPr/>
        </p:nvGrpSpPr>
        <p:grpSpPr>
          <a:xfrm>
            <a:off x="440870" y="3666579"/>
            <a:ext cx="4588425" cy="5010585"/>
            <a:chOff x="2616584" y="2108149"/>
            <a:chExt cx="290652" cy="332255"/>
          </a:xfrm>
        </p:grpSpPr>
        <p:sp>
          <p:nvSpPr>
            <p:cNvPr id="5" name="Google Shape;3664;p48">
              <a:extLst>
                <a:ext uri="{FF2B5EF4-FFF2-40B4-BE49-F238E27FC236}">
                  <a16:creationId xmlns:a16="http://schemas.microsoft.com/office/drawing/2014/main" id="{89FD72EA-C9C0-7720-ECE8-EFE6BBF5FA41}"/>
                </a:ext>
              </a:extLst>
            </p:cNvPr>
            <p:cNvSpPr/>
            <p:nvPr/>
          </p:nvSpPr>
          <p:spPr>
            <a:xfrm>
              <a:off x="2655482" y="2324969"/>
              <a:ext cx="213355" cy="95998"/>
            </a:xfrm>
            <a:custGeom>
              <a:avLst/>
              <a:gdLst/>
              <a:ahLst/>
              <a:cxnLst/>
              <a:rect l="l" t="t" r="r" b="b"/>
              <a:pathLst>
                <a:path w="8990" h="4045" extrusionOk="0">
                  <a:moveTo>
                    <a:pt x="1229" y="0"/>
                  </a:moveTo>
                  <a:cubicBezTo>
                    <a:pt x="552" y="0"/>
                    <a:pt x="0" y="548"/>
                    <a:pt x="0" y="1229"/>
                  </a:cubicBezTo>
                  <a:lnTo>
                    <a:pt x="0" y="4045"/>
                  </a:lnTo>
                  <a:lnTo>
                    <a:pt x="8990" y="4045"/>
                  </a:lnTo>
                  <a:lnTo>
                    <a:pt x="8990" y="1229"/>
                  </a:lnTo>
                  <a:cubicBezTo>
                    <a:pt x="8990" y="548"/>
                    <a:pt x="8441" y="0"/>
                    <a:pt x="7761"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3665;p48">
              <a:extLst>
                <a:ext uri="{FF2B5EF4-FFF2-40B4-BE49-F238E27FC236}">
                  <a16:creationId xmlns:a16="http://schemas.microsoft.com/office/drawing/2014/main" id="{FF76D0B7-ADA4-BD3B-E6FD-EFE5CD5A0E74}"/>
                </a:ext>
              </a:extLst>
            </p:cNvPr>
            <p:cNvSpPr/>
            <p:nvPr/>
          </p:nvSpPr>
          <p:spPr>
            <a:xfrm>
              <a:off x="2650000" y="2341179"/>
              <a:ext cx="223987" cy="98585"/>
            </a:xfrm>
            <a:custGeom>
              <a:avLst/>
              <a:gdLst/>
              <a:ahLst/>
              <a:cxnLst/>
              <a:rect l="l" t="t" r="r" b="b"/>
              <a:pathLst>
                <a:path w="9438" h="4154" extrusionOk="0">
                  <a:moveTo>
                    <a:pt x="2553" y="1"/>
                  </a:moveTo>
                  <a:lnTo>
                    <a:pt x="2553" y="272"/>
                  </a:lnTo>
                  <a:lnTo>
                    <a:pt x="1615" y="272"/>
                  </a:lnTo>
                  <a:cubicBezTo>
                    <a:pt x="1043" y="742"/>
                    <a:pt x="1" y="1910"/>
                    <a:pt x="1" y="4154"/>
                  </a:cubicBezTo>
                  <a:lnTo>
                    <a:pt x="9437" y="4154"/>
                  </a:lnTo>
                  <a:cubicBezTo>
                    <a:pt x="9437" y="1879"/>
                    <a:pt x="8368" y="708"/>
                    <a:pt x="7799" y="245"/>
                  </a:cubicBezTo>
                  <a:lnTo>
                    <a:pt x="6899" y="245"/>
                  </a:lnTo>
                  <a:lnTo>
                    <a:pt x="6899"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3666;p48">
              <a:extLst>
                <a:ext uri="{FF2B5EF4-FFF2-40B4-BE49-F238E27FC236}">
                  <a16:creationId xmlns:a16="http://schemas.microsoft.com/office/drawing/2014/main" id="{17F94211-C3D5-96AF-8C28-1D9D9E024012}"/>
                </a:ext>
              </a:extLst>
            </p:cNvPr>
            <p:cNvSpPr/>
            <p:nvPr/>
          </p:nvSpPr>
          <p:spPr>
            <a:xfrm>
              <a:off x="2688565" y="2341819"/>
              <a:ext cx="28550" cy="83016"/>
            </a:xfrm>
            <a:custGeom>
              <a:avLst/>
              <a:gdLst/>
              <a:ahLst/>
              <a:cxnLst/>
              <a:rect l="l" t="t" r="r" b="b"/>
              <a:pathLst>
                <a:path w="1203" h="3498" extrusionOk="0">
                  <a:moveTo>
                    <a:pt x="366" y="1"/>
                  </a:moveTo>
                  <a:cubicBezTo>
                    <a:pt x="366" y="1"/>
                    <a:pt x="217" y="79"/>
                    <a:pt x="1" y="258"/>
                  </a:cubicBezTo>
                  <a:lnTo>
                    <a:pt x="1" y="3497"/>
                  </a:lnTo>
                  <a:lnTo>
                    <a:pt x="1202" y="3497"/>
                  </a:lnTo>
                  <a:lnTo>
                    <a:pt x="1202"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3667;p48">
              <a:extLst>
                <a:ext uri="{FF2B5EF4-FFF2-40B4-BE49-F238E27FC236}">
                  <a16:creationId xmlns:a16="http://schemas.microsoft.com/office/drawing/2014/main" id="{72090438-4529-B5C1-9E96-698F28ED6CBB}"/>
                </a:ext>
              </a:extLst>
            </p:cNvPr>
            <p:cNvSpPr/>
            <p:nvPr/>
          </p:nvSpPr>
          <p:spPr>
            <a:xfrm>
              <a:off x="2806563" y="2341819"/>
              <a:ext cx="28550" cy="83016"/>
            </a:xfrm>
            <a:custGeom>
              <a:avLst/>
              <a:gdLst/>
              <a:ahLst/>
              <a:cxnLst/>
              <a:rect l="l" t="t" r="r" b="b"/>
              <a:pathLst>
                <a:path w="1203" h="3498" extrusionOk="0">
                  <a:moveTo>
                    <a:pt x="1" y="1"/>
                  </a:moveTo>
                  <a:lnTo>
                    <a:pt x="1" y="3497"/>
                  </a:lnTo>
                  <a:lnTo>
                    <a:pt x="1202" y="3497"/>
                  </a:lnTo>
                  <a:lnTo>
                    <a:pt x="1202" y="245"/>
                  </a:lnTo>
                  <a:lnTo>
                    <a:pt x="1202" y="241"/>
                  </a:lnTo>
                  <a:cubicBezTo>
                    <a:pt x="996" y="75"/>
                    <a:pt x="853" y="1"/>
                    <a:pt x="85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3668;p48">
              <a:extLst>
                <a:ext uri="{FF2B5EF4-FFF2-40B4-BE49-F238E27FC236}">
                  <a16:creationId xmlns:a16="http://schemas.microsoft.com/office/drawing/2014/main" id="{99758719-8570-6D17-BBCD-361997D2AED3}"/>
                </a:ext>
              </a:extLst>
            </p:cNvPr>
            <p:cNvSpPr/>
            <p:nvPr/>
          </p:nvSpPr>
          <p:spPr>
            <a:xfrm>
              <a:off x="2688565" y="2382544"/>
              <a:ext cx="28550" cy="42291"/>
            </a:xfrm>
            <a:custGeom>
              <a:avLst/>
              <a:gdLst/>
              <a:ahLst/>
              <a:cxnLst/>
              <a:rect l="l" t="t" r="r" b="b"/>
              <a:pathLst>
                <a:path w="1203" h="1782" extrusionOk="0">
                  <a:moveTo>
                    <a:pt x="603" y="1"/>
                  </a:moveTo>
                  <a:cubicBezTo>
                    <a:pt x="390" y="1"/>
                    <a:pt x="190" y="35"/>
                    <a:pt x="1" y="99"/>
                  </a:cubicBezTo>
                  <a:lnTo>
                    <a:pt x="1" y="1781"/>
                  </a:lnTo>
                  <a:lnTo>
                    <a:pt x="1202" y="1781"/>
                  </a:lnTo>
                  <a:lnTo>
                    <a:pt x="1202" y="99"/>
                  </a:lnTo>
                  <a:cubicBezTo>
                    <a:pt x="1013" y="35"/>
                    <a:pt x="813" y="1"/>
                    <a:pt x="603" y="1"/>
                  </a:cubicBez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 name="Google Shape;3669;p48">
              <a:extLst>
                <a:ext uri="{FF2B5EF4-FFF2-40B4-BE49-F238E27FC236}">
                  <a16:creationId xmlns:a16="http://schemas.microsoft.com/office/drawing/2014/main" id="{952FCFCF-4B8F-C466-E99E-C9DD3379483B}"/>
                </a:ext>
              </a:extLst>
            </p:cNvPr>
            <p:cNvSpPr/>
            <p:nvPr/>
          </p:nvSpPr>
          <p:spPr>
            <a:xfrm>
              <a:off x="2677885" y="2402076"/>
              <a:ext cx="49340" cy="37687"/>
            </a:xfrm>
            <a:custGeom>
              <a:avLst/>
              <a:gdLst/>
              <a:ahLst/>
              <a:cxnLst/>
              <a:rect l="l" t="t" r="r" b="b"/>
              <a:pathLst>
                <a:path w="2079" h="1588" extrusionOk="0">
                  <a:moveTo>
                    <a:pt x="1039" y="0"/>
                  </a:moveTo>
                  <a:cubicBezTo>
                    <a:pt x="464" y="0"/>
                    <a:pt x="0" y="471"/>
                    <a:pt x="11" y="1046"/>
                  </a:cubicBezTo>
                  <a:cubicBezTo>
                    <a:pt x="14" y="1344"/>
                    <a:pt x="271" y="1588"/>
                    <a:pt x="569" y="1588"/>
                  </a:cubicBezTo>
                  <a:lnTo>
                    <a:pt x="1510" y="1588"/>
                  </a:lnTo>
                  <a:cubicBezTo>
                    <a:pt x="1808" y="1588"/>
                    <a:pt x="2065" y="1344"/>
                    <a:pt x="2068" y="1046"/>
                  </a:cubicBezTo>
                  <a:cubicBezTo>
                    <a:pt x="2079" y="467"/>
                    <a:pt x="1615" y="0"/>
                    <a:pt x="1039" y="0"/>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3670;p48">
              <a:extLst>
                <a:ext uri="{FF2B5EF4-FFF2-40B4-BE49-F238E27FC236}">
                  <a16:creationId xmlns:a16="http://schemas.microsoft.com/office/drawing/2014/main" id="{CAAA5E6F-90B6-F06A-C582-8C9451F9E420}"/>
                </a:ext>
              </a:extLst>
            </p:cNvPr>
            <p:cNvSpPr/>
            <p:nvPr/>
          </p:nvSpPr>
          <p:spPr>
            <a:xfrm>
              <a:off x="2806563" y="2382544"/>
              <a:ext cx="28550" cy="42291"/>
            </a:xfrm>
            <a:custGeom>
              <a:avLst/>
              <a:gdLst/>
              <a:ahLst/>
              <a:cxnLst/>
              <a:rect l="l" t="t" r="r" b="b"/>
              <a:pathLst>
                <a:path w="1203" h="1782" extrusionOk="0">
                  <a:moveTo>
                    <a:pt x="620" y="1"/>
                  </a:moveTo>
                  <a:cubicBezTo>
                    <a:pt x="403" y="1"/>
                    <a:pt x="193" y="38"/>
                    <a:pt x="1" y="106"/>
                  </a:cubicBezTo>
                  <a:lnTo>
                    <a:pt x="1" y="1781"/>
                  </a:lnTo>
                  <a:lnTo>
                    <a:pt x="1202" y="1781"/>
                  </a:lnTo>
                  <a:lnTo>
                    <a:pt x="1202" y="96"/>
                  </a:lnTo>
                  <a:cubicBezTo>
                    <a:pt x="1019" y="35"/>
                    <a:pt x="823" y="1"/>
                    <a:pt x="620" y="1"/>
                  </a:cubicBez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3671;p48">
              <a:extLst>
                <a:ext uri="{FF2B5EF4-FFF2-40B4-BE49-F238E27FC236}">
                  <a16:creationId xmlns:a16="http://schemas.microsoft.com/office/drawing/2014/main" id="{FA6BDCF6-6A6D-C232-9ED0-404D800255EB}"/>
                </a:ext>
              </a:extLst>
            </p:cNvPr>
            <p:cNvSpPr/>
            <p:nvPr/>
          </p:nvSpPr>
          <p:spPr>
            <a:xfrm>
              <a:off x="2796833" y="2402076"/>
              <a:ext cx="49103" cy="37687"/>
            </a:xfrm>
            <a:custGeom>
              <a:avLst/>
              <a:gdLst/>
              <a:ahLst/>
              <a:cxnLst/>
              <a:rect l="l" t="t" r="r" b="b"/>
              <a:pathLst>
                <a:path w="2069" h="1588" extrusionOk="0">
                  <a:moveTo>
                    <a:pt x="1030" y="0"/>
                  </a:moveTo>
                  <a:cubicBezTo>
                    <a:pt x="461" y="0"/>
                    <a:pt x="1" y="461"/>
                    <a:pt x="1" y="1029"/>
                  </a:cubicBezTo>
                  <a:cubicBezTo>
                    <a:pt x="1" y="1337"/>
                    <a:pt x="248" y="1588"/>
                    <a:pt x="556" y="1588"/>
                  </a:cubicBezTo>
                  <a:lnTo>
                    <a:pt x="1500" y="1588"/>
                  </a:lnTo>
                  <a:cubicBezTo>
                    <a:pt x="1798" y="1588"/>
                    <a:pt x="2055" y="1344"/>
                    <a:pt x="2059" y="1046"/>
                  </a:cubicBezTo>
                  <a:cubicBezTo>
                    <a:pt x="2069" y="471"/>
                    <a:pt x="1605" y="0"/>
                    <a:pt x="1030" y="0"/>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3672;p48">
              <a:extLst>
                <a:ext uri="{FF2B5EF4-FFF2-40B4-BE49-F238E27FC236}">
                  <a16:creationId xmlns:a16="http://schemas.microsoft.com/office/drawing/2014/main" id="{03717A23-07B6-A8DA-B879-0E55718674C5}"/>
                </a:ext>
              </a:extLst>
            </p:cNvPr>
            <p:cNvSpPr/>
            <p:nvPr/>
          </p:nvSpPr>
          <p:spPr>
            <a:xfrm>
              <a:off x="2741892" y="2387220"/>
              <a:ext cx="40037" cy="53185"/>
            </a:xfrm>
            <a:custGeom>
              <a:avLst/>
              <a:gdLst/>
              <a:ahLst/>
              <a:cxnLst/>
              <a:rect l="l" t="t" r="r" b="b"/>
              <a:pathLst>
                <a:path w="1687" h="2241" extrusionOk="0">
                  <a:moveTo>
                    <a:pt x="356" y="0"/>
                  </a:moveTo>
                  <a:lnTo>
                    <a:pt x="1" y="2241"/>
                  </a:lnTo>
                  <a:lnTo>
                    <a:pt x="1686" y="2241"/>
                  </a:lnTo>
                  <a:lnTo>
                    <a:pt x="1331"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3673;p48">
              <a:extLst>
                <a:ext uri="{FF2B5EF4-FFF2-40B4-BE49-F238E27FC236}">
                  <a16:creationId xmlns:a16="http://schemas.microsoft.com/office/drawing/2014/main" id="{74AAFE2F-92D5-5BB1-8AC8-6F26CB616739}"/>
                </a:ext>
              </a:extLst>
            </p:cNvPr>
            <p:cNvSpPr/>
            <p:nvPr/>
          </p:nvSpPr>
          <p:spPr>
            <a:xfrm>
              <a:off x="2743672" y="2343125"/>
              <a:ext cx="36334" cy="47892"/>
            </a:xfrm>
            <a:custGeom>
              <a:avLst/>
              <a:gdLst/>
              <a:ahLst/>
              <a:cxnLst/>
              <a:rect l="l" t="t" r="r" b="b"/>
              <a:pathLst>
                <a:path w="1531" h="2018" extrusionOk="0">
                  <a:moveTo>
                    <a:pt x="0" y="0"/>
                  </a:moveTo>
                  <a:lnTo>
                    <a:pt x="0" y="1235"/>
                  </a:lnTo>
                  <a:cubicBezTo>
                    <a:pt x="0" y="1655"/>
                    <a:pt x="329" y="2007"/>
                    <a:pt x="745" y="2017"/>
                  </a:cubicBezTo>
                  <a:cubicBezTo>
                    <a:pt x="753" y="2017"/>
                    <a:pt x="761" y="2018"/>
                    <a:pt x="769" y="2018"/>
                  </a:cubicBezTo>
                  <a:cubicBezTo>
                    <a:pt x="1191" y="2018"/>
                    <a:pt x="1530" y="1674"/>
                    <a:pt x="1530" y="1249"/>
                  </a:cubicBezTo>
                  <a:lnTo>
                    <a:pt x="1530"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3674;p48">
              <a:extLst>
                <a:ext uri="{FF2B5EF4-FFF2-40B4-BE49-F238E27FC236}">
                  <a16:creationId xmlns:a16="http://schemas.microsoft.com/office/drawing/2014/main" id="{125E248E-F0E6-BC79-C573-0EBB142AB678}"/>
                </a:ext>
              </a:extLst>
            </p:cNvPr>
            <p:cNvSpPr/>
            <p:nvPr/>
          </p:nvSpPr>
          <p:spPr>
            <a:xfrm>
              <a:off x="2625270" y="2108149"/>
              <a:ext cx="273280" cy="140924"/>
            </a:xfrm>
            <a:custGeom>
              <a:avLst/>
              <a:gdLst/>
              <a:ahLst/>
              <a:cxnLst/>
              <a:rect l="l" t="t" r="r" b="b"/>
              <a:pathLst>
                <a:path w="11515" h="5938" extrusionOk="0">
                  <a:moveTo>
                    <a:pt x="1439" y="1"/>
                  </a:moveTo>
                  <a:cubicBezTo>
                    <a:pt x="962" y="1"/>
                    <a:pt x="586" y="418"/>
                    <a:pt x="644" y="902"/>
                  </a:cubicBezTo>
                  <a:cubicBezTo>
                    <a:pt x="694" y="1338"/>
                    <a:pt x="860" y="1856"/>
                    <a:pt x="1280" y="2323"/>
                  </a:cubicBezTo>
                  <a:cubicBezTo>
                    <a:pt x="481" y="3311"/>
                    <a:pt x="1" y="4570"/>
                    <a:pt x="1" y="5938"/>
                  </a:cubicBezTo>
                  <a:lnTo>
                    <a:pt x="11515" y="5938"/>
                  </a:lnTo>
                  <a:cubicBezTo>
                    <a:pt x="11515" y="2763"/>
                    <a:pt x="8932" y="181"/>
                    <a:pt x="5758" y="181"/>
                  </a:cubicBezTo>
                  <a:cubicBezTo>
                    <a:pt x="3740" y="181"/>
                    <a:pt x="2329" y="82"/>
                    <a:pt x="1520" y="5"/>
                  </a:cubicBezTo>
                  <a:cubicBezTo>
                    <a:pt x="1493" y="2"/>
                    <a:pt x="1466" y="1"/>
                    <a:pt x="1439" y="1"/>
                  </a:cubicBezTo>
                  <a:close/>
                </a:path>
              </a:pathLst>
            </a:custGeom>
            <a:solidFill>
              <a:srgbClr val="E8A88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3675;p48">
              <a:extLst>
                <a:ext uri="{FF2B5EF4-FFF2-40B4-BE49-F238E27FC236}">
                  <a16:creationId xmlns:a16="http://schemas.microsoft.com/office/drawing/2014/main" id="{8B45ABCB-4DC6-EE72-52B0-C37DA1A4D5DE}"/>
                </a:ext>
              </a:extLst>
            </p:cNvPr>
            <p:cNvSpPr/>
            <p:nvPr/>
          </p:nvSpPr>
          <p:spPr>
            <a:xfrm>
              <a:off x="2840690" y="2222303"/>
              <a:ext cx="66546" cy="66546"/>
            </a:xfrm>
            <a:custGeom>
              <a:avLst/>
              <a:gdLst/>
              <a:ahLst/>
              <a:cxnLst/>
              <a:rect l="l" t="t" r="r" b="b"/>
              <a:pathLst>
                <a:path w="2804" h="2804" extrusionOk="0">
                  <a:moveTo>
                    <a:pt x="1402" y="1"/>
                  </a:moveTo>
                  <a:cubicBezTo>
                    <a:pt x="627" y="1"/>
                    <a:pt x="1" y="627"/>
                    <a:pt x="1" y="1402"/>
                  </a:cubicBezTo>
                  <a:cubicBezTo>
                    <a:pt x="1" y="2174"/>
                    <a:pt x="627" y="2803"/>
                    <a:pt x="1402" y="2803"/>
                  </a:cubicBezTo>
                  <a:cubicBezTo>
                    <a:pt x="2177" y="2803"/>
                    <a:pt x="2803" y="2174"/>
                    <a:pt x="2803" y="1402"/>
                  </a:cubicBezTo>
                  <a:cubicBezTo>
                    <a:pt x="2803" y="627"/>
                    <a:pt x="2177" y="1"/>
                    <a:pt x="1402" y="1"/>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3676;p48">
              <a:extLst>
                <a:ext uri="{FF2B5EF4-FFF2-40B4-BE49-F238E27FC236}">
                  <a16:creationId xmlns:a16="http://schemas.microsoft.com/office/drawing/2014/main" id="{13A77332-F895-CBA1-CBC1-ABFFF1194C74}"/>
                </a:ext>
              </a:extLst>
            </p:cNvPr>
            <p:cNvSpPr/>
            <p:nvPr/>
          </p:nvSpPr>
          <p:spPr>
            <a:xfrm>
              <a:off x="2625270" y="2108149"/>
              <a:ext cx="134658" cy="140924"/>
            </a:xfrm>
            <a:custGeom>
              <a:avLst/>
              <a:gdLst/>
              <a:ahLst/>
              <a:cxnLst/>
              <a:rect l="l" t="t" r="r" b="b"/>
              <a:pathLst>
                <a:path w="5674" h="5938" extrusionOk="0">
                  <a:moveTo>
                    <a:pt x="1436" y="1"/>
                  </a:moveTo>
                  <a:cubicBezTo>
                    <a:pt x="962" y="1"/>
                    <a:pt x="586" y="418"/>
                    <a:pt x="644" y="898"/>
                  </a:cubicBezTo>
                  <a:cubicBezTo>
                    <a:pt x="694" y="1335"/>
                    <a:pt x="860" y="1856"/>
                    <a:pt x="1280" y="2323"/>
                  </a:cubicBezTo>
                  <a:cubicBezTo>
                    <a:pt x="481" y="3311"/>
                    <a:pt x="1" y="4570"/>
                    <a:pt x="1" y="5938"/>
                  </a:cubicBezTo>
                  <a:lnTo>
                    <a:pt x="1960" y="5938"/>
                  </a:lnTo>
                  <a:cubicBezTo>
                    <a:pt x="1950" y="5823"/>
                    <a:pt x="1947" y="5704"/>
                    <a:pt x="1947" y="5586"/>
                  </a:cubicBezTo>
                  <a:cubicBezTo>
                    <a:pt x="1947" y="3118"/>
                    <a:pt x="3497" y="1010"/>
                    <a:pt x="5673" y="181"/>
                  </a:cubicBezTo>
                  <a:cubicBezTo>
                    <a:pt x="3700" y="177"/>
                    <a:pt x="2316" y="82"/>
                    <a:pt x="1517" y="5"/>
                  </a:cubicBezTo>
                  <a:cubicBezTo>
                    <a:pt x="1490" y="2"/>
                    <a:pt x="1463" y="1"/>
                    <a:pt x="1436" y="1"/>
                  </a:cubicBezTo>
                  <a:close/>
                </a:path>
              </a:pathLst>
            </a:custGeom>
            <a:solidFill>
              <a:srgbClr val="E3986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3677;p48">
              <a:extLst>
                <a:ext uri="{FF2B5EF4-FFF2-40B4-BE49-F238E27FC236}">
                  <a16:creationId xmlns:a16="http://schemas.microsoft.com/office/drawing/2014/main" id="{B010C428-AF3A-5594-0F26-1FFA524DD751}"/>
                </a:ext>
              </a:extLst>
            </p:cNvPr>
            <p:cNvSpPr/>
            <p:nvPr/>
          </p:nvSpPr>
          <p:spPr>
            <a:xfrm>
              <a:off x="2647674" y="2177828"/>
              <a:ext cx="227666" cy="184496"/>
            </a:xfrm>
            <a:custGeom>
              <a:avLst/>
              <a:gdLst/>
              <a:ahLst/>
              <a:cxnLst/>
              <a:rect l="l" t="t" r="r" b="b"/>
              <a:pathLst>
                <a:path w="9593" h="7774" extrusionOk="0">
                  <a:moveTo>
                    <a:pt x="1729" y="1"/>
                  </a:moveTo>
                  <a:cubicBezTo>
                    <a:pt x="1297" y="1"/>
                    <a:pt x="892" y="232"/>
                    <a:pt x="671" y="612"/>
                  </a:cubicBezTo>
                  <a:cubicBezTo>
                    <a:pt x="278" y="1296"/>
                    <a:pt x="48" y="2085"/>
                    <a:pt x="35" y="2927"/>
                  </a:cubicBezTo>
                  <a:cubicBezTo>
                    <a:pt x="1" y="5564"/>
                    <a:pt x="2167" y="7767"/>
                    <a:pt x="4804" y="7774"/>
                  </a:cubicBezTo>
                  <a:cubicBezTo>
                    <a:pt x="4806" y="7774"/>
                    <a:pt x="4808" y="7774"/>
                    <a:pt x="4810" y="7774"/>
                  </a:cubicBezTo>
                  <a:cubicBezTo>
                    <a:pt x="7450" y="7774"/>
                    <a:pt x="9593" y="5633"/>
                    <a:pt x="9593" y="2995"/>
                  </a:cubicBezTo>
                  <a:cubicBezTo>
                    <a:pt x="9593" y="2271"/>
                    <a:pt x="9430" y="1580"/>
                    <a:pt x="9139" y="968"/>
                  </a:cubicBezTo>
                  <a:cubicBezTo>
                    <a:pt x="8989" y="644"/>
                    <a:pt x="8666" y="449"/>
                    <a:pt x="8320" y="449"/>
                  </a:cubicBezTo>
                  <a:cubicBezTo>
                    <a:pt x="8246" y="449"/>
                    <a:pt x="8171" y="458"/>
                    <a:pt x="8097" y="477"/>
                  </a:cubicBezTo>
                  <a:cubicBezTo>
                    <a:pt x="7292" y="678"/>
                    <a:pt x="6600" y="755"/>
                    <a:pt x="5980" y="755"/>
                  </a:cubicBezTo>
                  <a:cubicBezTo>
                    <a:pt x="4381" y="755"/>
                    <a:pt x="3260" y="241"/>
                    <a:pt x="1923" y="17"/>
                  </a:cubicBezTo>
                  <a:cubicBezTo>
                    <a:pt x="1858" y="6"/>
                    <a:pt x="1794" y="1"/>
                    <a:pt x="1729" y="1"/>
                  </a:cubicBezTo>
                  <a:close/>
                </a:path>
              </a:pathLst>
            </a:custGeom>
            <a:solidFill>
              <a:srgbClr val="FFDC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3678;p48">
              <a:extLst>
                <a:ext uri="{FF2B5EF4-FFF2-40B4-BE49-F238E27FC236}">
                  <a16:creationId xmlns:a16="http://schemas.microsoft.com/office/drawing/2014/main" id="{57A4AE8B-5966-5713-2737-C8F1E57025A2}"/>
                </a:ext>
              </a:extLst>
            </p:cNvPr>
            <p:cNvSpPr/>
            <p:nvPr/>
          </p:nvSpPr>
          <p:spPr>
            <a:xfrm>
              <a:off x="2616584" y="2177899"/>
              <a:ext cx="125426" cy="182598"/>
            </a:xfrm>
            <a:custGeom>
              <a:avLst/>
              <a:gdLst/>
              <a:ahLst/>
              <a:cxnLst/>
              <a:rect l="l" t="t" r="r" b="b"/>
              <a:pathLst>
                <a:path w="5285" h="7694" extrusionOk="0">
                  <a:moveTo>
                    <a:pt x="2949" y="0"/>
                  </a:moveTo>
                  <a:cubicBezTo>
                    <a:pt x="2553" y="30"/>
                    <a:pt x="2187" y="254"/>
                    <a:pt x="1981" y="609"/>
                  </a:cubicBezTo>
                  <a:cubicBezTo>
                    <a:pt x="1758" y="998"/>
                    <a:pt x="1585" y="1425"/>
                    <a:pt x="1477" y="1872"/>
                  </a:cubicBezTo>
                  <a:lnTo>
                    <a:pt x="1402" y="1872"/>
                  </a:lnTo>
                  <a:cubicBezTo>
                    <a:pt x="627" y="1872"/>
                    <a:pt x="1" y="2498"/>
                    <a:pt x="1" y="3273"/>
                  </a:cubicBezTo>
                  <a:cubicBezTo>
                    <a:pt x="1" y="4045"/>
                    <a:pt x="627" y="4674"/>
                    <a:pt x="1402" y="4674"/>
                  </a:cubicBezTo>
                  <a:cubicBezTo>
                    <a:pt x="1490" y="4674"/>
                    <a:pt x="1571" y="4664"/>
                    <a:pt x="1649" y="4650"/>
                  </a:cubicBezTo>
                  <a:cubicBezTo>
                    <a:pt x="2235" y="6204"/>
                    <a:pt x="3616" y="7392"/>
                    <a:pt x="5284" y="7693"/>
                  </a:cubicBezTo>
                  <a:cubicBezTo>
                    <a:pt x="3511" y="6705"/>
                    <a:pt x="2313" y="4813"/>
                    <a:pt x="2313" y="2640"/>
                  </a:cubicBezTo>
                  <a:cubicBezTo>
                    <a:pt x="2313" y="1689"/>
                    <a:pt x="2543" y="792"/>
                    <a:pt x="2949" y="0"/>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3679;p48">
              <a:extLst>
                <a:ext uri="{FF2B5EF4-FFF2-40B4-BE49-F238E27FC236}">
                  <a16:creationId xmlns:a16="http://schemas.microsoft.com/office/drawing/2014/main" id="{9682255B-EC30-7154-0D8B-FA3FA7B70B82}"/>
                </a:ext>
              </a:extLst>
            </p:cNvPr>
            <p:cNvSpPr/>
            <p:nvPr/>
          </p:nvSpPr>
          <p:spPr>
            <a:xfrm>
              <a:off x="2669365"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2" y="1300"/>
                    <a:pt x="2102" y="840"/>
                  </a:cubicBezTo>
                  <a:cubicBezTo>
                    <a:pt x="2102"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3680;p48">
              <a:extLst>
                <a:ext uri="{FF2B5EF4-FFF2-40B4-BE49-F238E27FC236}">
                  <a16:creationId xmlns:a16="http://schemas.microsoft.com/office/drawing/2014/main" id="{A35A4904-76B5-18C0-EE89-04A4C9480EE9}"/>
                </a:ext>
              </a:extLst>
            </p:cNvPr>
            <p:cNvSpPr/>
            <p:nvPr/>
          </p:nvSpPr>
          <p:spPr>
            <a:xfrm>
              <a:off x="2804546"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3" y="1300"/>
                    <a:pt x="2103" y="840"/>
                  </a:cubicBezTo>
                  <a:cubicBezTo>
                    <a:pt x="2103"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3681;p48">
              <a:extLst>
                <a:ext uri="{FF2B5EF4-FFF2-40B4-BE49-F238E27FC236}">
                  <a16:creationId xmlns:a16="http://schemas.microsoft.com/office/drawing/2014/main" id="{B649C380-E79E-36EC-7D3A-F8FA51201CDE}"/>
                </a:ext>
              </a:extLst>
            </p:cNvPr>
            <p:cNvSpPr/>
            <p:nvPr/>
          </p:nvSpPr>
          <p:spPr>
            <a:xfrm>
              <a:off x="2691935" y="2232104"/>
              <a:ext cx="33843" cy="21953"/>
            </a:xfrm>
            <a:custGeom>
              <a:avLst/>
              <a:gdLst/>
              <a:ahLst/>
              <a:cxnLst/>
              <a:rect l="l" t="t" r="r" b="b"/>
              <a:pathLst>
                <a:path w="1426" h="925" extrusionOk="0">
                  <a:moveTo>
                    <a:pt x="711" y="1"/>
                  </a:moveTo>
                  <a:cubicBezTo>
                    <a:pt x="322" y="1"/>
                    <a:pt x="1" y="322"/>
                    <a:pt x="1" y="715"/>
                  </a:cubicBezTo>
                  <a:cubicBezTo>
                    <a:pt x="1" y="830"/>
                    <a:pt x="96" y="925"/>
                    <a:pt x="214" y="925"/>
                  </a:cubicBezTo>
                  <a:cubicBezTo>
                    <a:pt x="329" y="925"/>
                    <a:pt x="424" y="830"/>
                    <a:pt x="424" y="715"/>
                  </a:cubicBezTo>
                  <a:cubicBezTo>
                    <a:pt x="424" y="556"/>
                    <a:pt x="552" y="424"/>
                    <a:pt x="711" y="424"/>
                  </a:cubicBezTo>
                  <a:cubicBezTo>
                    <a:pt x="871" y="424"/>
                    <a:pt x="1003" y="552"/>
                    <a:pt x="1003" y="715"/>
                  </a:cubicBezTo>
                  <a:cubicBezTo>
                    <a:pt x="1003" y="830"/>
                    <a:pt x="1097" y="925"/>
                    <a:pt x="1212" y="925"/>
                  </a:cubicBezTo>
                  <a:cubicBezTo>
                    <a:pt x="1331" y="925"/>
                    <a:pt x="1426" y="830"/>
                    <a:pt x="1426" y="715"/>
                  </a:cubicBezTo>
                  <a:cubicBezTo>
                    <a:pt x="1426" y="322"/>
                    <a:pt x="1104" y="1"/>
                    <a:pt x="711"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3682;p48">
              <a:extLst>
                <a:ext uri="{FF2B5EF4-FFF2-40B4-BE49-F238E27FC236}">
                  <a16:creationId xmlns:a16="http://schemas.microsoft.com/office/drawing/2014/main" id="{42298640-B719-0F48-1AF8-88D6048F974B}"/>
                </a:ext>
              </a:extLst>
            </p:cNvPr>
            <p:cNvSpPr/>
            <p:nvPr/>
          </p:nvSpPr>
          <p:spPr>
            <a:xfrm>
              <a:off x="2798043" y="2232104"/>
              <a:ext cx="33843" cy="21953"/>
            </a:xfrm>
            <a:custGeom>
              <a:avLst/>
              <a:gdLst/>
              <a:ahLst/>
              <a:cxnLst/>
              <a:rect l="l" t="t" r="r" b="b"/>
              <a:pathLst>
                <a:path w="1426" h="925" extrusionOk="0">
                  <a:moveTo>
                    <a:pt x="715" y="1"/>
                  </a:moveTo>
                  <a:cubicBezTo>
                    <a:pt x="322" y="1"/>
                    <a:pt x="1" y="322"/>
                    <a:pt x="1" y="715"/>
                  </a:cubicBezTo>
                  <a:cubicBezTo>
                    <a:pt x="1" y="830"/>
                    <a:pt x="96" y="925"/>
                    <a:pt x="214" y="925"/>
                  </a:cubicBezTo>
                  <a:cubicBezTo>
                    <a:pt x="329" y="925"/>
                    <a:pt x="424" y="830"/>
                    <a:pt x="424" y="715"/>
                  </a:cubicBezTo>
                  <a:cubicBezTo>
                    <a:pt x="424" y="556"/>
                    <a:pt x="556" y="424"/>
                    <a:pt x="715" y="424"/>
                  </a:cubicBezTo>
                  <a:cubicBezTo>
                    <a:pt x="874" y="424"/>
                    <a:pt x="1003" y="552"/>
                    <a:pt x="1003" y="715"/>
                  </a:cubicBezTo>
                  <a:cubicBezTo>
                    <a:pt x="1003" y="830"/>
                    <a:pt x="1097" y="925"/>
                    <a:pt x="1212" y="925"/>
                  </a:cubicBezTo>
                  <a:cubicBezTo>
                    <a:pt x="1331" y="925"/>
                    <a:pt x="1426" y="830"/>
                    <a:pt x="1426" y="715"/>
                  </a:cubicBezTo>
                  <a:cubicBezTo>
                    <a:pt x="1426" y="322"/>
                    <a:pt x="1104" y="1"/>
                    <a:pt x="715"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3683;p48">
              <a:extLst>
                <a:ext uri="{FF2B5EF4-FFF2-40B4-BE49-F238E27FC236}">
                  <a16:creationId xmlns:a16="http://schemas.microsoft.com/office/drawing/2014/main" id="{0D39CC8D-5040-BA9F-E371-16B24E87219A}"/>
                </a:ext>
              </a:extLst>
            </p:cNvPr>
            <p:cNvSpPr/>
            <p:nvPr/>
          </p:nvSpPr>
          <p:spPr>
            <a:xfrm>
              <a:off x="2743743" y="2257878"/>
              <a:ext cx="36334" cy="15782"/>
            </a:xfrm>
            <a:custGeom>
              <a:avLst/>
              <a:gdLst/>
              <a:ahLst/>
              <a:cxnLst/>
              <a:rect l="l" t="t" r="r" b="b"/>
              <a:pathLst>
                <a:path w="1531" h="665" extrusionOk="0">
                  <a:moveTo>
                    <a:pt x="236" y="1"/>
                  </a:moveTo>
                  <a:cubicBezTo>
                    <a:pt x="186" y="1"/>
                    <a:pt x="136" y="18"/>
                    <a:pt x="96" y="52"/>
                  </a:cubicBezTo>
                  <a:cubicBezTo>
                    <a:pt x="8" y="130"/>
                    <a:pt x="1" y="262"/>
                    <a:pt x="75" y="350"/>
                  </a:cubicBezTo>
                  <a:cubicBezTo>
                    <a:pt x="251" y="549"/>
                    <a:pt x="502" y="664"/>
                    <a:pt x="766" y="664"/>
                  </a:cubicBezTo>
                  <a:cubicBezTo>
                    <a:pt x="1030" y="664"/>
                    <a:pt x="1280" y="549"/>
                    <a:pt x="1456" y="350"/>
                  </a:cubicBezTo>
                  <a:cubicBezTo>
                    <a:pt x="1531" y="262"/>
                    <a:pt x="1524" y="130"/>
                    <a:pt x="1436" y="52"/>
                  </a:cubicBezTo>
                  <a:cubicBezTo>
                    <a:pt x="1396" y="18"/>
                    <a:pt x="1345" y="1"/>
                    <a:pt x="1295" y="1"/>
                  </a:cubicBezTo>
                  <a:cubicBezTo>
                    <a:pt x="1237" y="1"/>
                    <a:pt x="1178" y="24"/>
                    <a:pt x="1138" y="72"/>
                  </a:cubicBezTo>
                  <a:cubicBezTo>
                    <a:pt x="1043" y="180"/>
                    <a:pt x="908" y="241"/>
                    <a:pt x="766" y="241"/>
                  </a:cubicBezTo>
                  <a:cubicBezTo>
                    <a:pt x="624" y="241"/>
                    <a:pt x="488" y="180"/>
                    <a:pt x="393" y="72"/>
                  </a:cubicBezTo>
                  <a:cubicBezTo>
                    <a:pt x="353" y="24"/>
                    <a:pt x="295" y="1"/>
                    <a:pt x="236"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229" name="Google Shape;1178;p16">
            <a:extLst>
              <a:ext uri="{FF2B5EF4-FFF2-40B4-BE49-F238E27FC236}">
                <a16:creationId xmlns:a16="http://schemas.microsoft.com/office/drawing/2014/main" id="{016A4347-2531-A0B9-3AC6-FC073736EBDF}"/>
              </a:ext>
            </a:extLst>
          </p:cNvPr>
          <p:cNvSpPr txBox="1">
            <a:spLocks/>
          </p:cNvSpPr>
          <p:nvPr/>
        </p:nvSpPr>
        <p:spPr>
          <a:xfrm>
            <a:off x="4779161" y="3065377"/>
            <a:ext cx="11782905" cy="5737663"/>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571500" marR="0" lvl="0" indent="-571500" algn="just" defTabSz="914400" rtl="0" eaLnBrk="1" fontAlgn="auto" latinLnBrk="0" hangingPunct="1">
              <a:lnSpc>
                <a:spcPct val="150000"/>
              </a:lnSpc>
              <a:spcBef>
                <a:spcPts val="0"/>
              </a:spcBef>
              <a:spcAft>
                <a:spcPts val="0"/>
              </a:spcAft>
              <a:buClr>
                <a:srgbClr val="000000"/>
              </a:buClr>
              <a:buSzPts val="2500"/>
              <a:buFont typeface="Arial" panose="020B0604020202020204" pitchFamily="34" charset="0"/>
              <a:buChar char="•"/>
              <a:tabLst/>
              <a:defRPr/>
            </a:pPr>
            <a:r>
              <a:rPr lang="en-US" sz="3800" b="0" dirty="0">
                <a:solidFill>
                  <a:srgbClr val="002060"/>
                </a:solidFill>
                <a:latin typeface="Cambria"/>
                <a:ea typeface="+mn-ea"/>
                <a:cs typeface="Times New Roman"/>
                <a:sym typeface="+mn-lt"/>
              </a:rPr>
              <a:t>GV </a:t>
            </a:r>
            <a:r>
              <a:rPr lang="en-US" sz="3800" b="0" dirty="0" err="1">
                <a:solidFill>
                  <a:srgbClr val="002060"/>
                </a:solidFill>
                <a:latin typeface="Cambria"/>
                <a:ea typeface="+mn-ea"/>
                <a:cs typeface="Times New Roman"/>
                <a:sym typeface="+mn-lt"/>
              </a:rPr>
              <a:t>kẻ</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bảng</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ư</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hình</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dưới</a:t>
            </a:r>
            <a:r>
              <a:rPr lang="en-US" sz="3800" b="0" dirty="0">
                <a:solidFill>
                  <a:srgbClr val="002060"/>
                </a:solidFill>
                <a:latin typeface="Cambria"/>
                <a:ea typeface="+mn-ea"/>
                <a:cs typeface="Times New Roman"/>
                <a:sym typeface="+mn-lt"/>
              </a:rPr>
              <a:t>.</a:t>
            </a:r>
          </a:p>
          <a:p>
            <a:pPr marL="571500" marR="0" lvl="0" indent="-571500" algn="just" defTabSz="914400" rtl="0" eaLnBrk="1" fontAlgn="auto" latinLnBrk="0" hangingPunct="1">
              <a:lnSpc>
                <a:spcPct val="150000"/>
              </a:lnSpc>
              <a:spcBef>
                <a:spcPts val="0"/>
              </a:spcBef>
              <a:spcAft>
                <a:spcPts val="0"/>
              </a:spcAft>
              <a:buClr>
                <a:srgbClr val="000000"/>
              </a:buClr>
              <a:buSzPts val="2500"/>
              <a:buFont typeface="Arial" panose="020B0604020202020204" pitchFamily="34" charset="0"/>
              <a:buChar char="•"/>
              <a:tabLst/>
              <a:defRPr/>
            </a:pPr>
            <a:r>
              <a:rPr lang="en-US" sz="3800" b="0" dirty="0">
                <a:solidFill>
                  <a:srgbClr val="002060"/>
                </a:solidFill>
                <a:latin typeface="Cambria"/>
                <a:ea typeface="+mn-ea"/>
                <a:cs typeface="Times New Roman"/>
                <a:sym typeface="+mn-lt"/>
              </a:rPr>
              <a:t>HS </a:t>
            </a:r>
            <a:r>
              <a:rPr lang="en-US" sz="3800" b="0" dirty="0" err="1">
                <a:solidFill>
                  <a:srgbClr val="002060"/>
                </a:solidFill>
                <a:latin typeface="Cambria"/>
                <a:ea typeface="+mn-ea"/>
                <a:cs typeface="Times New Roman"/>
                <a:sym typeface="+mn-lt"/>
              </a:rPr>
              <a:t>làm</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việc</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theo</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bà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mỗi</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bà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ậ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một</a:t>
            </a:r>
            <a:r>
              <a:rPr lang="en-US" sz="3800" b="0" dirty="0">
                <a:solidFill>
                  <a:srgbClr val="002060"/>
                </a:solidFill>
                <a:latin typeface="Cambria"/>
                <a:ea typeface="+mn-ea"/>
                <a:cs typeface="Times New Roman"/>
                <a:sym typeface="+mn-lt"/>
              </a:rPr>
              <a:t> </a:t>
            </a:r>
            <a:r>
              <a:rPr lang="en-US" sz="3800" dirty="0" err="1">
                <a:solidFill>
                  <a:srgbClr val="002060"/>
                </a:solidFill>
                <a:latin typeface="Cambria"/>
                <a:ea typeface="+mn-ea"/>
                <a:cs typeface="Times New Roman"/>
                <a:sym typeface="+mn-lt"/>
              </a:rPr>
              <a:t>mảnh</a:t>
            </a:r>
            <a:r>
              <a:rPr lang="en-US" sz="3800" dirty="0">
                <a:solidFill>
                  <a:srgbClr val="002060"/>
                </a:solidFill>
                <a:latin typeface="Cambria"/>
                <a:ea typeface="+mn-ea"/>
                <a:cs typeface="Times New Roman"/>
                <a:sym typeface="+mn-lt"/>
              </a:rPr>
              <a:t> </a:t>
            </a:r>
            <a:r>
              <a:rPr lang="en-US" sz="3800" dirty="0" err="1">
                <a:solidFill>
                  <a:srgbClr val="002060"/>
                </a:solidFill>
                <a:latin typeface="Cambria"/>
                <a:ea typeface="+mn-ea"/>
                <a:cs typeface="Times New Roman"/>
                <a:sym typeface="+mn-lt"/>
              </a:rPr>
              <a:t>giấy</a:t>
            </a:r>
            <a:r>
              <a:rPr lang="en-US" sz="3800" dirty="0">
                <a:solidFill>
                  <a:srgbClr val="002060"/>
                </a:solidFill>
                <a:latin typeface="Cambria"/>
                <a:ea typeface="+mn-ea"/>
                <a:cs typeface="Times New Roman"/>
                <a:sym typeface="+mn-lt"/>
              </a:rPr>
              <a:t> </a:t>
            </a:r>
            <a:r>
              <a:rPr lang="en-US" sz="3800" dirty="0" err="1">
                <a:solidFill>
                  <a:srgbClr val="002060"/>
                </a:solidFill>
                <a:latin typeface="Cambria"/>
                <a:ea typeface="+mn-ea"/>
                <a:cs typeface="Times New Roman"/>
                <a:sym typeface="+mn-lt"/>
              </a:rPr>
              <a:t>nhỏ</a:t>
            </a:r>
            <a:r>
              <a:rPr lang="en-US" sz="380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có</a:t>
            </a:r>
            <a:r>
              <a:rPr lang="en-US" sz="3800" b="0" dirty="0">
                <a:solidFill>
                  <a:srgbClr val="002060"/>
                </a:solidFill>
                <a:latin typeface="Cambria"/>
                <a:ea typeface="+mn-ea"/>
                <a:cs typeface="Times New Roman"/>
                <a:sym typeface="+mn-lt"/>
              </a:rPr>
              <a:t> STT </a:t>
            </a:r>
            <a:r>
              <a:rPr lang="en-US" sz="3800" b="0" dirty="0" err="1">
                <a:solidFill>
                  <a:srgbClr val="002060"/>
                </a:solidFill>
                <a:latin typeface="Cambria"/>
                <a:ea typeface="+mn-ea"/>
                <a:cs typeface="Times New Roman"/>
                <a:sym typeface="+mn-lt"/>
              </a:rPr>
              <a:t>và</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có</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iệm</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vụ</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khác</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au</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gẫu</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iên</a:t>
            </a:r>
            <a:r>
              <a:rPr lang="en-US" sz="3800" b="0" dirty="0">
                <a:solidFill>
                  <a:srgbClr val="002060"/>
                </a:solidFill>
                <a:latin typeface="Cambria"/>
                <a:ea typeface="+mn-ea"/>
                <a:cs typeface="Times New Roman"/>
                <a:sym typeface="+mn-lt"/>
              </a:rPr>
              <a:t>).</a:t>
            </a:r>
          </a:p>
          <a:p>
            <a:pPr marL="571500" marR="0" lvl="0" indent="-571500" algn="just" defTabSz="914400" rtl="0" eaLnBrk="1" fontAlgn="auto" latinLnBrk="0" hangingPunct="1">
              <a:lnSpc>
                <a:spcPct val="150000"/>
              </a:lnSpc>
              <a:spcBef>
                <a:spcPts val="0"/>
              </a:spcBef>
              <a:spcAft>
                <a:spcPts val="0"/>
              </a:spcAft>
              <a:buClr>
                <a:srgbClr val="000000"/>
              </a:buClr>
              <a:buSzPts val="2500"/>
              <a:buFont typeface="Arial" panose="020B0604020202020204" pitchFamily="34" charset="0"/>
              <a:buChar char="•"/>
              <a:tabLst/>
              <a:defRPr/>
            </a:pPr>
            <a:r>
              <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rPr>
              <a:t>Trong </a:t>
            </a:r>
            <a:r>
              <a:rPr lang="en-US" sz="3800" b="0" dirty="0" err="1">
                <a:solidFill>
                  <a:srgbClr val="002060"/>
                </a:solidFill>
                <a:latin typeface="Cambria"/>
                <a:ea typeface="+mn-ea"/>
                <a:cs typeface="Times New Roman"/>
                <a:sym typeface="+mn-lt"/>
              </a:rPr>
              <a:t>thời</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gian</a:t>
            </a:r>
            <a:r>
              <a:rPr lang="en-US" sz="3800" b="0" dirty="0">
                <a:solidFill>
                  <a:srgbClr val="002060"/>
                </a:solidFill>
                <a:latin typeface="Cambria"/>
                <a:ea typeface="+mn-ea"/>
                <a:cs typeface="Times New Roman"/>
                <a:sym typeface="+mn-lt"/>
              </a:rPr>
              <a:t> </a:t>
            </a:r>
            <a:r>
              <a:rPr lang="en-US" sz="3800" dirty="0">
                <a:solidFill>
                  <a:srgbClr val="002060"/>
                </a:solidFill>
                <a:latin typeface="Cambria"/>
                <a:ea typeface="+mn-ea"/>
                <a:cs typeface="Times New Roman"/>
                <a:sym typeface="+mn-lt"/>
              </a:rPr>
              <a:t>1 </a:t>
            </a:r>
            <a:r>
              <a:rPr lang="en-US" sz="3800" dirty="0" err="1">
                <a:solidFill>
                  <a:srgbClr val="002060"/>
                </a:solidFill>
                <a:latin typeface="Cambria"/>
                <a:ea typeface="+mn-ea"/>
                <a:cs typeface="Times New Roman"/>
                <a:sym typeface="+mn-lt"/>
              </a:rPr>
              <a:t>phút</a:t>
            </a:r>
            <a:r>
              <a:rPr lang="en-US" sz="3800" b="0" dirty="0">
                <a:solidFill>
                  <a:srgbClr val="002060"/>
                </a:solidFill>
                <a:latin typeface="Cambria"/>
                <a:ea typeface="+mn-ea"/>
                <a:cs typeface="Times New Roman"/>
                <a:sym typeface="+mn-lt"/>
              </a:rPr>
              <a:t>, HS </a:t>
            </a:r>
            <a:r>
              <a:rPr lang="en-US" sz="3800" b="0" dirty="0" err="1">
                <a:solidFill>
                  <a:srgbClr val="002060"/>
                </a:solidFill>
                <a:latin typeface="Cambria"/>
                <a:ea typeface="+mn-ea"/>
                <a:cs typeface="Times New Roman"/>
                <a:sym typeface="+mn-lt"/>
              </a:rPr>
              <a:t>điề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ội</a:t>
            </a:r>
            <a:r>
              <a:rPr lang="en-US" sz="3800" b="0" dirty="0">
                <a:solidFill>
                  <a:srgbClr val="002060"/>
                </a:solidFill>
                <a:latin typeface="Cambria"/>
                <a:ea typeface="+mn-ea"/>
                <a:cs typeface="Times New Roman"/>
                <a:sym typeface="+mn-lt"/>
              </a:rPr>
              <a:t> dung </a:t>
            </a:r>
            <a:r>
              <a:rPr lang="en-US" sz="3800" b="0" dirty="0" err="1">
                <a:solidFill>
                  <a:srgbClr val="002060"/>
                </a:solidFill>
                <a:latin typeface="Cambria"/>
                <a:ea typeface="+mn-ea"/>
                <a:cs typeface="Times New Roman"/>
                <a:sym typeface="+mn-lt"/>
              </a:rPr>
              <a:t>vào</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mảnh</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giấy</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bà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mình</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ậ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được</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sau</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đó</a:t>
            </a:r>
            <a:r>
              <a:rPr lang="en-US" sz="3800" b="0" dirty="0">
                <a:solidFill>
                  <a:srgbClr val="002060"/>
                </a:solidFill>
                <a:latin typeface="Cambria"/>
                <a:ea typeface="+mn-ea"/>
                <a:cs typeface="Times New Roman"/>
                <a:sym typeface="+mn-lt"/>
              </a:rPr>
              <a:t> GV </a:t>
            </a:r>
            <a:r>
              <a:rPr lang="en-US" sz="3800" b="0" dirty="0" err="1">
                <a:solidFill>
                  <a:srgbClr val="002060"/>
                </a:solidFill>
                <a:latin typeface="Cambria"/>
                <a:ea typeface="+mn-ea"/>
                <a:cs typeface="Times New Roman"/>
                <a:sym typeface="+mn-lt"/>
              </a:rPr>
              <a:t>gọi</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dại</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diện</a:t>
            </a:r>
            <a:r>
              <a:rPr lang="en-US" sz="3800" b="0" dirty="0">
                <a:solidFill>
                  <a:srgbClr val="002060"/>
                </a:solidFill>
                <a:latin typeface="Cambria"/>
                <a:ea typeface="+mn-ea"/>
                <a:cs typeface="Times New Roman"/>
                <a:sym typeface="+mn-lt"/>
              </a:rPr>
              <a:t> 6 </a:t>
            </a:r>
            <a:r>
              <a:rPr lang="en-US" sz="3800" b="0" dirty="0" err="1">
                <a:solidFill>
                  <a:srgbClr val="002060"/>
                </a:solidFill>
                <a:latin typeface="Cambria"/>
                <a:ea typeface="+mn-ea"/>
                <a:cs typeface="Times New Roman"/>
                <a:sym typeface="+mn-lt"/>
              </a:rPr>
              <a:t>bà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lê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bảng</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dá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vào</a:t>
            </a:r>
            <a:r>
              <a:rPr lang="en-US" sz="3800" b="0" dirty="0">
                <a:solidFill>
                  <a:srgbClr val="002060"/>
                </a:solidFill>
                <a:latin typeface="Cambria"/>
                <a:ea typeface="+mn-ea"/>
                <a:cs typeface="Times New Roman"/>
                <a:sym typeface="+mn-lt"/>
              </a:rPr>
              <a:t> 6 ô </a:t>
            </a:r>
            <a:r>
              <a:rPr lang="en-US" sz="3800" b="0" dirty="0" err="1">
                <a:solidFill>
                  <a:srgbClr val="002060"/>
                </a:solidFill>
                <a:latin typeface="Cambria"/>
                <a:ea typeface="+mn-ea"/>
                <a:cs typeface="Times New Roman"/>
                <a:sym typeface="+mn-lt"/>
              </a:rPr>
              <a:t>tương</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ứng</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các</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óm</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cò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lại</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qua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sát</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nhận</a:t>
            </a:r>
            <a:r>
              <a:rPr lang="en-US" sz="3800" b="0" dirty="0">
                <a:solidFill>
                  <a:srgbClr val="002060"/>
                </a:solidFill>
                <a:latin typeface="Cambria"/>
                <a:ea typeface="+mn-ea"/>
                <a:cs typeface="Times New Roman"/>
                <a:sym typeface="+mn-lt"/>
              </a:rPr>
              <a:t> </a:t>
            </a:r>
            <a:r>
              <a:rPr lang="en-US" sz="3800" b="0" dirty="0" err="1">
                <a:solidFill>
                  <a:srgbClr val="002060"/>
                </a:solidFill>
                <a:latin typeface="Cambria"/>
                <a:ea typeface="+mn-ea"/>
                <a:cs typeface="Times New Roman"/>
                <a:sym typeface="+mn-lt"/>
              </a:rPr>
              <a:t>xét</a:t>
            </a:r>
            <a:r>
              <a:rPr lang="en-US" sz="3800" b="0" dirty="0">
                <a:solidFill>
                  <a:srgbClr val="002060"/>
                </a:solidFill>
                <a:latin typeface="Cambria"/>
                <a:ea typeface="+mn-ea"/>
                <a:cs typeface="Times New Roman"/>
                <a:sym typeface="+mn-lt"/>
              </a:rPr>
              <a:t>.</a:t>
            </a:r>
            <a:endPar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25" name="Google Shape;1178;p16">
            <a:extLst>
              <a:ext uri="{FF2B5EF4-FFF2-40B4-BE49-F238E27FC236}">
                <a16:creationId xmlns:a16="http://schemas.microsoft.com/office/drawing/2014/main" id="{D4059B3A-03CF-9B46-E793-38EA7508E6B6}"/>
              </a:ext>
            </a:extLst>
          </p:cNvPr>
          <p:cNvSpPr txBox="1">
            <a:spLocks/>
          </p:cNvSpPr>
          <p:nvPr/>
        </p:nvSpPr>
        <p:spPr>
          <a:xfrm>
            <a:off x="1881293" y="1491233"/>
            <a:ext cx="14543260" cy="90444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Cấu</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tạo</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trạng</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thái</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tự</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nhiên</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và</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ứng</a:t>
            </a: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 </a:t>
            </a:r>
            <a:r>
              <a:rPr kumimoji="0" lang="en-US" sz="5400" b="1" i="0" u="none" strike="noStrike" kern="0" cap="none" spc="0" normalizeH="0" baseline="0" noProof="0" dirty="0" err="1">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dụng</a:t>
            </a:r>
            <a:endPar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grpSp>
        <p:nvGrpSpPr>
          <p:cNvPr id="2" name="Google Shape;3102;p48">
            <a:extLst>
              <a:ext uri="{FF2B5EF4-FFF2-40B4-BE49-F238E27FC236}">
                <a16:creationId xmlns:a16="http://schemas.microsoft.com/office/drawing/2014/main" id="{9D5A226A-27FD-A666-AB7E-A0723FCEE007}"/>
              </a:ext>
            </a:extLst>
          </p:cNvPr>
          <p:cNvGrpSpPr/>
          <p:nvPr/>
        </p:nvGrpSpPr>
        <p:grpSpPr>
          <a:xfrm>
            <a:off x="14657312" y="8285786"/>
            <a:ext cx="2288780" cy="1817317"/>
            <a:chOff x="6899826" y="2658553"/>
            <a:chExt cx="331994" cy="302827"/>
          </a:xfrm>
        </p:grpSpPr>
        <p:sp>
          <p:nvSpPr>
            <p:cNvPr id="3" name="Google Shape;3103;p48">
              <a:extLst>
                <a:ext uri="{FF2B5EF4-FFF2-40B4-BE49-F238E27FC236}">
                  <a16:creationId xmlns:a16="http://schemas.microsoft.com/office/drawing/2014/main" id="{82D034F7-C266-DC4D-0FB8-756C7F274AD0}"/>
                </a:ext>
              </a:extLst>
            </p:cNvPr>
            <p:cNvSpPr/>
            <p:nvPr/>
          </p:nvSpPr>
          <p:spPr>
            <a:xfrm>
              <a:off x="6967701" y="2695505"/>
              <a:ext cx="130956" cy="172464"/>
            </a:xfrm>
            <a:custGeom>
              <a:avLst/>
              <a:gdLst/>
              <a:ahLst/>
              <a:cxnLst/>
              <a:rect l="l" t="t" r="r" b="b"/>
              <a:pathLst>
                <a:path w="5518" h="7267" extrusionOk="0">
                  <a:moveTo>
                    <a:pt x="2038" y="0"/>
                  </a:moveTo>
                  <a:cubicBezTo>
                    <a:pt x="1676" y="0"/>
                    <a:pt x="1381" y="295"/>
                    <a:pt x="1381" y="660"/>
                  </a:cubicBezTo>
                  <a:lnTo>
                    <a:pt x="0" y="4058"/>
                  </a:lnTo>
                  <a:lnTo>
                    <a:pt x="1381" y="7267"/>
                  </a:lnTo>
                  <a:lnTo>
                    <a:pt x="4136" y="7267"/>
                  </a:lnTo>
                  <a:lnTo>
                    <a:pt x="5517" y="3980"/>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7" name="Google Shape;3104;p48">
              <a:extLst>
                <a:ext uri="{FF2B5EF4-FFF2-40B4-BE49-F238E27FC236}">
                  <a16:creationId xmlns:a16="http://schemas.microsoft.com/office/drawing/2014/main" id="{49895B95-E6AC-E30C-63BA-B575A317BAD4}"/>
                </a:ext>
              </a:extLst>
            </p:cNvPr>
            <p:cNvSpPr/>
            <p:nvPr/>
          </p:nvSpPr>
          <p:spPr>
            <a:xfrm>
              <a:off x="7098633" y="2695505"/>
              <a:ext cx="98181" cy="172464"/>
            </a:xfrm>
            <a:custGeom>
              <a:avLst/>
              <a:gdLst/>
              <a:ahLst/>
              <a:cxnLst/>
              <a:rect l="l" t="t" r="r" b="b"/>
              <a:pathLst>
                <a:path w="4137" h="7267" extrusionOk="0">
                  <a:moveTo>
                    <a:pt x="2038" y="0"/>
                  </a:moveTo>
                  <a:cubicBezTo>
                    <a:pt x="1676" y="0"/>
                    <a:pt x="1378" y="295"/>
                    <a:pt x="1378" y="660"/>
                  </a:cubicBezTo>
                  <a:lnTo>
                    <a:pt x="0" y="3980"/>
                  </a:lnTo>
                  <a:lnTo>
                    <a:pt x="1378" y="7267"/>
                  </a:lnTo>
                  <a:lnTo>
                    <a:pt x="4136" y="7267"/>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8" name="Google Shape;3105;p48">
              <a:extLst>
                <a:ext uri="{FF2B5EF4-FFF2-40B4-BE49-F238E27FC236}">
                  <a16:creationId xmlns:a16="http://schemas.microsoft.com/office/drawing/2014/main" id="{18F419AE-9E28-2946-3AF4-1C986418F7E0}"/>
                </a:ext>
              </a:extLst>
            </p:cNvPr>
            <p:cNvSpPr/>
            <p:nvPr/>
          </p:nvSpPr>
          <p:spPr>
            <a:xfrm>
              <a:off x="6934855" y="2867945"/>
              <a:ext cx="44759" cy="93435"/>
            </a:xfrm>
            <a:custGeom>
              <a:avLst/>
              <a:gdLst/>
              <a:ahLst/>
              <a:cxnLst/>
              <a:rect l="l" t="t" r="r" b="b"/>
              <a:pathLst>
                <a:path w="1886" h="3937" extrusionOk="0">
                  <a:moveTo>
                    <a:pt x="0" y="1"/>
                  </a:moveTo>
                  <a:lnTo>
                    <a:pt x="0" y="3419"/>
                  </a:lnTo>
                  <a:cubicBezTo>
                    <a:pt x="0" y="3703"/>
                    <a:pt x="230" y="3937"/>
                    <a:pt x="515" y="3937"/>
                  </a:cubicBezTo>
                  <a:lnTo>
                    <a:pt x="1371" y="3937"/>
                  </a:lnTo>
                  <a:cubicBezTo>
                    <a:pt x="1655" y="3937"/>
                    <a:pt x="1885" y="3703"/>
                    <a:pt x="1885" y="3419"/>
                  </a:cubicBezTo>
                  <a:lnTo>
                    <a:pt x="1885" y="1"/>
                  </a:ln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9" name="Google Shape;3106;p48">
              <a:extLst>
                <a:ext uri="{FF2B5EF4-FFF2-40B4-BE49-F238E27FC236}">
                  <a16:creationId xmlns:a16="http://schemas.microsoft.com/office/drawing/2014/main" id="{68584748-0E4A-921B-5714-4E9A35D39CEB}"/>
                </a:ext>
              </a:extLst>
            </p:cNvPr>
            <p:cNvSpPr/>
            <p:nvPr/>
          </p:nvSpPr>
          <p:spPr>
            <a:xfrm>
              <a:off x="7152126" y="2867945"/>
              <a:ext cx="44688" cy="93435"/>
            </a:xfrm>
            <a:custGeom>
              <a:avLst/>
              <a:gdLst/>
              <a:ahLst/>
              <a:cxnLst/>
              <a:rect l="l" t="t" r="r" b="b"/>
              <a:pathLst>
                <a:path w="1883" h="3937" extrusionOk="0">
                  <a:moveTo>
                    <a:pt x="0" y="1"/>
                  </a:moveTo>
                  <a:lnTo>
                    <a:pt x="0" y="3419"/>
                  </a:lnTo>
                  <a:cubicBezTo>
                    <a:pt x="0" y="3703"/>
                    <a:pt x="231" y="3937"/>
                    <a:pt x="515" y="3937"/>
                  </a:cubicBezTo>
                  <a:lnTo>
                    <a:pt x="1368" y="3937"/>
                  </a:lnTo>
                  <a:cubicBezTo>
                    <a:pt x="1652" y="3937"/>
                    <a:pt x="1882" y="3703"/>
                    <a:pt x="1882" y="3419"/>
                  </a:cubicBezTo>
                  <a:lnTo>
                    <a:pt x="1882" y="1"/>
                  </a:ln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0" name="Google Shape;3107;p48">
              <a:extLst>
                <a:ext uri="{FF2B5EF4-FFF2-40B4-BE49-F238E27FC236}">
                  <a16:creationId xmlns:a16="http://schemas.microsoft.com/office/drawing/2014/main" id="{DFDE8CE8-D811-8ED0-D011-2EFEB592EC1A}"/>
                </a:ext>
              </a:extLst>
            </p:cNvPr>
            <p:cNvSpPr/>
            <p:nvPr/>
          </p:nvSpPr>
          <p:spPr>
            <a:xfrm>
              <a:off x="7065859" y="2658553"/>
              <a:ext cx="65478" cy="209416"/>
            </a:xfrm>
            <a:custGeom>
              <a:avLst/>
              <a:gdLst/>
              <a:ahLst/>
              <a:cxnLst/>
              <a:rect l="l" t="t" r="r" b="b"/>
              <a:pathLst>
                <a:path w="2759" h="8824" extrusionOk="0">
                  <a:moveTo>
                    <a:pt x="755" y="0"/>
                  </a:moveTo>
                  <a:cubicBezTo>
                    <a:pt x="339" y="0"/>
                    <a:pt x="0" y="339"/>
                    <a:pt x="0" y="755"/>
                  </a:cubicBezTo>
                  <a:lnTo>
                    <a:pt x="0" y="8824"/>
                  </a:lnTo>
                  <a:lnTo>
                    <a:pt x="2759" y="8824"/>
                  </a:lnTo>
                  <a:lnTo>
                    <a:pt x="2759" y="755"/>
                  </a:lnTo>
                  <a:cubicBezTo>
                    <a:pt x="2759" y="339"/>
                    <a:pt x="2420" y="0"/>
                    <a:pt x="2001" y="0"/>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1" name="Google Shape;3108;p48">
              <a:extLst>
                <a:ext uri="{FF2B5EF4-FFF2-40B4-BE49-F238E27FC236}">
                  <a16:creationId xmlns:a16="http://schemas.microsoft.com/office/drawing/2014/main" id="{B5918EDD-503B-07DD-1129-6F702D8F0071}"/>
                </a:ext>
              </a:extLst>
            </p:cNvPr>
            <p:cNvSpPr/>
            <p:nvPr/>
          </p:nvSpPr>
          <p:spPr>
            <a:xfrm>
              <a:off x="7065859" y="2695505"/>
              <a:ext cx="65478" cy="31730"/>
            </a:xfrm>
            <a:custGeom>
              <a:avLst/>
              <a:gdLst/>
              <a:ahLst/>
              <a:cxnLst/>
              <a:rect l="l" t="t" r="r" b="b"/>
              <a:pathLst>
                <a:path w="2759" h="1337"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6" name="Google Shape;3109;p48">
              <a:extLst>
                <a:ext uri="{FF2B5EF4-FFF2-40B4-BE49-F238E27FC236}">
                  <a16:creationId xmlns:a16="http://schemas.microsoft.com/office/drawing/2014/main" id="{5F57D261-DA95-4067-877F-7D43F71F58D3}"/>
                </a:ext>
              </a:extLst>
            </p:cNvPr>
            <p:cNvSpPr/>
            <p:nvPr/>
          </p:nvSpPr>
          <p:spPr>
            <a:xfrm>
              <a:off x="7065859" y="2782413"/>
              <a:ext cx="65478" cy="31754"/>
            </a:xfrm>
            <a:custGeom>
              <a:avLst/>
              <a:gdLst/>
              <a:ahLst/>
              <a:cxnLst/>
              <a:rect l="l" t="t" r="r" b="b"/>
              <a:pathLst>
                <a:path w="2759" h="1338"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7" name="Google Shape;3110;p48">
              <a:extLst>
                <a:ext uri="{FF2B5EF4-FFF2-40B4-BE49-F238E27FC236}">
                  <a16:creationId xmlns:a16="http://schemas.microsoft.com/office/drawing/2014/main" id="{AB41FF6E-1CEA-868C-6EAD-252E0D2A4E46}"/>
                </a:ext>
              </a:extLst>
            </p:cNvPr>
            <p:cNvSpPr/>
            <p:nvPr/>
          </p:nvSpPr>
          <p:spPr>
            <a:xfrm>
              <a:off x="7019438" y="2747788"/>
              <a:ext cx="27482" cy="39135"/>
            </a:xfrm>
            <a:custGeom>
              <a:avLst/>
              <a:gdLst/>
              <a:ahLst/>
              <a:cxnLst/>
              <a:rect l="l" t="t" r="r" b="b"/>
              <a:pathLst>
                <a:path w="1158" h="1649" extrusionOk="0">
                  <a:moveTo>
                    <a:pt x="579" y="0"/>
                  </a:moveTo>
                  <a:cubicBezTo>
                    <a:pt x="261" y="0"/>
                    <a:pt x="0" y="369"/>
                    <a:pt x="0" y="823"/>
                  </a:cubicBezTo>
                  <a:cubicBezTo>
                    <a:pt x="0" y="1280"/>
                    <a:pt x="261" y="1649"/>
                    <a:pt x="579" y="1649"/>
                  </a:cubicBezTo>
                  <a:cubicBezTo>
                    <a:pt x="897" y="1649"/>
                    <a:pt x="1158" y="1280"/>
                    <a:pt x="1158" y="823"/>
                  </a:cubicBezTo>
                  <a:cubicBezTo>
                    <a:pt x="1158" y="369"/>
                    <a:pt x="897" y="0"/>
                    <a:pt x="579"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8" name="Google Shape;3111;p48">
              <a:extLst>
                <a:ext uri="{FF2B5EF4-FFF2-40B4-BE49-F238E27FC236}">
                  <a16:creationId xmlns:a16="http://schemas.microsoft.com/office/drawing/2014/main" id="{00FB2EF6-43AE-24E2-01BD-AF401C5F883C}"/>
                </a:ext>
              </a:extLst>
            </p:cNvPr>
            <p:cNvSpPr/>
            <p:nvPr/>
          </p:nvSpPr>
          <p:spPr>
            <a:xfrm>
              <a:off x="7150109" y="2723770"/>
              <a:ext cx="27506" cy="39064"/>
            </a:xfrm>
            <a:custGeom>
              <a:avLst/>
              <a:gdLst/>
              <a:ahLst/>
              <a:cxnLst/>
              <a:rect l="l" t="t" r="r" b="b"/>
              <a:pathLst>
                <a:path w="1159" h="1646" extrusionOk="0">
                  <a:moveTo>
                    <a:pt x="580" y="0"/>
                  </a:moveTo>
                  <a:cubicBezTo>
                    <a:pt x="261" y="0"/>
                    <a:pt x="1" y="369"/>
                    <a:pt x="1" y="823"/>
                  </a:cubicBezTo>
                  <a:cubicBezTo>
                    <a:pt x="1" y="1276"/>
                    <a:pt x="261" y="1645"/>
                    <a:pt x="580" y="1645"/>
                  </a:cubicBezTo>
                  <a:cubicBezTo>
                    <a:pt x="898" y="1645"/>
                    <a:pt x="1158" y="1276"/>
                    <a:pt x="1158" y="823"/>
                  </a:cubicBezTo>
                  <a:cubicBezTo>
                    <a:pt x="1158" y="369"/>
                    <a:pt x="898" y="0"/>
                    <a:pt x="580"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9" name="Google Shape;3112;p48">
              <a:extLst>
                <a:ext uri="{FF2B5EF4-FFF2-40B4-BE49-F238E27FC236}">
                  <a16:creationId xmlns:a16="http://schemas.microsoft.com/office/drawing/2014/main" id="{EA91CC61-AF7C-61A4-12DB-E2042C503F05}"/>
                </a:ext>
              </a:extLst>
            </p:cNvPr>
            <p:cNvSpPr/>
            <p:nvPr/>
          </p:nvSpPr>
          <p:spPr>
            <a:xfrm>
              <a:off x="7152031" y="2867945"/>
              <a:ext cx="44783" cy="43478"/>
            </a:xfrm>
            <a:custGeom>
              <a:avLst/>
              <a:gdLst/>
              <a:ahLst/>
              <a:cxnLst/>
              <a:rect l="l" t="t" r="r" b="b"/>
              <a:pathLst>
                <a:path w="1887" h="1832" extrusionOk="0">
                  <a:moveTo>
                    <a:pt x="1" y="1"/>
                  </a:moveTo>
                  <a:lnTo>
                    <a:pt x="1" y="1832"/>
                  </a:lnTo>
                  <a:lnTo>
                    <a:pt x="1886" y="1832"/>
                  </a:lnTo>
                  <a:lnTo>
                    <a:pt x="1886" y="1"/>
                  </a:lnTo>
                  <a:close/>
                </a:path>
              </a:pathLst>
            </a:custGeom>
            <a:solidFill>
              <a:srgbClr val="6A6A6A">
                <a:alpha val="1442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0" name="Google Shape;3113;p48">
              <a:extLst>
                <a:ext uri="{FF2B5EF4-FFF2-40B4-BE49-F238E27FC236}">
                  <a16:creationId xmlns:a16="http://schemas.microsoft.com/office/drawing/2014/main" id="{A886D784-6F11-D7F3-5925-E43097E8D4BC}"/>
                </a:ext>
              </a:extLst>
            </p:cNvPr>
            <p:cNvSpPr/>
            <p:nvPr/>
          </p:nvSpPr>
          <p:spPr>
            <a:xfrm>
              <a:off x="6934855" y="2867945"/>
              <a:ext cx="44759" cy="43478"/>
            </a:xfrm>
            <a:custGeom>
              <a:avLst/>
              <a:gdLst/>
              <a:ahLst/>
              <a:cxnLst/>
              <a:rect l="l" t="t" r="r" b="b"/>
              <a:pathLst>
                <a:path w="1886" h="1832" extrusionOk="0">
                  <a:moveTo>
                    <a:pt x="0" y="1"/>
                  </a:moveTo>
                  <a:lnTo>
                    <a:pt x="0" y="1832"/>
                  </a:lnTo>
                  <a:lnTo>
                    <a:pt x="1885" y="1832"/>
                  </a:lnTo>
                  <a:lnTo>
                    <a:pt x="1885" y="1"/>
                  </a:lnTo>
                  <a:close/>
                </a:path>
              </a:pathLst>
            </a:custGeom>
            <a:solidFill>
              <a:srgbClr val="6A6A6A">
                <a:alpha val="1442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1" name="Google Shape;3114;p48">
              <a:extLst>
                <a:ext uri="{FF2B5EF4-FFF2-40B4-BE49-F238E27FC236}">
                  <a16:creationId xmlns:a16="http://schemas.microsoft.com/office/drawing/2014/main" id="{AAD43CEF-41E9-A4BD-2A78-8E70F4EA199C}"/>
                </a:ext>
              </a:extLst>
            </p:cNvPr>
            <p:cNvSpPr/>
            <p:nvPr/>
          </p:nvSpPr>
          <p:spPr>
            <a:xfrm>
              <a:off x="6934855" y="2658553"/>
              <a:ext cx="65478" cy="65241"/>
            </a:xfrm>
            <a:custGeom>
              <a:avLst/>
              <a:gdLst/>
              <a:ahLst/>
              <a:cxnLst/>
              <a:rect l="l" t="t" r="r" b="b"/>
              <a:pathLst>
                <a:path w="2759" h="2749" extrusionOk="0">
                  <a:moveTo>
                    <a:pt x="758" y="0"/>
                  </a:moveTo>
                  <a:cubicBezTo>
                    <a:pt x="339" y="0"/>
                    <a:pt x="0" y="339"/>
                    <a:pt x="0" y="755"/>
                  </a:cubicBezTo>
                  <a:lnTo>
                    <a:pt x="0" y="2234"/>
                  </a:lnTo>
                  <a:lnTo>
                    <a:pt x="1381" y="2748"/>
                  </a:lnTo>
                  <a:lnTo>
                    <a:pt x="2758" y="2234"/>
                  </a:lnTo>
                  <a:lnTo>
                    <a:pt x="2758" y="755"/>
                  </a:lnTo>
                  <a:cubicBezTo>
                    <a:pt x="2758" y="339"/>
                    <a:pt x="2420" y="0"/>
                    <a:pt x="2004" y="0"/>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2" name="Google Shape;3115;p48">
              <a:extLst>
                <a:ext uri="{FF2B5EF4-FFF2-40B4-BE49-F238E27FC236}">
                  <a16:creationId xmlns:a16="http://schemas.microsoft.com/office/drawing/2014/main" id="{1EE9D1FE-AE2D-A556-0354-F1EBE2A89ED6}"/>
                </a:ext>
              </a:extLst>
            </p:cNvPr>
            <p:cNvSpPr/>
            <p:nvPr/>
          </p:nvSpPr>
          <p:spPr>
            <a:xfrm>
              <a:off x="6934855" y="2740715"/>
              <a:ext cx="65478" cy="127254"/>
            </a:xfrm>
            <a:custGeom>
              <a:avLst/>
              <a:gdLst/>
              <a:ahLst/>
              <a:cxnLst/>
              <a:rect l="l" t="t" r="r" b="b"/>
              <a:pathLst>
                <a:path w="2759" h="5362" extrusionOk="0">
                  <a:moveTo>
                    <a:pt x="1381" y="1"/>
                  </a:moveTo>
                  <a:lnTo>
                    <a:pt x="0" y="549"/>
                  </a:lnTo>
                  <a:lnTo>
                    <a:pt x="0" y="5362"/>
                  </a:lnTo>
                  <a:lnTo>
                    <a:pt x="2758" y="5362"/>
                  </a:lnTo>
                  <a:lnTo>
                    <a:pt x="2758" y="549"/>
                  </a:lnTo>
                  <a:lnTo>
                    <a:pt x="1381" y="1"/>
                  </a:ln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3" name="Google Shape;3116;p48">
              <a:extLst>
                <a:ext uri="{FF2B5EF4-FFF2-40B4-BE49-F238E27FC236}">
                  <a16:creationId xmlns:a16="http://schemas.microsoft.com/office/drawing/2014/main" id="{E2ADC733-6995-CE99-29F0-8BECD7B2B77A}"/>
                </a:ext>
              </a:extLst>
            </p:cNvPr>
            <p:cNvSpPr/>
            <p:nvPr/>
          </p:nvSpPr>
          <p:spPr>
            <a:xfrm>
              <a:off x="6934855" y="2745296"/>
              <a:ext cx="33273" cy="122673"/>
            </a:xfrm>
            <a:custGeom>
              <a:avLst/>
              <a:gdLst/>
              <a:ahLst/>
              <a:cxnLst/>
              <a:rect l="l" t="t" r="r" b="b"/>
              <a:pathLst>
                <a:path w="1402" h="5169" extrusionOk="0">
                  <a:moveTo>
                    <a:pt x="894" y="1"/>
                  </a:moveTo>
                  <a:lnTo>
                    <a:pt x="0" y="356"/>
                  </a:lnTo>
                  <a:lnTo>
                    <a:pt x="0" y="5169"/>
                  </a:lnTo>
                  <a:lnTo>
                    <a:pt x="1401" y="5169"/>
                  </a:lnTo>
                  <a:cubicBezTo>
                    <a:pt x="1022" y="4224"/>
                    <a:pt x="816" y="3199"/>
                    <a:pt x="816" y="2119"/>
                  </a:cubicBezTo>
                  <a:cubicBezTo>
                    <a:pt x="816" y="1388"/>
                    <a:pt x="833" y="677"/>
                    <a:pt x="894" y="1"/>
                  </a:cubicBezTo>
                  <a:close/>
                </a:path>
              </a:pathLst>
            </a:custGeom>
            <a:solidFill>
              <a:srgbClr val="E25D5D">
                <a:alpha val="2605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4" name="Google Shape;3117;p48">
              <a:extLst>
                <a:ext uri="{FF2B5EF4-FFF2-40B4-BE49-F238E27FC236}">
                  <a16:creationId xmlns:a16="http://schemas.microsoft.com/office/drawing/2014/main" id="{5F5EBF91-4C78-8210-5715-4F303EF8BF06}"/>
                </a:ext>
              </a:extLst>
            </p:cNvPr>
            <p:cNvSpPr/>
            <p:nvPr/>
          </p:nvSpPr>
          <p:spPr>
            <a:xfrm>
              <a:off x="6934855" y="2658553"/>
              <a:ext cx="49411" cy="62108"/>
            </a:xfrm>
            <a:custGeom>
              <a:avLst/>
              <a:gdLst/>
              <a:ahLst/>
              <a:cxnLst/>
              <a:rect l="l" t="t" r="r" b="b"/>
              <a:pathLst>
                <a:path w="2082" h="2617" extrusionOk="0">
                  <a:moveTo>
                    <a:pt x="755" y="0"/>
                  </a:moveTo>
                  <a:cubicBezTo>
                    <a:pt x="339" y="0"/>
                    <a:pt x="0" y="339"/>
                    <a:pt x="0" y="755"/>
                  </a:cubicBezTo>
                  <a:lnTo>
                    <a:pt x="0" y="2234"/>
                  </a:lnTo>
                  <a:lnTo>
                    <a:pt x="1032" y="2616"/>
                  </a:lnTo>
                  <a:cubicBezTo>
                    <a:pt x="1208" y="1635"/>
                    <a:pt x="1527" y="748"/>
                    <a:pt x="2078" y="4"/>
                  </a:cubicBezTo>
                  <a:lnTo>
                    <a:pt x="2082" y="4"/>
                  </a:lnTo>
                  <a:cubicBezTo>
                    <a:pt x="2055" y="0"/>
                    <a:pt x="2024" y="0"/>
                    <a:pt x="1997" y="0"/>
                  </a:cubicBezTo>
                  <a:close/>
                </a:path>
              </a:pathLst>
            </a:custGeom>
            <a:solidFill>
              <a:srgbClr val="E25D5D">
                <a:alpha val="2605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5" name="Google Shape;3118;p48">
              <a:extLst>
                <a:ext uri="{FF2B5EF4-FFF2-40B4-BE49-F238E27FC236}">
                  <a16:creationId xmlns:a16="http://schemas.microsoft.com/office/drawing/2014/main" id="{C54D72CC-92CF-925A-2178-1A3CA7986DEA}"/>
                </a:ext>
              </a:extLst>
            </p:cNvPr>
            <p:cNvSpPr/>
            <p:nvPr/>
          </p:nvSpPr>
          <p:spPr>
            <a:xfrm>
              <a:off x="6899826" y="2844664"/>
              <a:ext cx="331994" cy="47323"/>
            </a:xfrm>
            <a:custGeom>
              <a:avLst/>
              <a:gdLst/>
              <a:ahLst/>
              <a:cxnLst/>
              <a:rect l="l" t="t" r="r" b="b"/>
              <a:pathLst>
                <a:path w="13989" h="1994" extrusionOk="0">
                  <a:moveTo>
                    <a:pt x="643" y="0"/>
                  </a:moveTo>
                  <a:cubicBezTo>
                    <a:pt x="288" y="0"/>
                    <a:pt x="0" y="288"/>
                    <a:pt x="0" y="640"/>
                  </a:cubicBezTo>
                  <a:lnTo>
                    <a:pt x="0" y="1351"/>
                  </a:lnTo>
                  <a:cubicBezTo>
                    <a:pt x="0" y="1706"/>
                    <a:pt x="288" y="1994"/>
                    <a:pt x="643" y="1994"/>
                  </a:cubicBezTo>
                  <a:lnTo>
                    <a:pt x="13346" y="1994"/>
                  </a:lnTo>
                  <a:cubicBezTo>
                    <a:pt x="13701" y="1994"/>
                    <a:pt x="13989" y="1706"/>
                    <a:pt x="13989" y="1351"/>
                  </a:cubicBezTo>
                  <a:lnTo>
                    <a:pt x="13989" y="640"/>
                  </a:lnTo>
                  <a:cubicBezTo>
                    <a:pt x="13989" y="288"/>
                    <a:pt x="13701" y="0"/>
                    <a:pt x="13346" y="0"/>
                  </a:cubicBez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6" name="Google Shape;3119;p48">
              <a:extLst>
                <a:ext uri="{FF2B5EF4-FFF2-40B4-BE49-F238E27FC236}">
                  <a16:creationId xmlns:a16="http://schemas.microsoft.com/office/drawing/2014/main" id="{34365C3B-ADE2-F4C0-0B0D-9315D1D55895}"/>
                </a:ext>
              </a:extLst>
            </p:cNvPr>
            <p:cNvSpPr/>
            <p:nvPr/>
          </p:nvSpPr>
          <p:spPr>
            <a:xfrm>
              <a:off x="6934855" y="2711714"/>
              <a:ext cx="65478" cy="42125"/>
            </a:xfrm>
            <a:custGeom>
              <a:avLst/>
              <a:gdLst/>
              <a:ahLst/>
              <a:cxnLst/>
              <a:rect l="l" t="t" r="r" b="b"/>
              <a:pathLst>
                <a:path w="2759" h="1775" extrusionOk="0">
                  <a:moveTo>
                    <a:pt x="0" y="1"/>
                  </a:moveTo>
                  <a:lnTo>
                    <a:pt x="0" y="1774"/>
                  </a:lnTo>
                  <a:lnTo>
                    <a:pt x="2758" y="1774"/>
                  </a:lnTo>
                  <a:lnTo>
                    <a:pt x="2758" y="1"/>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7" name="Google Shape;3120;p48">
              <a:extLst>
                <a:ext uri="{FF2B5EF4-FFF2-40B4-BE49-F238E27FC236}">
                  <a16:creationId xmlns:a16="http://schemas.microsoft.com/office/drawing/2014/main" id="{9FFE1674-99B1-7292-9855-2C83BBDED72D}"/>
                </a:ext>
              </a:extLst>
            </p:cNvPr>
            <p:cNvSpPr/>
            <p:nvPr/>
          </p:nvSpPr>
          <p:spPr>
            <a:xfrm>
              <a:off x="6934855" y="2711714"/>
              <a:ext cx="26201" cy="42125"/>
            </a:xfrm>
            <a:custGeom>
              <a:avLst/>
              <a:gdLst/>
              <a:ahLst/>
              <a:cxnLst/>
              <a:rect l="l" t="t" r="r" b="b"/>
              <a:pathLst>
                <a:path w="1104" h="1775" extrusionOk="0">
                  <a:moveTo>
                    <a:pt x="0" y="1"/>
                  </a:moveTo>
                  <a:lnTo>
                    <a:pt x="0" y="1774"/>
                  </a:lnTo>
                  <a:lnTo>
                    <a:pt x="860" y="1774"/>
                  </a:lnTo>
                  <a:cubicBezTo>
                    <a:pt x="904" y="1155"/>
                    <a:pt x="978" y="559"/>
                    <a:pt x="1103" y="1"/>
                  </a:cubicBezTo>
                  <a:close/>
                </a:path>
              </a:pathLst>
            </a:custGeom>
            <a:solidFill>
              <a:srgbClr val="6A6A6A">
                <a:alpha val="1442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Tree>
    <p:extLst>
      <p:ext uri="{BB962C8B-B14F-4D97-AF65-F5344CB8AC3E}">
        <p14:creationId xmlns:p14="http://schemas.microsoft.com/office/powerpoint/2010/main" val="285620260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29"/>
                                        </p:tgtEl>
                                        <p:attrNameLst>
                                          <p:attrName>style.visibility</p:attrName>
                                        </p:attrNameLst>
                                      </p:cBhvr>
                                      <p:to>
                                        <p:strVal val="visible"/>
                                      </p:to>
                                    </p:set>
                                    <p:animEffect transition="in" filter="wipe(down)">
                                      <p:cBhvr>
                                        <p:cTn id="7" dur="500"/>
                                        <p:tgtEl>
                                          <p:spTgt spid="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Shape 1320"/>
        <p:cNvGrpSpPr/>
        <p:nvPr/>
      </p:nvGrpSpPr>
      <p:grpSpPr>
        <a:xfrm>
          <a:off x="0" y="0"/>
          <a:ext cx="0" cy="0"/>
          <a:chOff x="0" y="0"/>
          <a:chExt cx="0" cy="0"/>
        </a:xfrm>
      </p:grpSpPr>
      <p:sp>
        <p:nvSpPr>
          <p:cNvPr id="5" name="Hình chữ nhật 4">
            <a:extLst>
              <a:ext uri="{FF2B5EF4-FFF2-40B4-BE49-F238E27FC236}">
                <a16:creationId xmlns:a16="http://schemas.microsoft.com/office/drawing/2014/main" id="{9C798AC2-4B38-301D-0572-2343AD580BA1}"/>
              </a:ext>
            </a:extLst>
          </p:cNvPr>
          <p:cNvSpPr/>
          <p:nvPr/>
        </p:nvSpPr>
        <p:spPr>
          <a:xfrm>
            <a:off x="277586" y="342900"/>
            <a:ext cx="17781814" cy="993933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Bảng 5">
            <a:extLst>
              <a:ext uri="{FF2B5EF4-FFF2-40B4-BE49-F238E27FC236}">
                <a16:creationId xmlns:a16="http://schemas.microsoft.com/office/drawing/2014/main" id="{0D686903-5941-AC8A-B453-69CBC04CD0AA}"/>
              </a:ext>
            </a:extLst>
          </p:cNvPr>
          <p:cNvGraphicFramePr>
            <a:graphicFrameLocks noGrp="1"/>
          </p:cNvGraphicFramePr>
          <p:nvPr>
            <p:extLst>
              <p:ext uri="{D42A27DB-BD31-4B8C-83A1-F6EECF244321}">
                <p14:modId xmlns:p14="http://schemas.microsoft.com/office/powerpoint/2010/main" val="2867135513"/>
              </p:ext>
            </p:extLst>
          </p:nvPr>
        </p:nvGraphicFramePr>
        <p:xfrm>
          <a:off x="726621" y="608630"/>
          <a:ext cx="16834758" cy="9090541"/>
        </p:xfrm>
        <a:graphic>
          <a:graphicData uri="http://schemas.openxmlformats.org/drawingml/2006/table">
            <a:tbl>
              <a:tblPr firstRow="1" bandRow="1">
                <a:tableStyleId>{5940675A-B579-460E-94D1-54222C63F5DA}</a:tableStyleId>
              </a:tblPr>
              <a:tblGrid>
                <a:gridCol w="2669722">
                  <a:extLst>
                    <a:ext uri="{9D8B030D-6E8A-4147-A177-3AD203B41FA5}">
                      <a16:colId xmlns:a16="http://schemas.microsoft.com/office/drawing/2014/main" val="3411796578"/>
                    </a:ext>
                  </a:extLst>
                </a:gridCol>
                <a:gridCol w="7021286">
                  <a:extLst>
                    <a:ext uri="{9D8B030D-6E8A-4147-A177-3AD203B41FA5}">
                      <a16:colId xmlns:a16="http://schemas.microsoft.com/office/drawing/2014/main" val="2521258071"/>
                    </a:ext>
                  </a:extLst>
                </a:gridCol>
                <a:gridCol w="7143750">
                  <a:extLst>
                    <a:ext uri="{9D8B030D-6E8A-4147-A177-3AD203B41FA5}">
                      <a16:colId xmlns:a16="http://schemas.microsoft.com/office/drawing/2014/main" val="1518401343"/>
                    </a:ext>
                  </a:extLst>
                </a:gridCol>
              </a:tblGrid>
              <a:tr h="791369">
                <a:tc>
                  <a:txBody>
                    <a:bodyPr/>
                    <a:lstStyle/>
                    <a:p>
                      <a:endParaRPr lang="en-US" dirty="0"/>
                    </a:p>
                  </a:txBody>
                  <a:tcPr>
                    <a:solidFill>
                      <a:schemeClr val="accent6">
                        <a:lumMod val="40000"/>
                        <a:lumOff val="60000"/>
                      </a:schemeClr>
                    </a:solidFill>
                  </a:tcPr>
                </a:tc>
                <a:tc>
                  <a:txBody>
                    <a:bodyPr/>
                    <a:lstStyle/>
                    <a:p>
                      <a:pPr algn="ctr"/>
                      <a:r>
                        <a:rPr lang="en-US" sz="3600" b="1" dirty="0"/>
                        <a:t>GLUCOSE (C</a:t>
                      </a:r>
                      <a:r>
                        <a:rPr lang="en-US" sz="3600" b="1" baseline="-25000" dirty="0"/>
                        <a:t>6</a:t>
                      </a:r>
                      <a:r>
                        <a:rPr lang="en-US" sz="3600" b="1" dirty="0"/>
                        <a:t>H</a:t>
                      </a:r>
                      <a:r>
                        <a:rPr lang="en-US" sz="3600" b="1" baseline="-25000" dirty="0"/>
                        <a:t>12</a:t>
                      </a:r>
                      <a:r>
                        <a:rPr lang="en-US" sz="3600" b="1" dirty="0"/>
                        <a:t>O</a:t>
                      </a:r>
                      <a:r>
                        <a:rPr lang="en-US" sz="3600" b="1" baseline="-25000" dirty="0"/>
                        <a:t>6</a:t>
                      </a:r>
                      <a:r>
                        <a:rPr lang="en-US" sz="3600" b="1" dirty="0"/>
                        <a:t>)</a:t>
                      </a:r>
                    </a:p>
                  </a:txBody>
                  <a:tcPr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3600" b="1" dirty="0"/>
                        <a:t>FRUCTOSE (C</a:t>
                      </a:r>
                      <a:r>
                        <a:rPr lang="en-US" sz="3600" b="1" baseline="-25000" dirty="0"/>
                        <a:t>6</a:t>
                      </a:r>
                      <a:r>
                        <a:rPr lang="en-US" sz="3600" b="1" dirty="0"/>
                        <a:t>H</a:t>
                      </a:r>
                      <a:r>
                        <a:rPr lang="en-US" sz="3600" b="1" baseline="-25000" dirty="0"/>
                        <a:t>12</a:t>
                      </a:r>
                      <a:r>
                        <a:rPr lang="en-US" sz="3600" b="1" dirty="0"/>
                        <a:t>O</a:t>
                      </a:r>
                      <a:r>
                        <a:rPr lang="en-US" sz="3600" b="1" baseline="-25000" dirty="0"/>
                        <a:t>6</a:t>
                      </a:r>
                      <a:r>
                        <a:rPr lang="en-US" sz="3600" b="1" dirty="0"/>
                        <a:t>)</a:t>
                      </a:r>
                    </a:p>
                  </a:txBody>
                  <a:tcPr anchor="ctr">
                    <a:solidFill>
                      <a:schemeClr val="accent6">
                        <a:lumMod val="40000"/>
                        <a:lumOff val="60000"/>
                      </a:schemeClr>
                    </a:solidFill>
                  </a:tcPr>
                </a:tc>
                <a:extLst>
                  <a:ext uri="{0D108BD9-81ED-4DB2-BD59-A6C34878D82A}">
                    <a16:rowId xmlns:a16="http://schemas.microsoft.com/office/drawing/2014/main" val="2922363590"/>
                  </a:ext>
                </a:extLst>
              </a:tr>
              <a:tr h="3514901">
                <a:tc>
                  <a:txBody>
                    <a:bodyPr/>
                    <a:lstStyle/>
                    <a:p>
                      <a:pPr algn="ctr"/>
                      <a:r>
                        <a:rPr lang="en-US" sz="4000" b="1" dirty="0" err="1">
                          <a:solidFill>
                            <a:srgbClr val="002060"/>
                          </a:solidFill>
                        </a:rPr>
                        <a:t>Cấu</a:t>
                      </a:r>
                      <a:r>
                        <a:rPr lang="en-US" sz="4000" b="1" dirty="0">
                          <a:solidFill>
                            <a:srgbClr val="002060"/>
                          </a:solidFill>
                        </a:rPr>
                        <a:t> </a:t>
                      </a:r>
                      <a:r>
                        <a:rPr lang="en-US" sz="4000" b="1" dirty="0" err="1">
                          <a:solidFill>
                            <a:srgbClr val="002060"/>
                          </a:solidFill>
                        </a:rPr>
                        <a:t>tạo</a:t>
                      </a:r>
                      <a:endParaRPr lang="en-US" sz="4000" b="1" dirty="0">
                        <a:solidFill>
                          <a:srgbClr val="002060"/>
                        </a:solidFill>
                      </a:endParaRPr>
                    </a:p>
                  </a:txBody>
                  <a:tcPr anchor="ct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428009331"/>
                  </a:ext>
                </a:extLst>
              </a:tr>
              <a:tr h="2220686">
                <a:tc>
                  <a:txBody>
                    <a:bodyPr/>
                    <a:lstStyle/>
                    <a:p>
                      <a:pPr algn="ctr"/>
                      <a:r>
                        <a:rPr lang="en-US" sz="4000" b="1" dirty="0" err="1">
                          <a:solidFill>
                            <a:srgbClr val="002060"/>
                          </a:solidFill>
                        </a:rPr>
                        <a:t>Trạng</a:t>
                      </a:r>
                      <a:r>
                        <a:rPr lang="en-US" sz="4000" b="1" dirty="0">
                          <a:solidFill>
                            <a:srgbClr val="002060"/>
                          </a:solidFill>
                        </a:rPr>
                        <a:t> </a:t>
                      </a:r>
                      <a:r>
                        <a:rPr lang="en-US" sz="4000" b="1" dirty="0" err="1">
                          <a:solidFill>
                            <a:srgbClr val="002060"/>
                          </a:solidFill>
                        </a:rPr>
                        <a:t>thái</a:t>
                      </a:r>
                      <a:r>
                        <a:rPr lang="en-US" sz="4000" b="1" dirty="0">
                          <a:solidFill>
                            <a:srgbClr val="002060"/>
                          </a:solidFill>
                        </a:rPr>
                        <a:t> </a:t>
                      </a:r>
                      <a:r>
                        <a:rPr lang="en-US" sz="4000" b="1" dirty="0" err="1">
                          <a:solidFill>
                            <a:srgbClr val="002060"/>
                          </a:solidFill>
                        </a:rPr>
                        <a:t>tự</a:t>
                      </a:r>
                      <a:r>
                        <a:rPr lang="en-US" sz="4000" b="1" dirty="0">
                          <a:solidFill>
                            <a:srgbClr val="002060"/>
                          </a:solidFill>
                        </a:rPr>
                        <a:t> </a:t>
                      </a:r>
                      <a:r>
                        <a:rPr lang="en-US" sz="4000" b="1" dirty="0" err="1">
                          <a:solidFill>
                            <a:srgbClr val="002060"/>
                          </a:solidFill>
                        </a:rPr>
                        <a:t>nhiên</a:t>
                      </a:r>
                      <a:endParaRPr lang="en-US" sz="4000" b="1" dirty="0">
                        <a:solidFill>
                          <a:srgbClr val="002060"/>
                        </a:solidFill>
                      </a:endParaRPr>
                    </a:p>
                  </a:txBody>
                  <a:tcPr anchor="ctr"/>
                </a:tc>
                <a:tc>
                  <a:txBody>
                    <a:bodyPr/>
                    <a:lstStyle/>
                    <a:p>
                      <a:endParaRPr lang="en-US" dirty="0"/>
                    </a:p>
                  </a:txBody>
                  <a:tcPr/>
                </a:tc>
                <a:tc>
                  <a:txBody>
                    <a:bodyPr/>
                    <a:lstStyle/>
                    <a:p>
                      <a:endParaRPr lang="en-US"/>
                    </a:p>
                  </a:txBody>
                  <a:tcPr/>
                </a:tc>
                <a:extLst>
                  <a:ext uri="{0D108BD9-81ED-4DB2-BD59-A6C34878D82A}">
                    <a16:rowId xmlns:a16="http://schemas.microsoft.com/office/drawing/2014/main" val="788331293"/>
                  </a:ext>
                </a:extLst>
              </a:tr>
              <a:tr h="2563585">
                <a:tc>
                  <a:txBody>
                    <a:bodyPr/>
                    <a:lstStyle/>
                    <a:p>
                      <a:pPr algn="ctr"/>
                      <a:r>
                        <a:rPr lang="en-US" sz="4000" b="1" dirty="0" err="1">
                          <a:solidFill>
                            <a:srgbClr val="002060"/>
                          </a:solidFill>
                        </a:rPr>
                        <a:t>Ứng</a:t>
                      </a:r>
                      <a:r>
                        <a:rPr lang="en-US" sz="4000" b="1" dirty="0">
                          <a:solidFill>
                            <a:srgbClr val="002060"/>
                          </a:solidFill>
                        </a:rPr>
                        <a:t> </a:t>
                      </a:r>
                      <a:r>
                        <a:rPr lang="en-US" sz="4000" b="1" dirty="0" err="1">
                          <a:solidFill>
                            <a:srgbClr val="002060"/>
                          </a:solidFill>
                        </a:rPr>
                        <a:t>dụng</a:t>
                      </a:r>
                      <a:endParaRPr lang="en-US" sz="4000" b="1" dirty="0">
                        <a:solidFill>
                          <a:srgbClr val="002060"/>
                        </a:solidFill>
                      </a:endParaRPr>
                    </a:p>
                  </a:txBody>
                  <a:tcPr anchor="ct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203793662"/>
                  </a:ext>
                </a:extLst>
              </a:tr>
            </a:tbl>
          </a:graphicData>
        </a:graphic>
      </p:graphicFrame>
    </p:spTree>
    <p:extLst>
      <p:ext uri="{BB962C8B-B14F-4D97-AF65-F5344CB8AC3E}">
        <p14:creationId xmlns:p14="http://schemas.microsoft.com/office/powerpoint/2010/main" val="4153171401"/>
      </p:ext>
    </p:extLst>
  </p:cSld>
  <p:clrMapOvr>
    <a:masterClrMapping/>
  </p:clrMapOvr>
  <p:transition spd="med">
    <p:randomBar dir="vert"/>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sp>
        <p:nvSpPr>
          <p:cNvPr id="2" name="Google Shape;1178;p16">
            <a:extLst>
              <a:ext uri="{FF2B5EF4-FFF2-40B4-BE49-F238E27FC236}">
                <a16:creationId xmlns:a16="http://schemas.microsoft.com/office/drawing/2014/main" id="{313F793B-2673-9E87-E6E6-4E814355157B}"/>
              </a:ext>
            </a:extLst>
          </p:cNvPr>
          <p:cNvSpPr txBox="1">
            <a:spLocks/>
          </p:cNvSpPr>
          <p:nvPr/>
        </p:nvSpPr>
        <p:spPr>
          <a:xfrm>
            <a:off x="3720208" y="352616"/>
            <a:ext cx="10741453" cy="1339996"/>
          </a:xfrm>
          <a:prstGeom prst="rect">
            <a:avLst/>
          </a:prstGeom>
          <a:solidFill>
            <a:schemeClr val="accent2">
              <a:lumMod val="20000"/>
              <a:lumOff val="80000"/>
            </a:schemeClr>
          </a:solid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54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rPr>
              <a:t>NỘI DUNG PHÁT CHO CÁC BÀN</a:t>
            </a:r>
          </a:p>
        </p:txBody>
      </p:sp>
      <p:sp>
        <p:nvSpPr>
          <p:cNvPr id="3" name="Hình chữ nhật: Góc Tròn 2">
            <a:extLst>
              <a:ext uri="{FF2B5EF4-FFF2-40B4-BE49-F238E27FC236}">
                <a16:creationId xmlns:a16="http://schemas.microsoft.com/office/drawing/2014/main" id="{2BC555BB-C910-4BE8-83AB-0C98CA86C022}"/>
              </a:ext>
            </a:extLst>
          </p:cNvPr>
          <p:cNvSpPr/>
          <p:nvPr/>
        </p:nvSpPr>
        <p:spPr>
          <a:xfrm>
            <a:off x="473528" y="1975757"/>
            <a:ext cx="5437412" cy="3118758"/>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Google Shape;1178;p16">
            <a:extLst>
              <a:ext uri="{FF2B5EF4-FFF2-40B4-BE49-F238E27FC236}">
                <a16:creationId xmlns:a16="http://schemas.microsoft.com/office/drawing/2014/main" id="{C50D48FD-B532-BAB4-C08E-2146789AD1E5}"/>
              </a:ext>
            </a:extLst>
          </p:cNvPr>
          <p:cNvSpPr txBox="1">
            <a:spLocks/>
          </p:cNvSpPr>
          <p:nvPr/>
        </p:nvSpPr>
        <p:spPr>
          <a:xfrm>
            <a:off x="595992" y="2237245"/>
            <a:ext cx="5078185" cy="82777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4000" dirty="0">
                <a:solidFill>
                  <a:srgbClr val="002060"/>
                </a:solidFill>
                <a:effectLst>
                  <a:outerShdw blurRad="38100" dist="38100" dir="2700000" algn="tl">
                    <a:srgbClr val="000000">
                      <a:alpha val="43137"/>
                    </a:srgbClr>
                  </a:outerShdw>
                </a:effectLst>
                <a:latin typeface="Cambria"/>
                <a:ea typeface="+mn-ea"/>
                <a:cs typeface="Times New Roman"/>
                <a:sym typeface="+mn-lt"/>
              </a:rPr>
              <a:t>(1) </a:t>
            </a:r>
            <a:r>
              <a:rPr lang="en-US" sz="4000" dirty="0" err="1">
                <a:solidFill>
                  <a:srgbClr val="002060"/>
                </a:solidFill>
                <a:effectLst>
                  <a:outerShdw blurRad="38100" dist="38100" dir="2700000" algn="tl">
                    <a:srgbClr val="000000">
                      <a:alpha val="43137"/>
                    </a:srgbClr>
                  </a:outerShdw>
                </a:effectLst>
                <a:latin typeface="Cambria"/>
                <a:ea typeface="+mn-ea"/>
                <a:cs typeface="Times New Roman"/>
                <a:sym typeface="+mn-lt"/>
              </a:rPr>
              <a:t>Cấu</a:t>
            </a:r>
            <a:r>
              <a:rPr lang="en-US" sz="40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4000" dirty="0" err="1">
                <a:solidFill>
                  <a:srgbClr val="002060"/>
                </a:solidFill>
                <a:effectLst>
                  <a:outerShdw blurRad="38100" dist="38100" dir="2700000" algn="tl">
                    <a:srgbClr val="000000">
                      <a:alpha val="43137"/>
                    </a:srgbClr>
                  </a:outerShdw>
                </a:effectLst>
                <a:latin typeface="Cambria"/>
                <a:ea typeface="+mn-ea"/>
                <a:cs typeface="Times New Roman"/>
                <a:sym typeface="+mn-lt"/>
              </a:rPr>
              <a:t>tạo</a:t>
            </a:r>
            <a:r>
              <a:rPr lang="en-US" sz="4000" dirty="0">
                <a:solidFill>
                  <a:srgbClr val="002060"/>
                </a:solidFill>
                <a:effectLst>
                  <a:outerShdw blurRad="38100" dist="38100" dir="2700000" algn="tl">
                    <a:srgbClr val="000000">
                      <a:alpha val="43137"/>
                    </a:srgbClr>
                  </a:outerShdw>
                </a:effectLst>
                <a:latin typeface="Cambria"/>
                <a:ea typeface="+mn-ea"/>
                <a:cs typeface="Times New Roman"/>
                <a:sym typeface="+mn-lt"/>
              </a:rPr>
              <a:t> glucose</a:t>
            </a:r>
            <a:endParaRPr kumimoji="0" lang="en-US" sz="40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sp>
        <p:nvSpPr>
          <p:cNvPr id="7" name="Google Shape;1178;p16">
            <a:extLst>
              <a:ext uri="{FF2B5EF4-FFF2-40B4-BE49-F238E27FC236}">
                <a16:creationId xmlns:a16="http://schemas.microsoft.com/office/drawing/2014/main" id="{FDB02CDE-13B5-BEAD-6F39-4A688C0648C7}"/>
              </a:ext>
            </a:extLst>
          </p:cNvPr>
          <p:cNvSpPr txBox="1">
            <a:spLocks/>
          </p:cNvSpPr>
          <p:nvPr/>
        </p:nvSpPr>
        <p:spPr>
          <a:xfrm>
            <a:off x="595993" y="2939143"/>
            <a:ext cx="5078185" cy="186736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err="1">
                <a:solidFill>
                  <a:srgbClr val="002060"/>
                </a:solidFill>
                <a:latin typeface="Cambria"/>
                <a:ea typeface="+mn-ea"/>
                <a:cs typeface="Times New Roman"/>
                <a:sym typeface="+mn-lt"/>
              </a:rPr>
              <a:t>Mạch</a:t>
            </a:r>
            <a:r>
              <a:rPr lang="en-US" sz="3600" b="0" dirty="0">
                <a:solidFill>
                  <a:srgbClr val="002060"/>
                </a:solidFill>
                <a:latin typeface="Cambria"/>
                <a:ea typeface="+mn-ea"/>
                <a:cs typeface="Times New Roman"/>
                <a:sym typeface="+mn-lt"/>
              </a:rPr>
              <a:t> </a:t>
            </a:r>
            <a:r>
              <a:rPr lang="en-US" sz="3600" b="0" dirty="0" err="1">
                <a:solidFill>
                  <a:srgbClr val="002060"/>
                </a:solidFill>
                <a:latin typeface="Cambria"/>
                <a:ea typeface="+mn-ea"/>
                <a:cs typeface="Times New Roman"/>
                <a:sym typeface="+mn-lt"/>
              </a:rPr>
              <a:t>hở</a:t>
            </a:r>
            <a:r>
              <a:rPr lang="en-US" sz="3600" b="0" dirty="0">
                <a:solidFill>
                  <a:srgbClr val="002060"/>
                </a:solidFill>
                <a:latin typeface="Cambria"/>
                <a:ea typeface="+mn-ea"/>
                <a:cs typeface="Times New Roman"/>
                <a:sym typeface="+mn-lt"/>
              </a:rPr>
              <a:t>:…………………..</a:t>
            </a:r>
          </a:p>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err="1">
                <a:solidFill>
                  <a:srgbClr val="002060"/>
                </a:solidFill>
                <a:latin typeface="Cambria"/>
                <a:ea typeface="+mn-ea"/>
                <a:cs typeface="Times New Roman"/>
                <a:sym typeface="+mn-lt"/>
              </a:rPr>
              <a:t>Mạch</a:t>
            </a:r>
            <a:r>
              <a:rPr lang="en-US" sz="3600" b="0" dirty="0">
                <a:solidFill>
                  <a:srgbClr val="002060"/>
                </a:solidFill>
                <a:latin typeface="Cambria"/>
                <a:ea typeface="+mn-ea"/>
                <a:cs typeface="Times New Roman"/>
                <a:sym typeface="+mn-lt"/>
              </a:rPr>
              <a:t> </a:t>
            </a:r>
            <a:r>
              <a:rPr lang="en-US" sz="3600" b="0" dirty="0" err="1">
                <a:solidFill>
                  <a:srgbClr val="002060"/>
                </a:solidFill>
                <a:latin typeface="Cambria"/>
                <a:ea typeface="+mn-ea"/>
                <a:cs typeface="Times New Roman"/>
                <a:sym typeface="+mn-lt"/>
              </a:rPr>
              <a:t>vòng</a:t>
            </a:r>
            <a:r>
              <a:rPr lang="en-US" sz="3600" b="0" dirty="0">
                <a:solidFill>
                  <a:srgbClr val="002060"/>
                </a:solidFill>
                <a:latin typeface="Cambria"/>
                <a:ea typeface="+mn-ea"/>
                <a:cs typeface="Times New Roman"/>
                <a:sym typeface="+mn-lt"/>
              </a:rPr>
              <a:t>:……………….</a:t>
            </a:r>
            <a:endParaRPr kumimoji="0" lang="en-US" sz="3600" b="0" i="0" u="none" strike="noStrike" kern="0" cap="none" spc="0" normalizeH="0" baseline="0" noProof="0" dirty="0">
              <a:ln>
                <a:noFill/>
              </a:ln>
              <a:solidFill>
                <a:srgbClr val="002060"/>
              </a:solidFill>
              <a:uLnTx/>
              <a:uFillTx/>
              <a:latin typeface="Cambria"/>
              <a:ea typeface="+mn-ea"/>
              <a:cs typeface="Times New Roman"/>
              <a:sym typeface="+mn-lt"/>
            </a:endParaRPr>
          </a:p>
        </p:txBody>
      </p:sp>
      <p:sp>
        <p:nvSpPr>
          <p:cNvPr id="16" name="Hình chữ nhật: Góc Tròn 15">
            <a:extLst>
              <a:ext uri="{FF2B5EF4-FFF2-40B4-BE49-F238E27FC236}">
                <a16:creationId xmlns:a16="http://schemas.microsoft.com/office/drawing/2014/main" id="{D69D8F34-F8A3-348F-8156-3A34721618D8}"/>
              </a:ext>
            </a:extLst>
          </p:cNvPr>
          <p:cNvSpPr/>
          <p:nvPr/>
        </p:nvSpPr>
        <p:spPr>
          <a:xfrm>
            <a:off x="6447066" y="1975757"/>
            <a:ext cx="5437412" cy="3118758"/>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Google Shape;1178;p16">
            <a:extLst>
              <a:ext uri="{FF2B5EF4-FFF2-40B4-BE49-F238E27FC236}">
                <a16:creationId xmlns:a16="http://schemas.microsoft.com/office/drawing/2014/main" id="{CC0214C4-E850-DD48-8A72-E3C1F198E493}"/>
              </a:ext>
            </a:extLst>
          </p:cNvPr>
          <p:cNvSpPr txBox="1">
            <a:spLocks/>
          </p:cNvSpPr>
          <p:nvPr/>
        </p:nvSpPr>
        <p:spPr>
          <a:xfrm>
            <a:off x="6569530" y="2237245"/>
            <a:ext cx="5078185" cy="82777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4000" dirty="0">
                <a:solidFill>
                  <a:srgbClr val="002060"/>
                </a:solidFill>
                <a:effectLst>
                  <a:outerShdw blurRad="38100" dist="38100" dir="2700000" algn="tl">
                    <a:srgbClr val="000000">
                      <a:alpha val="43137"/>
                    </a:srgbClr>
                  </a:outerShdw>
                </a:effectLst>
                <a:latin typeface="Cambria"/>
                <a:ea typeface="+mn-ea"/>
                <a:cs typeface="Times New Roman"/>
                <a:sym typeface="+mn-lt"/>
              </a:rPr>
              <a:t>(2) </a:t>
            </a:r>
            <a:r>
              <a:rPr lang="en-US" sz="4000" dirty="0" err="1">
                <a:solidFill>
                  <a:srgbClr val="002060"/>
                </a:solidFill>
                <a:effectLst>
                  <a:outerShdw blurRad="38100" dist="38100" dir="2700000" algn="tl">
                    <a:srgbClr val="000000">
                      <a:alpha val="43137"/>
                    </a:srgbClr>
                  </a:outerShdw>
                </a:effectLst>
                <a:latin typeface="Cambria"/>
                <a:ea typeface="+mn-ea"/>
                <a:cs typeface="Times New Roman"/>
                <a:sym typeface="+mn-lt"/>
              </a:rPr>
              <a:t>Cấu</a:t>
            </a:r>
            <a:r>
              <a:rPr lang="en-US" sz="40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4000" dirty="0" err="1">
                <a:solidFill>
                  <a:srgbClr val="002060"/>
                </a:solidFill>
                <a:effectLst>
                  <a:outerShdw blurRad="38100" dist="38100" dir="2700000" algn="tl">
                    <a:srgbClr val="000000">
                      <a:alpha val="43137"/>
                    </a:srgbClr>
                  </a:outerShdw>
                </a:effectLst>
                <a:latin typeface="Cambria"/>
                <a:ea typeface="+mn-ea"/>
                <a:cs typeface="Times New Roman"/>
                <a:sym typeface="+mn-lt"/>
              </a:rPr>
              <a:t>tạo</a:t>
            </a:r>
            <a:r>
              <a:rPr lang="en-US" sz="4000" dirty="0">
                <a:solidFill>
                  <a:srgbClr val="002060"/>
                </a:solidFill>
                <a:effectLst>
                  <a:outerShdw blurRad="38100" dist="38100" dir="2700000" algn="tl">
                    <a:srgbClr val="000000">
                      <a:alpha val="43137"/>
                    </a:srgbClr>
                  </a:outerShdw>
                </a:effectLst>
                <a:latin typeface="Cambria"/>
                <a:ea typeface="+mn-ea"/>
                <a:cs typeface="Times New Roman"/>
                <a:sym typeface="+mn-lt"/>
              </a:rPr>
              <a:t> fructose</a:t>
            </a:r>
            <a:endParaRPr kumimoji="0" lang="en-US" sz="40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sp>
        <p:nvSpPr>
          <p:cNvPr id="18" name="Google Shape;1178;p16">
            <a:extLst>
              <a:ext uri="{FF2B5EF4-FFF2-40B4-BE49-F238E27FC236}">
                <a16:creationId xmlns:a16="http://schemas.microsoft.com/office/drawing/2014/main" id="{A72B5F55-1AA9-E722-7150-9683825FF33D}"/>
              </a:ext>
            </a:extLst>
          </p:cNvPr>
          <p:cNvSpPr txBox="1">
            <a:spLocks/>
          </p:cNvSpPr>
          <p:nvPr/>
        </p:nvSpPr>
        <p:spPr>
          <a:xfrm>
            <a:off x="6691994" y="3065024"/>
            <a:ext cx="5078185" cy="186736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err="1">
                <a:solidFill>
                  <a:srgbClr val="002060"/>
                </a:solidFill>
                <a:latin typeface="Cambria"/>
                <a:ea typeface="+mn-ea"/>
                <a:cs typeface="Times New Roman"/>
                <a:sym typeface="+mn-lt"/>
              </a:rPr>
              <a:t>Mạch</a:t>
            </a:r>
            <a:r>
              <a:rPr lang="en-US" sz="3600" b="0" dirty="0">
                <a:solidFill>
                  <a:srgbClr val="002060"/>
                </a:solidFill>
                <a:latin typeface="Cambria"/>
                <a:ea typeface="+mn-ea"/>
                <a:cs typeface="Times New Roman"/>
                <a:sym typeface="+mn-lt"/>
              </a:rPr>
              <a:t> </a:t>
            </a:r>
            <a:r>
              <a:rPr lang="en-US" sz="3600" b="0" dirty="0" err="1">
                <a:solidFill>
                  <a:srgbClr val="002060"/>
                </a:solidFill>
                <a:latin typeface="Cambria"/>
                <a:ea typeface="+mn-ea"/>
                <a:cs typeface="Times New Roman"/>
                <a:sym typeface="+mn-lt"/>
              </a:rPr>
              <a:t>hở</a:t>
            </a:r>
            <a:r>
              <a:rPr lang="en-US" sz="3600" b="0" dirty="0">
                <a:solidFill>
                  <a:srgbClr val="002060"/>
                </a:solidFill>
                <a:latin typeface="Cambria"/>
                <a:ea typeface="+mn-ea"/>
                <a:cs typeface="Times New Roman"/>
                <a:sym typeface="+mn-lt"/>
              </a:rPr>
              <a:t>:…………………..</a:t>
            </a:r>
          </a:p>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err="1">
                <a:solidFill>
                  <a:srgbClr val="002060"/>
                </a:solidFill>
                <a:latin typeface="Cambria"/>
                <a:ea typeface="+mn-ea"/>
                <a:cs typeface="Times New Roman"/>
                <a:sym typeface="+mn-lt"/>
              </a:rPr>
              <a:t>Mạch</a:t>
            </a:r>
            <a:r>
              <a:rPr lang="en-US" sz="3600" b="0" dirty="0">
                <a:solidFill>
                  <a:srgbClr val="002060"/>
                </a:solidFill>
                <a:latin typeface="Cambria"/>
                <a:ea typeface="+mn-ea"/>
                <a:cs typeface="Times New Roman"/>
                <a:sym typeface="+mn-lt"/>
              </a:rPr>
              <a:t> </a:t>
            </a:r>
            <a:r>
              <a:rPr lang="en-US" sz="3600" b="0" dirty="0" err="1">
                <a:solidFill>
                  <a:srgbClr val="002060"/>
                </a:solidFill>
                <a:latin typeface="Cambria"/>
                <a:ea typeface="+mn-ea"/>
                <a:cs typeface="Times New Roman"/>
                <a:sym typeface="+mn-lt"/>
              </a:rPr>
              <a:t>vòng</a:t>
            </a:r>
            <a:r>
              <a:rPr lang="en-US" sz="3600" b="0" dirty="0">
                <a:solidFill>
                  <a:srgbClr val="002060"/>
                </a:solidFill>
                <a:latin typeface="Cambria"/>
                <a:ea typeface="+mn-ea"/>
                <a:cs typeface="Times New Roman"/>
                <a:sym typeface="+mn-lt"/>
              </a:rPr>
              <a:t>:……………….</a:t>
            </a:r>
            <a:endParaRPr kumimoji="0" lang="en-US" sz="3600" b="0" i="0" u="none" strike="noStrike" kern="0" cap="none" spc="0" normalizeH="0" baseline="0" noProof="0" dirty="0">
              <a:ln>
                <a:noFill/>
              </a:ln>
              <a:solidFill>
                <a:srgbClr val="002060"/>
              </a:solidFill>
              <a:uLnTx/>
              <a:uFillTx/>
              <a:latin typeface="Cambria"/>
              <a:ea typeface="+mn-ea"/>
              <a:cs typeface="Times New Roman"/>
              <a:sym typeface="+mn-lt"/>
            </a:endParaRPr>
          </a:p>
        </p:txBody>
      </p:sp>
      <p:sp>
        <p:nvSpPr>
          <p:cNvPr id="19" name="Hình chữ nhật: Góc Tròn 18">
            <a:extLst>
              <a:ext uri="{FF2B5EF4-FFF2-40B4-BE49-F238E27FC236}">
                <a16:creationId xmlns:a16="http://schemas.microsoft.com/office/drawing/2014/main" id="{5D0F4C74-6A9A-2DB9-989E-57AC1567114F}"/>
              </a:ext>
            </a:extLst>
          </p:cNvPr>
          <p:cNvSpPr/>
          <p:nvPr/>
        </p:nvSpPr>
        <p:spPr>
          <a:xfrm>
            <a:off x="12377060" y="1975757"/>
            <a:ext cx="5437412" cy="3118758"/>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Google Shape;1178;p16">
            <a:extLst>
              <a:ext uri="{FF2B5EF4-FFF2-40B4-BE49-F238E27FC236}">
                <a16:creationId xmlns:a16="http://schemas.microsoft.com/office/drawing/2014/main" id="{B6751B67-0097-0A6A-5E10-E1D3B4966534}"/>
              </a:ext>
            </a:extLst>
          </p:cNvPr>
          <p:cNvSpPr txBox="1">
            <a:spLocks/>
          </p:cNvSpPr>
          <p:nvPr/>
        </p:nvSpPr>
        <p:spPr>
          <a:xfrm>
            <a:off x="12420604" y="2740245"/>
            <a:ext cx="5200651" cy="82777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3)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Trạng</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thái</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tự</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nhiên</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của</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glucose</a:t>
            </a:r>
            <a:endParaRPr kumimoji="0" lang="en-US" sz="36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sp>
        <p:nvSpPr>
          <p:cNvPr id="22" name="Google Shape;1178;p16">
            <a:extLst>
              <a:ext uri="{FF2B5EF4-FFF2-40B4-BE49-F238E27FC236}">
                <a16:creationId xmlns:a16="http://schemas.microsoft.com/office/drawing/2014/main" id="{2F2FB652-72F1-A30F-B176-264A9792C6AD}"/>
              </a:ext>
            </a:extLst>
          </p:cNvPr>
          <p:cNvSpPr txBox="1">
            <a:spLocks/>
          </p:cNvSpPr>
          <p:nvPr/>
        </p:nvSpPr>
        <p:spPr>
          <a:xfrm>
            <a:off x="12736287" y="3227151"/>
            <a:ext cx="5078185" cy="186736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a:solidFill>
                  <a:srgbClr val="002060"/>
                </a:solidFill>
                <a:latin typeface="Cambria"/>
                <a:ea typeface="+mn-ea"/>
                <a:cs typeface="Times New Roman"/>
                <a:sym typeface="+mn-lt"/>
              </a:rPr>
              <a:t>…………………………………………………………………....</a:t>
            </a:r>
            <a:endParaRPr kumimoji="0" lang="en-US" sz="3600" b="0" i="0" u="none" strike="noStrike" kern="0" cap="none" spc="0" normalizeH="0" baseline="0" noProof="0" dirty="0">
              <a:ln>
                <a:noFill/>
              </a:ln>
              <a:solidFill>
                <a:srgbClr val="002060"/>
              </a:solidFill>
              <a:uLnTx/>
              <a:uFillTx/>
              <a:latin typeface="Cambria"/>
              <a:ea typeface="+mn-ea"/>
              <a:cs typeface="Times New Roman"/>
              <a:sym typeface="+mn-lt"/>
            </a:endParaRPr>
          </a:p>
        </p:txBody>
      </p:sp>
      <p:sp>
        <p:nvSpPr>
          <p:cNvPr id="23" name="Hình chữ nhật: Góc Tròn 22">
            <a:extLst>
              <a:ext uri="{FF2B5EF4-FFF2-40B4-BE49-F238E27FC236}">
                <a16:creationId xmlns:a16="http://schemas.microsoft.com/office/drawing/2014/main" id="{117B2F09-8D4A-949D-C115-BA8304AA5A74}"/>
              </a:ext>
            </a:extLst>
          </p:cNvPr>
          <p:cNvSpPr/>
          <p:nvPr/>
        </p:nvSpPr>
        <p:spPr>
          <a:xfrm>
            <a:off x="473528" y="6057901"/>
            <a:ext cx="5437412" cy="3118758"/>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Google Shape;1178;p16">
            <a:extLst>
              <a:ext uri="{FF2B5EF4-FFF2-40B4-BE49-F238E27FC236}">
                <a16:creationId xmlns:a16="http://schemas.microsoft.com/office/drawing/2014/main" id="{D7C5654D-0259-F9B3-4624-2AB9AE4B40E8}"/>
              </a:ext>
            </a:extLst>
          </p:cNvPr>
          <p:cNvSpPr txBox="1">
            <a:spLocks/>
          </p:cNvSpPr>
          <p:nvPr/>
        </p:nvSpPr>
        <p:spPr>
          <a:xfrm>
            <a:off x="517072" y="6822389"/>
            <a:ext cx="5200651" cy="82777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4)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Trạng</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thái</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tự</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nhiên</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của</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fructose</a:t>
            </a:r>
            <a:endParaRPr kumimoji="0" lang="en-US" sz="36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sp>
        <p:nvSpPr>
          <p:cNvPr id="25" name="Google Shape;1178;p16">
            <a:extLst>
              <a:ext uri="{FF2B5EF4-FFF2-40B4-BE49-F238E27FC236}">
                <a16:creationId xmlns:a16="http://schemas.microsoft.com/office/drawing/2014/main" id="{B9585952-18FE-FE3B-61F9-0199F0E85809}"/>
              </a:ext>
            </a:extLst>
          </p:cNvPr>
          <p:cNvSpPr txBox="1">
            <a:spLocks/>
          </p:cNvSpPr>
          <p:nvPr/>
        </p:nvSpPr>
        <p:spPr>
          <a:xfrm>
            <a:off x="832755" y="7309295"/>
            <a:ext cx="5078185" cy="186736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a:solidFill>
                  <a:srgbClr val="002060"/>
                </a:solidFill>
                <a:latin typeface="Cambria"/>
                <a:ea typeface="+mn-ea"/>
                <a:cs typeface="Times New Roman"/>
                <a:sym typeface="+mn-lt"/>
              </a:rPr>
              <a:t>…………………………………………………………………....</a:t>
            </a:r>
            <a:endParaRPr kumimoji="0" lang="en-US" sz="3600" b="0" i="0" u="none" strike="noStrike" kern="0" cap="none" spc="0" normalizeH="0" baseline="0" noProof="0" dirty="0">
              <a:ln>
                <a:noFill/>
              </a:ln>
              <a:solidFill>
                <a:srgbClr val="002060"/>
              </a:solidFill>
              <a:uLnTx/>
              <a:uFillTx/>
              <a:latin typeface="Cambria"/>
              <a:ea typeface="+mn-ea"/>
              <a:cs typeface="Times New Roman"/>
              <a:sym typeface="+mn-lt"/>
            </a:endParaRPr>
          </a:p>
        </p:txBody>
      </p:sp>
      <p:sp>
        <p:nvSpPr>
          <p:cNvPr id="26" name="Hình chữ nhật: Góc Tròn 25">
            <a:extLst>
              <a:ext uri="{FF2B5EF4-FFF2-40B4-BE49-F238E27FC236}">
                <a16:creationId xmlns:a16="http://schemas.microsoft.com/office/drawing/2014/main" id="{78CF2FA2-E64B-98B7-ECA0-591DE48E1FD5}"/>
              </a:ext>
            </a:extLst>
          </p:cNvPr>
          <p:cNvSpPr/>
          <p:nvPr/>
        </p:nvSpPr>
        <p:spPr>
          <a:xfrm>
            <a:off x="6447066" y="6119857"/>
            <a:ext cx="5437412" cy="3118758"/>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Google Shape;1178;p16">
            <a:extLst>
              <a:ext uri="{FF2B5EF4-FFF2-40B4-BE49-F238E27FC236}">
                <a16:creationId xmlns:a16="http://schemas.microsoft.com/office/drawing/2014/main" id="{CBCC069C-5B1F-04A1-CACE-4B906B03B8B2}"/>
              </a:ext>
            </a:extLst>
          </p:cNvPr>
          <p:cNvSpPr txBox="1">
            <a:spLocks/>
          </p:cNvSpPr>
          <p:nvPr/>
        </p:nvSpPr>
        <p:spPr>
          <a:xfrm>
            <a:off x="6490610" y="6884345"/>
            <a:ext cx="5200651" cy="82777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5)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Ứng</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dụng</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của</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glucose</a:t>
            </a:r>
            <a:endParaRPr kumimoji="0" lang="en-US" sz="36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sp>
        <p:nvSpPr>
          <p:cNvPr id="28" name="Google Shape;1178;p16">
            <a:extLst>
              <a:ext uri="{FF2B5EF4-FFF2-40B4-BE49-F238E27FC236}">
                <a16:creationId xmlns:a16="http://schemas.microsoft.com/office/drawing/2014/main" id="{2C3BC4F2-A05F-455A-5104-81D9189E3381}"/>
              </a:ext>
            </a:extLst>
          </p:cNvPr>
          <p:cNvSpPr txBox="1">
            <a:spLocks/>
          </p:cNvSpPr>
          <p:nvPr/>
        </p:nvSpPr>
        <p:spPr>
          <a:xfrm>
            <a:off x="6806293" y="7371251"/>
            <a:ext cx="5078185" cy="186736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a:solidFill>
                  <a:srgbClr val="002060"/>
                </a:solidFill>
                <a:latin typeface="Cambria"/>
                <a:ea typeface="+mn-ea"/>
                <a:cs typeface="Times New Roman"/>
                <a:sym typeface="+mn-lt"/>
              </a:rPr>
              <a:t>…………………………………………………………………....</a:t>
            </a:r>
            <a:endParaRPr kumimoji="0" lang="en-US" sz="3600" b="0" i="0" u="none" strike="noStrike" kern="0" cap="none" spc="0" normalizeH="0" baseline="0" noProof="0" dirty="0">
              <a:ln>
                <a:noFill/>
              </a:ln>
              <a:solidFill>
                <a:srgbClr val="002060"/>
              </a:solidFill>
              <a:uLnTx/>
              <a:uFillTx/>
              <a:latin typeface="Cambria"/>
              <a:ea typeface="+mn-ea"/>
              <a:cs typeface="Times New Roman"/>
              <a:sym typeface="+mn-lt"/>
            </a:endParaRPr>
          </a:p>
        </p:txBody>
      </p:sp>
      <p:sp>
        <p:nvSpPr>
          <p:cNvPr id="29" name="Hình chữ nhật: Góc Tròn 28">
            <a:extLst>
              <a:ext uri="{FF2B5EF4-FFF2-40B4-BE49-F238E27FC236}">
                <a16:creationId xmlns:a16="http://schemas.microsoft.com/office/drawing/2014/main" id="{0E8832B3-6B62-D364-C833-D3019C110A4A}"/>
              </a:ext>
            </a:extLst>
          </p:cNvPr>
          <p:cNvSpPr/>
          <p:nvPr/>
        </p:nvSpPr>
        <p:spPr>
          <a:xfrm>
            <a:off x="12420604" y="6119857"/>
            <a:ext cx="5437412" cy="3118758"/>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Google Shape;1178;p16">
            <a:extLst>
              <a:ext uri="{FF2B5EF4-FFF2-40B4-BE49-F238E27FC236}">
                <a16:creationId xmlns:a16="http://schemas.microsoft.com/office/drawing/2014/main" id="{8C88BFEE-5B24-CEEE-FD78-6A78B8B30BC7}"/>
              </a:ext>
            </a:extLst>
          </p:cNvPr>
          <p:cNvSpPr txBox="1">
            <a:spLocks/>
          </p:cNvSpPr>
          <p:nvPr/>
        </p:nvSpPr>
        <p:spPr>
          <a:xfrm>
            <a:off x="12464148" y="6884345"/>
            <a:ext cx="5200651" cy="82777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6)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Ứng</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dụng</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a:t>
            </a:r>
            <a:r>
              <a:rPr lang="en-US" sz="3600" dirty="0" err="1">
                <a:solidFill>
                  <a:srgbClr val="002060"/>
                </a:solidFill>
                <a:effectLst>
                  <a:outerShdw blurRad="38100" dist="38100" dir="2700000" algn="tl">
                    <a:srgbClr val="000000">
                      <a:alpha val="43137"/>
                    </a:srgbClr>
                  </a:outerShdw>
                </a:effectLst>
                <a:latin typeface="Cambria"/>
                <a:ea typeface="+mn-ea"/>
                <a:cs typeface="Times New Roman"/>
                <a:sym typeface="+mn-lt"/>
              </a:rPr>
              <a:t>của</a:t>
            </a:r>
            <a:r>
              <a:rPr lang="en-US" sz="3600" dirty="0">
                <a:solidFill>
                  <a:srgbClr val="002060"/>
                </a:solidFill>
                <a:effectLst>
                  <a:outerShdw blurRad="38100" dist="38100" dir="2700000" algn="tl">
                    <a:srgbClr val="000000">
                      <a:alpha val="43137"/>
                    </a:srgbClr>
                  </a:outerShdw>
                </a:effectLst>
                <a:latin typeface="Cambria"/>
                <a:ea typeface="+mn-ea"/>
                <a:cs typeface="Times New Roman"/>
                <a:sym typeface="+mn-lt"/>
              </a:rPr>
              <a:t> fructose</a:t>
            </a:r>
            <a:endParaRPr kumimoji="0" lang="en-US" sz="3600" b="1"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Cambria"/>
              <a:ea typeface="+mn-ea"/>
              <a:cs typeface="Times New Roman"/>
              <a:sym typeface="+mn-lt"/>
            </a:endParaRPr>
          </a:p>
        </p:txBody>
      </p:sp>
      <p:sp>
        <p:nvSpPr>
          <p:cNvPr id="31" name="Google Shape;1178;p16">
            <a:extLst>
              <a:ext uri="{FF2B5EF4-FFF2-40B4-BE49-F238E27FC236}">
                <a16:creationId xmlns:a16="http://schemas.microsoft.com/office/drawing/2014/main" id="{6F09F540-2063-D54B-C295-D5C996280452}"/>
              </a:ext>
            </a:extLst>
          </p:cNvPr>
          <p:cNvSpPr txBox="1">
            <a:spLocks/>
          </p:cNvSpPr>
          <p:nvPr/>
        </p:nvSpPr>
        <p:spPr>
          <a:xfrm>
            <a:off x="12779831" y="7371251"/>
            <a:ext cx="5078185" cy="186736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50000"/>
              </a:lnSpc>
              <a:spcBef>
                <a:spcPts val="0"/>
              </a:spcBef>
              <a:spcAft>
                <a:spcPts val="0"/>
              </a:spcAft>
              <a:buClr>
                <a:srgbClr val="000000"/>
              </a:buClr>
              <a:buSzPts val="2500"/>
              <a:buFont typeface="Gochi Hand"/>
              <a:buNone/>
              <a:tabLst/>
              <a:defRPr/>
            </a:pPr>
            <a:r>
              <a:rPr lang="en-US" sz="3600" b="0" dirty="0">
                <a:solidFill>
                  <a:srgbClr val="002060"/>
                </a:solidFill>
                <a:latin typeface="Cambria"/>
                <a:ea typeface="+mn-ea"/>
                <a:cs typeface="Times New Roman"/>
                <a:sym typeface="+mn-lt"/>
              </a:rPr>
              <a:t>…………………………………………………………………....</a:t>
            </a:r>
            <a:endParaRPr kumimoji="0" lang="en-US" sz="3600" b="0" i="0" u="none" strike="noStrike" kern="0" cap="none" spc="0" normalizeH="0" baseline="0" noProof="0" dirty="0">
              <a:ln>
                <a:noFill/>
              </a:ln>
              <a:solidFill>
                <a:srgbClr val="002060"/>
              </a:solidFill>
              <a:uLnTx/>
              <a:uFillTx/>
              <a:latin typeface="Cambria"/>
              <a:ea typeface="+mn-ea"/>
              <a:cs typeface="Times New Roman"/>
              <a:sym typeface="+mn-lt"/>
            </a:endParaRPr>
          </a:p>
        </p:txBody>
      </p:sp>
      <p:pic>
        <p:nvPicPr>
          <p:cNvPr id="32" name="Đồng-hồ-đếm-ngược-60-giây">
            <a:hlinkClick r:id="" action="ppaction://media"/>
            <a:extLst>
              <a:ext uri="{FF2B5EF4-FFF2-40B4-BE49-F238E27FC236}">
                <a16:creationId xmlns:a16="http://schemas.microsoft.com/office/drawing/2014/main" id="{E60BD399-09A3-A4D7-FF5F-EC681483623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383075" y="3892803"/>
            <a:ext cx="4337278" cy="2490217"/>
          </a:xfrm>
          <a:prstGeom prst="rect">
            <a:avLst/>
          </a:prstGeom>
        </p:spPr>
      </p:pic>
    </p:spTree>
    <p:extLst>
      <p:ext uri="{BB962C8B-B14F-4D97-AF65-F5344CB8AC3E}">
        <p14:creationId xmlns:p14="http://schemas.microsoft.com/office/powerpoint/2010/main" val="214476962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3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pic>
        <p:nvPicPr>
          <p:cNvPr id="4" name="Hình ảnh 3">
            <a:extLst>
              <a:ext uri="{FF2B5EF4-FFF2-40B4-BE49-F238E27FC236}">
                <a16:creationId xmlns:a16="http://schemas.microsoft.com/office/drawing/2014/main" id="{390C6ED2-D707-1618-A5B7-F51629EE82F4}"/>
              </a:ext>
            </a:extLst>
          </p:cNvPr>
          <p:cNvPicPr>
            <a:picLocks noChangeAspect="1"/>
          </p:cNvPicPr>
          <p:nvPr/>
        </p:nvPicPr>
        <p:blipFill rotWithShape="1">
          <a:blip r:embed="rId3"/>
          <a:srcRect l="1996" r="3273"/>
          <a:stretch/>
        </p:blipFill>
        <p:spPr>
          <a:xfrm>
            <a:off x="1032627" y="1883908"/>
            <a:ext cx="6637254" cy="2890158"/>
          </a:xfrm>
          <a:prstGeom prst="rect">
            <a:avLst/>
          </a:prstGeom>
        </p:spPr>
      </p:pic>
      <p:pic>
        <p:nvPicPr>
          <p:cNvPr id="5" name="Hình ảnh 4">
            <a:extLst>
              <a:ext uri="{FF2B5EF4-FFF2-40B4-BE49-F238E27FC236}">
                <a16:creationId xmlns:a16="http://schemas.microsoft.com/office/drawing/2014/main" id="{4BE33B00-D1D0-473E-648C-8313038B561D}"/>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Lst>
          </a:blip>
          <a:stretch>
            <a:fillRect/>
          </a:stretch>
        </p:blipFill>
        <p:spPr>
          <a:xfrm>
            <a:off x="10548256" y="1581830"/>
            <a:ext cx="6856267" cy="4035199"/>
          </a:xfrm>
          <a:prstGeom prst="rect">
            <a:avLst/>
          </a:prstGeom>
        </p:spPr>
      </p:pic>
      <p:pic>
        <p:nvPicPr>
          <p:cNvPr id="8196" name="Picture 4" descr="Thông tin liện hệ Nội Thất SamHouse-Giải đáp thắc mắc và tư vấn dịch vụ">
            <a:extLst>
              <a:ext uri="{FF2B5EF4-FFF2-40B4-BE49-F238E27FC236}">
                <a16:creationId xmlns:a16="http://schemas.microsoft.com/office/drawing/2014/main" id="{66A4920F-4DF1-74CD-7A2B-EE467CDF92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286" y="6270171"/>
            <a:ext cx="3646714" cy="3646714"/>
          </a:xfrm>
          <a:prstGeom prst="rect">
            <a:avLst/>
          </a:prstGeom>
          <a:noFill/>
          <a:extLst>
            <a:ext uri="{909E8E84-426E-40DD-AFC4-6F175D3DCCD1}">
              <a14:hiddenFill xmlns:a14="http://schemas.microsoft.com/office/drawing/2010/main">
                <a:solidFill>
                  <a:srgbClr val="FFFFFF"/>
                </a:solidFill>
              </a14:hiddenFill>
            </a:ext>
          </a:extLst>
        </p:spPr>
      </p:pic>
      <p:sp>
        <p:nvSpPr>
          <p:cNvPr id="8" name="Cuộn: Ngang 7">
            <a:extLst>
              <a:ext uri="{FF2B5EF4-FFF2-40B4-BE49-F238E27FC236}">
                <a16:creationId xmlns:a16="http://schemas.microsoft.com/office/drawing/2014/main" id="{46861B95-1FF0-3D05-F8AD-266BDF2BEC0B}"/>
              </a:ext>
            </a:extLst>
          </p:cNvPr>
          <p:cNvSpPr/>
          <p:nvPr/>
        </p:nvSpPr>
        <p:spPr>
          <a:xfrm>
            <a:off x="5878286" y="6958013"/>
            <a:ext cx="10972800" cy="2890157"/>
          </a:xfrm>
          <a:prstGeom prst="horizontalScroll">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Google Shape;1178;p16">
            <a:extLst>
              <a:ext uri="{FF2B5EF4-FFF2-40B4-BE49-F238E27FC236}">
                <a16:creationId xmlns:a16="http://schemas.microsoft.com/office/drawing/2014/main" id="{1D222317-3870-B161-FC4C-8A1B86D9D92C}"/>
              </a:ext>
            </a:extLst>
          </p:cNvPr>
          <p:cNvSpPr txBox="1">
            <a:spLocks/>
          </p:cNvSpPr>
          <p:nvPr/>
        </p:nvSpPr>
        <p:spPr>
          <a:xfrm>
            <a:off x="6816163" y="7643812"/>
            <a:ext cx="9097045" cy="192575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nSpc>
                <a:spcPct val="120000"/>
              </a:lnSpc>
            </a:pPr>
            <a:r>
              <a:rPr lang="en-US" sz="9600" dirty="0">
                <a:solidFill>
                  <a:srgbClr val="002060"/>
                </a:solidFill>
                <a:latin typeface="+mn-lt"/>
                <a:ea typeface="+mn-ea"/>
                <a:cs typeface="+mn-ea"/>
                <a:sym typeface="+mn-lt"/>
              </a:rPr>
              <a:t>TIỂU ĐƯỜNG</a:t>
            </a:r>
          </a:p>
        </p:txBody>
      </p:sp>
      <p:pic>
        <p:nvPicPr>
          <p:cNvPr id="10" name="Picture 4" descr="Hình ảnh Biểu Tượng Dấu Cộng Minh Họa 3d PNG , Thêm, Biểu Tượng Dấu Cộng, Dấu  Cộng PNG và Vector với nền trong suốt để tải xuống miễn phí">
            <a:extLst>
              <a:ext uri="{FF2B5EF4-FFF2-40B4-BE49-F238E27FC236}">
                <a16:creationId xmlns:a16="http://schemas.microsoft.com/office/drawing/2014/main" id="{C5A4E218-17C1-F681-571B-CAAD280828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5390" y="1594078"/>
            <a:ext cx="3347357" cy="3347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046449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500"/>
                                        <p:tgtEl>
                                          <p:spTgt spid="10"/>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196"/>
                                        </p:tgtEl>
                                        <p:attrNameLst>
                                          <p:attrName>style.visibility</p:attrName>
                                        </p:attrNameLst>
                                      </p:cBhvr>
                                      <p:to>
                                        <p:strVal val="visible"/>
                                      </p:to>
                                    </p:set>
                                    <p:animEffect transition="in" filter="wipe(down)">
                                      <p:cBhvr>
                                        <p:cTn id="18" dur="500"/>
                                        <p:tgtEl>
                                          <p:spTgt spid="819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Shape 1320"/>
        <p:cNvGrpSpPr/>
        <p:nvPr/>
      </p:nvGrpSpPr>
      <p:grpSpPr>
        <a:xfrm>
          <a:off x="0" y="0"/>
          <a:ext cx="0" cy="0"/>
          <a:chOff x="0" y="0"/>
          <a:chExt cx="0" cy="0"/>
        </a:xfrm>
      </p:grpSpPr>
      <p:sp>
        <p:nvSpPr>
          <p:cNvPr id="5" name="Hình chữ nhật 4">
            <a:extLst>
              <a:ext uri="{FF2B5EF4-FFF2-40B4-BE49-F238E27FC236}">
                <a16:creationId xmlns:a16="http://schemas.microsoft.com/office/drawing/2014/main" id="{9C798AC2-4B38-301D-0572-2343AD580BA1}"/>
              </a:ext>
            </a:extLst>
          </p:cNvPr>
          <p:cNvSpPr/>
          <p:nvPr/>
        </p:nvSpPr>
        <p:spPr>
          <a:xfrm>
            <a:off x="277586" y="342900"/>
            <a:ext cx="17781814" cy="993933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mj-lt"/>
              <a:cs typeface="+mn-cs"/>
              <a:sym typeface="Arial"/>
            </a:endParaRPr>
          </a:p>
        </p:txBody>
      </p:sp>
      <p:graphicFrame>
        <p:nvGraphicFramePr>
          <p:cNvPr id="6" name="Bảng 5">
            <a:extLst>
              <a:ext uri="{FF2B5EF4-FFF2-40B4-BE49-F238E27FC236}">
                <a16:creationId xmlns:a16="http://schemas.microsoft.com/office/drawing/2014/main" id="{0D686903-5941-AC8A-B453-69CBC04CD0AA}"/>
              </a:ext>
            </a:extLst>
          </p:cNvPr>
          <p:cNvGraphicFramePr>
            <a:graphicFrameLocks noGrp="1"/>
          </p:cNvGraphicFramePr>
          <p:nvPr>
            <p:extLst>
              <p:ext uri="{D42A27DB-BD31-4B8C-83A1-F6EECF244321}">
                <p14:modId xmlns:p14="http://schemas.microsoft.com/office/powerpoint/2010/main" val="3533536341"/>
              </p:ext>
            </p:extLst>
          </p:nvPr>
        </p:nvGraphicFramePr>
        <p:xfrm>
          <a:off x="801881" y="674439"/>
          <a:ext cx="16684238" cy="9509953"/>
        </p:xfrm>
        <a:graphic>
          <a:graphicData uri="http://schemas.openxmlformats.org/drawingml/2006/table">
            <a:tbl>
              <a:tblPr firstRow="1" bandRow="1">
                <a:tableStyleId>{5940675A-B579-460E-94D1-54222C63F5DA}</a:tableStyleId>
              </a:tblPr>
              <a:tblGrid>
                <a:gridCol w="1565762">
                  <a:extLst>
                    <a:ext uri="{9D8B030D-6E8A-4147-A177-3AD203B41FA5}">
                      <a16:colId xmlns:a16="http://schemas.microsoft.com/office/drawing/2014/main" val="3411796578"/>
                    </a:ext>
                  </a:extLst>
                </a:gridCol>
                <a:gridCol w="15118476">
                  <a:extLst>
                    <a:ext uri="{9D8B030D-6E8A-4147-A177-3AD203B41FA5}">
                      <a16:colId xmlns:a16="http://schemas.microsoft.com/office/drawing/2014/main" val="2521258071"/>
                    </a:ext>
                  </a:extLst>
                </a:gridCol>
              </a:tblGrid>
              <a:tr h="759215">
                <a:tc>
                  <a:txBody>
                    <a:bodyPr/>
                    <a:lstStyle/>
                    <a:p>
                      <a:endParaRPr lang="en-US" dirty="0"/>
                    </a:p>
                  </a:txBody>
                  <a:tcPr>
                    <a:solidFill>
                      <a:schemeClr val="accent6">
                        <a:lumMod val="40000"/>
                        <a:lumOff val="60000"/>
                      </a:schemeClr>
                    </a:solidFill>
                  </a:tcPr>
                </a:tc>
                <a:tc>
                  <a:txBody>
                    <a:bodyPr/>
                    <a:lstStyle/>
                    <a:p>
                      <a:pPr algn="ctr"/>
                      <a:r>
                        <a:rPr lang="en-US" sz="3600" b="1" dirty="0"/>
                        <a:t>GLUCOSE (C</a:t>
                      </a:r>
                      <a:r>
                        <a:rPr lang="en-US" sz="3600" b="1" baseline="-25000" dirty="0"/>
                        <a:t>6</a:t>
                      </a:r>
                      <a:r>
                        <a:rPr lang="en-US" sz="3600" b="1" dirty="0"/>
                        <a:t>H</a:t>
                      </a:r>
                      <a:r>
                        <a:rPr lang="en-US" sz="3600" b="1" baseline="-25000" dirty="0"/>
                        <a:t>12</a:t>
                      </a:r>
                      <a:r>
                        <a:rPr lang="en-US" sz="3600" b="1" dirty="0"/>
                        <a:t>O</a:t>
                      </a:r>
                      <a:r>
                        <a:rPr lang="en-US" sz="3600" b="1" baseline="-25000" dirty="0"/>
                        <a:t>6</a:t>
                      </a:r>
                      <a:r>
                        <a:rPr lang="en-US" sz="3600" b="1" dirty="0"/>
                        <a:t>)</a:t>
                      </a:r>
                    </a:p>
                  </a:txBody>
                  <a:tcPr anchor="ctr">
                    <a:solidFill>
                      <a:schemeClr val="accent6">
                        <a:lumMod val="40000"/>
                        <a:lumOff val="60000"/>
                      </a:schemeClr>
                    </a:solidFill>
                  </a:tcPr>
                </a:tc>
                <a:extLst>
                  <a:ext uri="{0D108BD9-81ED-4DB2-BD59-A6C34878D82A}">
                    <a16:rowId xmlns:a16="http://schemas.microsoft.com/office/drawing/2014/main" val="2922363590"/>
                  </a:ext>
                </a:extLst>
              </a:tr>
              <a:tr h="3477114">
                <a:tc>
                  <a:txBody>
                    <a:bodyPr/>
                    <a:lstStyle/>
                    <a:p>
                      <a:pPr algn="ctr">
                        <a:lnSpc>
                          <a:spcPct val="120000"/>
                        </a:lnSpc>
                      </a:pPr>
                      <a:r>
                        <a:rPr lang="en-US" sz="3600" b="1" dirty="0" err="1">
                          <a:solidFill>
                            <a:srgbClr val="002060"/>
                          </a:solidFill>
                        </a:rPr>
                        <a:t>Cấu</a:t>
                      </a:r>
                      <a:r>
                        <a:rPr lang="en-US" sz="3600" b="1" dirty="0">
                          <a:solidFill>
                            <a:srgbClr val="002060"/>
                          </a:solidFill>
                        </a:rPr>
                        <a:t> </a:t>
                      </a:r>
                      <a:r>
                        <a:rPr lang="en-US" sz="3600" b="1" dirty="0" err="1">
                          <a:solidFill>
                            <a:srgbClr val="002060"/>
                          </a:solidFill>
                        </a:rPr>
                        <a:t>tạo</a:t>
                      </a:r>
                      <a:endParaRPr lang="en-US" sz="3600" b="1" dirty="0">
                        <a:solidFill>
                          <a:srgbClr val="002060"/>
                        </a:solidFill>
                      </a:endParaRPr>
                    </a:p>
                  </a:txBody>
                  <a:tcPr anchor="ctr"/>
                </a:tc>
                <a:tc>
                  <a:txBody>
                    <a:bodyPr/>
                    <a:lstStyle/>
                    <a:p>
                      <a:endParaRPr lang="en-US" dirty="0"/>
                    </a:p>
                  </a:txBody>
                  <a:tcPr/>
                </a:tc>
                <a:extLst>
                  <a:ext uri="{0D108BD9-81ED-4DB2-BD59-A6C34878D82A}">
                    <a16:rowId xmlns:a16="http://schemas.microsoft.com/office/drawing/2014/main" val="2428009331"/>
                  </a:ext>
                </a:extLst>
              </a:tr>
              <a:tr h="2652641">
                <a:tc>
                  <a:txBody>
                    <a:bodyPr/>
                    <a:lstStyle/>
                    <a:p>
                      <a:pPr algn="ctr">
                        <a:lnSpc>
                          <a:spcPct val="120000"/>
                        </a:lnSpc>
                      </a:pPr>
                      <a:r>
                        <a:rPr lang="en-US" sz="3600" b="1" dirty="0" err="1">
                          <a:solidFill>
                            <a:srgbClr val="002060"/>
                          </a:solidFill>
                        </a:rPr>
                        <a:t>Trạng</a:t>
                      </a:r>
                      <a:r>
                        <a:rPr lang="en-US" sz="3600" b="1" dirty="0">
                          <a:solidFill>
                            <a:srgbClr val="002060"/>
                          </a:solidFill>
                        </a:rPr>
                        <a:t> </a:t>
                      </a:r>
                      <a:r>
                        <a:rPr lang="en-US" sz="3600" b="1" dirty="0" err="1">
                          <a:solidFill>
                            <a:srgbClr val="002060"/>
                          </a:solidFill>
                        </a:rPr>
                        <a:t>thái</a:t>
                      </a:r>
                      <a:r>
                        <a:rPr lang="en-US" sz="3600" b="1" dirty="0">
                          <a:solidFill>
                            <a:srgbClr val="002060"/>
                          </a:solidFill>
                        </a:rPr>
                        <a:t> </a:t>
                      </a:r>
                      <a:r>
                        <a:rPr lang="en-US" sz="3600" b="1" dirty="0" err="1">
                          <a:solidFill>
                            <a:srgbClr val="002060"/>
                          </a:solidFill>
                        </a:rPr>
                        <a:t>tự</a:t>
                      </a:r>
                      <a:r>
                        <a:rPr lang="en-US" sz="3600" b="1" dirty="0">
                          <a:solidFill>
                            <a:srgbClr val="002060"/>
                          </a:solidFill>
                        </a:rPr>
                        <a:t> </a:t>
                      </a:r>
                      <a:r>
                        <a:rPr lang="en-US" sz="3600" b="1" dirty="0" err="1">
                          <a:solidFill>
                            <a:srgbClr val="002060"/>
                          </a:solidFill>
                        </a:rPr>
                        <a:t>nhiên</a:t>
                      </a:r>
                      <a:endParaRPr lang="en-US" sz="3600" b="1" dirty="0">
                        <a:solidFill>
                          <a:srgbClr val="002060"/>
                        </a:solidFill>
                      </a:endParaRPr>
                    </a:p>
                  </a:txBody>
                  <a:tcPr anchor="ctr"/>
                </a:tc>
                <a:tc>
                  <a:txBody>
                    <a:bodyPr/>
                    <a:lstStyle/>
                    <a:p>
                      <a:endParaRPr lang="en-US" dirty="0"/>
                    </a:p>
                  </a:txBody>
                  <a:tcPr/>
                </a:tc>
                <a:extLst>
                  <a:ext uri="{0D108BD9-81ED-4DB2-BD59-A6C34878D82A}">
                    <a16:rowId xmlns:a16="http://schemas.microsoft.com/office/drawing/2014/main" val="788331293"/>
                  </a:ext>
                </a:extLst>
              </a:tr>
              <a:tr h="2609291">
                <a:tc>
                  <a:txBody>
                    <a:bodyPr/>
                    <a:lstStyle/>
                    <a:p>
                      <a:pPr algn="ctr">
                        <a:lnSpc>
                          <a:spcPct val="120000"/>
                        </a:lnSpc>
                      </a:pPr>
                      <a:r>
                        <a:rPr lang="en-US" sz="3600" b="1" dirty="0" err="1">
                          <a:solidFill>
                            <a:srgbClr val="002060"/>
                          </a:solidFill>
                        </a:rPr>
                        <a:t>Ứng</a:t>
                      </a:r>
                      <a:r>
                        <a:rPr lang="en-US" sz="3600" b="1" dirty="0">
                          <a:solidFill>
                            <a:srgbClr val="002060"/>
                          </a:solidFill>
                        </a:rPr>
                        <a:t> </a:t>
                      </a:r>
                      <a:r>
                        <a:rPr lang="en-US" sz="3600" b="1" dirty="0" err="1">
                          <a:solidFill>
                            <a:srgbClr val="002060"/>
                          </a:solidFill>
                        </a:rPr>
                        <a:t>dụng</a:t>
                      </a:r>
                      <a:endParaRPr lang="en-US" sz="3600" b="1" dirty="0">
                        <a:solidFill>
                          <a:srgbClr val="002060"/>
                        </a:solidFill>
                      </a:endParaRPr>
                    </a:p>
                  </a:txBody>
                  <a:tcPr anchor="ctr"/>
                </a:tc>
                <a:tc>
                  <a:txBody>
                    <a:bodyPr/>
                    <a:lstStyle/>
                    <a:p>
                      <a:endParaRPr lang="en-US" dirty="0"/>
                    </a:p>
                  </a:txBody>
                  <a:tcPr/>
                </a:tc>
                <a:extLst>
                  <a:ext uri="{0D108BD9-81ED-4DB2-BD59-A6C34878D82A}">
                    <a16:rowId xmlns:a16="http://schemas.microsoft.com/office/drawing/2014/main" val="1203793662"/>
                  </a:ext>
                </a:extLst>
              </a:tr>
            </a:tbl>
          </a:graphicData>
        </a:graphic>
      </p:graphicFrame>
      <p:sp>
        <p:nvSpPr>
          <p:cNvPr id="8" name="Hộp Văn bản 7">
            <a:extLst>
              <a:ext uri="{FF2B5EF4-FFF2-40B4-BE49-F238E27FC236}">
                <a16:creationId xmlns:a16="http://schemas.microsoft.com/office/drawing/2014/main" id="{B3A68622-4712-788E-E0A5-BFC026581AD9}"/>
              </a:ext>
            </a:extLst>
          </p:cNvPr>
          <p:cNvSpPr txBox="1"/>
          <p:nvPr/>
        </p:nvSpPr>
        <p:spPr>
          <a:xfrm>
            <a:off x="2556642" y="4947803"/>
            <a:ext cx="9796923" cy="2401683"/>
          </a:xfrm>
          <a:prstGeom prst="rect">
            <a:avLst/>
          </a:prstGeom>
          <a:noFill/>
        </p:spPr>
        <p:txBody>
          <a:bodyPr wrap="square">
            <a:spAutoFit/>
          </a:bodyPr>
          <a:lstStyle/>
          <a:p>
            <a:pPr algn="just">
              <a:lnSpc>
                <a:spcPct val="120000"/>
              </a:lnSpc>
            </a:pP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Có</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trong</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các</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bộ</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phận</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của</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cây</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trong</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các</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quả</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chín</a:t>
            </a:r>
            <a:r>
              <a:rPr lang="en-US" sz="3200" dirty="0">
                <a:solidFill>
                  <a:srgbClr val="000000"/>
                </a:solidFill>
                <a:effectLst/>
                <a:latin typeface="+mj-lt"/>
                <a:ea typeface="MS Mincho" panose="02020609040205080304" pitchFamily="49" charset="-128"/>
              </a:rPr>
              <a:t>. </a:t>
            </a:r>
          </a:p>
          <a:p>
            <a:pPr algn="just">
              <a:lnSpc>
                <a:spcPct val="120000"/>
              </a:lnSpc>
            </a:pPr>
            <a:r>
              <a:rPr lang="en-US" sz="3200" dirty="0">
                <a:latin typeface="+mj-lt"/>
                <a:ea typeface="Calibri" panose="020F0502020204030204" pitchFamily="34" charset="0"/>
              </a:rPr>
              <a:t>- </a:t>
            </a:r>
            <a:r>
              <a:rPr lang="en-US" sz="3200" dirty="0" err="1">
                <a:solidFill>
                  <a:srgbClr val="000000"/>
                </a:solidFill>
                <a:effectLst/>
                <a:latin typeface="+mj-lt"/>
                <a:ea typeface="MS Mincho" panose="02020609040205080304" pitchFamily="49" charset="-128"/>
              </a:rPr>
              <a:t>Nồng</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độ</a:t>
            </a:r>
            <a:r>
              <a:rPr lang="en-US" sz="3200" dirty="0">
                <a:solidFill>
                  <a:srgbClr val="000000"/>
                </a:solidFill>
                <a:effectLst/>
                <a:latin typeface="+mj-lt"/>
                <a:ea typeface="MS Mincho" panose="02020609040205080304" pitchFamily="49" charset="-128"/>
              </a:rPr>
              <a:t> glucose </a:t>
            </a:r>
            <a:r>
              <a:rPr lang="en-US" sz="3200" dirty="0" err="1">
                <a:solidFill>
                  <a:srgbClr val="000000"/>
                </a:solidFill>
                <a:effectLst/>
                <a:latin typeface="+mj-lt"/>
                <a:ea typeface="MS Mincho" panose="02020609040205080304" pitchFamily="49" charset="-128"/>
              </a:rPr>
              <a:t>trong</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máu</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người</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trưởng</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thành</a:t>
            </a:r>
            <a:r>
              <a:rPr lang="en-US" sz="3200" dirty="0">
                <a:solidFill>
                  <a:srgbClr val="000000"/>
                </a:solidFill>
                <a:effectLst/>
                <a:latin typeface="+mj-lt"/>
                <a:ea typeface="MS Mincho" panose="02020609040205080304" pitchFamily="49" charset="-128"/>
              </a:rPr>
              <a:t> </a:t>
            </a:r>
            <a:r>
              <a:rPr lang="en-US" sz="3200" dirty="0" err="1">
                <a:solidFill>
                  <a:srgbClr val="000000"/>
                </a:solidFill>
                <a:effectLst/>
                <a:latin typeface="+mj-lt"/>
                <a:ea typeface="MS Mincho" panose="02020609040205080304" pitchFamily="49" charset="-128"/>
              </a:rPr>
              <a:t>khoảng</a:t>
            </a:r>
            <a:r>
              <a:rPr lang="en-US" sz="3200" dirty="0">
                <a:solidFill>
                  <a:srgbClr val="000000"/>
                </a:solidFill>
                <a:effectLst/>
                <a:latin typeface="+mj-lt"/>
                <a:ea typeface="MS Mincho" panose="02020609040205080304" pitchFamily="49" charset="-128"/>
              </a:rPr>
              <a:t> 4,4 – 7,2 mmol/L (hay 80 – 130 mg/dL).</a:t>
            </a:r>
            <a:r>
              <a:rPr lang="vi-VN" sz="3200" dirty="0">
                <a:solidFill>
                  <a:srgbClr val="000000"/>
                </a:solidFill>
                <a:effectLst/>
                <a:latin typeface="+mj-lt"/>
                <a:ea typeface="MS Mincho" panose="02020609040205080304" pitchFamily="49" charset="-128"/>
              </a:rPr>
              <a:t> </a:t>
            </a:r>
            <a:endParaRPr lang="en-US" sz="3200" dirty="0">
              <a:solidFill>
                <a:srgbClr val="000000"/>
              </a:solidFill>
              <a:effectLst/>
              <a:latin typeface="+mj-lt"/>
              <a:ea typeface="MS Mincho" panose="02020609040205080304" pitchFamily="49" charset="-128"/>
            </a:endParaRPr>
          </a:p>
          <a:p>
            <a:pPr algn="just">
              <a:lnSpc>
                <a:spcPct val="120000"/>
              </a:lnSpc>
            </a:pPr>
            <a:r>
              <a:rPr lang="en-US" sz="3200" dirty="0">
                <a:latin typeface="+mj-lt"/>
                <a:ea typeface="MS Mincho" panose="02020609040205080304" pitchFamily="49" charset="-128"/>
              </a:rPr>
              <a:t>- </a:t>
            </a:r>
            <a:r>
              <a:rPr lang="vi-VN" sz="3200" dirty="0">
                <a:solidFill>
                  <a:srgbClr val="000000"/>
                </a:solidFill>
                <a:effectLst/>
                <a:latin typeface="+mj-lt"/>
                <a:ea typeface="MS Mincho" panose="02020609040205080304" pitchFamily="49" charset="-128"/>
              </a:rPr>
              <a:t>Là chất rắn, vị ngọt, dễ tan trong nước.</a:t>
            </a:r>
            <a:endParaRPr lang="en-US" sz="3200" dirty="0">
              <a:effectLst/>
              <a:latin typeface="+mj-lt"/>
              <a:ea typeface="Calibri" panose="020F0502020204030204" pitchFamily="34" charset="0"/>
            </a:endParaRPr>
          </a:p>
        </p:txBody>
      </p:sp>
      <p:pic>
        <p:nvPicPr>
          <p:cNvPr id="9" name="Hình ảnh 8">
            <a:extLst>
              <a:ext uri="{FF2B5EF4-FFF2-40B4-BE49-F238E27FC236}">
                <a16:creationId xmlns:a16="http://schemas.microsoft.com/office/drawing/2014/main" id="{8E16BFD7-4800-8F60-FF11-E6BC601AABCC}"/>
              </a:ext>
            </a:extLst>
          </p:cNvPr>
          <p:cNvPicPr>
            <a:picLocks noChangeAspect="1"/>
          </p:cNvPicPr>
          <p:nvPr/>
        </p:nvPicPr>
        <p:blipFill>
          <a:blip r:embed="rId3"/>
          <a:stretch>
            <a:fillRect/>
          </a:stretch>
        </p:blipFill>
        <p:spPr>
          <a:xfrm>
            <a:off x="13127961" y="4599545"/>
            <a:ext cx="3837425" cy="2741019"/>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Hình ảnh 9" descr="Ruột Phích - Rạng Đông Lamp">
            <a:extLst>
              <a:ext uri="{FF2B5EF4-FFF2-40B4-BE49-F238E27FC236}">
                <a16:creationId xmlns:a16="http://schemas.microsoft.com/office/drawing/2014/main" id="{3CD9A70E-805D-9889-9B32-ADD1B8E31A7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8973" r="4467" b="8055"/>
          <a:stretch/>
        </p:blipFill>
        <p:spPr bwMode="auto">
          <a:xfrm>
            <a:off x="3354142" y="8006356"/>
            <a:ext cx="2147253" cy="1864801"/>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spPr>
      </p:pic>
      <p:sp>
        <p:nvSpPr>
          <p:cNvPr id="13" name="Hộp Văn bản 12">
            <a:extLst>
              <a:ext uri="{FF2B5EF4-FFF2-40B4-BE49-F238E27FC236}">
                <a16:creationId xmlns:a16="http://schemas.microsoft.com/office/drawing/2014/main" id="{875A1247-B5E4-5C72-25C1-5798E4971289}"/>
              </a:ext>
            </a:extLst>
          </p:cNvPr>
          <p:cNvSpPr txBox="1"/>
          <p:nvPr/>
        </p:nvSpPr>
        <p:spPr>
          <a:xfrm>
            <a:off x="5675686" y="8251732"/>
            <a:ext cx="2222227" cy="1384995"/>
          </a:xfrm>
          <a:prstGeom prst="rect">
            <a:avLst/>
          </a:prstGeom>
          <a:noFill/>
        </p:spPr>
        <p:txBody>
          <a:bodyPr wrap="square">
            <a:spAutoFit/>
          </a:bodyPr>
          <a:lstStyle/>
          <a:p>
            <a:pPr algn="ctr"/>
            <a:r>
              <a:rPr lang="en-US" sz="2800" dirty="0" err="1">
                <a:effectLst/>
                <a:latin typeface="+mj-lt"/>
                <a:ea typeface="Calibri" panose="020F0502020204030204" pitchFamily="34" charset="0"/>
              </a:rPr>
              <a:t>Tráng</a:t>
            </a:r>
            <a:r>
              <a:rPr lang="en-US" sz="2800" dirty="0">
                <a:effectLst/>
                <a:latin typeface="+mj-lt"/>
                <a:ea typeface="Calibri" panose="020F0502020204030204" pitchFamily="34" charset="0"/>
              </a:rPr>
              <a:t> </a:t>
            </a:r>
            <a:r>
              <a:rPr lang="en-US" sz="2800" dirty="0" err="1">
                <a:effectLst/>
                <a:latin typeface="+mj-lt"/>
                <a:ea typeface="Calibri" panose="020F0502020204030204" pitchFamily="34" charset="0"/>
              </a:rPr>
              <a:t>gương</a:t>
            </a:r>
            <a:r>
              <a:rPr lang="en-US" sz="2800" dirty="0">
                <a:effectLst/>
                <a:latin typeface="+mj-lt"/>
                <a:ea typeface="Calibri" panose="020F0502020204030204" pitchFamily="34" charset="0"/>
              </a:rPr>
              <a:t>, </a:t>
            </a:r>
            <a:r>
              <a:rPr lang="en-US" sz="2800" dirty="0" err="1">
                <a:effectLst/>
                <a:latin typeface="+mj-lt"/>
                <a:ea typeface="Calibri" panose="020F0502020204030204" pitchFamily="34" charset="0"/>
              </a:rPr>
              <a:t>tráng</a:t>
            </a:r>
            <a:r>
              <a:rPr lang="en-US" sz="2800" dirty="0">
                <a:effectLst/>
                <a:latin typeface="+mj-lt"/>
                <a:ea typeface="Calibri" panose="020F0502020204030204" pitchFamily="34" charset="0"/>
              </a:rPr>
              <a:t> </a:t>
            </a:r>
            <a:r>
              <a:rPr lang="en-US" sz="2800" dirty="0" err="1">
                <a:effectLst/>
                <a:latin typeface="+mj-lt"/>
                <a:ea typeface="Calibri" panose="020F0502020204030204" pitchFamily="34" charset="0"/>
              </a:rPr>
              <a:t>ruột</a:t>
            </a:r>
            <a:r>
              <a:rPr lang="en-US" sz="2800" dirty="0">
                <a:effectLst/>
                <a:latin typeface="+mj-lt"/>
                <a:ea typeface="Calibri" panose="020F0502020204030204" pitchFamily="34" charset="0"/>
              </a:rPr>
              <a:t> </a:t>
            </a:r>
            <a:r>
              <a:rPr lang="en-US" sz="2800" dirty="0" err="1">
                <a:effectLst/>
                <a:latin typeface="+mj-lt"/>
                <a:ea typeface="Calibri" panose="020F0502020204030204" pitchFamily="34" charset="0"/>
              </a:rPr>
              <a:t>phích</a:t>
            </a:r>
            <a:endParaRPr lang="en-US" sz="2800" dirty="0">
              <a:latin typeface="+mj-lt"/>
            </a:endParaRPr>
          </a:p>
        </p:txBody>
      </p:sp>
      <p:pic>
        <p:nvPicPr>
          <p:cNvPr id="14" name="Hình ảnh 13">
            <a:extLst>
              <a:ext uri="{FF2B5EF4-FFF2-40B4-BE49-F238E27FC236}">
                <a16:creationId xmlns:a16="http://schemas.microsoft.com/office/drawing/2014/main" id="{D6F4AB67-E4F8-2FD6-1162-4DBA45AEB70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15098" y="7951764"/>
            <a:ext cx="2222228" cy="1919393"/>
          </a:xfrm>
          <a:prstGeom prst="rect">
            <a:avLst/>
          </a:prstGeom>
          <a:ln>
            <a:noFill/>
          </a:ln>
          <a:effectLst>
            <a:outerShdw blurRad="190500" algn="tl" rotWithShape="0">
              <a:srgbClr val="000000">
                <a:alpha val="70000"/>
              </a:srgbClr>
            </a:outerShdw>
          </a:effectLst>
        </p:spPr>
      </p:pic>
      <p:sp>
        <p:nvSpPr>
          <p:cNvPr id="16" name="Hộp Văn bản 15">
            <a:extLst>
              <a:ext uri="{FF2B5EF4-FFF2-40B4-BE49-F238E27FC236}">
                <a16:creationId xmlns:a16="http://schemas.microsoft.com/office/drawing/2014/main" id="{5C906E81-DACF-070B-D510-91D6E752868F}"/>
              </a:ext>
            </a:extLst>
          </p:cNvPr>
          <p:cNvSpPr txBox="1"/>
          <p:nvPr/>
        </p:nvSpPr>
        <p:spPr>
          <a:xfrm>
            <a:off x="10511616" y="8306041"/>
            <a:ext cx="2147253" cy="1595886"/>
          </a:xfrm>
          <a:prstGeom prst="rect">
            <a:avLst/>
          </a:prstGeom>
          <a:noFill/>
        </p:spPr>
        <p:txBody>
          <a:bodyPr wrap="square">
            <a:spAutoFit/>
          </a:bodyPr>
          <a:lstStyle/>
          <a:p>
            <a:pPr algn="ctr">
              <a:lnSpc>
                <a:spcPct val="120000"/>
              </a:lnSpc>
            </a:pPr>
            <a:r>
              <a:rPr lang="en-US" sz="2800" dirty="0" err="1">
                <a:latin typeface="+mj-lt"/>
                <a:cs typeface="Times New Roman" panose="02020603050405020304" pitchFamily="18" charset="0"/>
              </a:rPr>
              <a:t>Nguyên</a:t>
            </a:r>
            <a:r>
              <a:rPr lang="en-US" sz="2800" dirty="0">
                <a:latin typeface="+mj-lt"/>
                <a:cs typeface="Times New Roman" panose="02020603050405020304" pitchFamily="18" charset="0"/>
              </a:rPr>
              <a:t> </a:t>
            </a:r>
            <a:r>
              <a:rPr lang="en-US" sz="2800" dirty="0" err="1">
                <a:latin typeface="+mj-lt"/>
                <a:cs typeface="Times New Roman" panose="02020603050405020304" pitchFamily="18" charset="0"/>
              </a:rPr>
              <a:t>liệu</a:t>
            </a:r>
            <a:r>
              <a:rPr lang="en-US" sz="2800" dirty="0">
                <a:latin typeface="+mj-lt"/>
                <a:cs typeface="Times New Roman" panose="02020603050405020304" pitchFamily="18" charset="0"/>
              </a:rPr>
              <a:t> </a:t>
            </a:r>
            <a:r>
              <a:rPr lang="en-US" sz="2800" dirty="0" err="1">
                <a:latin typeface="+mj-lt"/>
                <a:cs typeface="Times New Roman" panose="02020603050405020304" pitchFamily="18" charset="0"/>
              </a:rPr>
              <a:t>sản</a:t>
            </a:r>
            <a:r>
              <a:rPr lang="en-US" sz="2800" dirty="0">
                <a:latin typeface="+mj-lt"/>
                <a:cs typeface="Times New Roman" panose="02020603050405020304" pitchFamily="18" charset="0"/>
              </a:rPr>
              <a:t> </a:t>
            </a:r>
            <a:r>
              <a:rPr lang="en-US" sz="2800" dirty="0" err="1">
                <a:latin typeface="+mj-lt"/>
                <a:cs typeface="Times New Roman" panose="02020603050405020304" pitchFamily="18" charset="0"/>
              </a:rPr>
              <a:t>xuất</a:t>
            </a:r>
            <a:r>
              <a:rPr lang="en-US" sz="2800" dirty="0">
                <a:latin typeface="+mj-lt"/>
                <a:cs typeface="Times New Roman" panose="02020603050405020304" pitchFamily="18" charset="0"/>
              </a:rPr>
              <a:t> ethanol</a:t>
            </a:r>
          </a:p>
        </p:txBody>
      </p:sp>
      <p:pic>
        <p:nvPicPr>
          <p:cNvPr id="17" name="Hình ảnh 16">
            <a:extLst>
              <a:ext uri="{FF2B5EF4-FFF2-40B4-BE49-F238E27FC236}">
                <a16:creationId xmlns:a16="http://schemas.microsoft.com/office/drawing/2014/main" id="{65D0A0D2-B1C3-65E1-6AB7-B6264056554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6442" t="7995" r="11990" b="12035"/>
          <a:stretch/>
        </p:blipFill>
        <p:spPr bwMode="auto">
          <a:xfrm>
            <a:off x="12905246" y="7867639"/>
            <a:ext cx="1848397" cy="2065568"/>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spPr>
      </p:pic>
      <p:sp>
        <p:nvSpPr>
          <p:cNvPr id="19" name="Hộp Văn bản 18">
            <a:extLst>
              <a:ext uri="{FF2B5EF4-FFF2-40B4-BE49-F238E27FC236}">
                <a16:creationId xmlns:a16="http://schemas.microsoft.com/office/drawing/2014/main" id="{9E299218-3513-C15F-AEA7-8809853AA7A1}"/>
              </a:ext>
            </a:extLst>
          </p:cNvPr>
          <p:cNvSpPr txBox="1"/>
          <p:nvPr/>
        </p:nvSpPr>
        <p:spPr>
          <a:xfrm>
            <a:off x="15154908" y="8094474"/>
            <a:ext cx="2073729" cy="1829475"/>
          </a:xfrm>
          <a:prstGeom prst="rect">
            <a:avLst/>
          </a:prstGeom>
          <a:noFill/>
        </p:spPr>
        <p:txBody>
          <a:bodyPr wrap="square">
            <a:spAutoFit/>
          </a:bodyPr>
          <a:lstStyle/>
          <a:p>
            <a:pPr algn="ctr"/>
            <a:r>
              <a:rPr lang="en-US" dirty="0">
                <a:latin typeface="+mj-lt"/>
              </a:rPr>
              <a:t>Dung </a:t>
            </a:r>
            <a:r>
              <a:rPr lang="en-US" dirty="0" err="1">
                <a:latin typeface="+mj-lt"/>
              </a:rPr>
              <a:t>dịch</a:t>
            </a:r>
            <a:r>
              <a:rPr lang="en-US" dirty="0">
                <a:latin typeface="+mj-lt"/>
              </a:rPr>
              <a:t> </a:t>
            </a:r>
            <a:r>
              <a:rPr lang="en-US" dirty="0" err="1">
                <a:latin typeface="+mj-lt"/>
              </a:rPr>
              <a:t>truyền</a:t>
            </a:r>
            <a:r>
              <a:rPr lang="en-US" dirty="0">
                <a:latin typeface="+mj-lt"/>
              </a:rPr>
              <a:t> </a:t>
            </a:r>
            <a:r>
              <a:rPr lang="en-US" dirty="0" err="1">
                <a:latin typeface="+mj-lt"/>
              </a:rPr>
              <a:t>tĩnh</a:t>
            </a:r>
            <a:r>
              <a:rPr lang="en-US" dirty="0">
                <a:latin typeface="+mj-lt"/>
              </a:rPr>
              <a:t> </a:t>
            </a:r>
            <a:r>
              <a:rPr lang="en-US" dirty="0" err="1">
                <a:latin typeface="+mj-lt"/>
              </a:rPr>
              <a:t>mạch</a:t>
            </a:r>
            <a:r>
              <a:rPr lang="en-US" dirty="0">
                <a:latin typeface="+mj-lt"/>
              </a:rPr>
              <a:t> glucose 5%</a:t>
            </a:r>
          </a:p>
        </p:txBody>
      </p:sp>
      <p:sp>
        <p:nvSpPr>
          <p:cNvPr id="2" name="Hộp Văn bản 1">
            <a:extLst>
              <a:ext uri="{FF2B5EF4-FFF2-40B4-BE49-F238E27FC236}">
                <a16:creationId xmlns:a16="http://schemas.microsoft.com/office/drawing/2014/main" id="{335DFCC5-19D8-E5F4-3A6C-093E39132AC2}"/>
              </a:ext>
            </a:extLst>
          </p:cNvPr>
          <p:cNvSpPr txBox="1"/>
          <p:nvPr/>
        </p:nvSpPr>
        <p:spPr>
          <a:xfrm>
            <a:off x="10924971" y="2091353"/>
            <a:ext cx="6303666" cy="1909690"/>
          </a:xfrm>
          <a:prstGeom prst="rect">
            <a:avLst/>
          </a:prstGeom>
          <a:solidFill>
            <a:schemeClr val="accent2">
              <a:lumMod val="20000"/>
              <a:lumOff val="80000"/>
            </a:schemeClr>
          </a:solid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en-US" sz="4000" dirty="0" err="1">
                <a:latin typeface="Times New Roman" panose="02020603050405020304" pitchFamily="18" charset="0"/>
                <a:cs typeface="Times New Roman" panose="02020603050405020304" pitchFamily="18" charset="0"/>
              </a:rPr>
              <a:t>M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ở</a:t>
            </a:r>
            <a:r>
              <a:rPr lang="en-US" sz="4000" dirty="0">
                <a:latin typeface="Times New Roman" panose="02020603050405020304" pitchFamily="18" charset="0"/>
                <a:cs typeface="Times New Roman" panose="02020603050405020304" pitchFamily="18" charset="0"/>
              </a:rPr>
              <a:t>: </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en-US" sz="44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H</a:t>
            </a:r>
            <a:r>
              <a:rPr lang="en-US" sz="4400" b="1"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44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OH–[CHOH]</a:t>
            </a:r>
            <a:r>
              <a:rPr lang="en-US" sz="4400" b="1"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4</a:t>
            </a:r>
            <a:r>
              <a:rPr lang="en-US" sz="44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HO</a:t>
            </a:r>
            <a:endParaRPr lang="en-US" sz="44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pic>
        <p:nvPicPr>
          <p:cNvPr id="4" name="Hình ảnh 3">
            <a:extLst>
              <a:ext uri="{FF2B5EF4-FFF2-40B4-BE49-F238E27FC236}">
                <a16:creationId xmlns:a16="http://schemas.microsoft.com/office/drawing/2014/main" id="{996259D8-6C7D-E662-6143-4AB953B293C3}"/>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bright="20000" contrast="-40000"/>
                    </a14:imgEffect>
                  </a14:imgLayer>
                </a14:imgProps>
              </a:ext>
            </a:extLst>
          </a:blip>
          <a:stretch>
            <a:fillRect/>
          </a:stretch>
        </p:blipFill>
        <p:spPr>
          <a:xfrm>
            <a:off x="2422735" y="1558848"/>
            <a:ext cx="8317033" cy="3267283"/>
          </a:xfrm>
          <a:prstGeom prst="rect">
            <a:avLst/>
          </a:prstGeom>
        </p:spPr>
      </p:pic>
    </p:spTree>
    <p:extLst>
      <p:ext uri="{BB962C8B-B14F-4D97-AF65-F5344CB8AC3E}">
        <p14:creationId xmlns:p14="http://schemas.microsoft.com/office/powerpoint/2010/main" val="392110057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down)">
                                      <p:cBhvr>
                                        <p:cTn id="38" dur="500"/>
                                        <p:tgtEl>
                                          <p:spTgt spid="17"/>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6" grpId="0"/>
      <p:bldP spid="19"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1320"/>
        <p:cNvGrpSpPr/>
        <p:nvPr/>
      </p:nvGrpSpPr>
      <p:grpSpPr>
        <a:xfrm>
          <a:off x="0" y="0"/>
          <a:ext cx="0" cy="0"/>
          <a:chOff x="0" y="0"/>
          <a:chExt cx="0" cy="0"/>
        </a:xfrm>
      </p:grpSpPr>
      <p:sp>
        <p:nvSpPr>
          <p:cNvPr id="5" name="Hình chữ nhật 4">
            <a:extLst>
              <a:ext uri="{FF2B5EF4-FFF2-40B4-BE49-F238E27FC236}">
                <a16:creationId xmlns:a16="http://schemas.microsoft.com/office/drawing/2014/main" id="{9C798AC2-4B38-301D-0572-2343AD580BA1}"/>
              </a:ext>
            </a:extLst>
          </p:cNvPr>
          <p:cNvSpPr/>
          <p:nvPr/>
        </p:nvSpPr>
        <p:spPr>
          <a:xfrm>
            <a:off x="277586" y="342900"/>
            <a:ext cx="17781814" cy="993933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graphicFrame>
        <p:nvGraphicFramePr>
          <p:cNvPr id="6" name="Bảng 5">
            <a:extLst>
              <a:ext uri="{FF2B5EF4-FFF2-40B4-BE49-F238E27FC236}">
                <a16:creationId xmlns:a16="http://schemas.microsoft.com/office/drawing/2014/main" id="{0D686903-5941-AC8A-B453-69CBC04CD0AA}"/>
              </a:ext>
            </a:extLst>
          </p:cNvPr>
          <p:cNvGraphicFramePr>
            <a:graphicFrameLocks noGrp="1"/>
          </p:cNvGraphicFramePr>
          <p:nvPr>
            <p:extLst>
              <p:ext uri="{D42A27DB-BD31-4B8C-83A1-F6EECF244321}">
                <p14:modId xmlns:p14="http://schemas.microsoft.com/office/powerpoint/2010/main" val="1882399598"/>
              </p:ext>
            </p:extLst>
          </p:nvPr>
        </p:nvGraphicFramePr>
        <p:xfrm>
          <a:off x="473529" y="635463"/>
          <a:ext cx="17340942" cy="9734872"/>
        </p:xfrm>
        <a:graphic>
          <a:graphicData uri="http://schemas.openxmlformats.org/drawingml/2006/table">
            <a:tbl>
              <a:tblPr firstRow="1" bandRow="1">
                <a:tableStyleId>{5940675A-B579-460E-94D1-54222C63F5DA}</a:tableStyleId>
              </a:tblPr>
              <a:tblGrid>
                <a:gridCol w="1926771">
                  <a:extLst>
                    <a:ext uri="{9D8B030D-6E8A-4147-A177-3AD203B41FA5}">
                      <a16:colId xmlns:a16="http://schemas.microsoft.com/office/drawing/2014/main" val="3411796578"/>
                    </a:ext>
                  </a:extLst>
                </a:gridCol>
                <a:gridCol w="15414171">
                  <a:extLst>
                    <a:ext uri="{9D8B030D-6E8A-4147-A177-3AD203B41FA5}">
                      <a16:colId xmlns:a16="http://schemas.microsoft.com/office/drawing/2014/main" val="2521258071"/>
                    </a:ext>
                  </a:extLst>
                </a:gridCol>
              </a:tblGrid>
              <a:tr h="786851">
                <a:tc>
                  <a:txBody>
                    <a:bodyPr/>
                    <a:lstStyle/>
                    <a:p>
                      <a:endParaRPr lang="en-US" dirty="0"/>
                    </a:p>
                  </a:txBody>
                  <a:tcPr>
                    <a:solidFill>
                      <a:schemeClr val="accent6">
                        <a:lumMod val="40000"/>
                        <a:lumOff val="60000"/>
                      </a:schemeClr>
                    </a:solidFill>
                  </a:tcPr>
                </a:tc>
                <a:tc>
                  <a:txBody>
                    <a:bodyPr/>
                    <a:lstStyle/>
                    <a:p>
                      <a:pPr algn="ctr"/>
                      <a:r>
                        <a:rPr lang="en-US" sz="3600" b="1" dirty="0"/>
                        <a:t>FRUCTOSE (C</a:t>
                      </a:r>
                      <a:r>
                        <a:rPr lang="en-US" sz="3600" b="1" baseline="-25000" dirty="0"/>
                        <a:t>6</a:t>
                      </a:r>
                      <a:r>
                        <a:rPr lang="en-US" sz="3600" b="1" dirty="0"/>
                        <a:t>H</a:t>
                      </a:r>
                      <a:r>
                        <a:rPr lang="en-US" sz="3600" b="1" baseline="-25000" dirty="0"/>
                        <a:t>12</a:t>
                      </a:r>
                      <a:r>
                        <a:rPr lang="en-US" sz="3600" b="1" dirty="0"/>
                        <a:t>O</a:t>
                      </a:r>
                      <a:r>
                        <a:rPr lang="en-US" sz="3600" b="1" baseline="-25000" dirty="0"/>
                        <a:t>6</a:t>
                      </a:r>
                      <a:r>
                        <a:rPr lang="en-US" sz="3600" b="1" dirty="0"/>
                        <a:t>)</a:t>
                      </a:r>
                    </a:p>
                  </a:txBody>
                  <a:tcPr anchor="ctr">
                    <a:solidFill>
                      <a:schemeClr val="accent6">
                        <a:lumMod val="40000"/>
                        <a:lumOff val="60000"/>
                      </a:schemeClr>
                    </a:solidFill>
                  </a:tcPr>
                </a:tc>
                <a:extLst>
                  <a:ext uri="{0D108BD9-81ED-4DB2-BD59-A6C34878D82A}">
                    <a16:rowId xmlns:a16="http://schemas.microsoft.com/office/drawing/2014/main" val="2922363590"/>
                  </a:ext>
                </a:extLst>
              </a:tr>
              <a:tr h="3639543">
                <a:tc>
                  <a:txBody>
                    <a:bodyPr/>
                    <a:lstStyle/>
                    <a:p>
                      <a:pPr algn="ctr">
                        <a:lnSpc>
                          <a:spcPct val="120000"/>
                        </a:lnSpc>
                      </a:pPr>
                      <a:r>
                        <a:rPr lang="en-US" sz="3600" b="1" dirty="0" err="1">
                          <a:solidFill>
                            <a:srgbClr val="002060"/>
                          </a:solidFill>
                        </a:rPr>
                        <a:t>Cấu</a:t>
                      </a:r>
                      <a:r>
                        <a:rPr lang="en-US" sz="3600" b="1" dirty="0">
                          <a:solidFill>
                            <a:srgbClr val="002060"/>
                          </a:solidFill>
                        </a:rPr>
                        <a:t> </a:t>
                      </a:r>
                      <a:r>
                        <a:rPr lang="en-US" sz="3600" b="1" dirty="0" err="1">
                          <a:solidFill>
                            <a:srgbClr val="002060"/>
                          </a:solidFill>
                        </a:rPr>
                        <a:t>tạo</a:t>
                      </a:r>
                      <a:endParaRPr lang="en-US" sz="3600" b="1" dirty="0">
                        <a:solidFill>
                          <a:srgbClr val="002060"/>
                        </a:solidFill>
                      </a:endParaRPr>
                    </a:p>
                  </a:txBody>
                  <a:tcPr anchor="ctr"/>
                </a:tc>
                <a:tc>
                  <a:txBody>
                    <a:bodyPr/>
                    <a:lstStyle/>
                    <a:p>
                      <a:endParaRPr lang="en-US" dirty="0"/>
                    </a:p>
                  </a:txBody>
                  <a:tcPr/>
                </a:tc>
                <a:extLst>
                  <a:ext uri="{0D108BD9-81ED-4DB2-BD59-A6C34878D82A}">
                    <a16:rowId xmlns:a16="http://schemas.microsoft.com/office/drawing/2014/main" val="2428009331"/>
                  </a:ext>
                </a:extLst>
              </a:tr>
              <a:tr h="2759529">
                <a:tc>
                  <a:txBody>
                    <a:bodyPr/>
                    <a:lstStyle/>
                    <a:p>
                      <a:pPr algn="ctr">
                        <a:lnSpc>
                          <a:spcPct val="120000"/>
                        </a:lnSpc>
                      </a:pPr>
                      <a:r>
                        <a:rPr lang="en-US" sz="3600" b="1" dirty="0" err="1">
                          <a:solidFill>
                            <a:srgbClr val="002060"/>
                          </a:solidFill>
                        </a:rPr>
                        <a:t>Trạng</a:t>
                      </a:r>
                      <a:r>
                        <a:rPr lang="en-US" sz="3600" b="1" dirty="0">
                          <a:solidFill>
                            <a:srgbClr val="002060"/>
                          </a:solidFill>
                        </a:rPr>
                        <a:t> </a:t>
                      </a:r>
                      <a:r>
                        <a:rPr lang="en-US" sz="3600" b="1" dirty="0" err="1">
                          <a:solidFill>
                            <a:srgbClr val="002060"/>
                          </a:solidFill>
                        </a:rPr>
                        <a:t>thái</a:t>
                      </a:r>
                      <a:r>
                        <a:rPr lang="en-US" sz="3600" b="1" dirty="0">
                          <a:solidFill>
                            <a:srgbClr val="002060"/>
                          </a:solidFill>
                        </a:rPr>
                        <a:t> </a:t>
                      </a:r>
                      <a:r>
                        <a:rPr lang="en-US" sz="3600" b="1" dirty="0" err="1">
                          <a:solidFill>
                            <a:srgbClr val="002060"/>
                          </a:solidFill>
                        </a:rPr>
                        <a:t>tự</a:t>
                      </a:r>
                      <a:r>
                        <a:rPr lang="en-US" sz="3600" b="1" dirty="0">
                          <a:solidFill>
                            <a:srgbClr val="002060"/>
                          </a:solidFill>
                        </a:rPr>
                        <a:t> </a:t>
                      </a:r>
                      <a:r>
                        <a:rPr lang="en-US" sz="3600" b="1" dirty="0" err="1">
                          <a:solidFill>
                            <a:srgbClr val="002060"/>
                          </a:solidFill>
                        </a:rPr>
                        <a:t>nhiên</a:t>
                      </a:r>
                      <a:endParaRPr lang="en-US" sz="3600" b="1" dirty="0">
                        <a:solidFill>
                          <a:srgbClr val="002060"/>
                        </a:solidFill>
                      </a:endParaRPr>
                    </a:p>
                  </a:txBody>
                  <a:tcPr anchor="ctr"/>
                </a:tc>
                <a:tc>
                  <a:txBody>
                    <a:bodyPr/>
                    <a:lstStyle/>
                    <a:p>
                      <a:endParaRPr lang="en-US" dirty="0"/>
                    </a:p>
                  </a:txBody>
                  <a:tcPr/>
                </a:tc>
                <a:extLst>
                  <a:ext uri="{0D108BD9-81ED-4DB2-BD59-A6C34878D82A}">
                    <a16:rowId xmlns:a16="http://schemas.microsoft.com/office/drawing/2014/main" val="788331293"/>
                  </a:ext>
                </a:extLst>
              </a:tr>
              <a:tr h="2548949">
                <a:tc>
                  <a:txBody>
                    <a:bodyPr/>
                    <a:lstStyle/>
                    <a:p>
                      <a:pPr algn="ctr">
                        <a:lnSpc>
                          <a:spcPct val="120000"/>
                        </a:lnSpc>
                      </a:pPr>
                      <a:r>
                        <a:rPr lang="en-US" sz="3600" b="1" dirty="0" err="1">
                          <a:solidFill>
                            <a:srgbClr val="002060"/>
                          </a:solidFill>
                        </a:rPr>
                        <a:t>Ứng</a:t>
                      </a:r>
                      <a:r>
                        <a:rPr lang="en-US" sz="3600" b="1" dirty="0">
                          <a:solidFill>
                            <a:srgbClr val="002060"/>
                          </a:solidFill>
                        </a:rPr>
                        <a:t> </a:t>
                      </a:r>
                      <a:r>
                        <a:rPr lang="en-US" sz="3600" b="1" dirty="0" err="1">
                          <a:solidFill>
                            <a:srgbClr val="002060"/>
                          </a:solidFill>
                        </a:rPr>
                        <a:t>dụng</a:t>
                      </a:r>
                      <a:endParaRPr lang="en-US" sz="3600" b="1" dirty="0">
                        <a:solidFill>
                          <a:srgbClr val="002060"/>
                        </a:solidFill>
                      </a:endParaRPr>
                    </a:p>
                  </a:txBody>
                  <a:tcPr anchor="ctr"/>
                </a:tc>
                <a:tc>
                  <a:txBody>
                    <a:bodyPr/>
                    <a:lstStyle/>
                    <a:p>
                      <a:endParaRPr lang="en-US" dirty="0"/>
                    </a:p>
                  </a:txBody>
                  <a:tcPr/>
                </a:tc>
                <a:extLst>
                  <a:ext uri="{0D108BD9-81ED-4DB2-BD59-A6C34878D82A}">
                    <a16:rowId xmlns:a16="http://schemas.microsoft.com/office/drawing/2014/main" val="1203793662"/>
                  </a:ext>
                </a:extLst>
              </a:tr>
            </a:tbl>
          </a:graphicData>
        </a:graphic>
      </p:graphicFrame>
      <p:sp>
        <p:nvSpPr>
          <p:cNvPr id="8" name="Hộp Văn bản 7">
            <a:extLst>
              <a:ext uri="{FF2B5EF4-FFF2-40B4-BE49-F238E27FC236}">
                <a16:creationId xmlns:a16="http://schemas.microsoft.com/office/drawing/2014/main" id="{B3A68622-4712-788E-E0A5-BFC026581AD9}"/>
              </a:ext>
            </a:extLst>
          </p:cNvPr>
          <p:cNvSpPr txBox="1"/>
          <p:nvPr/>
        </p:nvSpPr>
        <p:spPr>
          <a:xfrm>
            <a:off x="2576522" y="5105854"/>
            <a:ext cx="9920014" cy="2546018"/>
          </a:xfrm>
          <a:prstGeom prst="rect">
            <a:avLst/>
          </a:prstGeom>
          <a:noFill/>
        </p:spPr>
        <p:txBody>
          <a:bodyPr wrap="square">
            <a:spAutoFit/>
          </a:bodyPr>
          <a:lstStyle/>
          <a:p>
            <a:pPr marL="457200" lvl="0" indent="-457200" algn="just">
              <a:lnSpc>
                <a:spcPct val="120000"/>
              </a:lnSpc>
              <a:buFont typeface="Arial" panose="020B0604020202020204" pitchFamily="34" charset="0"/>
              <a:buChar char="•"/>
              <a:defRPr/>
            </a:pPr>
            <a:r>
              <a:rPr lang="vi-VN" sz="3400" dirty="0" err="1">
                <a:latin typeface="+mj-lt"/>
                <a:ea typeface="MS Mincho" panose="02020609040205080304" pitchFamily="49" charset="-128"/>
              </a:rPr>
              <a:t>Fructose</a:t>
            </a:r>
            <a:r>
              <a:rPr lang="vi-VN" sz="3400" dirty="0">
                <a:latin typeface="+mj-lt"/>
                <a:ea typeface="MS Mincho" panose="02020609040205080304" pitchFamily="49" charset="-128"/>
              </a:rPr>
              <a:t> là chất rắn, dễ tan trong nước, có vị ngọt hơn </a:t>
            </a:r>
            <a:r>
              <a:rPr lang="vi-VN" sz="3400" dirty="0" err="1">
                <a:latin typeface="+mj-lt"/>
                <a:ea typeface="MS Mincho" panose="02020609040205080304" pitchFamily="49" charset="-128"/>
              </a:rPr>
              <a:t>glucose</a:t>
            </a:r>
            <a:r>
              <a:rPr lang="vi-VN" sz="3400" dirty="0">
                <a:latin typeface="+mj-lt"/>
                <a:ea typeface="MS Mincho" panose="02020609040205080304" pitchFamily="49" charset="-128"/>
              </a:rPr>
              <a:t>.</a:t>
            </a:r>
            <a:r>
              <a:rPr lang="en-US" sz="3400" dirty="0">
                <a:latin typeface="+mj-lt"/>
                <a:ea typeface="MS Mincho" panose="02020609040205080304" pitchFamily="49" charset="-128"/>
              </a:rPr>
              <a:t>.</a:t>
            </a:r>
            <a:endParaRPr lang="vi-VN" sz="3400" dirty="0">
              <a:latin typeface="+mj-lt"/>
              <a:ea typeface="MS Mincho" panose="02020609040205080304" pitchFamily="49" charset="-128"/>
            </a:endParaRPr>
          </a:p>
          <a:p>
            <a:pPr marL="457200" lvl="0" indent="-457200" algn="just">
              <a:lnSpc>
                <a:spcPct val="120000"/>
              </a:lnSpc>
              <a:buFont typeface="Arial" panose="020B0604020202020204" pitchFamily="34" charset="0"/>
              <a:buChar char="•"/>
              <a:defRPr/>
            </a:pPr>
            <a:r>
              <a:rPr lang="vi-VN" sz="3400" dirty="0">
                <a:latin typeface="+mj-lt"/>
                <a:ea typeface="MS Mincho" panose="02020609040205080304" pitchFamily="49" charset="-128"/>
              </a:rPr>
              <a:t>Mật ong chứa trung bình 40% </a:t>
            </a:r>
            <a:r>
              <a:rPr lang="vi-VN" sz="3400" dirty="0" err="1">
                <a:latin typeface="+mj-lt"/>
                <a:ea typeface="MS Mincho" panose="02020609040205080304" pitchFamily="49" charset="-128"/>
              </a:rPr>
              <a:t>fructose</a:t>
            </a:r>
            <a:r>
              <a:rPr lang="vi-VN" sz="3400" dirty="0">
                <a:latin typeface="+mj-lt"/>
                <a:ea typeface="MS Mincho" panose="02020609040205080304" pitchFamily="49" charset="-128"/>
              </a:rPr>
              <a:t> và 30% </a:t>
            </a:r>
            <a:r>
              <a:rPr lang="vi-VN" sz="3400" dirty="0" err="1">
                <a:latin typeface="+mj-lt"/>
                <a:ea typeface="MS Mincho" panose="02020609040205080304" pitchFamily="49" charset="-128"/>
              </a:rPr>
              <a:t>glucose</a:t>
            </a:r>
            <a:r>
              <a:rPr lang="vi-VN" sz="3400" dirty="0">
                <a:latin typeface="+mj-lt"/>
                <a:ea typeface="MS Mincho" panose="02020609040205080304" pitchFamily="49" charset="-128"/>
              </a:rPr>
              <a:t> theo khối lượng.</a:t>
            </a:r>
          </a:p>
        </p:txBody>
      </p:sp>
      <p:sp>
        <p:nvSpPr>
          <p:cNvPr id="13" name="Hộp Văn bản 12">
            <a:extLst>
              <a:ext uri="{FF2B5EF4-FFF2-40B4-BE49-F238E27FC236}">
                <a16:creationId xmlns:a16="http://schemas.microsoft.com/office/drawing/2014/main" id="{875A1247-B5E4-5C72-25C1-5798E4971289}"/>
              </a:ext>
            </a:extLst>
          </p:cNvPr>
          <p:cNvSpPr txBox="1"/>
          <p:nvPr/>
        </p:nvSpPr>
        <p:spPr>
          <a:xfrm>
            <a:off x="9454240" y="8738264"/>
            <a:ext cx="5597308" cy="1360757"/>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3600" dirty="0" err="1">
                <a:latin typeface="Cambria"/>
                <a:ea typeface="Calibri" panose="020F0502020204030204" pitchFamily="34" charset="0"/>
              </a:rPr>
              <a:t>Đóng</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vai</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trò</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cung</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cấp</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năng</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lượng</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cho</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tế</a:t>
            </a:r>
            <a:r>
              <a:rPr lang="en-US" sz="3600" dirty="0">
                <a:latin typeface="Cambria"/>
                <a:ea typeface="Calibri" panose="020F0502020204030204" pitchFamily="34" charset="0"/>
              </a:rPr>
              <a:t> </a:t>
            </a:r>
            <a:r>
              <a:rPr lang="en-US" sz="3600" dirty="0" err="1">
                <a:latin typeface="Cambria"/>
                <a:ea typeface="Calibri" panose="020F0502020204030204" pitchFamily="34" charset="0"/>
              </a:rPr>
              <a:t>bào</a:t>
            </a:r>
            <a:endParaRPr kumimoji="0" lang="en-US" sz="3600" b="0" i="0" u="none" strike="noStrike" kern="0" cap="none" spc="0" normalizeH="0" baseline="0" noProof="0" dirty="0">
              <a:ln>
                <a:noFill/>
              </a:ln>
              <a:solidFill>
                <a:srgbClr val="000000"/>
              </a:solidFill>
              <a:effectLst/>
              <a:uLnTx/>
              <a:uFillTx/>
              <a:latin typeface="Cambria"/>
              <a:cs typeface="Arial"/>
              <a:sym typeface="Arial"/>
            </a:endParaRPr>
          </a:p>
        </p:txBody>
      </p:sp>
      <p:pic>
        <p:nvPicPr>
          <p:cNvPr id="7" name="Hình ảnh 6">
            <a:extLst>
              <a:ext uri="{FF2B5EF4-FFF2-40B4-BE49-F238E27FC236}">
                <a16:creationId xmlns:a16="http://schemas.microsoft.com/office/drawing/2014/main" id="{7B5A5DFE-C264-C504-68F8-D4019542294C}"/>
              </a:ext>
            </a:extLst>
          </p:cNvPr>
          <p:cNvPicPr>
            <a:picLocks noChangeAspect="1"/>
          </p:cNvPicPr>
          <p:nvPr/>
        </p:nvPicPr>
        <p:blipFill>
          <a:blip r:embed="rId3"/>
          <a:stretch>
            <a:fillRect/>
          </a:stretch>
        </p:blipFill>
        <p:spPr>
          <a:xfrm>
            <a:off x="13251166" y="4635408"/>
            <a:ext cx="4351034" cy="2900689"/>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1" name="Hình ảnh 10">
            <a:extLst>
              <a:ext uri="{FF2B5EF4-FFF2-40B4-BE49-F238E27FC236}">
                <a16:creationId xmlns:a16="http://schemas.microsoft.com/office/drawing/2014/main" id="{9E9641EE-7A55-7975-09CD-2EC533B7A5FC}"/>
              </a:ext>
            </a:extLst>
          </p:cNvPr>
          <p:cNvPicPr>
            <a:picLocks noChangeAspect="1"/>
          </p:cNvPicPr>
          <p:nvPr/>
        </p:nvPicPr>
        <p:blipFill rotWithShape="1">
          <a:blip r:embed="rId4"/>
          <a:srcRect t="7626"/>
          <a:stretch/>
        </p:blipFill>
        <p:spPr>
          <a:xfrm>
            <a:off x="3118756" y="7890273"/>
            <a:ext cx="3690257" cy="2327577"/>
          </a:xfrm>
          <a:prstGeom prst="rect">
            <a:avLst/>
          </a:prstGeom>
        </p:spPr>
      </p:pic>
      <p:sp>
        <p:nvSpPr>
          <p:cNvPr id="2" name="Hộp Văn bản 1">
            <a:extLst>
              <a:ext uri="{FF2B5EF4-FFF2-40B4-BE49-F238E27FC236}">
                <a16:creationId xmlns:a16="http://schemas.microsoft.com/office/drawing/2014/main" id="{BCBB6526-EAF5-8157-D5DB-4C9670BF9A05}"/>
              </a:ext>
            </a:extLst>
          </p:cNvPr>
          <p:cNvSpPr txBox="1"/>
          <p:nvPr/>
        </p:nvSpPr>
        <p:spPr>
          <a:xfrm>
            <a:off x="10541194" y="2130954"/>
            <a:ext cx="7273277" cy="1363900"/>
          </a:xfrm>
          <a:prstGeom prst="rect">
            <a:avLst/>
          </a:prstGeom>
          <a:noFill/>
        </p:spPr>
        <p:txBody>
          <a:bodyPr wrap="square">
            <a:spAutoFit/>
          </a:bodyPr>
          <a:lstStyle/>
          <a:p>
            <a:pPr algn="ctr">
              <a:lnSpc>
                <a:spcPct val="120000"/>
              </a:lnSpc>
            </a:pPr>
            <a:r>
              <a:rPr lang="en-US" sz="3600" dirty="0" err="1">
                <a:latin typeface="Times New Roman" panose="02020603050405020304" pitchFamily="18" charset="0"/>
                <a:cs typeface="Times New Roman" panose="02020603050405020304" pitchFamily="18" charset="0"/>
              </a:rPr>
              <a:t>Mạ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ở</a:t>
            </a:r>
            <a:r>
              <a:rPr lang="en-US" sz="3600" dirty="0">
                <a:latin typeface="Times New Roman" panose="02020603050405020304" pitchFamily="18" charset="0"/>
                <a:cs typeface="Times New Roman" panose="02020603050405020304" pitchFamily="18" charset="0"/>
              </a:rPr>
              <a:t>: </a:t>
            </a:r>
          </a:p>
          <a:p>
            <a:pPr algn="ctr">
              <a:lnSpc>
                <a:spcPct val="120000"/>
              </a:lnSpc>
            </a:pPr>
            <a:r>
              <a:rPr lang="en-US" sz="3600" b="1" dirty="0">
                <a:solidFill>
                  <a:srgbClr val="000000"/>
                </a:solidFill>
                <a:effectLst/>
                <a:latin typeface="Times New Roman" panose="02020603050405020304" pitchFamily="18" charset="0"/>
                <a:ea typeface="Calibri" panose="020F0502020204030204" pitchFamily="34" charset="0"/>
              </a:rPr>
              <a:t>CH</a:t>
            </a:r>
            <a:r>
              <a:rPr lang="en-US" sz="3600" b="1" baseline="-25000" dirty="0">
                <a:solidFill>
                  <a:srgbClr val="000000"/>
                </a:solidFill>
                <a:effectLst/>
                <a:latin typeface="Times New Roman" panose="02020603050405020304" pitchFamily="18" charset="0"/>
                <a:ea typeface="Calibri" panose="020F0502020204030204" pitchFamily="34" charset="0"/>
              </a:rPr>
              <a:t>2</a:t>
            </a:r>
            <a:r>
              <a:rPr lang="en-US" sz="3600" b="1" dirty="0">
                <a:solidFill>
                  <a:srgbClr val="000000"/>
                </a:solidFill>
                <a:effectLst/>
                <a:latin typeface="Times New Roman" panose="02020603050405020304" pitchFamily="18" charset="0"/>
                <a:ea typeface="Calibri" panose="020F0502020204030204" pitchFamily="34" charset="0"/>
              </a:rPr>
              <a:t>OH–[CHOH]</a:t>
            </a:r>
            <a:r>
              <a:rPr lang="en-US" sz="3600" b="1" baseline="-25000" dirty="0">
                <a:solidFill>
                  <a:srgbClr val="000000"/>
                </a:solidFill>
                <a:effectLst/>
                <a:latin typeface="Times New Roman" panose="02020603050405020304" pitchFamily="18" charset="0"/>
                <a:ea typeface="Calibri" panose="020F0502020204030204" pitchFamily="34" charset="0"/>
              </a:rPr>
              <a:t>3</a:t>
            </a:r>
            <a:r>
              <a:rPr lang="en-US" sz="3600" b="1" dirty="0">
                <a:solidFill>
                  <a:srgbClr val="000000"/>
                </a:solidFill>
                <a:effectLst/>
                <a:latin typeface="Times New Roman" panose="02020603050405020304" pitchFamily="18" charset="0"/>
                <a:ea typeface="Calibri" panose="020F0502020204030204" pitchFamily="34" charset="0"/>
              </a:rPr>
              <a:t>–CO–CH</a:t>
            </a:r>
            <a:r>
              <a:rPr lang="en-US" sz="3600" b="1" baseline="-25000" dirty="0">
                <a:solidFill>
                  <a:srgbClr val="000000"/>
                </a:solidFill>
                <a:effectLst/>
                <a:latin typeface="Times New Roman" panose="02020603050405020304" pitchFamily="18" charset="0"/>
                <a:ea typeface="Calibri" panose="020F0502020204030204" pitchFamily="34" charset="0"/>
              </a:rPr>
              <a:t>2</a:t>
            </a:r>
            <a:r>
              <a:rPr lang="en-US" sz="3600" b="1" dirty="0">
                <a:solidFill>
                  <a:srgbClr val="000000"/>
                </a:solidFill>
                <a:effectLst/>
                <a:latin typeface="Times New Roman" panose="02020603050405020304" pitchFamily="18" charset="0"/>
                <a:ea typeface="Calibri" panose="020F0502020204030204" pitchFamily="34" charset="0"/>
              </a:rPr>
              <a:t>OH</a:t>
            </a:r>
            <a:endParaRPr lang="en-US" sz="3600" dirty="0">
              <a:effectLst/>
              <a:latin typeface="Times New Roman" panose="02020603050405020304" pitchFamily="18" charset="0"/>
              <a:ea typeface="Calibri" panose="020F0502020204030204" pitchFamily="34" charset="0"/>
            </a:endParaRPr>
          </a:p>
        </p:txBody>
      </p:sp>
      <p:pic>
        <p:nvPicPr>
          <p:cNvPr id="9" name="Hình ảnh 8">
            <a:extLst>
              <a:ext uri="{FF2B5EF4-FFF2-40B4-BE49-F238E27FC236}">
                <a16:creationId xmlns:a16="http://schemas.microsoft.com/office/drawing/2014/main" id="{22E56157-3EF7-578E-4DCD-60C01AC78483}"/>
              </a:ext>
            </a:extLst>
          </p:cNvPr>
          <p:cNvPicPr>
            <a:picLocks noChangeAspect="1"/>
          </p:cNvPicPr>
          <p:nvPr/>
        </p:nvPicPr>
        <p:blipFill rotWithShape="1">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Lst>
          </a:blip>
          <a:srcRect l="3752" r="3531"/>
          <a:stretch/>
        </p:blipFill>
        <p:spPr>
          <a:xfrm>
            <a:off x="2576522" y="1470252"/>
            <a:ext cx="8160615" cy="3487282"/>
          </a:xfrm>
          <a:prstGeom prst="rect">
            <a:avLst/>
          </a:prstGeom>
        </p:spPr>
      </p:pic>
    </p:spTree>
    <p:extLst>
      <p:ext uri="{BB962C8B-B14F-4D97-AF65-F5344CB8AC3E}">
        <p14:creationId xmlns:p14="http://schemas.microsoft.com/office/powerpoint/2010/main" val="388347299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76"/>
        <p:cNvGrpSpPr/>
        <p:nvPr/>
      </p:nvGrpSpPr>
      <p:grpSpPr>
        <a:xfrm>
          <a:off x="0" y="0"/>
          <a:ext cx="0" cy="0"/>
          <a:chOff x="0" y="0"/>
          <a:chExt cx="0" cy="0"/>
        </a:xfrm>
      </p:grpSpPr>
      <p:sp>
        <p:nvSpPr>
          <p:cNvPr id="4" name="Rectangle 3"/>
          <p:cNvSpPr/>
          <p:nvPr/>
        </p:nvSpPr>
        <p:spPr>
          <a:xfrm>
            <a:off x="1620821" y="1119722"/>
            <a:ext cx="7310908" cy="2025555"/>
          </a:xfrm>
          <a:prstGeom prst="rect">
            <a:avLst/>
          </a:prstGeom>
          <a:solidFill>
            <a:schemeClr val="accent2">
              <a:lumMod val="20000"/>
              <a:lumOff val="80000"/>
            </a:schemeClr>
          </a:solidFill>
        </p:spPr>
        <p:txBody>
          <a:bodyPr wrap="square">
            <a:spAutoFit/>
          </a:bodyPr>
          <a:lstStyle/>
          <a:p>
            <a:pPr algn="ctr" defTabSz="1828800">
              <a:lnSpc>
                <a:spcPct val="120000"/>
              </a:lnSpc>
            </a:pPr>
            <a:r>
              <a:rPr lang="en-US" sz="3600" b="1" dirty="0" err="1">
                <a:latin typeface="Cambria" panose="02040503050406030204" pitchFamily="18" charset="0"/>
                <a:ea typeface="Cambria" panose="02040503050406030204" pitchFamily="18" charset="0"/>
              </a:rPr>
              <a:t>Câu</a:t>
            </a:r>
            <a:r>
              <a:rPr lang="en-US" sz="3600" b="1" dirty="0">
                <a:latin typeface="Cambria" panose="02040503050406030204" pitchFamily="18" charset="0"/>
                <a:ea typeface="Cambria" panose="02040503050406030204" pitchFamily="18" charset="0"/>
              </a:rPr>
              <a:t> 4</a:t>
            </a:r>
            <a:r>
              <a:rPr lang="en-US" sz="3600" dirty="0">
                <a:latin typeface="Cambria" panose="02040503050406030204" pitchFamily="18" charset="0"/>
                <a:ea typeface="Cambria" panose="02040503050406030204" pitchFamily="18" charset="0"/>
              </a:rPr>
              <a:t>. </a:t>
            </a:r>
            <a:r>
              <a:rPr lang="vi-VN" sz="3600" dirty="0">
                <a:latin typeface="Cambria" panose="02040503050406030204" pitchFamily="18" charset="0"/>
                <a:ea typeface="Cambria" panose="02040503050406030204" pitchFamily="18" charset="0"/>
              </a:rPr>
              <a:t>Vì sao trong y học, người ta thường dùng glucose để trị chứng hạ đường huyết?</a:t>
            </a:r>
            <a:endParaRPr lang="en-US" sz="3600" dirty="0">
              <a:latin typeface="Cambria" panose="02040503050406030204" pitchFamily="18" charset="0"/>
              <a:ea typeface="Cambria" panose="02040503050406030204" pitchFamily="18" charset="0"/>
            </a:endParaRPr>
          </a:p>
        </p:txBody>
      </p:sp>
      <p:sp>
        <p:nvSpPr>
          <p:cNvPr id="5" name="Rectangle 4"/>
          <p:cNvSpPr/>
          <p:nvPr/>
        </p:nvSpPr>
        <p:spPr>
          <a:xfrm>
            <a:off x="9681883" y="1585833"/>
            <a:ext cx="6633882" cy="7343934"/>
          </a:xfrm>
          <a:prstGeom prst="rect">
            <a:avLst/>
          </a:prstGeom>
          <a:solidFill>
            <a:schemeClr val="accent4">
              <a:lumMod val="20000"/>
              <a:lumOff val="80000"/>
            </a:schemeClr>
          </a:solidFill>
          <a:ln w="9525">
            <a:solidFill>
              <a:schemeClr val="tx1"/>
            </a:solidFill>
            <a:prstDash val="dashDot"/>
          </a:ln>
        </p:spPr>
        <p:txBody>
          <a:bodyPr wrap="square">
            <a:spAutoFit/>
          </a:bodyPr>
          <a:lstStyle/>
          <a:p>
            <a:pPr algn="just" defTabSz="1828800">
              <a:lnSpc>
                <a:spcPct val="120000"/>
              </a:lnSpc>
            </a:pPr>
            <a:r>
              <a:rPr lang="vi-VN" sz="3600" dirty="0">
                <a:latin typeface="Cambria" panose="02040503050406030204" pitchFamily="18" charset="0"/>
                <a:ea typeface="Cambria" panose="02040503050406030204" pitchFamily="18" charset="0"/>
              </a:rPr>
              <a:t>Hạ đường huyết là tình trạng xảy ra khi nồng độ đường trong máu quá thấp, dưới 3,9 mmol/l dẫn tới cơ thể bị thiếu glucose cho các hoạt động, gây nên các rối loạn cho cơ thể.</a:t>
            </a:r>
          </a:p>
          <a:p>
            <a:pPr algn="just" defTabSz="1828800">
              <a:lnSpc>
                <a:spcPct val="120000"/>
              </a:lnSpc>
            </a:pPr>
            <a:r>
              <a:rPr lang="vi-VN" sz="3600" dirty="0">
                <a:latin typeface="Cambria" panose="02040503050406030204" pitchFamily="18" charset="0"/>
                <a:ea typeface="Cambria" panose="02040503050406030204" pitchFamily="18" charset="0"/>
              </a:rPr>
              <a:t>Glucose có thể hấp thụ trực tiếp vào máu để đi đến các mô và tế bào của cơ thể do đó trong y học, người ta thường dùng glucose để trị chứng hạ đường huyết.</a:t>
            </a:r>
          </a:p>
        </p:txBody>
      </p:sp>
      <p:pic>
        <p:nvPicPr>
          <p:cNvPr id="2" name="Picture 1"/>
          <p:cNvPicPr>
            <a:picLocks noChangeAspect="1"/>
          </p:cNvPicPr>
          <p:nvPr/>
        </p:nvPicPr>
        <p:blipFill>
          <a:blip r:embed="rId3"/>
          <a:stretch>
            <a:fillRect/>
          </a:stretch>
        </p:blipFill>
        <p:spPr>
          <a:xfrm>
            <a:off x="1972235" y="3653334"/>
            <a:ext cx="6976087" cy="560496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pic>
        <p:nvPicPr>
          <p:cNvPr id="26" name="Hình ảnh 25">
            <a:extLst>
              <a:ext uri="{FF2B5EF4-FFF2-40B4-BE49-F238E27FC236}">
                <a16:creationId xmlns:a16="http://schemas.microsoft.com/office/drawing/2014/main" id="{7B4135B8-ACD1-DE80-3744-B91CF510F12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692568" y="1509720"/>
            <a:ext cx="16513631" cy="6877470"/>
          </a:xfrm>
          <a:prstGeom prst="rect">
            <a:avLst/>
          </a:prstGeom>
        </p:spPr>
      </p:pic>
      <p:sp>
        <p:nvSpPr>
          <p:cNvPr id="1229" name="Hình Bầu dục 1228">
            <a:extLst>
              <a:ext uri="{FF2B5EF4-FFF2-40B4-BE49-F238E27FC236}">
                <a16:creationId xmlns:a16="http://schemas.microsoft.com/office/drawing/2014/main" id="{ED1FC5BA-FAB5-D132-76E5-132C8DB080AB}"/>
              </a:ext>
            </a:extLst>
          </p:cNvPr>
          <p:cNvSpPr/>
          <p:nvPr/>
        </p:nvSpPr>
        <p:spPr>
          <a:xfrm>
            <a:off x="3770045" y="4718957"/>
            <a:ext cx="1306285" cy="1077686"/>
          </a:xfrm>
          <a:prstGeom prst="ellipse">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1" name="Hình Bầu dục 1230">
            <a:extLst>
              <a:ext uri="{FF2B5EF4-FFF2-40B4-BE49-F238E27FC236}">
                <a16:creationId xmlns:a16="http://schemas.microsoft.com/office/drawing/2014/main" id="{9514C5B2-42B7-E145-0CE6-0AD5EC7CBDCC}"/>
              </a:ext>
            </a:extLst>
          </p:cNvPr>
          <p:cNvSpPr/>
          <p:nvPr/>
        </p:nvSpPr>
        <p:spPr>
          <a:xfrm>
            <a:off x="15981716" y="3211662"/>
            <a:ext cx="1306285" cy="1077686"/>
          </a:xfrm>
          <a:prstGeom prst="ellipse">
            <a:avLst/>
          </a:prstGeom>
          <a:noFill/>
          <a:ln w="28575">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8" name="Hộp Văn bản 1237">
            <a:extLst>
              <a:ext uri="{FF2B5EF4-FFF2-40B4-BE49-F238E27FC236}">
                <a16:creationId xmlns:a16="http://schemas.microsoft.com/office/drawing/2014/main" id="{40AE51FA-4230-4697-A2F0-D259BBE36D5B}"/>
              </a:ext>
            </a:extLst>
          </p:cNvPr>
          <p:cNvSpPr txBox="1"/>
          <p:nvPr/>
        </p:nvSpPr>
        <p:spPr>
          <a:xfrm>
            <a:off x="399454" y="8759457"/>
            <a:ext cx="17099858" cy="707886"/>
          </a:xfrm>
          <a:prstGeom prst="rect">
            <a:avLst/>
          </a:prstGeom>
          <a:solidFill>
            <a:schemeClr val="accent2">
              <a:lumMod val="20000"/>
              <a:lumOff val="80000"/>
            </a:schemeClr>
          </a:solidFill>
        </p:spPr>
        <p:txBody>
          <a:bodyPr wrap="square">
            <a:spAutoFit/>
          </a:bodyPr>
          <a:lstStyle/>
          <a:p>
            <a:pPr algn="ctr"/>
            <a:r>
              <a:rPr lang="vi-VN" sz="4000" dirty="0">
                <a:solidFill>
                  <a:srgbClr val="000000"/>
                </a:solidFill>
                <a:effectLst/>
                <a:latin typeface="+mj-lt"/>
                <a:ea typeface="Courier New" panose="02070309020205020404" pitchFamily="49" charset="0"/>
              </a:rPr>
              <a:t>Nhóm -OH ở vị trí số 1 trong </a:t>
            </a:r>
            <a:r>
              <a:rPr lang="vi-VN" sz="4000" dirty="0" err="1">
                <a:solidFill>
                  <a:srgbClr val="000000"/>
                </a:solidFill>
                <a:effectLst/>
                <a:latin typeface="+mj-lt"/>
                <a:ea typeface="Courier New" panose="02070309020205020404" pitchFamily="49" charset="0"/>
              </a:rPr>
              <a:t>glucose</a:t>
            </a:r>
            <a:r>
              <a:rPr lang="vi-VN" sz="4000" dirty="0">
                <a:solidFill>
                  <a:srgbClr val="000000"/>
                </a:solidFill>
                <a:effectLst/>
                <a:latin typeface="+mj-lt"/>
                <a:ea typeface="Courier New" panose="02070309020205020404" pitchFamily="49" charset="0"/>
              </a:rPr>
              <a:t> dạng mạch vòng gọi là </a:t>
            </a:r>
            <a:r>
              <a:rPr lang="vi-VN" sz="4000" dirty="0">
                <a:solidFill>
                  <a:srgbClr val="EC242A"/>
                </a:solidFill>
                <a:effectLst/>
                <a:latin typeface="+mj-lt"/>
                <a:ea typeface="Courier New" panose="02070309020205020404" pitchFamily="49" charset="0"/>
              </a:rPr>
              <a:t>-OH </a:t>
            </a:r>
            <a:r>
              <a:rPr lang="vi-VN" sz="4000" i="1" dirty="0" err="1">
                <a:solidFill>
                  <a:srgbClr val="000000"/>
                </a:solidFill>
                <a:effectLst/>
                <a:latin typeface="+mj-lt"/>
                <a:ea typeface="Courier New" panose="02070309020205020404" pitchFamily="49" charset="0"/>
              </a:rPr>
              <a:t>hemiacetal</a:t>
            </a:r>
            <a:endParaRPr lang="en-US" sz="3600" dirty="0">
              <a:latin typeface="+mj-lt"/>
            </a:endParaRPr>
          </a:p>
        </p:txBody>
      </p:sp>
      <p:grpSp>
        <p:nvGrpSpPr>
          <p:cNvPr id="1240" name="Google Shape;3102;p48">
            <a:extLst>
              <a:ext uri="{FF2B5EF4-FFF2-40B4-BE49-F238E27FC236}">
                <a16:creationId xmlns:a16="http://schemas.microsoft.com/office/drawing/2014/main" id="{9D5A226A-27FD-A666-AB7E-A0723FCEE007}"/>
              </a:ext>
            </a:extLst>
          </p:cNvPr>
          <p:cNvGrpSpPr/>
          <p:nvPr/>
        </p:nvGrpSpPr>
        <p:grpSpPr>
          <a:xfrm>
            <a:off x="15306486" y="706101"/>
            <a:ext cx="2288780" cy="1817317"/>
            <a:chOff x="6899826" y="2658553"/>
            <a:chExt cx="331994" cy="302827"/>
          </a:xfrm>
        </p:grpSpPr>
        <p:sp>
          <p:nvSpPr>
            <p:cNvPr id="1242" name="Google Shape;3103;p48">
              <a:extLst>
                <a:ext uri="{FF2B5EF4-FFF2-40B4-BE49-F238E27FC236}">
                  <a16:creationId xmlns:a16="http://schemas.microsoft.com/office/drawing/2014/main" id="{82D034F7-C266-DC4D-0FB8-756C7F274AD0}"/>
                </a:ext>
              </a:extLst>
            </p:cNvPr>
            <p:cNvSpPr/>
            <p:nvPr/>
          </p:nvSpPr>
          <p:spPr>
            <a:xfrm>
              <a:off x="6967701" y="2695505"/>
              <a:ext cx="130956" cy="172464"/>
            </a:xfrm>
            <a:custGeom>
              <a:avLst/>
              <a:gdLst/>
              <a:ahLst/>
              <a:cxnLst/>
              <a:rect l="l" t="t" r="r" b="b"/>
              <a:pathLst>
                <a:path w="5518" h="7267" extrusionOk="0">
                  <a:moveTo>
                    <a:pt x="2038" y="0"/>
                  </a:moveTo>
                  <a:cubicBezTo>
                    <a:pt x="1676" y="0"/>
                    <a:pt x="1381" y="295"/>
                    <a:pt x="1381" y="660"/>
                  </a:cubicBezTo>
                  <a:lnTo>
                    <a:pt x="0" y="4058"/>
                  </a:lnTo>
                  <a:lnTo>
                    <a:pt x="1381" y="7267"/>
                  </a:lnTo>
                  <a:lnTo>
                    <a:pt x="4136" y="7267"/>
                  </a:lnTo>
                  <a:lnTo>
                    <a:pt x="5517" y="3980"/>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3" name="Google Shape;3104;p48">
              <a:extLst>
                <a:ext uri="{FF2B5EF4-FFF2-40B4-BE49-F238E27FC236}">
                  <a16:creationId xmlns:a16="http://schemas.microsoft.com/office/drawing/2014/main" id="{49895B95-E6AC-E30C-63BA-B575A317BAD4}"/>
                </a:ext>
              </a:extLst>
            </p:cNvPr>
            <p:cNvSpPr/>
            <p:nvPr/>
          </p:nvSpPr>
          <p:spPr>
            <a:xfrm>
              <a:off x="7098633" y="2695505"/>
              <a:ext cx="98181" cy="172464"/>
            </a:xfrm>
            <a:custGeom>
              <a:avLst/>
              <a:gdLst/>
              <a:ahLst/>
              <a:cxnLst/>
              <a:rect l="l" t="t" r="r" b="b"/>
              <a:pathLst>
                <a:path w="4137" h="7267" extrusionOk="0">
                  <a:moveTo>
                    <a:pt x="2038" y="0"/>
                  </a:moveTo>
                  <a:cubicBezTo>
                    <a:pt x="1676" y="0"/>
                    <a:pt x="1378" y="295"/>
                    <a:pt x="1378" y="660"/>
                  </a:cubicBezTo>
                  <a:lnTo>
                    <a:pt x="0" y="3980"/>
                  </a:lnTo>
                  <a:lnTo>
                    <a:pt x="1378" y="7267"/>
                  </a:lnTo>
                  <a:lnTo>
                    <a:pt x="4136" y="7267"/>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4" name="Google Shape;3105;p48">
              <a:extLst>
                <a:ext uri="{FF2B5EF4-FFF2-40B4-BE49-F238E27FC236}">
                  <a16:creationId xmlns:a16="http://schemas.microsoft.com/office/drawing/2014/main" id="{18F419AE-9E28-2946-3AF4-1C986418F7E0}"/>
                </a:ext>
              </a:extLst>
            </p:cNvPr>
            <p:cNvSpPr/>
            <p:nvPr/>
          </p:nvSpPr>
          <p:spPr>
            <a:xfrm>
              <a:off x="6934855" y="2867945"/>
              <a:ext cx="44759" cy="93435"/>
            </a:xfrm>
            <a:custGeom>
              <a:avLst/>
              <a:gdLst/>
              <a:ahLst/>
              <a:cxnLst/>
              <a:rect l="l" t="t" r="r" b="b"/>
              <a:pathLst>
                <a:path w="1886" h="3937" extrusionOk="0">
                  <a:moveTo>
                    <a:pt x="0" y="1"/>
                  </a:moveTo>
                  <a:lnTo>
                    <a:pt x="0" y="3419"/>
                  </a:lnTo>
                  <a:cubicBezTo>
                    <a:pt x="0" y="3703"/>
                    <a:pt x="230" y="3937"/>
                    <a:pt x="515" y="3937"/>
                  </a:cubicBezTo>
                  <a:lnTo>
                    <a:pt x="1371" y="3937"/>
                  </a:lnTo>
                  <a:cubicBezTo>
                    <a:pt x="1655" y="3937"/>
                    <a:pt x="1885" y="3703"/>
                    <a:pt x="1885" y="3419"/>
                  </a:cubicBezTo>
                  <a:lnTo>
                    <a:pt x="1885"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5" name="Google Shape;3106;p48">
              <a:extLst>
                <a:ext uri="{FF2B5EF4-FFF2-40B4-BE49-F238E27FC236}">
                  <a16:creationId xmlns:a16="http://schemas.microsoft.com/office/drawing/2014/main" id="{68584748-0E4A-921B-5714-4E9A35D39CEB}"/>
                </a:ext>
              </a:extLst>
            </p:cNvPr>
            <p:cNvSpPr/>
            <p:nvPr/>
          </p:nvSpPr>
          <p:spPr>
            <a:xfrm>
              <a:off x="7152126" y="2867945"/>
              <a:ext cx="44688" cy="93435"/>
            </a:xfrm>
            <a:custGeom>
              <a:avLst/>
              <a:gdLst/>
              <a:ahLst/>
              <a:cxnLst/>
              <a:rect l="l" t="t" r="r" b="b"/>
              <a:pathLst>
                <a:path w="1883" h="3937" extrusionOk="0">
                  <a:moveTo>
                    <a:pt x="0" y="1"/>
                  </a:moveTo>
                  <a:lnTo>
                    <a:pt x="0" y="3419"/>
                  </a:lnTo>
                  <a:cubicBezTo>
                    <a:pt x="0" y="3703"/>
                    <a:pt x="231" y="3937"/>
                    <a:pt x="515" y="3937"/>
                  </a:cubicBezTo>
                  <a:lnTo>
                    <a:pt x="1368" y="3937"/>
                  </a:lnTo>
                  <a:cubicBezTo>
                    <a:pt x="1652" y="3937"/>
                    <a:pt x="1882" y="3703"/>
                    <a:pt x="1882" y="3419"/>
                  </a:cubicBezTo>
                  <a:lnTo>
                    <a:pt x="1882"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6" name="Google Shape;3107;p48">
              <a:extLst>
                <a:ext uri="{FF2B5EF4-FFF2-40B4-BE49-F238E27FC236}">
                  <a16:creationId xmlns:a16="http://schemas.microsoft.com/office/drawing/2014/main" id="{DFDE8CE8-D811-8ED0-D011-2EFEB592EC1A}"/>
                </a:ext>
              </a:extLst>
            </p:cNvPr>
            <p:cNvSpPr/>
            <p:nvPr/>
          </p:nvSpPr>
          <p:spPr>
            <a:xfrm>
              <a:off x="7065859" y="2658553"/>
              <a:ext cx="65478" cy="209416"/>
            </a:xfrm>
            <a:custGeom>
              <a:avLst/>
              <a:gdLst/>
              <a:ahLst/>
              <a:cxnLst/>
              <a:rect l="l" t="t" r="r" b="b"/>
              <a:pathLst>
                <a:path w="2759" h="8824" extrusionOk="0">
                  <a:moveTo>
                    <a:pt x="755" y="0"/>
                  </a:moveTo>
                  <a:cubicBezTo>
                    <a:pt x="339" y="0"/>
                    <a:pt x="0" y="339"/>
                    <a:pt x="0" y="755"/>
                  </a:cubicBezTo>
                  <a:lnTo>
                    <a:pt x="0" y="8824"/>
                  </a:lnTo>
                  <a:lnTo>
                    <a:pt x="2759" y="8824"/>
                  </a:lnTo>
                  <a:lnTo>
                    <a:pt x="2759" y="755"/>
                  </a:lnTo>
                  <a:cubicBezTo>
                    <a:pt x="2759" y="339"/>
                    <a:pt x="2420" y="0"/>
                    <a:pt x="2001"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7" name="Google Shape;3108;p48">
              <a:extLst>
                <a:ext uri="{FF2B5EF4-FFF2-40B4-BE49-F238E27FC236}">
                  <a16:creationId xmlns:a16="http://schemas.microsoft.com/office/drawing/2014/main" id="{B5918EDD-503B-07DD-1129-6F702D8F0071}"/>
                </a:ext>
              </a:extLst>
            </p:cNvPr>
            <p:cNvSpPr/>
            <p:nvPr/>
          </p:nvSpPr>
          <p:spPr>
            <a:xfrm>
              <a:off x="7065859" y="2695505"/>
              <a:ext cx="65478" cy="31730"/>
            </a:xfrm>
            <a:custGeom>
              <a:avLst/>
              <a:gdLst/>
              <a:ahLst/>
              <a:cxnLst/>
              <a:rect l="l" t="t" r="r" b="b"/>
              <a:pathLst>
                <a:path w="2759" h="1337"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8" name="Google Shape;3109;p48">
              <a:extLst>
                <a:ext uri="{FF2B5EF4-FFF2-40B4-BE49-F238E27FC236}">
                  <a16:creationId xmlns:a16="http://schemas.microsoft.com/office/drawing/2014/main" id="{5F57D261-DA95-4067-877F-7D43F71F58D3}"/>
                </a:ext>
              </a:extLst>
            </p:cNvPr>
            <p:cNvSpPr/>
            <p:nvPr/>
          </p:nvSpPr>
          <p:spPr>
            <a:xfrm>
              <a:off x="7065859" y="2782413"/>
              <a:ext cx="65478" cy="31754"/>
            </a:xfrm>
            <a:custGeom>
              <a:avLst/>
              <a:gdLst/>
              <a:ahLst/>
              <a:cxnLst/>
              <a:rect l="l" t="t" r="r" b="b"/>
              <a:pathLst>
                <a:path w="2759" h="1338"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9" name="Google Shape;3110;p48">
              <a:extLst>
                <a:ext uri="{FF2B5EF4-FFF2-40B4-BE49-F238E27FC236}">
                  <a16:creationId xmlns:a16="http://schemas.microsoft.com/office/drawing/2014/main" id="{AB41FF6E-1CEA-868C-6EAD-252E0D2A4E46}"/>
                </a:ext>
              </a:extLst>
            </p:cNvPr>
            <p:cNvSpPr/>
            <p:nvPr/>
          </p:nvSpPr>
          <p:spPr>
            <a:xfrm>
              <a:off x="7019438" y="2747788"/>
              <a:ext cx="27482" cy="39135"/>
            </a:xfrm>
            <a:custGeom>
              <a:avLst/>
              <a:gdLst/>
              <a:ahLst/>
              <a:cxnLst/>
              <a:rect l="l" t="t" r="r" b="b"/>
              <a:pathLst>
                <a:path w="1158" h="1649" extrusionOk="0">
                  <a:moveTo>
                    <a:pt x="579" y="0"/>
                  </a:moveTo>
                  <a:cubicBezTo>
                    <a:pt x="261" y="0"/>
                    <a:pt x="0" y="369"/>
                    <a:pt x="0" y="823"/>
                  </a:cubicBezTo>
                  <a:cubicBezTo>
                    <a:pt x="0" y="1280"/>
                    <a:pt x="261" y="1649"/>
                    <a:pt x="579" y="1649"/>
                  </a:cubicBezTo>
                  <a:cubicBezTo>
                    <a:pt x="897" y="1649"/>
                    <a:pt x="1158" y="1280"/>
                    <a:pt x="1158" y="823"/>
                  </a:cubicBezTo>
                  <a:cubicBezTo>
                    <a:pt x="1158" y="369"/>
                    <a:pt x="897" y="0"/>
                    <a:pt x="579"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0" name="Google Shape;3111;p48">
              <a:extLst>
                <a:ext uri="{FF2B5EF4-FFF2-40B4-BE49-F238E27FC236}">
                  <a16:creationId xmlns:a16="http://schemas.microsoft.com/office/drawing/2014/main" id="{00FB2EF6-43AE-24E2-01BD-AF401C5F883C}"/>
                </a:ext>
              </a:extLst>
            </p:cNvPr>
            <p:cNvSpPr/>
            <p:nvPr/>
          </p:nvSpPr>
          <p:spPr>
            <a:xfrm>
              <a:off x="7150109" y="2723770"/>
              <a:ext cx="27506" cy="39064"/>
            </a:xfrm>
            <a:custGeom>
              <a:avLst/>
              <a:gdLst/>
              <a:ahLst/>
              <a:cxnLst/>
              <a:rect l="l" t="t" r="r" b="b"/>
              <a:pathLst>
                <a:path w="1159" h="1646" extrusionOk="0">
                  <a:moveTo>
                    <a:pt x="580" y="0"/>
                  </a:moveTo>
                  <a:cubicBezTo>
                    <a:pt x="261" y="0"/>
                    <a:pt x="1" y="369"/>
                    <a:pt x="1" y="823"/>
                  </a:cubicBezTo>
                  <a:cubicBezTo>
                    <a:pt x="1" y="1276"/>
                    <a:pt x="261" y="1645"/>
                    <a:pt x="580" y="1645"/>
                  </a:cubicBezTo>
                  <a:cubicBezTo>
                    <a:pt x="898" y="1645"/>
                    <a:pt x="1158" y="1276"/>
                    <a:pt x="1158" y="823"/>
                  </a:cubicBezTo>
                  <a:cubicBezTo>
                    <a:pt x="1158" y="369"/>
                    <a:pt x="898" y="0"/>
                    <a:pt x="580"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1" name="Google Shape;3112;p48">
              <a:extLst>
                <a:ext uri="{FF2B5EF4-FFF2-40B4-BE49-F238E27FC236}">
                  <a16:creationId xmlns:a16="http://schemas.microsoft.com/office/drawing/2014/main" id="{EA91CC61-AF7C-61A4-12DB-E2042C503F05}"/>
                </a:ext>
              </a:extLst>
            </p:cNvPr>
            <p:cNvSpPr/>
            <p:nvPr/>
          </p:nvSpPr>
          <p:spPr>
            <a:xfrm>
              <a:off x="7152031" y="2867945"/>
              <a:ext cx="44783" cy="43478"/>
            </a:xfrm>
            <a:custGeom>
              <a:avLst/>
              <a:gdLst/>
              <a:ahLst/>
              <a:cxnLst/>
              <a:rect l="l" t="t" r="r" b="b"/>
              <a:pathLst>
                <a:path w="1887" h="1832" extrusionOk="0">
                  <a:moveTo>
                    <a:pt x="1" y="1"/>
                  </a:moveTo>
                  <a:lnTo>
                    <a:pt x="1" y="1832"/>
                  </a:lnTo>
                  <a:lnTo>
                    <a:pt x="1886" y="1832"/>
                  </a:lnTo>
                  <a:lnTo>
                    <a:pt x="1886"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2" name="Google Shape;3113;p48">
              <a:extLst>
                <a:ext uri="{FF2B5EF4-FFF2-40B4-BE49-F238E27FC236}">
                  <a16:creationId xmlns:a16="http://schemas.microsoft.com/office/drawing/2014/main" id="{A886D784-6F11-D7F3-5925-E43097E8D4BC}"/>
                </a:ext>
              </a:extLst>
            </p:cNvPr>
            <p:cNvSpPr/>
            <p:nvPr/>
          </p:nvSpPr>
          <p:spPr>
            <a:xfrm>
              <a:off x="6934855" y="2867945"/>
              <a:ext cx="44759" cy="43478"/>
            </a:xfrm>
            <a:custGeom>
              <a:avLst/>
              <a:gdLst/>
              <a:ahLst/>
              <a:cxnLst/>
              <a:rect l="l" t="t" r="r" b="b"/>
              <a:pathLst>
                <a:path w="1886" h="1832" extrusionOk="0">
                  <a:moveTo>
                    <a:pt x="0" y="1"/>
                  </a:moveTo>
                  <a:lnTo>
                    <a:pt x="0" y="1832"/>
                  </a:lnTo>
                  <a:lnTo>
                    <a:pt x="1885" y="1832"/>
                  </a:lnTo>
                  <a:lnTo>
                    <a:pt x="1885"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3" name="Google Shape;3114;p48">
              <a:extLst>
                <a:ext uri="{FF2B5EF4-FFF2-40B4-BE49-F238E27FC236}">
                  <a16:creationId xmlns:a16="http://schemas.microsoft.com/office/drawing/2014/main" id="{AAD43CEF-41E9-A4BD-2A78-8E70F4EA199C}"/>
                </a:ext>
              </a:extLst>
            </p:cNvPr>
            <p:cNvSpPr/>
            <p:nvPr/>
          </p:nvSpPr>
          <p:spPr>
            <a:xfrm>
              <a:off x="6934855" y="2658553"/>
              <a:ext cx="65478" cy="65241"/>
            </a:xfrm>
            <a:custGeom>
              <a:avLst/>
              <a:gdLst/>
              <a:ahLst/>
              <a:cxnLst/>
              <a:rect l="l" t="t" r="r" b="b"/>
              <a:pathLst>
                <a:path w="2759" h="2749" extrusionOk="0">
                  <a:moveTo>
                    <a:pt x="758" y="0"/>
                  </a:moveTo>
                  <a:cubicBezTo>
                    <a:pt x="339" y="0"/>
                    <a:pt x="0" y="339"/>
                    <a:pt x="0" y="755"/>
                  </a:cubicBezTo>
                  <a:lnTo>
                    <a:pt x="0" y="2234"/>
                  </a:lnTo>
                  <a:lnTo>
                    <a:pt x="1381" y="2748"/>
                  </a:lnTo>
                  <a:lnTo>
                    <a:pt x="2758" y="2234"/>
                  </a:lnTo>
                  <a:lnTo>
                    <a:pt x="2758" y="755"/>
                  </a:lnTo>
                  <a:cubicBezTo>
                    <a:pt x="2758" y="339"/>
                    <a:pt x="2420" y="0"/>
                    <a:pt x="2004"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4" name="Google Shape;3115;p48">
              <a:extLst>
                <a:ext uri="{FF2B5EF4-FFF2-40B4-BE49-F238E27FC236}">
                  <a16:creationId xmlns:a16="http://schemas.microsoft.com/office/drawing/2014/main" id="{1EE9D1FE-AE2D-A556-0354-F1EBE2A89ED6}"/>
                </a:ext>
              </a:extLst>
            </p:cNvPr>
            <p:cNvSpPr/>
            <p:nvPr/>
          </p:nvSpPr>
          <p:spPr>
            <a:xfrm>
              <a:off x="6934855" y="2740715"/>
              <a:ext cx="65478" cy="127254"/>
            </a:xfrm>
            <a:custGeom>
              <a:avLst/>
              <a:gdLst/>
              <a:ahLst/>
              <a:cxnLst/>
              <a:rect l="l" t="t" r="r" b="b"/>
              <a:pathLst>
                <a:path w="2759" h="5362" extrusionOk="0">
                  <a:moveTo>
                    <a:pt x="1381" y="1"/>
                  </a:moveTo>
                  <a:lnTo>
                    <a:pt x="0" y="549"/>
                  </a:lnTo>
                  <a:lnTo>
                    <a:pt x="0" y="5362"/>
                  </a:lnTo>
                  <a:lnTo>
                    <a:pt x="2758" y="5362"/>
                  </a:lnTo>
                  <a:lnTo>
                    <a:pt x="2758" y="549"/>
                  </a:lnTo>
                  <a:lnTo>
                    <a:pt x="1381"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5" name="Google Shape;3116;p48">
              <a:extLst>
                <a:ext uri="{FF2B5EF4-FFF2-40B4-BE49-F238E27FC236}">
                  <a16:creationId xmlns:a16="http://schemas.microsoft.com/office/drawing/2014/main" id="{E2ADC733-6995-CE99-29F0-8BECD7B2B77A}"/>
                </a:ext>
              </a:extLst>
            </p:cNvPr>
            <p:cNvSpPr/>
            <p:nvPr/>
          </p:nvSpPr>
          <p:spPr>
            <a:xfrm>
              <a:off x="6934855" y="2745296"/>
              <a:ext cx="33273" cy="122673"/>
            </a:xfrm>
            <a:custGeom>
              <a:avLst/>
              <a:gdLst/>
              <a:ahLst/>
              <a:cxnLst/>
              <a:rect l="l" t="t" r="r" b="b"/>
              <a:pathLst>
                <a:path w="1402" h="5169" extrusionOk="0">
                  <a:moveTo>
                    <a:pt x="894" y="1"/>
                  </a:moveTo>
                  <a:lnTo>
                    <a:pt x="0" y="356"/>
                  </a:lnTo>
                  <a:lnTo>
                    <a:pt x="0" y="5169"/>
                  </a:lnTo>
                  <a:lnTo>
                    <a:pt x="1401" y="5169"/>
                  </a:lnTo>
                  <a:cubicBezTo>
                    <a:pt x="1022" y="4224"/>
                    <a:pt x="816" y="3199"/>
                    <a:pt x="816" y="2119"/>
                  </a:cubicBezTo>
                  <a:cubicBezTo>
                    <a:pt x="816" y="1388"/>
                    <a:pt x="833" y="677"/>
                    <a:pt x="894" y="1"/>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6" name="Google Shape;3117;p48">
              <a:extLst>
                <a:ext uri="{FF2B5EF4-FFF2-40B4-BE49-F238E27FC236}">
                  <a16:creationId xmlns:a16="http://schemas.microsoft.com/office/drawing/2014/main" id="{5F5EBF91-4C78-8210-5715-4F303EF8BF06}"/>
                </a:ext>
              </a:extLst>
            </p:cNvPr>
            <p:cNvSpPr/>
            <p:nvPr/>
          </p:nvSpPr>
          <p:spPr>
            <a:xfrm>
              <a:off x="6934855" y="2658553"/>
              <a:ext cx="49411" cy="62108"/>
            </a:xfrm>
            <a:custGeom>
              <a:avLst/>
              <a:gdLst/>
              <a:ahLst/>
              <a:cxnLst/>
              <a:rect l="l" t="t" r="r" b="b"/>
              <a:pathLst>
                <a:path w="2082" h="2617" extrusionOk="0">
                  <a:moveTo>
                    <a:pt x="755" y="0"/>
                  </a:moveTo>
                  <a:cubicBezTo>
                    <a:pt x="339" y="0"/>
                    <a:pt x="0" y="339"/>
                    <a:pt x="0" y="755"/>
                  </a:cubicBezTo>
                  <a:lnTo>
                    <a:pt x="0" y="2234"/>
                  </a:lnTo>
                  <a:lnTo>
                    <a:pt x="1032" y="2616"/>
                  </a:lnTo>
                  <a:cubicBezTo>
                    <a:pt x="1208" y="1635"/>
                    <a:pt x="1527" y="748"/>
                    <a:pt x="2078" y="4"/>
                  </a:cubicBezTo>
                  <a:lnTo>
                    <a:pt x="2082" y="4"/>
                  </a:lnTo>
                  <a:cubicBezTo>
                    <a:pt x="2055" y="0"/>
                    <a:pt x="2024" y="0"/>
                    <a:pt x="1997" y="0"/>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7" name="Google Shape;3118;p48">
              <a:extLst>
                <a:ext uri="{FF2B5EF4-FFF2-40B4-BE49-F238E27FC236}">
                  <a16:creationId xmlns:a16="http://schemas.microsoft.com/office/drawing/2014/main" id="{C54D72CC-92CF-925A-2178-1A3CA7986DEA}"/>
                </a:ext>
              </a:extLst>
            </p:cNvPr>
            <p:cNvSpPr/>
            <p:nvPr/>
          </p:nvSpPr>
          <p:spPr>
            <a:xfrm>
              <a:off x="6899826" y="2844664"/>
              <a:ext cx="331994" cy="47323"/>
            </a:xfrm>
            <a:custGeom>
              <a:avLst/>
              <a:gdLst/>
              <a:ahLst/>
              <a:cxnLst/>
              <a:rect l="l" t="t" r="r" b="b"/>
              <a:pathLst>
                <a:path w="13989" h="1994" extrusionOk="0">
                  <a:moveTo>
                    <a:pt x="643" y="0"/>
                  </a:moveTo>
                  <a:cubicBezTo>
                    <a:pt x="288" y="0"/>
                    <a:pt x="0" y="288"/>
                    <a:pt x="0" y="640"/>
                  </a:cubicBezTo>
                  <a:lnTo>
                    <a:pt x="0" y="1351"/>
                  </a:lnTo>
                  <a:cubicBezTo>
                    <a:pt x="0" y="1706"/>
                    <a:pt x="288" y="1994"/>
                    <a:pt x="643" y="1994"/>
                  </a:cubicBezTo>
                  <a:lnTo>
                    <a:pt x="13346" y="1994"/>
                  </a:lnTo>
                  <a:cubicBezTo>
                    <a:pt x="13701" y="1994"/>
                    <a:pt x="13989" y="1706"/>
                    <a:pt x="13989" y="1351"/>
                  </a:cubicBezTo>
                  <a:lnTo>
                    <a:pt x="13989" y="640"/>
                  </a:lnTo>
                  <a:cubicBezTo>
                    <a:pt x="13989" y="288"/>
                    <a:pt x="13701" y="0"/>
                    <a:pt x="13346"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8" name="Google Shape;3119;p48">
              <a:extLst>
                <a:ext uri="{FF2B5EF4-FFF2-40B4-BE49-F238E27FC236}">
                  <a16:creationId xmlns:a16="http://schemas.microsoft.com/office/drawing/2014/main" id="{34365C3B-ADE2-F4C0-0B0D-9315D1D55895}"/>
                </a:ext>
              </a:extLst>
            </p:cNvPr>
            <p:cNvSpPr/>
            <p:nvPr/>
          </p:nvSpPr>
          <p:spPr>
            <a:xfrm>
              <a:off x="6934855" y="2711714"/>
              <a:ext cx="65478" cy="42125"/>
            </a:xfrm>
            <a:custGeom>
              <a:avLst/>
              <a:gdLst/>
              <a:ahLst/>
              <a:cxnLst/>
              <a:rect l="l" t="t" r="r" b="b"/>
              <a:pathLst>
                <a:path w="2759" h="1775" extrusionOk="0">
                  <a:moveTo>
                    <a:pt x="0" y="1"/>
                  </a:moveTo>
                  <a:lnTo>
                    <a:pt x="0" y="1774"/>
                  </a:lnTo>
                  <a:lnTo>
                    <a:pt x="2758" y="1774"/>
                  </a:lnTo>
                  <a:lnTo>
                    <a:pt x="2758"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9" name="Google Shape;3120;p48">
              <a:extLst>
                <a:ext uri="{FF2B5EF4-FFF2-40B4-BE49-F238E27FC236}">
                  <a16:creationId xmlns:a16="http://schemas.microsoft.com/office/drawing/2014/main" id="{9FFE1674-99B1-7292-9855-2C83BBDED72D}"/>
                </a:ext>
              </a:extLst>
            </p:cNvPr>
            <p:cNvSpPr/>
            <p:nvPr/>
          </p:nvSpPr>
          <p:spPr>
            <a:xfrm>
              <a:off x="6934855" y="2711714"/>
              <a:ext cx="26201" cy="42125"/>
            </a:xfrm>
            <a:custGeom>
              <a:avLst/>
              <a:gdLst/>
              <a:ahLst/>
              <a:cxnLst/>
              <a:rect l="l" t="t" r="r" b="b"/>
              <a:pathLst>
                <a:path w="1104" h="1775" extrusionOk="0">
                  <a:moveTo>
                    <a:pt x="0" y="1"/>
                  </a:moveTo>
                  <a:lnTo>
                    <a:pt x="0" y="1774"/>
                  </a:lnTo>
                  <a:lnTo>
                    <a:pt x="860" y="1774"/>
                  </a:lnTo>
                  <a:cubicBezTo>
                    <a:pt x="904" y="1155"/>
                    <a:pt x="978" y="559"/>
                    <a:pt x="1103" y="1"/>
                  </a:cubicBez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303339220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
                                        </p:tgtEl>
                                        <p:attrNameLst>
                                          <p:attrName>style.visibility</p:attrName>
                                        </p:attrNameLst>
                                      </p:cBhvr>
                                      <p:to>
                                        <p:strVal val="visible"/>
                                      </p:to>
                                    </p:set>
                                    <p:anim calcmode="lin" valueType="num">
                                      <p:cBhvr additive="base">
                                        <p:cTn id="7" dur="500" fill="hold"/>
                                        <p:tgtEl>
                                          <p:spTgt spid="1229"/>
                                        </p:tgtEl>
                                        <p:attrNameLst>
                                          <p:attrName>ppt_x</p:attrName>
                                        </p:attrNameLst>
                                      </p:cBhvr>
                                      <p:tavLst>
                                        <p:tav tm="0">
                                          <p:val>
                                            <p:strVal val="#ppt_x"/>
                                          </p:val>
                                        </p:tav>
                                        <p:tav tm="100000">
                                          <p:val>
                                            <p:strVal val="#ppt_x"/>
                                          </p:val>
                                        </p:tav>
                                      </p:tavLst>
                                    </p:anim>
                                    <p:anim calcmode="lin" valueType="num">
                                      <p:cBhvr additive="base">
                                        <p:cTn id="8" dur="500" fill="hold"/>
                                        <p:tgtEl>
                                          <p:spTgt spid="12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1"/>
                                        </p:tgtEl>
                                        <p:attrNameLst>
                                          <p:attrName>style.visibility</p:attrName>
                                        </p:attrNameLst>
                                      </p:cBhvr>
                                      <p:to>
                                        <p:strVal val="visible"/>
                                      </p:to>
                                    </p:set>
                                    <p:anim calcmode="lin" valueType="num">
                                      <p:cBhvr additive="base">
                                        <p:cTn id="13" dur="500" fill="hold"/>
                                        <p:tgtEl>
                                          <p:spTgt spid="1231"/>
                                        </p:tgtEl>
                                        <p:attrNameLst>
                                          <p:attrName>ppt_x</p:attrName>
                                        </p:attrNameLst>
                                      </p:cBhvr>
                                      <p:tavLst>
                                        <p:tav tm="0">
                                          <p:val>
                                            <p:strVal val="#ppt_x"/>
                                          </p:val>
                                        </p:tav>
                                        <p:tav tm="100000">
                                          <p:val>
                                            <p:strVal val="#ppt_x"/>
                                          </p:val>
                                        </p:tav>
                                      </p:tavLst>
                                    </p:anim>
                                    <p:anim calcmode="lin" valueType="num">
                                      <p:cBhvr additive="base">
                                        <p:cTn id="14" dur="500" fill="hold"/>
                                        <p:tgtEl>
                                          <p:spTgt spid="12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8"/>
                                        </p:tgtEl>
                                        <p:attrNameLst>
                                          <p:attrName>style.visibility</p:attrName>
                                        </p:attrNameLst>
                                      </p:cBhvr>
                                      <p:to>
                                        <p:strVal val="visible"/>
                                      </p:to>
                                    </p:set>
                                    <p:anim calcmode="lin" valueType="num">
                                      <p:cBhvr additive="base">
                                        <p:cTn id="19" dur="500" fill="hold"/>
                                        <p:tgtEl>
                                          <p:spTgt spid="1238"/>
                                        </p:tgtEl>
                                        <p:attrNameLst>
                                          <p:attrName>ppt_x</p:attrName>
                                        </p:attrNameLst>
                                      </p:cBhvr>
                                      <p:tavLst>
                                        <p:tav tm="0">
                                          <p:val>
                                            <p:strVal val="#ppt_x"/>
                                          </p:val>
                                        </p:tav>
                                        <p:tav tm="100000">
                                          <p:val>
                                            <p:strVal val="#ppt_x"/>
                                          </p:val>
                                        </p:tav>
                                      </p:tavLst>
                                    </p:anim>
                                    <p:anim calcmode="lin" valueType="num">
                                      <p:cBhvr additive="base">
                                        <p:cTn id="20" dur="500" fill="hold"/>
                                        <p:tgtEl>
                                          <p:spTgt spid="12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 grpId="0" animBg="1"/>
      <p:bldP spid="1231" grpId="0" animBg="1"/>
      <p:bldP spid="123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pic>
        <p:nvPicPr>
          <p:cNvPr id="2" name="Hình ảnh 1">
            <a:extLst>
              <a:ext uri="{FF2B5EF4-FFF2-40B4-BE49-F238E27FC236}">
                <a16:creationId xmlns:a16="http://schemas.microsoft.com/office/drawing/2014/main" id="{074C93BD-29CB-29AA-EC65-89A39B235115}"/>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Lst>
          </a:blip>
          <a:srcRect l="3752" r="3531"/>
          <a:stretch/>
        </p:blipFill>
        <p:spPr>
          <a:xfrm>
            <a:off x="630534" y="1248445"/>
            <a:ext cx="16868778" cy="7028430"/>
          </a:xfrm>
          <a:prstGeom prst="rect">
            <a:avLst/>
          </a:prstGeom>
        </p:spPr>
      </p:pic>
      <p:sp>
        <p:nvSpPr>
          <p:cNvPr id="1229" name="Hình Bầu dục 1228">
            <a:extLst>
              <a:ext uri="{FF2B5EF4-FFF2-40B4-BE49-F238E27FC236}">
                <a16:creationId xmlns:a16="http://schemas.microsoft.com/office/drawing/2014/main" id="{ED1FC5BA-FAB5-D132-76E5-132C8DB080AB}"/>
              </a:ext>
            </a:extLst>
          </p:cNvPr>
          <p:cNvSpPr/>
          <p:nvPr/>
        </p:nvSpPr>
        <p:spPr>
          <a:xfrm>
            <a:off x="3634579" y="4952694"/>
            <a:ext cx="1306285" cy="1077686"/>
          </a:xfrm>
          <a:prstGeom prst="ellipse">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1231" name="Hình Bầu dục 1230">
            <a:extLst>
              <a:ext uri="{FF2B5EF4-FFF2-40B4-BE49-F238E27FC236}">
                <a16:creationId xmlns:a16="http://schemas.microsoft.com/office/drawing/2014/main" id="{9514C5B2-42B7-E145-0CE6-0AD5EC7CBDCC}"/>
              </a:ext>
            </a:extLst>
          </p:cNvPr>
          <p:cNvSpPr/>
          <p:nvPr/>
        </p:nvSpPr>
        <p:spPr>
          <a:xfrm>
            <a:off x="15533887" y="3285190"/>
            <a:ext cx="1306285" cy="1077686"/>
          </a:xfrm>
          <a:prstGeom prst="ellipse">
            <a:avLst/>
          </a:prstGeom>
          <a:noFill/>
          <a:ln w="28575">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1238" name="Hộp Văn bản 1237">
            <a:extLst>
              <a:ext uri="{FF2B5EF4-FFF2-40B4-BE49-F238E27FC236}">
                <a16:creationId xmlns:a16="http://schemas.microsoft.com/office/drawing/2014/main" id="{40AE51FA-4230-4697-A2F0-D259BBE36D5B}"/>
              </a:ext>
            </a:extLst>
          </p:cNvPr>
          <p:cNvSpPr txBox="1"/>
          <p:nvPr/>
        </p:nvSpPr>
        <p:spPr>
          <a:xfrm>
            <a:off x="514994" y="8500191"/>
            <a:ext cx="17099858" cy="707886"/>
          </a:xfrm>
          <a:prstGeom prst="rect">
            <a:avLst/>
          </a:prstGeom>
          <a:solidFill>
            <a:schemeClr val="accent2">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4000" b="0" i="0" u="none" strike="noStrike" kern="0" cap="none" spc="0" normalizeH="0" baseline="0" noProof="0" dirty="0">
                <a:ln>
                  <a:noFill/>
                </a:ln>
                <a:solidFill>
                  <a:srgbClr val="000000"/>
                </a:solidFill>
                <a:effectLst/>
                <a:uLnTx/>
                <a:uFillTx/>
                <a:latin typeface="Cambria"/>
                <a:ea typeface="Courier New" panose="02070309020205020404" pitchFamily="49" charset="0"/>
                <a:cs typeface="Arial"/>
                <a:sym typeface="Arial"/>
              </a:rPr>
              <a:t>Nhóm -OH ở vị trí số </a:t>
            </a:r>
            <a:r>
              <a:rPr kumimoji="0" lang="en-US" sz="4000" b="0" i="0" u="none" strike="noStrike" kern="0" cap="none" spc="0" normalizeH="0" baseline="0" noProof="0" dirty="0">
                <a:ln>
                  <a:noFill/>
                </a:ln>
                <a:solidFill>
                  <a:srgbClr val="000000"/>
                </a:solidFill>
                <a:effectLst/>
                <a:uLnTx/>
                <a:uFillTx/>
                <a:latin typeface="Cambria"/>
                <a:ea typeface="Courier New" panose="02070309020205020404" pitchFamily="49" charset="0"/>
                <a:cs typeface="Arial"/>
                <a:sym typeface="Arial"/>
              </a:rPr>
              <a:t>2</a:t>
            </a:r>
            <a:r>
              <a:rPr kumimoji="0" lang="vi-VN" sz="4000" b="0" i="0" u="none" strike="noStrike" kern="0" cap="none" spc="0" normalizeH="0" baseline="0" noProof="0" dirty="0">
                <a:ln>
                  <a:noFill/>
                </a:ln>
                <a:solidFill>
                  <a:srgbClr val="000000"/>
                </a:solidFill>
                <a:effectLst/>
                <a:uLnTx/>
                <a:uFillTx/>
                <a:latin typeface="Cambria"/>
                <a:ea typeface="Courier New" panose="02070309020205020404" pitchFamily="49" charset="0"/>
                <a:cs typeface="Arial"/>
                <a:sym typeface="Arial"/>
              </a:rPr>
              <a:t> trong </a:t>
            </a:r>
            <a:r>
              <a:rPr lang="en-US" sz="4000" dirty="0">
                <a:latin typeface="Cambria"/>
                <a:ea typeface="Courier New" panose="02070309020205020404" pitchFamily="49" charset="0"/>
              </a:rPr>
              <a:t>fructose</a:t>
            </a:r>
            <a:r>
              <a:rPr kumimoji="0" lang="vi-VN" sz="4000" b="0" i="0" u="none" strike="noStrike" kern="0" cap="none" spc="0" normalizeH="0" baseline="0" noProof="0" dirty="0">
                <a:ln>
                  <a:noFill/>
                </a:ln>
                <a:solidFill>
                  <a:srgbClr val="000000"/>
                </a:solidFill>
                <a:effectLst/>
                <a:uLnTx/>
                <a:uFillTx/>
                <a:latin typeface="Cambria"/>
                <a:ea typeface="Courier New" panose="02070309020205020404" pitchFamily="49" charset="0"/>
                <a:cs typeface="Arial"/>
                <a:sym typeface="Arial"/>
              </a:rPr>
              <a:t> dạng mạch vòng gọi là </a:t>
            </a:r>
            <a:r>
              <a:rPr kumimoji="0" lang="vi-VN" sz="4000" b="0" i="0" u="none" strike="noStrike" kern="0" cap="none" spc="0" normalizeH="0" baseline="0" noProof="0" dirty="0">
                <a:ln>
                  <a:noFill/>
                </a:ln>
                <a:solidFill>
                  <a:srgbClr val="EC242A"/>
                </a:solidFill>
                <a:effectLst/>
                <a:uLnTx/>
                <a:uFillTx/>
                <a:latin typeface="Cambria"/>
                <a:ea typeface="Courier New" panose="02070309020205020404" pitchFamily="49" charset="0"/>
                <a:cs typeface="Arial"/>
                <a:sym typeface="Arial"/>
              </a:rPr>
              <a:t>-OH </a:t>
            </a:r>
            <a:r>
              <a:rPr kumimoji="0" lang="vi-VN" sz="4000" b="0" i="1" u="none" strike="noStrike" kern="0" cap="none" spc="0" normalizeH="0" baseline="0" noProof="0" dirty="0" err="1">
                <a:ln>
                  <a:noFill/>
                </a:ln>
                <a:solidFill>
                  <a:srgbClr val="000000"/>
                </a:solidFill>
                <a:effectLst/>
                <a:uLnTx/>
                <a:uFillTx/>
                <a:latin typeface="Cambria"/>
                <a:ea typeface="Courier New" panose="02070309020205020404" pitchFamily="49" charset="0"/>
                <a:cs typeface="Arial"/>
                <a:sym typeface="Arial"/>
              </a:rPr>
              <a:t>hemia</a:t>
            </a:r>
            <a:r>
              <a:rPr lang="en-US" sz="4000" i="1" dirty="0">
                <a:latin typeface="Cambria"/>
                <a:ea typeface="Courier New" panose="02070309020205020404" pitchFamily="49" charset="0"/>
              </a:rPr>
              <a:t>k</a:t>
            </a:r>
            <a:r>
              <a:rPr kumimoji="0" lang="vi-VN" sz="4000" b="0" i="1" u="none" strike="noStrike" kern="0" cap="none" spc="0" normalizeH="0" baseline="0" noProof="0" dirty="0" err="1">
                <a:ln>
                  <a:noFill/>
                </a:ln>
                <a:solidFill>
                  <a:srgbClr val="000000"/>
                </a:solidFill>
                <a:effectLst/>
                <a:uLnTx/>
                <a:uFillTx/>
                <a:latin typeface="Cambria"/>
                <a:ea typeface="Courier New" panose="02070309020205020404" pitchFamily="49" charset="0"/>
                <a:cs typeface="Arial"/>
                <a:sym typeface="Arial"/>
              </a:rPr>
              <a:t>etal</a:t>
            </a:r>
            <a:endParaRPr kumimoji="0" lang="en-US" sz="3600" b="0" i="0" u="none" strike="noStrike" kern="0" cap="none" spc="0" normalizeH="0" baseline="0" noProof="0" dirty="0">
              <a:ln>
                <a:noFill/>
              </a:ln>
              <a:solidFill>
                <a:srgbClr val="000000"/>
              </a:solidFill>
              <a:effectLst/>
              <a:uLnTx/>
              <a:uFillTx/>
              <a:latin typeface="Cambria"/>
              <a:cs typeface="Arial"/>
              <a:sym typeface="Arial"/>
            </a:endParaRPr>
          </a:p>
        </p:txBody>
      </p:sp>
      <p:grpSp>
        <p:nvGrpSpPr>
          <p:cNvPr id="1240" name="Google Shape;3102;p48">
            <a:extLst>
              <a:ext uri="{FF2B5EF4-FFF2-40B4-BE49-F238E27FC236}">
                <a16:creationId xmlns:a16="http://schemas.microsoft.com/office/drawing/2014/main" id="{9D5A226A-27FD-A666-AB7E-A0723FCEE007}"/>
              </a:ext>
            </a:extLst>
          </p:cNvPr>
          <p:cNvGrpSpPr/>
          <p:nvPr/>
        </p:nvGrpSpPr>
        <p:grpSpPr>
          <a:xfrm>
            <a:off x="15306486" y="706101"/>
            <a:ext cx="2288780" cy="1817317"/>
            <a:chOff x="6899826" y="2658553"/>
            <a:chExt cx="331994" cy="302827"/>
          </a:xfrm>
        </p:grpSpPr>
        <p:sp>
          <p:nvSpPr>
            <p:cNvPr id="1242" name="Google Shape;3103;p48">
              <a:extLst>
                <a:ext uri="{FF2B5EF4-FFF2-40B4-BE49-F238E27FC236}">
                  <a16:creationId xmlns:a16="http://schemas.microsoft.com/office/drawing/2014/main" id="{82D034F7-C266-DC4D-0FB8-756C7F274AD0}"/>
                </a:ext>
              </a:extLst>
            </p:cNvPr>
            <p:cNvSpPr/>
            <p:nvPr/>
          </p:nvSpPr>
          <p:spPr>
            <a:xfrm>
              <a:off x="6967701" y="2695505"/>
              <a:ext cx="130956" cy="172464"/>
            </a:xfrm>
            <a:custGeom>
              <a:avLst/>
              <a:gdLst/>
              <a:ahLst/>
              <a:cxnLst/>
              <a:rect l="l" t="t" r="r" b="b"/>
              <a:pathLst>
                <a:path w="5518" h="7267" extrusionOk="0">
                  <a:moveTo>
                    <a:pt x="2038" y="0"/>
                  </a:moveTo>
                  <a:cubicBezTo>
                    <a:pt x="1676" y="0"/>
                    <a:pt x="1381" y="295"/>
                    <a:pt x="1381" y="660"/>
                  </a:cubicBezTo>
                  <a:lnTo>
                    <a:pt x="0" y="4058"/>
                  </a:lnTo>
                  <a:lnTo>
                    <a:pt x="1381" y="7267"/>
                  </a:lnTo>
                  <a:lnTo>
                    <a:pt x="4136" y="7267"/>
                  </a:lnTo>
                  <a:lnTo>
                    <a:pt x="5517" y="3980"/>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3" name="Google Shape;3104;p48">
              <a:extLst>
                <a:ext uri="{FF2B5EF4-FFF2-40B4-BE49-F238E27FC236}">
                  <a16:creationId xmlns:a16="http://schemas.microsoft.com/office/drawing/2014/main" id="{49895B95-E6AC-E30C-63BA-B575A317BAD4}"/>
                </a:ext>
              </a:extLst>
            </p:cNvPr>
            <p:cNvSpPr/>
            <p:nvPr/>
          </p:nvSpPr>
          <p:spPr>
            <a:xfrm>
              <a:off x="7098633" y="2695505"/>
              <a:ext cx="98181" cy="172464"/>
            </a:xfrm>
            <a:custGeom>
              <a:avLst/>
              <a:gdLst/>
              <a:ahLst/>
              <a:cxnLst/>
              <a:rect l="l" t="t" r="r" b="b"/>
              <a:pathLst>
                <a:path w="4137" h="7267" extrusionOk="0">
                  <a:moveTo>
                    <a:pt x="2038" y="0"/>
                  </a:moveTo>
                  <a:cubicBezTo>
                    <a:pt x="1676" y="0"/>
                    <a:pt x="1378" y="295"/>
                    <a:pt x="1378" y="660"/>
                  </a:cubicBezTo>
                  <a:lnTo>
                    <a:pt x="0" y="3980"/>
                  </a:lnTo>
                  <a:lnTo>
                    <a:pt x="1378" y="7267"/>
                  </a:lnTo>
                  <a:lnTo>
                    <a:pt x="4136" y="7267"/>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4" name="Google Shape;3105;p48">
              <a:extLst>
                <a:ext uri="{FF2B5EF4-FFF2-40B4-BE49-F238E27FC236}">
                  <a16:creationId xmlns:a16="http://schemas.microsoft.com/office/drawing/2014/main" id="{18F419AE-9E28-2946-3AF4-1C986418F7E0}"/>
                </a:ext>
              </a:extLst>
            </p:cNvPr>
            <p:cNvSpPr/>
            <p:nvPr/>
          </p:nvSpPr>
          <p:spPr>
            <a:xfrm>
              <a:off x="6934855" y="2867945"/>
              <a:ext cx="44759" cy="93435"/>
            </a:xfrm>
            <a:custGeom>
              <a:avLst/>
              <a:gdLst/>
              <a:ahLst/>
              <a:cxnLst/>
              <a:rect l="l" t="t" r="r" b="b"/>
              <a:pathLst>
                <a:path w="1886" h="3937" extrusionOk="0">
                  <a:moveTo>
                    <a:pt x="0" y="1"/>
                  </a:moveTo>
                  <a:lnTo>
                    <a:pt x="0" y="3419"/>
                  </a:lnTo>
                  <a:cubicBezTo>
                    <a:pt x="0" y="3703"/>
                    <a:pt x="230" y="3937"/>
                    <a:pt x="515" y="3937"/>
                  </a:cubicBezTo>
                  <a:lnTo>
                    <a:pt x="1371" y="3937"/>
                  </a:lnTo>
                  <a:cubicBezTo>
                    <a:pt x="1655" y="3937"/>
                    <a:pt x="1885" y="3703"/>
                    <a:pt x="1885" y="3419"/>
                  </a:cubicBezTo>
                  <a:lnTo>
                    <a:pt x="1885"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5" name="Google Shape;3106;p48">
              <a:extLst>
                <a:ext uri="{FF2B5EF4-FFF2-40B4-BE49-F238E27FC236}">
                  <a16:creationId xmlns:a16="http://schemas.microsoft.com/office/drawing/2014/main" id="{68584748-0E4A-921B-5714-4E9A35D39CEB}"/>
                </a:ext>
              </a:extLst>
            </p:cNvPr>
            <p:cNvSpPr/>
            <p:nvPr/>
          </p:nvSpPr>
          <p:spPr>
            <a:xfrm>
              <a:off x="7152126" y="2867945"/>
              <a:ext cx="44688" cy="93435"/>
            </a:xfrm>
            <a:custGeom>
              <a:avLst/>
              <a:gdLst/>
              <a:ahLst/>
              <a:cxnLst/>
              <a:rect l="l" t="t" r="r" b="b"/>
              <a:pathLst>
                <a:path w="1883" h="3937" extrusionOk="0">
                  <a:moveTo>
                    <a:pt x="0" y="1"/>
                  </a:moveTo>
                  <a:lnTo>
                    <a:pt x="0" y="3419"/>
                  </a:lnTo>
                  <a:cubicBezTo>
                    <a:pt x="0" y="3703"/>
                    <a:pt x="231" y="3937"/>
                    <a:pt x="515" y="3937"/>
                  </a:cubicBezTo>
                  <a:lnTo>
                    <a:pt x="1368" y="3937"/>
                  </a:lnTo>
                  <a:cubicBezTo>
                    <a:pt x="1652" y="3937"/>
                    <a:pt x="1882" y="3703"/>
                    <a:pt x="1882" y="3419"/>
                  </a:cubicBezTo>
                  <a:lnTo>
                    <a:pt x="1882"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6" name="Google Shape;3107;p48">
              <a:extLst>
                <a:ext uri="{FF2B5EF4-FFF2-40B4-BE49-F238E27FC236}">
                  <a16:creationId xmlns:a16="http://schemas.microsoft.com/office/drawing/2014/main" id="{DFDE8CE8-D811-8ED0-D011-2EFEB592EC1A}"/>
                </a:ext>
              </a:extLst>
            </p:cNvPr>
            <p:cNvSpPr/>
            <p:nvPr/>
          </p:nvSpPr>
          <p:spPr>
            <a:xfrm>
              <a:off x="7065859" y="2658553"/>
              <a:ext cx="65478" cy="209416"/>
            </a:xfrm>
            <a:custGeom>
              <a:avLst/>
              <a:gdLst/>
              <a:ahLst/>
              <a:cxnLst/>
              <a:rect l="l" t="t" r="r" b="b"/>
              <a:pathLst>
                <a:path w="2759" h="8824" extrusionOk="0">
                  <a:moveTo>
                    <a:pt x="755" y="0"/>
                  </a:moveTo>
                  <a:cubicBezTo>
                    <a:pt x="339" y="0"/>
                    <a:pt x="0" y="339"/>
                    <a:pt x="0" y="755"/>
                  </a:cubicBezTo>
                  <a:lnTo>
                    <a:pt x="0" y="8824"/>
                  </a:lnTo>
                  <a:lnTo>
                    <a:pt x="2759" y="8824"/>
                  </a:lnTo>
                  <a:lnTo>
                    <a:pt x="2759" y="755"/>
                  </a:lnTo>
                  <a:cubicBezTo>
                    <a:pt x="2759" y="339"/>
                    <a:pt x="2420" y="0"/>
                    <a:pt x="2001"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7" name="Google Shape;3108;p48">
              <a:extLst>
                <a:ext uri="{FF2B5EF4-FFF2-40B4-BE49-F238E27FC236}">
                  <a16:creationId xmlns:a16="http://schemas.microsoft.com/office/drawing/2014/main" id="{B5918EDD-503B-07DD-1129-6F702D8F0071}"/>
                </a:ext>
              </a:extLst>
            </p:cNvPr>
            <p:cNvSpPr/>
            <p:nvPr/>
          </p:nvSpPr>
          <p:spPr>
            <a:xfrm>
              <a:off x="7065859" y="2695505"/>
              <a:ext cx="65478" cy="31730"/>
            </a:xfrm>
            <a:custGeom>
              <a:avLst/>
              <a:gdLst/>
              <a:ahLst/>
              <a:cxnLst/>
              <a:rect l="l" t="t" r="r" b="b"/>
              <a:pathLst>
                <a:path w="2759" h="1337"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8" name="Google Shape;3109;p48">
              <a:extLst>
                <a:ext uri="{FF2B5EF4-FFF2-40B4-BE49-F238E27FC236}">
                  <a16:creationId xmlns:a16="http://schemas.microsoft.com/office/drawing/2014/main" id="{5F57D261-DA95-4067-877F-7D43F71F58D3}"/>
                </a:ext>
              </a:extLst>
            </p:cNvPr>
            <p:cNvSpPr/>
            <p:nvPr/>
          </p:nvSpPr>
          <p:spPr>
            <a:xfrm>
              <a:off x="7065859" y="2782413"/>
              <a:ext cx="65478" cy="31754"/>
            </a:xfrm>
            <a:custGeom>
              <a:avLst/>
              <a:gdLst/>
              <a:ahLst/>
              <a:cxnLst/>
              <a:rect l="l" t="t" r="r" b="b"/>
              <a:pathLst>
                <a:path w="2759" h="1338"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9" name="Google Shape;3110;p48">
              <a:extLst>
                <a:ext uri="{FF2B5EF4-FFF2-40B4-BE49-F238E27FC236}">
                  <a16:creationId xmlns:a16="http://schemas.microsoft.com/office/drawing/2014/main" id="{AB41FF6E-1CEA-868C-6EAD-252E0D2A4E46}"/>
                </a:ext>
              </a:extLst>
            </p:cNvPr>
            <p:cNvSpPr/>
            <p:nvPr/>
          </p:nvSpPr>
          <p:spPr>
            <a:xfrm>
              <a:off x="7019438" y="2747788"/>
              <a:ext cx="27482" cy="39135"/>
            </a:xfrm>
            <a:custGeom>
              <a:avLst/>
              <a:gdLst/>
              <a:ahLst/>
              <a:cxnLst/>
              <a:rect l="l" t="t" r="r" b="b"/>
              <a:pathLst>
                <a:path w="1158" h="1649" extrusionOk="0">
                  <a:moveTo>
                    <a:pt x="579" y="0"/>
                  </a:moveTo>
                  <a:cubicBezTo>
                    <a:pt x="261" y="0"/>
                    <a:pt x="0" y="369"/>
                    <a:pt x="0" y="823"/>
                  </a:cubicBezTo>
                  <a:cubicBezTo>
                    <a:pt x="0" y="1280"/>
                    <a:pt x="261" y="1649"/>
                    <a:pt x="579" y="1649"/>
                  </a:cubicBezTo>
                  <a:cubicBezTo>
                    <a:pt x="897" y="1649"/>
                    <a:pt x="1158" y="1280"/>
                    <a:pt x="1158" y="823"/>
                  </a:cubicBezTo>
                  <a:cubicBezTo>
                    <a:pt x="1158" y="369"/>
                    <a:pt x="897" y="0"/>
                    <a:pt x="579"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0" name="Google Shape;3111;p48">
              <a:extLst>
                <a:ext uri="{FF2B5EF4-FFF2-40B4-BE49-F238E27FC236}">
                  <a16:creationId xmlns:a16="http://schemas.microsoft.com/office/drawing/2014/main" id="{00FB2EF6-43AE-24E2-01BD-AF401C5F883C}"/>
                </a:ext>
              </a:extLst>
            </p:cNvPr>
            <p:cNvSpPr/>
            <p:nvPr/>
          </p:nvSpPr>
          <p:spPr>
            <a:xfrm>
              <a:off x="7150109" y="2723770"/>
              <a:ext cx="27506" cy="39064"/>
            </a:xfrm>
            <a:custGeom>
              <a:avLst/>
              <a:gdLst/>
              <a:ahLst/>
              <a:cxnLst/>
              <a:rect l="l" t="t" r="r" b="b"/>
              <a:pathLst>
                <a:path w="1159" h="1646" extrusionOk="0">
                  <a:moveTo>
                    <a:pt x="580" y="0"/>
                  </a:moveTo>
                  <a:cubicBezTo>
                    <a:pt x="261" y="0"/>
                    <a:pt x="1" y="369"/>
                    <a:pt x="1" y="823"/>
                  </a:cubicBezTo>
                  <a:cubicBezTo>
                    <a:pt x="1" y="1276"/>
                    <a:pt x="261" y="1645"/>
                    <a:pt x="580" y="1645"/>
                  </a:cubicBezTo>
                  <a:cubicBezTo>
                    <a:pt x="898" y="1645"/>
                    <a:pt x="1158" y="1276"/>
                    <a:pt x="1158" y="823"/>
                  </a:cubicBezTo>
                  <a:cubicBezTo>
                    <a:pt x="1158" y="369"/>
                    <a:pt x="898" y="0"/>
                    <a:pt x="580"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1" name="Google Shape;3112;p48">
              <a:extLst>
                <a:ext uri="{FF2B5EF4-FFF2-40B4-BE49-F238E27FC236}">
                  <a16:creationId xmlns:a16="http://schemas.microsoft.com/office/drawing/2014/main" id="{EA91CC61-AF7C-61A4-12DB-E2042C503F05}"/>
                </a:ext>
              </a:extLst>
            </p:cNvPr>
            <p:cNvSpPr/>
            <p:nvPr/>
          </p:nvSpPr>
          <p:spPr>
            <a:xfrm>
              <a:off x="7152031" y="2867945"/>
              <a:ext cx="44783" cy="43478"/>
            </a:xfrm>
            <a:custGeom>
              <a:avLst/>
              <a:gdLst/>
              <a:ahLst/>
              <a:cxnLst/>
              <a:rect l="l" t="t" r="r" b="b"/>
              <a:pathLst>
                <a:path w="1887" h="1832" extrusionOk="0">
                  <a:moveTo>
                    <a:pt x="1" y="1"/>
                  </a:moveTo>
                  <a:lnTo>
                    <a:pt x="1" y="1832"/>
                  </a:lnTo>
                  <a:lnTo>
                    <a:pt x="1886" y="1832"/>
                  </a:lnTo>
                  <a:lnTo>
                    <a:pt x="1886"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2" name="Google Shape;3113;p48">
              <a:extLst>
                <a:ext uri="{FF2B5EF4-FFF2-40B4-BE49-F238E27FC236}">
                  <a16:creationId xmlns:a16="http://schemas.microsoft.com/office/drawing/2014/main" id="{A886D784-6F11-D7F3-5925-E43097E8D4BC}"/>
                </a:ext>
              </a:extLst>
            </p:cNvPr>
            <p:cNvSpPr/>
            <p:nvPr/>
          </p:nvSpPr>
          <p:spPr>
            <a:xfrm>
              <a:off x="6934855" y="2867945"/>
              <a:ext cx="44759" cy="43478"/>
            </a:xfrm>
            <a:custGeom>
              <a:avLst/>
              <a:gdLst/>
              <a:ahLst/>
              <a:cxnLst/>
              <a:rect l="l" t="t" r="r" b="b"/>
              <a:pathLst>
                <a:path w="1886" h="1832" extrusionOk="0">
                  <a:moveTo>
                    <a:pt x="0" y="1"/>
                  </a:moveTo>
                  <a:lnTo>
                    <a:pt x="0" y="1832"/>
                  </a:lnTo>
                  <a:lnTo>
                    <a:pt x="1885" y="1832"/>
                  </a:lnTo>
                  <a:lnTo>
                    <a:pt x="1885"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3" name="Google Shape;3114;p48">
              <a:extLst>
                <a:ext uri="{FF2B5EF4-FFF2-40B4-BE49-F238E27FC236}">
                  <a16:creationId xmlns:a16="http://schemas.microsoft.com/office/drawing/2014/main" id="{AAD43CEF-41E9-A4BD-2A78-8E70F4EA199C}"/>
                </a:ext>
              </a:extLst>
            </p:cNvPr>
            <p:cNvSpPr/>
            <p:nvPr/>
          </p:nvSpPr>
          <p:spPr>
            <a:xfrm>
              <a:off x="6934855" y="2658553"/>
              <a:ext cx="65478" cy="65241"/>
            </a:xfrm>
            <a:custGeom>
              <a:avLst/>
              <a:gdLst/>
              <a:ahLst/>
              <a:cxnLst/>
              <a:rect l="l" t="t" r="r" b="b"/>
              <a:pathLst>
                <a:path w="2759" h="2749" extrusionOk="0">
                  <a:moveTo>
                    <a:pt x="758" y="0"/>
                  </a:moveTo>
                  <a:cubicBezTo>
                    <a:pt x="339" y="0"/>
                    <a:pt x="0" y="339"/>
                    <a:pt x="0" y="755"/>
                  </a:cubicBezTo>
                  <a:lnTo>
                    <a:pt x="0" y="2234"/>
                  </a:lnTo>
                  <a:lnTo>
                    <a:pt x="1381" y="2748"/>
                  </a:lnTo>
                  <a:lnTo>
                    <a:pt x="2758" y="2234"/>
                  </a:lnTo>
                  <a:lnTo>
                    <a:pt x="2758" y="755"/>
                  </a:lnTo>
                  <a:cubicBezTo>
                    <a:pt x="2758" y="339"/>
                    <a:pt x="2420" y="0"/>
                    <a:pt x="2004"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4" name="Google Shape;3115;p48">
              <a:extLst>
                <a:ext uri="{FF2B5EF4-FFF2-40B4-BE49-F238E27FC236}">
                  <a16:creationId xmlns:a16="http://schemas.microsoft.com/office/drawing/2014/main" id="{1EE9D1FE-AE2D-A556-0354-F1EBE2A89ED6}"/>
                </a:ext>
              </a:extLst>
            </p:cNvPr>
            <p:cNvSpPr/>
            <p:nvPr/>
          </p:nvSpPr>
          <p:spPr>
            <a:xfrm>
              <a:off x="6934855" y="2740715"/>
              <a:ext cx="65478" cy="127254"/>
            </a:xfrm>
            <a:custGeom>
              <a:avLst/>
              <a:gdLst/>
              <a:ahLst/>
              <a:cxnLst/>
              <a:rect l="l" t="t" r="r" b="b"/>
              <a:pathLst>
                <a:path w="2759" h="5362" extrusionOk="0">
                  <a:moveTo>
                    <a:pt x="1381" y="1"/>
                  </a:moveTo>
                  <a:lnTo>
                    <a:pt x="0" y="549"/>
                  </a:lnTo>
                  <a:lnTo>
                    <a:pt x="0" y="5362"/>
                  </a:lnTo>
                  <a:lnTo>
                    <a:pt x="2758" y="5362"/>
                  </a:lnTo>
                  <a:lnTo>
                    <a:pt x="2758" y="549"/>
                  </a:lnTo>
                  <a:lnTo>
                    <a:pt x="1381"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5" name="Google Shape;3116;p48">
              <a:extLst>
                <a:ext uri="{FF2B5EF4-FFF2-40B4-BE49-F238E27FC236}">
                  <a16:creationId xmlns:a16="http://schemas.microsoft.com/office/drawing/2014/main" id="{E2ADC733-6995-CE99-29F0-8BECD7B2B77A}"/>
                </a:ext>
              </a:extLst>
            </p:cNvPr>
            <p:cNvSpPr/>
            <p:nvPr/>
          </p:nvSpPr>
          <p:spPr>
            <a:xfrm>
              <a:off x="6934855" y="2745296"/>
              <a:ext cx="33273" cy="122673"/>
            </a:xfrm>
            <a:custGeom>
              <a:avLst/>
              <a:gdLst/>
              <a:ahLst/>
              <a:cxnLst/>
              <a:rect l="l" t="t" r="r" b="b"/>
              <a:pathLst>
                <a:path w="1402" h="5169" extrusionOk="0">
                  <a:moveTo>
                    <a:pt x="894" y="1"/>
                  </a:moveTo>
                  <a:lnTo>
                    <a:pt x="0" y="356"/>
                  </a:lnTo>
                  <a:lnTo>
                    <a:pt x="0" y="5169"/>
                  </a:lnTo>
                  <a:lnTo>
                    <a:pt x="1401" y="5169"/>
                  </a:lnTo>
                  <a:cubicBezTo>
                    <a:pt x="1022" y="4224"/>
                    <a:pt x="816" y="3199"/>
                    <a:pt x="816" y="2119"/>
                  </a:cubicBezTo>
                  <a:cubicBezTo>
                    <a:pt x="816" y="1388"/>
                    <a:pt x="833" y="677"/>
                    <a:pt x="894" y="1"/>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6" name="Google Shape;3117;p48">
              <a:extLst>
                <a:ext uri="{FF2B5EF4-FFF2-40B4-BE49-F238E27FC236}">
                  <a16:creationId xmlns:a16="http://schemas.microsoft.com/office/drawing/2014/main" id="{5F5EBF91-4C78-8210-5715-4F303EF8BF06}"/>
                </a:ext>
              </a:extLst>
            </p:cNvPr>
            <p:cNvSpPr/>
            <p:nvPr/>
          </p:nvSpPr>
          <p:spPr>
            <a:xfrm>
              <a:off x="6934855" y="2658553"/>
              <a:ext cx="49411" cy="62108"/>
            </a:xfrm>
            <a:custGeom>
              <a:avLst/>
              <a:gdLst/>
              <a:ahLst/>
              <a:cxnLst/>
              <a:rect l="l" t="t" r="r" b="b"/>
              <a:pathLst>
                <a:path w="2082" h="2617" extrusionOk="0">
                  <a:moveTo>
                    <a:pt x="755" y="0"/>
                  </a:moveTo>
                  <a:cubicBezTo>
                    <a:pt x="339" y="0"/>
                    <a:pt x="0" y="339"/>
                    <a:pt x="0" y="755"/>
                  </a:cubicBezTo>
                  <a:lnTo>
                    <a:pt x="0" y="2234"/>
                  </a:lnTo>
                  <a:lnTo>
                    <a:pt x="1032" y="2616"/>
                  </a:lnTo>
                  <a:cubicBezTo>
                    <a:pt x="1208" y="1635"/>
                    <a:pt x="1527" y="748"/>
                    <a:pt x="2078" y="4"/>
                  </a:cubicBezTo>
                  <a:lnTo>
                    <a:pt x="2082" y="4"/>
                  </a:lnTo>
                  <a:cubicBezTo>
                    <a:pt x="2055" y="0"/>
                    <a:pt x="2024" y="0"/>
                    <a:pt x="1997" y="0"/>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7" name="Google Shape;3118;p48">
              <a:extLst>
                <a:ext uri="{FF2B5EF4-FFF2-40B4-BE49-F238E27FC236}">
                  <a16:creationId xmlns:a16="http://schemas.microsoft.com/office/drawing/2014/main" id="{C54D72CC-92CF-925A-2178-1A3CA7986DEA}"/>
                </a:ext>
              </a:extLst>
            </p:cNvPr>
            <p:cNvSpPr/>
            <p:nvPr/>
          </p:nvSpPr>
          <p:spPr>
            <a:xfrm>
              <a:off x="6899826" y="2844664"/>
              <a:ext cx="331994" cy="47323"/>
            </a:xfrm>
            <a:custGeom>
              <a:avLst/>
              <a:gdLst/>
              <a:ahLst/>
              <a:cxnLst/>
              <a:rect l="l" t="t" r="r" b="b"/>
              <a:pathLst>
                <a:path w="13989" h="1994" extrusionOk="0">
                  <a:moveTo>
                    <a:pt x="643" y="0"/>
                  </a:moveTo>
                  <a:cubicBezTo>
                    <a:pt x="288" y="0"/>
                    <a:pt x="0" y="288"/>
                    <a:pt x="0" y="640"/>
                  </a:cubicBezTo>
                  <a:lnTo>
                    <a:pt x="0" y="1351"/>
                  </a:lnTo>
                  <a:cubicBezTo>
                    <a:pt x="0" y="1706"/>
                    <a:pt x="288" y="1994"/>
                    <a:pt x="643" y="1994"/>
                  </a:cubicBezTo>
                  <a:lnTo>
                    <a:pt x="13346" y="1994"/>
                  </a:lnTo>
                  <a:cubicBezTo>
                    <a:pt x="13701" y="1994"/>
                    <a:pt x="13989" y="1706"/>
                    <a:pt x="13989" y="1351"/>
                  </a:cubicBezTo>
                  <a:lnTo>
                    <a:pt x="13989" y="640"/>
                  </a:lnTo>
                  <a:cubicBezTo>
                    <a:pt x="13989" y="288"/>
                    <a:pt x="13701" y="0"/>
                    <a:pt x="13346"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8" name="Google Shape;3119;p48">
              <a:extLst>
                <a:ext uri="{FF2B5EF4-FFF2-40B4-BE49-F238E27FC236}">
                  <a16:creationId xmlns:a16="http://schemas.microsoft.com/office/drawing/2014/main" id="{34365C3B-ADE2-F4C0-0B0D-9315D1D55895}"/>
                </a:ext>
              </a:extLst>
            </p:cNvPr>
            <p:cNvSpPr/>
            <p:nvPr/>
          </p:nvSpPr>
          <p:spPr>
            <a:xfrm>
              <a:off x="6934855" y="2711714"/>
              <a:ext cx="65478" cy="42125"/>
            </a:xfrm>
            <a:custGeom>
              <a:avLst/>
              <a:gdLst/>
              <a:ahLst/>
              <a:cxnLst/>
              <a:rect l="l" t="t" r="r" b="b"/>
              <a:pathLst>
                <a:path w="2759" h="1775" extrusionOk="0">
                  <a:moveTo>
                    <a:pt x="0" y="1"/>
                  </a:moveTo>
                  <a:lnTo>
                    <a:pt x="0" y="1774"/>
                  </a:lnTo>
                  <a:lnTo>
                    <a:pt x="2758" y="1774"/>
                  </a:lnTo>
                  <a:lnTo>
                    <a:pt x="2758"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9" name="Google Shape;3120;p48">
              <a:extLst>
                <a:ext uri="{FF2B5EF4-FFF2-40B4-BE49-F238E27FC236}">
                  <a16:creationId xmlns:a16="http://schemas.microsoft.com/office/drawing/2014/main" id="{9FFE1674-99B1-7292-9855-2C83BBDED72D}"/>
                </a:ext>
              </a:extLst>
            </p:cNvPr>
            <p:cNvSpPr/>
            <p:nvPr/>
          </p:nvSpPr>
          <p:spPr>
            <a:xfrm>
              <a:off x="6934855" y="2711714"/>
              <a:ext cx="26201" cy="42125"/>
            </a:xfrm>
            <a:custGeom>
              <a:avLst/>
              <a:gdLst/>
              <a:ahLst/>
              <a:cxnLst/>
              <a:rect l="l" t="t" r="r" b="b"/>
              <a:pathLst>
                <a:path w="1104" h="1775" extrusionOk="0">
                  <a:moveTo>
                    <a:pt x="0" y="1"/>
                  </a:moveTo>
                  <a:lnTo>
                    <a:pt x="0" y="1774"/>
                  </a:lnTo>
                  <a:lnTo>
                    <a:pt x="860" y="1774"/>
                  </a:lnTo>
                  <a:cubicBezTo>
                    <a:pt x="904" y="1155"/>
                    <a:pt x="978" y="559"/>
                    <a:pt x="1103" y="1"/>
                  </a:cubicBez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354622998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
                                        </p:tgtEl>
                                        <p:attrNameLst>
                                          <p:attrName>style.visibility</p:attrName>
                                        </p:attrNameLst>
                                      </p:cBhvr>
                                      <p:to>
                                        <p:strVal val="visible"/>
                                      </p:to>
                                    </p:set>
                                    <p:anim calcmode="lin" valueType="num">
                                      <p:cBhvr additive="base">
                                        <p:cTn id="7" dur="500" fill="hold"/>
                                        <p:tgtEl>
                                          <p:spTgt spid="1229"/>
                                        </p:tgtEl>
                                        <p:attrNameLst>
                                          <p:attrName>ppt_x</p:attrName>
                                        </p:attrNameLst>
                                      </p:cBhvr>
                                      <p:tavLst>
                                        <p:tav tm="0">
                                          <p:val>
                                            <p:strVal val="#ppt_x"/>
                                          </p:val>
                                        </p:tav>
                                        <p:tav tm="100000">
                                          <p:val>
                                            <p:strVal val="#ppt_x"/>
                                          </p:val>
                                        </p:tav>
                                      </p:tavLst>
                                    </p:anim>
                                    <p:anim calcmode="lin" valueType="num">
                                      <p:cBhvr additive="base">
                                        <p:cTn id="8" dur="500" fill="hold"/>
                                        <p:tgtEl>
                                          <p:spTgt spid="12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1"/>
                                        </p:tgtEl>
                                        <p:attrNameLst>
                                          <p:attrName>style.visibility</p:attrName>
                                        </p:attrNameLst>
                                      </p:cBhvr>
                                      <p:to>
                                        <p:strVal val="visible"/>
                                      </p:to>
                                    </p:set>
                                    <p:anim calcmode="lin" valueType="num">
                                      <p:cBhvr additive="base">
                                        <p:cTn id="11" dur="500" fill="hold"/>
                                        <p:tgtEl>
                                          <p:spTgt spid="1231"/>
                                        </p:tgtEl>
                                        <p:attrNameLst>
                                          <p:attrName>ppt_x</p:attrName>
                                        </p:attrNameLst>
                                      </p:cBhvr>
                                      <p:tavLst>
                                        <p:tav tm="0">
                                          <p:val>
                                            <p:strVal val="#ppt_x"/>
                                          </p:val>
                                        </p:tav>
                                        <p:tav tm="100000">
                                          <p:val>
                                            <p:strVal val="#ppt_x"/>
                                          </p:val>
                                        </p:tav>
                                      </p:tavLst>
                                    </p:anim>
                                    <p:anim calcmode="lin" valueType="num">
                                      <p:cBhvr additive="base">
                                        <p:cTn id="12" dur="500" fill="hold"/>
                                        <p:tgtEl>
                                          <p:spTgt spid="12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8"/>
                                        </p:tgtEl>
                                        <p:attrNameLst>
                                          <p:attrName>style.visibility</p:attrName>
                                        </p:attrNameLst>
                                      </p:cBhvr>
                                      <p:to>
                                        <p:strVal val="visible"/>
                                      </p:to>
                                    </p:set>
                                    <p:anim calcmode="lin" valueType="num">
                                      <p:cBhvr additive="base">
                                        <p:cTn id="17" dur="500" fill="hold"/>
                                        <p:tgtEl>
                                          <p:spTgt spid="1238"/>
                                        </p:tgtEl>
                                        <p:attrNameLst>
                                          <p:attrName>ppt_x</p:attrName>
                                        </p:attrNameLst>
                                      </p:cBhvr>
                                      <p:tavLst>
                                        <p:tav tm="0">
                                          <p:val>
                                            <p:strVal val="#ppt_x"/>
                                          </p:val>
                                        </p:tav>
                                        <p:tav tm="100000">
                                          <p:val>
                                            <p:strVal val="#ppt_x"/>
                                          </p:val>
                                        </p:tav>
                                      </p:tavLst>
                                    </p:anim>
                                    <p:anim calcmode="lin" valueType="num">
                                      <p:cBhvr additive="base">
                                        <p:cTn id="18" dur="500" fill="hold"/>
                                        <p:tgtEl>
                                          <p:spTgt spid="12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 grpId="0" animBg="1"/>
      <p:bldP spid="1231" grpId="0" animBg="1"/>
      <p:bldP spid="12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grpSp>
        <p:nvGrpSpPr>
          <p:cNvPr id="4" name="Google Shape;3663;p48">
            <a:extLst>
              <a:ext uri="{FF2B5EF4-FFF2-40B4-BE49-F238E27FC236}">
                <a16:creationId xmlns:a16="http://schemas.microsoft.com/office/drawing/2014/main" id="{B8F0D1B3-D227-8E1E-7D72-946EF3DA8DFC}"/>
              </a:ext>
            </a:extLst>
          </p:cNvPr>
          <p:cNvGrpSpPr/>
          <p:nvPr/>
        </p:nvGrpSpPr>
        <p:grpSpPr>
          <a:xfrm>
            <a:off x="-496733" y="5321665"/>
            <a:ext cx="5258464" cy="5193935"/>
            <a:chOff x="2616584" y="2108149"/>
            <a:chExt cx="290652" cy="332255"/>
          </a:xfrm>
        </p:grpSpPr>
        <p:sp>
          <p:nvSpPr>
            <p:cNvPr id="5" name="Google Shape;3664;p48">
              <a:extLst>
                <a:ext uri="{FF2B5EF4-FFF2-40B4-BE49-F238E27FC236}">
                  <a16:creationId xmlns:a16="http://schemas.microsoft.com/office/drawing/2014/main" id="{89FD72EA-C9C0-7720-ECE8-EFE6BBF5FA41}"/>
                </a:ext>
              </a:extLst>
            </p:cNvPr>
            <p:cNvSpPr/>
            <p:nvPr/>
          </p:nvSpPr>
          <p:spPr>
            <a:xfrm>
              <a:off x="2655482" y="2324969"/>
              <a:ext cx="213355" cy="95998"/>
            </a:xfrm>
            <a:custGeom>
              <a:avLst/>
              <a:gdLst/>
              <a:ahLst/>
              <a:cxnLst/>
              <a:rect l="l" t="t" r="r" b="b"/>
              <a:pathLst>
                <a:path w="8990" h="4045" extrusionOk="0">
                  <a:moveTo>
                    <a:pt x="1229" y="0"/>
                  </a:moveTo>
                  <a:cubicBezTo>
                    <a:pt x="552" y="0"/>
                    <a:pt x="0" y="548"/>
                    <a:pt x="0" y="1229"/>
                  </a:cubicBezTo>
                  <a:lnTo>
                    <a:pt x="0" y="4045"/>
                  </a:lnTo>
                  <a:lnTo>
                    <a:pt x="8990" y="4045"/>
                  </a:lnTo>
                  <a:lnTo>
                    <a:pt x="8990" y="1229"/>
                  </a:lnTo>
                  <a:cubicBezTo>
                    <a:pt x="8990" y="548"/>
                    <a:pt x="8441" y="0"/>
                    <a:pt x="7761"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3665;p48">
              <a:extLst>
                <a:ext uri="{FF2B5EF4-FFF2-40B4-BE49-F238E27FC236}">
                  <a16:creationId xmlns:a16="http://schemas.microsoft.com/office/drawing/2014/main" id="{FF76D0B7-ADA4-BD3B-E6FD-EFE5CD5A0E74}"/>
                </a:ext>
              </a:extLst>
            </p:cNvPr>
            <p:cNvSpPr/>
            <p:nvPr/>
          </p:nvSpPr>
          <p:spPr>
            <a:xfrm>
              <a:off x="2650000" y="2341179"/>
              <a:ext cx="223987" cy="98585"/>
            </a:xfrm>
            <a:custGeom>
              <a:avLst/>
              <a:gdLst/>
              <a:ahLst/>
              <a:cxnLst/>
              <a:rect l="l" t="t" r="r" b="b"/>
              <a:pathLst>
                <a:path w="9438" h="4154" extrusionOk="0">
                  <a:moveTo>
                    <a:pt x="2553" y="1"/>
                  </a:moveTo>
                  <a:lnTo>
                    <a:pt x="2553" y="272"/>
                  </a:lnTo>
                  <a:lnTo>
                    <a:pt x="1615" y="272"/>
                  </a:lnTo>
                  <a:cubicBezTo>
                    <a:pt x="1043" y="742"/>
                    <a:pt x="1" y="1910"/>
                    <a:pt x="1" y="4154"/>
                  </a:cubicBezTo>
                  <a:lnTo>
                    <a:pt x="9437" y="4154"/>
                  </a:lnTo>
                  <a:cubicBezTo>
                    <a:pt x="9437" y="1879"/>
                    <a:pt x="8368" y="708"/>
                    <a:pt x="7799" y="245"/>
                  </a:cubicBezTo>
                  <a:lnTo>
                    <a:pt x="6899" y="245"/>
                  </a:lnTo>
                  <a:lnTo>
                    <a:pt x="6899"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3666;p48">
              <a:extLst>
                <a:ext uri="{FF2B5EF4-FFF2-40B4-BE49-F238E27FC236}">
                  <a16:creationId xmlns:a16="http://schemas.microsoft.com/office/drawing/2014/main" id="{17F94211-C3D5-96AF-8C28-1D9D9E024012}"/>
                </a:ext>
              </a:extLst>
            </p:cNvPr>
            <p:cNvSpPr/>
            <p:nvPr/>
          </p:nvSpPr>
          <p:spPr>
            <a:xfrm>
              <a:off x="2688565" y="2341819"/>
              <a:ext cx="28550" cy="83016"/>
            </a:xfrm>
            <a:custGeom>
              <a:avLst/>
              <a:gdLst/>
              <a:ahLst/>
              <a:cxnLst/>
              <a:rect l="l" t="t" r="r" b="b"/>
              <a:pathLst>
                <a:path w="1203" h="3498" extrusionOk="0">
                  <a:moveTo>
                    <a:pt x="366" y="1"/>
                  </a:moveTo>
                  <a:cubicBezTo>
                    <a:pt x="366" y="1"/>
                    <a:pt x="217" y="79"/>
                    <a:pt x="1" y="258"/>
                  </a:cubicBezTo>
                  <a:lnTo>
                    <a:pt x="1" y="3497"/>
                  </a:lnTo>
                  <a:lnTo>
                    <a:pt x="1202" y="3497"/>
                  </a:lnTo>
                  <a:lnTo>
                    <a:pt x="1202"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3667;p48">
              <a:extLst>
                <a:ext uri="{FF2B5EF4-FFF2-40B4-BE49-F238E27FC236}">
                  <a16:creationId xmlns:a16="http://schemas.microsoft.com/office/drawing/2014/main" id="{72090438-4529-B5C1-9E96-698F28ED6CBB}"/>
                </a:ext>
              </a:extLst>
            </p:cNvPr>
            <p:cNvSpPr/>
            <p:nvPr/>
          </p:nvSpPr>
          <p:spPr>
            <a:xfrm>
              <a:off x="2806563" y="2341819"/>
              <a:ext cx="28550" cy="83016"/>
            </a:xfrm>
            <a:custGeom>
              <a:avLst/>
              <a:gdLst/>
              <a:ahLst/>
              <a:cxnLst/>
              <a:rect l="l" t="t" r="r" b="b"/>
              <a:pathLst>
                <a:path w="1203" h="3498" extrusionOk="0">
                  <a:moveTo>
                    <a:pt x="1" y="1"/>
                  </a:moveTo>
                  <a:lnTo>
                    <a:pt x="1" y="3497"/>
                  </a:lnTo>
                  <a:lnTo>
                    <a:pt x="1202" y="3497"/>
                  </a:lnTo>
                  <a:lnTo>
                    <a:pt x="1202" y="245"/>
                  </a:lnTo>
                  <a:lnTo>
                    <a:pt x="1202" y="241"/>
                  </a:lnTo>
                  <a:cubicBezTo>
                    <a:pt x="996" y="75"/>
                    <a:pt x="853" y="1"/>
                    <a:pt x="85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3668;p48">
              <a:extLst>
                <a:ext uri="{FF2B5EF4-FFF2-40B4-BE49-F238E27FC236}">
                  <a16:creationId xmlns:a16="http://schemas.microsoft.com/office/drawing/2014/main" id="{99758719-8570-6D17-BBCD-361997D2AED3}"/>
                </a:ext>
              </a:extLst>
            </p:cNvPr>
            <p:cNvSpPr/>
            <p:nvPr/>
          </p:nvSpPr>
          <p:spPr>
            <a:xfrm>
              <a:off x="2688565" y="2382544"/>
              <a:ext cx="28550" cy="42291"/>
            </a:xfrm>
            <a:custGeom>
              <a:avLst/>
              <a:gdLst/>
              <a:ahLst/>
              <a:cxnLst/>
              <a:rect l="l" t="t" r="r" b="b"/>
              <a:pathLst>
                <a:path w="1203" h="1782" extrusionOk="0">
                  <a:moveTo>
                    <a:pt x="603" y="1"/>
                  </a:moveTo>
                  <a:cubicBezTo>
                    <a:pt x="390" y="1"/>
                    <a:pt x="190" y="35"/>
                    <a:pt x="1" y="99"/>
                  </a:cubicBezTo>
                  <a:lnTo>
                    <a:pt x="1" y="1781"/>
                  </a:lnTo>
                  <a:lnTo>
                    <a:pt x="1202" y="1781"/>
                  </a:lnTo>
                  <a:lnTo>
                    <a:pt x="1202" y="99"/>
                  </a:lnTo>
                  <a:cubicBezTo>
                    <a:pt x="1013" y="35"/>
                    <a:pt x="813" y="1"/>
                    <a:pt x="603" y="1"/>
                  </a:cubicBez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 name="Google Shape;3669;p48">
              <a:extLst>
                <a:ext uri="{FF2B5EF4-FFF2-40B4-BE49-F238E27FC236}">
                  <a16:creationId xmlns:a16="http://schemas.microsoft.com/office/drawing/2014/main" id="{952FCFCF-4B8F-C466-E99E-C9DD3379483B}"/>
                </a:ext>
              </a:extLst>
            </p:cNvPr>
            <p:cNvSpPr/>
            <p:nvPr/>
          </p:nvSpPr>
          <p:spPr>
            <a:xfrm>
              <a:off x="2677885" y="2402076"/>
              <a:ext cx="49340" cy="37687"/>
            </a:xfrm>
            <a:custGeom>
              <a:avLst/>
              <a:gdLst/>
              <a:ahLst/>
              <a:cxnLst/>
              <a:rect l="l" t="t" r="r" b="b"/>
              <a:pathLst>
                <a:path w="2079" h="1588" extrusionOk="0">
                  <a:moveTo>
                    <a:pt x="1039" y="0"/>
                  </a:moveTo>
                  <a:cubicBezTo>
                    <a:pt x="464" y="0"/>
                    <a:pt x="0" y="471"/>
                    <a:pt x="11" y="1046"/>
                  </a:cubicBezTo>
                  <a:cubicBezTo>
                    <a:pt x="14" y="1344"/>
                    <a:pt x="271" y="1588"/>
                    <a:pt x="569" y="1588"/>
                  </a:cubicBezTo>
                  <a:lnTo>
                    <a:pt x="1510" y="1588"/>
                  </a:lnTo>
                  <a:cubicBezTo>
                    <a:pt x="1808" y="1588"/>
                    <a:pt x="2065" y="1344"/>
                    <a:pt x="2068" y="1046"/>
                  </a:cubicBezTo>
                  <a:cubicBezTo>
                    <a:pt x="2079" y="467"/>
                    <a:pt x="1615" y="0"/>
                    <a:pt x="1039" y="0"/>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3670;p48">
              <a:extLst>
                <a:ext uri="{FF2B5EF4-FFF2-40B4-BE49-F238E27FC236}">
                  <a16:creationId xmlns:a16="http://schemas.microsoft.com/office/drawing/2014/main" id="{CAAA5E6F-90B6-F06A-C582-8C9451F9E420}"/>
                </a:ext>
              </a:extLst>
            </p:cNvPr>
            <p:cNvSpPr/>
            <p:nvPr/>
          </p:nvSpPr>
          <p:spPr>
            <a:xfrm>
              <a:off x="2806563" y="2382544"/>
              <a:ext cx="28550" cy="42291"/>
            </a:xfrm>
            <a:custGeom>
              <a:avLst/>
              <a:gdLst/>
              <a:ahLst/>
              <a:cxnLst/>
              <a:rect l="l" t="t" r="r" b="b"/>
              <a:pathLst>
                <a:path w="1203" h="1782" extrusionOk="0">
                  <a:moveTo>
                    <a:pt x="620" y="1"/>
                  </a:moveTo>
                  <a:cubicBezTo>
                    <a:pt x="403" y="1"/>
                    <a:pt x="193" y="38"/>
                    <a:pt x="1" y="106"/>
                  </a:cubicBezTo>
                  <a:lnTo>
                    <a:pt x="1" y="1781"/>
                  </a:lnTo>
                  <a:lnTo>
                    <a:pt x="1202" y="1781"/>
                  </a:lnTo>
                  <a:lnTo>
                    <a:pt x="1202" y="96"/>
                  </a:lnTo>
                  <a:cubicBezTo>
                    <a:pt x="1019" y="35"/>
                    <a:pt x="823" y="1"/>
                    <a:pt x="620" y="1"/>
                  </a:cubicBez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3671;p48">
              <a:extLst>
                <a:ext uri="{FF2B5EF4-FFF2-40B4-BE49-F238E27FC236}">
                  <a16:creationId xmlns:a16="http://schemas.microsoft.com/office/drawing/2014/main" id="{FA6BDCF6-6A6D-C232-9ED0-404D800255EB}"/>
                </a:ext>
              </a:extLst>
            </p:cNvPr>
            <p:cNvSpPr/>
            <p:nvPr/>
          </p:nvSpPr>
          <p:spPr>
            <a:xfrm>
              <a:off x="2796833" y="2402076"/>
              <a:ext cx="49103" cy="37687"/>
            </a:xfrm>
            <a:custGeom>
              <a:avLst/>
              <a:gdLst/>
              <a:ahLst/>
              <a:cxnLst/>
              <a:rect l="l" t="t" r="r" b="b"/>
              <a:pathLst>
                <a:path w="2069" h="1588" extrusionOk="0">
                  <a:moveTo>
                    <a:pt x="1030" y="0"/>
                  </a:moveTo>
                  <a:cubicBezTo>
                    <a:pt x="461" y="0"/>
                    <a:pt x="1" y="461"/>
                    <a:pt x="1" y="1029"/>
                  </a:cubicBezTo>
                  <a:cubicBezTo>
                    <a:pt x="1" y="1337"/>
                    <a:pt x="248" y="1588"/>
                    <a:pt x="556" y="1588"/>
                  </a:cubicBezTo>
                  <a:lnTo>
                    <a:pt x="1500" y="1588"/>
                  </a:lnTo>
                  <a:cubicBezTo>
                    <a:pt x="1798" y="1588"/>
                    <a:pt x="2055" y="1344"/>
                    <a:pt x="2059" y="1046"/>
                  </a:cubicBezTo>
                  <a:cubicBezTo>
                    <a:pt x="2069" y="471"/>
                    <a:pt x="1605" y="0"/>
                    <a:pt x="1030" y="0"/>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3672;p48">
              <a:extLst>
                <a:ext uri="{FF2B5EF4-FFF2-40B4-BE49-F238E27FC236}">
                  <a16:creationId xmlns:a16="http://schemas.microsoft.com/office/drawing/2014/main" id="{03717A23-07B6-A8DA-B879-0E55718674C5}"/>
                </a:ext>
              </a:extLst>
            </p:cNvPr>
            <p:cNvSpPr/>
            <p:nvPr/>
          </p:nvSpPr>
          <p:spPr>
            <a:xfrm>
              <a:off x="2741892" y="2387220"/>
              <a:ext cx="40037" cy="53185"/>
            </a:xfrm>
            <a:custGeom>
              <a:avLst/>
              <a:gdLst/>
              <a:ahLst/>
              <a:cxnLst/>
              <a:rect l="l" t="t" r="r" b="b"/>
              <a:pathLst>
                <a:path w="1687" h="2241" extrusionOk="0">
                  <a:moveTo>
                    <a:pt x="356" y="0"/>
                  </a:moveTo>
                  <a:lnTo>
                    <a:pt x="1" y="2241"/>
                  </a:lnTo>
                  <a:lnTo>
                    <a:pt x="1686" y="2241"/>
                  </a:lnTo>
                  <a:lnTo>
                    <a:pt x="1331"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3673;p48">
              <a:extLst>
                <a:ext uri="{FF2B5EF4-FFF2-40B4-BE49-F238E27FC236}">
                  <a16:creationId xmlns:a16="http://schemas.microsoft.com/office/drawing/2014/main" id="{74AAFE2F-92D5-5BB1-8AC8-6F26CB616739}"/>
                </a:ext>
              </a:extLst>
            </p:cNvPr>
            <p:cNvSpPr/>
            <p:nvPr/>
          </p:nvSpPr>
          <p:spPr>
            <a:xfrm>
              <a:off x="2743672" y="2343125"/>
              <a:ext cx="36334" cy="47892"/>
            </a:xfrm>
            <a:custGeom>
              <a:avLst/>
              <a:gdLst/>
              <a:ahLst/>
              <a:cxnLst/>
              <a:rect l="l" t="t" r="r" b="b"/>
              <a:pathLst>
                <a:path w="1531" h="2018" extrusionOk="0">
                  <a:moveTo>
                    <a:pt x="0" y="0"/>
                  </a:moveTo>
                  <a:lnTo>
                    <a:pt x="0" y="1235"/>
                  </a:lnTo>
                  <a:cubicBezTo>
                    <a:pt x="0" y="1655"/>
                    <a:pt x="329" y="2007"/>
                    <a:pt x="745" y="2017"/>
                  </a:cubicBezTo>
                  <a:cubicBezTo>
                    <a:pt x="753" y="2017"/>
                    <a:pt x="761" y="2018"/>
                    <a:pt x="769" y="2018"/>
                  </a:cubicBezTo>
                  <a:cubicBezTo>
                    <a:pt x="1191" y="2018"/>
                    <a:pt x="1530" y="1674"/>
                    <a:pt x="1530" y="1249"/>
                  </a:cubicBezTo>
                  <a:lnTo>
                    <a:pt x="1530"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3674;p48">
              <a:extLst>
                <a:ext uri="{FF2B5EF4-FFF2-40B4-BE49-F238E27FC236}">
                  <a16:creationId xmlns:a16="http://schemas.microsoft.com/office/drawing/2014/main" id="{125E248E-F0E6-BC79-C573-0EBB142AB678}"/>
                </a:ext>
              </a:extLst>
            </p:cNvPr>
            <p:cNvSpPr/>
            <p:nvPr/>
          </p:nvSpPr>
          <p:spPr>
            <a:xfrm>
              <a:off x="2625270" y="2108149"/>
              <a:ext cx="273280" cy="140924"/>
            </a:xfrm>
            <a:custGeom>
              <a:avLst/>
              <a:gdLst/>
              <a:ahLst/>
              <a:cxnLst/>
              <a:rect l="l" t="t" r="r" b="b"/>
              <a:pathLst>
                <a:path w="11515" h="5938" extrusionOk="0">
                  <a:moveTo>
                    <a:pt x="1439" y="1"/>
                  </a:moveTo>
                  <a:cubicBezTo>
                    <a:pt x="962" y="1"/>
                    <a:pt x="586" y="418"/>
                    <a:pt x="644" y="902"/>
                  </a:cubicBezTo>
                  <a:cubicBezTo>
                    <a:pt x="694" y="1338"/>
                    <a:pt x="860" y="1856"/>
                    <a:pt x="1280" y="2323"/>
                  </a:cubicBezTo>
                  <a:cubicBezTo>
                    <a:pt x="481" y="3311"/>
                    <a:pt x="1" y="4570"/>
                    <a:pt x="1" y="5938"/>
                  </a:cubicBezTo>
                  <a:lnTo>
                    <a:pt x="11515" y="5938"/>
                  </a:lnTo>
                  <a:cubicBezTo>
                    <a:pt x="11515" y="2763"/>
                    <a:pt x="8932" y="181"/>
                    <a:pt x="5758" y="181"/>
                  </a:cubicBezTo>
                  <a:cubicBezTo>
                    <a:pt x="3740" y="181"/>
                    <a:pt x="2329" y="82"/>
                    <a:pt x="1520" y="5"/>
                  </a:cubicBezTo>
                  <a:cubicBezTo>
                    <a:pt x="1493" y="2"/>
                    <a:pt x="1466" y="1"/>
                    <a:pt x="1439" y="1"/>
                  </a:cubicBezTo>
                  <a:close/>
                </a:path>
              </a:pathLst>
            </a:custGeom>
            <a:solidFill>
              <a:srgbClr val="E8A88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3675;p48">
              <a:extLst>
                <a:ext uri="{FF2B5EF4-FFF2-40B4-BE49-F238E27FC236}">
                  <a16:creationId xmlns:a16="http://schemas.microsoft.com/office/drawing/2014/main" id="{8B45ABCB-4DC6-EE72-52B0-C37DA1A4D5DE}"/>
                </a:ext>
              </a:extLst>
            </p:cNvPr>
            <p:cNvSpPr/>
            <p:nvPr/>
          </p:nvSpPr>
          <p:spPr>
            <a:xfrm>
              <a:off x="2840690" y="2222303"/>
              <a:ext cx="66546" cy="66546"/>
            </a:xfrm>
            <a:custGeom>
              <a:avLst/>
              <a:gdLst/>
              <a:ahLst/>
              <a:cxnLst/>
              <a:rect l="l" t="t" r="r" b="b"/>
              <a:pathLst>
                <a:path w="2804" h="2804" extrusionOk="0">
                  <a:moveTo>
                    <a:pt x="1402" y="1"/>
                  </a:moveTo>
                  <a:cubicBezTo>
                    <a:pt x="627" y="1"/>
                    <a:pt x="1" y="627"/>
                    <a:pt x="1" y="1402"/>
                  </a:cubicBezTo>
                  <a:cubicBezTo>
                    <a:pt x="1" y="2174"/>
                    <a:pt x="627" y="2803"/>
                    <a:pt x="1402" y="2803"/>
                  </a:cubicBezTo>
                  <a:cubicBezTo>
                    <a:pt x="2177" y="2803"/>
                    <a:pt x="2803" y="2174"/>
                    <a:pt x="2803" y="1402"/>
                  </a:cubicBezTo>
                  <a:cubicBezTo>
                    <a:pt x="2803" y="627"/>
                    <a:pt x="2177" y="1"/>
                    <a:pt x="1402" y="1"/>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3676;p48">
              <a:extLst>
                <a:ext uri="{FF2B5EF4-FFF2-40B4-BE49-F238E27FC236}">
                  <a16:creationId xmlns:a16="http://schemas.microsoft.com/office/drawing/2014/main" id="{13A77332-F895-CBA1-CBC1-ABFFF1194C74}"/>
                </a:ext>
              </a:extLst>
            </p:cNvPr>
            <p:cNvSpPr/>
            <p:nvPr/>
          </p:nvSpPr>
          <p:spPr>
            <a:xfrm>
              <a:off x="2625270" y="2108149"/>
              <a:ext cx="134658" cy="140924"/>
            </a:xfrm>
            <a:custGeom>
              <a:avLst/>
              <a:gdLst/>
              <a:ahLst/>
              <a:cxnLst/>
              <a:rect l="l" t="t" r="r" b="b"/>
              <a:pathLst>
                <a:path w="5674" h="5938" extrusionOk="0">
                  <a:moveTo>
                    <a:pt x="1436" y="1"/>
                  </a:moveTo>
                  <a:cubicBezTo>
                    <a:pt x="962" y="1"/>
                    <a:pt x="586" y="418"/>
                    <a:pt x="644" y="898"/>
                  </a:cubicBezTo>
                  <a:cubicBezTo>
                    <a:pt x="694" y="1335"/>
                    <a:pt x="860" y="1856"/>
                    <a:pt x="1280" y="2323"/>
                  </a:cubicBezTo>
                  <a:cubicBezTo>
                    <a:pt x="481" y="3311"/>
                    <a:pt x="1" y="4570"/>
                    <a:pt x="1" y="5938"/>
                  </a:cubicBezTo>
                  <a:lnTo>
                    <a:pt x="1960" y="5938"/>
                  </a:lnTo>
                  <a:cubicBezTo>
                    <a:pt x="1950" y="5823"/>
                    <a:pt x="1947" y="5704"/>
                    <a:pt x="1947" y="5586"/>
                  </a:cubicBezTo>
                  <a:cubicBezTo>
                    <a:pt x="1947" y="3118"/>
                    <a:pt x="3497" y="1010"/>
                    <a:pt x="5673" y="181"/>
                  </a:cubicBezTo>
                  <a:cubicBezTo>
                    <a:pt x="3700" y="177"/>
                    <a:pt x="2316" y="82"/>
                    <a:pt x="1517" y="5"/>
                  </a:cubicBezTo>
                  <a:cubicBezTo>
                    <a:pt x="1490" y="2"/>
                    <a:pt x="1463" y="1"/>
                    <a:pt x="1436" y="1"/>
                  </a:cubicBezTo>
                  <a:close/>
                </a:path>
              </a:pathLst>
            </a:custGeom>
            <a:solidFill>
              <a:srgbClr val="E3986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3677;p48">
              <a:extLst>
                <a:ext uri="{FF2B5EF4-FFF2-40B4-BE49-F238E27FC236}">
                  <a16:creationId xmlns:a16="http://schemas.microsoft.com/office/drawing/2014/main" id="{B010C428-AF3A-5594-0F26-1FFA524DD751}"/>
                </a:ext>
              </a:extLst>
            </p:cNvPr>
            <p:cNvSpPr/>
            <p:nvPr/>
          </p:nvSpPr>
          <p:spPr>
            <a:xfrm>
              <a:off x="2647674" y="2177828"/>
              <a:ext cx="227666" cy="184496"/>
            </a:xfrm>
            <a:custGeom>
              <a:avLst/>
              <a:gdLst/>
              <a:ahLst/>
              <a:cxnLst/>
              <a:rect l="l" t="t" r="r" b="b"/>
              <a:pathLst>
                <a:path w="9593" h="7774" extrusionOk="0">
                  <a:moveTo>
                    <a:pt x="1729" y="1"/>
                  </a:moveTo>
                  <a:cubicBezTo>
                    <a:pt x="1297" y="1"/>
                    <a:pt x="892" y="232"/>
                    <a:pt x="671" y="612"/>
                  </a:cubicBezTo>
                  <a:cubicBezTo>
                    <a:pt x="278" y="1296"/>
                    <a:pt x="48" y="2085"/>
                    <a:pt x="35" y="2927"/>
                  </a:cubicBezTo>
                  <a:cubicBezTo>
                    <a:pt x="1" y="5564"/>
                    <a:pt x="2167" y="7767"/>
                    <a:pt x="4804" y="7774"/>
                  </a:cubicBezTo>
                  <a:cubicBezTo>
                    <a:pt x="4806" y="7774"/>
                    <a:pt x="4808" y="7774"/>
                    <a:pt x="4810" y="7774"/>
                  </a:cubicBezTo>
                  <a:cubicBezTo>
                    <a:pt x="7450" y="7774"/>
                    <a:pt x="9593" y="5633"/>
                    <a:pt x="9593" y="2995"/>
                  </a:cubicBezTo>
                  <a:cubicBezTo>
                    <a:pt x="9593" y="2271"/>
                    <a:pt x="9430" y="1580"/>
                    <a:pt x="9139" y="968"/>
                  </a:cubicBezTo>
                  <a:cubicBezTo>
                    <a:pt x="8989" y="644"/>
                    <a:pt x="8666" y="449"/>
                    <a:pt x="8320" y="449"/>
                  </a:cubicBezTo>
                  <a:cubicBezTo>
                    <a:pt x="8246" y="449"/>
                    <a:pt x="8171" y="458"/>
                    <a:pt x="8097" y="477"/>
                  </a:cubicBezTo>
                  <a:cubicBezTo>
                    <a:pt x="7292" y="678"/>
                    <a:pt x="6600" y="755"/>
                    <a:pt x="5980" y="755"/>
                  </a:cubicBezTo>
                  <a:cubicBezTo>
                    <a:pt x="4381" y="755"/>
                    <a:pt x="3260" y="241"/>
                    <a:pt x="1923" y="17"/>
                  </a:cubicBezTo>
                  <a:cubicBezTo>
                    <a:pt x="1858" y="6"/>
                    <a:pt x="1794" y="1"/>
                    <a:pt x="1729" y="1"/>
                  </a:cubicBezTo>
                  <a:close/>
                </a:path>
              </a:pathLst>
            </a:custGeom>
            <a:solidFill>
              <a:srgbClr val="FFDC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3678;p48">
              <a:extLst>
                <a:ext uri="{FF2B5EF4-FFF2-40B4-BE49-F238E27FC236}">
                  <a16:creationId xmlns:a16="http://schemas.microsoft.com/office/drawing/2014/main" id="{57A4AE8B-5966-5713-2737-C8F1E57025A2}"/>
                </a:ext>
              </a:extLst>
            </p:cNvPr>
            <p:cNvSpPr/>
            <p:nvPr/>
          </p:nvSpPr>
          <p:spPr>
            <a:xfrm>
              <a:off x="2616584" y="2177899"/>
              <a:ext cx="125426" cy="182598"/>
            </a:xfrm>
            <a:custGeom>
              <a:avLst/>
              <a:gdLst/>
              <a:ahLst/>
              <a:cxnLst/>
              <a:rect l="l" t="t" r="r" b="b"/>
              <a:pathLst>
                <a:path w="5285" h="7694" extrusionOk="0">
                  <a:moveTo>
                    <a:pt x="2949" y="0"/>
                  </a:moveTo>
                  <a:cubicBezTo>
                    <a:pt x="2553" y="30"/>
                    <a:pt x="2187" y="254"/>
                    <a:pt x="1981" y="609"/>
                  </a:cubicBezTo>
                  <a:cubicBezTo>
                    <a:pt x="1758" y="998"/>
                    <a:pt x="1585" y="1425"/>
                    <a:pt x="1477" y="1872"/>
                  </a:cubicBezTo>
                  <a:lnTo>
                    <a:pt x="1402" y="1872"/>
                  </a:lnTo>
                  <a:cubicBezTo>
                    <a:pt x="627" y="1872"/>
                    <a:pt x="1" y="2498"/>
                    <a:pt x="1" y="3273"/>
                  </a:cubicBezTo>
                  <a:cubicBezTo>
                    <a:pt x="1" y="4045"/>
                    <a:pt x="627" y="4674"/>
                    <a:pt x="1402" y="4674"/>
                  </a:cubicBezTo>
                  <a:cubicBezTo>
                    <a:pt x="1490" y="4674"/>
                    <a:pt x="1571" y="4664"/>
                    <a:pt x="1649" y="4650"/>
                  </a:cubicBezTo>
                  <a:cubicBezTo>
                    <a:pt x="2235" y="6204"/>
                    <a:pt x="3616" y="7392"/>
                    <a:pt x="5284" y="7693"/>
                  </a:cubicBezTo>
                  <a:cubicBezTo>
                    <a:pt x="3511" y="6705"/>
                    <a:pt x="2313" y="4813"/>
                    <a:pt x="2313" y="2640"/>
                  </a:cubicBezTo>
                  <a:cubicBezTo>
                    <a:pt x="2313" y="1689"/>
                    <a:pt x="2543" y="792"/>
                    <a:pt x="2949" y="0"/>
                  </a:cubicBezTo>
                  <a:close/>
                </a:path>
              </a:pathLst>
            </a:custGeom>
            <a:solidFill>
              <a:srgbClr val="FFCAB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3679;p48">
              <a:extLst>
                <a:ext uri="{FF2B5EF4-FFF2-40B4-BE49-F238E27FC236}">
                  <a16:creationId xmlns:a16="http://schemas.microsoft.com/office/drawing/2014/main" id="{9682255B-EC30-7154-0D8B-FA3FA7B70B82}"/>
                </a:ext>
              </a:extLst>
            </p:cNvPr>
            <p:cNvSpPr/>
            <p:nvPr/>
          </p:nvSpPr>
          <p:spPr>
            <a:xfrm>
              <a:off x="2669365"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2" y="1300"/>
                    <a:pt x="2102" y="840"/>
                  </a:cubicBezTo>
                  <a:cubicBezTo>
                    <a:pt x="2102"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3680;p48">
              <a:extLst>
                <a:ext uri="{FF2B5EF4-FFF2-40B4-BE49-F238E27FC236}">
                  <a16:creationId xmlns:a16="http://schemas.microsoft.com/office/drawing/2014/main" id="{A35A4904-76B5-18C0-EE89-04A4C9480EE9}"/>
                </a:ext>
              </a:extLst>
            </p:cNvPr>
            <p:cNvSpPr/>
            <p:nvPr/>
          </p:nvSpPr>
          <p:spPr>
            <a:xfrm>
              <a:off x="2804546"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3" y="1300"/>
                    <a:pt x="2103" y="840"/>
                  </a:cubicBezTo>
                  <a:cubicBezTo>
                    <a:pt x="2103"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3681;p48">
              <a:extLst>
                <a:ext uri="{FF2B5EF4-FFF2-40B4-BE49-F238E27FC236}">
                  <a16:creationId xmlns:a16="http://schemas.microsoft.com/office/drawing/2014/main" id="{B649C380-E79E-36EC-7D3A-F8FA51201CDE}"/>
                </a:ext>
              </a:extLst>
            </p:cNvPr>
            <p:cNvSpPr/>
            <p:nvPr/>
          </p:nvSpPr>
          <p:spPr>
            <a:xfrm>
              <a:off x="2691935" y="2232104"/>
              <a:ext cx="33843" cy="21953"/>
            </a:xfrm>
            <a:custGeom>
              <a:avLst/>
              <a:gdLst/>
              <a:ahLst/>
              <a:cxnLst/>
              <a:rect l="l" t="t" r="r" b="b"/>
              <a:pathLst>
                <a:path w="1426" h="925" extrusionOk="0">
                  <a:moveTo>
                    <a:pt x="711" y="1"/>
                  </a:moveTo>
                  <a:cubicBezTo>
                    <a:pt x="322" y="1"/>
                    <a:pt x="1" y="322"/>
                    <a:pt x="1" y="715"/>
                  </a:cubicBezTo>
                  <a:cubicBezTo>
                    <a:pt x="1" y="830"/>
                    <a:pt x="96" y="925"/>
                    <a:pt x="214" y="925"/>
                  </a:cubicBezTo>
                  <a:cubicBezTo>
                    <a:pt x="329" y="925"/>
                    <a:pt x="424" y="830"/>
                    <a:pt x="424" y="715"/>
                  </a:cubicBezTo>
                  <a:cubicBezTo>
                    <a:pt x="424" y="556"/>
                    <a:pt x="552" y="424"/>
                    <a:pt x="711" y="424"/>
                  </a:cubicBezTo>
                  <a:cubicBezTo>
                    <a:pt x="871" y="424"/>
                    <a:pt x="1003" y="552"/>
                    <a:pt x="1003" y="715"/>
                  </a:cubicBezTo>
                  <a:cubicBezTo>
                    <a:pt x="1003" y="830"/>
                    <a:pt x="1097" y="925"/>
                    <a:pt x="1212" y="925"/>
                  </a:cubicBezTo>
                  <a:cubicBezTo>
                    <a:pt x="1331" y="925"/>
                    <a:pt x="1426" y="830"/>
                    <a:pt x="1426" y="715"/>
                  </a:cubicBezTo>
                  <a:cubicBezTo>
                    <a:pt x="1426" y="322"/>
                    <a:pt x="1104" y="1"/>
                    <a:pt x="711"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3682;p48">
              <a:extLst>
                <a:ext uri="{FF2B5EF4-FFF2-40B4-BE49-F238E27FC236}">
                  <a16:creationId xmlns:a16="http://schemas.microsoft.com/office/drawing/2014/main" id="{42298640-B719-0F48-1AF8-88D6048F974B}"/>
                </a:ext>
              </a:extLst>
            </p:cNvPr>
            <p:cNvSpPr/>
            <p:nvPr/>
          </p:nvSpPr>
          <p:spPr>
            <a:xfrm>
              <a:off x="2798043" y="2232104"/>
              <a:ext cx="33843" cy="21953"/>
            </a:xfrm>
            <a:custGeom>
              <a:avLst/>
              <a:gdLst/>
              <a:ahLst/>
              <a:cxnLst/>
              <a:rect l="l" t="t" r="r" b="b"/>
              <a:pathLst>
                <a:path w="1426" h="925" extrusionOk="0">
                  <a:moveTo>
                    <a:pt x="715" y="1"/>
                  </a:moveTo>
                  <a:cubicBezTo>
                    <a:pt x="322" y="1"/>
                    <a:pt x="1" y="322"/>
                    <a:pt x="1" y="715"/>
                  </a:cubicBezTo>
                  <a:cubicBezTo>
                    <a:pt x="1" y="830"/>
                    <a:pt x="96" y="925"/>
                    <a:pt x="214" y="925"/>
                  </a:cubicBezTo>
                  <a:cubicBezTo>
                    <a:pt x="329" y="925"/>
                    <a:pt x="424" y="830"/>
                    <a:pt x="424" y="715"/>
                  </a:cubicBezTo>
                  <a:cubicBezTo>
                    <a:pt x="424" y="556"/>
                    <a:pt x="556" y="424"/>
                    <a:pt x="715" y="424"/>
                  </a:cubicBezTo>
                  <a:cubicBezTo>
                    <a:pt x="874" y="424"/>
                    <a:pt x="1003" y="552"/>
                    <a:pt x="1003" y="715"/>
                  </a:cubicBezTo>
                  <a:cubicBezTo>
                    <a:pt x="1003" y="830"/>
                    <a:pt x="1097" y="925"/>
                    <a:pt x="1212" y="925"/>
                  </a:cubicBezTo>
                  <a:cubicBezTo>
                    <a:pt x="1331" y="925"/>
                    <a:pt x="1426" y="830"/>
                    <a:pt x="1426" y="715"/>
                  </a:cubicBezTo>
                  <a:cubicBezTo>
                    <a:pt x="1426" y="322"/>
                    <a:pt x="1104" y="1"/>
                    <a:pt x="715"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3683;p48">
              <a:extLst>
                <a:ext uri="{FF2B5EF4-FFF2-40B4-BE49-F238E27FC236}">
                  <a16:creationId xmlns:a16="http://schemas.microsoft.com/office/drawing/2014/main" id="{0D39CC8D-5040-BA9F-E371-16B24E87219A}"/>
                </a:ext>
              </a:extLst>
            </p:cNvPr>
            <p:cNvSpPr/>
            <p:nvPr/>
          </p:nvSpPr>
          <p:spPr>
            <a:xfrm>
              <a:off x="2743743" y="2257878"/>
              <a:ext cx="36334" cy="15782"/>
            </a:xfrm>
            <a:custGeom>
              <a:avLst/>
              <a:gdLst/>
              <a:ahLst/>
              <a:cxnLst/>
              <a:rect l="l" t="t" r="r" b="b"/>
              <a:pathLst>
                <a:path w="1531" h="665" extrusionOk="0">
                  <a:moveTo>
                    <a:pt x="236" y="1"/>
                  </a:moveTo>
                  <a:cubicBezTo>
                    <a:pt x="186" y="1"/>
                    <a:pt x="136" y="18"/>
                    <a:pt x="96" y="52"/>
                  </a:cubicBezTo>
                  <a:cubicBezTo>
                    <a:pt x="8" y="130"/>
                    <a:pt x="1" y="262"/>
                    <a:pt x="75" y="350"/>
                  </a:cubicBezTo>
                  <a:cubicBezTo>
                    <a:pt x="251" y="549"/>
                    <a:pt x="502" y="664"/>
                    <a:pt x="766" y="664"/>
                  </a:cubicBezTo>
                  <a:cubicBezTo>
                    <a:pt x="1030" y="664"/>
                    <a:pt x="1280" y="549"/>
                    <a:pt x="1456" y="350"/>
                  </a:cubicBezTo>
                  <a:cubicBezTo>
                    <a:pt x="1531" y="262"/>
                    <a:pt x="1524" y="130"/>
                    <a:pt x="1436" y="52"/>
                  </a:cubicBezTo>
                  <a:cubicBezTo>
                    <a:pt x="1396" y="18"/>
                    <a:pt x="1345" y="1"/>
                    <a:pt x="1295" y="1"/>
                  </a:cubicBezTo>
                  <a:cubicBezTo>
                    <a:pt x="1237" y="1"/>
                    <a:pt x="1178" y="24"/>
                    <a:pt x="1138" y="72"/>
                  </a:cubicBezTo>
                  <a:cubicBezTo>
                    <a:pt x="1043" y="180"/>
                    <a:pt x="908" y="241"/>
                    <a:pt x="766" y="241"/>
                  </a:cubicBezTo>
                  <a:cubicBezTo>
                    <a:pt x="624" y="241"/>
                    <a:pt x="488" y="180"/>
                    <a:pt x="393" y="72"/>
                  </a:cubicBezTo>
                  <a:cubicBezTo>
                    <a:pt x="353" y="24"/>
                    <a:pt x="295" y="1"/>
                    <a:pt x="236"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 name="Google Shape;3102;p48">
            <a:extLst>
              <a:ext uri="{FF2B5EF4-FFF2-40B4-BE49-F238E27FC236}">
                <a16:creationId xmlns:a16="http://schemas.microsoft.com/office/drawing/2014/main" id="{9D5A226A-27FD-A666-AB7E-A0723FCEE007}"/>
              </a:ext>
            </a:extLst>
          </p:cNvPr>
          <p:cNvGrpSpPr/>
          <p:nvPr/>
        </p:nvGrpSpPr>
        <p:grpSpPr>
          <a:xfrm>
            <a:off x="15999220" y="8552756"/>
            <a:ext cx="2288780" cy="1817317"/>
            <a:chOff x="6899826" y="2658553"/>
            <a:chExt cx="331994" cy="302827"/>
          </a:xfrm>
        </p:grpSpPr>
        <p:sp>
          <p:nvSpPr>
            <p:cNvPr id="3" name="Google Shape;3103;p48">
              <a:extLst>
                <a:ext uri="{FF2B5EF4-FFF2-40B4-BE49-F238E27FC236}">
                  <a16:creationId xmlns:a16="http://schemas.microsoft.com/office/drawing/2014/main" id="{82D034F7-C266-DC4D-0FB8-756C7F274AD0}"/>
                </a:ext>
              </a:extLst>
            </p:cNvPr>
            <p:cNvSpPr/>
            <p:nvPr/>
          </p:nvSpPr>
          <p:spPr>
            <a:xfrm>
              <a:off x="6967701" y="2695505"/>
              <a:ext cx="130956" cy="172464"/>
            </a:xfrm>
            <a:custGeom>
              <a:avLst/>
              <a:gdLst/>
              <a:ahLst/>
              <a:cxnLst/>
              <a:rect l="l" t="t" r="r" b="b"/>
              <a:pathLst>
                <a:path w="5518" h="7267" extrusionOk="0">
                  <a:moveTo>
                    <a:pt x="2038" y="0"/>
                  </a:moveTo>
                  <a:cubicBezTo>
                    <a:pt x="1676" y="0"/>
                    <a:pt x="1381" y="295"/>
                    <a:pt x="1381" y="660"/>
                  </a:cubicBezTo>
                  <a:lnTo>
                    <a:pt x="0" y="4058"/>
                  </a:lnTo>
                  <a:lnTo>
                    <a:pt x="1381" y="7267"/>
                  </a:lnTo>
                  <a:lnTo>
                    <a:pt x="4136" y="7267"/>
                  </a:lnTo>
                  <a:lnTo>
                    <a:pt x="5517" y="3980"/>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104;p48">
              <a:extLst>
                <a:ext uri="{FF2B5EF4-FFF2-40B4-BE49-F238E27FC236}">
                  <a16:creationId xmlns:a16="http://schemas.microsoft.com/office/drawing/2014/main" id="{49895B95-E6AC-E30C-63BA-B575A317BAD4}"/>
                </a:ext>
              </a:extLst>
            </p:cNvPr>
            <p:cNvSpPr/>
            <p:nvPr/>
          </p:nvSpPr>
          <p:spPr>
            <a:xfrm>
              <a:off x="7098633" y="2695505"/>
              <a:ext cx="98181" cy="172464"/>
            </a:xfrm>
            <a:custGeom>
              <a:avLst/>
              <a:gdLst/>
              <a:ahLst/>
              <a:cxnLst/>
              <a:rect l="l" t="t" r="r" b="b"/>
              <a:pathLst>
                <a:path w="4137" h="7267" extrusionOk="0">
                  <a:moveTo>
                    <a:pt x="2038" y="0"/>
                  </a:moveTo>
                  <a:cubicBezTo>
                    <a:pt x="1676" y="0"/>
                    <a:pt x="1378" y="295"/>
                    <a:pt x="1378" y="660"/>
                  </a:cubicBezTo>
                  <a:lnTo>
                    <a:pt x="0" y="3980"/>
                  </a:lnTo>
                  <a:lnTo>
                    <a:pt x="1378" y="7267"/>
                  </a:lnTo>
                  <a:lnTo>
                    <a:pt x="4136" y="7267"/>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105;p48">
              <a:extLst>
                <a:ext uri="{FF2B5EF4-FFF2-40B4-BE49-F238E27FC236}">
                  <a16:creationId xmlns:a16="http://schemas.microsoft.com/office/drawing/2014/main" id="{18F419AE-9E28-2946-3AF4-1C986418F7E0}"/>
                </a:ext>
              </a:extLst>
            </p:cNvPr>
            <p:cNvSpPr/>
            <p:nvPr/>
          </p:nvSpPr>
          <p:spPr>
            <a:xfrm>
              <a:off x="6934855" y="2867945"/>
              <a:ext cx="44759" cy="93435"/>
            </a:xfrm>
            <a:custGeom>
              <a:avLst/>
              <a:gdLst/>
              <a:ahLst/>
              <a:cxnLst/>
              <a:rect l="l" t="t" r="r" b="b"/>
              <a:pathLst>
                <a:path w="1886" h="3937" extrusionOk="0">
                  <a:moveTo>
                    <a:pt x="0" y="1"/>
                  </a:moveTo>
                  <a:lnTo>
                    <a:pt x="0" y="3419"/>
                  </a:lnTo>
                  <a:cubicBezTo>
                    <a:pt x="0" y="3703"/>
                    <a:pt x="230" y="3937"/>
                    <a:pt x="515" y="3937"/>
                  </a:cubicBezTo>
                  <a:lnTo>
                    <a:pt x="1371" y="3937"/>
                  </a:lnTo>
                  <a:cubicBezTo>
                    <a:pt x="1655" y="3937"/>
                    <a:pt x="1885" y="3703"/>
                    <a:pt x="1885" y="3419"/>
                  </a:cubicBezTo>
                  <a:lnTo>
                    <a:pt x="1885"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106;p48">
              <a:extLst>
                <a:ext uri="{FF2B5EF4-FFF2-40B4-BE49-F238E27FC236}">
                  <a16:creationId xmlns:a16="http://schemas.microsoft.com/office/drawing/2014/main" id="{68584748-0E4A-921B-5714-4E9A35D39CEB}"/>
                </a:ext>
              </a:extLst>
            </p:cNvPr>
            <p:cNvSpPr/>
            <p:nvPr/>
          </p:nvSpPr>
          <p:spPr>
            <a:xfrm>
              <a:off x="7152126" y="2867945"/>
              <a:ext cx="44688" cy="93435"/>
            </a:xfrm>
            <a:custGeom>
              <a:avLst/>
              <a:gdLst/>
              <a:ahLst/>
              <a:cxnLst/>
              <a:rect l="l" t="t" r="r" b="b"/>
              <a:pathLst>
                <a:path w="1883" h="3937" extrusionOk="0">
                  <a:moveTo>
                    <a:pt x="0" y="1"/>
                  </a:moveTo>
                  <a:lnTo>
                    <a:pt x="0" y="3419"/>
                  </a:lnTo>
                  <a:cubicBezTo>
                    <a:pt x="0" y="3703"/>
                    <a:pt x="231" y="3937"/>
                    <a:pt x="515" y="3937"/>
                  </a:cubicBezTo>
                  <a:lnTo>
                    <a:pt x="1368" y="3937"/>
                  </a:lnTo>
                  <a:cubicBezTo>
                    <a:pt x="1652" y="3937"/>
                    <a:pt x="1882" y="3703"/>
                    <a:pt x="1882" y="3419"/>
                  </a:cubicBezTo>
                  <a:lnTo>
                    <a:pt x="1882"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107;p48">
              <a:extLst>
                <a:ext uri="{FF2B5EF4-FFF2-40B4-BE49-F238E27FC236}">
                  <a16:creationId xmlns:a16="http://schemas.microsoft.com/office/drawing/2014/main" id="{DFDE8CE8-D811-8ED0-D011-2EFEB592EC1A}"/>
                </a:ext>
              </a:extLst>
            </p:cNvPr>
            <p:cNvSpPr/>
            <p:nvPr/>
          </p:nvSpPr>
          <p:spPr>
            <a:xfrm>
              <a:off x="7065859" y="2658553"/>
              <a:ext cx="65478" cy="209416"/>
            </a:xfrm>
            <a:custGeom>
              <a:avLst/>
              <a:gdLst/>
              <a:ahLst/>
              <a:cxnLst/>
              <a:rect l="l" t="t" r="r" b="b"/>
              <a:pathLst>
                <a:path w="2759" h="8824" extrusionOk="0">
                  <a:moveTo>
                    <a:pt x="755" y="0"/>
                  </a:moveTo>
                  <a:cubicBezTo>
                    <a:pt x="339" y="0"/>
                    <a:pt x="0" y="339"/>
                    <a:pt x="0" y="755"/>
                  </a:cubicBezTo>
                  <a:lnTo>
                    <a:pt x="0" y="8824"/>
                  </a:lnTo>
                  <a:lnTo>
                    <a:pt x="2759" y="8824"/>
                  </a:lnTo>
                  <a:lnTo>
                    <a:pt x="2759" y="755"/>
                  </a:lnTo>
                  <a:cubicBezTo>
                    <a:pt x="2759" y="339"/>
                    <a:pt x="2420" y="0"/>
                    <a:pt x="2001"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3108;p48">
              <a:extLst>
                <a:ext uri="{FF2B5EF4-FFF2-40B4-BE49-F238E27FC236}">
                  <a16:creationId xmlns:a16="http://schemas.microsoft.com/office/drawing/2014/main" id="{B5918EDD-503B-07DD-1129-6F702D8F0071}"/>
                </a:ext>
              </a:extLst>
            </p:cNvPr>
            <p:cNvSpPr/>
            <p:nvPr/>
          </p:nvSpPr>
          <p:spPr>
            <a:xfrm>
              <a:off x="7065859" y="2695505"/>
              <a:ext cx="65478" cy="31730"/>
            </a:xfrm>
            <a:custGeom>
              <a:avLst/>
              <a:gdLst/>
              <a:ahLst/>
              <a:cxnLst/>
              <a:rect l="l" t="t" r="r" b="b"/>
              <a:pathLst>
                <a:path w="2759" h="1337"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6" name="Google Shape;3109;p48">
              <a:extLst>
                <a:ext uri="{FF2B5EF4-FFF2-40B4-BE49-F238E27FC236}">
                  <a16:creationId xmlns:a16="http://schemas.microsoft.com/office/drawing/2014/main" id="{5F57D261-DA95-4067-877F-7D43F71F58D3}"/>
                </a:ext>
              </a:extLst>
            </p:cNvPr>
            <p:cNvSpPr/>
            <p:nvPr/>
          </p:nvSpPr>
          <p:spPr>
            <a:xfrm>
              <a:off x="7065859" y="2782413"/>
              <a:ext cx="65478" cy="31754"/>
            </a:xfrm>
            <a:custGeom>
              <a:avLst/>
              <a:gdLst/>
              <a:ahLst/>
              <a:cxnLst/>
              <a:rect l="l" t="t" r="r" b="b"/>
              <a:pathLst>
                <a:path w="2759" h="1338"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7" name="Google Shape;3110;p48">
              <a:extLst>
                <a:ext uri="{FF2B5EF4-FFF2-40B4-BE49-F238E27FC236}">
                  <a16:creationId xmlns:a16="http://schemas.microsoft.com/office/drawing/2014/main" id="{AB41FF6E-1CEA-868C-6EAD-252E0D2A4E46}"/>
                </a:ext>
              </a:extLst>
            </p:cNvPr>
            <p:cNvSpPr/>
            <p:nvPr/>
          </p:nvSpPr>
          <p:spPr>
            <a:xfrm>
              <a:off x="7019438" y="2747788"/>
              <a:ext cx="27482" cy="39135"/>
            </a:xfrm>
            <a:custGeom>
              <a:avLst/>
              <a:gdLst/>
              <a:ahLst/>
              <a:cxnLst/>
              <a:rect l="l" t="t" r="r" b="b"/>
              <a:pathLst>
                <a:path w="1158" h="1649" extrusionOk="0">
                  <a:moveTo>
                    <a:pt x="579" y="0"/>
                  </a:moveTo>
                  <a:cubicBezTo>
                    <a:pt x="261" y="0"/>
                    <a:pt x="0" y="369"/>
                    <a:pt x="0" y="823"/>
                  </a:cubicBezTo>
                  <a:cubicBezTo>
                    <a:pt x="0" y="1280"/>
                    <a:pt x="261" y="1649"/>
                    <a:pt x="579" y="1649"/>
                  </a:cubicBezTo>
                  <a:cubicBezTo>
                    <a:pt x="897" y="1649"/>
                    <a:pt x="1158" y="1280"/>
                    <a:pt x="1158" y="823"/>
                  </a:cubicBezTo>
                  <a:cubicBezTo>
                    <a:pt x="1158" y="369"/>
                    <a:pt x="897" y="0"/>
                    <a:pt x="579"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8" name="Google Shape;3111;p48">
              <a:extLst>
                <a:ext uri="{FF2B5EF4-FFF2-40B4-BE49-F238E27FC236}">
                  <a16:creationId xmlns:a16="http://schemas.microsoft.com/office/drawing/2014/main" id="{00FB2EF6-43AE-24E2-01BD-AF401C5F883C}"/>
                </a:ext>
              </a:extLst>
            </p:cNvPr>
            <p:cNvSpPr/>
            <p:nvPr/>
          </p:nvSpPr>
          <p:spPr>
            <a:xfrm>
              <a:off x="7150109" y="2723770"/>
              <a:ext cx="27506" cy="39064"/>
            </a:xfrm>
            <a:custGeom>
              <a:avLst/>
              <a:gdLst/>
              <a:ahLst/>
              <a:cxnLst/>
              <a:rect l="l" t="t" r="r" b="b"/>
              <a:pathLst>
                <a:path w="1159" h="1646" extrusionOk="0">
                  <a:moveTo>
                    <a:pt x="580" y="0"/>
                  </a:moveTo>
                  <a:cubicBezTo>
                    <a:pt x="261" y="0"/>
                    <a:pt x="1" y="369"/>
                    <a:pt x="1" y="823"/>
                  </a:cubicBezTo>
                  <a:cubicBezTo>
                    <a:pt x="1" y="1276"/>
                    <a:pt x="261" y="1645"/>
                    <a:pt x="580" y="1645"/>
                  </a:cubicBezTo>
                  <a:cubicBezTo>
                    <a:pt x="898" y="1645"/>
                    <a:pt x="1158" y="1276"/>
                    <a:pt x="1158" y="823"/>
                  </a:cubicBezTo>
                  <a:cubicBezTo>
                    <a:pt x="1158" y="369"/>
                    <a:pt x="898" y="0"/>
                    <a:pt x="580"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9" name="Google Shape;3112;p48">
              <a:extLst>
                <a:ext uri="{FF2B5EF4-FFF2-40B4-BE49-F238E27FC236}">
                  <a16:creationId xmlns:a16="http://schemas.microsoft.com/office/drawing/2014/main" id="{EA91CC61-AF7C-61A4-12DB-E2042C503F05}"/>
                </a:ext>
              </a:extLst>
            </p:cNvPr>
            <p:cNvSpPr/>
            <p:nvPr/>
          </p:nvSpPr>
          <p:spPr>
            <a:xfrm>
              <a:off x="7152031" y="2867945"/>
              <a:ext cx="44783" cy="43478"/>
            </a:xfrm>
            <a:custGeom>
              <a:avLst/>
              <a:gdLst/>
              <a:ahLst/>
              <a:cxnLst/>
              <a:rect l="l" t="t" r="r" b="b"/>
              <a:pathLst>
                <a:path w="1887" h="1832" extrusionOk="0">
                  <a:moveTo>
                    <a:pt x="1" y="1"/>
                  </a:moveTo>
                  <a:lnTo>
                    <a:pt x="1" y="1832"/>
                  </a:lnTo>
                  <a:lnTo>
                    <a:pt x="1886" y="1832"/>
                  </a:lnTo>
                  <a:lnTo>
                    <a:pt x="1886"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0" name="Google Shape;3113;p48">
              <a:extLst>
                <a:ext uri="{FF2B5EF4-FFF2-40B4-BE49-F238E27FC236}">
                  <a16:creationId xmlns:a16="http://schemas.microsoft.com/office/drawing/2014/main" id="{A886D784-6F11-D7F3-5925-E43097E8D4BC}"/>
                </a:ext>
              </a:extLst>
            </p:cNvPr>
            <p:cNvSpPr/>
            <p:nvPr/>
          </p:nvSpPr>
          <p:spPr>
            <a:xfrm>
              <a:off x="6934855" y="2867945"/>
              <a:ext cx="44759" cy="43478"/>
            </a:xfrm>
            <a:custGeom>
              <a:avLst/>
              <a:gdLst/>
              <a:ahLst/>
              <a:cxnLst/>
              <a:rect l="l" t="t" r="r" b="b"/>
              <a:pathLst>
                <a:path w="1886" h="1832" extrusionOk="0">
                  <a:moveTo>
                    <a:pt x="0" y="1"/>
                  </a:moveTo>
                  <a:lnTo>
                    <a:pt x="0" y="1832"/>
                  </a:lnTo>
                  <a:lnTo>
                    <a:pt x="1885" y="1832"/>
                  </a:lnTo>
                  <a:lnTo>
                    <a:pt x="1885"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1" name="Google Shape;3114;p48">
              <a:extLst>
                <a:ext uri="{FF2B5EF4-FFF2-40B4-BE49-F238E27FC236}">
                  <a16:creationId xmlns:a16="http://schemas.microsoft.com/office/drawing/2014/main" id="{AAD43CEF-41E9-A4BD-2A78-8E70F4EA199C}"/>
                </a:ext>
              </a:extLst>
            </p:cNvPr>
            <p:cNvSpPr/>
            <p:nvPr/>
          </p:nvSpPr>
          <p:spPr>
            <a:xfrm>
              <a:off x="6934855" y="2658553"/>
              <a:ext cx="65478" cy="65241"/>
            </a:xfrm>
            <a:custGeom>
              <a:avLst/>
              <a:gdLst/>
              <a:ahLst/>
              <a:cxnLst/>
              <a:rect l="l" t="t" r="r" b="b"/>
              <a:pathLst>
                <a:path w="2759" h="2749" extrusionOk="0">
                  <a:moveTo>
                    <a:pt x="758" y="0"/>
                  </a:moveTo>
                  <a:cubicBezTo>
                    <a:pt x="339" y="0"/>
                    <a:pt x="0" y="339"/>
                    <a:pt x="0" y="755"/>
                  </a:cubicBezTo>
                  <a:lnTo>
                    <a:pt x="0" y="2234"/>
                  </a:lnTo>
                  <a:lnTo>
                    <a:pt x="1381" y="2748"/>
                  </a:lnTo>
                  <a:lnTo>
                    <a:pt x="2758" y="2234"/>
                  </a:lnTo>
                  <a:lnTo>
                    <a:pt x="2758" y="755"/>
                  </a:lnTo>
                  <a:cubicBezTo>
                    <a:pt x="2758" y="339"/>
                    <a:pt x="2420" y="0"/>
                    <a:pt x="2004"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2" name="Google Shape;3115;p48">
              <a:extLst>
                <a:ext uri="{FF2B5EF4-FFF2-40B4-BE49-F238E27FC236}">
                  <a16:creationId xmlns:a16="http://schemas.microsoft.com/office/drawing/2014/main" id="{1EE9D1FE-AE2D-A556-0354-F1EBE2A89ED6}"/>
                </a:ext>
              </a:extLst>
            </p:cNvPr>
            <p:cNvSpPr/>
            <p:nvPr/>
          </p:nvSpPr>
          <p:spPr>
            <a:xfrm>
              <a:off x="6934855" y="2740715"/>
              <a:ext cx="65478" cy="127254"/>
            </a:xfrm>
            <a:custGeom>
              <a:avLst/>
              <a:gdLst/>
              <a:ahLst/>
              <a:cxnLst/>
              <a:rect l="l" t="t" r="r" b="b"/>
              <a:pathLst>
                <a:path w="2759" h="5362" extrusionOk="0">
                  <a:moveTo>
                    <a:pt x="1381" y="1"/>
                  </a:moveTo>
                  <a:lnTo>
                    <a:pt x="0" y="549"/>
                  </a:lnTo>
                  <a:lnTo>
                    <a:pt x="0" y="5362"/>
                  </a:lnTo>
                  <a:lnTo>
                    <a:pt x="2758" y="5362"/>
                  </a:lnTo>
                  <a:lnTo>
                    <a:pt x="2758" y="549"/>
                  </a:lnTo>
                  <a:lnTo>
                    <a:pt x="1381"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3" name="Google Shape;3116;p48">
              <a:extLst>
                <a:ext uri="{FF2B5EF4-FFF2-40B4-BE49-F238E27FC236}">
                  <a16:creationId xmlns:a16="http://schemas.microsoft.com/office/drawing/2014/main" id="{E2ADC733-6995-CE99-29F0-8BECD7B2B77A}"/>
                </a:ext>
              </a:extLst>
            </p:cNvPr>
            <p:cNvSpPr/>
            <p:nvPr/>
          </p:nvSpPr>
          <p:spPr>
            <a:xfrm>
              <a:off x="6934855" y="2745296"/>
              <a:ext cx="33273" cy="122673"/>
            </a:xfrm>
            <a:custGeom>
              <a:avLst/>
              <a:gdLst/>
              <a:ahLst/>
              <a:cxnLst/>
              <a:rect l="l" t="t" r="r" b="b"/>
              <a:pathLst>
                <a:path w="1402" h="5169" extrusionOk="0">
                  <a:moveTo>
                    <a:pt x="894" y="1"/>
                  </a:moveTo>
                  <a:lnTo>
                    <a:pt x="0" y="356"/>
                  </a:lnTo>
                  <a:lnTo>
                    <a:pt x="0" y="5169"/>
                  </a:lnTo>
                  <a:lnTo>
                    <a:pt x="1401" y="5169"/>
                  </a:lnTo>
                  <a:cubicBezTo>
                    <a:pt x="1022" y="4224"/>
                    <a:pt x="816" y="3199"/>
                    <a:pt x="816" y="2119"/>
                  </a:cubicBezTo>
                  <a:cubicBezTo>
                    <a:pt x="816" y="1388"/>
                    <a:pt x="833" y="677"/>
                    <a:pt x="894" y="1"/>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4" name="Google Shape;3117;p48">
              <a:extLst>
                <a:ext uri="{FF2B5EF4-FFF2-40B4-BE49-F238E27FC236}">
                  <a16:creationId xmlns:a16="http://schemas.microsoft.com/office/drawing/2014/main" id="{5F5EBF91-4C78-8210-5715-4F303EF8BF06}"/>
                </a:ext>
              </a:extLst>
            </p:cNvPr>
            <p:cNvSpPr/>
            <p:nvPr/>
          </p:nvSpPr>
          <p:spPr>
            <a:xfrm>
              <a:off x="6934855" y="2658553"/>
              <a:ext cx="49411" cy="62108"/>
            </a:xfrm>
            <a:custGeom>
              <a:avLst/>
              <a:gdLst/>
              <a:ahLst/>
              <a:cxnLst/>
              <a:rect l="l" t="t" r="r" b="b"/>
              <a:pathLst>
                <a:path w="2082" h="2617" extrusionOk="0">
                  <a:moveTo>
                    <a:pt x="755" y="0"/>
                  </a:moveTo>
                  <a:cubicBezTo>
                    <a:pt x="339" y="0"/>
                    <a:pt x="0" y="339"/>
                    <a:pt x="0" y="755"/>
                  </a:cubicBezTo>
                  <a:lnTo>
                    <a:pt x="0" y="2234"/>
                  </a:lnTo>
                  <a:lnTo>
                    <a:pt x="1032" y="2616"/>
                  </a:lnTo>
                  <a:cubicBezTo>
                    <a:pt x="1208" y="1635"/>
                    <a:pt x="1527" y="748"/>
                    <a:pt x="2078" y="4"/>
                  </a:cubicBezTo>
                  <a:lnTo>
                    <a:pt x="2082" y="4"/>
                  </a:lnTo>
                  <a:cubicBezTo>
                    <a:pt x="2055" y="0"/>
                    <a:pt x="2024" y="0"/>
                    <a:pt x="1997" y="0"/>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5" name="Google Shape;3118;p48">
              <a:extLst>
                <a:ext uri="{FF2B5EF4-FFF2-40B4-BE49-F238E27FC236}">
                  <a16:creationId xmlns:a16="http://schemas.microsoft.com/office/drawing/2014/main" id="{C54D72CC-92CF-925A-2178-1A3CA7986DEA}"/>
                </a:ext>
              </a:extLst>
            </p:cNvPr>
            <p:cNvSpPr/>
            <p:nvPr/>
          </p:nvSpPr>
          <p:spPr>
            <a:xfrm>
              <a:off x="6899826" y="2844664"/>
              <a:ext cx="331994" cy="47323"/>
            </a:xfrm>
            <a:custGeom>
              <a:avLst/>
              <a:gdLst/>
              <a:ahLst/>
              <a:cxnLst/>
              <a:rect l="l" t="t" r="r" b="b"/>
              <a:pathLst>
                <a:path w="13989" h="1994" extrusionOk="0">
                  <a:moveTo>
                    <a:pt x="643" y="0"/>
                  </a:moveTo>
                  <a:cubicBezTo>
                    <a:pt x="288" y="0"/>
                    <a:pt x="0" y="288"/>
                    <a:pt x="0" y="640"/>
                  </a:cubicBezTo>
                  <a:lnTo>
                    <a:pt x="0" y="1351"/>
                  </a:lnTo>
                  <a:cubicBezTo>
                    <a:pt x="0" y="1706"/>
                    <a:pt x="288" y="1994"/>
                    <a:pt x="643" y="1994"/>
                  </a:cubicBezTo>
                  <a:lnTo>
                    <a:pt x="13346" y="1994"/>
                  </a:lnTo>
                  <a:cubicBezTo>
                    <a:pt x="13701" y="1994"/>
                    <a:pt x="13989" y="1706"/>
                    <a:pt x="13989" y="1351"/>
                  </a:cubicBezTo>
                  <a:lnTo>
                    <a:pt x="13989" y="640"/>
                  </a:lnTo>
                  <a:cubicBezTo>
                    <a:pt x="13989" y="288"/>
                    <a:pt x="13701" y="0"/>
                    <a:pt x="13346"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6" name="Google Shape;3119;p48">
              <a:extLst>
                <a:ext uri="{FF2B5EF4-FFF2-40B4-BE49-F238E27FC236}">
                  <a16:creationId xmlns:a16="http://schemas.microsoft.com/office/drawing/2014/main" id="{34365C3B-ADE2-F4C0-0B0D-9315D1D55895}"/>
                </a:ext>
              </a:extLst>
            </p:cNvPr>
            <p:cNvSpPr/>
            <p:nvPr/>
          </p:nvSpPr>
          <p:spPr>
            <a:xfrm>
              <a:off x="6934855" y="2711714"/>
              <a:ext cx="65478" cy="42125"/>
            </a:xfrm>
            <a:custGeom>
              <a:avLst/>
              <a:gdLst/>
              <a:ahLst/>
              <a:cxnLst/>
              <a:rect l="l" t="t" r="r" b="b"/>
              <a:pathLst>
                <a:path w="2759" h="1775" extrusionOk="0">
                  <a:moveTo>
                    <a:pt x="0" y="1"/>
                  </a:moveTo>
                  <a:lnTo>
                    <a:pt x="0" y="1774"/>
                  </a:lnTo>
                  <a:lnTo>
                    <a:pt x="2758" y="1774"/>
                  </a:lnTo>
                  <a:lnTo>
                    <a:pt x="2758"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7" name="Google Shape;3120;p48">
              <a:extLst>
                <a:ext uri="{FF2B5EF4-FFF2-40B4-BE49-F238E27FC236}">
                  <a16:creationId xmlns:a16="http://schemas.microsoft.com/office/drawing/2014/main" id="{9FFE1674-99B1-7292-9855-2C83BBDED72D}"/>
                </a:ext>
              </a:extLst>
            </p:cNvPr>
            <p:cNvSpPr/>
            <p:nvPr/>
          </p:nvSpPr>
          <p:spPr>
            <a:xfrm>
              <a:off x="6934855" y="2711714"/>
              <a:ext cx="26201" cy="42125"/>
            </a:xfrm>
            <a:custGeom>
              <a:avLst/>
              <a:gdLst/>
              <a:ahLst/>
              <a:cxnLst/>
              <a:rect l="l" t="t" r="r" b="b"/>
              <a:pathLst>
                <a:path w="1104" h="1775" extrusionOk="0">
                  <a:moveTo>
                    <a:pt x="0" y="1"/>
                  </a:moveTo>
                  <a:lnTo>
                    <a:pt x="0" y="1774"/>
                  </a:lnTo>
                  <a:lnTo>
                    <a:pt x="860" y="1774"/>
                  </a:lnTo>
                  <a:cubicBezTo>
                    <a:pt x="904" y="1155"/>
                    <a:pt x="978" y="559"/>
                    <a:pt x="1103" y="1"/>
                  </a:cubicBez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237" name="Hộp Văn bản 1236">
            <a:extLst>
              <a:ext uri="{FF2B5EF4-FFF2-40B4-BE49-F238E27FC236}">
                <a16:creationId xmlns:a16="http://schemas.microsoft.com/office/drawing/2014/main" id="{8B093CC5-B37F-F19A-E34E-8F116BE29F73}"/>
              </a:ext>
            </a:extLst>
          </p:cNvPr>
          <p:cNvSpPr txBox="1"/>
          <p:nvPr/>
        </p:nvSpPr>
        <p:spPr>
          <a:xfrm>
            <a:off x="5571252" y="1312376"/>
            <a:ext cx="11120867" cy="923330"/>
          </a:xfrm>
          <a:prstGeom prst="rect">
            <a:avLst/>
          </a:prstGeom>
          <a:noFill/>
        </p:spPr>
        <p:txBody>
          <a:bodyPr wrap="square">
            <a:spAutoFit/>
          </a:bodyPr>
          <a:lstStyle/>
          <a:p>
            <a:pPr algn="ctr"/>
            <a:r>
              <a:rPr lang="en-US" sz="5400" b="1" dirty="0">
                <a:solidFill>
                  <a:srgbClr val="FF0000"/>
                </a:solidFill>
                <a:latin typeface="+mj-lt"/>
              </a:rPr>
              <a:t>SỰ HÌNH THÀNH CẤU TẠO VÒNG</a:t>
            </a:r>
          </a:p>
        </p:txBody>
      </p:sp>
      <p:sp>
        <p:nvSpPr>
          <p:cNvPr id="1239" name="Hộp Văn bản 1238">
            <a:extLst>
              <a:ext uri="{FF2B5EF4-FFF2-40B4-BE49-F238E27FC236}">
                <a16:creationId xmlns:a16="http://schemas.microsoft.com/office/drawing/2014/main" id="{7AE7CE2A-F033-2773-408D-41E35F8A8954}"/>
              </a:ext>
            </a:extLst>
          </p:cNvPr>
          <p:cNvSpPr txBox="1"/>
          <p:nvPr/>
        </p:nvSpPr>
        <p:spPr>
          <a:xfrm>
            <a:off x="10120570" y="3084946"/>
            <a:ext cx="6428711" cy="5194948"/>
          </a:xfrm>
          <a:prstGeom prst="rect">
            <a:avLst/>
          </a:prstGeom>
          <a:noFill/>
        </p:spPr>
        <p:txBody>
          <a:bodyPr wrap="square">
            <a:spAutoFit/>
          </a:bodyPr>
          <a:lstStyle/>
          <a:p>
            <a:pPr algn="just" rtl="0">
              <a:lnSpc>
                <a:spcPct val="120000"/>
              </a:lnSpc>
            </a:pPr>
            <a:r>
              <a:rPr lang="en-US" sz="4000" b="0" i="0" dirty="0" err="1">
                <a:solidFill>
                  <a:srgbClr val="002060"/>
                </a:solidFill>
                <a:effectLst/>
                <a:latin typeface="+mj-lt"/>
              </a:rPr>
              <a:t>Cấu</a:t>
            </a:r>
            <a:r>
              <a:rPr lang="en-US" sz="4000" b="0" i="0" dirty="0">
                <a:solidFill>
                  <a:srgbClr val="002060"/>
                </a:solidFill>
                <a:effectLst/>
                <a:latin typeface="+mj-lt"/>
              </a:rPr>
              <a:t> </a:t>
            </a:r>
            <a:r>
              <a:rPr lang="en-US" sz="4000" b="0" i="0" dirty="0" err="1">
                <a:solidFill>
                  <a:srgbClr val="002060"/>
                </a:solidFill>
                <a:effectLst/>
                <a:latin typeface="+mj-lt"/>
              </a:rPr>
              <a:t>tạo</a:t>
            </a:r>
            <a:r>
              <a:rPr lang="en-US" sz="4000" b="0" i="0" dirty="0">
                <a:solidFill>
                  <a:srgbClr val="002060"/>
                </a:solidFill>
                <a:effectLst/>
                <a:latin typeface="+mj-lt"/>
              </a:rPr>
              <a:t> </a:t>
            </a:r>
            <a:r>
              <a:rPr lang="en-US" sz="4000" b="0" i="0" dirty="0" err="1">
                <a:solidFill>
                  <a:srgbClr val="002060"/>
                </a:solidFill>
                <a:effectLst/>
                <a:latin typeface="+mj-lt"/>
              </a:rPr>
              <a:t>vòng</a:t>
            </a:r>
            <a:r>
              <a:rPr lang="en-US" sz="4000" b="0" i="0" dirty="0">
                <a:solidFill>
                  <a:srgbClr val="002060"/>
                </a:solidFill>
                <a:effectLst/>
                <a:latin typeface="+mj-lt"/>
              </a:rPr>
              <a:t> </a:t>
            </a:r>
            <a:r>
              <a:rPr lang="en-US" sz="4000" b="0" i="0" dirty="0" err="1">
                <a:solidFill>
                  <a:srgbClr val="002060"/>
                </a:solidFill>
                <a:effectLst/>
                <a:latin typeface="+mj-lt"/>
              </a:rPr>
              <a:t>của</a:t>
            </a:r>
            <a:r>
              <a:rPr lang="en-US" sz="4000" b="0" i="0" dirty="0">
                <a:solidFill>
                  <a:srgbClr val="002060"/>
                </a:solidFill>
                <a:effectLst/>
                <a:latin typeface="+mj-lt"/>
              </a:rPr>
              <a:t> </a:t>
            </a:r>
            <a:r>
              <a:rPr lang="en-US" sz="4000" b="0" i="0" dirty="0" err="1">
                <a:solidFill>
                  <a:srgbClr val="002060"/>
                </a:solidFill>
                <a:effectLst/>
                <a:latin typeface="+mj-lt"/>
              </a:rPr>
              <a:t>các</a:t>
            </a:r>
            <a:r>
              <a:rPr lang="en-US" sz="4000" b="0" i="0" dirty="0">
                <a:solidFill>
                  <a:srgbClr val="002060"/>
                </a:solidFill>
                <a:effectLst/>
                <a:latin typeface="+mj-lt"/>
              </a:rPr>
              <a:t> monosaccharide </a:t>
            </a:r>
            <a:r>
              <a:rPr lang="en-US" sz="4000" b="0" i="0" dirty="0" err="1">
                <a:solidFill>
                  <a:srgbClr val="002060"/>
                </a:solidFill>
                <a:effectLst/>
                <a:latin typeface="+mj-lt"/>
              </a:rPr>
              <a:t>hình</a:t>
            </a:r>
            <a:r>
              <a:rPr lang="en-US" sz="4000" b="0" i="0" dirty="0">
                <a:solidFill>
                  <a:srgbClr val="002060"/>
                </a:solidFill>
                <a:effectLst/>
                <a:latin typeface="+mj-lt"/>
              </a:rPr>
              <a:t> </a:t>
            </a:r>
            <a:r>
              <a:rPr lang="en-US" sz="4000" b="0" i="0" dirty="0" err="1">
                <a:solidFill>
                  <a:srgbClr val="002060"/>
                </a:solidFill>
                <a:effectLst/>
                <a:latin typeface="+mj-lt"/>
              </a:rPr>
              <a:t>thành</a:t>
            </a:r>
            <a:r>
              <a:rPr lang="en-US" sz="4000" b="0" i="0" dirty="0">
                <a:solidFill>
                  <a:srgbClr val="002060"/>
                </a:solidFill>
                <a:effectLst/>
                <a:latin typeface="+mj-lt"/>
              </a:rPr>
              <a:t> do </a:t>
            </a:r>
            <a:r>
              <a:rPr lang="en-US" sz="4000" b="0" i="0" dirty="0" err="1">
                <a:solidFill>
                  <a:srgbClr val="002060"/>
                </a:solidFill>
                <a:effectLst/>
                <a:latin typeface="+mj-lt"/>
              </a:rPr>
              <a:t>phản</a:t>
            </a:r>
            <a:r>
              <a:rPr lang="en-US" sz="4000" b="0" i="0" dirty="0">
                <a:solidFill>
                  <a:srgbClr val="002060"/>
                </a:solidFill>
                <a:effectLst/>
                <a:latin typeface="+mj-lt"/>
              </a:rPr>
              <a:t> </a:t>
            </a:r>
            <a:r>
              <a:rPr lang="en-US" sz="4000" b="0" i="0" dirty="0" err="1">
                <a:solidFill>
                  <a:srgbClr val="002060"/>
                </a:solidFill>
                <a:effectLst/>
                <a:latin typeface="+mj-lt"/>
              </a:rPr>
              <a:t>ứng</a:t>
            </a:r>
            <a:r>
              <a:rPr lang="en-US" sz="4000" b="0" i="0" dirty="0">
                <a:solidFill>
                  <a:srgbClr val="002060"/>
                </a:solidFill>
                <a:effectLst/>
                <a:latin typeface="+mj-lt"/>
              </a:rPr>
              <a:t> </a:t>
            </a:r>
            <a:r>
              <a:rPr lang="en-US" sz="4000" b="0" i="0" dirty="0" err="1">
                <a:solidFill>
                  <a:srgbClr val="002060"/>
                </a:solidFill>
                <a:effectLst/>
                <a:latin typeface="+mj-lt"/>
              </a:rPr>
              <a:t>thuận</a:t>
            </a:r>
            <a:r>
              <a:rPr lang="en-US" sz="4000" dirty="0">
                <a:solidFill>
                  <a:srgbClr val="002060"/>
                </a:solidFill>
                <a:latin typeface="+mj-lt"/>
              </a:rPr>
              <a:t> </a:t>
            </a:r>
            <a:r>
              <a:rPr lang="en-US" sz="4000" b="0" i="0" dirty="0" err="1">
                <a:solidFill>
                  <a:srgbClr val="002060"/>
                </a:solidFill>
                <a:effectLst/>
                <a:latin typeface="+mj-lt"/>
              </a:rPr>
              <a:t>nghịch</a:t>
            </a:r>
            <a:r>
              <a:rPr lang="en-US" sz="4000" b="0" i="0" dirty="0">
                <a:solidFill>
                  <a:srgbClr val="002060"/>
                </a:solidFill>
                <a:effectLst/>
                <a:latin typeface="+mj-lt"/>
              </a:rPr>
              <a:t> </a:t>
            </a:r>
            <a:r>
              <a:rPr lang="en-US" sz="4000" b="0" i="0" dirty="0" err="1">
                <a:solidFill>
                  <a:srgbClr val="002060"/>
                </a:solidFill>
                <a:effectLst/>
                <a:latin typeface="+mj-lt"/>
              </a:rPr>
              <a:t>giữa</a:t>
            </a:r>
            <a:r>
              <a:rPr lang="en-US" sz="4000" b="0" i="0" dirty="0">
                <a:solidFill>
                  <a:srgbClr val="002060"/>
                </a:solidFill>
                <a:effectLst/>
                <a:latin typeface="+mj-lt"/>
              </a:rPr>
              <a:t> </a:t>
            </a:r>
            <a:r>
              <a:rPr lang="en-US" sz="4000" b="0" i="0" dirty="0" err="1">
                <a:solidFill>
                  <a:srgbClr val="002060"/>
                </a:solidFill>
                <a:effectLst/>
                <a:latin typeface="+mj-lt"/>
              </a:rPr>
              <a:t>nhóm</a:t>
            </a:r>
            <a:r>
              <a:rPr lang="en-US" sz="4000" b="0" i="0" dirty="0">
                <a:solidFill>
                  <a:srgbClr val="002060"/>
                </a:solidFill>
                <a:effectLst/>
                <a:latin typeface="+mj-lt"/>
              </a:rPr>
              <a:t> –OH </a:t>
            </a:r>
            <a:r>
              <a:rPr lang="en-US" sz="4000" b="0" i="0" dirty="0" err="1">
                <a:solidFill>
                  <a:srgbClr val="002060"/>
                </a:solidFill>
                <a:effectLst/>
                <a:latin typeface="+mj-lt"/>
              </a:rPr>
              <a:t>với</a:t>
            </a:r>
            <a:r>
              <a:rPr lang="en-US" sz="4000" b="0" i="0" dirty="0">
                <a:solidFill>
                  <a:srgbClr val="002060"/>
                </a:solidFill>
                <a:effectLst/>
                <a:latin typeface="+mj-lt"/>
              </a:rPr>
              <a:t> </a:t>
            </a:r>
            <a:r>
              <a:rPr lang="en-US" sz="4000" b="0" i="0" dirty="0" err="1">
                <a:solidFill>
                  <a:srgbClr val="002060"/>
                </a:solidFill>
                <a:effectLst/>
                <a:latin typeface="+mj-lt"/>
              </a:rPr>
              <a:t>nhóm</a:t>
            </a:r>
            <a:r>
              <a:rPr lang="en-US" sz="4000" b="0" i="0" dirty="0">
                <a:solidFill>
                  <a:srgbClr val="002060"/>
                </a:solidFill>
                <a:effectLst/>
                <a:latin typeface="+mj-lt"/>
              </a:rPr>
              <a:t> -CH=0 (</a:t>
            </a:r>
            <a:r>
              <a:rPr lang="en-US" sz="4000" b="0" i="0" dirty="0" err="1">
                <a:solidFill>
                  <a:srgbClr val="002060"/>
                </a:solidFill>
                <a:effectLst/>
                <a:latin typeface="+mj-lt"/>
              </a:rPr>
              <a:t>hoặc</a:t>
            </a:r>
            <a:r>
              <a:rPr lang="en-US" sz="4000" b="0" i="0" dirty="0">
                <a:solidFill>
                  <a:srgbClr val="002060"/>
                </a:solidFill>
                <a:effectLst/>
                <a:latin typeface="+mj-lt"/>
              </a:rPr>
              <a:t> &gt;C=0) </a:t>
            </a:r>
            <a:r>
              <a:rPr lang="en-US" sz="4000" b="0" i="0" dirty="0" err="1">
                <a:solidFill>
                  <a:srgbClr val="002060"/>
                </a:solidFill>
                <a:effectLst/>
                <a:latin typeface="+mj-lt"/>
              </a:rPr>
              <a:t>hình</a:t>
            </a:r>
            <a:r>
              <a:rPr lang="en-US" sz="4000" b="0" i="0" dirty="0">
                <a:solidFill>
                  <a:srgbClr val="002060"/>
                </a:solidFill>
                <a:effectLst/>
                <a:latin typeface="+mj-lt"/>
              </a:rPr>
              <a:t> </a:t>
            </a:r>
            <a:r>
              <a:rPr lang="en-US" sz="4000" b="0" i="0" dirty="0" err="1">
                <a:solidFill>
                  <a:srgbClr val="002060"/>
                </a:solidFill>
                <a:effectLst/>
                <a:latin typeface="+mj-lt"/>
              </a:rPr>
              <a:t>thành</a:t>
            </a:r>
            <a:r>
              <a:rPr lang="en-US" sz="4000" b="0" i="0" dirty="0">
                <a:solidFill>
                  <a:srgbClr val="002060"/>
                </a:solidFill>
                <a:effectLst/>
                <a:latin typeface="+mj-lt"/>
              </a:rPr>
              <a:t> </a:t>
            </a:r>
            <a:r>
              <a:rPr lang="en-US" sz="4000" b="0" i="0" dirty="0" err="1">
                <a:solidFill>
                  <a:srgbClr val="002060"/>
                </a:solidFill>
                <a:effectLst/>
                <a:latin typeface="+mj-lt"/>
              </a:rPr>
              <a:t>cấu</a:t>
            </a:r>
            <a:r>
              <a:rPr lang="en-US" sz="4000" b="0" i="0" dirty="0">
                <a:solidFill>
                  <a:srgbClr val="002060"/>
                </a:solidFill>
                <a:effectLst/>
                <a:latin typeface="+mj-lt"/>
              </a:rPr>
              <a:t> </a:t>
            </a:r>
            <a:r>
              <a:rPr lang="en-US" sz="4000" b="0" i="0" dirty="0" err="1">
                <a:solidFill>
                  <a:srgbClr val="002060"/>
                </a:solidFill>
                <a:effectLst/>
                <a:latin typeface="+mj-lt"/>
              </a:rPr>
              <a:t>tạo</a:t>
            </a:r>
            <a:r>
              <a:rPr lang="en-US" sz="4000" dirty="0">
                <a:solidFill>
                  <a:srgbClr val="002060"/>
                </a:solidFill>
                <a:latin typeface="+mj-lt"/>
              </a:rPr>
              <a:t> </a:t>
            </a:r>
            <a:r>
              <a:rPr lang="en-US" sz="4000" b="0" i="0" dirty="0">
                <a:solidFill>
                  <a:srgbClr val="002060"/>
                </a:solidFill>
                <a:effectLst/>
                <a:latin typeface="+mj-lt"/>
              </a:rPr>
              <a:t>hemiacetal (</a:t>
            </a:r>
            <a:r>
              <a:rPr lang="en-US" sz="4000" b="0" i="0" dirty="0" err="1">
                <a:solidFill>
                  <a:srgbClr val="002060"/>
                </a:solidFill>
                <a:effectLst/>
                <a:latin typeface="+mj-lt"/>
              </a:rPr>
              <a:t>hoặc</a:t>
            </a:r>
            <a:r>
              <a:rPr lang="en-US" sz="4000" b="0" i="0" dirty="0">
                <a:solidFill>
                  <a:srgbClr val="002060"/>
                </a:solidFill>
                <a:effectLst/>
                <a:latin typeface="+mj-lt"/>
              </a:rPr>
              <a:t> hemiketal). </a:t>
            </a:r>
          </a:p>
        </p:txBody>
      </p:sp>
      <p:pic>
        <p:nvPicPr>
          <p:cNvPr id="1241" name="Hình ảnh 1240">
            <a:extLst>
              <a:ext uri="{FF2B5EF4-FFF2-40B4-BE49-F238E27FC236}">
                <a16:creationId xmlns:a16="http://schemas.microsoft.com/office/drawing/2014/main" id="{A0D1D748-D060-C193-349D-F12D130A1885}"/>
              </a:ext>
            </a:extLst>
          </p:cNvPr>
          <p:cNvPicPr>
            <a:picLocks noChangeAspect="1"/>
          </p:cNvPicPr>
          <p:nvPr/>
        </p:nvPicPr>
        <p:blipFill>
          <a:blip r:embed="rId3"/>
          <a:stretch>
            <a:fillRect/>
          </a:stretch>
        </p:blipFill>
        <p:spPr>
          <a:xfrm>
            <a:off x="5139581" y="3933876"/>
            <a:ext cx="4521011" cy="3497089"/>
          </a:xfrm>
          <a:prstGeom prst="rect">
            <a:avLst/>
          </a:prstGeom>
        </p:spPr>
      </p:pic>
      <p:sp>
        <p:nvSpPr>
          <p:cNvPr id="26" name="Bong bóng Lời nói: Hình chữ nhật 25">
            <a:extLst>
              <a:ext uri="{FF2B5EF4-FFF2-40B4-BE49-F238E27FC236}">
                <a16:creationId xmlns:a16="http://schemas.microsoft.com/office/drawing/2014/main" id="{87B2EF49-FEB8-D24A-C904-335411F502D3}"/>
              </a:ext>
            </a:extLst>
          </p:cNvPr>
          <p:cNvSpPr/>
          <p:nvPr/>
        </p:nvSpPr>
        <p:spPr>
          <a:xfrm>
            <a:off x="1203141" y="1922485"/>
            <a:ext cx="4070988" cy="1377812"/>
          </a:xfrm>
          <a:prstGeom prst="wedgeRectCallout">
            <a:avLst>
              <a:gd name="adj1" fmla="val -48966"/>
              <a:gd name="adj2" fmla="val 195208"/>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002060"/>
                </a:solidFill>
              </a:rPr>
              <a:t>EM CÓ BIẾT</a:t>
            </a:r>
          </a:p>
        </p:txBody>
      </p:sp>
    </p:spTree>
    <p:extLst>
      <p:ext uri="{BB962C8B-B14F-4D97-AF65-F5344CB8AC3E}">
        <p14:creationId xmlns:p14="http://schemas.microsoft.com/office/powerpoint/2010/main" val="243602316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37"/>
                                        </p:tgtEl>
                                        <p:attrNameLst>
                                          <p:attrName>style.visibility</p:attrName>
                                        </p:attrNameLst>
                                      </p:cBhvr>
                                      <p:to>
                                        <p:strVal val="visible"/>
                                      </p:to>
                                    </p:set>
                                    <p:animEffect transition="in" filter="wipe(down)">
                                      <p:cBhvr>
                                        <p:cTn id="7" dur="500"/>
                                        <p:tgtEl>
                                          <p:spTgt spid="12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39"/>
                                        </p:tgtEl>
                                        <p:attrNameLst>
                                          <p:attrName>style.visibility</p:attrName>
                                        </p:attrNameLst>
                                      </p:cBhvr>
                                      <p:to>
                                        <p:strVal val="visible"/>
                                      </p:to>
                                    </p:set>
                                    <p:animEffect transition="in" filter="wipe(down)">
                                      <p:cBhvr>
                                        <p:cTn id="12" dur="500"/>
                                        <p:tgtEl>
                                          <p:spTgt spid="1239"/>
                                        </p:tgtEl>
                                      </p:cBhvr>
                                    </p:animEffect>
                                  </p:childTnLst>
                                </p:cTn>
                              </p:par>
                              <p:par>
                                <p:cTn id="13" presetID="22" presetClass="entr" presetSubtype="4" fill="hold" nodeType="withEffect">
                                  <p:stCondLst>
                                    <p:cond delay="0"/>
                                  </p:stCondLst>
                                  <p:childTnLst>
                                    <p:set>
                                      <p:cBhvr>
                                        <p:cTn id="14" dur="1" fill="hold">
                                          <p:stCondLst>
                                            <p:cond delay="0"/>
                                          </p:stCondLst>
                                        </p:cTn>
                                        <p:tgtEl>
                                          <p:spTgt spid="1241"/>
                                        </p:tgtEl>
                                        <p:attrNameLst>
                                          <p:attrName>style.visibility</p:attrName>
                                        </p:attrNameLst>
                                      </p:cBhvr>
                                      <p:to>
                                        <p:strVal val="visible"/>
                                      </p:to>
                                    </p:set>
                                    <p:animEffect transition="in" filter="wipe(down)">
                                      <p:cBhvr>
                                        <p:cTn id="15" dur="500"/>
                                        <p:tgtEl>
                                          <p:spTgt spid="1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7" grpId="0"/>
      <p:bldP spid="12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sp>
        <p:nvSpPr>
          <p:cNvPr id="29" name="Freeform 2">
            <a:extLst>
              <a:ext uri="{FF2B5EF4-FFF2-40B4-BE49-F238E27FC236}">
                <a16:creationId xmlns:a16="http://schemas.microsoft.com/office/drawing/2014/main" id="{D4173EE3-44D3-9F66-9F11-7FF1EAA27A36}"/>
              </a:ext>
            </a:extLst>
          </p:cNvPr>
          <p:cNvSpPr/>
          <p:nvPr/>
        </p:nvSpPr>
        <p:spPr>
          <a:xfrm>
            <a:off x="6592661" y="1072278"/>
            <a:ext cx="10127796" cy="9443322"/>
          </a:xfrm>
          <a:custGeom>
            <a:avLst/>
            <a:gdLst/>
            <a:ahLst/>
            <a:cxnLst/>
            <a:rect l="l" t="t" r="r" b="b"/>
            <a:pathLst>
              <a:path w="8260577" h="8229600">
                <a:moveTo>
                  <a:pt x="0" y="0"/>
                </a:moveTo>
                <a:lnTo>
                  <a:pt x="8260577" y="0"/>
                </a:lnTo>
                <a:lnTo>
                  <a:pt x="8260577" y="8229600"/>
                </a:lnTo>
                <a:lnTo>
                  <a:pt x="0" y="8229600"/>
                </a:lnTo>
                <a:lnTo>
                  <a:pt x="0" y="0"/>
                </a:lnTo>
                <a:close/>
              </a:path>
            </a:pathLst>
          </a:custGeom>
          <a:blipFill>
            <a:blip r:embed="rId3"/>
            <a:stretch>
              <a:fillRect/>
            </a:stretch>
          </a:blipFill>
        </p:spPr>
        <p:txBody>
          <a:bodyPr/>
          <a:lstStyle/>
          <a:p>
            <a:endParaRPr lang="en-US" dirty="0"/>
          </a:p>
        </p:txBody>
      </p:sp>
      <p:sp>
        <p:nvSpPr>
          <p:cNvPr id="5" name="Freeform 4">
            <a:extLst>
              <a:ext uri="{FF2B5EF4-FFF2-40B4-BE49-F238E27FC236}">
                <a16:creationId xmlns:a16="http://schemas.microsoft.com/office/drawing/2014/main" id="{104A7221-B944-EADC-2332-C3239D77402A}"/>
              </a:ext>
            </a:extLst>
          </p:cNvPr>
          <p:cNvSpPr/>
          <p:nvPr/>
        </p:nvSpPr>
        <p:spPr>
          <a:xfrm>
            <a:off x="800320" y="3412671"/>
            <a:ext cx="5535165" cy="7102929"/>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sp>
      <p:sp>
        <p:nvSpPr>
          <p:cNvPr id="26" name="Rectangle 1">
            <a:extLst>
              <a:ext uri="{FF2B5EF4-FFF2-40B4-BE49-F238E27FC236}">
                <a16:creationId xmlns:a16="http://schemas.microsoft.com/office/drawing/2014/main" id="{58820218-05ED-7B06-74E4-EADB9541A35A}"/>
              </a:ext>
            </a:extLst>
          </p:cNvPr>
          <p:cNvSpPr>
            <a:spLocks noChangeArrowheads="1"/>
          </p:cNvSpPr>
          <p:nvPr/>
        </p:nvSpPr>
        <p:spPr bwMode="auto">
          <a:xfrm>
            <a:off x="6988175" y="554672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rPr>
            </a:b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sp>
        <p:nvSpPr>
          <p:cNvPr id="28" name="Hộp Văn bản 27">
            <a:extLst>
              <a:ext uri="{FF2B5EF4-FFF2-40B4-BE49-F238E27FC236}">
                <a16:creationId xmlns:a16="http://schemas.microsoft.com/office/drawing/2014/main" id="{7D4B6837-32A5-88E4-FD00-64FCE6768255}"/>
              </a:ext>
            </a:extLst>
          </p:cNvPr>
          <p:cNvSpPr txBox="1"/>
          <p:nvPr/>
        </p:nvSpPr>
        <p:spPr>
          <a:xfrm>
            <a:off x="6988175" y="1516089"/>
            <a:ext cx="8932182" cy="5194948"/>
          </a:xfrm>
          <a:prstGeom prst="rect">
            <a:avLst/>
          </a:prstGeom>
          <a:noFill/>
        </p:spPr>
        <p:txBody>
          <a:bodyPr wrap="square">
            <a:spAutoFit/>
          </a:bodyPr>
          <a:lstStyle/>
          <a:p>
            <a:pPr marL="571500" marR="0" lvl="0" indent="-5715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err="1">
                <a:ln>
                  <a:noFill/>
                </a:ln>
                <a:solidFill>
                  <a:srgbClr val="FFFFFF"/>
                </a:solidFill>
                <a:effectLst/>
                <a:uLnTx/>
                <a:uFillTx/>
                <a:latin typeface="Cambria"/>
                <a:cs typeface="Arial"/>
                <a:sym typeface="Arial"/>
              </a:rPr>
              <a:t>Glucose</a:t>
            </a:r>
            <a:r>
              <a:rPr kumimoji="0" lang="vi-VN" sz="4000" b="1" i="0" u="none" strike="noStrike" kern="0" cap="none" spc="0" normalizeH="0" baseline="0" noProof="0" dirty="0">
                <a:ln>
                  <a:noFill/>
                </a:ln>
                <a:solidFill>
                  <a:srgbClr val="FFFFFF"/>
                </a:solidFill>
                <a:effectLst/>
                <a:uLnTx/>
                <a:uFillTx/>
                <a:latin typeface="Cambria"/>
                <a:cs typeface="Arial"/>
                <a:sym typeface="Arial"/>
              </a:rPr>
              <a:t> và </a:t>
            </a:r>
            <a:r>
              <a:rPr kumimoji="0" lang="vi-VN" sz="4000" b="1" i="0" u="none" strike="noStrike" kern="0" cap="none" spc="0" normalizeH="0" baseline="0" noProof="0" dirty="0" err="1">
                <a:ln>
                  <a:noFill/>
                </a:ln>
                <a:solidFill>
                  <a:srgbClr val="FFFFFF"/>
                </a:solidFill>
                <a:effectLst/>
                <a:uLnTx/>
                <a:uFillTx/>
                <a:latin typeface="Cambria"/>
                <a:cs typeface="Arial"/>
                <a:sym typeface="Arial"/>
              </a:rPr>
              <a:t>fructose</a:t>
            </a:r>
            <a:r>
              <a:rPr kumimoji="0" lang="vi-VN" sz="4000" b="1" i="0" u="none" strike="noStrike" kern="0" cap="none" spc="0" normalizeH="0" baseline="0" noProof="0" dirty="0">
                <a:ln>
                  <a:noFill/>
                </a:ln>
                <a:solidFill>
                  <a:srgbClr val="FFFFFF"/>
                </a:solidFill>
                <a:effectLst/>
                <a:uLnTx/>
                <a:uFillTx/>
                <a:latin typeface="Cambria"/>
                <a:cs typeface="Arial"/>
                <a:sym typeface="Arial"/>
              </a:rPr>
              <a:t> là những chất rắn, vị ngọt, dễ tan trong nước.</a:t>
            </a:r>
          </a:p>
          <a:p>
            <a:pPr marL="571500" marR="0" lvl="0" indent="-5715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a:ln>
                  <a:noFill/>
                </a:ln>
                <a:solidFill>
                  <a:srgbClr val="FFFFFF"/>
                </a:solidFill>
                <a:effectLst/>
                <a:uLnTx/>
                <a:uFillTx/>
                <a:latin typeface="Cambria"/>
                <a:cs typeface="Arial"/>
                <a:sym typeface="Arial"/>
              </a:rPr>
              <a:t>• </a:t>
            </a:r>
            <a:r>
              <a:rPr kumimoji="0" lang="vi-VN" sz="4000" b="1" i="0" u="none" strike="noStrike" kern="0" cap="none" spc="0" normalizeH="0" baseline="0" noProof="0" dirty="0" err="1">
                <a:ln>
                  <a:noFill/>
                </a:ln>
                <a:solidFill>
                  <a:srgbClr val="FFFFFF"/>
                </a:solidFill>
                <a:effectLst/>
                <a:uLnTx/>
                <a:uFillTx/>
                <a:latin typeface="Cambria"/>
                <a:cs typeface="Arial"/>
                <a:sym typeface="Arial"/>
              </a:rPr>
              <a:t>Glucose</a:t>
            </a:r>
            <a:r>
              <a:rPr kumimoji="0" lang="vi-VN" sz="4000" b="1" i="0" u="none" strike="noStrike" kern="0" cap="none" spc="0" normalizeH="0" baseline="0" noProof="0" dirty="0">
                <a:ln>
                  <a:noFill/>
                </a:ln>
                <a:solidFill>
                  <a:srgbClr val="FFFFFF"/>
                </a:solidFill>
                <a:effectLst/>
                <a:uLnTx/>
                <a:uFillTx/>
                <a:latin typeface="Cambria"/>
                <a:cs typeface="Arial"/>
                <a:sym typeface="Arial"/>
              </a:rPr>
              <a:t> có nhiều trong trái cây chín. </a:t>
            </a:r>
            <a:r>
              <a:rPr kumimoji="0" lang="vi-VN" sz="4000" b="1" i="0" u="none" strike="noStrike" kern="0" cap="none" spc="0" normalizeH="0" baseline="0" noProof="0" dirty="0" err="1">
                <a:ln>
                  <a:noFill/>
                </a:ln>
                <a:solidFill>
                  <a:srgbClr val="FFFFFF"/>
                </a:solidFill>
                <a:effectLst/>
                <a:uLnTx/>
                <a:uFillTx/>
                <a:latin typeface="Cambria"/>
                <a:cs typeface="Arial"/>
                <a:sym typeface="Arial"/>
              </a:rPr>
              <a:t>Fructose</a:t>
            </a:r>
            <a:r>
              <a:rPr kumimoji="0" lang="vi-VN" sz="4000" b="1" i="0" u="none" strike="noStrike" kern="0" cap="none" spc="0" normalizeH="0" baseline="0" noProof="0" dirty="0">
                <a:ln>
                  <a:noFill/>
                </a:ln>
                <a:solidFill>
                  <a:srgbClr val="FFFFFF"/>
                </a:solidFill>
                <a:effectLst/>
                <a:uLnTx/>
                <a:uFillTx/>
                <a:latin typeface="Cambria"/>
                <a:cs typeface="Arial"/>
                <a:sym typeface="Arial"/>
              </a:rPr>
              <a:t> có nhiều trong mật ong.</a:t>
            </a:r>
            <a:endParaRPr kumimoji="0" lang="en-US" sz="4000" b="1" i="0" u="none" strike="noStrike" kern="0" cap="none" spc="0" normalizeH="0" baseline="0" noProof="0" dirty="0">
              <a:ln>
                <a:noFill/>
              </a:ln>
              <a:solidFill>
                <a:srgbClr val="FFFFFF"/>
              </a:solidFill>
              <a:effectLst/>
              <a:uLnTx/>
              <a:uFillTx/>
              <a:latin typeface="Cambria"/>
              <a:cs typeface="Arial"/>
              <a:sym typeface="Arial"/>
            </a:endParaRPr>
          </a:p>
          <a:p>
            <a:pPr marL="571500" marR="0" lvl="0" indent="-5715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err="1">
                <a:ln>
                  <a:noFill/>
                </a:ln>
                <a:solidFill>
                  <a:srgbClr val="FFFFFF"/>
                </a:solidFill>
                <a:effectLst/>
                <a:uLnTx/>
                <a:uFillTx/>
                <a:latin typeface="Cambria"/>
                <a:cs typeface="Arial"/>
                <a:sym typeface="Arial"/>
              </a:rPr>
              <a:t>Glucose</a:t>
            </a:r>
            <a:r>
              <a:rPr kumimoji="0" lang="vi-VN" sz="4000" b="1" i="0" u="none" strike="noStrike" kern="0" cap="none" spc="0" normalizeH="0" baseline="0" noProof="0" dirty="0">
                <a:ln>
                  <a:noFill/>
                </a:ln>
                <a:solidFill>
                  <a:srgbClr val="FFFFFF"/>
                </a:solidFill>
                <a:effectLst/>
                <a:uLnTx/>
                <a:uFillTx/>
                <a:latin typeface="Cambria"/>
                <a:cs typeface="Arial"/>
                <a:sym typeface="Arial"/>
              </a:rPr>
              <a:t> và </a:t>
            </a:r>
            <a:r>
              <a:rPr kumimoji="0" lang="vi-VN" sz="4000" b="1" i="0" u="none" strike="noStrike" kern="0" cap="none" spc="0" normalizeH="0" baseline="0" noProof="0" dirty="0" err="1">
                <a:ln>
                  <a:noFill/>
                </a:ln>
                <a:solidFill>
                  <a:srgbClr val="FFFFFF"/>
                </a:solidFill>
                <a:effectLst/>
                <a:uLnTx/>
                <a:uFillTx/>
                <a:latin typeface="Cambria"/>
                <a:cs typeface="Arial"/>
                <a:sym typeface="Arial"/>
              </a:rPr>
              <a:t>fructose</a:t>
            </a:r>
            <a:r>
              <a:rPr kumimoji="0" lang="vi-VN" sz="4000" b="1" i="0" u="none" strike="noStrike" kern="0" cap="none" spc="0" normalizeH="0" baseline="0" noProof="0" dirty="0">
                <a:ln>
                  <a:noFill/>
                </a:ln>
                <a:solidFill>
                  <a:srgbClr val="FFFFFF"/>
                </a:solidFill>
                <a:effectLst/>
                <a:uLnTx/>
                <a:uFillTx/>
                <a:latin typeface="Cambria"/>
                <a:cs typeface="Arial"/>
                <a:sym typeface="Arial"/>
              </a:rPr>
              <a:t> t</a:t>
            </a:r>
            <a:r>
              <a:rPr kumimoji="0" lang="en-US" sz="4000" b="1" i="0" u="none" strike="noStrike" kern="0" cap="none" spc="0" normalizeH="0" baseline="0" noProof="0" dirty="0">
                <a:ln>
                  <a:noFill/>
                </a:ln>
                <a:solidFill>
                  <a:srgbClr val="FFFFFF"/>
                </a:solidFill>
                <a:effectLst/>
                <a:uLnTx/>
                <a:uFillTx/>
                <a:latin typeface="Cambria"/>
                <a:cs typeface="Arial"/>
                <a:sym typeface="Arial"/>
              </a:rPr>
              <a:t>ồ</a:t>
            </a:r>
            <a:r>
              <a:rPr kumimoji="0" lang="vi-VN" sz="4000" b="1" i="0" u="none" strike="noStrike" kern="0" cap="none" spc="0" normalizeH="0" baseline="0" noProof="0" dirty="0">
                <a:ln>
                  <a:noFill/>
                </a:ln>
                <a:solidFill>
                  <a:srgbClr val="FFFFFF"/>
                </a:solidFill>
                <a:effectLst/>
                <a:uLnTx/>
                <a:uFillTx/>
                <a:latin typeface="Cambria"/>
                <a:cs typeface="Arial"/>
                <a:sym typeface="Arial"/>
              </a:rPr>
              <a:t>n tại ở dạng mạch vòng và mạch hở.</a:t>
            </a:r>
          </a:p>
        </p:txBody>
      </p:sp>
    </p:spTree>
    <p:extLst>
      <p:ext uri="{BB962C8B-B14F-4D97-AF65-F5344CB8AC3E}">
        <p14:creationId xmlns:p14="http://schemas.microsoft.com/office/powerpoint/2010/main" val="1944615837"/>
      </p:ext>
    </p:extLst>
  </p:cSld>
  <p:clrMapOvr>
    <a:masterClrMapping/>
  </p:clrMapOvr>
  <p:transition spd="med">
    <p:randomBar dir="vert"/>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grpSp>
        <p:nvGrpSpPr>
          <p:cNvPr id="2" name="Google Shape;3485;p48">
            <a:extLst>
              <a:ext uri="{FF2B5EF4-FFF2-40B4-BE49-F238E27FC236}">
                <a16:creationId xmlns:a16="http://schemas.microsoft.com/office/drawing/2014/main" id="{061B850B-C25C-468E-8BB6-7FE8575AD093}"/>
              </a:ext>
            </a:extLst>
          </p:cNvPr>
          <p:cNvGrpSpPr/>
          <p:nvPr/>
        </p:nvGrpSpPr>
        <p:grpSpPr>
          <a:xfrm>
            <a:off x="-309464" y="5747658"/>
            <a:ext cx="4930450" cy="4767942"/>
            <a:chOff x="6205247" y="2643768"/>
            <a:chExt cx="289608" cy="332397"/>
          </a:xfrm>
        </p:grpSpPr>
        <p:sp>
          <p:nvSpPr>
            <p:cNvPr id="3" name="Google Shape;3486;p48">
              <a:extLst>
                <a:ext uri="{FF2B5EF4-FFF2-40B4-BE49-F238E27FC236}">
                  <a16:creationId xmlns:a16="http://schemas.microsoft.com/office/drawing/2014/main" id="{9D40FB5E-1A6D-48C8-5117-E0197BE0738D}"/>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 name="Google Shape;3487;p48">
              <a:extLst>
                <a:ext uri="{FF2B5EF4-FFF2-40B4-BE49-F238E27FC236}">
                  <a16:creationId xmlns:a16="http://schemas.microsoft.com/office/drawing/2014/main" id="{6F84F233-7A9F-D49E-4A28-B60C5340C1AD}"/>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3488;p48">
              <a:extLst>
                <a:ext uri="{FF2B5EF4-FFF2-40B4-BE49-F238E27FC236}">
                  <a16:creationId xmlns:a16="http://schemas.microsoft.com/office/drawing/2014/main" id="{05C27647-0004-DB92-F3E0-9066A1040C47}"/>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3489;p48">
              <a:extLst>
                <a:ext uri="{FF2B5EF4-FFF2-40B4-BE49-F238E27FC236}">
                  <a16:creationId xmlns:a16="http://schemas.microsoft.com/office/drawing/2014/main" id="{1C49B2E1-A321-F985-21F3-24B9BD55681E}"/>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3490;p48">
              <a:extLst>
                <a:ext uri="{FF2B5EF4-FFF2-40B4-BE49-F238E27FC236}">
                  <a16:creationId xmlns:a16="http://schemas.microsoft.com/office/drawing/2014/main" id="{745BD0A3-3DF7-F3C2-EB26-7701AC6D56AF}"/>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3491;p48">
              <a:extLst>
                <a:ext uri="{FF2B5EF4-FFF2-40B4-BE49-F238E27FC236}">
                  <a16:creationId xmlns:a16="http://schemas.microsoft.com/office/drawing/2014/main" id="{DEB9E6E4-C2E7-4467-D338-12C31E80E2B4}"/>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 name="Google Shape;3492;p48">
              <a:extLst>
                <a:ext uri="{FF2B5EF4-FFF2-40B4-BE49-F238E27FC236}">
                  <a16:creationId xmlns:a16="http://schemas.microsoft.com/office/drawing/2014/main" id="{2AFD0126-001A-09BE-AE3C-68BC61B7BA1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3493;p48">
              <a:extLst>
                <a:ext uri="{FF2B5EF4-FFF2-40B4-BE49-F238E27FC236}">
                  <a16:creationId xmlns:a16="http://schemas.microsoft.com/office/drawing/2014/main" id="{016C6D6A-3E06-EFF4-5A33-F9C5205B4E69}"/>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3494;p48">
              <a:extLst>
                <a:ext uri="{FF2B5EF4-FFF2-40B4-BE49-F238E27FC236}">
                  <a16:creationId xmlns:a16="http://schemas.microsoft.com/office/drawing/2014/main" id="{AD2B1344-64C0-07CA-5780-B9ECC36DAD42}"/>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3495;p48">
              <a:extLst>
                <a:ext uri="{FF2B5EF4-FFF2-40B4-BE49-F238E27FC236}">
                  <a16:creationId xmlns:a16="http://schemas.microsoft.com/office/drawing/2014/main" id="{6C72DAE7-4904-3C14-EC6E-B606EC277D34}"/>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3496;p48">
              <a:extLst>
                <a:ext uri="{FF2B5EF4-FFF2-40B4-BE49-F238E27FC236}">
                  <a16:creationId xmlns:a16="http://schemas.microsoft.com/office/drawing/2014/main" id="{C6236DC5-6ACF-0FED-9D54-820A064E6AC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3497;p48">
              <a:extLst>
                <a:ext uri="{FF2B5EF4-FFF2-40B4-BE49-F238E27FC236}">
                  <a16:creationId xmlns:a16="http://schemas.microsoft.com/office/drawing/2014/main" id="{00B699A0-A953-1AE1-2F87-A31F2317A4FD}"/>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3498;p48">
              <a:extLst>
                <a:ext uri="{FF2B5EF4-FFF2-40B4-BE49-F238E27FC236}">
                  <a16:creationId xmlns:a16="http://schemas.microsoft.com/office/drawing/2014/main" id="{5C6BC613-C157-590F-D84F-605C637B4174}"/>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3499;p48">
              <a:extLst>
                <a:ext uri="{FF2B5EF4-FFF2-40B4-BE49-F238E27FC236}">
                  <a16:creationId xmlns:a16="http://schemas.microsoft.com/office/drawing/2014/main" id="{7A56EC0A-FA0F-6094-AE51-DC73FFEC0A73}"/>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3500;p48">
              <a:extLst>
                <a:ext uri="{FF2B5EF4-FFF2-40B4-BE49-F238E27FC236}">
                  <a16:creationId xmlns:a16="http://schemas.microsoft.com/office/drawing/2014/main" id="{A64C69C8-9A1D-0EE1-788D-F0B6CFF72159}"/>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3501;p48">
              <a:extLst>
                <a:ext uri="{FF2B5EF4-FFF2-40B4-BE49-F238E27FC236}">
                  <a16:creationId xmlns:a16="http://schemas.microsoft.com/office/drawing/2014/main" id="{0B86FF17-6782-4B87-0879-4B559F336D3D}"/>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3502;p48">
              <a:extLst>
                <a:ext uri="{FF2B5EF4-FFF2-40B4-BE49-F238E27FC236}">
                  <a16:creationId xmlns:a16="http://schemas.microsoft.com/office/drawing/2014/main" id="{3BA53B4C-AF75-5BBF-4B1D-A42764871C9F}"/>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3503;p48">
              <a:extLst>
                <a:ext uri="{FF2B5EF4-FFF2-40B4-BE49-F238E27FC236}">
                  <a16:creationId xmlns:a16="http://schemas.microsoft.com/office/drawing/2014/main" id="{1116A9F0-9C61-9C49-0316-B7D938CD00C3}"/>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2" name="Bong bóng Ý nghĩ: Hình đám mây 21">
            <a:extLst>
              <a:ext uri="{FF2B5EF4-FFF2-40B4-BE49-F238E27FC236}">
                <a16:creationId xmlns:a16="http://schemas.microsoft.com/office/drawing/2014/main" id="{ECC6FEA9-5719-0AFD-93B1-E1857AB40071}"/>
              </a:ext>
            </a:extLst>
          </p:cNvPr>
          <p:cNvSpPr/>
          <p:nvPr/>
        </p:nvSpPr>
        <p:spPr>
          <a:xfrm>
            <a:off x="2718657" y="333519"/>
            <a:ext cx="7415356" cy="5342666"/>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sp>
        <p:nvSpPr>
          <p:cNvPr id="23" name="Google Shape;1178;p16">
            <a:extLst>
              <a:ext uri="{FF2B5EF4-FFF2-40B4-BE49-F238E27FC236}">
                <a16:creationId xmlns:a16="http://schemas.microsoft.com/office/drawing/2014/main" id="{51C14C57-93F9-3C8C-74E1-A3BBA002EF60}"/>
              </a:ext>
            </a:extLst>
          </p:cNvPr>
          <p:cNvSpPr txBox="1">
            <a:spLocks/>
          </p:cNvSpPr>
          <p:nvPr/>
        </p:nvSpPr>
        <p:spPr>
          <a:xfrm>
            <a:off x="3096894" y="967632"/>
            <a:ext cx="6658882" cy="364127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vi-VN" sz="5400" i="0" u="none" strike="noStrike" kern="0" cap="none" spc="0" normalizeH="0" baseline="0" noProof="0" dirty="0">
                <a:ln>
                  <a:noFill/>
                </a:ln>
                <a:solidFill>
                  <a:srgbClr val="002060"/>
                </a:solidFill>
                <a:effectLst/>
                <a:uLnTx/>
                <a:uFillTx/>
                <a:latin typeface="Cambria"/>
                <a:ea typeface="+mn-ea"/>
                <a:cs typeface="Times New Roman"/>
                <a:sym typeface="+mn-lt"/>
              </a:rPr>
              <a:t>Câu </a:t>
            </a:r>
            <a:r>
              <a:rPr kumimoji="0" lang="en-US" sz="5400" i="0" u="none" strike="noStrike" kern="0" cap="none" spc="0" normalizeH="0" baseline="0" noProof="0" dirty="0">
                <a:ln>
                  <a:noFill/>
                </a:ln>
                <a:solidFill>
                  <a:srgbClr val="002060"/>
                </a:solidFill>
                <a:effectLst/>
                <a:uLnTx/>
                <a:uFillTx/>
                <a:latin typeface="Cambria"/>
                <a:ea typeface="+mn-ea"/>
                <a:cs typeface="Times New Roman"/>
                <a:sym typeface="+mn-lt"/>
              </a:rPr>
              <a:t>5</a:t>
            </a:r>
            <a:r>
              <a:rPr kumimoji="0" lang="vi-VN" sz="540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vi-VN" sz="5400" b="0" i="0" u="none" strike="noStrike" kern="0" cap="none" spc="0" normalizeH="0" baseline="0" noProof="0" dirty="0">
                <a:ln>
                  <a:noFill/>
                </a:ln>
                <a:solidFill>
                  <a:srgbClr val="002060"/>
                </a:solidFill>
                <a:effectLst/>
                <a:uLnTx/>
                <a:uFillTx/>
                <a:latin typeface="Cambria"/>
                <a:ea typeface="+mn-ea"/>
                <a:cs typeface="Times New Roman"/>
                <a:sym typeface="+mn-lt"/>
              </a:rPr>
              <a:t>Tại sao mật ong ngọt hơn nhiều loại trái cây chín?</a:t>
            </a:r>
          </a:p>
        </p:txBody>
      </p:sp>
      <p:sp>
        <p:nvSpPr>
          <p:cNvPr id="24" name="Rectangle 5">
            <a:extLst>
              <a:ext uri="{FF2B5EF4-FFF2-40B4-BE49-F238E27FC236}">
                <a16:creationId xmlns:a16="http://schemas.microsoft.com/office/drawing/2014/main" id="{99BCED2F-3A7D-BFA1-C6C2-6532860ACA59}"/>
              </a:ext>
            </a:extLst>
          </p:cNvPr>
          <p:cNvSpPr/>
          <p:nvPr/>
        </p:nvSpPr>
        <p:spPr>
          <a:xfrm>
            <a:off x="5752693" y="6651984"/>
            <a:ext cx="11367618" cy="2455096"/>
          </a:xfrm>
          <a:prstGeom prst="rect">
            <a:avLst/>
          </a:prstGeom>
          <a:solidFill>
            <a:schemeClr val="bg1"/>
          </a:solidFill>
        </p:spPr>
        <p:txBody>
          <a:bodyPr wrap="square">
            <a:spAutoFit/>
          </a:bodyPr>
          <a:lstStyle/>
          <a:p>
            <a:pPr algn="ctr" defTabSz="1828800">
              <a:lnSpc>
                <a:spcPct val="120000"/>
              </a:lnSpc>
              <a:spcBef>
                <a:spcPts val="3000"/>
              </a:spcBef>
              <a:spcAft>
                <a:spcPts val="3000"/>
              </a:spcAft>
            </a:pPr>
            <a:r>
              <a:rPr lang="en-US" sz="4400" dirty="0" err="1">
                <a:latin typeface="Cambria" panose="02040503050406030204" pitchFamily="18" charset="0"/>
                <a:ea typeface="Cambria" panose="02040503050406030204" pitchFamily="18" charset="0"/>
                <a:cs typeface="Arial" panose="020B0604020202020204" pitchFamily="34" charset="0"/>
              </a:rPr>
              <a:t>Mật</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ong</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chứa</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trung</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bình</a:t>
            </a:r>
            <a:r>
              <a:rPr lang="en-US" sz="4400" dirty="0">
                <a:latin typeface="Cambria" panose="02040503050406030204" pitchFamily="18" charset="0"/>
                <a:ea typeface="Cambria" panose="02040503050406030204" pitchFamily="18" charset="0"/>
                <a:cs typeface="Arial" panose="020B0604020202020204" pitchFamily="34" charset="0"/>
              </a:rPr>
              <a:t> 40% fructose </a:t>
            </a:r>
            <a:r>
              <a:rPr lang="en-US" sz="4400" dirty="0" err="1">
                <a:latin typeface="Cambria" panose="02040503050406030204" pitchFamily="18" charset="0"/>
                <a:ea typeface="Cambria" panose="02040503050406030204" pitchFamily="18" charset="0"/>
                <a:cs typeface="Arial" panose="020B0604020202020204" pitchFamily="34" charset="0"/>
              </a:rPr>
              <a:t>và</a:t>
            </a:r>
            <a:r>
              <a:rPr lang="en-US" sz="4400" dirty="0">
                <a:latin typeface="Cambria" panose="02040503050406030204" pitchFamily="18" charset="0"/>
                <a:ea typeface="Cambria" panose="02040503050406030204" pitchFamily="18" charset="0"/>
                <a:cs typeface="Arial" panose="020B0604020202020204" pitchFamily="34" charset="0"/>
              </a:rPr>
              <a:t> 30% glucose </a:t>
            </a:r>
            <a:r>
              <a:rPr lang="en-US" sz="4400" dirty="0" err="1">
                <a:latin typeface="Cambria" panose="02040503050406030204" pitchFamily="18" charset="0"/>
                <a:ea typeface="Cambria" panose="02040503050406030204" pitchFamily="18" charset="0"/>
                <a:cs typeface="Arial" panose="020B0604020202020204" pitchFamily="34" charset="0"/>
              </a:rPr>
              <a:t>theo</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khối</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lượng</a:t>
            </a:r>
            <a:r>
              <a:rPr lang="en-US" sz="4400" dirty="0">
                <a:latin typeface="Cambria" panose="02040503050406030204" pitchFamily="18" charset="0"/>
                <a:ea typeface="Cambria" panose="02040503050406030204" pitchFamily="18" charset="0"/>
                <a:cs typeface="Arial" panose="020B0604020202020204" pitchFamily="34" charset="0"/>
              </a:rPr>
              <a:t>, do </a:t>
            </a:r>
            <a:r>
              <a:rPr lang="en-US" sz="4400" dirty="0" err="1">
                <a:latin typeface="Cambria" panose="02040503050406030204" pitchFamily="18" charset="0"/>
                <a:ea typeface="Cambria" panose="02040503050406030204" pitchFamily="18" charset="0"/>
                <a:cs typeface="Arial" panose="020B0604020202020204" pitchFamily="34" charset="0"/>
              </a:rPr>
              <a:t>đó</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mật</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ong</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ngọt</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hơn</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nhiều</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loại</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trái</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cây</a:t>
            </a:r>
            <a:r>
              <a:rPr lang="en-US" sz="4400" dirty="0">
                <a:latin typeface="Cambria" panose="02040503050406030204" pitchFamily="18" charset="0"/>
                <a:ea typeface="Cambria" panose="02040503050406030204" pitchFamily="18" charset="0"/>
                <a:cs typeface="Arial" panose="020B0604020202020204" pitchFamily="34" charset="0"/>
              </a:rPr>
              <a:t> </a:t>
            </a:r>
            <a:r>
              <a:rPr lang="en-US" sz="4400" dirty="0" err="1">
                <a:latin typeface="Cambria" panose="02040503050406030204" pitchFamily="18" charset="0"/>
                <a:ea typeface="Cambria" panose="02040503050406030204" pitchFamily="18" charset="0"/>
                <a:cs typeface="Arial" panose="020B0604020202020204" pitchFamily="34" charset="0"/>
              </a:rPr>
              <a:t>chín</a:t>
            </a:r>
            <a:r>
              <a:rPr lang="en-US" sz="4400" dirty="0">
                <a:latin typeface="Cambria" panose="02040503050406030204" pitchFamily="18" charset="0"/>
                <a:ea typeface="Cambria" panose="02040503050406030204" pitchFamily="18" charset="0"/>
                <a:cs typeface="Arial" panose="020B0604020202020204" pitchFamily="34" charset="0"/>
              </a:rPr>
              <a:t>.</a:t>
            </a:r>
            <a:endParaRPr lang="en-US" sz="4000" dirty="0">
              <a:latin typeface="Cambria" panose="02040503050406030204" pitchFamily="18" charset="0"/>
              <a:ea typeface="Cambria" panose="02040503050406030204" pitchFamily="18" charset="0"/>
              <a:cs typeface="Arial" panose="020B0604020202020204" pitchFamily="34" charset="0"/>
            </a:endParaRPr>
          </a:p>
        </p:txBody>
      </p:sp>
      <p:pic>
        <p:nvPicPr>
          <p:cNvPr id="25" name="Picture 1">
            <a:extLst>
              <a:ext uri="{FF2B5EF4-FFF2-40B4-BE49-F238E27FC236}">
                <a16:creationId xmlns:a16="http://schemas.microsoft.com/office/drawing/2014/main" id="{4BC1F8AD-A818-80C6-C00B-F4C9DCBD0A04}"/>
              </a:ext>
            </a:extLst>
          </p:cNvPr>
          <p:cNvPicPr>
            <a:picLocks noChangeAspect="1"/>
          </p:cNvPicPr>
          <p:nvPr/>
        </p:nvPicPr>
        <p:blipFill>
          <a:blip r:embed="rId3"/>
          <a:stretch>
            <a:fillRect/>
          </a:stretch>
        </p:blipFill>
        <p:spPr>
          <a:xfrm>
            <a:off x="10568195" y="1047597"/>
            <a:ext cx="6335421" cy="42209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25536352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1820047" y="5476354"/>
            <a:ext cx="15235734" cy="194194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hất</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hóa</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học</a:t>
            </a:r>
            <a:endPar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grpSp>
        <p:nvGrpSpPr>
          <p:cNvPr id="5" name="Google Shape;3102;p48">
            <a:extLst>
              <a:ext uri="{FF2B5EF4-FFF2-40B4-BE49-F238E27FC236}">
                <a16:creationId xmlns:a16="http://schemas.microsoft.com/office/drawing/2014/main" id="{FDF63E11-B665-48F5-C99C-6E3542F94604}"/>
              </a:ext>
            </a:extLst>
          </p:cNvPr>
          <p:cNvGrpSpPr/>
          <p:nvPr/>
        </p:nvGrpSpPr>
        <p:grpSpPr>
          <a:xfrm>
            <a:off x="2455468" y="1271305"/>
            <a:ext cx="2622717" cy="2680210"/>
            <a:chOff x="6899826" y="2658553"/>
            <a:chExt cx="331994" cy="302827"/>
          </a:xfrm>
        </p:grpSpPr>
        <p:sp>
          <p:nvSpPr>
            <p:cNvPr id="6" name="Google Shape;3103;p48">
              <a:extLst>
                <a:ext uri="{FF2B5EF4-FFF2-40B4-BE49-F238E27FC236}">
                  <a16:creationId xmlns:a16="http://schemas.microsoft.com/office/drawing/2014/main" id="{E2E9AEC8-727E-6CA3-1E0F-5E162C46F891}"/>
                </a:ext>
              </a:extLst>
            </p:cNvPr>
            <p:cNvSpPr/>
            <p:nvPr/>
          </p:nvSpPr>
          <p:spPr>
            <a:xfrm>
              <a:off x="6967701" y="2695505"/>
              <a:ext cx="130956" cy="172464"/>
            </a:xfrm>
            <a:custGeom>
              <a:avLst/>
              <a:gdLst/>
              <a:ahLst/>
              <a:cxnLst/>
              <a:rect l="l" t="t" r="r" b="b"/>
              <a:pathLst>
                <a:path w="5518" h="7267" extrusionOk="0">
                  <a:moveTo>
                    <a:pt x="2038" y="0"/>
                  </a:moveTo>
                  <a:cubicBezTo>
                    <a:pt x="1676" y="0"/>
                    <a:pt x="1381" y="295"/>
                    <a:pt x="1381" y="660"/>
                  </a:cubicBezTo>
                  <a:lnTo>
                    <a:pt x="0" y="4058"/>
                  </a:lnTo>
                  <a:lnTo>
                    <a:pt x="1381" y="7267"/>
                  </a:lnTo>
                  <a:lnTo>
                    <a:pt x="4136" y="7267"/>
                  </a:lnTo>
                  <a:lnTo>
                    <a:pt x="5517" y="3980"/>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3104;p48">
              <a:extLst>
                <a:ext uri="{FF2B5EF4-FFF2-40B4-BE49-F238E27FC236}">
                  <a16:creationId xmlns:a16="http://schemas.microsoft.com/office/drawing/2014/main" id="{C711D6D0-0A95-5C11-0F1C-EC5D2D3640B5}"/>
                </a:ext>
              </a:extLst>
            </p:cNvPr>
            <p:cNvSpPr/>
            <p:nvPr/>
          </p:nvSpPr>
          <p:spPr>
            <a:xfrm>
              <a:off x="7098633" y="2695505"/>
              <a:ext cx="98181" cy="172464"/>
            </a:xfrm>
            <a:custGeom>
              <a:avLst/>
              <a:gdLst/>
              <a:ahLst/>
              <a:cxnLst/>
              <a:rect l="l" t="t" r="r" b="b"/>
              <a:pathLst>
                <a:path w="4137" h="7267" extrusionOk="0">
                  <a:moveTo>
                    <a:pt x="2038" y="0"/>
                  </a:moveTo>
                  <a:cubicBezTo>
                    <a:pt x="1676" y="0"/>
                    <a:pt x="1378" y="295"/>
                    <a:pt x="1378" y="660"/>
                  </a:cubicBezTo>
                  <a:lnTo>
                    <a:pt x="0" y="3980"/>
                  </a:lnTo>
                  <a:lnTo>
                    <a:pt x="1378" y="7267"/>
                  </a:lnTo>
                  <a:lnTo>
                    <a:pt x="4136" y="7267"/>
                  </a:lnTo>
                  <a:lnTo>
                    <a:pt x="4136" y="660"/>
                  </a:lnTo>
                  <a:cubicBezTo>
                    <a:pt x="4136" y="295"/>
                    <a:pt x="3842" y="0"/>
                    <a:pt x="3476"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3105;p48">
              <a:extLst>
                <a:ext uri="{FF2B5EF4-FFF2-40B4-BE49-F238E27FC236}">
                  <a16:creationId xmlns:a16="http://schemas.microsoft.com/office/drawing/2014/main" id="{C7130C3A-738F-3CD3-A3D2-6EB6052E81E7}"/>
                </a:ext>
              </a:extLst>
            </p:cNvPr>
            <p:cNvSpPr/>
            <p:nvPr/>
          </p:nvSpPr>
          <p:spPr>
            <a:xfrm>
              <a:off x="6934855" y="2867945"/>
              <a:ext cx="44759" cy="93435"/>
            </a:xfrm>
            <a:custGeom>
              <a:avLst/>
              <a:gdLst/>
              <a:ahLst/>
              <a:cxnLst/>
              <a:rect l="l" t="t" r="r" b="b"/>
              <a:pathLst>
                <a:path w="1886" h="3937" extrusionOk="0">
                  <a:moveTo>
                    <a:pt x="0" y="1"/>
                  </a:moveTo>
                  <a:lnTo>
                    <a:pt x="0" y="3419"/>
                  </a:lnTo>
                  <a:cubicBezTo>
                    <a:pt x="0" y="3703"/>
                    <a:pt x="230" y="3937"/>
                    <a:pt x="515" y="3937"/>
                  </a:cubicBezTo>
                  <a:lnTo>
                    <a:pt x="1371" y="3937"/>
                  </a:lnTo>
                  <a:cubicBezTo>
                    <a:pt x="1655" y="3937"/>
                    <a:pt x="1885" y="3703"/>
                    <a:pt x="1885" y="3419"/>
                  </a:cubicBezTo>
                  <a:lnTo>
                    <a:pt x="1885"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3106;p48">
              <a:extLst>
                <a:ext uri="{FF2B5EF4-FFF2-40B4-BE49-F238E27FC236}">
                  <a16:creationId xmlns:a16="http://schemas.microsoft.com/office/drawing/2014/main" id="{8735C15E-62F8-5377-7A5C-E198B6874F77}"/>
                </a:ext>
              </a:extLst>
            </p:cNvPr>
            <p:cNvSpPr/>
            <p:nvPr/>
          </p:nvSpPr>
          <p:spPr>
            <a:xfrm>
              <a:off x="7152126" y="2867945"/>
              <a:ext cx="44688" cy="93435"/>
            </a:xfrm>
            <a:custGeom>
              <a:avLst/>
              <a:gdLst/>
              <a:ahLst/>
              <a:cxnLst/>
              <a:rect l="l" t="t" r="r" b="b"/>
              <a:pathLst>
                <a:path w="1883" h="3937" extrusionOk="0">
                  <a:moveTo>
                    <a:pt x="0" y="1"/>
                  </a:moveTo>
                  <a:lnTo>
                    <a:pt x="0" y="3419"/>
                  </a:lnTo>
                  <a:cubicBezTo>
                    <a:pt x="0" y="3703"/>
                    <a:pt x="231" y="3937"/>
                    <a:pt x="515" y="3937"/>
                  </a:cubicBezTo>
                  <a:lnTo>
                    <a:pt x="1368" y="3937"/>
                  </a:lnTo>
                  <a:cubicBezTo>
                    <a:pt x="1652" y="3937"/>
                    <a:pt x="1882" y="3703"/>
                    <a:pt x="1882" y="3419"/>
                  </a:cubicBezTo>
                  <a:lnTo>
                    <a:pt x="1882" y="1"/>
                  </a:ln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 name="Google Shape;3107;p48">
              <a:extLst>
                <a:ext uri="{FF2B5EF4-FFF2-40B4-BE49-F238E27FC236}">
                  <a16:creationId xmlns:a16="http://schemas.microsoft.com/office/drawing/2014/main" id="{E72C4399-F7D0-A325-9541-4BEA7E211657}"/>
                </a:ext>
              </a:extLst>
            </p:cNvPr>
            <p:cNvSpPr/>
            <p:nvPr/>
          </p:nvSpPr>
          <p:spPr>
            <a:xfrm>
              <a:off x="7065859" y="2658553"/>
              <a:ext cx="65478" cy="209416"/>
            </a:xfrm>
            <a:custGeom>
              <a:avLst/>
              <a:gdLst/>
              <a:ahLst/>
              <a:cxnLst/>
              <a:rect l="l" t="t" r="r" b="b"/>
              <a:pathLst>
                <a:path w="2759" h="8824" extrusionOk="0">
                  <a:moveTo>
                    <a:pt x="755" y="0"/>
                  </a:moveTo>
                  <a:cubicBezTo>
                    <a:pt x="339" y="0"/>
                    <a:pt x="0" y="339"/>
                    <a:pt x="0" y="755"/>
                  </a:cubicBezTo>
                  <a:lnTo>
                    <a:pt x="0" y="8824"/>
                  </a:lnTo>
                  <a:lnTo>
                    <a:pt x="2759" y="8824"/>
                  </a:lnTo>
                  <a:lnTo>
                    <a:pt x="2759" y="755"/>
                  </a:lnTo>
                  <a:cubicBezTo>
                    <a:pt x="2759" y="339"/>
                    <a:pt x="2420" y="0"/>
                    <a:pt x="2001"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3108;p48">
              <a:extLst>
                <a:ext uri="{FF2B5EF4-FFF2-40B4-BE49-F238E27FC236}">
                  <a16:creationId xmlns:a16="http://schemas.microsoft.com/office/drawing/2014/main" id="{D246F909-99EA-1B3F-0AA6-DCB11A33B97E}"/>
                </a:ext>
              </a:extLst>
            </p:cNvPr>
            <p:cNvSpPr/>
            <p:nvPr/>
          </p:nvSpPr>
          <p:spPr>
            <a:xfrm>
              <a:off x="7065859" y="2695505"/>
              <a:ext cx="65478" cy="31730"/>
            </a:xfrm>
            <a:custGeom>
              <a:avLst/>
              <a:gdLst/>
              <a:ahLst/>
              <a:cxnLst/>
              <a:rect l="l" t="t" r="r" b="b"/>
              <a:pathLst>
                <a:path w="2759" h="1337"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3109;p48">
              <a:extLst>
                <a:ext uri="{FF2B5EF4-FFF2-40B4-BE49-F238E27FC236}">
                  <a16:creationId xmlns:a16="http://schemas.microsoft.com/office/drawing/2014/main" id="{3A5395DF-1F99-431F-50E7-782DE03D5CDF}"/>
                </a:ext>
              </a:extLst>
            </p:cNvPr>
            <p:cNvSpPr/>
            <p:nvPr/>
          </p:nvSpPr>
          <p:spPr>
            <a:xfrm>
              <a:off x="7065859" y="2782413"/>
              <a:ext cx="65478" cy="31754"/>
            </a:xfrm>
            <a:custGeom>
              <a:avLst/>
              <a:gdLst/>
              <a:ahLst/>
              <a:cxnLst/>
              <a:rect l="l" t="t" r="r" b="b"/>
              <a:pathLst>
                <a:path w="2759" h="1338" extrusionOk="0">
                  <a:moveTo>
                    <a:pt x="0" y="0"/>
                  </a:moveTo>
                  <a:lnTo>
                    <a:pt x="0" y="1337"/>
                  </a:lnTo>
                  <a:lnTo>
                    <a:pt x="2759" y="1337"/>
                  </a:lnTo>
                  <a:lnTo>
                    <a:pt x="2759"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3110;p48">
              <a:extLst>
                <a:ext uri="{FF2B5EF4-FFF2-40B4-BE49-F238E27FC236}">
                  <a16:creationId xmlns:a16="http://schemas.microsoft.com/office/drawing/2014/main" id="{873C01F3-E1C2-2D0C-DCB4-9377BA8BA7EE}"/>
                </a:ext>
              </a:extLst>
            </p:cNvPr>
            <p:cNvSpPr/>
            <p:nvPr/>
          </p:nvSpPr>
          <p:spPr>
            <a:xfrm>
              <a:off x="7019438" y="2747788"/>
              <a:ext cx="27482" cy="39135"/>
            </a:xfrm>
            <a:custGeom>
              <a:avLst/>
              <a:gdLst/>
              <a:ahLst/>
              <a:cxnLst/>
              <a:rect l="l" t="t" r="r" b="b"/>
              <a:pathLst>
                <a:path w="1158" h="1649" extrusionOk="0">
                  <a:moveTo>
                    <a:pt x="579" y="0"/>
                  </a:moveTo>
                  <a:cubicBezTo>
                    <a:pt x="261" y="0"/>
                    <a:pt x="0" y="369"/>
                    <a:pt x="0" y="823"/>
                  </a:cubicBezTo>
                  <a:cubicBezTo>
                    <a:pt x="0" y="1280"/>
                    <a:pt x="261" y="1649"/>
                    <a:pt x="579" y="1649"/>
                  </a:cubicBezTo>
                  <a:cubicBezTo>
                    <a:pt x="897" y="1649"/>
                    <a:pt x="1158" y="1280"/>
                    <a:pt x="1158" y="823"/>
                  </a:cubicBezTo>
                  <a:cubicBezTo>
                    <a:pt x="1158" y="369"/>
                    <a:pt x="897" y="0"/>
                    <a:pt x="579"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3111;p48">
              <a:extLst>
                <a:ext uri="{FF2B5EF4-FFF2-40B4-BE49-F238E27FC236}">
                  <a16:creationId xmlns:a16="http://schemas.microsoft.com/office/drawing/2014/main" id="{A738A150-EDD1-8B47-50F9-5D237B7D1B36}"/>
                </a:ext>
              </a:extLst>
            </p:cNvPr>
            <p:cNvSpPr/>
            <p:nvPr/>
          </p:nvSpPr>
          <p:spPr>
            <a:xfrm>
              <a:off x="7150109" y="2723770"/>
              <a:ext cx="27506" cy="39064"/>
            </a:xfrm>
            <a:custGeom>
              <a:avLst/>
              <a:gdLst/>
              <a:ahLst/>
              <a:cxnLst/>
              <a:rect l="l" t="t" r="r" b="b"/>
              <a:pathLst>
                <a:path w="1159" h="1646" extrusionOk="0">
                  <a:moveTo>
                    <a:pt x="580" y="0"/>
                  </a:moveTo>
                  <a:cubicBezTo>
                    <a:pt x="261" y="0"/>
                    <a:pt x="1" y="369"/>
                    <a:pt x="1" y="823"/>
                  </a:cubicBezTo>
                  <a:cubicBezTo>
                    <a:pt x="1" y="1276"/>
                    <a:pt x="261" y="1645"/>
                    <a:pt x="580" y="1645"/>
                  </a:cubicBezTo>
                  <a:cubicBezTo>
                    <a:pt x="898" y="1645"/>
                    <a:pt x="1158" y="1276"/>
                    <a:pt x="1158" y="823"/>
                  </a:cubicBezTo>
                  <a:cubicBezTo>
                    <a:pt x="1158" y="369"/>
                    <a:pt x="898" y="0"/>
                    <a:pt x="580"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3112;p48">
              <a:extLst>
                <a:ext uri="{FF2B5EF4-FFF2-40B4-BE49-F238E27FC236}">
                  <a16:creationId xmlns:a16="http://schemas.microsoft.com/office/drawing/2014/main" id="{DE5F4B84-66AD-C06A-4979-DE3A523FF71D}"/>
                </a:ext>
              </a:extLst>
            </p:cNvPr>
            <p:cNvSpPr/>
            <p:nvPr/>
          </p:nvSpPr>
          <p:spPr>
            <a:xfrm>
              <a:off x="7152031" y="2867945"/>
              <a:ext cx="44783" cy="43478"/>
            </a:xfrm>
            <a:custGeom>
              <a:avLst/>
              <a:gdLst/>
              <a:ahLst/>
              <a:cxnLst/>
              <a:rect l="l" t="t" r="r" b="b"/>
              <a:pathLst>
                <a:path w="1887" h="1832" extrusionOk="0">
                  <a:moveTo>
                    <a:pt x="1" y="1"/>
                  </a:moveTo>
                  <a:lnTo>
                    <a:pt x="1" y="1832"/>
                  </a:lnTo>
                  <a:lnTo>
                    <a:pt x="1886" y="1832"/>
                  </a:lnTo>
                  <a:lnTo>
                    <a:pt x="1886"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3113;p48">
              <a:extLst>
                <a:ext uri="{FF2B5EF4-FFF2-40B4-BE49-F238E27FC236}">
                  <a16:creationId xmlns:a16="http://schemas.microsoft.com/office/drawing/2014/main" id="{11D26ED1-3483-476B-5F5F-FD7FEFBF8D2D}"/>
                </a:ext>
              </a:extLst>
            </p:cNvPr>
            <p:cNvSpPr/>
            <p:nvPr/>
          </p:nvSpPr>
          <p:spPr>
            <a:xfrm>
              <a:off x="6934855" y="2867945"/>
              <a:ext cx="44759" cy="43478"/>
            </a:xfrm>
            <a:custGeom>
              <a:avLst/>
              <a:gdLst/>
              <a:ahLst/>
              <a:cxnLst/>
              <a:rect l="l" t="t" r="r" b="b"/>
              <a:pathLst>
                <a:path w="1886" h="1832" extrusionOk="0">
                  <a:moveTo>
                    <a:pt x="0" y="1"/>
                  </a:moveTo>
                  <a:lnTo>
                    <a:pt x="0" y="1832"/>
                  </a:lnTo>
                  <a:lnTo>
                    <a:pt x="1885" y="1832"/>
                  </a:lnTo>
                  <a:lnTo>
                    <a:pt x="1885" y="1"/>
                  </a:ln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3114;p48">
              <a:extLst>
                <a:ext uri="{FF2B5EF4-FFF2-40B4-BE49-F238E27FC236}">
                  <a16:creationId xmlns:a16="http://schemas.microsoft.com/office/drawing/2014/main" id="{361B3F9E-217F-B3C9-7760-D57FECB0AB15}"/>
                </a:ext>
              </a:extLst>
            </p:cNvPr>
            <p:cNvSpPr/>
            <p:nvPr/>
          </p:nvSpPr>
          <p:spPr>
            <a:xfrm>
              <a:off x="6934855" y="2658553"/>
              <a:ext cx="65478" cy="65241"/>
            </a:xfrm>
            <a:custGeom>
              <a:avLst/>
              <a:gdLst/>
              <a:ahLst/>
              <a:cxnLst/>
              <a:rect l="l" t="t" r="r" b="b"/>
              <a:pathLst>
                <a:path w="2759" h="2749" extrusionOk="0">
                  <a:moveTo>
                    <a:pt x="758" y="0"/>
                  </a:moveTo>
                  <a:cubicBezTo>
                    <a:pt x="339" y="0"/>
                    <a:pt x="0" y="339"/>
                    <a:pt x="0" y="755"/>
                  </a:cubicBezTo>
                  <a:lnTo>
                    <a:pt x="0" y="2234"/>
                  </a:lnTo>
                  <a:lnTo>
                    <a:pt x="1381" y="2748"/>
                  </a:lnTo>
                  <a:lnTo>
                    <a:pt x="2758" y="2234"/>
                  </a:lnTo>
                  <a:lnTo>
                    <a:pt x="2758" y="755"/>
                  </a:lnTo>
                  <a:cubicBezTo>
                    <a:pt x="2758" y="339"/>
                    <a:pt x="2420" y="0"/>
                    <a:pt x="2004"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3115;p48">
              <a:extLst>
                <a:ext uri="{FF2B5EF4-FFF2-40B4-BE49-F238E27FC236}">
                  <a16:creationId xmlns:a16="http://schemas.microsoft.com/office/drawing/2014/main" id="{BB078472-CF24-3A5C-5421-A5510D53260A}"/>
                </a:ext>
              </a:extLst>
            </p:cNvPr>
            <p:cNvSpPr/>
            <p:nvPr/>
          </p:nvSpPr>
          <p:spPr>
            <a:xfrm>
              <a:off x="6934855" y="2740715"/>
              <a:ext cx="65478" cy="127254"/>
            </a:xfrm>
            <a:custGeom>
              <a:avLst/>
              <a:gdLst/>
              <a:ahLst/>
              <a:cxnLst/>
              <a:rect l="l" t="t" r="r" b="b"/>
              <a:pathLst>
                <a:path w="2759" h="5362" extrusionOk="0">
                  <a:moveTo>
                    <a:pt x="1381" y="1"/>
                  </a:moveTo>
                  <a:lnTo>
                    <a:pt x="0" y="549"/>
                  </a:lnTo>
                  <a:lnTo>
                    <a:pt x="0" y="5362"/>
                  </a:lnTo>
                  <a:lnTo>
                    <a:pt x="2758" y="5362"/>
                  </a:lnTo>
                  <a:lnTo>
                    <a:pt x="2758" y="549"/>
                  </a:lnTo>
                  <a:lnTo>
                    <a:pt x="1381"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3116;p48">
              <a:extLst>
                <a:ext uri="{FF2B5EF4-FFF2-40B4-BE49-F238E27FC236}">
                  <a16:creationId xmlns:a16="http://schemas.microsoft.com/office/drawing/2014/main" id="{20233CD7-B78A-5D6B-445E-21806DD963FB}"/>
                </a:ext>
              </a:extLst>
            </p:cNvPr>
            <p:cNvSpPr/>
            <p:nvPr/>
          </p:nvSpPr>
          <p:spPr>
            <a:xfrm>
              <a:off x="6934855" y="2745296"/>
              <a:ext cx="33273" cy="122673"/>
            </a:xfrm>
            <a:custGeom>
              <a:avLst/>
              <a:gdLst/>
              <a:ahLst/>
              <a:cxnLst/>
              <a:rect l="l" t="t" r="r" b="b"/>
              <a:pathLst>
                <a:path w="1402" h="5169" extrusionOk="0">
                  <a:moveTo>
                    <a:pt x="894" y="1"/>
                  </a:moveTo>
                  <a:lnTo>
                    <a:pt x="0" y="356"/>
                  </a:lnTo>
                  <a:lnTo>
                    <a:pt x="0" y="5169"/>
                  </a:lnTo>
                  <a:lnTo>
                    <a:pt x="1401" y="5169"/>
                  </a:lnTo>
                  <a:cubicBezTo>
                    <a:pt x="1022" y="4224"/>
                    <a:pt x="816" y="3199"/>
                    <a:pt x="816" y="2119"/>
                  </a:cubicBezTo>
                  <a:cubicBezTo>
                    <a:pt x="816" y="1388"/>
                    <a:pt x="833" y="677"/>
                    <a:pt x="894" y="1"/>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3117;p48">
              <a:extLst>
                <a:ext uri="{FF2B5EF4-FFF2-40B4-BE49-F238E27FC236}">
                  <a16:creationId xmlns:a16="http://schemas.microsoft.com/office/drawing/2014/main" id="{3EBAB72F-9E95-65CE-A6C6-3092D979083F}"/>
                </a:ext>
              </a:extLst>
            </p:cNvPr>
            <p:cNvSpPr/>
            <p:nvPr/>
          </p:nvSpPr>
          <p:spPr>
            <a:xfrm>
              <a:off x="6934855" y="2658553"/>
              <a:ext cx="49411" cy="62108"/>
            </a:xfrm>
            <a:custGeom>
              <a:avLst/>
              <a:gdLst/>
              <a:ahLst/>
              <a:cxnLst/>
              <a:rect l="l" t="t" r="r" b="b"/>
              <a:pathLst>
                <a:path w="2082" h="2617" extrusionOk="0">
                  <a:moveTo>
                    <a:pt x="755" y="0"/>
                  </a:moveTo>
                  <a:cubicBezTo>
                    <a:pt x="339" y="0"/>
                    <a:pt x="0" y="339"/>
                    <a:pt x="0" y="755"/>
                  </a:cubicBezTo>
                  <a:lnTo>
                    <a:pt x="0" y="2234"/>
                  </a:lnTo>
                  <a:lnTo>
                    <a:pt x="1032" y="2616"/>
                  </a:lnTo>
                  <a:cubicBezTo>
                    <a:pt x="1208" y="1635"/>
                    <a:pt x="1527" y="748"/>
                    <a:pt x="2078" y="4"/>
                  </a:cubicBezTo>
                  <a:lnTo>
                    <a:pt x="2082" y="4"/>
                  </a:lnTo>
                  <a:cubicBezTo>
                    <a:pt x="2055" y="0"/>
                    <a:pt x="2024" y="0"/>
                    <a:pt x="1997" y="0"/>
                  </a:cubicBezTo>
                  <a:close/>
                </a:path>
              </a:pathLst>
            </a:custGeom>
            <a:solidFill>
              <a:srgbClr val="E25D5D">
                <a:alpha val="2605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3118;p48">
              <a:extLst>
                <a:ext uri="{FF2B5EF4-FFF2-40B4-BE49-F238E27FC236}">
                  <a16:creationId xmlns:a16="http://schemas.microsoft.com/office/drawing/2014/main" id="{7994343E-5A41-3B51-404B-FE4A1D6D9A76}"/>
                </a:ext>
              </a:extLst>
            </p:cNvPr>
            <p:cNvSpPr/>
            <p:nvPr/>
          </p:nvSpPr>
          <p:spPr>
            <a:xfrm>
              <a:off x="6899826" y="2844664"/>
              <a:ext cx="331994" cy="47323"/>
            </a:xfrm>
            <a:custGeom>
              <a:avLst/>
              <a:gdLst/>
              <a:ahLst/>
              <a:cxnLst/>
              <a:rect l="l" t="t" r="r" b="b"/>
              <a:pathLst>
                <a:path w="13989" h="1994" extrusionOk="0">
                  <a:moveTo>
                    <a:pt x="643" y="0"/>
                  </a:moveTo>
                  <a:cubicBezTo>
                    <a:pt x="288" y="0"/>
                    <a:pt x="0" y="288"/>
                    <a:pt x="0" y="640"/>
                  </a:cubicBezTo>
                  <a:lnTo>
                    <a:pt x="0" y="1351"/>
                  </a:lnTo>
                  <a:cubicBezTo>
                    <a:pt x="0" y="1706"/>
                    <a:pt x="288" y="1994"/>
                    <a:pt x="643" y="1994"/>
                  </a:cubicBezTo>
                  <a:lnTo>
                    <a:pt x="13346" y="1994"/>
                  </a:lnTo>
                  <a:cubicBezTo>
                    <a:pt x="13701" y="1994"/>
                    <a:pt x="13989" y="1706"/>
                    <a:pt x="13989" y="1351"/>
                  </a:cubicBezTo>
                  <a:lnTo>
                    <a:pt x="13989" y="640"/>
                  </a:lnTo>
                  <a:cubicBezTo>
                    <a:pt x="13989" y="288"/>
                    <a:pt x="13701" y="0"/>
                    <a:pt x="13346"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3119;p48">
              <a:extLst>
                <a:ext uri="{FF2B5EF4-FFF2-40B4-BE49-F238E27FC236}">
                  <a16:creationId xmlns:a16="http://schemas.microsoft.com/office/drawing/2014/main" id="{10792799-0260-ABBD-3D28-08C3865143D4}"/>
                </a:ext>
              </a:extLst>
            </p:cNvPr>
            <p:cNvSpPr/>
            <p:nvPr/>
          </p:nvSpPr>
          <p:spPr>
            <a:xfrm>
              <a:off x="6934855" y="2711714"/>
              <a:ext cx="65478" cy="42125"/>
            </a:xfrm>
            <a:custGeom>
              <a:avLst/>
              <a:gdLst/>
              <a:ahLst/>
              <a:cxnLst/>
              <a:rect l="l" t="t" r="r" b="b"/>
              <a:pathLst>
                <a:path w="2759" h="1775" extrusionOk="0">
                  <a:moveTo>
                    <a:pt x="0" y="1"/>
                  </a:moveTo>
                  <a:lnTo>
                    <a:pt x="0" y="1774"/>
                  </a:lnTo>
                  <a:lnTo>
                    <a:pt x="2758" y="1774"/>
                  </a:lnTo>
                  <a:lnTo>
                    <a:pt x="2758" y="1"/>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3120;p48">
              <a:extLst>
                <a:ext uri="{FF2B5EF4-FFF2-40B4-BE49-F238E27FC236}">
                  <a16:creationId xmlns:a16="http://schemas.microsoft.com/office/drawing/2014/main" id="{40E708C6-10EC-96C6-3D27-8D4558EB604F}"/>
                </a:ext>
              </a:extLst>
            </p:cNvPr>
            <p:cNvSpPr/>
            <p:nvPr/>
          </p:nvSpPr>
          <p:spPr>
            <a:xfrm>
              <a:off x="6934855" y="2711714"/>
              <a:ext cx="26201" cy="42125"/>
            </a:xfrm>
            <a:custGeom>
              <a:avLst/>
              <a:gdLst/>
              <a:ahLst/>
              <a:cxnLst/>
              <a:rect l="l" t="t" r="r" b="b"/>
              <a:pathLst>
                <a:path w="1104" h="1775" extrusionOk="0">
                  <a:moveTo>
                    <a:pt x="0" y="1"/>
                  </a:moveTo>
                  <a:lnTo>
                    <a:pt x="0" y="1774"/>
                  </a:lnTo>
                  <a:lnTo>
                    <a:pt x="860" y="1774"/>
                  </a:lnTo>
                  <a:cubicBezTo>
                    <a:pt x="904" y="1155"/>
                    <a:pt x="978" y="559"/>
                    <a:pt x="1103" y="1"/>
                  </a:cubicBezTo>
                  <a:close/>
                </a:path>
              </a:pathLst>
            </a:custGeom>
            <a:solidFill>
              <a:srgbClr val="6A6A6A">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4" name="Google Shape;1362;p22">
            <a:extLst>
              <a:ext uri="{FF2B5EF4-FFF2-40B4-BE49-F238E27FC236}">
                <a16:creationId xmlns:a16="http://schemas.microsoft.com/office/drawing/2014/main" id="{7FCB746F-CBB6-38D3-CDFE-7D7F6C9B926F}"/>
              </a:ext>
            </a:extLst>
          </p:cNvPr>
          <p:cNvSpPr/>
          <p:nvPr/>
        </p:nvSpPr>
        <p:spPr>
          <a:xfrm>
            <a:off x="7713147" y="2648587"/>
            <a:ext cx="2400079" cy="2194901"/>
          </a:xfrm>
          <a:prstGeom prst="ellipse">
            <a:avLst/>
          </a:prstGeom>
          <a:solidFill>
            <a:schemeClr val="accen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178;p16">
            <a:extLst>
              <a:ext uri="{FF2B5EF4-FFF2-40B4-BE49-F238E27FC236}">
                <a16:creationId xmlns:a16="http://schemas.microsoft.com/office/drawing/2014/main" id="{C3E8E93B-A703-CB60-2466-480239A80705}"/>
              </a:ext>
            </a:extLst>
          </p:cNvPr>
          <p:cNvSpPr txBox="1">
            <a:spLocks/>
          </p:cNvSpPr>
          <p:nvPr/>
        </p:nvSpPr>
        <p:spPr>
          <a:xfrm>
            <a:off x="7682847" y="3003873"/>
            <a:ext cx="2460678" cy="178060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6000"/>
              <a:buFont typeface="Gochi Hand"/>
              <a:buNone/>
              <a:tabLst/>
              <a:defRPr/>
            </a:pPr>
            <a:r>
              <a:rPr kumimoji="0" lang="en-US" sz="9600" b="1" i="0" u="none" strike="noStrike" kern="0" cap="none" spc="0" normalizeH="0" baseline="0" noProof="0" dirty="0">
                <a:ln>
                  <a:noFill/>
                </a:ln>
                <a:solidFill>
                  <a:srgbClr val="002060"/>
                </a:solidFill>
                <a:effectLst/>
                <a:uLnTx/>
                <a:uFillTx/>
                <a:latin typeface=".VnBahamasB" panose="020BE200000000000000" pitchFamily="34" charset="0"/>
                <a:ea typeface="+mn-ea"/>
                <a:cs typeface="Times New Roman"/>
                <a:sym typeface="+mn-lt"/>
              </a:rPr>
              <a:t>b.</a:t>
            </a:r>
          </a:p>
        </p:txBody>
      </p:sp>
      <p:grpSp>
        <p:nvGrpSpPr>
          <p:cNvPr id="2" name="Google Shape;3029;p48">
            <a:extLst>
              <a:ext uri="{FF2B5EF4-FFF2-40B4-BE49-F238E27FC236}">
                <a16:creationId xmlns:a16="http://schemas.microsoft.com/office/drawing/2014/main" id="{F44119AF-F884-740E-6529-E2C355570D62}"/>
              </a:ext>
            </a:extLst>
          </p:cNvPr>
          <p:cNvGrpSpPr/>
          <p:nvPr/>
        </p:nvGrpSpPr>
        <p:grpSpPr>
          <a:xfrm>
            <a:off x="14884484" y="7761871"/>
            <a:ext cx="1803316" cy="1720091"/>
            <a:chOff x="4042599" y="3710829"/>
            <a:chExt cx="313530" cy="331733"/>
          </a:xfrm>
        </p:grpSpPr>
        <p:sp>
          <p:nvSpPr>
            <p:cNvPr id="3" name="Google Shape;3030;p48">
              <a:extLst>
                <a:ext uri="{FF2B5EF4-FFF2-40B4-BE49-F238E27FC236}">
                  <a16:creationId xmlns:a16="http://schemas.microsoft.com/office/drawing/2014/main" id="{A9A10507-5E6C-A74E-0021-3CD396F5C9DC}"/>
                </a:ext>
              </a:extLst>
            </p:cNvPr>
            <p:cNvSpPr/>
            <p:nvPr/>
          </p:nvSpPr>
          <p:spPr>
            <a:xfrm>
              <a:off x="4042670" y="3711825"/>
              <a:ext cx="263265" cy="330736"/>
            </a:xfrm>
            <a:custGeom>
              <a:avLst/>
              <a:gdLst/>
              <a:ahLst/>
              <a:cxnLst/>
              <a:rect l="l" t="t" r="r" b="b"/>
              <a:pathLst>
                <a:path w="11093" h="13936" extrusionOk="0">
                  <a:moveTo>
                    <a:pt x="4100" y="1"/>
                  </a:moveTo>
                  <a:lnTo>
                    <a:pt x="2661" y="2746"/>
                  </a:lnTo>
                  <a:lnTo>
                    <a:pt x="1" y="4093"/>
                  </a:lnTo>
                  <a:lnTo>
                    <a:pt x="1" y="12260"/>
                  </a:lnTo>
                  <a:cubicBezTo>
                    <a:pt x="1" y="13184"/>
                    <a:pt x="749" y="13935"/>
                    <a:pt x="1676" y="13935"/>
                  </a:cubicBezTo>
                  <a:lnTo>
                    <a:pt x="9417" y="13935"/>
                  </a:lnTo>
                  <a:cubicBezTo>
                    <a:pt x="10344" y="13935"/>
                    <a:pt x="11092" y="13184"/>
                    <a:pt x="11092" y="12260"/>
                  </a:cubicBezTo>
                  <a:lnTo>
                    <a:pt x="11092" y="1673"/>
                  </a:lnTo>
                  <a:cubicBezTo>
                    <a:pt x="11092" y="749"/>
                    <a:pt x="10341" y="1"/>
                    <a:pt x="9417"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6" name="Google Shape;3031;p48">
              <a:extLst>
                <a:ext uri="{FF2B5EF4-FFF2-40B4-BE49-F238E27FC236}">
                  <a16:creationId xmlns:a16="http://schemas.microsoft.com/office/drawing/2014/main" id="{F623411A-B794-3B2F-109C-149E274F4440}"/>
                </a:ext>
              </a:extLst>
            </p:cNvPr>
            <p:cNvSpPr/>
            <p:nvPr/>
          </p:nvSpPr>
          <p:spPr>
            <a:xfrm>
              <a:off x="4042599" y="3711825"/>
              <a:ext cx="117381" cy="117381"/>
            </a:xfrm>
            <a:custGeom>
              <a:avLst/>
              <a:gdLst/>
              <a:ahLst/>
              <a:cxnLst/>
              <a:rect l="l" t="t" r="r" b="b"/>
              <a:pathLst>
                <a:path w="4946" h="4946" extrusionOk="0">
                  <a:moveTo>
                    <a:pt x="4103" y="1"/>
                  </a:moveTo>
                  <a:lnTo>
                    <a:pt x="2664" y="2749"/>
                  </a:lnTo>
                  <a:lnTo>
                    <a:pt x="0" y="4100"/>
                  </a:lnTo>
                  <a:lnTo>
                    <a:pt x="0" y="4946"/>
                  </a:lnTo>
                  <a:lnTo>
                    <a:pt x="2278" y="4946"/>
                  </a:lnTo>
                  <a:cubicBezTo>
                    <a:pt x="3754" y="4946"/>
                    <a:pt x="4945" y="3751"/>
                    <a:pt x="4945" y="2275"/>
                  </a:cubicBezTo>
                  <a:lnTo>
                    <a:pt x="4945" y="1"/>
                  </a:lnTo>
                  <a:close/>
                </a:path>
              </a:pathLst>
            </a:custGeom>
            <a:solidFill>
              <a:srgbClr val="6A6A6A">
                <a:alpha val="651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7" name="Google Shape;3032;p48">
              <a:extLst>
                <a:ext uri="{FF2B5EF4-FFF2-40B4-BE49-F238E27FC236}">
                  <a16:creationId xmlns:a16="http://schemas.microsoft.com/office/drawing/2014/main" id="{92F49D13-887C-5B97-43B6-BC1E54612A8A}"/>
                </a:ext>
              </a:extLst>
            </p:cNvPr>
            <p:cNvSpPr/>
            <p:nvPr/>
          </p:nvSpPr>
          <p:spPr>
            <a:xfrm>
              <a:off x="4042670" y="3711825"/>
              <a:ext cx="97232" cy="97303"/>
            </a:xfrm>
            <a:custGeom>
              <a:avLst/>
              <a:gdLst/>
              <a:ahLst/>
              <a:cxnLst/>
              <a:rect l="l" t="t" r="r" b="b"/>
              <a:pathLst>
                <a:path w="4097" h="4100" extrusionOk="0">
                  <a:moveTo>
                    <a:pt x="4096" y="1"/>
                  </a:moveTo>
                  <a:lnTo>
                    <a:pt x="1" y="4100"/>
                  </a:lnTo>
                  <a:lnTo>
                    <a:pt x="2272" y="4100"/>
                  </a:lnTo>
                  <a:cubicBezTo>
                    <a:pt x="3281" y="4100"/>
                    <a:pt x="4096" y="3281"/>
                    <a:pt x="4096" y="2275"/>
                  </a:cubicBezTo>
                  <a:lnTo>
                    <a:pt x="4096" y="1"/>
                  </a:ln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8" name="Google Shape;3033;p48">
              <a:extLst>
                <a:ext uri="{FF2B5EF4-FFF2-40B4-BE49-F238E27FC236}">
                  <a16:creationId xmlns:a16="http://schemas.microsoft.com/office/drawing/2014/main" id="{44C8F269-E43F-CC1E-B795-49F57D8205A5}"/>
                </a:ext>
              </a:extLst>
            </p:cNvPr>
            <p:cNvSpPr/>
            <p:nvPr/>
          </p:nvSpPr>
          <p:spPr>
            <a:xfrm>
              <a:off x="4078411" y="3852251"/>
              <a:ext cx="40915" cy="39942"/>
            </a:xfrm>
            <a:custGeom>
              <a:avLst/>
              <a:gdLst/>
              <a:ahLst/>
              <a:cxnLst/>
              <a:rect l="l" t="t" r="r" b="b"/>
              <a:pathLst>
                <a:path w="1724" h="1683" extrusionOk="0">
                  <a:moveTo>
                    <a:pt x="233" y="1"/>
                  </a:moveTo>
                  <a:cubicBezTo>
                    <a:pt x="179" y="1"/>
                    <a:pt x="125" y="22"/>
                    <a:pt x="82" y="64"/>
                  </a:cubicBezTo>
                  <a:cubicBezTo>
                    <a:pt x="1" y="146"/>
                    <a:pt x="1" y="281"/>
                    <a:pt x="82" y="362"/>
                  </a:cubicBezTo>
                  <a:lnTo>
                    <a:pt x="563" y="843"/>
                  </a:lnTo>
                  <a:lnTo>
                    <a:pt x="82" y="1323"/>
                  </a:lnTo>
                  <a:cubicBezTo>
                    <a:pt x="1" y="1405"/>
                    <a:pt x="1" y="1540"/>
                    <a:pt x="82" y="1621"/>
                  </a:cubicBezTo>
                  <a:cubicBezTo>
                    <a:pt x="125" y="1662"/>
                    <a:pt x="179" y="1682"/>
                    <a:pt x="233" y="1682"/>
                  </a:cubicBezTo>
                  <a:cubicBezTo>
                    <a:pt x="287" y="1682"/>
                    <a:pt x="341" y="1662"/>
                    <a:pt x="383" y="1621"/>
                  </a:cubicBezTo>
                  <a:lnTo>
                    <a:pt x="864" y="1141"/>
                  </a:lnTo>
                  <a:lnTo>
                    <a:pt x="1345" y="1621"/>
                  </a:lnTo>
                  <a:cubicBezTo>
                    <a:pt x="1385" y="1662"/>
                    <a:pt x="1439" y="1682"/>
                    <a:pt x="1494" y="1682"/>
                  </a:cubicBezTo>
                  <a:cubicBezTo>
                    <a:pt x="1548" y="1682"/>
                    <a:pt x="1602" y="1662"/>
                    <a:pt x="1643" y="1621"/>
                  </a:cubicBezTo>
                  <a:cubicBezTo>
                    <a:pt x="1724" y="1540"/>
                    <a:pt x="1724" y="1405"/>
                    <a:pt x="1643" y="1323"/>
                  </a:cubicBezTo>
                  <a:lnTo>
                    <a:pt x="1162" y="843"/>
                  </a:lnTo>
                  <a:lnTo>
                    <a:pt x="1643" y="362"/>
                  </a:lnTo>
                  <a:cubicBezTo>
                    <a:pt x="1724" y="281"/>
                    <a:pt x="1724" y="146"/>
                    <a:pt x="1643" y="64"/>
                  </a:cubicBezTo>
                  <a:cubicBezTo>
                    <a:pt x="1602" y="22"/>
                    <a:pt x="1548" y="1"/>
                    <a:pt x="1494" y="1"/>
                  </a:cubicBezTo>
                  <a:cubicBezTo>
                    <a:pt x="1439" y="1"/>
                    <a:pt x="1385" y="22"/>
                    <a:pt x="1345" y="64"/>
                  </a:cubicBezTo>
                  <a:lnTo>
                    <a:pt x="864" y="545"/>
                  </a:lnTo>
                  <a:lnTo>
                    <a:pt x="383" y="64"/>
                  </a:lnTo>
                  <a:cubicBezTo>
                    <a:pt x="341" y="22"/>
                    <a:pt x="287" y="1"/>
                    <a:pt x="233"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9" name="Google Shape;3034;p48">
              <a:extLst>
                <a:ext uri="{FF2B5EF4-FFF2-40B4-BE49-F238E27FC236}">
                  <a16:creationId xmlns:a16="http://schemas.microsoft.com/office/drawing/2014/main" id="{A304E657-0951-8C28-C886-1C665C5CFC7D}"/>
                </a:ext>
              </a:extLst>
            </p:cNvPr>
            <p:cNvSpPr/>
            <p:nvPr/>
          </p:nvSpPr>
          <p:spPr>
            <a:xfrm>
              <a:off x="4078411" y="3912246"/>
              <a:ext cx="40915" cy="39942"/>
            </a:xfrm>
            <a:custGeom>
              <a:avLst/>
              <a:gdLst/>
              <a:ahLst/>
              <a:cxnLst/>
              <a:rect l="l" t="t" r="r" b="b"/>
              <a:pathLst>
                <a:path w="1724" h="1683" extrusionOk="0">
                  <a:moveTo>
                    <a:pt x="233" y="0"/>
                  </a:moveTo>
                  <a:cubicBezTo>
                    <a:pt x="179" y="0"/>
                    <a:pt x="125" y="21"/>
                    <a:pt x="82" y="61"/>
                  </a:cubicBezTo>
                  <a:cubicBezTo>
                    <a:pt x="1" y="146"/>
                    <a:pt x="1" y="278"/>
                    <a:pt x="82" y="362"/>
                  </a:cubicBezTo>
                  <a:lnTo>
                    <a:pt x="563" y="843"/>
                  </a:lnTo>
                  <a:lnTo>
                    <a:pt x="82" y="1324"/>
                  </a:lnTo>
                  <a:cubicBezTo>
                    <a:pt x="1" y="1405"/>
                    <a:pt x="1" y="1540"/>
                    <a:pt x="82" y="1622"/>
                  </a:cubicBezTo>
                  <a:cubicBezTo>
                    <a:pt x="125" y="1662"/>
                    <a:pt x="179" y="1682"/>
                    <a:pt x="233" y="1682"/>
                  </a:cubicBezTo>
                  <a:cubicBezTo>
                    <a:pt x="287" y="1682"/>
                    <a:pt x="341" y="1662"/>
                    <a:pt x="383" y="1622"/>
                  </a:cubicBezTo>
                  <a:lnTo>
                    <a:pt x="864" y="1141"/>
                  </a:lnTo>
                  <a:lnTo>
                    <a:pt x="1345" y="1622"/>
                  </a:lnTo>
                  <a:cubicBezTo>
                    <a:pt x="1385" y="1662"/>
                    <a:pt x="1439" y="1682"/>
                    <a:pt x="1494" y="1682"/>
                  </a:cubicBezTo>
                  <a:cubicBezTo>
                    <a:pt x="1548" y="1682"/>
                    <a:pt x="1602" y="1662"/>
                    <a:pt x="1643" y="1622"/>
                  </a:cubicBezTo>
                  <a:cubicBezTo>
                    <a:pt x="1724" y="1540"/>
                    <a:pt x="1724" y="1405"/>
                    <a:pt x="1643" y="1324"/>
                  </a:cubicBezTo>
                  <a:lnTo>
                    <a:pt x="1162" y="843"/>
                  </a:lnTo>
                  <a:lnTo>
                    <a:pt x="1643" y="362"/>
                  </a:lnTo>
                  <a:cubicBezTo>
                    <a:pt x="1724" y="278"/>
                    <a:pt x="1724" y="146"/>
                    <a:pt x="1643" y="61"/>
                  </a:cubicBezTo>
                  <a:cubicBezTo>
                    <a:pt x="1602" y="21"/>
                    <a:pt x="1548" y="0"/>
                    <a:pt x="1494" y="0"/>
                  </a:cubicBezTo>
                  <a:cubicBezTo>
                    <a:pt x="1439" y="0"/>
                    <a:pt x="1385" y="21"/>
                    <a:pt x="1345" y="61"/>
                  </a:cubicBezTo>
                  <a:lnTo>
                    <a:pt x="864" y="542"/>
                  </a:lnTo>
                  <a:lnTo>
                    <a:pt x="383" y="61"/>
                  </a:lnTo>
                  <a:cubicBezTo>
                    <a:pt x="341" y="21"/>
                    <a:pt x="287" y="0"/>
                    <a:pt x="233" y="0"/>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0" name="Google Shape;3035;p48">
              <a:extLst>
                <a:ext uri="{FF2B5EF4-FFF2-40B4-BE49-F238E27FC236}">
                  <a16:creationId xmlns:a16="http://schemas.microsoft.com/office/drawing/2014/main" id="{32DB1C98-75CC-0C52-E86E-3667EC5E7BA3}"/>
                </a:ext>
              </a:extLst>
            </p:cNvPr>
            <p:cNvSpPr/>
            <p:nvPr/>
          </p:nvSpPr>
          <p:spPr>
            <a:xfrm>
              <a:off x="4078411" y="3972242"/>
              <a:ext cx="40915" cy="39918"/>
            </a:xfrm>
            <a:custGeom>
              <a:avLst/>
              <a:gdLst/>
              <a:ahLst/>
              <a:cxnLst/>
              <a:rect l="l" t="t" r="r" b="b"/>
              <a:pathLst>
                <a:path w="1724" h="1682" extrusionOk="0">
                  <a:moveTo>
                    <a:pt x="233" y="1"/>
                  </a:moveTo>
                  <a:cubicBezTo>
                    <a:pt x="179" y="1"/>
                    <a:pt x="125" y="21"/>
                    <a:pt x="82" y="62"/>
                  </a:cubicBezTo>
                  <a:cubicBezTo>
                    <a:pt x="1" y="143"/>
                    <a:pt x="1" y="278"/>
                    <a:pt x="82" y="359"/>
                  </a:cubicBezTo>
                  <a:lnTo>
                    <a:pt x="563" y="840"/>
                  </a:lnTo>
                  <a:lnTo>
                    <a:pt x="82" y="1321"/>
                  </a:lnTo>
                  <a:cubicBezTo>
                    <a:pt x="1" y="1405"/>
                    <a:pt x="1" y="1537"/>
                    <a:pt x="82" y="1618"/>
                  </a:cubicBezTo>
                  <a:cubicBezTo>
                    <a:pt x="125" y="1661"/>
                    <a:pt x="179" y="1682"/>
                    <a:pt x="233" y="1682"/>
                  </a:cubicBezTo>
                  <a:cubicBezTo>
                    <a:pt x="287" y="1682"/>
                    <a:pt x="341" y="1661"/>
                    <a:pt x="383" y="1618"/>
                  </a:cubicBezTo>
                  <a:lnTo>
                    <a:pt x="864" y="1138"/>
                  </a:lnTo>
                  <a:lnTo>
                    <a:pt x="1345" y="1618"/>
                  </a:lnTo>
                  <a:cubicBezTo>
                    <a:pt x="1385" y="1661"/>
                    <a:pt x="1439" y="1682"/>
                    <a:pt x="1494" y="1682"/>
                  </a:cubicBezTo>
                  <a:cubicBezTo>
                    <a:pt x="1548" y="1682"/>
                    <a:pt x="1602" y="1661"/>
                    <a:pt x="1643" y="1618"/>
                  </a:cubicBezTo>
                  <a:cubicBezTo>
                    <a:pt x="1724" y="1537"/>
                    <a:pt x="1724" y="1405"/>
                    <a:pt x="1643" y="1321"/>
                  </a:cubicBezTo>
                  <a:lnTo>
                    <a:pt x="1162" y="840"/>
                  </a:lnTo>
                  <a:lnTo>
                    <a:pt x="1643" y="359"/>
                  </a:lnTo>
                  <a:cubicBezTo>
                    <a:pt x="1724" y="278"/>
                    <a:pt x="1724" y="143"/>
                    <a:pt x="1643" y="62"/>
                  </a:cubicBezTo>
                  <a:cubicBezTo>
                    <a:pt x="1602" y="21"/>
                    <a:pt x="1548" y="1"/>
                    <a:pt x="1494" y="1"/>
                  </a:cubicBezTo>
                  <a:cubicBezTo>
                    <a:pt x="1439" y="1"/>
                    <a:pt x="1385" y="21"/>
                    <a:pt x="1345" y="62"/>
                  </a:cubicBezTo>
                  <a:lnTo>
                    <a:pt x="864" y="542"/>
                  </a:lnTo>
                  <a:lnTo>
                    <a:pt x="383" y="62"/>
                  </a:lnTo>
                  <a:cubicBezTo>
                    <a:pt x="341" y="21"/>
                    <a:pt x="287" y="1"/>
                    <a:pt x="233"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1" name="Google Shape;3036;p48">
              <a:extLst>
                <a:ext uri="{FF2B5EF4-FFF2-40B4-BE49-F238E27FC236}">
                  <a16:creationId xmlns:a16="http://schemas.microsoft.com/office/drawing/2014/main" id="{EEAA06BC-18B9-8B0E-E46B-FC7FCAFD2239}"/>
                </a:ext>
              </a:extLst>
            </p:cNvPr>
            <p:cNvSpPr/>
            <p:nvPr/>
          </p:nvSpPr>
          <p:spPr>
            <a:xfrm>
              <a:off x="4170636" y="3838984"/>
              <a:ext cx="54727" cy="53113"/>
            </a:xfrm>
            <a:custGeom>
              <a:avLst/>
              <a:gdLst/>
              <a:ahLst/>
              <a:cxnLst/>
              <a:rect l="l" t="t" r="r" b="b"/>
              <a:pathLst>
                <a:path w="2306" h="2238" extrusionOk="0">
                  <a:moveTo>
                    <a:pt x="1327" y="1"/>
                  </a:moveTo>
                  <a:lnTo>
                    <a:pt x="271" y="1057"/>
                  </a:lnTo>
                  <a:cubicBezTo>
                    <a:pt x="0" y="1327"/>
                    <a:pt x="0" y="1767"/>
                    <a:pt x="271" y="2035"/>
                  </a:cubicBezTo>
                  <a:cubicBezTo>
                    <a:pt x="407" y="2170"/>
                    <a:pt x="583" y="2238"/>
                    <a:pt x="760" y="2238"/>
                  </a:cubicBezTo>
                  <a:cubicBezTo>
                    <a:pt x="937" y="2238"/>
                    <a:pt x="1114" y="2170"/>
                    <a:pt x="1249" y="2035"/>
                  </a:cubicBezTo>
                  <a:lnTo>
                    <a:pt x="2305" y="982"/>
                  </a:lnTo>
                  <a:lnTo>
                    <a:pt x="1327" y="1"/>
                  </a:ln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2" name="Google Shape;3037;p48">
              <a:extLst>
                <a:ext uri="{FF2B5EF4-FFF2-40B4-BE49-F238E27FC236}">
                  <a16:creationId xmlns:a16="http://schemas.microsoft.com/office/drawing/2014/main" id="{17F0B1B4-8421-9F41-AE79-40F8D837EF8C}"/>
                </a:ext>
              </a:extLst>
            </p:cNvPr>
            <p:cNvSpPr/>
            <p:nvPr/>
          </p:nvSpPr>
          <p:spPr>
            <a:xfrm>
              <a:off x="4213046" y="3710829"/>
              <a:ext cx="143083" cy="140544"/>
            </a:xfrm>
            <a:custGeom>
              <a:avLst/>
              <a:gdLst/>
              <a:ahLst/>
              <a:cxnLst/>
              <a:rect l="l" t="t" r="r" b="b"/>
              <a:pathLst>
                <a:path w="6029" h="5922" extrusionOk="0">
                  <a:moveTo>
                    <a:pt x="4133" y="1"/>
                  </a:moveTo>
                  <a:cubicBezTo>
                    <a:pt x="3845" y="1"/>
                    <a:pt x="3558" y="111"/>
                    <a:pt x="3338" y="331"/>
                  </a:cubicBezTo>
                  <a:lnTo>
                    <a:pt x="1" y="3668"/>
                  </a:lnTo>
                  <a:lnTo>
                    <a:pt x="258" y="5665"/>
                  </a:lnTo>
                  <a:lnTo>
                    <a:pt x="2251" y="5922"/>
                  </a:lnTo>
                  <a:lnTo>
                    <a:pt x="5592" y="2581"/>
                  </a:lnTo>
                  <a:cubicBezTo>
                    <a:pt x="6028" y="2141"/>
                    <a:pt x="6028" y="1434"/>
                    <a:pt x="5592" y="994"/>
                  </a:cubicBezTo>
                  <a:lnTo>
                    <a:pt x="4925" y="331"/>
                  </a:lnTo>
                  <a:cubicBezTo>
                    <a:pt x="4707" y="111"/>
                    <a:pt x="4420" y="1"/>
                    <a:pt x="4133"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3" name="Google Shape;3038;p48">
              <a:extLst>
                <a:ext uri="{FF2B5EF4-FFF2-40B4-BE49-F238E27FC236}">
                  <a16:creationId xmlns:a16="http://schemas.microsoft.com/office/drawing/2014/main" id="{78069913-200D-2C24-9366-5F3DAD2B26A5}"/>
                </a:ext>
              </a:extLst>
            </p:cNvPr>
            <p:cNvSpPr/>
            <p:nvPr/>
          </p:nvSpPr>
          <p:spPr>
            <a:xfrm>
              <a:off x="4147663" y="3927103"/>
              <a:ext cx="124216" cy="9730"/>
            </a:xfrm>
            <a:custGeom>
              <a:avLst/>
              <a:gdLst/>
              <a:ahLst/>
              <a:cxnLst/>
              <a:rect l="l" t="t" r="r" b="b"/>
              <a:pathLst>
                <a:path w="5234" h="410" extrusionOk="0">
                  <a:moveTo>
                    <a:pt x="224" y="0"/>
                  </a:moveTo>
                  <a:cubicBezTo>
                    <a:pt x="99" y="0"/>
                    <a:pt x="0" y="105"/>
                    <a:pt x="14" y="231"/>
                  </a:cubicBezTo>
                  <a:cubicBezTo>
                    <a:pt x="28" y="336"/>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4" name="Google Shape;3039;p48">
              <a:extLst>
                <a:ext uri="{FF2B5EF4-FFF2-40B4-BE49-F238E27FC236}">
                  <a16:creationId xmlns:a16="http://schemas.microsoft.com/office/drawing/2014/main" id="{65D7AE1C-3129-2274-D47D-4479AD3F4349}"/>
                </a:ext>
              </a:extLst>
            </p:cNvPr>
            <p:cNvSpPr/>
            <p:nvPr/>
          </p:nvSpPr>
          <p:spPr>
            <a:xfrm>
              <a:off x="4147663" y="3987431"/>
              <a:ext cx="124216" cy="9730"/>
            </a:xfrm>
            <a:custGeom>
              <a:avLst/>
              <a:gdLst/>
              <a:ahLst/>
              <a:cxnLst/>
              <a:rect l="l" t="t" r="r" b="b"/>
              <a:pathLst>
                <a:path w="5234" h="410" extrusionOk="0">
                  <a:moveTo>
                    <a:pt x="224" y="0"/>
                  </a:moveTo>
                  <a:cubicBezTo>
                    <a:pt x="99" y="0"/>
                    <a:pt x="0" y="105"/>
                    <a:pt x="14" y="230"/>
                  </a:cubicBezTo>
                  <a:cubicBezTo>
                    <a:pt x="28" y="335"/>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5" name="Google Shape;3040;p48">
              <a:extLst>
                <a:ext uri="{FF2B5EF4-FFF2-40B4-BE49-F238E27FC236}">
                  <a16:creationId xmlns:a16="http://schemas.microsoft.com/office/drawing/2014/main" id="{D294F434-7114-297D-4286-38F93A3F37AD}"/>
                </a:ext>
              </a:extLst>
            </p:cNvPr>
            <p:cNvSpPr/>
            <p:nvPr/>
          </p:nvSpPr>
          <p:spPr>
            <a:xfrm>
              <a:off x="4213046" y="3710829"/>
              <a:ext cx="129746" cy="135963"/>
            </a:xfrm>
            <a:custGeom>
              <a:avLst/>
              <a:gdLst/>
              <a:ahLst/>
              <a:cxnLst/>
              <a:rect l="l" t="t" r="r" b="b"/>
              <a:pathLst>
                <a:path w="5467" h="5729" extrusionOk="0">
                  <a:moveTo>
                    <a:pt x="4133" y="1"/>
                  </a:moveTo>
                  <a:cubicBezTo>
                    <a:pt x="3845" y="1"/>
                    <a:pt x="3558" y="111"/>
                    <a:pt x="3338" y="331"/>
                  </a:cubicBezTo>
                  <a:lnTo>
                    <a:pt x="1" y="3668"/>
                  </a:lnTo>
                  <a:lnTo>
                    <a:pt x="258" y="5665"/>
                  </a:lnTo>
                  <a:lnTo>
                    <a:pt x="755" y="5729"/>
                  </a:lnTo>
                  <a:cubicBezTo>
                    <a:pt x="1263" y="3339"/>
                    <a:pt x="3108" y="1447"/>
                    <a:pt x="5467" y="869"/>
                  </a:cubicBezTo>
                  <a:lnTo>
                    <a:pt x="4925" y="331"/>
                  </a:lnTo>
                  <a:cubicBezTo>
                    <a:pt x="4707" y="111"/>
                    <a:pt x="4420" y="1"/>
                    <a:pt x="4133" y="1"/>
                  </a:cubicBezTo>
                  <a:close/>
                </a:path>
              </a:pathLst>
            </a:custGeom>
            <a:solidFill>
              <a:srgbClr val="6A6A6A">
                <a:alpha val="1163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6" name="Google Shape;3041;p48">
              <a:extLst>
                <a:ext uri="{FF2B5EF4-FFF2-40B4-BE49-F238E27FC236}">
                  <a16:creationId xmlns:a16="http://schemas.microsoft.com/office/drawing/2014/main" id="{223BD0B5-8DFC-8E9A-8B23-B9640EFADE71}"/>
                </a:ext>
              </a:extLst>
            </p:cNvPr>
            <p:cNvSpPr/>
            <p:nvPr/>
          </p:nvSpPr>
          <p:spPr>
            <a:xfrm>
              <a:off x="4188317" y="3797856"/>
              <a:ext cx="78175" cy="77463"/>
            </a:xfrm>
            <a:custGeom>
              <a:avLst/>
              <a:gdLst/>
              <a:ahLst/>
              <a:cxnLst/>
              <a:rect l="l" t="t" r="r" b="b"/>
              <a:pathLst>
                <a:path w="3294" h="3264" extrusionOk="0">
                  <a:moveTo>
                    <a:pt x="1043" y="1"/>
                  </a:moveTo>
                  <a:lnTo>
                    <a:pt x="640" y="400"/>
                  </a:lnTo>
                  <a:cubicBezTo>
                    <a:pt x="220" y="820"/>
                    <a:pt x="0" y="1399"/>
                    <a:pt x="37" y="1991"/>
                  </a:cubicBezTo>
                  <a:cubicBezTo>
                    <a:pt x="58" y="2333"/>
                    <a:pt x="203" y="2641"/>
                    <a:pt x="430" y="2867"/>
                  </a:cubicBezTo>
                  <a:cubicBezTo>
                    <a:pt x="657" y="3091"/>
                    <a:pt x="961" y="3240"/>
                    <a:pt x="1303" y="3260"/>
                  </a:cubicBezTo>
                  <a:cubicBezTo>
                    <a:pt x="1343" y="3262"/>
                    <a:pt x="1383" y="3263"/>
                    <a:pt x="1422" y="3263"/>
                  </a:cubicBezTo>
                  <a:cubicBezTo>
                    <a:pt x="1978" y="3263"/>
                    <a:pt x="2505" y="3043"/>
                    <a:pt x="2894" y="2654"/>
                  </a:cubicBezTo>
                  <a:lnTo>
                    <a:pt x="3293" y="2255"/>
                  </a:lnTo>
                  <a:lnTo>
                    <a:pt x="1043" y="1"/>
                  </a:ln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7" name="Google Shape;3042;p48">
              <a:extLst>
                <a:ext uri="{FF2B5EF4-FFF2-40B4-BE49-F238E27FC236}">
                  <a16:creationId xmlns:a16="http://schemas.microsoft.com/office/drawing/2014/main" id="{283F399B-36DE-0028-4A20-57CA1A93326C}"/>
                </a:ext>
              </a:extLst>
            </p:cNvPr>
            <p:cNvSpPr/>
            <p:nvPr/>
          </p:nvSpPr>
          <p:spPr>
            <a:xfrm>
              <a:off x="4188317" y="3797856"/>
              <a:ext cx="49815" cy="77415"/>
            </a:xfrm>
            <a:custGeom>
              <a:avLst/>
              <a:gdLst/>
              <a:ahLst/>
              <a:cxnLst/>
              <a:rect l="l" t="t" r="r" b="b"/>
              <a:pathLst>
                <a:path w="2099" h="3262" extrusionOk="0">
                  <a:moveTo>
                    <a:pt x="1043" y="1"/>
                  </a:moveTo>
                  <a:lnTo>
                    <a:pt x="640" y="400"/>
                  </a:lnTo>
                  <a:cubicBezTo>
                    <a:pt x="220" y="820"/>
                    <a:pt x="0" y="1399"/>
                    <a:pt x="37" y="1991"/>
                  </a:cubicBezTo>
                  <a:cubicBezTo>
                    <a:pt x="58" y="2333"/>
                    <a:pt x="203" y="2641"/>
                    <a:pt x="430" y="2864"/>
                  </a:cubicBezTo>
                  <a:cubicBezTo>
                    <a:pt x="657" y="3091"/>
                    <a:pt x="961" y="3236"/>
                    <a:pt x="1303" y="3257"/>
                  </a:cubicBezTo>
                  <a:cubicBezTo>
                    <a:pt x="1344" y="3260"/>
                    <a:pt x="1384" y="3262"/>
                    <a:pt x="1424" y="3262"/>
                  </a:cubicBezTo>
                  <a:cubicBezTo>
                    <a:pt x="1504" y="3262"/>
                    <a:pt x="1582" y="3256"/>
                    <a:pt x="1659" y="3247"/>
                  </a:cubicBezTo>
                  <a:cubicBezTo>
                    <a:pt x="1675" y="2475"/>
                    <a:pt x="1831" y="1737"/>
                    <a:pt x="2099" y="1057"/>
                  </a:cubicBezTo>
                  <a:lnTo>
                    <a:pt x="1043" y="1"/>
                  </a:lnTo>
                  <a:close/>
                </a:path>
              </a:pathLst>
            </a:custGeom>
            <a:solidFill>
              <a:srgbClr val="000000">
                <a:alpha val="2047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Tree>
    <p:extLst>
      <p:ext uri="{BB962C8B-B14F-4D97-AF65-F5344CB8AC3E}">
        <p14:creationId xmlns:p14="http://schemas.microsoft.com/office/powerpoint/2010/main" val="4009906161"/>
      </p:ext>
    </p:extLst>
  </p:cSld>
  <p:clrMapOvr>
    <a:masterClrMapping/>
  </p:clrMapOvr>
  <p:transition spd="med">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grpSp>
        <p:nvGrpSpPr>
          <p:cNvPr id="2" name="Google Shape;3485;p48">
            <a:extLst>
              <a:ext uri="{FF2B5EF4-FFF2-40B4-BE49-F238E27FC236}">
                <a16:creationId xmlns:a16="http://schemas.microsoft.com/office/drawing/2014/main" id="{061B850B-C25C-468E-8BB6-7FE8575AD093}"/>
              </a:ext>
            </a:extLst>
          </p:cNvPr>
          <p:cNvGrpSpPr/>
          <p:nvPr/>
        </p:nvGrpSpPr>
        <p:grpSpPr>
          <a:xfrm>
            <a:off x="-309464" y="5747658"/>
            <a:ext cx="4930450" cy="4767942"/>
            <a:chOff x="6205247" y="2643768"/>
            <a:chExt cx="289608" cy="332397"/>
          </a:xfrm>
        </p:grpSpPr>
        <p:sp>
          <p:nvSpPr>
            <p:cNvPr id="3" name="Google Shape;3486;p48">
              <a:extLst>
                <a:ext uri="{FF2B5EF4-FFF2-40B4-BE49-F238E27FC236}">
                  <a16:creationId xmlns:a16="http://schemas.microsoft.com/office/drawing/2014/main" id="{9D40FB5E-1A6D-48C8-5117-E0197BE0738D}"/>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 name="Google Shape;3487;p48">
              <a:extLst>
                <a:ext uri="{FF2B5EF4-FFF2-40B4-BE49-F238E27FC236}">
                  <a16:creationId xmlns:a16="http://schemas.microsoft.com/office/drawing/2014/main" id="{6F84F233-7A9F-D49E-4A28-B60C5340C1AD}"/>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6" name="Google Shape;3488;p48">
              <a:extLst>
                <a:ext uri="{FF2B5EF4-FFF2-40B4-BE49-F238E27FC236}">
                  <a16:creationId xmlns:a16="http://schemas.microsoft.com/office/drawing/2014/main" id="{05C27647-0004-DB92-F3E0-9066A1040C47}"/>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7" name="Google Shape;3489;p48">
              <a:extLst>
                <a:ext uri="{FF2B5EF4-FFF2-40B4-BE49-F238E27FC236}">
                  <a16:creationId xmlns:a16="http://schemas.microsoft.com/office/drawing/2014/main" id="{1C49B2E1-A321-F985-21F3-24B9BD55681E}"/>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8" name="Google Shape;3490;p48">
              <a:extLst>
                <a:ext uri="{FF2B5EF4-FFF2-40B4-BE49-F238E27FC236}">
                  <a16:creationId xmlns:a16="http://schemas.microsoft.com/office/drawing/2014/main" id="{745BD0A3-3DF7-F3C2-EB26-7701AC6D56AF}"/>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9" name="Google Shape;3491;p48">
              <a:extLst>
                <a:ext uri="{FF2B5EF4-FFF2-40B4-BE49-F238E27FC236}">
                  <a16:creationId xmlns:a16="http://schemas.microsoft.com/office/drawing/2014/main" id="{DEB9E6E4-C2E7-4467-D338-12C31E80E2B4}"/>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0" name="Google Shape;3492;p48">
              <a:extLst>
                <a:ext uri="{FF2B5EF4-FFF2-40B4-BE49-F238E27FC236}">
                  <a16:creationId xmlns:a16="http://schemas.microsoft.com/office/drawing/2014/main" id="{2AFD0126-001A-09BE-AE3C-68BC61B7BA1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 name="Google Shape;3493;p48">
              <a:extLst>
                <a:ext uri="{FF2B5EF4-FFF2-40B4-BE49-F238E27FC236}">
                  <a16:creationId xmlns:a16="http://schemas.microsoft.com/office/drawing/2014/main" id="{016C6D6A-3E06-EFF4-5A33-F9C5205B4E69}"/>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 name="Google Shape;3494;p48">
              <a:extLst>
                <a:ext uri="{FF2B5EF4-FFF2-40B4-BE49-F238E27FC236}">
                  <a16:creationId xmlns:a16="http://schemas.microsoft.com/office/drawing/2014/main" id="{AD2B1344-64C0-07CA-5780-B9ECC36DAD42}"/>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 name="Google Shape;3495;p48">
              <a:extLst>
                <a:ext uri="{FF2B5EF4-FFF2-40B4-BE49-F238E27FC236}">
                  <a16:creationId xmlns:a16="http://schemas.microsoft.com/office/drawing/2014/main" id="{6C72DAE7-4904-3C14-EC6E-B606EC277D34}"/>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4" name="Google Shape;3496;p48">
              <a:extLst>
                <a:ext uri="{FF2B5EF4-FFF2-40B4-BE49-F238E27FC236}">
                  <a16:creationId xmlns:a16="http://schemas.microsoft.com/office/drawing/2014/main" id="{C6236DC5-6ACF-0FED-9D54-820A064E6AC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5" name="Google Shape;3497;p48">
              <a:extLst>
                <a:ext uri="{FF2B5EF4-FFF2-40B4-BE49-F238E27FC236}">
                  <a16:creationId xmlns:a16="http://schemas.microsoft.com/office/drawing/2014/main" id="{00B699A0-A953-1AE1-2F87-A31F2317A4FD}"/>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6" name="Google Shape;3498;p48">
              <a:extLst>
                <a:ext uri="{FF2B5EF4-FFF2-40B4-BE49-F238E27FC236}">
                  <a16:creationId xmlns:a16="http://schemas.microsoft.com/office/drawing/2014/main" id="{5C6BC613-C157-590F-D84F-605C637B4174}"/>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7" name="Google Shape;3499;p48">
              <a:extLst>
                <a:ext uri="{FF2B5EF4-FFF2-40B4-BE49-F238E27FC236}">
                  <a16:creationId xmlns:a16="http://schemas.microsoft.com/office/drawing/2014/main" id="{7A56EC0A-FA0F-6094-AE51-DC73FFEC0A73}"/>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8" name="Google Shape;3500;p48">
              <a:extLst>
                <a:ext uri="{FF2B5EF4-FFF2-40B4-BE49-F238E27FC236}">
                  <a16:creationId xmlns:a16="http://schemas.microsoft.com/office/drawing/2014/main" id="{A64C69C8-9A1D-0EE1-788D-F0B6CFF72159}"/>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9" name="Google Shape;3501;p48">
              <a:extLst>
                <a:ext uri="{FF2B5EF4-FFF2-40B4-BE49-F238E27FC236}">
                  <a16:creationId xmlns:a16="http://schemas.microsoft.com/office/drawing/2014/main" id="{0B86FF17-6782-4B87-0879-4B559F336D3D}"/>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0" name="Google Shape;3502;p48">
              <a:extLst>
                <a:ext uri="{FF2B5EF4-FFF2-40B4-BE49-F238E27FC236}">
                  <a16:creationId xmlns:a16="http://schemas.microsoft.com/office/drawing/2014/main" id="{3BA53B4C-AF75-5BBF-4B1D-A42764871C9F}"/>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1" name="Google Shape;3503;p48">
              <a:extLst>
                <a:ext uri="{FF2B5EF4-FFF2-40B4-BE49-F238E27FC236}">
                  <a16:creationId xmlns:a16="http://schemas.microsoft.com/office/drawing/2014/main" id="{1116A9F0-9C61-9C49-0316-B7D938CD00C3}"/>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22" name="Bong bóng Ý nghĩ: Hình đám mây 21">
            <a:extLst>
              <a:ext uri="{FF2B5EF4-FFF2-40B4-BE49-F238E27FC236}">
                <a16:creationId xmlns:a16="http://schemas.microsoft.com/office/drawing/2014/main" id="{ECC6FEA9-5719-0AFD-93B1-E1857AB40071}"/>
              </a:ext>
            </a:extLst>
          </p:cNvPr>
          <p:cNvSpPr/>
          <p:nvPr/>
        </p:nvSpPr>
        <p:spPr>
          <a:xfrm>
            <a:off x="5208815" y="1061356"/>
            <a:ext cx="11315700" cy="7661244"/>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Google Shape;1178;p16">
            <a:extLst>
              <a:ext uri="{FF2B5EF4-FFF2-40B4-BE49-F238E27FC236}">
                <a16:creationId xmlns:a16="http://schemas.microsoft.com/office/drawing/2014/main" id="{51C14C57-93F9-3C8C-74E1-A3BBA002EF60}"/>
              </a:ext>
            </a:extLst>
          </p:cNvPr>
          <p:cNvSpPr txBox="1">
            <a:spLocks/>
          </p:cNvSpPr>
          <p:nvPr/>
        </p:nvSpPr>
        <p:spPr>
          <a:xfrm>
            <a:off x="6208013" y="3230120"/>
            <a:ext cx="9317303" cy="364127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Quan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sát</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cấu</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tạo</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dạng</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mạch</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hở</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glucose, fructose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dự</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đoán</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chất</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hóa</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học</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54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5400" b="0" i="0" u="none" strike="noStrike" kern="0" cap="none" spc="0" normalizeH="0" baseline="0" noProof="0" dirty="0">
                <a:ln>
                  <a:noFill/>
                </a:ln>
                <a:solidFill>
                  <a:srgbClr val="002060"/>
                </a:solidFill>
                <a:effectLst/>
                <a:uLnTx/>
                <a:uFillTx/>
                <a:latin typeface="Cambria"/>
                <a:ea typeface="+mn-ea"/>
                <a:cs typeface="Times New Roman"/>
                <a:sym typeface="+mn-lt"/>
              </a:rPr>
              <a:t> glucose, fructose</a:t>
            </a:r>
          </a:p>
        </p:txBody>
      </p:sp>
    </p:spTree>
    <p:extLst>
      <p:ext uri="{BB962C8B-B14F-4D97-AF65-F5344CB8AC3E}">
        <p14:creationId xmlns:p14="http://schemas.microsoft.com/office/powerpoint/2010/main" val="941080442"/>
      </p:ext>
    </p:extLst>
  </p:cSld>
  <p:clrMapOvr>
    <a:masterClrMapping/>
  </p:clrMapOvr>
  <p:transition spd="med">
    <p:randomBar dir="vert"/>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pic>
        <p:nvPicPr>
          <p:cNvPr id="8196" name="Picture 4" descr="Thông tin liện hệ Nội Thất SamHouse-Giải đáp thắc mắc và tư vấn dịch vụ">
            <a:extLst>
              <a:ext uri="{FF2B5EF4-FFF2-40B4-BE49-F238E27FC236}">
                <a16:creationId xmlns:a16="http://schemas.microsoft.com/office/drawing/2014/main" id="{66A4920F-4DF1-74CD-7A2B-EE467CDF92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286" y="6270171"/>
            <a:ext cx="3646714" cy="3646714"/>
          </a:xfrm>
          <a:prstGeom prst="rect">
            <a:avLst/>
          </a:prstGeom>
          <a:noFill/>
          <a:extLst>
            <a:ext uri="{909E8E84-426E-40DD-AFC4-6F175D3DCCD1}">
              <a14:hiddenFill xmlns:a14="http://schemas.microsoft.com/office/drawing/2010/main">
                <a:solidFill>
                  <a:srgbClr val="FFFFFF"/>
                </a:solidFill>
              </a14:hiddenFill>
            </a:ext>
          </a:extLst>
        </p:spPr>
      </p:pic>
      <p:sp>
        <p:nvSpPr>
          <p:cNvPr id="8" name="Cuộn: Ngang 7">
            <a:extLst>
              <a:ext uri="{FF2B5EF4-FFF2-40B4-BE49-F238E27FC236}">
                <a16:creationId xmlns:a16="http://schemas.microsoft.com/office/drawing/2014/main" id="{46861B95-1FF0-3D05-F8AD-266BDF2BEC0B}"/>
              </a:ext>
            </a:extLst>
          </p:cNvPr>
          <p:cNvSpPr/>
          <p:nvPr/>
        </p:nvSpPr>
        <p:spPr>
          <a:xfrm>
            <a:off x="5878286" y="6958013"/>
            <a:ext cx="10972800" cy="2890157"/>
          </a:xfrm>
          <a:prstGeom prst="horizontalScroll">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9" name="Google Shape;1178;p16">
            <a:extLst>
              <a:ext uri="{FF2B5EF4-FFF2-40B4-BE49-F238E27FC236}">
                <a16:creationId xmlns:a16="http://schemas.microsoft.com/office/drawing/2014/main" id="{1D222317-3870-B161-FC4C-8A1B86D9D92C}"/>
              </a:ext>
            </a:extLst>
          </p:cNvPr>
          <p:cNvSpPr txBox="1">
            <a:spLocks/>
          </p:cNvSpPr>
          <p:nvPr/>
        </p:nvSpPr>
        <p:spPr>
          <a:xfrm>
            <a:off x="6816163" y="7643812"/>
            <a:ext cx="9097045" cy="192575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9600" b="1" i="0" u="none" strike="noStrike" kern="0" cap="none" spc="0" normalizeH="0" baseline="0" noProof="0" dirty="0">
                <a:ln>
                  <a:noFill/>
                </a:ln>
                <a:solidFill>
                  <a:srgbClr val="002060"/>
                </a:solidFill>
                <a:effectLst/>
                <a:uLnTx/>
                <a:uFillTx/>
                <a:latin typeface="Cambria"/>
                <a:ea typeface="+mn-ea"/>
                <a:cs typeface="Times New Roman"/>
                <a:sym typeface="+mn-lt"/>
              </a:rPr>
              <a:t>TINH BỘT</a:t>
            </a:r>
          </a:p>
        </p:txBody>
      </p:sp>
      <p:pic>
        <p:nvPicPr>
          <p:cNvPr id="2" name="Hình ảnh 1">
            <a:extLst>
              <a:ext uri="{FF2B5EF4-FFF2-40B4-BE49-F238E27FC236}">
                <a16:creationId xmlns:a16="http://schemas.microsoft.com/office/drawing/2014/main" id="{BAC958F3-87ED-AF86-DB3F-25B8867CCDF1}"/>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28235" t="14172" r="8106" b="13984"/>
          <a:stretch/>
        </p:blipFill>
        <p:spPr>
          <a:xfrm>
            <a:off x="2015563" y="1492704"/>
            <a:ext cx="4800600" cy="3399064"/>
          </a:xfrm>
          <a:prstGeom prst="rect">
            <a:avLst/>
          </a:prstGeom>
        </p:spPr>
      </p:pic>
      <p:pic>
        <p:nvPicPr>
          <p:cNvPr id="3" name="Hình ảnh 2">
            <a:extLst>
              <a:ext uri="{FF2B5EF4-FFF2-40B4-BE49-F238E27FC236}">
                <a16:creationId xmlns:a16="http://schemas.microsoft.com/office/drawing/2014/main" id="{7CA649F4-1002-92BE-A6CE-30795E3C206B}"/>
              </a:ext>
            </a:extLst>
          </p:cNvPr>
          <p:cNvPicPr>
            <a:picLocks noChangeAspect="1"/>
          </p:cNvPicPr>
          <p:nvPr/>
        </p:nvPicPr>
        <p:blipFill>
          <a:blip r:embed="rId6"/>
          <a:stretch>
            <a:fillRect/>
          </a:stretch>
        </p:blipFill>
        <p:spPr>
          <a:xfrm>
            <a:off x="10377629" y="1368879"/>
            <a:ext cx="6473457" cy="3646714"/>
          </a:xfrm>
          <a:prstGeom prst="rect">
            <a:avLst/>
          </a:prstGeom>
        </p:spPr>
      </p:pic>
      <p:pic>
        <p:nvPicPr>
          <p:cNvPr id="6" name="Picture 4" descr="Hình ảnh Biểu Tượng Dấu Cộng Minh Họa 3d PNG , Thêm, Biểu Tượng Dấu Cộng, Dấu  Cộng PNG và Vector với nền trong suốt để tải xuống miễn phí">
            <a:extLst>
              <a:ext uri="{FF2B5EF4-FFF2-40B4-BE49-F238E27FC236}">
                <a16:creationId xmlns:a16="http://schemas.microsoft.com/office/drawing/2014/main" id="{0BE49FA7-6DED-9138-4C7F-ABEEA46C3C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0272" y="1594078"/>
            <a:ext cx="3347357" cy="3347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281404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196"/>
                                        </p:tgtEl>
                                        <p:attrNameLst>
                                          <p:attrName>style.visibility</p:attrName>
                                        </p:attrNameLst>
                                      </p:cBhvr>
                                      <p:to>
                                        <p:strVal val="visible"/>
                                      </p:to>
                                    </p:set>
                                    <p:animEffect transition="in" filter="wipe(down)">
                                      <p:cBhvr>
                                        <p:cTn id="18" dur="500"/>
                                        <p:tgtEl>
                                          <p:spTgt spid="819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sp>
        <p:nvSpPr>
          <p:cNvPr id="3" name="Hộp Văn bản 2">
            <a:extLst>
              <a:ext uri="{FF2B5EF4-FFF2-40B4-BE49-F238E27FC236}">
                <a16:creationId xmlns:a16="http://schemas.microsoft.com/office/drawing/2014/main" id="{4414E2A1-20B1-A1C1-1BD4-0DA92C93A1E5}"/>
              </a:ext>
            </a:extLst>
          </p:cNvPr>
          <p:cNvSpPr txBox="1"/>
          <p:nvPr/>
        </p:nvSpPr>
        <p:spPr>
          <a:xfrm>
            <a:off x="3184072" y="1248657"/>
            <a:ext cx="11364686" cy="923330"/>
          </a:xfrm>
          <a:prstGeom prst="rect">
            <a:avLst/>
          </a:prstGeom>
          <a:solidFill>
            <a:srgbClr val="BCDEEA"/>
          </a:solid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5400" dirty="0">
                <a:latin typeface="Times New Roman" panose="02020603050405020304" pitchFamily="18" charset="0"/>
                <a:cs typeface="Times New Roman" panose="02020603050405020304" pitchFamily="18" charset="0"/>
              </a:rPr>
              <a:t>Glucose: </a:t>
            </a:r>
            <a:r>
              <a:rPr lang="en-US" sz="54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H</a:t>
            </a:r>
            <a:r>
              <a:rPr lang="en-US" sz="5400" b="1"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54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OH–[CHOH]</a:t>
            </a:r>
            <a:r>
              <a:rPr lang="en-US" sz="5400" b="1"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4</a:t>
            </a:r>
            <a:r>
              <a:rPr lang="en-US" sz="54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HO</a:t>
            </a:r>
            <a:endParaRPr lang="en-US" sz="54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sp>
        <p:nvSpPr>
          <p:cNvPr id="4" name="Ngoặc móc Phải 3">
            <a:extLst>
              <a:ext uri="{FF2B5EF4-FFF2-40B4-BE49-F238E27FC236}">
                <a16:creationId xmlns:a16="http://schemas.microsoft.com/office/drawing/2014/main" id="{F4F2FB09-FEEA-F431-6AC8-F08D7952E29D}"/>
              </a:ext>
            </a:extLst>
          </p:cNvPr>
          <p:cNvSpPr/>
          <p:nvPr/>
        </p:nvSpPr>
        <p:spPr>
          <a:xfrm rot="5400000">
            <a:off x="8166323" y="191026"/>
            <a:ext cx="510267" cy="4335236"/>
          </a:xfrm>
          <a:prstGeom prst="rightBrace">
            <a:avLst>
              <a:gd name="adj1" fmla="val 134037"/>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Ngoặc móc Phải 4">
            <a:extLst>
              <a:ext uri="{FF2B5EF4-FFF2-40B4-BE49-F238E27FC236}">
                <a16:creationId xmlns:a16="http://schemas.microsoft.com/office/drawing/2014/main" id="{CDB8DCF2-136D-5EB4-9647-5CEC5579F31B}"/>
              </a:ext>
            </a:extLst>
          </p:cNvPr>
          <p:cNvSpPr/>
          <p:nvPr/>
        </p:nvSpPr>
        <p:spPr>
          <a:xfrm rot="5400000">
            <a:off x="12656676" y="1316482"/>
            <a:ext cx="204102" cy="1930855"/>
          </a:xfrm>
          <a:prstGeom prst="rightBrace">
            <a:avLst>
              <a:gd name="adj1" fmla="val 183667"/>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Hộp Văn bản 5">
            <a:extLst>
              <a:ext uri="{FF2B5EF4-FFF2-40B4-BE49-F238E27FC236}">
                <a16:creationId xmlns:a16="http://schemas.microsoft.com/office/drawing/2014/main" id="{0FFE179C-270D-E906-49AA-421FCB028BE6}"/>
              </a:ext>
            </a:extLst>
          </p:cNvPr>
          <p:cNvSpPr txBox="1"/>
          <p:nvPr/>
        </p:nvSpPr>
        <p:spPr>
          <a:xfrm>
            <a:off x="5783715" y="2613849"/>
            <a:ext cx="5856514"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err="1">
                <a:latin typeface="Times New Roman" panose="02020603050405020304" pitchFamily="18" charset="0"/>
                <a:cs typeface="Times New Roman" panose="02020603050405020304" pitchFamily="18" charset="0"/>
              </a:rPr>
              <a:t>N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óm</a:t>
            </a:r>
            <a:r>
              <a:rPr lang="en-US" sz="4000" dirty="0">
                <a:latin typeface="Times New Roman" panose="02020603050405020304" pitchFamily="18" charset="0"/>
                <a:cs typeface="Times New Roman" panose="02020603050405020304" pitchFamily="18" charset="0"/>
              </a:rPr>
              <a:t> –OH </a:t>
            </a:r>
            <a:r>
              <a:rPr lang="en-US" sz="4000" dirty="0" err="1">
                <a:latin typeface="Times New Roman" panose="02020603050405020304" pitchFamily="18" charset="0"/>
                <a:cs typeface="Times New Roman" panose="02020603050405020304" pitchFamily="18" charset="0"/>
              </a:rPr>
              <a:t>li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ề</a:t>
            </a:r>
            <a:endParaRPr lang="en-US" sz="4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cxnSp>
        <p:nvCxnSpPr>
          <p:cNvPr id="9" name="Đường kết nối Mũi tên Thẳng 8">
            <a:extLst>
              <a:ext uri="{FF2B5EF4-FFF2-40B4-BE49-F238E27FC236}">
                <a16:creationId xmlns:a16="http://schemas.microsoft.com/office/drawing/2014/main" id="{5F1FC174-14DF-8C32-F8FF-96C6F1881145}"/>
              </a:ext>
            </a:extLst>
          </p:cNvPr>
          <p:cNvCxnSpPr>
            <a:cxnSpLocks/>
          </p:cNvCxnSpPr>
          <p:nvPr/>
        </p:nvCxnSpPr>
        <p:spPr>
          <a:xfrm>
            <a:off x="8711288" y="3239286"/>
            <a:ext cx="0" cy="702059"/>
          </a:xfrm>
          <a:prstGeom prst="straightConnector1">
            <a:avLst/>
          </a:prstGeom>
          <a:ln w="19050">
            <a:solidFill>
              <a:srgbClr val="FF0000"/>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0" name="Đường kết nối Mũi tên Thẳng 9">
            <a:extLst>
              <a:ext uri="{FF2B5EF4-FFF2-40B4-BE49-F238E27FC236}">
                <a16:creationId xmlns:a16="http://schemas.microsoft.com/office/drawing/2014/main" id="{7995D7BE-B766-E8D5-07A2-747732B0EAD3}"/>
              </a:ext>
            </a:extLst>
          </p:cNvPr>
          <p:cNvCxnSpPr>
            <a:cxnSpLocks/>
          </p:cNvCxnSpPr>
          <p:nvPr/>
        </p:nvCxnSpPr>
        <p:spPr>
          <a:xfrm>
            <a:off x="12556671" y="2472281"/>
            <a:ext cx="0" cy="767005"/>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3" name="Hộp Văn bản 12">
            <a:extLst>
              <a:ext uri="{FF2B5EF4-FFF2-40B4-BE49-F238E27FC236}">
                <a16:creationId xmlns:a16="http://schemas.microsoft.com/office/drawing/2014/main" id="{113BD195-5BE8-CAAF-5C5C-7CD40893E514}"/>
              </a:ext>
            </a:extLst>
          </p:cNvPr>
          <p:cNvSpPr txBox="1"/>
          <p:nvPr/>
        </p:nvSpPr>
        <p:spPr>
          <a:xfrm>
            <a:off x="6988625" y="4098052"/>
            <a:ext cx="3445325" cy="1323439"/>
          </a:xfrm>
          <a:prstGeom prst="rect">
            <a:avLst/>
          </a:prstGeom>
          <a:solidFill>
            <a:schemeClr val="accent2">
              <a:lumMod val="60000"/>
              <a:lumOff val="4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polyalcohol</a:t>
            </a:r>
            <a:endParaRPr lang="en-US" sz="4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sp>
        <p:nvSpPr>
          <p:cNvPr id="14" name="Hộp Văn bản 13">
            <a:extLst>
              <a:ext uri="{FF2B5EF4-FFF2-40B4-BE49-F238E27FC236}">
                <a16:creationId xmlns:a16="http://schemas.microsoft.com/office/drawing/2014/main" id="{B7E2AA0A-22AF-6E52-F28E-C1C815D18963}"/>
              </a:ext>
            </a:extLst>
          </p:cNvPr>
          <p:cNvSpPr txBox="1"/>
          <p:nvPr/>
        </p:nvSpPr>
        <p:spPr>
          <a:xfrm>
            <a:off x="11103433" y="3437528"/>
            <a:ext cx="3445325" cy="1323439"/>
          </a:xfrm>
          <a:prstGeom prst="rect">
            <a:avLst/>
          </a:prstGeom>
          <a:solidFill>
            <a:schemeClr val="accent2">
              <a:lumMod val="60000"/>
              <a:lumOff val="4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ldehyde</a:t>
            </a:r>
            <a:endParaRPr lang="en-US" sz="4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sp>
        <p:nvSpPr>
          <p:cNvPr id="16" name="Hộp Văn bản 15">
            <a:extLst>
              <a:ext uri="{FF2B5EF4-FFF2-40B4-BE49-F238E27FC236}">
                <a16:creationId xmlns:a16="http://schemas.microsoft.com/office/drawing/2014/main" id="{4F8489AA-A746-294F-A5D7-4B45F1294E19}"/>
              </a:ext>
            </a:extLst>
          </p:cNvPr>
          <p:cNvSpPr txBox="1"/>
          <p:nvPr/>
        </p:nvSpPr>
        <p:spPr>
          <a:xfrm>
            <a:off x="2747279" y="5940407"/>
            <a:ext cx="12793442" cy="921534"/>
          </a:xfrm>
          <a:prstGeom prst="rect">
            <a:avLst/>
          </a:prstGeom>
          <a:solidFill>
            <a:srgbClr val="BCDEEA"/>
          </a:solidFill>
        </p:spPr>
        <p:txBody>
          <a:bodyPr wrap="square">
            <a:spAutoFit/>
          </a:bodyPr>
          <a:lstStyle/>
          <a:p>
            <a:pPr algn="l">
              <a:lnSpc>
                <a:spcPct val="107000"/>
              </a:lnSpc>
            </a:pPr>
            <a:r>
              <a:rPr lang="en-US" sz="5400" dirty="0">
                <a:latin typeface="Times New Roman" panose="02020603050405020304" pitchFamily="18" charset="0"/>
                <a:cs typeface="Times New Roman" panose="02020603050405020304" pitchFamily="18" charset="0"/>
              </a:rPr>
              <a:t>Fructose: </a:t>
            </a:r>
            <a:r>
              <a:rPr lang="en-US" sz="5400" b="1" dirty="0">
                <a:solidFill>
                  <a:srgbClr val="000000"/>
                </a:solidFill>
                <a:effectLst/>
                <a:latin typeface="Times New Roman" panose="02020603050405020304" pitchFamily="18" charset="0"/>
                <a:ea typeface="Calibri" panose="020F0502020204030204" pitchFamily="34" charset="0"/>
              </a:rPr>
              <a:t>CH</a:t>
            </a:r>
            <a:r>
              <a:rPr lang="en-US" sz="5400" b="1" baseline="-25000" dirty="0">
                <a:solidFill>
                  <a:srgbClr val="000000"/>
                </a:solidFill>
                <a:effectLst/>
                <a:latin typeface="Times New Roman" panose="02020603050405020304" pitchFamily="18" charset="0"/>
                <a:ea typeface="Calibri" panose="020F0502020204030204" pitchFamily="34" charset="0"/>
              </a:rPr>
              <a:t>2</a:t>
            </a:r>
            <a:r>
              <a:rPr lang="en-US" sz="5400" b="1" dirty="0">
                <a:solidFill>
                  <a:srgbClr val="000000"/>
                </a:solidFill>
                <a:effectLst/>
                <a:latin typeface="Times New Roman" panose="02020603050405020304" pitchFamily="18" charset="0"/>
                <a:ea typeface="Calibri" panose="020F0502020204030204" pitchFamily="34" charset="0"/>
              </a:rPr>
              <a:t>OH–[CHOH]</a:t>
            </a:r>
            <a:r>
              <a:rPr lang="en-US" sz="5400" b="1" baseline="-25000" dirty="0">
                <a:solidFill>
                  <a:srgbClr val="000000"/>
                </a:solidFill>
                <a:effectLst/>
                <a:latin typeface="Times New Roman" panose="02020603050405020304" pitchFamily="18" charset="0"/>
                <a:ea typeface="Calibri" panose="020F0502020204030204" pitchFamily="34" charset="0"/>
              </a:rPr>
              <a:t>3</a:t>
            </a:r>
            <a:r>
              <a:rPr lang="en-US" sz="5400" b="1" dirty="0">
                <a:solidFill>
                  <a:srgbClr val="000000"/>
                </a:solidFill>
                <a:effectLst/>
                <a:latin typeface="Times New Roman" panose="02020603050405020304" pitchFamily="18" charset="0"/>
                <a:ea typeface="Calibri" panose="020F0502020204030204" pitchFamily="34" charset="0"/>
              </a:rPr>
              <a:t>–CO–CH</a:t>
            </a:r>
            <a:r>
              <a:rPr lang="en-US" sz="5400" b="1" baseline="-25000" dirty="0">
                <a:solidFill>
                  <a:srgbClr val="000000"/>
                </a:solidFill>
                <a:effectLst/>
                <a:latin typeface="Times New Roman" panose="02020603050405020304" pitchFamily="18" charset="0"/>
                <a:ea typeface="Calibri" panose="020F0502020204030204" pitchFamily="34" charset="0"/>
              </a:rPr>
              <a:t>2</a:t>
            </a:r>
            <a:r>
              <a:rPr lang="en-US" sz="5400" b="1" dirty="0">
                <a:solidFill>
                  <a:srgbClr val="000000"/>
                </a:solidFill>
                <a:effectLst/>
                <a:latin typeface="Times New Roman" panose="02020603050405020304" pitchFamily="18" charset="0"/>
                <a:ea typeface="Calibri" panose="020F0502020204030204" pitchFamily="34" charset="0"/>
              </a:rPr>
              <a:t>OH</a:t>
            </a:r>
            <a:endParaRPr lang="en-US" sz="5400" dirty="0">
              <a:effectLst/>
              <a:latin typeface="Times New Roman" panose="02020603050405020304" pitchFamily="18" charset="0"/>
              <a:ea typeface="Calibri" panose="020F0502020204030204" pitchFamily="34" charset="0"/>
            </a:endParaRPr>
          </a:p>
        </p:txBody>
      </p:sp>
      <p:sp>
        <p:nvSpPr>
          <p:cNvPr id="17" name="Ngoặc móc Phải 16">
            <a:extLst>
              <a:ext uri="{FF2B5EF4-FFF2-40B4-BE49-F238E27FC236}">
                <a16:creationId xmlns:a16="http://schemas.microsoft.com/office/drawing/2014/main" id="{A1E07FD8-DFC8-AF14-44A2-B08990543549}"/>
              </a:ext>
            </a:extLst>
          </p:cNvPr>
          <p:cNvSpPr/>
          <p:nvPr/>
        </p:nvSpPr>
        <p:spPr>
          <a:xfrm rot="5400000">
            <a:off x="8061537" y="4949457"/>
            <a:ext cx="510267" cy="4335236"/>
          </a:xfrm>
          <a:prstGeom prst="rightBrace">
            <a:avLst>
              <a:gd name="adj1" fmla="val 134037"/>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Hộp Văn bản 17">
            <a:extLst>
              <a:ext uri="{FF2B5EF4-FFF2-40B4-BE49-F238E27FC236}">
                <a16:creationId xmlns:a16="http://schemas.microsoft.com/office/drawing/2014/main" id="{9DAFF151-CA7F-E838-4B14-E351B59874ED}"/>
              </a:ext>
            </a:extLst>
          </p:cNvPr>
          <p:cNvSpPr txBox="1"/>
          <p:nvPr/>
        </p:nvSpPr>
        <p:spPr>
          <a:xfrm>
            <a:off x="5715002" y="7389667"/>
            <a:ext cx="5856514"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err="1">
                <a:latin typeface="Times New Roman" panose="02020603050405020304" pitchFamily="18" charset="0"/>
                <a:cs typeface="Times New Roman" panose="02020603050405020304" pitchFamily="18" charset="0"/>
              </a:rPr>
              <a:t>N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óm</a:t>
            </a:r>
            <a:r>
              <a:rPr lang="en-US" sz="4000" dirty="0">
                <a:latin typeface="Times New Roman" panose="02020603050405020304" pitchFamily="18" charset="0"/>
                <a:cs typeface="Times New Roman" panose="02020603050405020304" pitchFamily="18" charset="0"/>
              </a:rPr>
              <a:t> –OH </a:t>
            </a:r>
            <a:r>
              <a:rPr lang="en-US" sz="4000" dirty="0" err="1">
                <a:latin typeface="Times New Roman" panose="02020603050405020304" pitchFamily="18" charset="0"/>
                <a:cs typeface="Times New Roman" panose="02020603050405020304" pitchFamily="18" charset="0"/>
              </a:rPr>
              <a:t>li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ề</a:t>
            </a:r>
            <a:endParaRPr lang="en-US" sz="4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cxnSp>
        <p:nvCxnSpPr>
          <p:cNvPr id="19" name="Đường kết nối Mũi tên Thẳng 18">
            <a:extLst>
              <a:ext uri="{FF2B5EF4-FFF2-40B4-BE49-F238E27FC236}">
                <a16:creationId xmlns:a16="http://schemas.microsoft.com/office/drawing/2014/main" id="{A6B00365-FC46-5BEC-85D0-6E146917A05C}"/>
              </a:ext>
            </a:extLst>
          </p:cNvPr>
          <p:cNvCxnSpPr>
            <a:cxnSpLocks/>
          </p:cNvCxnSpPr>
          <p:nvPr/>
        </p:nvCxnSpPr>
        <p:spPr>
          <a:xfrm>
            <a:off x="8316671" y="8097553"/>
            <a:ext cx="0" cy="702059"/>
          </a:xfrm>
          <a:prstGeom prst="straightConnector1">
            <a:avLst/>
          </a:prstGeom>
          <a:ln w="19050">
            <a:solidFill>
              <a:srgbClr val="FF0000"/>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20" name="Hộp Văn bản 19">
            <a:extLst>
              <a:ext uri="{FF2B5EF4-FFF2-40B4-BE49-F238E27FC236}">
                <a16:creationId xmlns:a16="http://schemas.microsoft.com/office/drawing/2014/main" id="{F7AA4F26-BB77-77A2-18E0-D7ACBEC36C2C}"/>
              </a:ext>
            </a:extLst>
          </p:cNvPr>
          <p:cNvSpPr txBox="1"/>
          <p:nvPr/>
        </p:nvSpPr>
        <p:spPr>
          <a:xfrm>
            <a:off x="5453742" y="8799612"/>
            <a:ext cx="6117774" cy="707886"/>
          </a:xfrm>
          <a:prstGeom prst="rect">
            <a:avLst/>
          </a:prstGeom>
          <a:solidFill>
            <a:schemeClr val="accent2">
              <a:lumMod val="60000"/>
              <a:lumOff val="4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polyalcohol</a:t>
            </a:r>
            <a:endParaRPr lang="en-US" sz="4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p:txBody>
      </p:sp>
    </p:spTree>
    <p:extLst>
      <p:ext uri="{BB962C8B-B14F-4D97-AF65-F5344CB8AC3E}">
        <p14:creationId xmlns:p14="http://schemas.microsoft.com/office/powerpoint/2010/main" val="284402145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par>
                                <p:cTn id="32" presetID="22" presetClass="entr" presetSubtype="4"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down)">
                                      <p:cBhvr>
                                        <p:cTn id="50" dur="500"/>
                                        <p:tgtEl>
                                          <p:spTgt spid="19"/>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down)">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13" grpId="0" animBg="1"/>
      <p:bldP spid="14" grpId="0" animBg="1"/>
      <p:bldP spid="16" grpId="0" animBg="1"/>
      <p:bldP spid="17" grpId="0" animBg="1"/>
      <p:bldP spid="18" grpId="0"/>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1969101" y="2611646"/>
            <a:ext cx="15235734" cy="493078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hất</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polyalcohol</a:t>
            </a:r>
          </a:p>
        </p:txBody>
      </p:sp>
      <p:sp>
        <p:nvSpPr>
          <p:cNvPr id="24" name="Google Shape;1362;p22">
            <a:extLst>
              <a:ext uri="{FF2B5EF4-FFF2-40B4-BE49-F238E27FC236}">
                <a16:creationId xmlns:a16="http://schemas.microsoft.com/office/drawing/2014/main" id="{7FCB746F-CBB6-38D3-CDFE-7D7F6C9B926F}"/>
              </a:ext>
            </a:extLst>
          </p:cNvPr>
          <p:cNvSpPr/>
          <p:nvPr/>
        </p:nvSpPr>
        <p:spPr>
          <a:xfrm>
            <a:off x="2662186" y="1753199"/>
            <a:ext cx="2400079" cy="2194901"/>
          </a:xfrm>
          <a:prstGeom prst="ellipse">
            <a:avLst/>
          </a:prstGeom>
          <a:solidFill>
            <a:srgbClr val="BCDEE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178;p16">
            <a:extLst>
              <a:ext uri="{FF2B5EF4-FFF2-40B4-BE49-F238E27FC236}">
                <a16:creationId xmlns:a16="http://schemas.microsoft.com/office/drawing/2014/main" id="{C3E8E93B-A703-CB60-2466-480239A80705}"/>
              </a:ext>
            </a:extLst>
          </p:cNvPr>
          <p:cNvSpPr txBox="1">
            <a:spLocks/>
          </p:cNvSpPr>
          <p:nvPr/>
        </p:nvSpPr>
        <p:spPr>
          <a:xfrm>
            <a:off x="2601587" y="3129719"/>
            <a:ext cx="2460678" cy="1010272"/>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6000"/>
              <a:buFont typeface="Gochi Hand"/>
              <a:buNone/>
              <a:tabLst/>
              <a:defRPr/>
            </a:pPr>
            <a:r>
              <a:rPr kumimoji="0" lang="en-US" sz="9600" b="1" i="0" u="none" strike="noStrike" kern="0" cap="none" spc="0" normalizeH="0" baseline="0" noProof="0" dirty="0">
                <a:ln>
                  <a:noFill/>
                </a:ln>
                <a:solidFill>
                  <a:srgbClr val="002060"/>
                </a:solidFill>
                <a:effectLst/>
                <a:uLnTx/>
                <a:uFillTx/>
                <a:latin typeface=".VnBahamasB" panose="020BE200000000000000" pitchFamily="34" charset="0"/>
                <a:ea typeface="+mn-ea"/>
                <a:cs typeface="Times New Roman"/>
                <a:sym typeface="+mn-lt"/>
              </a:rPr>
              <a:t>*</a:t>
            </a:r>
          </a:p>
        </p:txBody>
      </p:sp>
      <p:grpSp>
        <p:nvGrpSpPr>
          <p:cNvPr id="2" name="Google Shape;3029;p48">
            <a:extLst>
              <a:ext uri="{FF2B5EF4-FFF2-40B4-BE49-F238E27FC236}">
                <a16:creationId xmlns:a16="http://schemas.microsoft.com/office/drawing/2014/main" id="{F44119AF-F884-740E-6529-E2C355570D62}"/>
              </a:ext>
            </a:extLst>
          </p:cNvPr>
          <p:cNvGrpSpPr/>
          <p:nvPr/>
        </p:nvGrpSpPr>
        <p:grpSpPr>
          <a:xfrm>
            <a:off x="14884484" y="7761871"/>
            <a:ext cx="1803316" cy="1720091"/>
            <a:chOff x="4042599" y="3710829"/>
            <a:chExt cx="313530" cy="331733"/>
          </a:xfrm>
        </p:grpSpPr>
        <p:sp>
          <p:nvSpPr>
            <p:cNvPr id="3" name="Google Shape;3030;p48">
              <a:extLst>
                <a:ext uri="{FF2B5EF4-FFF2-40B4-BE49-F238E27FC236}">
                  <a16:creationId xmlns:a16="http://schemas.microsoft.com/office/drawing/2014/main" id="{A9A10507-5E6C-A74E-0021-3CD396F5C9DC}"/>
                </a:ext>
              </a:extLst>
            </p:cNvPr>
            <p:cNvSpPr/>
            <p:nvPr/>
          </p:nvSpPr>
          <p:spPr>
            <a:xfrm>
              <a:off x="4042670" y="3711825"/>
              <a:ext cx="263265" cy="330736"/>
            </a:xfrm>
            <a:custGeom>
              <a:avLst/>
              <a:gdLst/>
              <a:ahLst/>
              <a:cxnLst/>
              <a:rect l="l" t="t" r="r" b="b"/>
              <a:pathLst>
                <a:path w="11093" h="13936" extrusionOk="0">
                  <a:moveTo>
                    <a:pt x="4100" y="1"/>
                  </a:moveTo>
                  <a:lnTo>
                    <a:pt x="2661" y="2746"/>
                  </a:lnTo>
                  <a:lnTo>
                    <a:pt x="1" y="4093"/>
                  </a:lnTo>
                  <a:lnTo>
                    <a:pt x="1" y="12260"/>
                  </a:lnTo>
                  <a:cubicBezTo>
                    <a:pt x="1" y="13184"/>
                    <a:pt x="749" y="13935"/>
                    <a:pt x="1676" y="13935"/>
                  </a:cubicBezTo>
                  <a:lnTo>
                    <a:pt x="9417" y="13935"/>
                  </a:lnTo>
                  <a:cubicBezTo>
                    <a:pt x="10344" y="13935"/>
                    <a:pt x="11092" y="13184"/>
                    <a:pt x="11092" y="12260"/>
                  </a:cubicBezTo>
                  <a:lnTo>
                    <a:pt x="11092" y="1673"/>
                  </a:lnTo>
                  <a:cubicBezTo>
                    <a:pt x="11092" y="749"/>
                    <a:pt x="10341" y="1"/>
                    <a:pt x="9417"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3031;p48">
              <a:extLst>
                <a:ext uri="{FF2B5EF4-FFF2-40B4-BE49-F238E27FC236}">
                  <a16:creationId xmlns:a16="http://schemas.microsoft.com/office/drawing/2014/main" id="{F623411A-B794-3B2F-109C-149E274F4440}"/>
                </a:ext>
              </a:extLst>
            </p:cNvPr>
            <p:cNvSpPr/>
            <p:nvPr/>
          </p:nvSpPr>
          <p:spPr>
            <a:xfrm>
              <a:off x="4042599" y="3711825"/>
              <a:ext cx="117381" cy="117381"/>
            </a:xfrm>
            <a:custGeom>
              <a:avLst/>
              <a:gdLst/>
              <a:ahLst/>
              <a:cxnLst/>
              <a:rect l="l" t="t" r="r" b="b"/>
              <a:pathLst>
                <a:path w="4946" h="4946" extrusionOk="0">
                  <a:moveTo>
                    <a:pt x="4103" y="1"/>
                  </a:moveTo>
                  <a:lnTo>
                    <a:pt x="2664" y="2749"/>
                  </a:lnTo>
                  <a:lnTo>
                    <a:pt x="0" y="4100"/>
                  </a:lnTo>
                  <a:lnTo>
                    <a:pt x="0" y="4946"/>
                  </a:lnTo>
                  <a:lnTo>
                    <a:pt x="2278" y="4946"/>
                  </a:lnTo>
                  <a:cubicBezTo>
                    <a:pt x="3754" y="4946"/>
                    <a:pt x="4945" y="3751"/>
                    <a:pt x="4945" y="2275"/>
                  </a:cubicBezTo>
                  <a:lnTo>
                    <a:pt x="4945" y="1"/>
                  </a:lnTo>
                  <a:close/>
                </a:path>
              </a:pathLst>
            </a:custGeom>
            <a:solidFill>
              <a:srgbClr val="6A6A6A">
                <a:alpha val="65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032;p48">
              <a:extLst>
                <a:ext uri="{FF2B5EF4-FFF2-40B4-BE49-F238E27FC236}">
                  <a16:creationId xmlns:a16="http://schemas.microsoft.com/office/drawing/2014/main" id="{92F49D13-887C-5B97-43B6-BC1E54612A8A}"/>
                </a:ext>
              </a:extLst>
            </p:cNvPr>
            <p:cNvSpPr/>
            <p:nvPr/>
          </p:nvSpPr>
          <p:spPr>
            <a:xfrm>
              <a:off x="4042670" y="3711825"/>
              <a:ext cx="97232" cy="97303"/>
            </a:xfrm>
            <a:custGeom>
              <a:avLst/>
              <a:gdLst/>
              <a:ahLst/>
              <a:cxnLst/>
              <a:rect l="l" t="t" r="r" b="b"/>
              <a:pathLst>
                <a:path w="4097" h="4100" extrusionOk="0">
                  <a:moveTo>
                    <a:pt x="4096" y="1"/>
                  </a:moveTo>
                  <a:lnTo>
                    <a:pt x="1" y="4100"/>
                  </a:lnTo>
                  <a:lnTo>
                    <a:pt x="2272" y="4100"/>
                  </a:lnTo>
                  <a:cubicBezTo>
                    <a:pt x="3281" y="4100"/>
                    <a:pt x="4096" y="3281"/>
                    <a:pt x="4096" y="2275"/>
                  </a:cubicBezTo>
                  <a:lnTo>
                    <a:pt x="4096"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033;p48">
              <a:extLst>
                <a:ext uri="{FF2B5EF4-FFF2-40B4-BE49-F238E27FC236}">
                  <a16:creationId xmlns:a16="http://schemas.microsoft.com/office/drawing/2014/main" id="{44C8F269-E43F-CC1E-B795-49F57D8205A5}"/>
                </a:ext>
              </a:extLst>
            </p:cNvPr>
            <p:cNvSpPr/>
            <p:nvPr/>
          </p:nvSpPr>
          <p:spPr>
            <a:xfrm>
              <a:off x="4078411" y="3852251"/>
              <a:ext cx="40915" cy="39942"/>
            </a:xfrm>
            <a:custGeom>
              <a:avLst/>
              <a:gdLst/>
              <a:ahLst/>
              <a:cxnLst/>
              <a:rect l="l" t="t" r="r" b="b"/>
              <a:pathLst>
                <a:path w="1724" h="1683" extrusionOk="0">
                  <a:moveTo>
                    <a:pt x="233" y="1"/>
                  </a:moveTo>
                  <a:cubicBezTo>
                    <a:pt x="179" y="1"/>
                    <a:pt x="125" y="22"/>
                    <a:pt x="82" y="64"/>
                  </a:cubicBezTo>
                  <a:cubicBezTo>
                    <a:pt x="1" y="146"/>
                    <a:pt x="1" y="281"/>
                    <a:pt x="82" y="362"/>
                  </a:cubicBezTo>
                  <a:lnTo>
                    <a:pt x="563" y="843"/>
                  </a:lnTo>
                  <a:lnTo>
                    <a:pt x="82" y="1323"/>
                  </a:lnTo>
                  <a:cubicBezTo>
                    <a:pt x="1" y="1405"/>
                    <a:pt x="1" y="1540"/>
                    <a:pt x="82" y="1621"/>
                  </a:cubicBezTo>
                  <a:cubicBezTo>
                    <a:pt x="125" y="1662"/>
                    <a:pt x="179" y="1682"/>
                    <a:pt x="233" y="1682"/>
                  </a:cubicBezTo>
                  <a:cubicBezTo>
                    <a:pt x="287" y="1682"/>
                    <a:pt x="341" y="1662"/>
                    <a:pt x="383" y="1621"/>
                  </a:cubicBezTo>
                  <a:lnTo>
                    <a:pt x="864" y="1141"/>
                  </a:lnTo>
                  <a:lnTo>
                    <a:pt x="1345" y="1621"/>
                  </a:lnTo>
                  <a:cubicBezTo>
                    <a:pt x="1385" y="1662"/>
                    <a:pt x="1439" y="1682"/>
                    <a:pt x="1494" y="1682"/>
                  </a:cubicBezTo>
                  <a:cubicBezTo>
                    <a:pt x="1548" y="1682"/>
                    <a:pt x="1602" y="1662"/>
                    <a:pt x="1643" y="1621"/>
                  </a:cubicBezTo>
                  <a:cubicBezTo>
                    <a:pt x="1724" y="1540"/>
                    <a:pt x="1724" y="1405"/>
                    <a:pt x="1643" y="1323"/>
                  </a:cubicBezTo>
                  <a:lnTo>
                    <a:pt x="1162" y="843"/>
                  </a:lnTo>
                  <a:lnTo>
                    <a:pt x="1643" y="362"/>
                  </a:lnTo>
                  <a:cubicBezTo>
                    <a:pt x="1724" y="281"/>
                    <a:pt x="1724" y="146"/>
                    <a:pt x="1643" y="64"/>
                  </a:cubicBezTo>
                  <a:cubicBezTo>
                    <a:pt x="1602" y="22"/>
                    <a:pt x="1548" y="1"/>
                    <a:pt x="1494" y="1"/>
                  </a:cubicBezTo>
                  <a:cubicBezTo>
                    <a:pt x="1439" y="1"/>
                    <a:pt x="1385" y="22"/>
                    <a:pt x="1345" y="64"/>
                  </a:cubicBezTo>
                  <a:lnTo>
                    <a:pt x="864" y="545"/>
                  </a:lnTo>
                  <a:lnTo>
                    <a:pt x="383" y="64"/>
                  </a:lnTo>
                  <a:cubicBezTo>
                    <a:pt x="341" y="22"/>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034;p48">
              <a:extLst>
                <a:ext uri="{FF2B5EF4-FFF2-40B4-BE49-F238E27FC236}">
                  <a16:creationId xmlns:a16="http://schemas.microsoft.com/office/drawing/2014/main" id="{A304E657-0951-8C28-C886-1C665C5CFC7D}"/>
                </a:ext>
              </a:extLst>
            </p:cNvPr>
            <p:cNvSpPr/>
            <p:nvPr/>
          </p:nvSpPr>
          <p:spPr>
            <a:xfrm>
              <a:off x="4078411" y="3912246"/>
              <a:ext cx="40915" cy="39942"/>
            </a:xfrm>
            <a:custGeom>
              <a:avLst/>
              <a:gdLst/>
              <a:ahLst/>
              <a:cxnLst/>
              <a:rect l="l" t="t" r="r" b="b"/>
              <a:pathLst>
                <a:path w="1724" h="1683" extrusionOk="0">
                  <a:moveTo>
                    <a:pt x="233" y="0"/>
                  </a:moveTo>
                  <a:cubicBezTo>
                    <a:pt x="179" y="0"/>
                    <a:pt x="125" y="21"/>
                    <a:pt x="82" y="61"/>
                  </a:cubicBezTo>
                  <a:cubicBezTo>
                    <a:pt x="1" y="146"/>
                    <a:pt x="1" y="278"/>
                    <a:pt x="82" y="362"/>
                  </a:cubicBezTo>
                  <a:lnTo>
                    <a:pt x="563" y="843"/>
                  </a:lnTo>
                  <a:lnTo>
                    <a:pt x="82" y="1324"/>
                  </a:lnTo>
                  <a:cubicBezTo>
                    <a:pt x="1" y="1405"/>
                    <a:pt x="1" y="1540"/>
                    <a:pt x="82" y="1622"/>
                  </a:cubicBezTo>
                  <a:cubicBezTo>
                    <a:pt x="125" y="1662"/>
                    <a:pt x="179" y="1682"/>
                    <a:pt x="233" y="1682"/>
                  </a:cubicBezTo>
                  <a:cubicBezTo>
                    <a:pt x="287" y="1682"/>
                    <a:pt x="341" y="1662"/>
                    <a:pt x="383" y="1622"/>
                  </a:cubicBezTo>
                  <a:lnTo>
                    <a:pt x="864" y="1141"/>
                  </a:lnTo>
                  <a:lnTo>
                    <a:pt x="1345" y="1622"/>
                  </a:lnTo>
                  <a:cubicBezTo>
                    <a:pt x="1385" y="1662"/>
                    <a:pt x="1439" y="1682"/>
                    <a:pt x="1494" y="1682"/>
                  </a:cubicBezTo>
                  <a:cubicBezTo>
                    <a:pt x="1548" y="1682"/>
                    <a:pt x="1602" y="1662"/>
                    <a:pt x="1643" y="1622"/>
                  </a:cubicBezTo>
                  <a:cubicBezTo>
                    <a:pt x="1724" y="1540"/>
                    <a:pt x="1724" y="1405"/>
                    <a:pt x="1643" y="1324"/>
                  </a:cubicBezTo>
                  <a:lnTo>
                    <a:pt x="1162" y="843"/>
                  </a:lnTo>
                  <a:lnTo>
                    <a:pt x="1643" y="362"/>
                  </a:lnTo>
                  <a:cubicBezTo>
                    <a:pt x="1724" y="278"/>
                    <a:pt x="1724" y="146"/>
                    <a:pt x="1643" y="61"/>
                  </a:cubicBezTo>
                  <a:cubicBezTo>
                    <a:pt x="1602" y="21"/>
                    <a:pt x="1548" y="0"/>
                    <a:pt x="1494" y="0"/>
                  </a:cubicBezTo>
                  <a:cubicBezTo>
                    <a:pt x="1439" y="0"/>
                    <a:pt x="1385" y="21"/>
                    <a:pt x="1345" y="61"/>
                  </a:cubicBezTo>
                  <a:lnTo>
                    <a:pt x="864" y="542"/>
                  </a:lnTo>
                  <a:lnTo>
                    <a:pt x="383" y="61"/>
                  </a:lnTo>
                  <a:cubicBezTo>
                    <a:pt x="341" y="21"/>
                    <a:pt x="287" y="0"/>
                    <a:pt x="233"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035;p48">
              <a:extLst>
                <a:ext uri="{FF2B5EF4-FFF2-40B4-BE49-F238E27FC236}">
                  <a16:creationId xmlns:a16="http://schemas.microsoft.com/office/drawing/2014/main" id="{32DB1C98-75CC-0C52-E86E-3667EC5E7BA3}"/>
                </a:ext>
              </a:extLst>
            </p:cNvPr>
            <p:cNvSpPr/>
            <p:nvPr/>
          </p:nvSpPr>
          <p:spPr>
            <a:xfrm>
              <a:off x="4078411" y="3972242"/>
              <a:ext cx="40915" cy="39918"/>
            </a:xfrm>
            <a:custGeom>
              <a:avLst/>
              <a:gdLst/>
              <a:ahLst/>
              <a:cxnLst/>
              <a:rect l="l" t="t" r="r" b="b"/>
              <a:pathLst>
                <a:path w="1724" h="1682" extrusionOk="0">
                  <a:moveTo>
                    <a:pt x="233" y="1"/>
                  </a:moveTo>
                  <a:cubicBezTo>
                    <a:pt x="179" y="1"/>
                    <a:pt x="125" y="21"/>
                    <a:pt x="82" y="62"/>
                  </a:cubicBezTo>
                  <a:cubicBezTo>
                    <a:pt x="1" y="143"/>
                    <a:pt x="1" y="278"/>
                    <a:pt x="82" y="359"/>
                  </a:cubicBezTo>
                  <a:lnTo>
                    <a:pt x="563" y="840"/>
                  </a:lnTo>
                  <a:lnTo>
                    <a:pt x="82" y="1321"/>
                  </a:lnTo>
                  <a:cubicBezTo>
                    <a:pt x="1" y="1405"/>
                    <a:pt x="1" y="1537"/>
                    <a:pt x="82" y="1618"/>
                  </a:cubicBezTo>
                  <a:cubicBezTo>
                    <a:pt x="125" y="1661"/>
                    <a:pt x="179" y="1682"/>
                    <a:pt x="233" y="1682"/>
                  </a:cubicBezTo>
                  <a:cubicBezTo>
                    <a:pt x="287" y="1682"/>
                    <a:pt x="341" y="1661"/>
                    <a:pt x="383" y="1618"/>
                  </a:cubicBezTo>
                  <a:lnTo>
                    <a:pt x="864" y="1138"/>
                  </a:lnTo>
                  <a:lnTo>
                    <a:pt x="1345" y="1618"/>
                  </a:lnTo>
                  <a:cubicBezTo>
                    <a:pt x="1385" y="1661"/>
                    <a:pt x="1439" y="1682"/>
                    <a:pt x="1494" y="1682"/>
                  </a:cubicBezTo>
                  <a:cubicBezTo>
                    <a:pt x="1548" y="1682"/>
                    <a:pt x="1602" y="1661"/>
                    <a:pt x="1643" y="1618"/>
                  </a:cubicBezTo>
                  <a:cubicBezTo>
                    <a:pt x="1724" y="1537"/>
                    <a:pt x="1724" y="1405"/>
                    <a:pt x="1643" y="1321"/>
                  </a:cubicBezTo>
                  <a:lnTo>
                    <a:pt x="1162" y="840"/>
                  </a:lnTo>
                  <a:lnTo>
                    <a:pt x="1643" y="359"/>
                  </a:lnTo>
                  <a:cubicBezTo>
                    <a:pt x="1724" y="278"/>
                    <a:pt x="1724" y="143"/>
                    <a:pt x="1643" y="62"/>
                  </a:cubicBezTo>
                  <a:cubicBezTo>
                    <a:pt x="1602" y="21"/>
                    <a:pt x="1548" y="1"/>
                    <a:pt x="1494" y="1"/>
                  </a:cubicBezTo>
                  <a:cubicBezTo>
                    <a:pt x="1439" y="1"/>
                    <a:pt x="1385" y="21"/>
                    <a:pt x="1345" y="62"/>
                  </a:cubicBezTo>
                  <a:lnTo>
                    <a:pt x="864" y="542"/>
                  </a:lnTo>
                  <a:lnTo>
                    <a:pt x="383" y="62"/>
                  </a:lnTo>
                  <a:cubicBezTo>
                    <a:pt x="341" y="21"/>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3036;p48">
              <a:extLst>
                <a:ext uri="{FF2B5EF4-FFF2-40B4-BE49-F238E27FC236}">
                  <a16:creationId xmlns:a16="http://schemas.microsoft.com/office/drawing/2014/main" id="{EEAA06BC-18B9-8B0E-E46B-FC7FCAFD2239}"/>
                </a:ext>
              </a:extLst>
            </p:cNvPr>
            <p:cNvSpPr/>
            <p:nvPr/>
          </p:nvSpPr>
          <p:spPr>
            <a:xfrm>
              <a:off x="4170636" y="3838984"/>
              <a:ext cx="54727" cy="53113"/>
            </a:xfrm>
            <a:custGeom>
              <a:avLst/>
              <a:gdLst/>
              <a:ahLst/>
              <a:cxnLst/>
              <a:rect l="l" t="t" r="r" b="b"/>
              <a:pathLst>
                <a:path w="2306" h="2238" extrusionOk="0">
                  <a:moveTo>
                    <a:pt x="1327" y="1"/>
                  </a:moveTo>
                  <a:lnTo>
                    <a:pt x="271" y="1057"/>
                  </a:lnTo>
                  <a:cubicBezTo>
                    <a:pt x="0" y="1327"/>
                    <a:pt x="0" y="1767"/>
                    <a:pt x="271" y="2035"/>
                  </a:cubicBezTo>
                  <a:cubicBezTo>
                    <a:pt x="407" y="2170"/>
                    <a:pt x="583" y="2238"/>
                    <a:pt x="760" y="2238"/>
                  </a:cubicBezTo>
                  <a:cubicBezTo>
                    <a:pt x="937" y="2238"/>
                    <a:pt x="1114" y="2170"/>
                    <a:pt x="1249" y="2035"/>
                  </a:cubicBezTo>
                  <a:lnTo>
                    <a:pt x="2305" y="982"/>
                  </a:lnTo>
                  <a:lnTo>
                    <a:pt x="1327"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2" name="Google Shape;3037;p48">
              <a:extLst>
                <a:ext uri="{FF2B5EF4-FFF2-40B4-BE49-F238E27FC236}">
                  <a16:creationId xmlns:a16="http://schemas.microsoft.com/office/drawing/2014/main" id="{17F0B1B4-8421-9F41-AE79-40F8D837EF8C}"/>
                </a:ext>
              </a:extLst>
            </p:cNvPr>
            <p:cNvSpPr/>
            <p:nvPr/>
          </p:nvSpPr>
          <p:spPr>
            <a:xfrm>
              <a:off x="4213046" y="3710829"/>
              <a:ext cx="143083" cy="140544"/>
            </a:xfrm>
            <a:custGeom>
              <a:avLst/>
              <a:gdLst/>
              <a:ahLst/>
              <a:cxnLst/>
              <a:rect l="l" t="t" r="r" b="b"/>
              <a:pathLst>
                <a:path w="6029" h="5922" extrusionOk="0">
                  <a:moveTo>
                    <a:pt x="4133" y="1"/>
                  </a:moveTo>
                  <a:cubicBezTo>
                    <a:pt x="3845" y="1"/>
                    <a:pt x="3558" y="111"/>
                    <a:pt x="3338" y="331"/>
                  </a:cubicBezTo>
                  <a:lnTo>
                    <a:pt x="1" y="3668"/>
                  </a:lnTo>
                  <a:lnTo>
                    <a:pt x="258" y="5665"/>
                  </a:lnTo>
                  <a:lnTo>
                    <a:pt x="2251" y="5922"/>
                  </a:lnTo>
                  <a:lnTo>
                    <a:pt x="5592" y="2581"/>
                  </a:lnTo>
                  <a:cubicBezTo>
                    <a:pt x="6028" y="2141"/>
                    <a:pt x="6028" y="1434"/>
                    <a:pt x="5592" y="994"/>
                  </a:cubicBezTo>
                  <a:lnTo>
                    <a:pt x="4925" y="331"/>
                  </a:lnTo>
                  <a:cubicBezTo>
                    <a:pt x="4707" y="111"/>
                    <a:pt x="4420" y="1"/>
                    <a:pt x="41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3" name="Google Shape;3038;p48">
              <a:extLst>
                <a:ext uri="{FF2B5EF4-FFF2-40B4-BE49-F238E27FC236}">
                  <a16:creationId xmlns:a16="http://schemas.microsoft.com/office/drawing/2014/main" id="{78069913-200D-2C24-9366-5F3DAD2B26A5}"/>
                </a:ext>
              </a:extLst>
            </p:cNvPr>
            <p:cNvSpPr/>
            <p:nvPr/>
          </p:nvSpPr>
          <p:spPr>
            <a:xfrm>
              <a:off x="4147663" y="3927103"/>
              <a:ext cx="124216" cy="9730"/>
            </a:xfrm>
            <a:custGeom>
              <a:avLst/>
              <a:gdLst/>
              <a:ahLst/>
              <a:cxnLst/>
              <a:rect l="l" t="t" r="r" b="b"/>
              <a:pathLst>
                <a:path w="5234" h="410" extrusionOk="0">
                  <a:moveTo>
                    <a:pt x="224" y="0"/>
                  </a:moveTo>
                  <a:cubicBezTo>
                    <a:pt x="99" y="0"/>
                    <a:pt x="0" y="105"/>
                    <a:pt x="14" y="231"/>
                  </a:cubicBezTo>
                  <a:cubicBezTo>
                    <a:pt x="28" y="336"/>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4" name="Google Shape;3039;p48">
              <a:extLst>
                <a:ext uri="{FF2B5EF4-FFF2-40B4-BE49-F238E27FC236}">
                  <a16:creationId xmlns:a16="http://schemas.microsoft.com/office/drawing/2014/main" id="{65D7AE1C-3129-2274-D47D-4479AD3F4349}"/>
                </a:ext>
              </a:extLst>
            </p:cNvPr>
            <p:cNvSpPr/>
            <p:nvPr/>
          </p:nvSpPr>
          <p:spPr>
            <a:xfrm>
              <a:off x="4147663" y="3987431"/>
              <a:ext cx="124216" cy="9730"/>
            </a:xfrm>
            <a:custGeom>
              <a:avLst/>
              <a:gdLst/>
              <a:ahLst/>
              <a:cxnLst/>
              <a:rect l="l" t="t" r="r" b="b"/>
              <a:pathLst>
                <a:path w="5234" h="410" extrusionOk="0">
                  <a:moveTo>
                    <a:pt x="224" y="0"/>
                  </a:moveTo>
                  <a:cubicBezTo>
                    <a:pt x="99" y="0"/>
                    <a:pt x="0" y="105"/>
                    <a:pt x="14" y="230"/>
                  </a:cubicBezTo>
                  <a:cubicBezTo>
                    <a:pt x="28" y="335"/>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5" name="Google Shape;3040;p48">
              <a:extLst>
                <a:ext uri="{FF2B5EF4-FFF2-40B4-BE49-F238E27FC236}">
                  <a16:creationId xmlns:a16="http://schemas.microsoft.com/office/drawing/2014/main" id="{D294F434-7114-297D-4286-38F93A3F37AD}"/>
                </a:ext>
              </a:extLst>
            </p:cNvPr>
            <p:cNvSpPr/>
            <p:nvPr/>
          </p:nvSpPr>
          <p:spPr>
            <a:xfrm>
              <a:off x="4213046" y="3710829"/>
              <a:ext cx="129746" cy="135963"/>
            </a:xfrm>
            <a:custGeom>
              <a:avLst/>
              <a:gdLst/>
              <a:ahLst/>
              <a:cxnLst/>
              <a:rect l="l" t="t" r="r" b="b"/>
              <a:pathLst>
                <a:path w="5467" h="5729" extrusionOk="0">
                  <a:moveTo>
                    <a:pt x="4133" y="1"/>
                  </a:moveTo>
                  <a:cubicBezTo>
                    <a:pt x="3845" y="1"/>
                    <a:pt x="3558" y="111"/>
                    <a:pt x="3338" y="331"/>
                  </a:cubicBezTo>
                  <a:lnTo>
                    <a:pt x="1" y="3668"/>
                  </a:lnTo>
                  <a:lnTo>
                    <a:pt x="258" y="5665"/>
                  </a:lnTo>
                  <a:lnTo>
                    <a:pt x="755" y="5729"/>
                  </a:lnTo>
                  <a:cubicBezTo>
                    <a:pt x="1263" y="3339"/>
                    <a:pt x="3108" y="1447"/>
                    <a:pt x="5467" y="869"/>
                  </a:cubicBezTo>
                  <a:lnTo>
                    <a:pt x="4925" y="331"/>
                  </a:lnTo>
                  <a:cubicBezTo>
                    <a:pt x="4707" y="111"/>
                    <a:pt x="4420" y="1"/>
                    <a:pt x="4133"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6" name="Google Shape;3041;p48">
              <a:extLst>
                <a:ext uri="{FF2B5EF4-FFF2-40B4-BE49-F238E27FC236}">
                  <a16:creationId xmlns:a16="http://schemas.microsoft.com/office/drawing/2014/main" id="{223BD0B5-8DFC-8E9A-8B23-B9640EFADE71}"/>
                </a:ext>
              </a:extLst>
            </p:cNvPr>
            <p:cNvSpPr/>
            <p:nvPr/>
          </p:nvSpPr>
          <p:spPr>
            <a:xfrm>
              <a:off x="4188317" y="3797856"/>
              <a:ext cx="78175" cy="77463"/>
            </a:xfrm>
            <a:custGeom>
              <a:avLst/>
              <a:gdLst/>
              <a:ahLst/>
              <a:cxnLst/>
              <a:rect l="l" t="t" r="r" b="b"/>
              <a:pathLst>
                <a:path w="3294" h="3264" extrusionOk="0">
                  <a:moveTo>
                    <a:pt x="1043" y="1"/>
                  </a:moveTo>
                  <a:lnTo>
                    <a:pt x="640" y="400"/>
                  </a:lnTo>
                  <a:cubicBezTo>
                    <a:pt x="220" y="820"/>
                    <a:pt x="0" y="1399"/>
                    <a:pt x="37" y="1991"/>
                  </a:cubicBezTo>
                  <a:cubicBezTo>
                    <a:pt x="58" y="2333"/>
                    <a:pt x="203" y="2641"/>
                    <a:pt x="430" y="2867"/>
                  </a:cubicBezTo>
                  <a:cubicBezTo>
                    <a:pt x="657" y="3091"/>
                    <a:pt x="961" y="3240"/>
                    <a:pt x="1303" y="3260"/>
                  </a:cubicBezTo>
                  <a:cubicBezTo>
                    <a:pt x="1343" y="3262"/>
                    <a:pt x="1383" y="3263"/>
                    <a:pt x="1422" y="3263"/>
                  </a:cubicBezTo>
                  <a:cubicBezTo>
                    <a:pt x="1978" y="3263"/>
                    <a:pt x="2505" y="3043"/>
                    <a:pt x="2894" y="2654"/>
                  </a:cubicBezTo>
                  <a:lnTo>
                    <a:pt x="3293" y="2255"/>
                  </a:lnTo>
                  <a:lnTo>
                    <a:pt x="104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7" name="Google Shape;3042;p48">
              <a:extLst>
                <a:ext uri="{FF2B5EF4-FFF2-40B4-BE49-F238E27FC236}">
                  <a16:creationId xmlns:a16="http://schemas.microsoft.com/office/drawing/2014/main" id="{283F399B-36DE-0028-4A20-57CA1A93326C}"/>
                </a:ext>
              </a:extLst>
            </p:cNvPr>
            <p:cNvSpPr/>
            <p:nvPr/>
          </p:nvSpPr>
          <p:spPr>
            <a:xfrm>
              <a:off x="4188317" y="3797856"/>
              <a:ext cx="49815" cy="77415"/>
            </a:xfrm>
            <a:custGeom>
              <a:avLst/>
              <a:gdLst/>
              <a:ahLst/>
              <a:cxnLst/>
              <a:rect l="l" t="t" r="r" b="b"/>
              <a:pathLst>
                <a:path w="2099" h="3262" extrusionOk="0">
                  <a:moveTo>
                    <a:pt x="1043" y="1"/>
                  </a:moveTo>
                  <a:lnTo>
                    <a:pt x="640" y="400"/>
                  </a:lnTo>
                  <a:cubicBezTo>
                    <a:pt x="220" y="820"/>
                    <a:pt x="0" y="1399"/>
                    <a:pt x="37" y="1991"/>
                  </a:cubicBezTo>
                  <a:cubicBezTo>
                    <a:pt x="58" y="2333"/>
                    <a:pt x="203" y="2641"/>
                    <a:pt x="430" y="2864"/>
                  </a:cubicBezTo>
                  <a:cubicBezTo>
                    <a:pt x="657" y="3091"/>
                    <a:pt x="961" y="3236"/>
                    <a:pt x="1303" y="3257"/>
                  </a:cubicBezTo>
                  <a:cubicBezTo>
                    <a:pt x="1344" y="3260"/>
                    <a:pt x="1384" y="3262"/>
                    <a:pt x="1424" y="3262"/>
                  </a:cubicBezTo>
                  <a:cubicBezTo>
                    <a:pt x="1504" y="3262"/>
                    <a:pt x="1582" y="3256"/>
                    <a:pt x="1659" y="3247"/>
                  </a:cubicBezTo>
                  <a:cubicBezTo>
                    <a:pt x="1675" y="2475"/>
                    <a:pt x="1831" y="1737"/>
                    <a:pt x="2099" y="1057"/>
                  </a:cubicBezTo>
                  <a:lnTo>
                    <a:pt x="1043" y="1"/>
                  </a:ln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38" name="Google Shape;3485;p48">
            <a:extLst>
              <a:ext uri="{FF2B5EF4-FFF2-40B4-BE49-F238E27FC236}">
                <a16:creationId xmlns:a16="http://schemas.microsoft.com/office/drawing/2014/main" id="{D76DAA5F-F954-6739-2F60-D064C4889E3C}"/>
              </a:ext>
            </a:extLst>
          </p:cNvPr>
          <p:cNvGrpSpPr/>
          <p:nvPr/>
        </p:nvGrpSpPr>
        <p:grpSpPr>
          <a:xfrm>
            <a:off x="-576326" y="5377900"/>
            <a:ext cx="4930450" cy="4767942"/>
            <a:chOff x="6205247" y="2643768"/>
            <a:chExt cx="289608" cy="332397"/>
          </a:xfrm>
        </p:grpSpPr>
        <p:sp>
          <p:nvSpPr>
            <p:cNvPr id="39" name="Google Shape;3486;p48">
              <a:extLst>
                <a:ext uri="{FF2B5EF4-FFF2-40B4-BE49-F238E27FC236}">
                  <a16:creationId xmlns:a16="http://schemas.microsoft.com/office/drawing/2014/main" id="{57681A1D-46F7-656D-6F29-D0904670CADB}"/>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0" name="Google Shape;3487;p48">
              <a:extLst>
                <a:ext uri="{FF2B5EF4-FFF2-40B4-BE49-F238E27FC236}">
                  <a16:creationId xmlns:a16="http://schemas.microsoft.com/office/drawing/2014/main" id="{AF181A6C-66A5-85BB-39C6-9F147090B5E0}"/>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1" name="Google Shape;3488;p48">
              <a:extLst>
                <a:ext uri="{FF2B5EF4-FFF2-40B4-BE49-F238E27FC236}">
                  <a16:creationId xmlns:a16="http://schemas.microsoft.com/office/drawing/2014/main" id="{96C393B6-233C-5F90-1AF8-63F4B3F41403}"/>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2" name="Google Shape;3489;p48">
              <a:extLst>
                <a:ext uri="{FF2B5EF4-FFF2-40B4-BE49-F238E27FC236}">
                  <a16:creationId xmlns:a16="http://schemas.microsoft.com/office/drawing/2014/main" id="{8C4745A7-8A47-2017-6BEB-0A21E2B327B4}"/>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3" name="Google Shape;3490;p48">
              <a:extLst>
                <a:ext uri="{FF2B5EF4-FFF2-40B4-BE49-F238E27FC236}">
                  <a16:creationId xmlns:a16="http://schemas.microsoft.com/office/drawing/2014/main" id="{09174F46-DF1C-80A5-A8A0-F2DBD57CAA2C}"/>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4" name="Google Shape;3491;p48">
              <a:extLst>
                <a:ext uri="{FF2B5EF4-FFF2-40B4-BE49-F238E27FC236}">
                  <a16:creationId xmlns:a16="http://schemas.microsoft.com/office/drawing/2014/main" id="{3D230604-262D-EE69-AA7E-D264C7DA0DCA}"/>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5" name="Google Shape;3492;p48">
              <a:extLst>
                <a:ext uri="{FF2B5EF4-FFF2-40B4-BE49-F238E27FC236}">
                  <a16:creationId xmlns:a16="http://schemas.microsoft.com/office/drawing/2014/main" id="{267885E9-CF6E-4332-0F16-6913E1160F3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6" name="Google Shape;3493;p48">
              <a:extLst>
                <a:ext uri="{FF2B5EF4-FFF2-40B4-BE49-F238E27FC236}">
                  <a16:creationId xmlns:a16="http://schemas.microsoft.com/office/drawing/2014/main" id="{B6737D4F-AF83-B538-B1CE-B6BE40B29AE0}"/>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7" name="Google Shape;3494;p48">
              <a:extLst>
                <a:ext uri="{FF2B5EF4-FFF2-40B4-BE49-F238E27FC236}">
                  <a16:creationId xmlns:a16="http://schemas.microsoft.com/office/drawing/2014/main" id="{3DB4013A-55F0-147C-46BC-9B96340672CE}"/>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8" name="Google Shape;3495;p48">
              <a:extLst>
                <a:ext uri="{FF2B5EF4-FFF2-40B4-BE49-F238E27FC236}">
                  <a16:creationId xmlns:a16="http://schemas.microsoft.com/office/drawing/2014/main" id="{53D7EC99-FBB8-32AC-0160-649D512B5151}"/>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49" name="Google Shape;3496;p48">
              <a:extLst>
                <a:ext uri="{FF2B5EF4-FFF2-40B4-BE49-F238E27FC236}">
                  <a16:creationId xmlns:a16="http://schemas.microsoft.com/office/drawing/2014/main" id="{9F7B7688-64A0-CDA7-FEFE-84527F227D3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0" name="Google Shape;3497;p48">
              <a:extLst>
                <a:ext uri="{FF2B5EF4-FFF2-40B4-BE49-F238E27FC236}">
                  <a16:creationId xmlns:a16="http://schemas.microsoft.com/office/drawing/2014/main" id="{AEF3408C-06A9-5543-09B1-0D6053F51E9B}"/>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1" name="Google Shape;3498;p48">
              <a:extLst>
                <a:ext uri="{FF2B5EF4-FFF2-40B4-BE49-F238E27FC236}">
                  <a16:creationId xmlns:a16="http://schemas.microsoft.com/office/drawing/2014/main" id="{87FDCD32-53E1-D463-1E76-19ABAB3BB5BD}"/>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2" name="Google Shape;3499;p48">
              <a:extLst>
                <a:ext uri="{FF2B5EF4-FFF2-40B4-BE49-F238E27FC236}">
                  <a16:creationId xmlns:a16="http://schemas.microsoft.com/office/drawing/2014/main" id="{1B58087E-FCFF-B0F0-A631-50FA53A1D1A2}"/>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3" name="Google Shape;3500;p48">
              <a:extLst>
                <a:ext uri="{FF2B5EF4-FFF2-40B4-BE49-F238E27FC236}">
                  <a16:creationId xmlns:a16="http://schemas.microsoft.com/office/drawing/2014/main" id="{9560D1A2-BA7E-C005-061C-091A6D465DCF}"/>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4" name="Google Shape;3501;p48">
              <a:extLst>
                <a:ext uri="{FF2B5EF4-FFF2-40B4-BE49-F238E27FC236}">
                  <a16:creationId xmlns:a16="http://schemas.microsoft.com/office/drawing/2014/main" id="{7E9D1241-161E-69DA-22A0-F793B6DCBA2F}"/>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5" name="Google Shape;3502;p48">
              <a:extLst>
                <a:ext uri="{FF2B5EF4-FFF2-40B4-BE49-F238E27FC236}">
                  <a16:creationId xmlns:a16="http://schemas.microsoft.com/office/drawing/2014/main" id="{061396F4-7C38-8B2C-956F-5A4A24215BDB}"/>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56" name="Google Shape;3503;p48">
              <a:extLst>
                <a:ext uri="{FF2B5EF4-FFF2-40B4-BE49-F238E27FC236}">
                  <a16:creationId xmlns:a16="http://schemas.microsoft.com/office/drawing/2014/main" id="{F62B3E19-4141-8E9B-B610-964AF322DFA8}"/>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Tree>
    <p:extLst>
      <p:ext uri="{BB962C8B-B14F-4D97-AF65-F5344CB8AC3E}">
        <p14:creationId xmlns:p14="http://schemas.microsoft.com/office/powerpoint/2010/main" val="914011073"/>
      </p:ext>
    </p:extLst>
  </p:cSld>
  <p:clrMapOvr>
    <a:masterClrMapping/>
  </p:clrMapOvr>
  <p:transition spd="med">
    <p:randomBar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grpSp>
        <p:nvGrpSpPr>
          <p:cNvPr id="2" name="Google Shape;3485;p48">
            <a:extLst>
              <a:ext uri="{FF2B5EF4-FFF2-40B4-BE49-F238E27FC236}">
                <a16:creationId xmlns:a16="http://schemas.microsoft.com/office/drawing/2014/main" id="{061B850B-C25C-468E-8BB6-7FE8575AD093}"/>
              </a:ext>
            </a:extLst>
          </p:cNvPr>
          <p:cNvGrpSpPr/>
          <p:nvPr/>
        </p:nvGrpSpPr>
        <p:grpSpPr>
          <a:xfrm>
            <a:off x="-309464" y="5747658"/>
            <a:ext cx="4930450" cy="4767942"/>
            <a:chOff x="6205247" y="2643768"/>
            <a:chExt cx="289608" cy="332397"/>
          </a:xfrm>
        </p:grpSpPr>
        <p:sp>
          <p:nvSpPr>
            <p:cNvPr id="3" name="Google Shape;3486;p48">
              <a:extLst>
                <a:ext uri="{FF2B5EF4-FFF2-40B4-BE49-F238E27FC236}">
                  <a16:creationId xmlns:a16="http://schemas.microsoft.com/office/drawing/2014/main" id="{9D40FB5E-1A6D-48C8-5117-E0197BE0738D}"/>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 name="Google Shape;3487;p48">
              <a:extLst>
                <a:ext uri="{FF2B5EF4-FFF2-40B4-BE49-F238E27FC236}">
                  <a16:creationId xmlns:a16="http://schemas.microsoft.com/office/drawing/2014/main" id="{6F84F233-7A9F-D49E-4A28-B60C5340C1AD}"/>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3488;p48">
              <a:extLst>
                <a:ext uri="{FF2B5EF4-FFF2-40B4-BE49-F238E27FC236}">
                  <a16:creationId xmlns:a16="http://schemas.microsoft.com/office/drawing/2014/main" id="{05C27647-0004-DB92-F3E0-9066A1040C47}"/>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3489;p48">
              <a:extLst>
                <a:ext uri="{FF2B5EF4-FFF2-40B4-BE49-F238E27FC236}">
                  <a16:creationId xmlns:a16="http://schemas.microsoft.com/office/drawing/2014/main" id="{1C49B2E1-A321-F985-21F3-24B9BD55681E}"/>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3490;p48">
              <a:extLst>
                <a:ext uri="{FF2B5EF4-FFF2-40B4-BE49-F238E27FC236}">
                  <a16:creationId xmlns:a16="http://schemas.microsoft.com/office/drawing/2014/main" id="{745BD0A3-3DF7-F3C2-EB26-7701AC6D56AF}"/>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3491;p48">
              <a:extLst>
                <a:ext uri="{FF2B5EF4-FFF2-40B4-BE49-F238E27FC236}">
                  <a16:creationId xmlns:a16="http://schemas.microsoft.com/office/drawing/2014/main" id="{DEB9E6E4-C2E7-4467-D338-12C31E80E2B4}"/>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 name="Google Shape;3492;p48">
              <a:extLst>
                <a:ext uri="{FF2B5EF4-FFF2-40B4-BE49-F238E27FC236}">
                  <a16:creationId xmlns:a16="http://schemas.microsoft.com/office/drawing/2014/main" id="{2AFD0126-001A-09BE-AE3C-68BC61B7BA1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3493;p48">
              <a:extLst>
                <a:ext uri="{FF2B5EF4-FFF2-40B4-BE49-F238E27FC236}">
                  <a16:creationId xmlns:a16="http://schemas.microsoft.com/office/drawing/2014/main" id="{016C6D6A-3E06-EFF4-5A33-F9C5205B4E69}"/>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3494;p48">
              <a:extLst>
                <a:ext uri="{FF2B5EF4-FFF2-40B4-BE49-F238E27FC236}">
                  <a16:creationId xmlns:a16="http://schemas.microsoft.com/office/drawing/2014/main" id="{AD2B1344-64C0-07CA-5780-B9ECC36DAD42}"/>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3495;p48">
              <a:extLst>
                <a:ext uri="{FF2B5EF4-FFF2-40B4-BE49-F238E27FC236}">
                  <a16:creationId xmlns:a16="http://schemas.microsoft.com/office/drawing/2014/main" id="{6C72DAE7-4904-3C14-EC6E-B606EC277D34}"/>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3496;p48">
              <a:extLst>
                <a:ext uri="{FF2B5EF4-FFF2-40B4-BE49-F238E27FC236}">
                  <a16:creationId xmlns:a16="http://schemas.microsoft.com/office/drawing/2014/main" id="{C6236DC5-6ACF-0FED-9D54-820A064E6AC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3497;p48">
              <a:extLst>
                <a:ext uri="{FF2B5EF4-FFF2-40B4-BE49-F238E27FC236}">
                  <a16:creationId xmlns:a16="http://schemas.microsoft.com/office/drawing/2014/main" id="{00B699A0-A953-1AE1-2F87-A31F2317A4FD}"/>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3498;p48">
              <a:extLst>
                <a:ext uri="{FF2B5EF4-FFF2-40B4-BE49-F238E27FC236}">
                  <a16:creationId xmlns:a16="http://schemas.microsoft.com/office/drawing/2014/main" id="{5C6BC613-C157-590F-D84F-605C637B4174}"/>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3499;p48">
              <a:extLst>
                <a:ext uri="{FF2B5EF4-FFF2-40B4-BE49-F238E27FC236}">
                  <a16:creationId xmlns:a16="http://schemas.microsoft.com/office/drawing/2014/main" id="{7A56EC0A-FA0F-6094-AE51-DC73FFEC0A73}"/>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3500;p48">
              <a:extLst>
                <a:ext uri="{FF2B5EF4-FFF2-40B4-BE49-F238E27FC236}">
                  <a16:creationId xmlns:a16="http://schemas.microsoft.com/office/drawing/2014/main" id="{A64C69C8-9A1D-0EE1-788D-F0B6CFF72159}"/>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3501;p48">
              <a:extLst>
                <a:ext uri="{FF2B5EF4-FFF2-40B4-BE49-F238E27FC236}">
                  <a16:creationId xmlns:a16="http://schemas.microsoft.com/office/drawing/2014/main" id="{0B86FF17-6782-4B87-0879-4B559F336D3D}"/>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3502;p48">
              <a:extLst>
                <a:ext uri="{FF2B5EF4-FFF2-40B4-BE49-F238E27FC236}">
                  <a16:creationId xmlns:a16="http://schemas.microsoft.com/office/drawing/2014/main" id="{3BA53B4C-AF75-5BBF-4B1D-A42764871C9F}"/>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3503;p48">
              <a:extLst>
                <a:ext uri="{FF2B5EF4-FFF2-40B4-BE49-F238E27FC236}">
                  <a16:creationId xmlns:a16="http://schemas.microsoft.com/office/drawing/2014/main" id="{1116A9F0-9C61-9C49-0316-B7D938CD00C3}"/>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2" name="Bong bóng Ý nghĩ: Hình đám mây 21">
            <a:extLst>
              <a:ext uri="{FF2B5EF4-FFF2-40B4-BE49-F238E27FC236}">
                <a16:creationId xmlns:a16="http://schemas.microsoft.com/office/drawing/2014/main" id="{ECC6FEA9-5719-0AFD-93B1-E1857AB40071}"/>
              </a:ext>
            </a:extLst>
          </p:cNvPr>
          <p:cNvSpPr/>
          <p:nvPr/>
        </p:nvSpPr>
        <p:spPr>
          <a:xfrm>
            <a:off x="5208814" y="1061356"/>
            <a:ext cx="11527971" cy="7940050"/>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sp>
        <p:nvSpPr>
          <p:cNvPr id="23" name="Google Shape;1178;p16">
            <a:extLst>
              <a:ext uri="{FF2B5EF4-FFF2-40B4-BE49-F238E27FC236}">
                <a16:creationId xmlns:a16="http://schemas.microsoft.com/office/drawing/2014/main" id="{51C14C57-93F9-3C8C-74E1-A3BBA002EF60}"/>
              </a:ext>
            </a:extLst>
          </p:cNvPr>
          <p:cNvSpPr txBox="1">
            <a:spLocks/>
          </p:cNvSpPr>
          <p:nvPr/>
        </p:nvSpPr>
        <p:spPr>
          <a:xfrm>
            <a:off x="6263586" y="2757628"/>
            <a:ext cx="9140844" cy="4547506"/>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Quan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sát</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video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thí</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nghiệm</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nêu</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hiện</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tượng</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viết</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phương</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trình</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a:t>
            </a:r>
          </a:p>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b="0" i="0" u="none" strike="noStrike" kern="0" cap="none" spc="0" normalizeH="0" baseline="0" noProof="0" dirty="0">
                <a:ln>
                  <a:noFill/>
                </a:ln>
                <a:solidFill>
                  <a:srgbClr val="002060"/>
                </a:solidFill>
                <a:effectLst/>
                <a:uLnTx/>
                <a:uFillTx/>
                <a:latin typeface="Cambria"/>
                <a:ea typeface="+mn-ea"/>
                <a:cs typeface="Times New Roman"/>
                <a:sym typeface="+mn-lt"/>
              </a:rPr>
              <a:t>Gi</a:t>
            </a:r>
            <a:r>
              <a:rPr lang="en-US" b="0" dirty="0" err="1">
                <a:solidFill>
                  <a:srgbClr val="002060"/>
                </a:solidFill>
                <a:latin typeface="Cambria"/>
                <a:ea typeface="+mn-ea"/>
                <a:cs typeface="Times New Roman"/>
                <a:sym typeface="+mn-lt"/>
              </a:rPr>
              <a:t>ải</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thích</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vì</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sao</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có</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hiện</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tượng</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xảy</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ra</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như</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trong</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thí</a:t>
            </a:r>
            <a:r>
              <a:rPr lang="en-US" b="0" dirty="0">
                <a:solidFill>
                  <a:srgbClr val="002060"/>
                </a:solidFill>
                <a:latin typeface="Cambria"/>
                <a:ea typeface="+mn-ea"/>
                <a:cs typeface="Times New Roman"/>
                <a:sym typeface="+mn-lt"/>
              </a:rPr>
              <a:t> </a:t>
            </a:r>
            <a:r>
              <a:rPr lang="en-US" b="0" dirty="0" err="1">
                <a:solidFill>
                  <a:srgbClr val="002060"/>
                </a:solidFill>
                <a:latin typeface="Cambria"/>
                <a:ea typeface="+mn-ea"/>
                <a:cs typeface="Times New Roman"/>
                <a:sym typeface="+mn-lt"/>
              </a:rPr>
              <a:t>nghiệm</a:t>
            </a:r>
            <a:r>
              <a:rPr lang="en-US" b="0" dirty="0">
                <a:solidFill>
                  <a:srgbClr val="002060"/>
                </a:solidFill>
                <a:latin typeface="Cambria"/>
                <a:ea typeface="+mn-ea"/>
                <a:cs typeface="Times New Roman"/>
                <a:sym typeface="+mn-lt"/>
              </a:rPr>
              <a:t>?</a:t>
            </a:r>
            <a:endParaRPr kumimoji="0" lang="en-US"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Tree>
    <p:extLst>
      <p:ext uri="{BB962C8B-B14F-4D97-AF65-F5344CB8AC3E}">
        <p14:creationId xmlns:p14="http://schemas.microsoft.com/office/powerpoint/2010/main" val="2625507541"/>
      </p:ext>
    </p:extLst>
  </p:cSld>
  <p:clrMapOvr>
    <a:masterClrMapping/>
  </p:clrMapOvr>
  <p:transition spd="med">
    <p:randomBar dir="vert"/>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sp>
        <p:nvSpPr>
          <p:cNvPr id="2" name="Hình chữ nhật: Góc Chéo Tròn 1">
            <a:extLst>
              <a:ext uri="{FF2B5EF4-FFF2-40B4-BE49-F238E27FC236}">
                <a16:creationId xmlns:a16="http://schemas.microsoft.com/office/drawing/2014/main" id="{A2B52232-6422-B152-1B75-A2FD32002953}"/>
              </a:ext>
            </a:extLst>
          </p:cNvPr>
          <p:cNvSpPr/>
          <p:nvPr/>
        </p:nvSpPr>
        <p:spPr>
          <a:xfrm>
            <a:off x="416379" y="353480"/>
            <a:ext cx="17455242" cy="9960427"/>
          </a:xfrm>
          <a:prstGeom prst="round2Diag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002060"/>
              </a:solidFill>
              <a:effectLst/>
              <a:uLnTx/>
              <a:uFillTx/>
              <a:latin typeface="Arial"/>
              <a:ea typeface="+mn-ea"/>
              <a:cs typeface="+mn-cs"/>
              <a:sym typeface="Arial"/>
            </a:endParaRPr>
          </a:p>
        </p:txBody>
      </p:sp>
      <p:grpSp>
        <p:nvGrpSpPr>
          <p:cNvPr id="6" name="Google Shape;1304;p20"/>
          <p:cNvGrpSpPr/>
          <p:nvPr/>
        </p:nvGrpSpPr>
        <p:grpSpPr>
          <a:xfrm>
            <a:off x="970057" y="2141815"/>
            <a:ext cx="7121948" cy="3396343"/>
            <a:chOff x="1457100" y="4193402"/>
            <a:chExt cx="1671013" cy="1359300"/>
          </a:xfrm>
        </p:grpSpPr>
        <p:sp>
          <p:nvSpPr>
            <p:cNvPr id="7" name="Google Shape;1305;p20"/>
            <p:cNvSpPr/>
            <p:nvPr/>
          </p:nvSpPr>
          <p:spPr>
            <a:xfrm>
              <a:off x="1457100" y="4193402"/>
              <a:ext cx="1671013" cy="1359300"/>
            </a:xfrm>
            <a:prstGeom prst="roundRect">
              <a:avLst>
                <a:gd name="adj" fmla="val 11390"/>
              </a:avLst>
            </a:prstGeom>
            <a:no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marL="0" marR="0" lvl="0" indent="0" algn="l" defTabSz="1828800" rtl="0" eaLnBrk="1" fontAlgn="auto" latinLnBrk="0" hangingPunct="1">
                <a:lnSpc>
                  <a:spcPct val="120000"/>
                </a:lnSpc>
                <a:spcBef>
                  <a:spcPts val="0"/>
                </a:spcBef>
                <a:spcAft>
                  <a:spcPts val="0"/>
                </a:spcAft>
                <a:buClr>
                  <a:srgbClr val="000000"/>
                </a:buClr>
                <a:buSzTx/>
                <a:buFont typeface="Arial"/>
                <a:buNone/>
                <a:tabLst/>
                <a:defRPr/>
              </a:pPr>
              <a:endParaRPr kumimoji="0" sz="28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endParaRPr>
            </a:p>
          </p:txBody>
        </p:sp>
        <p:sp>
          <p:nvSpPr>
            <p:cNvPr id="9" name="Google Shape;1306;p20"/>
            <p:cNvSpPr txBox="1"/>
            <p:nvPr/>
          </p:nvSpPr>
          <p:spPr>
            <a:xfrm>
              <a:off x="1473331" y="4216080"/>
              <a:ext cx="1596382" cy="1039500"/>
            </a:xfrm>
            <a:prstGeom prst="rect">
              <a:avLst/>
            </a:prstGeom>
            <a:noFill/>
            <a:ln>
              <a:noFill/>
            </a:ln>
          </p:spPr>
          <p:txBody>
            <a:bodyPr spcFirstLastPara="1" wrap="square" lIns="182850" tIns="182850" rIns="182850" bIns="182850" anchor="t" anchorCtr="0">
              <a:noAutofit/>
            </a:bodyPr>
            <a:lstStyle/>
            <a:p>
              <a:pPr marL="0" marR="0" lvl="0" indent="0" algn="just"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Cho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khoảng</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2 mL dung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dịch</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NaOH</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10%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vào</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ống</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nghiệm</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Sau</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đó</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thêm</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khoảng</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0,5 mL dung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dịch</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CuSO</a:t>
              </a:r>
              <a:r>
                <a:rPr kumimoji="0" lang="en-US" sz="3600" b="0" i="0" u="none" strike="noStrike" kern="0" cap="none" spc="0" normalizeH="0" baseline="-2500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4</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5%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vào</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lắc</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nhẹ</a:t>
              </a:r>
              <a:endParaRPr kumimoji="0"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Chilanka"/>
                <a:sym typeface="Chilanka"/>
              </a:endParaRPr>
            </a:p>
          </p:txBody>
        </p:sp>
      </p:grpSp>
      <p:grpSp>
        <p:nvGrpSpPr>
          <p:cNvPr id="10" name="Google Shape;1307;p20"/>
          <p:cNvGrpSpPr/>
          <p:nvPr/>
        </p:nvGrpSpPr>
        <p:grpSpPr>
          <a:xfrm>
            <a:off x="10019653" y="2907603"/>
            <a:ext cx="6243602" cy="2426091"/>
            <a:chOff x="3432750" y="2057776"/>
            <a:chExt cx="1948254" cy="1381071"/>
          </a:xfrm>
        </p:grpSpPr>
        <p:sp>
          <p:nvSpPr>
            <p:cNvPr id="11" name="Google Shape;1308;p20"/>
            <p:cNvSpPr/>
            <p:nvPr/>
          </p:nvSpPr>
          <p:spPr>
            <a:xfrm>
              <a:off x="3432750" y="2079547"/>
              <a:ext cx="1948254" cy="1359300"/>
            </a:xfrm>
            <a:prstGeom prst="roundRect">
              <a:avLst>
                <a:gd name="adj" fmla="val 11390"/>
              </a:avLst>
            </a:prstGeom>
            <a:no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marL="0" marR="0" lvl="0" indent="0" algn="l" defTabSz="1828800" rtl="0" eaLnBrk="1" fontAlgn="auto" latinLnBrk="0" hangingPunct="1">
                <a:lnSpc>
                  <a:spcPct val="120000"/>
                </a:lnSpc>
                <a:spcBef>
                  <a:spcPts val="0"/>
                </a:spcBef>
                <a:spcAft>
                  <a:spcPts val="0"/>
                </a:spcAft>
                <a:buClr>
                  <a:srgbClr val="000000"/>
                </a:buClr>
                <a:buSzTx/>
                <a:buFont typeface="Arial"/>
                <a:buNone/>
                <a:tabLst/>
                <a:defRPr/>
              </a:pPr>
              <a:endParaRPr kumimoji="0" sz="28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endParaRPr>
            </a:p>
          </p:txBody>
        </p:sp>
        <p:sp>
          <p:nvSpPr>
            <p:cNvPr id="13" name="Google Shape;1309;p20"/>
            <p:cNvSpPr txBox="1"/>
            <p:nvPr/>
          </p:nvSpPr>
          <p:spPr>
            <a:xfrm>
              <a:off x="3432750" y="2057776"/>
              <a:ext cx="1866731" cy="1039500"/>
            </a:xfrm>
            <a:prstGeom prst="rect">
              <a:avLst/>
            </a:prstGeom>
            <a:noFill/>
            <a:ln>
              <a:noFill/>
            </a:ln>
          </p:spPr>
          <p:txBody>
            <a:bodyPr spcFirstLastPara="1" wrap="square" lIns="182850" tIns="182850" rIns="182850" bIns="182850" anchor="t" anchorCtr="0">
              <a:noAutofit/>
            </a:bodyPr>
            <a:lstStyle/>
            <a:p>
              <a:pPr marL="0" marR="0" lvl="0" indent="0" algn="just"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Cho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tiếp</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khoảng</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3 mL dung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dịch</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glucose 2%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vào</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ống</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nghiệm</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lắc</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đều</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a:t>
              </a:r>
            </a:p>
          </p:txBody>
        </p:sp>
      </p:grpSp>
      <p:sp>
        <p:nvSpPr>
          <p:cNvPr id="22" name="Rectangle 21"/>
          <p:cNvSpPr/>
          <p:nvPr/>
        </p:nvSpPr>
        <p:spPr>
          <a:xfrm>
            <a:off x="5904194" y="638502"/>
            <a:ext cx="7415813" cy="897105"/>
          </a:xfrm>
          <a:prstGeom prst="rect">
            <a:avLst/>
          </a:prstGeom>
          <a:solidFill>
            <a:schemeClr val="accent3">
              <a:lumMod val="75000"/>
            </a:schemeClr>
          </a:solidFill>
        </p:spPr>
        <p:txBody>
          <a:bodyPr wrap="none">
            <a:spAutoFit/>
          </a:bodyPr>
          <a:lstStyle/>
          <a:p>
            <a:pPr marL="0" marR="0" lvl="0" indent="0" algn="just"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4800" b="1"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Tính</a:t>
            </a:r>
            <a:r>
              <a:rPr kumimoji="0" lang="en-US" sz="48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4800" b="1"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chất</a:t>
            </a:r>
            <a:r>
              <a:rPr kumimoji="0" lang="en-US" sz="48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4800" b="1"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của</a:t>
            </a:r>
            <a:r>
              <a:rPr kumimoji="0" lang="en-US" sz="48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polyalcohol</a:t>
            </a:r>
          </a:p>
        </p:txBody>
      </p:sp>
      <p:sp>
        <p:nvSpPr>
          <p:cNvPr id="24" name="Google Shape;1298;p20"/>
          <p:cNvSpPr/>
          <p:nvPr/>
        </p:nvSpPr>
        <p:spPr>
          <a:xfrm>
            <a:off x="6833653" y="4439398"/>
            <a:ext cx="1133900" cy="1022746"/>
          </a:xfrm>
          <a:prstGeom prst="ellipse">
            <a:avLst/>
          </a:pr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1</a:t>
            </a:r>
            <a:endParaRPr kumimoji="0"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endParaRPr>
          </a:p>
        </p:txBody>
      </p:sp>
      <p:cxnSp>
        <p:nvCxnSpPr>
          <p:cNvPr id="30" name="Straight Arrow Connector 29"/>
          <p:cNvCxnSpPr>
            <a:cxnSpLocks/>
            <a:stCxn id="7" idx="2"/>
          </p:cNvCxnSpPr>
          <p:nvPr/>
        </p:nvCxnSpPr>
        <p:spPr>
          <a:xfrm>
            <a:off x="4531031" y="5538158"/>
            <a:ext cx="0" cy="120554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31" name="Straight Arrow Connector 30"/>
          <p:cNvCxnSpPr>
            <a:cxnSpLocks/>
          </p:cNvCxnSpPr>
          <p:nvPr/>
        </p:nvCxnSpPr>
        <p:spPr>
          <a:xfrm>
            <a:off x="13010825" y="5257800"/>
            <a:ext cx="0" cy="221759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33" name="Rectangle 32"/>
          <p:cNvSpPr/>
          <p:nvPr/>
        </p:nvSpPr>
        <p:spPr>
          <a:xfrm>
            <a:off x="692472" y="6870906"/>
            <a:ext cx="7929014" cy="1360757"/>
          </a:xfrm>
          <a:prstGeom prst="rect">
            <a:avLst/>
          </a:prstGeom>
          <a:solidFill>
            <a:srgbClr val="BCDEEA"/>
          </a:solidFill>
          <a:ln>
            <a:noFill/>
          </a:ln>
        </p:spPr>
        <p:txBody>
          <a:bodyPr wrap="square">
            <a:spAutoFit/>
          </a:bodyPr>
          <a:lstStyle/>
          <a:p>
            <a:pPr marL="0" marR="0" lvl="0" indent="0" algn="ctr"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Thu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được</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kết</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tủa</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36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xanh</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a:t>
            </a:r>
          </a:p>
          <a:p>
            <a:pPr marL="0" marR="0" lvl="0" indent="0" algn="ctr"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CuSO</a:t>
            </a:r>
            <a:r>
              <a:rPr kumimoji="0" lang="en-US" sz="3600" b="0" i="0" u="none" strike="noStrike" kern="0" cap="none" spc="0" normalizeH="0" baseline="-2500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4</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 2NaOH → Cu(OH)</a:t>
            </a:r>
            <a:r>
              <a:rPr kumimoji="0" lang="en-US" sz="3600" b="0" i="0" u="none" strike="noStrike" kern="0" cap="none" spc="0" normalizeH="0" baseline="-2500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2</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 Na</a:t>
            </a:r>
            <a:r>
              <a:rPr kumimoji="0" lang="en-US" sz="3600" b="0" i="0" u="none" strike="noStrike" kern="0" cap="none" spc="0" normalizeH="0" baseline="-2500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2</a:t>
            </a:r>
            <a:r>
              <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SO</a:t>
            </a:r>
            <a:r>
              <a:rPr kumimoji="0" lang="en-US" sz="3600" b="0" i="0" u="none" strike="noStrike" kern="0" cap="none" spc="0" normalizeH="0" baseline="-2500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4</a:t>
            </a:r>
            <a:endParaRPr kumimoji="0" lang="en-US" sz="36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endParaRPr>
          </a:p>
        </p:txBody>
      </p:sp>
      <p:sp>
        <p:nvSpPr>
          <p:cNvPr id="36" name="Rectangle 35"/>
          <p:cNvSpPr/>
          <p:nvPr/>
        </p:nvSpPr>
        <p:spPr>
          <a:xfrm>
            <a:off x="10406916" y="7645584"/>
            <a:ext cx="6439583" cy="707886"/>
          </a:xfrm>
          <a:prstGeom prst="rect">
            <a:avLst/>
          </a:prstGeom>
          <a:solidFill>
            <a:srgbClr val="BCDEEA"/>
          </a:solidFill>
          <a:ln>
            <a:noFill/>
          </a:ln>
        </p:spPr>
        <p:txBody>
          <a:bodyPr wrap="none">
            <a:spAutoFit/>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r>
              <a:rPr kumimoji="0" lang="en-US" sz="40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tạo dung </a:t>
            </a:r>
            <a:r>
              <a:rPr kumimoji="0" lang="en-US" sz="40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dịch</a:t>
            </a:r>
            <a:r>
              <a:rPr kumimoji="0" lang="en-US" sz="40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40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màu</a:t>
            </a:r>
            <a:r>
              <a:rPr kumimoji="0" lang="en-US" sz="40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en-US" sz="4000" b="0"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xanh</a:t>
            </a:r>
            <a:r>
              <a:rPr kumimoji="0" lang="en-US" sz="4000" b="0"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lam.</a:t>
            </a:r>
          </a:p>
        </p:txBody>
      </p:sp>
      <p:sp>
        <p:nvSpPr>
          <p:cNvPr id="20" name="Google Shape;1298;p20">
            <a:extLst>
              <a:ext uri="{FF2B5EF4-FFF2-40B4-BE49-F238E27FC236}">
                <a16:creationId xmlns:a16="http://schemas.microsoft.com/office/drawing/2014/main" id="{A17963D1-9EFD-3F05-740A-6302E4A3A7EB}"/>
              </a:ext>
            </a:extLst>
          </p:cNvPr>
          <p:cNvSpPr/>
          <p:nvPr/>
        </p:nvSpPr>
        <p:spPr>
          <a:xfrm>
            <a:off x="15320749" y="4422083"/>
            <a:ext cx="1133900" cy="1022746"/>
          </a:xfrm>
          <a:prstGeom prst="ellipse">
            <a:avLst/>
          </a:prstGeom>
          <a:solidFill>
            <a:schemeClr val="accent2"/>
          </a:solidFill>
          <a:ln>
            <a:noFill/>
          </a:ln>
        </p:spPr>
        <p:txBody>
          <a:bodyPr spcFirstLastPara="1" wrap="square" lIns="182850" tIns="182850" rIns="182850" bIns="182850" anchor="ctr" anchorCtr="0">
            <a:noAutofit/>
          </a:bodyPr>
          <a:lstStyle/>
          <a:p>
            <a:pPr marL="0" marR="0" lvl="0" indent="0" algn="l"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2</a:t>
            </a:r>
            <a:endParaRPr kumimoji="0"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endParaRPr>
          </a:p>
        </p:txBody>
      </p:sp>
    </p:spTree>
    <p:extLst>
      <p:ext uri="{BB962C8B-B14F-4D97-AF65-F5344CB8AC3E}">
        <p14:creationId xmlns:p14="http://schemas.microsoft.com/office/powerpoint/2010/main" val="414043574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down)">
                                      <p:cBhvr>
                                        <p:cTn id="15" dur="500"/>
                                        <p:tgtEl>
                                          <p:spTgt spid="3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down)">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down)">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down)">
                                      <p:cBhvr>
                                        <p:cTn id="31" dur="500"/>
                                        <p:tgtEl>
                                          <p:spTgt spid="31"/>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3" grpId="0" animBg="1"/>
      <p:bldP spid="36" grpId="0" animBg="1"/>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Shape 2514"/>
        <p:cNvGrpSpPr/>
        <p:nvPr/>
      </p:nvGrpSpPr>
      <p:grpSpPr>
        <a:xfrm>
          <a:off x="0" y="0"/>
          <a:ext cx="0" cy="0"/>
          <a:chOff x="0" y="0"/>
          <a:chExt cx="0" cy="0"/>
        </a:xfrm>
      </p:grpSpPr>
      <p:pic>
        <p:nvPicPr>
          <p:cNvPr id="6" name="glucose + cu(oh)2 nhiệt độ thường">
            <a:hlinkClick r:id="" action="ppaction://media"/>
            <a:extLst>
              <a:ext uri="{FF2B5EF4-FFF2-40B4-BE49-F238E27FC236}">
                <a16:creationId xmlns:a16="http://schemas.microsoft.com/office/drawing/2014/main" id="{9CA58705-6BDE-1BA6-8981-0E8043CA35B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98271" y="620940"/>
            <a:ext cx="10652677" cy="5992131"/>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
        <p:nvSpPr>
          <p:cNvPr id="7" name="Hình chữ nhật 6">
            <a:extLst>
              <a:ext uri="{FF2B5EF4-FFF2-40B4-BE49-F238E27FC236}">
                <a16:creationId xmlns:a16="http://schemas.microsoft.com/office/drawing/2014/main" id="{15DCD8C1-22E4-93EF-6C8F-755EF460F7FE}"/>
              </a:ext>
            </a:extLst>
          </p:cNvPr>
          <p:cNvSpPr/>
          <p:nvPr/>
        </p:nvSpPr>
        <p:spPr>
          <a:xfrm>
            <a:off x="1632857" y="7102928"/>
            <a:ext cx="15936686" cy="279173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a:t>2C6H12O6 + Cu(OH)2 → (C6H11O6)2Cu + 2H2O</a:t>
            </a:r>
            <a:endParaRPr lang="en-US"/>
          </a:p>
        </p:txBody>
      </p:sp>
      <p:sp>
        <p:nvSpPr>
          <p:cNvPr id="8" name="Google Shape;1178;p16">
            <a:extLst>
              <a:ext uri="{FF2B5EF4-FFF2-40B4-BE49-F238E27FC236}">
                <a16:creationId xmlns:a16="http://schemas.microsoft.com/office/drawing/2014/main" id="{9297D3A7-E99A-12EB-0B71-FC2C1678DB9D}"/>
              </a:ext>
            </a:extLst>
          </p:cNvPr>
          <p:cNvSpPr txBox="1">
            <a:spLocks/>
          </p:cNvSpPr>
          <p:nvPr/>
        </p:nvSpPr>
        <p:spPr>
          <a:xfrm>
            <a:off x="1812472" y="7314290"/>
            <a:ext cx="3559629"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4400" i="0" u="none" strike="noStrike" kern="0" cap="none" spc="0" normalizeH="0" baseline="0" noProof="0" dirty="0" err="1">
                <a:ln>
                  <a:noFill/>
                </a:ln>
                <a:solidFill>
                  <a:srgbClr val="002060"/>
                </a:solidFill>
                <a:effectLst/>
                <a:uLnTx/>
                <a:uFillTx/>
                <a:latin typeface="Cambria"/>
                <a:ea typeface="+mn-ea"/>
                <a:cs typeface="Times New Roman"/>
                <a:sym typeface="+mn-lt"/>
              </a:rPr>
              <a:t>Hiện</a:t>
            </a:r>
            <a:r>
              <a:rPr kumimoji="0" lang="en-US" sz="440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i="0" u="none" strike="noStrike" kern="0" cap="none" spc="0" normalizeH="0" baseline="0" noProof="0" dirty="0" err="1">
                <a:ln>
                  <a:noFill/>
                </a:ln>
                <a:solidFill>
                  <a:srgbClr val="002060"/>
                </a:solidFill>
                <a:effectLst/>
                <a:uLnTx/>
                <a:uFillTx/>
                <a:latin typeface="Cambria"/>
                <a:ea typeface="+mn-ea"/>
                <a:cs typeface="Times New Roman"/>
                <a:sym typeface="+mn-lt"/>
              </a:rPr>
              <a:t>tượng</a:t>
            </a:r>
            <a:r>
              <a:rPr kumimoji="0" lang="en-US" sz="4400"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sp>
        <p:nvSpPr>
          <p:cNvPr id="9" name="Google Shape;1178;p16">
            <a:extLst>
              <a:ext uri="{FF2B5EF4-FFF2-40B4-BE49-F238E27FC236}">
                <a16:creationId xmlns:a16="http://schemas.microsoft.com/office/drawing/2014/main" id="{256290EA-1A17-C434-5DF7-66AEB02CCCE9}"/>
              </a:ext>
            </a:extLst>
          </p:cNvPr>
          <p:cNvSpPr txBox="1">
            <a:spLocks/>
          </p:cNvSpPr>
          <p:nvPr/>
        </p:nvSpPr>
        <p:spPr>
          <a:xfrm>
            <a:off x="5068237" y="7314290"/>
            <a:ext cx="12501306"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Kết</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tủa</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xanh</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bị</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hòa</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tan,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tạo</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dung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dịch</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xanh</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lam</a:t>
            </a:r>
          </a:p>
        </p:txBody>
      </p:sp>
      <p:sp>
        <p:nvSpPr>
          <p:cNvPr id="12" name="Hộp Văn bản 11">
            <a:extLst>
              <a:ext uri="{FF2B5EF4-FFF2-40B4-BE49-F238E27FC236}">
                <a16:creationId xmlns:a16="http://schemas.microsoft.com/office/drawing/2014/main" id="{04DEBB4B-B02A-A6FD-7EEC-FB0034D6E1F7}"/>
              </a:ext>
            </a:extLst>
          </p:cNvPr>
          <p:cNvSpPr txBox="1"/>
          <p:nvPr/>
        </p:nvSpPr>
        <p:spPr>
          <a:xfrm>
            <a:off x="2204358" y="8384267"/>
            <a:ext cx="16377558" cy="897105"/>
          </a:xfrm>
          <a:prstGeom prst="rect">
            <a:avLst/>
          </a:prstGeom>
          <a:noFill/>
        </p:spPr>
        <p:txBody>
          <a:bodyPr wrap="square">
            <a:spAutoFit/>
          </a:bodyPr>
          <a:lstStyle/>
          <a:p>
            <a:pPr marR="2453640" algn="ctr">
              <a:lnSpc>
                <a:spcPct val="120000"/>
              </a:lnSpc>
            </a:pPr>
            <a:r>
              <a:rPr lang="en-US" sz="4800" dirty="0">
                <a:solidFill>
                  <a:srgbClr val="002060"/>
                </a:solidFill>
                <a:effectLst/>
                <a:latin typeface="+mj-lt"/>
                <a:ea typeface="Calibri" panose="020F0502020204030204" pitchFamily="34" charset="0"/>
              </a:rPr>
              <a:t>2C</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H</a:t>
            </a:r>
            <a:r>
              <a:rPr lang="en-US" sz="4800" baseline="-25000" dirty="0">
                <a:solidFill>
                  <a:srgbClr val="002060"/>
                </a:solidFill>
                <a:effectLst/>
                <a:latin typeface="+mj-lt"/>
                <a:ea typeface="Calibri" panose="020F0502020204030204" pitchFamily="34" charset="0"/>
              </a:rPr>
              <a:t>12</a:t>
            </a:r>
            <a:r>
              <a:rPr lang="en-US" sz="4800" dirty="0">
                <a:solidFill>
                  <a:srgbClr val="002060"/>
                </a:solidFill>
                <a:effectLst/>
                <a:latin typeface="+mj-lt"/>
                <a:ea typeface="Calibri" panose="020F0502020204030204" pitchFamily="34" charset="0"/>
              </a:rPr>
              <a:t>O</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 + Cu(OH)</a:t>
            </a:r>
            <a:r>
              <a:rPr lang="en-US" sz="4800" baseline="-25000" dirty="0">
                <a:solidFill>
                  <a:srgbClr val="002060"/>
                </a:solidFill>
                <a:effectLst/>
                <a:latin typeface="+mj-lt"/>
                <a:ea typeface="Calibri" panose="020F0502020204030204" pitchFamily="34" charset="0"/>
              </a:rPr>
              <a:t>2</a:t>
            </a:r>
            <a:r>
              <a:rPr lang="en-US" sz="4800" dirty="0">
                <a:solidFill>
                  <a:srgbClr val="002060"/>
                </a:solidFill>
                <a:effectLst/>
                <a:latin typeface="+mj-lt"/>
                <a:ea typeface="Calibri" panose="020F0502020204030204" pitchFamily="34" charset="0"/>
              </a:rPr>
              <a:t> → (C</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H</a:t>
            </a:r>
            <a:r>
              <a:rPr lang="en-US" sz="4800" baseline="-25000" dirty="0">
                <a:solidFill>
                  <a:srgbClr val="002060"/>
                </a:solidFill>
                <a:effectLst/>
                <a:latin typeface="+mj-lt"/>
                <a:ea typeface="Calibri" panose="020F0502020204030204" pitchFamily="34" charset="0"/>
              </a:rPr>
              <a:t>11</a:t>
            </a:r>
            <a:r>
              <a:rPr lang="en-US" sz="4800" dirty="0">
                <a:solidFill>
                  <a:srgbClr val="002060"/>
                </a:solidFill>
                <a:effectLst/>
                <a:latin typeface="+mj-lt"/>
                <a:ea typeface="Calibri" panose="020F0502020204030204" pitchFamily="34" charset="0"/>
              </a:rPr>
              <a:t>O</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a:t>
            </a:r>
            <a:r>
              <a:rPr lang="en-US" sz="4800" baseline="-25000" dirty="0">
                <a:solidFill>
                  <a:srgbClr val="002060"/>
                </a:solidFill>
                <a:effectLst/>
                <a:latin typeface="+mj-lt"/>
                <a:ea typeface="Calibri" panose="020F0502020204030204" pitchFamily="34" charset="0"/>
              </a:rPr>
              <a:t>2</a:t>
            </a:r>
            <a:r>
              <a:rPr lang="en-US" sz="4800" dirty="0">
                <a:solidFill>
                  <a:srgbClr val="002060"/>
                </a:solidFill>
                <a:effectLst/>
                <a:latin typeface="+mj-lt"/>
                <a:ea typeface="Calibri" panose="020F0502020204030204" pitchFamily="34" charset="0"/>
              </a:rPr>
              <a:t>Cu</a:t>
            </a:r>
            <a:r>
              <a:rPr lang="en-US" sz="4800" baseline="-25000" dirty="0">
                <a:solidFill>
                  <a:srgbClr val="002060"/>
                </a:solidFill>
                <a:effectLst/>
                <a:latin typeface="+mj-lt"/>
                <a:ea typeface="Calibri" panose="020F0502020204030204" pitchFamily="34" charset="0"/>
              </a:rPr>
              <a:t> </a:t>
            </a:r>
            <a:r>
              <a:rPr lang="en-US" sz="4800" dirty="0">
                <a:solidFill>
                  <a:srgbClr val="002060"/>
                </a:solidFill>
                <a:effectLst/>
                <a:latin typeface="+mj-lt"/>
                <a:ea typeface="Calibri" panose="020F0502020204030204" pitchFamily="34" charset="0"/>
              </a:rPr>
              <a:t>+ 2H</a:t>
            </a:r>
            <a:r>
              <a:rPr lang="en-US" sz="4800" baseline="-25000" dirty="0">
                <a:solidFill>
                  <a:srgbClr val="002060"/>
                </a:solidFill>
                <a:effectLst/>
                <a:latin typeface="+mj-lt"/>
                <a:ea typeface="Calibri" panose="020F0502020204030204" pitchFamily="34" charset="0"/>
              </a:rPr>
              <a:t>2</a:t>
            </a:r>
            <a:r>
              <a:rPr lang="en-US" sz="4800" dirty="0">
                <a:solidFill>
                  <a:srgbClr val="002060"/>
                </a:solidFill>
                <a:effectLst/>
                <a:latin typeface="+mj-lt"/>
                <a:ea typeface="Calibri" panose="020F0502020204030204" pitchFamily="34" charset="0"/>
              </a:rPr>
              <a:t>O</a:t>
            </a:r>
          </a:p>
        </p:txBody>
      </p:sp>
      <p:sp>
        <p:nvSpPr>
          <p:cNvPr id="13" name="Bong bóng Ý nghĩ: Hình đám mây 12">
            <a:extLst>
              <a:ext uri="{FF2B5EF4-FFF2-40B4-BE49-F238E27FC236}">
                <a16:creationId xmlns:a16="http://schemas.microsoft.com/office/drawing/2014/main" id="{5AD27B71-C91E-BEE1-881A-43291899AE88}"/>
              </a:ext>
            </a:extLst>
          </p:cNvPr>
          <p:cNvSpPr/>
          <p:nvPr/>
        </p:nvSpPr>
        <p:spPr>
          <a:xfrm>
            <a:off x="12801599" y="1721392"/>
            <a:ext cx="5159828" cy="3324137"/>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sp>
        <p:nvSpPr>
          <p:cNvPr id="14" name="Hộp Văn bản 13">
            <a:extLst>
              <a:ext uri="{FF2B5EF4-FFF2-40B4-BE49-F238E27FC236}">
                <a16:creationId xmlns:a16="http://schemas.microsoft.com/office/drawing/2014/main" id="{5866EC02-E78F-1B19-9EFA-EBFE687A0301}"/>
              </a:ext>
            </a:extLst>
          </p:cNvPr>
          <p:cNvSpPr txBox="1"/>
          <p:nvPr/>
        </p:nvSpPr>
        <p:spPr>
          <a:xfrm>
            <a:off x="13816432" y="2231813"/>
            <a:ext cx="3130162" cy="1938992"/>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a:solidFill>
                  <a:srgbClr val="002060"/>
                </a:solidFill>
                <a:latin typeface="Times New Roman" panose="02020603050405020304" pitchFamily="18" charset="0"/>
                <a:cs typeface="Times New Roman" panose="02020603050405020304" pitchFamily="18" charset="0"/>
              </a:rPr>
              <a:t>Do </a:t>
            </a:r>
            <a:r>
              <a:rPr lang="en-US" sz="4000" dirty="0" err="1">
                <a:solidFill>
                  <a:srgbClr val="002060"/>
                </a:solidFill>
                <a:latin typeface="Times New Roman" panose="02020603050405020304" pitchFamily="18" charset="0"/>
                <a:cs typeface="Times New Roman" panose="02020603050405020304" pitchFamily="18" charset="0"/>
              </a:rPr>
              <a:t>phân</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tử</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ó</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hiều</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hóm</a:t>
            </a:r>
            <a:r>
              <a:rPr lang="en-US" sz="4000" dirty="0">
                <a:solidFill>
                  <a:srgbClr val="002060"/>
                </a:solidFill>
                <a:latin typeface="Times New Roman" panose="02020603050405020304" pitchFamily="18" charset="0"/>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4000" dirty="0">
                <a:solidFill>
                  <a:srgbClr val="002060"/>
                </a:solidFill>
                <a:latin typeface="Times New Roman" panose="02020603050405020304" pitchFamily="18" charset="0"/>
                <a:cs typeface="Times New Roman" panose="02020603050405020304" pitchFamily="18" charset="0"/>
              </a:rPr>
              <a:t>–OH </a:t>
            </a:r>
            <a:r>
              <a:rPr lang="en-US" sz="4000" dirty="0" err="1">
                <a:solidFill>
                  <a:srgbClr val="002060"/>
                </a:solidFill>
                <a:latin typeface="Times New Roman" panose="02020603050405020304" pitchFamily="18" charset="0"/>
                <a:cs typeface="Times New Roman" panose="02020603050405020304" pitchFamily="18" charset="0"/>
              </a:rPr>
              <a:t>liền</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kề</a:t>
            </a:r>
            <a:endParaRPr lang="en-US" sz="4000" b="0" i="0" u="none" strike="noStrike" cap="none" dirty="0">
              <a:solidFill>
                <a:srgbClr val="002060"/>
              </a:solidFill>
              <a:effectLst/>
              <a:latin typeface="Times New Roman" panose="02020603050405020304" pitchFamily="18" charset="0"/>
              <a:ea typeface="+mn-ea"/>
              <a:cs typeface="Times New Roman" panose="02020603050405020304" pitchFamily="18" charset="0"/>
              <a:sym typeface="Arial"/>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1720"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6"/>
                </p:tgtEl>
              </p:cMediaNode>
            </p:video>
            <p:seq concurrent="1" nextAc="seek">
              <p:cTn id="32" restart="whenNotActive" fill="hold" evtFilter="cancelBubble" nodeType="interactiveSeq">
                <p:stCondLst>
                  <p:cond evt="onClick" delay="0">
                    <p:tgtEl>
                      <p:spTgt spid="6"/>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6"/>
                                        </p:tgtEl>
                                      </p:cBhvr>
                                    </p:cmd>
                                  </p:childTnLst>
                                </p:cTn>
                              </p:par>
                            </p:childTnLst>
                          </p:cTn>
                        </p:par>
                      </p:childTnLst>
                    </p:cTn>
                  </p:par>
                </p:childTnLst>
              </p:cTn>
              <p:nextCondLst>
                <p:cond evt="onClick" delay="0">
                  <p:tgtEl>
                    <p:spTgt spid="6"/>
                  </p:tgtEl>
                </p:cond>
              </p:nextCondLst>
            </p:seq>
          </p:childTnLst>
        </p:cTn>
      </p:par>
    </p:tnLst>
    <p:bldLst>
      <p:bldP spid="7" grpId="0" animBg="1"/>
      <p:bldP spid="8" grpId="0"/>
      <p:bldP spid="9" grpId="0"/>
      <p:bldP spid="12" grpId="0"/>
      <p:bldP spid="13" grpId="0" animBg="1"/>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236"/>
        <p:cNvGrpSpPr/>
        <p:nvPr/>
      </p:nvGrpSpPr>
      <p:grpSpPr>
        <a:xfrm>
          <a:off x="0" y="0"/>
          <a:ext cx="0" cy="0"/>
          <a:chOff x="0" y="0"/>
          <a:chExt cx="0" cy="0"/>
        </a:xfrm>
      </p:grpSpPr>
      <p:sp>
        <p:nvSpPr>
          <p:cNvPr id="5" name="Freeform 2"/>
          <p:cNvSpPr/>
          <p:nvPr/>
        </p:nvSpPr>
        <p:spPr>
          <a:xfrm>
            <a:off x="1600199" y="1072278"/>
            <a:ext cx="8997043" cy="9214722"/>
          </a:xfrm>
          <a:custGeom>
            <a:avLst/>
            <a:gdLst/>
            <a:ahLst/>
            <a:cxnLst/>
            <a:rect l="l" t="t" r="r" b="b"/>
            <a:pathLst>
              <a:path w="8260577" h="8229600">
                <a:moveTo>
                  <a:pt x="0" y="0"/>
                </a:moveTo>
                <a:lnTo>
                  <a:pt x="8260577" y="0"/>
                </a:lnTo>
                <a:lnTo>
                  <a:pt x="8260577" y="8229600"/>
                </a:lnTo>
                <a:lnTo>
                  <a:pt x="0" y="8229600"/>
                </a:lnTo>
                <a:lnTo>
                  <a:pt x="0" y="0"/>
                </a:lnTo>
                <a:close/>
              </a:path>
            </a:pathLst>
          </a:custGeom>
          <a:blipFill>
            <a:blip r:embed="rId3"/>
            <a:stretch>
              <a:fillRect/>
            </a:stretch>
          </a:blipFill>
        </p:spPr>
      </p:sp>
      <p:sp>
        <p:nvSpPr>
          <p:cNvPr id="2" name="Rectangle 1"/>
          <p:cNvSpPr/>
          <p:nvPr/>
        </p:nvSpPr>
        <p:spPr>
          <a:xfrm>
            <a:off x="2061384" y="2411066"/>
            <a:ext cx="6400800" cy="762966"/>
          </a:xfrm>
          <a:prstGeom prst="rect">
            <a:avLst/>
          </a:prstGeom>
        </p:spPr>
        <p:txBody>
          <a:bodyPr wrap="square">
            <a:spAutoFit/>
          </a:bodyPr>
          <a:lstStyle/>
          <a:p>
            <a:pPr algn="just" defTabSz="1828800">
              <a:lnSpc>
                <a:spcPct val="120000"/>
              </a:lnSpc>
            </a:pPr>
            <a:endParaRPr lang="vi-VN" sz="4000" dirty="0">
              <a:solidFill>
                <a:srgbClr val="FFFFFF"/>
              </a:solidFill>
              <a:latin typeface="Cambria" panose="02040503050406030204" pitchFamily="18" charset="0"/>
              <a:ea typeface="Cambria" panose="02040503050406030204" pitchFamily="18" charset="0"/>
            </a:endParaRPr>
          </a:p>
        </p:txBody>
      </p:sp>
      <p:sp>
        <p:nvSpPr>
          <p:cNvPr id="7" name="Freeform 4"/>
          <p:cNvSpPr/>
          <p:nvPr/>
        </p:nvSpPr>
        <p:spPr>
          <a:xfrm>
            <a:off x="11674928" y="2558023"/>
            <a:ext cx="4359729" cy="7188953"/>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sp>
      <p:sp>
        <p:nvSpPr>
          <p:cNvPr id="3" name="Google Shape;1178;p16">
            <a:extLst>
              <a:ext uri="{FF2B5EF4-FFF2-40B4-BE49-F238E27FC236}">
                <a16:creationId xmlns:a16="http://schemas.microsoft.com/office/drawing/2014/main" id="{DE1FE38B-F2A2-3F00-DE30-FF1BD24B68DC}"/>
              </a:ext>
            </a:extLst>
          </p:cNvPr>
          <p:cNvSpPr txBox="1">
            <a:spLocks/>
          </p:cNvSpPr>
          <p:nvPr/>
        </p:nvSpPr>
        <p:spPr>
          <a:xfrm>
            <a:off x="2253343" y="1681845"/>
            <a:ext cx="7605130" cy="4694236"/>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gn="just">
              <a:lnSpc>
                <a:spcPct val="110000"/>
              </a:lnSpc>
              <a:buClr>
                <a:srgbClr val="000000"/>
              </a:buClr>
              <a:defRPr/>
            </a:pPr>
            <a:r>
              <a:rPr lang="en-US" sz="4400" dirty="0">
                <a:solidFill>
                  <a:schemeClr val="bg1"/>
                </a:solidFill>
                <a:latin typeface="Cambria"/>
                <a:ea typeface="+mn-ea"/>
                <a:cs typeface="Times New Roman"/>
                <a:sym typeface="+mn-lt"/>
              </a:rPr>
              <a:t>Dung </a:t>
            </a:r>
            <a:r>
              <a:rPr lang="en-US" sz="4400" dirty="0" err="1">
                <a:solidFill>
                  <a:schemeClr val="bg1"/>
                </a:solidFill>
                <a:latin typeface="Cambria"/>
                <a:ea typeface="+mn-ea"/>
                <a:cs typeface="Times New Roman"/>
                <a:sym typeface="+mn-lt"/>
              </a:rPr>
              <a:t>dịch</a:t>
            </a:r>
            <a:r>
              <a:rPr lang="en-US" sz="4400" dirty="0">
                <a:solidFill>
                  <a:schemeClr val="bg1"/>
                </a:solidFill>
                <a:latin typeface="Cambria"/>
                <a:ea typeface="+mn-ea"/>
                <a:cs typeface="Times New Roman"/>
                <a:sym typeface="+mn-lt"/>
              </a:rPr>
              <a:t> g</a:t>
            </a:r>
            <a:r>
              <a:rPr lang="vi-VN" sz="4400" dirty="0" err="1">
                <a:solidFill>
                  <a:schemeClr val="bg1"/>
                </a:solidFill>
                <a:latin typeface="Cambria"/>
                <a:ea typeface="+mn-ea"/>
                <a:cs typeface="Times New Roman"/>
                <a:sym typeface="+mn-lt"/>
              </a:rPr>
              <a:t>lucose</a:t>
            </a:r>
            <a:r>
              <a:rPr lang="vi-VN" sz="4400" dirty="0">
                <a:solidFill>
                  <a:schemeClr val="bg1"/>
                </a:solidFill>
                <a:latin typeface="Cambria"/>
                <a:ea typeface="+mn-ea"/>
                <a:cs typeface="Times New Roman"/>
                <a:sym typeface="+mn-lt"/>
              </a:rPr>
              <a:t> và dung dịch </a:t>
            </a:r>
            <a:r>
              <a:rPr lang="vi-VN" sz="4400" dirty="0" err="1">
                <a:solidFill>
                  <a:schemeClr val="bg1"/>
                </a:solidFill>
                <a:latin typeface="Cambria"/>
                <a:ea typeface="+mn-ea"/>
                <a:cs typeface="Times New Roman"/>
                <a:sym typeface="+mn-lt"/>
              </a:rPr>
              <a:t>fructose</a:t>
            </a:r>
            <a:r>
              <a:rPr lang="vi-VN" sz="4400" dirty="0">
                <a:solidFill>
                  <a:schemeClr val="bg1"/>
                </a:solidFill>
                <a:latin typeface="Cambria"/>
                <a:ea typeface="+mn-ea"/>
                <a:cs typeface="Times New Roman"/>
                <a:sym typeface="+mn-lt"/>
              </a:rPr>
              <a:t> hòa tan Cu(OH)</a:t>
            </a:r>
            <a:r>
              <a:rPr lang="vi-VN" sz="4400" baseline="-25000" dirty="0">
                <a:solidFill>
                  <a:schemeClr val="bg1"/>
                </a:solidFill>
                <a:latin typeface="Cambria"/>
                <a:ea typeface="+mn-ea"/>
                <a:cs typeface="Times New Roman"/>
                <a:sym typeface="+mn-lt"/>
              </a:rPr>
              <a:t>2</a:t>
            </a:r>
            <a:r>
              <a:rPr lang="vi-VN" sz="4400" dirty="0">
                <a:solidFill>
                  <a:schemeClr val="bg1"/>
                </a:solidFill>
                <a:latin typeface="Cambria"/>
                <a:ea typeface="+mn-ea"/>
                <a:cs typeface="Times New Roman"/>
                <a:sym typeface="+mn-lt"/>
              </a:rPr>
              <a:t> trong môi trường kiềm ở điều kiện thường tạo thành dung dịch màu xanh lam</a:t>
            </a:r>
            <a:r>
              <a:rPr lang="en-US" sz="4400" dirty="0">
                <a:solidFill>
                  <a:schemeClr val="bg1"/>
                </a:solidFill>
                <a:latin typeface="Cambria"/>
                <a:ea typeface="+mn-ea"/>
                <a:cs typeface="Times New Roman"/>
                <a:sym typeface="+mn-lt"/>
              </a:rPr>
              <a:t>.</a:t>
            </a:r>
          </a:p>
        </p:txBody>
      </p:sp>
    </p:spTree>
    <p:extLst>
      <p:ext uri="{BB962C8B-B14F-4D97-AF65-F5344CB8AC3E}">
        <p14:creationId xmlns:p14="http://schemas.microsoft.com/office/powerpoint/2010/main" val="4113747985"/>
      </p:ext>
    </p:extLst>
  </p:cSld>
  <p:clrMapOvr>
    <a:masterClrMapping/>
  </p:clrMapOvr>
  <p:transition spd="med">
    <p:randomBar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1969101" y="2611646"/>
            <a:ext cx="15235734" cy="493078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hất</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ldehyde</a:t>
            </a:r>
          </a:p>
        </p:txBody>
      </p:sp>
      <p:sp>
        <p:nvSpPr>
          <p:cNvPr id="24" name="Google Shape;1362;p22">
            <a:extLst>
              <a:ext uri="{FF2B5EF4-FFF2-40B4-BE49-F238E27FC236}">
                <a16:creationId xmlns:a16="http://schemas.microsoft.com/office/drawing/2014/main" id="{7FCB746F-CBB6-38D3-CDFE-7D7F6C9B926F}"/>
              </a:ext>
            </a:extLst>
          </p:cNvPr>
          <p:cNvSpPr/>
          <p:nvPr/>
        </p:nvSpPr>
        <p:spPr>
          <a:xfrm>
            <a:off x="2662186" y="1753199"/>
            <a:ext cx="2400079" cy="2194901"/>
          </a:xfrm>
          <a:prstGeom prst="ellipse">
            <a:avLst/>
          </a:prstGeom>
          <a:solidFill>
            <a:srgbClr val="BCDEE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178;p16">
            <a:extLst>
              <a:ext uri="{FF2B5EF4-FFF2-40B4-BE49-F238E27FC236}">
                <a16:creationId xmlns:a16="http://schemas.microsoft.com/office/drawing/2014/main" id="{C3E8E93B-A703-CB60-2466-480239A80705}"/>
              </a:ext>
            </a:extLst>
          </p:cNvPr>
          <p:cNvSpPr txBox="1">
            <a:spLocks/>
          </p:cNvSpPr>
          <p:nvPr/>
        </p:nvSpPr>
        <p:spPr>
          <a:xfrm>
            <a:off x="2589698" y="3171919"/>
            <a:ext cx="2460678" cy="946088"/>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6000"/>
              <a:buFont typeface="Gochi Hand"/>
              <a:buNone/>
              <a:tabLst/>
              <a:defRPr/>
            </a:pPr>
            <a:r>
              <a:rPr lang="en-US" sz="9600" dirty="0">
                <a:solidFill>
                  <a:srgbClr val="002060"/>
                </a:solidFill>
                <a:latin typeface=".VnBahamasB" panose="020BE200000000000000" pitchFamily="34" charset="0"/>
                <a:ea typeface="+mn-ea"/>
                <a:cs typeface="Times New Roman"/>
                <a:sym typeface="+mn-lt"/>
              </a:rPr>
              <a:t>**</a:t>
            </a:r>
            <a:endParaRPr kumimoji="0" lang="en-US" sz="9600" b="1" i="0" u="none" strike="noStrike" kern="0" cap="none" spc="0" normalizeH="0" baseline="0" noProof="0" dirty="0">
              <a:ln>
                <a:noFill/>
              </a:ln>
              <a:solidFill>
                <a:srgbClr val="002060"/>
              </a:solidFill>
              <a:effectLst/>
              <a:uLnTx/>
              <a:uFillTx/>
              <a:latin typeface=".VnBahamasB" panose="020BE200000000000000" pitchFamily="34" charset="0"/>
              <a:ea typeface="+mn-ea"/>
              <a:cs typeface="Times New Roman"/>
              <a:sym typeface="+mn-lt"/>
            </a:endParaRPr>
          </a:p>
        </p:txBody>
      </p:sp>
      <p:grpSp>
        <p:nvGrpSpPr>
          <p:cNvPr id="2" name="Google Shape;3029;p48">
            <a:extLst>
              <a:ext uri="{FF2B5EF4-FFF2-40B4-BE49-F238E27FC236}">
                <a16:creationId xmlns:a16="http://schemas.microsoft.com/office/drawing/2014/main" id="{F44119AF-F884-740E-6529-E2C355570D62}"/>
              </a:ext>
            </a:extLst>
          </p:cNvPr>
          <p:cNvGrpSpPr/>
          <p:nvPr/>
        </p:nvGrpSpPr>
        <p:grpSpPr>
          <a:xfrm>
            <a:off x="14884484" y="7761871"/>
            <a:ext cx="1803316" cy="1720091"/>
            <a:chOff x="4042599" y="3710829"/>
            <a:chExt cx="313530" cy="331733"/>
          </a:xfrm>
        </p:grpSpPr>
        <p:sp>
          <p:nvSpPr>
            <p:cNvPr id="3" name="Google Shape;3030;p48">
              <a:extLst>
                <a:ext uri="{FF2B5EF4-FFF2-40B4-BE49-F238E27FC236}">
                  <a16:creationId xmlns:a16="http://schemas.microsoft.com/office/drawing/2014/main" id="{A9A10507-5E6C-A74E-0021-3CD396F5C9DC}"/>
                </a:ext>
              </a:extLst>
            </p:cNvPr>
            <p:cNvSpPr/>
            <p:nvPr/>
          </p:nvSpPr>
          <p:spPr>
            <a:xfrm>
              <a:off x="4042670" y="3711825"/>
              <a:ext cx="263265" cy="330736"/>
            </a:xfrm>
            <a:custGeom>
              <a:avLst/>
              <a:gdLst/>
              <a:ahLst/>
              <a:cxnLst/>
              <a:rect l="l" t="t" r="r" b="b"/>
              <a:pathLst>
                <a:path w="11093" h="13936" extrusionOk="0">
                  <a:moveTo>
                    <a:pt x="4100" y="1"/>
                  </a:moveTo>
                  <a:lnTo>
                    <a:pt x="2661" y="2746"/>
                  </a:lnTo>
                  <a:lnTo>
                    <a:pt x="1" y="4093"/>
                  </a:lnTo>
                  <a:lnTo>
                    <a:pt x="1" y="12260"/>
                  </a:lnTo>
                  <a:cubicBezTo>
                    <a:pt x="1" y="13184"/>
                    <a:pt x="749" y="13935"/>
                    <a:pt x="1676" y="13935"/>
                  </a:cubicBezTo>
                  <a:lnTo>
                    <a:pt x="9417" y="13935"/>
                  </a:lnTo>
                  <a:cubicBezTo>
                    <a:pt x="10344" y="13935"/>
                    <a:pt x="11092" y="13184"/>
                    <a:pt x="11092" y="12260"/>
                  </a:cubicBezTo>
                  <a:lnTo>
                    <a:pt x="11092" y="1673"/>
                  </a:lnTo>
                  <a:cubicBezTo>
                    <a:pt x="11092" y="749"/>
                    <a:pt x="10341" y="1"/>
                    <a:pt x="9417"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3031;p48">
              <a:extLst>
                <a:ext uri="{FF2B5EF4-FFF2-40B4-BE49-F238E27FC236}">
                  <a16:creationId xmlns:a16="http://schemas.microsoft.com/office/drawing/2014/main" id="{F623411A-B794-3B2F-109C-149E274F4440}"/>
                </a:ext>
              </a:extLst>
            </p:cNvPr>
            <p:cNvSpPr/>
            <p:nvPr/>
          </p:nvSpPr>
          <p:spPr>
            <a:xfrm>
              <a:off x="4042599" y="3711825"/>
              <a:ext cx="117381" cy="117381"/>
            </a:xfrm>
            <a:custGeom>
              <a:avLst/>
              <a:gdLst/>
              <a:ahLst/>
              <a:cxnLst/>
              <a:rect l="l" t="t" r="r" b="b"/>
              <a:pathLst>
                <a:path w="4946" h="4946" extrusionOk="0">
                  <a:moveTo>
                    <a:pt x="4103" y="1"/>
                  </a:moveTo>
                  <a:lnTo>
                    <a:pt x="2664" y="2749"/>
                  </a:lnTo>
                  <a:lnTo>
                    <a:pt x="0" y="4100"/>
                  </a:lnTo>
                  <a:lnTo>
                    <a:pt x="0" y="4946"/>
                  </a:lnTo>
                  <a:lnTo>
                    <a:pt x="2278" y="4946"/>
                  </a:lnTo>
                  <a:cubicBezTo>
                    <a:pt x="3754" y="4946"/>
                    <a:pt x="4945" y="3751"/>
                    <a:pt x="4945" y="2275"/>
                  </a:cubicBezTo>
                  <a:lnTo>
                    <a:pt x="4945" y="1"/>
                  </a:lnTo>
                  <a:close/>
                </a:path>
              </a:pathLst>
            </a:custGeom>
            <a:solidFill>
              <a:srgbClr val="6A6A6A">
                <a:alpha val="65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032;p48">
              <a:extLst>
                <a:ext uri="{FF2B5EF4-FFF2-40B4-BE49-F238E27FC236}">
                  <a16:creationId xmlns:a16="http://schemas.microsoft.com/office/drawing/2014/main" id="{92F49D13-887C-5B97-43B6-BC1E54612A8A}"/>
                </a:ext>
              </a:extLst>
            </p:cNvPr>
            <p:cNvSpPr/>
            <p:nvPr/>
          </p:nvSpPr>
          <p:spPr>
            <a:xfrm>
              <a:off x="4042670" y="3711825"/>
              <a:ext cx="97232" cy="97303"/>
            </a:xfrm>
            <a:custGeom>
              <a:avLst/>
              <a:gdLst/>
              <a:ahLst/>
              <a:cxnLst/>
              <a:rect l="l" t="t" r="r" b="b"/>
              <a:pathLst>
                <a:path w="4097" h="4100" extrusionOk="0">
                  <a:moveTo>
                    <a:pt x="4096" y="1"/>
                  </a:moveTo>
                  <a:lnTo>
                    <a:pt x="1" y="4100"/>
                  </a:lnTo>
                  <a:lnTo>
                    <a:pt x="2272" y="4100"/>
                  </a:lnTo>
                  <a:cubicBezTo>
                    <a:pt x="3281" y="4100"/>
                    <a:pt x="4096" y="3281"/>
                    <a:pt x="4096" y="2275"/>
                  </a:cubicBezTo>
                  <a:lnTo>
                    <a:pt x="4096"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033;p48">
              <a:extLst>
                <a:ext uri="{FF2B5EF4-FFF2-40B4-BE49-F238E27FC236}">
                  <a16:creationId xmlns:a16="http://schemas.microsoft.com/office/drawing/2014/main" id="{44C8F269-E43F-CC1E-B795-49F57D8205A5}"/>
                </a:ext>
              </a:extLst>
            </p:cNvPr>
            <p:cNvSpPr/>
            <p:nvPr/>
          </p:nvSpPr>
          <p:spPr>
            <a:xfrm>
              <a:off x="4078411" y="3852251"/>
              <a:ext cx="40915" cy="39942"/>
            </a:xfrm>
            <a:custGeom>
              <a:avLst/>
              <a:gdLst/>
              <a:ahLst/>
              <a:cxnLst/>
              <a:rect l="l" t="t" r="r" b="b"/>
              <a:pathLst>
                <a:path w="1724" h="1683" extrusionOk="0">
                  <a:moveTo>
                    <a:pt x="233" y="1"/>
                  </a:moveTo>
                  <a:cubicBezTo>
                    <a:pt x="179" y="1"/>
                    <a:pt x="125" y="22"/>
                    <a:pt x="82" y="64"/>
                  </a:cubicBezTo>
                  <a:cubicBezTo>
                    <a:pt x="1" y="146"/>
                    <a:pt x="1" y="281"/>
                    <a:pt x="82" y="362"/>
                  </a:cubicBezTo>
                  <a:lnTo>
                    <a:pt x="563" y="843"/>
                  </a:lnTo>
                  <a:lnTo>
                    <a:pt x="82" y="1323"/>
                  </a:lnTo>
                  <a:cubicBezTo>
                    <a:pt x="1" y="1405"/>
                    <a:pt x="1" y="1540"/>
                    <a:pt x="82" y="1621"/>
                  </a:cubicBezTo>
                  <a:cubicBezTo>
                    <a:pt x="125" y="1662"/>
                    <a:pt x="179" y="1682"/>
                    <a:pt x="233" y="1682"/>
                  </a:cubicBezTo>
                  <a:cubicBezTo>
                    <a:pt x="287" y="1682"/>
                    <a:pt x="341" y="1662"/>
                    <a:pt x="383" y="1621"/>
                  </a:cubicBezTo>
                  <a:lnTo>
                    <a:pt x="864" y="1141"/>
                  </a:lnTo>
                  <a:lnTo>
                    <a:pt x="1345" y="1621"/>
                  </a:lnTo>
                  <a:cubicBezTo>
                    <a:pt x="1385" y="1662"/>
                    <a:pt x="1439" y="1682"/>
                    <a:pt x="1494" y="1682"/>
                  </a:cubicBezTo>
                  <a:cubicBezTo>
                    <a:pt x="1548" y="1682"/>
                    <a:pt x="1602" y="1662"/>
                    <a:pt x="1643" y="1621"/>
                  </a:cubicBezTo>
                  <a:cubicBezTo>
                    <a:pt x="1724" y="1540"/>
                    <a:pt x="1724" y="1405"/>
                    <a:pt x="1643" y="1323"/>
                  </a:cubicBezTo>
                  <a:lnTo>
                    <a:pt x="1162" y="843"/>
                  </a:lnTo>
                  <a:lnTo>
                    <a:pt x="1643" y="362"/>
                  </a:lnTo>
                  <a:cubicBezTo>
                    <a:pt x="1724" y="281"/>
                    <a:pt x="1724" y="146"/>
                    <a:pt x="1643" y="64"/>
                  </a:cubicBezTo>
                  <a:cubicBezTo>
                    <a:pt x="1602" y="22"/>
                    <a:pt x="1548" y="1"/>
                    <a:pt x="1494" y="1"/>
                  </a:cubicBezTo>
                  <a:cubicBezTo>
                    <a:pt x="1439" y="1"/>
                    <a:pt x="1385" y="22"/>
                    <a:pt x="1345" y="64"/>
                  </a:cubicBezTo>
                  <a:lnTo>
                    <a:pt x="864" y="545"/>
                  </a:lnTo>
                  <a:lnTo>
                    <a:pt x="383" y="64"/>
                  </a:lnTo>
                  <a:cubicBezTo>
                    <a:pt x="341" y="22"/>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034;p48">
              <a:extLst>
                <a:ext uri="{FF2B5EF4-FFF2-40B4-BE49-F238E27FC236}">
                  <a16:creationId xmlns:a16="http://schemas.microsoft.com/office/drawing/2014/main" id="{A304E657-0951-8C28-C886-1C665C5CFC7D}"/>
                </a:ext>
              </a:extLst>
            </p:cNvPr>
            <p:cNvSpPr/>
            <p:nvPr/>
          </p:nvSpPr>
          <p:spPr>
            <a:xfrm>
              <a:off x="4078411" y="3912246"/>
              <a:ext cx="40915" cy="39942"/>
            </a:xfrm>
            <a:custGeom>
              <a:avLst/>
              <a:gdLst/>
              <a:ahLst/>
              <a:cxnLst/>
              <a:rect l="l" t="t" r="r" b="b"/>
              <a:pathLst>
                <a:path w="1724" h="1683" extrusionOk="0">
                  <a:moveTo>
                    <a:pt x="233" y="0"/>
                  </a:moveTo>
                  <a:cubicBezTo>
                    <a:pt x="179" y="0"/>
                    <a:pt x="125" y="21"/>
                    <a:pt x="82" y="61"/>
                  </a:cubicBezTo>
                  <a:cubicBezTo>
                    <a:pt x="1" y="146"/>
                    <a:pt x="1" y="278"/>
                    <a:pt x="82" y="362"/>
                  </a:cubicBezTo>
                  <a:lnTo>
                    <a:pt x="563" y="843"/>
                  </a:lnTo>
                  <a:lnTo>
                    <a:pt x="82" y="1324"/>
                  </a:lnTo>
                  <a:cubicBezTo>
                    <a:pt x="1" y="1405"/>
                    <a:pt x="1" y="1540"/>
                    <a:pt x="82" y="1622"/>
                  </a:cubicBezTo>
                  <a:cubicBezTo>
                    <a:pt x="125" y="1662"/>
                    <a:pt x="179" y="1682"/>
                    <a:pt x="233" y="1682"/>
                  </a:cubicBezTo>
                  <a:cubicBezTo>
                    <a:pt x="287" y="1682"/>
                    <a:pt x="341" y="1662"/>
                    <a:pt x="383" y="1622"/>
                  </a:cubicBezTo>
                  <a:lnTo>
                    <a:pt x="864" y="1141"/>
                  </a:lnTo>
                  <a:lnTo>
                    <a:pt x="1345" y="1622"/>
                  </a:lnTo>
                  <a:cubicBezTo>
                    <a:pt x="1385" y="1662"/>
                    <a:pt x="1439" y="1682"/>
                    <a:pt x="1494" y="1682"/>
                  </a:cubicBezTo>
                  <a:cubicBezTo>
                    <a:pt x="1548" y="1682"/>
                    <a:pt x="1602" y="1662"/>
                    <a:pt x="1643" y="1622"/>
                  </a:cubicBezTo>
                  <a:cubicBezTo>
                    <a:pt x="1724" y="1540"/>
                    <a:pt x="1724" y="1405"/>
                    <a:pt x="1643" y="1324"/>
                  </a:cubicBezTo>
                  <a:lnTo>
                    <a:pt x="1162" y="843"/>
                  </a:lnTo>
                  <a:lnTo>
                    <a:pt x="1643" y="362"/>
                  </a:lnTo>
                  <a:cubicBezTo>
                    <a:pt x="1724" y="278"/>
                    <a:pt x="1724" y="146"/>
                    <a:pt x="1643" y="61"/>
                  </a:cubicBezTo>
                  <a:cubicBezTo>
                    <a:pt x="1602" y="21"/>
                    <a:pt x="1548" y="0"/>
                    <a:pt x="1494" y="0"/>
                  </a:cubicBezTo>
                  <a:cubicBezTo>
                    <a:pt x="1439" y="0"/>
                    <a:pt x="1385" y="21"/>
                    <a:pt x="1345" y="61"/>
                  </a:cubicBezTo>
                  <a:lnTo>
                    <a:pt x="864" y="542"/>
                  </a:lnTo>
                  <a:lnTo>
                    <a:pt x="383" y="61"/>
                  </a:lnTo>
                  <a:cubicBezTo>
                    <a:pt x="341" y="21"/>
                    <a:pt x="287" y="0"/>
                    <a:pt x="233"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035;p48">
              <a:extLst>
                <a:ext uri="{FF2B5EF4-FFF2-40B4-BE49-F238E27FC236}">
                  <a16:creationId xmlns:a16="http://schemas.microsoft.com/office/drawing/2014/main" id="{32DB1C98-75CC-0C52-E86E-3667EC5E7BA3}"/>
                </a:ext>
              </a:extLst>
            </p:cNvPr>
            <p:cNvSpPr/>
            <p:nvPr/>
          </p:nvSpPr>
          <p:spPr>
            <a:xfrm>
              <a:off x="4078411" y="3972242"/>
              <a:ext cx="40915" cy="39918"/>
            </a:xfrm>
            <a:custGeom>
              <a:avLst/>
              <a:gdLst/>
              <a:ahLst/>
              <a:cxnLst/>
              <a:rect l="l" t="t" r="r" b="b"/>
              <a:pathLst>
                <a:path w="1724" h="1682" extrusionOk="0">
                  <a:moveTo>
                    <a:pt x="233" y="1"/>
                  </a:moveTo>
                  <a:cubicBezTo>
                    <a:pt x="179" y="1"/>
                    <a:pt x="125" y="21"/>
                    <a:pt x="82" y="62"/>
                  </a:cubicBezTo>
                  <a:cubicBezTo>
                    <a:pt x="1" y="143"/>
                    <a:pt x="1" y="278"/>
                    <a:pt x="82" y="359"/>
                  </a:cubicBezTo>
                  <a:lnTo>
                    <a:pt x="563" y="840"/>
                  </a:lnTo>
                  <a:lnTo>
                    <a:pt x="82" y="1321"/>
                  </a:lnTo>
                  <a:cubicBezTo>
                    <a:pt x="1" y="1405"/>
                    <a:pt x="1" y="1537"/>
                    <a:pt x="82" y="1618"/>
                  </a:cubicBezTo>
                  <a:cubicBezTo>
                    <a:pt x="125" y="1661"/>
                    <a:pt x="179" y="1682"/>
                    <a:pt x="233" y="1682"/>
                  </a:cubicBezTo>
                  <a:cubicBezTo>
                    <a:pt x="287" y="1682"/>
                    <a:pt x="341" y="1661"/>
                    <a:pt x="383" y="1618"/>
                  </a:cubicBezTo>
                  <a:lnTo>
                    <a:pt x="864" y="1138"/>
                  </a:lnTo>
                  <a:lnTo>
                    <a:pt x="1345" y="1618"/>
                  </a:lnTo>
                  <a:cubicBezTo>
                    <a:pt x="1385" y="1661"/>
                    <a:pt x="1439" y="1682"/>
                    <a:pt x="1494" y="1682"/>
                  </a:cubicBezTo>
                  <a:cubicBezTo>
                    <a:pt x="1548" y="1682"/>
                    <a:pt x="1602" y="1661"/>
                    <a:pt x="1643" y="1618"/>
                  </a:cubicBezTo>
                  <a:cubicBezTo>
                    <a:pt x="1724" y="1537"/>
                    <a:pt x="1724" y="1405"/>
                    <a:pt x="1643" y="1321"/>
                  </a:cubicBezTo>
                  <a:lnTo>
                    <a:pt x="1162" y="840"/>
                  </a:lnTo>
                  <a:lnTo>
                    <a:pt x="1643" y="359"/>
                  </a:lnTo>
                  <a:cubicBezTo>
                    <a:pt x="1724" y="278"/>
                    <a:pt x="1724" y="143"/>
                    <a:pt x="1643" y="62"/>
                  </a:cubicBezTo>
                  <a:cubicBezTo>
                    <a:pt x="1602" y="21"/>
                    <a:pt x="1548" y="1"/>
                    <a:pt x="1494" y="1"/>
                  </a:cubicBezTo>
                  <a:cubicBezTo>
                    <a:pt x="1439" y="1"/>
                    <a:pt x="1385" y="21"/>
                    <a:pt x="1345" y="62"/>
                  </a:cubicBezTo>
                  <a:lnTo>
                    <a:pt x="864" y="542"/>
                  </a:lnTo>
                  <a:lnTo>
                    <a:pt x="383" y="62"/>
                  </a:lnTo>
                  <a:cubicBezTo>
                    <a:pt x="341" y="21"/>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3036;p48">
              <a:extLst>
                <a:ext uri="{FF2B5EF4-FFF2-40B4-BE49-F238E27FC236}">
                  <a16:creationId xmlns:a16="http://schemas.microsoft.com/office/drawing/2014/main" id="{EEAA06BC-18B9-8B0E-E46B-FC7FCAFD2239}"/>
                </a:ext>
              </a:extLst>
            </p:cNvPr>
            <p:cNvSpPr/>
            <p:nvPr/>
          </p:nvSpPr>
          <p:spPr>
            <a:xfrm>
              <a:off x="4170636" y="3838984"/>
              <a:ext cx="54727" cy="53113"/>
            </a:xfrm>
            <a:custGeom>
              <a:avLst/>
              <a:gdLst/>
              <a:ahLst/>
              <a:cxnLst/>
              <a:rect l="l" t="t" r="r" b="b"/>
              <a:pathLst>
                <a:path w="2306" h="2238" extrusionOk="0">
                  <a:moveTo>
                    <a:pt x="1327" y="1"/>
                  </a:moveTo>
                  <a:lnTo>
                    <a:pt x="271" y="1057"/>
                  </a:lnTo>
                  <a:cubicBezTo>
                    <a:pt x="0" y="1327"/>
                    <a:pt x="0" y="1767"/>
                    <a:pt x="271" y="2035"/>
                  </a:cubicBezTo>
                  <a:cubicBezTo>
                    <a:pt x="407" y="2170"/>
                    <a:pt x="583" y="2238"/>
                    <a:pt x="760" y="2238"/>
                  </a:cubicBezTo>
                  <a:cubicBezTo>
                    <a:pt x="937" y="2238"/>
                    <a:pt x="1114" y="2170"/>
                    <a:pt x="1249" y="2035"/>
                  </a:cubicBezTo>
                  <a:lnTo>
                    <a:pt x="2305" y="982"/>
                  </a:lnTo>
                  <a:lnTo>
                    <a:pt x="1327"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2" name="Google Shape;3037;p48">
              <a:extLst>
                <a:ext uri="{FF2B5EF4-FFF2-40B4-BE49-F238E27FC236}">
                  <a16:creationId xmlns:a16="http://schemas.microsoft.com/office/drawing/2014/main" id="{17F0B1B4-8421-9F41-AE79-40F8D837EF8C}"/>
                </a:ext>
              </a:extLst>
            </p:cNvPr>
            <p:cNvSpPr/>
            <p:nvPr/>
          </p:nvSpPr>
          <p:spPr>
            <a:xfrm>
              <a:off x="4213046" y="3710829"/>
              <a:ext cx="143083" cy="140544"/>
            </a:xfrm>
            <a:custGeom>
              <a:avLst/>
              <a:gdLst/>
              <a:ahLst/>
              <a:cxnLst/>
              <a:rect l="l" t="t" r="r" b="b"/>
              <a:pathLst>
                <a:path w="6029" h="5922" extrusionOk="0">
                  <a:moveTo>
                    <a:pt x="4133" y="1"/>
                  </a:moveTo>
                  <a:cubicBezTo>
                    <a:pt x="3845" y="1"/>
                    <a:pt x="3558" y="111"/>
                    <a:pt x="3338" y="331"/>
                  </a:cubicBezTo>
                  <a:lnTo>
                    <a:pt x="1" y="3668"/>
                  </a:lnTo>
                  <a:lnTo>
                    <a:pt x="258" y="5665"/>
                  </a:lnTo>
                  <a:lnTo>
                    <a:pt x="2251" y="5922"/>
                  </a:lnTo>
                  <a:lnTo>
                    <a:pt x="5592" y="2581"/>
                  </a:lnTo>
                  <a:cubicBezTo>
                    <a:pt x="6028" y="2141"/>
                    <a:pt x="6028" y="1434"/>
                    <a:pt x="5592" y="994"/>
                  </a:cubicBezTo>
                  <a:lnTo>
                    <a:pt x="4925" y="331"/>
                  </a:lnTo>
                  <a:cubicBezTo>
                    <a:pt x="4707" y="111"/>
                    <a:pt x="4420" y="1"/>
                    <a:pt x="41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3" name="Google Shape;3038;p48">
              <a:extLst>
                <a:ext uri="{FF2B5EF4-FFF2-40B4-BE49-F238E27FC236}">
                  <a16:creationId xmlns:a16="http://schemas.microsoft.com/office/drawing/2014/main" id="{78069913-200D-2C24-9366-5F3DAD2B26A5}"/>
                </a:ext>
              </a:extLst>
            </p:cNvPr>
            <p:cNvSpPr/>
            <p:nvPr/>
          </p:nvSpPr>
          <p:spPr>
            <a:xfrm>
              <a:off x="4147663" y="3927103"/>
              <a:ext cx="124216" cy="9730"/>
            </a:xfrm>
            <a:custGeom>
              <a:avLst/>
              <a:gdLst/>
              <a:ahLst/>
              <a:cxnLst/>
              <a:rect l="l" t="t" r="r" b="b"/>
              <a:pathLst>
                <a:path w="5234" h="410" extrusionOk="0">
                  <a:moveTo>
                    <a:pt x="224" y="0"/>
                  </a:moveTo>
                  <a:cubicBezTo>
                    <a:pt x="99" y="0"/>
                    <a:pt x="0" y="105"/>
                    <a:pt x="14" y="231"/>
                  </a:cubicBezTo>
                  <a:cubicBezTo>
                    <a:pt x="28" y="336"/>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4" name="Google Shape;3039;p48">
              <a:extLst>
                <a:ext uri="{FF2B5EF4-FFF2-40B4-BE49-F238E27FC236}">
                  <a16:creationId xmlns:a16="http://schemas.microsoft.com/office/drawing/2014/main" id="{65D7AE1C-3129-2274-D47D-4479AD3F4349}"/>
                </a:ext>
              </a:extLst>
            </p:cNvPr>
            <p:cNvSpPr/>
            <p:nvPr/>
          </p:nvSpPr>
          <p:spPr>
            <a:xfrm>
              <a:off x="4147663" y="3987431"/>
              <a:ext cx="124216" cy="9730"/>
            </a:xfrm>
            <a:custGeom>
              <a:avLst/>
              <a:gdLst/>
              <a:ahLst/>
              <a:cxnLst/>
              <a:rect l="l" t="t" r="r" b="b"/>
              <a:pathLst>
                <a:path w="5234" h="410" extrusionOk="0">
                  <a:moveTo>
                    <a:pt x="224" y="0"/>
                  </a:moveTo>
                  <a:cubicBezTo>
                    <a:pt x="99" y="0"/>
                    <a:pt x="0" y="105"/>
                    <a:pt x="14" y="230"/>
                  </a:cubicBezTo>
                  <a:cubicBezTo>
                    <a:pt x="28" y="335"/>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5" name="Google Shape;3040;p48">
              <a:extLst>
                <a:ext uri="{FF2B5EF4-FFF2-40B4-BE49-F238E27FC236}">
                  <a16:creationId xmlns:a16="http://schemas.microsoft.com/office/drawing/2014/main" id="{D294F434-7114-297D-4286-38F93A3F37AD}"/>
                </a:ext>
              </a:extLst>
            </p:cNvPr>
            <p:cNvSpPr/>
            <p:nvPr/>
          </p:nvSpPr>
          <p:spPr>
            <a:xfrm>
              <a:off x="4213046" y="3710829"/>
              <a:ext cx="129746" cy="135963"/>
            </a:xfrm>
            <a:custGeom>
              <a:avLst/>
              <a:gdLst/>
              <a:ahLst/>
              <a:cxnLst/>
              <a:rect l="l" t="t" r="r" b="b"/>
              <a:pathLst>
                <a:path w="5467" h="5729" extrusionOk="0">
                  <a:moveTo>
                    <a:pt x="4133" y="1"/>
                  </a:moveTo>
                  <a:cubicBezTo>
                    <a:pt x="3845" y="1"/>
                    <a:pt x="3558" y="111"/>
                    <a:pt x="3338" y="331"/>
                  </a:cubicBezTo>
                  <a:lnTo>
                    <a:pt x="1" y="3668"/>
                  </a:lnTo>
                  <a:lnTo>
                    <a:pt x="258" y="5665"/>
                  </a:lnTo>
                  <a:lnTo>
                    <a:pt x="755" y="5729"/>
                  </a:lnTo>
                  <a:cubicBezTo>
                    <a:pt x="1263" y="3339"/>
                    <a:pt x="3108" y="1447"/>
                    <a:pt x="5467" y="869"/>
                  </a:cubicBezTo>
                  <a:lnTo>
                    <a:pt x="4925" y="331"/>
                  </a:lnTo>
                  <a:cubicBezTo>
                    <a:pt x="4707" y="111"/>
                    <a:pt x="4420" y="1"/>
                    <a:pt x="4133"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6" name="Google Shape;3041;p48">
              <a:extLst>
                <a:ext uri="{FF2B5EF4-FFF2-40B4-BE49-F238E27FC236}">
                  <a16:creationId xmlns:a16="http://schemas.microsoft.com/office/drawing/2014/main" id="{223BD0B5-8DFC-8E9A-8B23-B9640EFADE71}"/>
                </a:ext>
              </a:extLst>
            </p:cNvPr>
            <p:cNvSpPr/>
            <p:nvPr/>
          </p:nvSpPr>
          <p:spPr>
            <a:xfrm>
              <a:off x="4188317" y="3797856"/>
              <a:ext cx="78175" cy="77463"/>
            </a:xfrm>
            <a:custGeom>
              <a:avLst/>
              <a:gdLst/>
              <a:ahLst/>
              <a:cxnLst/>
              <a:rect l="l" t="t" r="r" b="b"/>
              <a:pathLst>
                <a:path w="3294" h="3264" extrusionOk="0">
                  <a:moveTo>
                    <a:pt x="1043" y="1"/>
                  </a:moveTo>
                  <a:lnTo>
                    <a:pt x="640" y="400"/>
                  </a:lnTo>
                  <a:cubicBezTo>
                    <a:pt x="220" y="820"/>
                    <a:pt x="0" y="1399"/>
                    <a:pt x="37" y="1991"/>
                  </a:cubicBezTo>
                  <a:cubicBezTo>
                    <a:pt x="58" y="2333"/>
                    <a:pt x="203" y="2641"/>
                    <a:pt x="430" y="2867"/>
                  </a:cubicBezTo>
                  <a:cubicBezTo>
                    <a:pt x="657" y="3091"/>
                    <a:pt x="961" y="3240"/>
                    <a:pt x="1303" y="3260"/>
                  </a:cubicBezTo>
                  <a:cubicBezTo>
                    <a:pt x="1343" y="3262"/>
                    <a:pt x="1383" y="3263"/>
                    <a:pt x="1422" y="3263"/>
                  </a:cubicBezTo>
                  <a:cubicBezTo>
                    <a:pt x="1978" y="3263"/>
                    <a:pt x="2505" y="3043"/>
                    <a:pt x="2894" y="2654"/>
                  </a:cubicBezTo>
                  <a:lnTo>
                    <a:pt x="3293" y="2255"/>
                  </a:lnTo>
                  <a:lnTo>
                    <a:pt x="104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7" name="Google Shape;3042;p48">
              <a:extLst>
                <a:ext uri="{FF2B5EF4-FFF2-40B4-BE49-F238E27FC236}">
                  <a16:creationId xmlns:a16="http://schemas.microsoft.com/office/drawing/2014/main" id="{283F399B-36DE-0028-4A20-57CA1A93326C}"/>
                </a:ext>
              </a:extLst>
            </p:cNvPr>
            <p:cNvSpPr/>
            <p:nvPr/>
          </p:nvSpPr>
          <p:spPr>
            <a:xfrm>
              <a:off x="4188317" y="3797856"/>
              <a:ext cx="49815" cy="77415"/>
            </a:xfrm>
            <a:custGeom>
              <a:avLst/>
              <a:gdLst/>
              <a:ahLst/>
              <a:cxnLst/>
              <a:rect l="l" t="t" r="r" b="b"/>
              <a:pathLst>
                <a:path w="2099" h="3262" extrusionOk="0">
                  <a:moveTo>
                    <a:pt x="1043" y="1"/>
                  </a:moveTo>
                  <a:lnTo>
                    <a:pt x="640" y="400"/>
                  </a:lnTo>
                  <a:cubicBezTo>
                    <a:pt x="220" y="820"/>
                    <a:pt x="0" y="1399"/>
                    <a:pt x="37" y="1991"/>
                  </a:cubicBezTo>
                  <a:cubicBezTo>
                    <a:pt x="58" y="2333"/>
                    <a:pt x="203" y="2641"/>
                    <a:pt x="430" y="2864"/>
                  </a:cubicBezTo>
                  <a:cubicBezTo>
                    <a:pt x="657" y="3091"/>
                    <a:pt x="961" y="3236"/>
                    <a:pt x="1303" y="3257"/>
                  </a:cubicBezTo>
                  <a:cubicBezTo>
                    <a:pt x="1344" y="3260"/>
                    <a:pt x="1384" y="3262"/>
                    <a:pt x="1424" y="3262"/>
                  </a:cubicBezTo>
                  <a:cubicBezTo>
                    <a:pt x="1504" y="3262"/>
                    <a:pt x="1582" y="3256"/>
                    <a:pt x="1659" y="3247"/>
                  </a:cubicBezTo>
                  <a:cubicBezTo>
                    <a:pt x="1675" y="2475"/>
                    <a:pt x="1831" y="1737"/>
                    <a:pt x="2099" y="1057"/>
                  </a:cubicBezTo>
                  <a:lnTo>
                    <a:pt x="1043" y="1"/>
                  </a:ln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38" name="Google Shape;3485;p48">
            <a:extLst>
              <a:ext uri="{FF2B5EF4-FFF2-40B4-BE49-F238E27FC236}">
                <a16:creationId xmlns:a16="http://schemas.microsoft.com/office/drawing/2014/main" id="{D76DAA5F-F954-6739-2F60-D064C4889E3C}"/>
              </a:ext>
            </a:extLst>
          </p:cNvPr>
          <p:cNvGrpSpPr/>
          <p:nvPr/>
        </p:nvGrpSpPr>
        <p:grpSpPr>
          <a:xfrm>
            <a:off x="-576326" y="5377900"/>
            <a:ext cx="4930450" cy="4767942"/>
            <a:chOff x="6205247" y="2643768"/>
            <a:chExt cx="289608" cy="332397"/>
          </a:xfrm>
        </p:grpSpPr>
        <p:sp>
          <p:nvSpPr>
            <p:cNvPr id="39" name="Google Shape;3486;p48">
              <a:extLst>
                <a:ext uri="{FF2B5EF4-FFF2-40B4-BE49-F238E27FC236}">
                  <a16:creationId xmlns:a16="http://schemas.microsoft.com/office/drawing/2014/main" id="{57681A1D-46F7-656D-6F29-D0904670CADB}"/>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0" name="Google Shape;3487;p48">
              <a:extLst>
                <a:ext uri="{FF2B5EF4-FFF2-40B4-BE49-F238E27FC236}">
                  <a16:creationId xmlns:a16="http://schemas.microsoft.com/office/drawing/2014/main" id="{AF181A6C-66A5-85BB-39C6-9F147090B5E0}"/>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1" name="Google Shape;3488;p48">
              <a:extLst>
                <a:ext uri="{FF2B5EF4-FFF2-40B4-BE49-F238E27FC236}">
                  <a16:creationId xmlns:a16="http://schemas.microsoft.com/office/drawing/2014/main" id="{96C393B6-233C-5F90-1AF8-63F4B3F41403}"/>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2" name="Google Shape;3489;p48">
              <a:extLst>
                <a:ext uri="{FF2B5EF4-FFF2-40B4-BE49-F238E27FC236}">
                  <a16:creationId xmlns:a16="http://schemas.microsoft.com/office/drawing/2014/main" id="{8C4745A7-8A47-2017-6BEB-0A21E2B327B4}"/>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3" name="Google Shape;3490;p48">
              <a:extLst>
                <a:ext uri="{FF2B5EF4-FFF2-40B4-BE49-F238E27FC236}">
                  <a16:creationId xmlns:a16="http://schemas.microsoft.com/office/drawing/2014/main" id="{09174F46-DF1C-80A5-A8A0-F2DBD57CAA2C}"/>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4" name="Google Shape;3491;p48">
              <a:extLst>
                <a:ext uri="{FF2B5EF4-FFF2-40B4-BE49-F238E27FC236}">
                  <a16:creationId xmlns:a16="http://schemas.microsoft.com/office/drawing/2014/main" id="{3D230604-262D-EE69-AA7E-D264C7DA0DCA}"/>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 name="Google Shape;3492;p48">
              <a:extLst>
                <a:ext uri="{FF2B5EF4-FFF2-40B4-BE49-F238E27FC236}">
                  <a16:creationId xmlns:a16="http://schemas.microsoft.com/office/drawing/2014/main" id="{267885E9-CF6E-4332-0F16-6913E1160F3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 name="Google Shape;3493;p48">
              <a:extLst>
                <a:ext uri="{FF2B5EF4-FFF2-40B4-BE49-F238E27FC236}">
                  <a16:creationId xmlns:a16="http://schemas.microsoft.com/office/drawing/2014/main" id="{B6737D4F-AF83-B538-B1CE-B6BE40B29AE0}"/>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 name="Google Shape;3494;p48">
              <a:extLst>
                <a:ext uri="{FF2B5EF4-FFF2-40B4-BE49-F238E27FC236}">
                  <a16:creationId xmlns:a16="http://schemas.microsoft.com/office/drawing/2014/main" id="{3DB4013A-55F0-147C-46BC-9B96340672CE}"/>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 name="Google Shape;3495;p48">
              <a:extLst>
                <a:ext uri="{FF2B5EF4-FFF2-40B4-BE49-F238E27FC236}">
                  <a16:creationId xmlns:a16="http://schemas.microsoft.com/office/drawing/2014/main" id="{53D7EC99-FBB8-32AC-0160-649D512B5151}"/>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 name="Google Shape;3496;p48">
              <a:extLst>
                <a:ext uri="{FF2B5EF4-FFF2-40B4-BE49-F238E27FC236}">
                  <a16:creationId xmlns:a16="http://schemas.microsoft.com/office/drawing/2014/main" id="{9F7B7688-64A0-CDA7-FEFE-84527F227D3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 name="Google Shape;3497;p48">
              <a:extLst>
                <a:ext uri="{FF2B5EF4-FFF2-40B4-BE49-F238E27FC236}">
                  <a16:creationId xmlns:a16="http://schemas.microsoft.com/office/drawing/2014/main" id="{AEF3408C-06A9-5543-09B1-0D6053F51E9B}"/>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 name="Google Shape;3498;p48">
              <a:extLst>
                <a:ext uri="{FF2B5EF4-FFF2-40B4-BE49-F238E27FC236}">
                  <a16:creationId xmlns:a16="http://schemas.microsoft.com/office/drawing/2014/main" id="{87FDCD32-53E1-D463-1E76-19ABAB3BB5BD}"/>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 name="Google Shape;3499;p48">
              <a:extLst>
                <a:ext uri="{FF2B5EF4-FFF2-40B4-BE49-F238E27FC236}">
                  <a16:creationId xmlns:a16="http://schemas.microsoft.com/office/drawing/2014/main" id="{1B58087E-FCFF-B0F0-A631-50FA53A1D1A2}"/>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 name="Google Shape;3500;p48">
              <a:extLst>
                <a:ext uri="{FF2B5EF4-FFF2-40B4-BE49-F238E27FC236}">
                  <a16:creationId xmlns:a16="http://schemas.microsoft.com/office/drawing/2014/main" id="{9560D1A2-BA7E-C005-061C-091A6D465DCF}"/>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 name="Google Shape;3501;p48">
              <a:extLst>
                <a:ext uri="{FF2B5EF4-FFF2-40B4-BE49-F238E27FC236}">
                  <a16:creationId xmlns:a16="http://schemas.microsoft.com/office/drawing/2014/main" id="{7E9D1241-161E-69DA-22A0-F793B6DCBA2F}"/>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 name="Google Shape;3502;p48">
              <a:extLst>
                <a:ext uri="{FF2B5EF4-FFF2-40B4-BE49-F238E27FC236}">
                  <a16:creationId xmlns:a16="http://schemas.microsoft.com/office/drawing/2014/main" id="{061396F4-7C38-8B2C-956F-5A4A24215BDB}"/>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 name="Google Shape;3503;p48">
              <a:extLst>
                <a:ext uri="{FF2B5EF4-FFF2-40B4-BE49-F238E27FC236}">
                  <a16:creationId xmlns:a16="http://schemas.microsoft.com/office/drawing/2014/main" id="{F62B3E19-4141-8E9B-B610-964AF322DFA8}"/>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2691338012"/>
      </p:ext>
    </p:extLst>
  </p:cSld>
  <p:clrMapOvr>
    <a:masterClrMapping/>
  </p:clrMapOvr>
  <p:transition spd="med">
    <p:randomBar dir="vert"/>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Shape 2514"/>
        <p:cNvGrpSpPr/>
        <p:nvPr/>
      </p:nvGrpSpPr>
      <p:grpSpPr>
        <a:xfrm>
          <a:off x="0" y="0"/>
          <a:ext cx="0" cy="0"/>
          <a:chOff x="0" y="0"/>
          <a:chExt cx="0" cy="0"/>
        </a:xfrm>
      </p:grpSpPr>
      <p:sp>
        <p:nvSpPr>
          <p:cNvPr id="2" name="Hình chữ nhật 1">
            <a:extLst>
              <a:ext uri="{FF2B5EF4-FFF2-40B4-BE49-F238E27FC236}">
                <a16:creationId xmlns:a16="http://schemas.microsoft.com/office/drawing/2014/main" id="{8E00AACD-DCBF-09BF-A269-6EFD8A392DCC}"/>
              </a:ext>
            </a:extLst>
          </p:cNvPr>
          <p:cNvSpPr/>
          <p:nvPr/>
        </p:nvSpPr>
        <p:spPr>
          <a:xfrm>
            <a:off x="709568" y="1126673"/>
            <a:ext cx="11128646" cy="8540248"/>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Google Shape;1178;p16">
            <a:extLst>
              <a:ext uri="{FF2B5EF4-FFF2-40B4-BE49-F238E27FC236}">
                <a16:creationId xmlns:a16="http://schemas.microsoft.com/office/drawing/2014/main" id="{93597CF9-3784-0F86-6D1B-AFACED356F4D}"/>
              </a:ext>
            </a:extLst>
          </p:cNvPr>
          <p:cNvSpPr txBox="1">
            <a:spLocks/>
          </p:cNvSpPr>
          <p:nvPr/>
        </p:nvSpPr>
        <p:spPr>
          <a:xfrm>
            <a:off x="1106424" y="3063813"/>
            <a:ext cx="10237469" cy="6063857"/>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gn="just">
              <a:lnSpc>
                <a:spcPct val="120000"/>
              </a:lnSpc>
              <a:buClr>
                <a:srgbClr val="000000"/>
              </a:buClr>
              <a:defRPr/>
            </a:pPr>
            <a:r>
              <a:rPr lang="en-US" sz="4000" b="0" dirty="0">
                <a:solidFill>
                  <a:srgbClr val="002060"/>
                </a:solidFill>
                <a:latin typeface="Cambria"/>
                <a:ea typeface="+mn-ea"/>
                <a:cs typeface="Times New Roman"/>
                <a:sym typeface="+mn-lt"/>
              </a:rPr>
              <a:t>- Chia </a:t>
            </a:r>
            <a:r>
              <a:rPr lang="en-US" sz="4000" b="0" dirty="0" err="1">
                <a:solidFill>
                  <a:srgbClr val="002060"/>
                </a:solidFill>
                <a:latin typeface="Cambria"/>
                <a:ea typeface="+mn-ea"/>
                <a:cs typeface="Times New Roman"/>
                <a:sym typeface="+mn-lt"/>
              </a:rPr>
              <a:t>lớp</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làm</a:t>
            </a:r>
            <a:r>
              <a:rPr lang="en-US" sz="4000" b="0" dirty="0">
                <a:solidFill>
                  <a:srgbClr val="002060"/>
                </a:solidFill>
                <a:latin typeface="Cambria"/>
                <a:ea typeface="+mn-ea"/>
                <a:cs typeface="Times New Roman"/>
                <a:sym typeface="+mn-lt"/>
              </a:rPr>
              <a:t> 2 </a:t>
            </a:r>
            <a:r>
              <a:rPr lang="en-US" sz="4000" b="0" dirty="0" err="1">
                <a:solidFill>
                  <a:srgbClr val="002060"/>
                </a:solidFill>
                <a:latin typeface="Cambria"/>
                <a:ea typeface="+mn-ea"/>
                <a:cs typeface="Times New Roman"/>
                <a:sym typeface="+mn-lt"/>
              </a:rPr>
              <a:t>cụm</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Mỗi</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cụm</a:t>
            </a:r>
            <a:r>
              <a:rPr lang="en-US" sz="4000" b="0" dirty="0">
                <a:solidFill>
                  <a:srgbClr val="002060"/>
                </a:solidFill>
                <a:latin typeface="Cambria"/>
                <a:ea typeface="+mn-ea"/>
                <a:cs typeface="Times New Roman"/>
                <a:sym typeface="+mn-lt"/>
              </a:rPr>
              <a:t> 3 </a:t>
            </a:r>
            <a:r>
              <a:rPr lang="en-US" sz="4000" b="0" dirty="0" err="1">
                <a:solidFill>
                  <a:srgbClr val="002060"/>
                </a:solidFill>
                <a:latin typeface="Cambria"/>
                <a:ea typeface="+mn-ea"/>
                <a:cs typeface="Times New Roman"/>
                <a:sym typeface="+mn-lt"/>
              </a:rPr>
              <a:t>nhóm</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Làm</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việc</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rong</a:t>
            </a:r>
            <a:r>
              <a:rPr lang="en-US" sz="4000" b="0" dirty="0">
                <a:solidFill>
                  <a:srgbClr val="002060"/>
                </a:solidFill>
                <a:latin typeface="Cambria"/>
                <a:ea typeface="+mn-ea"/>
                <a:cs typeface="Times New Roman"/>
                <a:sym typeface="+mn-lt"/>
              </a:rPr>
              <a:t> 2 </a:t>
            </a:r>
            <a:r>
              <a:rPr lang="en-US" sz="4000" b="0" dirty="0" err="1">
                <a:solidFill>
                  <a:srgbClr val="002060"/>
                </a:solidFill>
                <a:latin typeface="Cambria"/>
                <a:ea typeface="+mn-ea"/>
                <a:cs typeface="Times New Roman"/>
                <a:sym typeface="+mn-lt"/>
              </a:rPr>
              <a:t>phút</a:t>
            </a:r>
            <a:r>
              <a:rPr lang="en-US" sz="4000" b="0" dirty="0">
                <a:solidFill>
                  <a:srgbClr val="002060"/>
                </a:solidFill>
                <a:latin typeface="Cambria"/>
                <a:ea typeface="+mn-ea"/>
                <a:cs typeface="Times New Roman"/>
                <a:sym typeface="+mn-lt"/>
              </a:rPr>
              <a:t>.</a:t>
            </a:r>
          </a:p>
          <a:p>
            <a:pPr algn="just">
              <a:lnSpc>
                <a:spcPct val="120000"/>
              </a:lnSpc>
              <a:buClr>
                <a:srgbClr val="000000"/>
              </a:buClr>
              <a:defRPr/>
            </a:pPr>
            <a:r>
              <a:rPr lang="en-US" sz="4000" dirty="0">
                <a:solidFill>
                  <a:srgbClr val="002060"/>
                </a:solidFill>
                <a:latin typeface="Cambria"/>
                <a:ea typeface="+mn-ea"/>
                <a:cs typeface="Times New Roman"/>
                <a:sym typeface="+mn-lt"/>
              </a:rPr>
              <a:t>- </a:t>
            </a:r>
            <a:r>
              <a:rPr lang="en-US" sz="4000" dirty="0" err="1">
                <a:solidFill>
                  <a:srgbClr val="002060"/>
                </a:solidFill>
                <a:latin typeface="Cambria"/>
                <a:ea typeface="+mn-ea"/>
                <a:cs typeface="Times New Roman"/>
                <a:sym typeface="+mn-lt"/>
              </a:rPr>
              <a:t>Cụm</a:t>
            </a:r>
            <a:r>
              <a:rPr lang="en-US" sz="4000" dirty="0">
                <a:solidFill>
                  <a:srgbClr val="002060"/>
                </a:solidFill>
                <a:latin typeface="Cambria"/>
                <a:ea typeface="+mn-ea"/>
                <a:cs typeface="Times New Roman"/>
                <a:sym typeface="+mn-lt"/>
              </a:rPr>
              <a:t> </a:t>
            </a:r>
            <a:r>
              <a:rPr lang="en-US" sz="4000" dirty="0" err="1">
                <a:solidFill>
                  <a:srgbClr val="002060"/>
                </a:solidFill>
                <a:latin typeface="Cambria"/>
                <a:ea typeface="+mn-ea"/>
                <a:cs typeface="Times New Roman"/>
                <a:sym typeface="+mn-lt"/>
              </a:rPr>
              <a:t>nghiên</a:t>
            </a:r>
            <a:r>
              <a:rPr lang="en-US" sz="4000" dirty="0">
                <a:solidFill>
                  <a:srgbClr val="002060"/>
                </a:solidFill>
                <a:latin typeface="Cambria"/>
                <a:ea typeface="+mn-ea"/>
                <a:cs typeface="Times New Roman"/>
                <a:sym typeface="+mn-lt"/>
              </a:rPr>
              <a:t> </a:t>
            </a:r>
            <a:r>
              <a:rPr lang="en-US" sz="4000" dirty="0" err="1">
                <a:solidFill>
                  <a:srgbClr val="002060"/>
                </a:solidFill>
                <a:latin typeface="Cambria"/>
                <a:ea typeface="+mn-ea"/>
                <a:cs typeface="Times New Roman"/>
                <a:sym typeface="+mn-lt"/>
              </a:rPr>
              <a:t>cứu</a:t>
            </a:r>
            <a:r>
              <a:rPr lang="en-US" sz="400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Nghiên</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cứu</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nêu</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hiện</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ượng</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viết</a:t>
            </a:r>
            <a:r>
              <a:rPr lang="en-US" sz="4000" b="0" dirty="0">
                <a:solidFill>
                  <a:srgbClr val="002060"/>
                </a:solidFill>
                <a:latin typeface="Cambria"/>
                <a:ea typeface="+mn-ea"/>
                <a:cs typeface="Times New Roman"/>
                <a:sym typeface="+mn-lt"/>
              </a:rPr>
              <a:t> PTHH </a:t>
            </a:r>
            <a:r>
              <a:rPr lang="en-US" sz="4000" b="0" dirty="0" err="1">
                <a:solidFill>
                  <a:srgbClr val="002060"/>
                </a:solidFill>
                <a:latin typeface="Cambria"/>
                <a:ea typeface="+mn-ea"/>
                <a:cs typeface="Times New Roman"/>
                <a:sym typeface="+mn-lt"/>
              </a:rPr>
              <a:t>xảy</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ra</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heo</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hí</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nghiệm</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ương</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ứng</a:t>
            </a:r>
            <a:r>
              <a:rPr lang="en-US" sz="4000" b="0" dirty="0">
                <a:solidFill>
                  <a:srgbClr val="002060"/>
                </a:solidFill>
                <a:latin typeface="Cambria"/>
                <a:ea typeface="+mn-ea"/>
                <a:cs typeface="Times New Roman"/>
                <a:sym typeface="+mn-lt"/>
              </a:rPr>
              <a:t>.</a:t>
            </a:r>
          </a:p>
          <a:p>
            <a:pPr algn="just">
              <a:lnSpc>
                <a:spcPct val="120000"/>
              </a:lnSpc>
              <a:buClr>
                <a:srgbClr val="000000"/>
              </a:buClr>
              <a:defRPr/>
            </a:pPr>
            <a:r>
              <a:rPr lang="en-US" sz="4000" dirty="0">
                <a:solidFill>
                  <a:srgbClr val="002060"/>
                </a:solidFill>
                <a:latin typeface="Cambria"/>
                <a:ea typeface="+mn-ea"/>
                <a:cs typeface="Times New Roman"/>
                <a:sym typeface="+mn-lt"/>
              </a:rPr>
              <a:t>- </a:t>
            </a:r>
            <a:r>
              <a:rPr lang="en-US" sz="4000" dirty="0" err="1">
                <a:solidFill>
                  <a:srgbClr val="002060"/>
                </a:solidFill>
                <a:latin typeface="Cambria"/>
                <a:ea typeface="+mn-ea"/>
                <a:cs typeface="Times New Roman"/>
                <a:sym typeface="+mn-lt"/>
              </a:rPr>
              <a:t>Cụm</a:t>
            </a:r>
            <a:r>
              <a:rPr lang="en-US" sz="4000" dirty="0">
                <a:solidFill>
                  <a:srgbClr val="002060"/>
                </a:solidFill>
                <a:latin typeface="Cambria"/>
                <a:ea typeface="+mn-ea"/>
                <a:cs typeface="Times New Roman"/>
                <a:sym typeface="+mn-lt"/>
              </a:rPr>
              <a:t> </a:t>
            </a:r>
            <a:r>
              <a:rPr lang="en-US" sz="4000" dirty="0" err="1">
                <a:solidFill>
                  <a:srgbClr val="002060"/>
                </a:solidFill>
                <a:latin typeface="Cambria"/>
                <a:ea typeface="+mn-ea"/>
                <a:cs typeface="Times New Roman"/>
                <a:sym typeface="+mn-lt"/>
              </a:rPr>
              <a:t>quan</a:t>
            </a:r>
            <a:r>
              <a:rPr lang="en-US" sz="4000" dirty="0">
                <a:solidFill>
                  <a:srgbClr val="002060"/>
                </a:solidFill>
                <a:latin typeface="Cambria"/>
                <a:ea typeface="+mn-ea"/>
                <a:cs typeface="Times New Roman"/>
                <a:sym typeface="+mn-lt"/>
              </a:rPr>
              <a:t> </a:t>
            </a:r>
            <a:r>
              <a:rPr lang="en-US" sz="4000" dirty="0" err="1">
                <a:solidFill>
                  <a:srgbClr val="002060"/>
                </a:solidFill>
                <a:latin typeface="Cambria"/>
                <a:ea typeface="+mn-ea"/>
                <a:cs typeface="Times New Roman"/>
                <a:sym typeface="+mn-lt"/>
              </a:rPr>
              <a:t>sát</a:t>
            </a:r>
            <a:r>
              <a:rPr lang="en-US" sz="4000" dirty="0">
                <a:solidFill>
                  <a:srgbClr val="002060"/>
                </a:solidFill>
                <a:latin typeface="Cambria"/>
                <a:ea typeface="+mn-ea"/>
                <a:cs typeface="Times New Roman"/>
                <a:sym typeface="+mn-lt"/>
              </a:rPr>
              <a:t>: </a:t>
            </a:r>
            <a:r>
              <a:rPr lang="en-US" sz="4000" b="0" dirty="0">
                <a:solidFill>
                  <a:srgbClr val="002060"/>
                </a:solidFill>
                <a:latin typeface="Cambria"/>
                <a:ea typeface="+mn-ea"/>
                <a:cs typeface="Times New Roman"/>
                <a:sym typeface="+mn-lt"/>
              </a:rPr>
              <a:t>Quan </a:t>
            </a:r>
            <a:r>
              <a:rPr lang="en-US" sz="4000" b="0" dirty="0" err="1">
                <a:solidFill>
                  <a:srgbClr val="002060"/>
                </a:solidFill>
                <a:latin typeface="Cambria"/>
                <a:ea typeface="+mn-ea"/>
                <a:cs typeface="Times New Roman"/>
                <a:sym typeface="+mn-lt"/>
              </a:rPr>
              <a:t>sát</a:t>
            </a:r>
            <a:r>
              <a:rPr lang="en-US" sz="4000" b="0" dirty="0">
                <a:solidFill>
                  <a:srgbClr val="002060"/>
                </a:solidFill>
                <a:latin typeface="Cambria"/>
                <a:ea typeface="+mn-ea"/>
                <a:cs typeface="Times New Roman"/>
                <a:sym typeface="+mn-lt"/>
              </a:rPr>
              <a:t> video </a:t>
            </a:r>
            <a:r>
              <a:rPr lang="en-US" sz="4000" b="0" dirty="0" err="1">
                <a:solidFill>
                  <a:srgbClr val="002060"/>
                </a:solidFill>
                <a:latin typeface="Cambria"/>
                <a:ea typeface="+mn-ea"/>
                <a:cs typeface="Times New Roman"/>
                <a:sym typeface="+mn-lt"/>
              </a:rPr>
              <a:t>thí</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nghiệm</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nêu</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hiện</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ượng</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viết</a:t>
            </a:r>
            <a:r>
              <a:rPr lang="en-US" sz="4000" b="0" dirty="0">
                <a:solidFill>
                  <a:srgbClr val="002060"/>
                </a:solidFill>
                <a:latin typeface="Cambria"/>
                <a:ea typeface="+mn-ea"/>
                <a:cs typeface="Times New Roman"/>
                <a:sym typeface="+mn-lt"/>
              </a:rPr>
              <a:t> PTHH </a:t>
            </a:r>
            <a:r>
              <a:rPr lang="en-US" sz="4000" b="0" dirty="0" err="1">
                <a:solidFill>
                  <a:srgbClr val="002060"/>
                </a:solidFill>
                <a:latin typeface="Cambria"/>
                <a:ea typeface="+mn-ea"/>
                <a:cs typeface="Times New Roman"/>
                <a:sym typeface="+mn-lt"/>
              </a:rPr>
              <a:t>xảy</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ra</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heo</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hí</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nghiệm</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tương</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ứng</a:t>
            </a:r>
            <a:r>
              <a:rPr lang="en-US" sz="4000" b="0" dirty="0">
                <a:solidFill>
                  <a:srgbClr val="002060"/>
                </a:solidFill>
                <a:latin typeface="Cambria"/>
                <a:ea typeface="+mn-ea"/>
                <a:cs typeface="Times New Roman"/>
                <a:sym typeface="+mn-lt"/>
              </a:rPr>
              <a:t>.</a:t>
            </a:r>
          </a:p>
        </p:txBody>
      </p:sp>
      <p:grpSp>
        <p:nvGrpSpPr>
          <p:cNvPr id="4" name="Google Shape;3429;p48">
            <a:extLst>
              <a:ext uri="{FF2B5EF4-FFF2-40B4-BE49-F238E27FC236}">
                <a16:creationId xmlns:a16="http://schemas.microsoft.com/office/drawing/2014/main" id="{F0017692-CDCA-B97C-9ECB-DCFFDEE9D43D}"/>
              </a:ext>
            </a:extLst>
          </p:cNvPr>
          <p:cNvGrpSpPr/>
          <p:nvPr/>
        </p:nvGrpSpPr>
        <p:grpSpPr>
          <a:xfrm>
            <a:off x="11521675" y="4401610"/>
            <a:ext cx="4991746" cy="5265311"/>
            <a:chOff x="3325545" y="3170843"/>
            <a:chExt cx="331994" cy="331140"/>
          </a:xfrm>
        </p:grpSpPr>
        <p:sp>
          <p:nvSpPr>
            <p:cNvPr id="5" name="Google Shape;3430;p48">
              <a:extLst>
                <a:ext uri="{FF2B5EF4-FFF2-40B4-BE49-F238E27FC236}">
                  <a16:creationId xmlns:a16="http://schemas.microsoft.com/office/drawing/2014/main" id="{61E6AE47-E157-778C-C885-D64C6F139EB5}"/>
                </a:ext>
              </a:extLst>
            </p:cNvPr>
            <p:cNvSpPr/>
            <p:nvPr/>
          </p:nvSpPr>
          <p:spPr>
            <a:xfrm>
              <a:off x="3516711" y="3374800"/>
              <a:ext cx="70058" cy="99700"/>
            </a:xfrm>
            <a:custGeom>
              <a:avLst/>
              <a:gdLst/>
              <a:ahLst/>
              <a:cxnLst/>
              <a:rect l="l" t="t" r="r" b="b"/>
              <a:pathLst>
                <a:path w="2952" h="4201" extrusionOk="0">
                  <a:moveTo>
                    <a:pt x="610" y="0"/>
                  </a:moveTo>
                  <a:lnTo>
                    <a:pt x="1" y="2099"/>
                  </a:lnTo>
                  <a:lnTo>
                    <a:pt x="610" y="4201"/>
                  </a:lnTo>
                  <a:lnTo>
                    <a:pt x="2952" y="3750"/>
                  </a:lnTo>
                  <a:cubicBezTo>
                    <a:pt x="2952" y="785"/>
                    <a:pt x="1084" y="0"/>
                    <a:pt x="1084"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0" name="Google Shape;3431;p48">
              <a:extLst>
                <a:ext uri="{FF2B5EF4-FFF2-40B4-BE49-F238E27FC236}">
                  <a16:creationId xmlns:a16="http://schemas.microsoft.com/office/drawing/2014/main" id="{96C36B74-CE2D-0B09-A7C1-8F1F6DEA6B40}"/>
                </a:ext>
              </a:extLst>
            </p:cNvPr>
            <p:cNvSpPr/>
            <p:nvPr/>
          </p:nvSpPr>
          <p:spPr>
            <a:xfrm>
              <a:off x="3396790" y="3374800"/>
              <a:ext cx="70058" cy="99629"/>
            </a:xfrm>
            <a:custGeom>
              <a:avLst/>
              <a:gdLst/>
              <a:ahLst/>
              <a:cxnLst/>
              <a:rect l="l" t="t" r="r" b="b"/>
              <a:pathLst>
                <a:path w="2952" h="4198" extrusionOk="0">
                  <a:moveTo>
                    <a:pt x="1865" y="0"/>
                  </a:moveTo>
                  <a:cubicBezTo>
                    <a:pt x="1865" y="0"/>
                    <a:pt x="0" y="785"/>
                    <a:pt x="0" y="3750"/>
                  </a:cubicBezTo>
                  <a:lnTo>
                    <a:pt x="2343" y="4197"/>
                  </a:lnTo>
                  <a:lnTo>
                    <a:pt x="2952" y="2099"/>
                  </a:lnTo>
                  <a:lnTo>
                    <a:pt x="2343" y="0"/>
                  </a:ln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 name="Google Shape;3432;p48">
              <a:extLst>
                <a:ext uri="{FF2B5EF4-FFF2-40B4-BE49-F238E27FC236}">
                  <a16:creationId xmlns:a16="http://schemas.microsoft.com/office/drawing/2014/main" id="{149CD997-1AC0-6D6D-D01A-99014B6CD19C}"/>
                </a:ext>
              </a:extLst>
            </p:cNvPr>
            <p:cNvSpPr/>
            <p:nvPr/>
          </p:nvSpPr>
          <p:spPr>
            <a:xfrm>
              <a:off x="3451968" y="3374800"/>
              <a:ext cx="79148" cy="108291"/>
            </a:xfrm>
            <a:custGeom>
              <a:avLst/>
              <a:gdLst/>
              <a:ahLst/>
              <a:cxnLst/>
              <a:rect l="l" t="t" r="r" b="b"/>
              <a:pathLst>
                <a:path w="3335" h="4563" extrusionOk="0">
                  <a:moveTo>
                    <a:pt x="1" y="0"/>
                  </a:moveTo>
                  <a:lnTo>
                    <a:pt x="1" y="4201"/>
                  </a:lnTo>
                  <a:lnTo>
                    <a:pt x="1669" y="4563"/>
                  </a:lnTo>
                  <a:lnTo>
                    <a:pt x="3334" y="4201"/>
                  </a:lnTo>
                  <a:lnTo>
                    <a:pt x="3334" y="0"/>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5" name="Google Shape;3433;p48">
              <a:extLst>
                <a:ext uri="{FF2B5EF4-FFF2-40B4-BE49-F238E27FC236}">
                  <a16:creationId xmlns:a16="http://schemas.microsoft.com/office/drawing/2014/main" id="{11351092-F719-8276-3D9A-2140B8F4513A}"/>
                </a:ext>
              </a:extLst>
            </p:cNvPr>
            <p:cNvSpPr/>
            <p:nvPr/>
          </p:nvSpPr>
          <p:spPr>
            <a:xfrm>
              <a:off x="3466825" y="3404039"/>
              <a:ext cx="49909" cy="73927"/>
            </a:xfrm>
            <a:custGeom>
              <a:avLst/>
              <a:gdLst/>
              <a:ahLst/>
              <a:cxnLst/>
              <a:rect l="l" t="t" r="r" b="b"/>
              <a:pathLst>
                <a:path w="2103" h="3115" extrusionOk="0">
                  <a:moveTo>
                    <a:pt x="505" y="0"/>
                  </a:moveTo>
                  <a:lnTo>
                    <a:pt x="1" y="3114"/>
                  </a:lnTo>
                  <a:lnTo>
                    <a:pt x="2103" y="3114"/>
                  </a:lnTo>
                  <a:lnTo>
                    <a:pt x="1598" y="0"/>
                  </a:ln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6" name="Google Shape;3434;p48">
              <a:extLst>
                <a:ext uri="{FF2B5EF4-FFF2-40B4-BE49-F238E27FC236}">
                  <a16:creationId xmlns:a16="http://schemas.microsoft.com/office/drawing/2014/main" id="{A7D7D2FE-1C15-5955-1E55-B2200D1C6603}"/>
                </a:ext>
              </a:extLst>
            </p:cNvPr>
            <p:cNvSpPr/>
            <p:nvPr/>
          </p:nvSpPr>
          <p:spPr>
            <a:xfrm>
              <a:off x="3475986" y="3381303"/>
              <a:ext cx="31754" cy="37260"/>
            </a:xfrm>
            <a:custGeom>
              <a:avLst/>
              <a:gdLst/>
              <a:ahLst/>
              <a:cxnLst/>
              <a:rect l="l" t="t" r="r" b="b"/>
              <a:pathLst>
                <a:path w="1338" h="1570" extrusionOk="0">
                  <a:moveTo>
                    <a:pt x="1" y="0"/>
                  </a:moveTo>
                  <a:lnTo>
                    <a:pt x="1" y="887"/>
                  </a:lnTo>
                  <a:cubicBezTo>
                    <a:pt x="1" y="1229"/>
                    <a:pt x="278" y="1544"/>
                    <a:pt x="620" y="1567"/>
                  </a:cubicBezTo>
                  <a:cubicBezTo>
                    <a:pt x="636" y="1569"/>
                    <a:pt x="652" y="1569"/>
                    <a:pt x="668" y="1569"/>
                  </a:cubicBezTo>
                  <a:cubicBezTo>
                    <a:pt x="1039" y="1569"/>
                    <a:pt x="1338" y="1271"/>
                    <a:pt x="1338" y="901"/>
                  </a:cubicBezTo>
                  <a:lnTo>
                    <a:pt x="1338" y="0"/>
                  </a:ln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7" name="Google Shape;3435;p48">
              <a:extLst>
                <a:ext uri="{FF2B5EF4-FFF2-40B4-BE49-F238E27FC236}">
                  <a16:creationId xmlns:a16="http://schemas.microsoft.com/office/drawing/2014/main" id="{A78C548F-8658-536D-13E9-CE50FB815A6F}"/>
                </a:ext>
              </a:extLst>
            </p:cNvPr>
            <p:cNvSpPr/>
            <p:nvPr/>
          </p:nvSpPr>
          <p:spPr>
            <a:xfrm>
              <a:off x="3365535" y="3170843"/>
              <a:ext cx="252419" cy="126233"/>
            </a:xfrm>
            <a:custGeom>
              <a:avLst/>
              <a:gdLst/>
              <a:ahLst/>
              <a:cxnLst/>
              <a:rect l="l" t="t" r="r" b="b"/>
              <a:pathLst>
                <a:path w="10636" h="5319" extrusionOk="0">
                  <a:moveTo>
                    <a:pt x="5318" y="1"/>
                  </a:moveTo>
                  <a:cubicBezTo>
                    <a:pt x="2387" y="1"/>
                    <a:pt x="1" y="2384"/>
                    <a:pt x="1" y="5318"/>
                  </a:cubicBezTo>
                  <a:lnTo>
                    <a:pt x="10635" y="5318"/>
                  </a:lnTo>
                  <a:cubicBezTo>
                    <a:pt x="10635" y="2384"/>
                    <a:pt x="8249" y="1"/>
                    <a:pt x="5318" y="1"/>
                  </a:cubicBezTo>
                  <a:close/>
                </a:path>
              </a:pathLst>
            </a:custGeom>
            <a:solidFill>
              <a:srgbClr val="77718C"/>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8" name="Google Shape;3436;p48">
              <a:extLst>
                <a:ext uri="{FF2B5EF4-FFF2-40B4-BE49-F238E27FC236}">
                  <a16:creationId xmlns:a16="http://schemas.microsoft.com/office/drawing/2014/main" id="{B57387C1-4A13-54AC-51F0-CFD08CABDF15}"/>
                </a:ext>
              </a:extLst>
            </p:cNvPr>
            <p:cNvSpPr/>
            <p:nvPr/>
          </p:nvSpPr>
          <p:spPr>
            <a:xfrm>
              <a:off x="3365630" y="3170843"/>
              <a:ext cx="135275" cy="126233"/>
            </a:xfrm>
            <a:custGeom>
              <a:avLst/>
              <a:gdLst/>
              <a:ahLst/>
              <a:cxnLst/>
              <a:rect l="l" t="t" r="r" b="b"/>
              <a:pathLst>
                <a:path w="5700" h="5319" extrusionOk="0">
                  <a:moveTo>
                    <a:pt x="5314" y="1"/>
                  </a:moveTo>
                  <a:cubicBezTo>
                    <a:pt x="2383" y="1"/>
                    <a:pt x="0" y="2384"/>
                    <a:pt x="0" y="5318"/>
                  </a:cubicBezTo>
                  <a:lnTo>
                    <a:pt x="1885" y="5318"/>
                  </a:lnTo>
                  <a:cubicBezTo>
                    <a:pt x="1885" y="5257"/>
                    <a:pt x="1882" y="5193"/>
                    <a:pt x="1882" y="5132"/>
                  </a:cubicBezTo>
                  <a:cubicBezTo>
                    <a:pt x="1882" y="2712"/>
                    <a:pt x="3493" y="671"/>
                    <a:pt x="5700" y="14"/>
                  </a:cubicBezTo>
                  <a:cubicBezTo>
                    <a:pt x="5571" y="4"/>
                    <a:pt x="5443" y="1"/>
                    <a:pt x="5314" y="1"/>
                  </a:cubicBezTo>
                  <a:close/>
                </a:path>
              </a:pathLst>
            </a:custGeom>
            <a:solidFill>
              <a:srgbClr val="6A647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9" name="Google Shape;3437;p48">
              <a:extLst>
                <a:ext uri="{FF2B5EF4-FFF2-40B4-BE49-F238E27FC236}">
                  <a16:creationId xmlns:a16="http://schemas.microsoft.com/office/drawing/2014/main" id="{2BA78B28-E743-ACE5-EBE3-9AEE67F518C3}"/>
                </a:ext>
              </a:extLst>
            </p:cNvPr>
            <p:cNvSpPr/>
            <p:nvPr/>
          </p:nvSpPr>
          <p:spPr>
            <a:xfrm>
              <a:off x="3568115" y="3269974"/>
              <a:ext cx="54252" cy="54229"/>
            </a:xfrm>
            <a:custGeom>
              <a:avLst/>
              <a:gdLst/>
              <a:ahLst/>
              <a:cxnLst/>
              <a:rect l="l" t="t" r="r" b="b"/>
              <a:pathLst>
                <a:path w="2286" h="2285" extrusionOk="0">
                  <a:moveTo>
                    <a:pt x="1141" y="0"/>
                  </a:moveTo>
                  <a:cubicBezTo>
                    <a:pt x="512" y="0"/>
                    <a:pt x="1" y="511"/>
                    <a:pt x="1" y="1144"/>
                  </a:cubicBezTo>
                  <a:cubicBezTo>
                    <a:pt x="1" y="1774"/>
                    <a:pt x="512" y="2285"/>
                    <a:pt x="1141" y="2285"/>
                  </a:cubicBezTo>
                  <a:cubicBezTo>
                    <a:pt x="1774" y="2285"/>
                    <a:pt x="2285" y="1774"/>
                    <a:pt x="2285" y="1144"/>
                  </a:cubicBezTo>
                  <a:cubicBezTo>
                    <a:pt x="2285" y="511"/>
                    <a:pt x="1774" y="0"/>
                    <a:pt x="1141" y="0"/>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0" name="Google Shape;3438;p48">
              <a:extLst>
                <a:ext uri="{FF2B5EF4-FFF2-40B4-BE49-F238E27FC236}">
                  <a16:creationId xmlns:a16="http://schemas.microsoft.com/office/drawing/2014/main" id="{70338FB4-4C56-5A7C-2860-B5CFFAE92197}"/>
                </a:ext>
              </a:extLst>
            </p:cNvPr>
            <p:cNvSpPr/>
            <p:nvPr/>
          </p:nvSpPr>
          <p:spPr>
            <a:xfrm>
              <a:off x="3388911" y="3213846"/>
              <a:ext cx="205666" cy="179370"/>
            </a:xfrm>
            <a:custGeom>
              <a:avLst/>
              <a:gdLst/>
              <a:ahLst/>
              <a:cxnLst/>
              <a:rect l="l" t="t" r="r" b="b"/>
              <a:pathLst>
                <a:path w="8666" h="7558" extrusionOk="0">
                  <a:moveTo>
                    <a:pt x="2239" y="1"/>
                  </a:moveTo>
                  <a:cubicBezTo>
                    <a:pt x="1930" y="1"/>
                    <a:pt x="1627" y="112"/>
                    <a:pt x="1392" y="328"/>
                  </a:cubicBezTo>
                  <a:cubicBezTo>
                    <a:pt x="539" y="1120"/>
                    <a:pt x="1" y="2250"/>
                    <a:pt x="1" y="3509"/>
                  </a:cubicBezTo>
                  <a:cubicBezTo>
                    <a:pt x="1" y="5902"/>
                    <a:pt x="1940" y="7557"/>
                    <a:pt x="4333" y="7557"/>
                  </a:cubicBezTo>
                  <a:cubicBezTo>
                    <a:pt x="6726" y="7557"/>
                    <a:pt x="8665" y="5899"/>
                    <a:pt x="8665" y="3509"/>
                  </a:cubicBezTo>
                  <a:cubicBezTo>
                    <a:pt x="8665" y="2250"/>
                    <a:pt x="8131" y="1120"/>
                    <a:pt x="7274" y="328"/>
                  </a:cubicBezTo>
                  <a:cubicBezTo>
                    <a:pt x="7042" y="112"/>
                    <a:pt x="6738" y="1"/>
                    <a:pt x="6427" y="1"/>
                  </a:cubicBezTo>
                  <a:cubicBezTo>
                    <a:pt x="6304" y="1"/>
                    <a:pt x="6180" y="18"/>
                    <a:pt x="6059" y="54"/>
                  </a:cubicBezTo>
                  <a:cubicBezTo>
                    <a:pt x="5548" y="203"/>
                    <a:pt x="4959" y="291"/>
                    <a:pt x="4333" y="291"/>
                  </a:cubicBezTo>
                  <a:cubicBezTo>
                    <a:pt x="3710" y="291"/>
                    <a:pt x="3121" y="203"/>
                    <a:pt x="2607" y="54"/>
                  </a:cubicBezTo>
                  <a:cubicBezTo>
                    <a:pt x="2486" y="18"/>
                    <a:pt x="2362" y="1"/>
                    <a:pt x="2239"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1" name="Google Shape;3439;p48">
              <a:extLst>
                <a:ext uri="{FF2B5EF4-FFF2-40B4-BE49-F238E27FC236}">
                  <a16:creationId xmlns:a16="http://schemas.microsoft.com/office/drawing/2014/main" id="{FFB599E2-85E6-CA10-D9B8-533E2398E9D1}"/>
                </a:ext>
              </a:extLst>
            </p:cNvPr>
            <p:cNvSpPr/>
            <p:nvPr/>
          </p:nvSpPr>
          <p:spPr>
            <a:xfrm>
              <a:off x="3510042" y="3257751"/>
              <a:ext cx="60589" cy="60589"/>
            </a:xfrm>
            <a:custGeom>
              <a:avLst/>
              <a:gdLst/>
              <a:ahLst/>
              <a:cxnLst/>
              <a:rect l="l" t="t" r="r" b="b"/>
              <a:pathLst>
                <a:path w="2553" h="2553" extrusionOk="0">
                  <a:moveTo>
                    <a:pt x="1277" y="1"/>
                  </a:moveTo>
                  <a:cubicBezTo>
                    <a:pt x="573" y="1"/>
                    <a:pt x="1" y="573"/>
                    <a:pt x="1" y="1277"/>
                  </a:cubicBezTo>
                  <a:cubicBezTo>
                    <a:pt x="1" y="1981"/>
                    <a:pt x="573" y="2553"/>
                    <a:pt x="1277" y="2553"/>
                  </a:cubicBezTo>
                  <a:cubicBezTo>
                    <a:pt x="1981" y="2553"/>
                    <a:pt x="2553" y="1981"/>
                    <a:pt x="2553" y="1277"/>
                  </a:cubicBezTo>
                  <a:cubicBezTo>
                    <a:pt x="2553" y="573"/>
                    <a:pt x="1981" y="1"/>
                    <a:pt x="1277" y="1"/>
                  </a:cubicBezTo>
                  <a:close/>
                </a:path>
              </a:pathLst>
            </a:custGeom>
            <a:solidFill>
              <a:srgbClr val="FFD7B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2" name="Google Shape;3440;p48">
              <a:extLst>
                <a:ext uri="{FF2B5EF4-FFF2-40B4-BE49-F238E27FC236}">
                  <a16:creationId xmlns:a16="http://schemas.microsoft.com/office/drawing/2014/main" id="{80967494-B660-4424-CA30-57C29028F994}"/>
                </a:ext>
              </a:extLst>
            </p:cNvPr>
            <p:cNvSpPr/>
            <p:nvPr/>
          </p:nvSpPr>
          <p:spPr>
            <a:xfrm>
              <a:off x="3411243" y="3256066"/>
              <a:ext cx="63959" cy="63959"/>
            </a:xfrm>
            <a:custGeom>
              <a:avLst/>
              <a:gdLst/>
              <a:ahLst/>
              <a:cxnLst/>
              <a:rect l="l" t="t" r="r" b="b"/>
              <a:pathLst>
                <a:path w="2695" h="2695" extrusionOk="0">
                  <a:moveTo>
                    <a:pt x="1348" y="1"/>
                  </a:moveTo>
                  <a:cubicBezTo>
                    <a:pt x="603" y="1"/>
                    <a:pt x="1" y="603"/>
                    <a:pt x="1" y="1348"/>
                  </a:cubicBezTo>
                  <a:cubicBezTo>
                    <a:pt x="1" y="2089"/>
                    <a:pt x="603" y="2695"/>
                    <a:pt x="1348" y="2695"/>
                  </a:cubicBezTo>
                  <a:cubicBezTo>
                    <a:pt x="2089" y="2695"/>
                    <a:pt x="2695" y="2089"/>
                    <a:pt x="2695" y="1348"/>
                  </a:cubicBezTo>
                  <a:cubicBezTo>
                    <a:pt x="2695" y="607"/>
                    <a:pt x="2089" y="1"/>
                    <a:pt x="1348" y="1"/>
                  </a:cubicBezTo>
                  <a:close/>
                </a:path>
              </a:pathLst>
            </a:custGeom>
            <a:solidFill>
              <a:srgbClr val="FFD7B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3" name="Google Shape;3441;p48">
              <a:extLst>
                <a:ext uri="{FF2B5EF4-FFF2-40B4-BE49-F238E27FC236}">
                  <a16:creationId xmlns:a16="http://schemas.microsoft.com/office/drawing/2014/main" id="{73359865-5BC8-0D68-873F-A2EC80E24C34}"/>
                </a:ext>
              </a:extLst>
            </p:cNvPr>
            <p:cNvSpPr/>
            <p:nvPr/>
          </p:nvSpPr>
          <p:spPr>
            <a:xfrm>
              <a:off x="3439034" y="3280250"/>
              <a:ext cx="9754" cy="18654"/>
            </a:xfrm>
            <a:custGeom>
              <a:avLst/>
              <a:gdLst/>
              <a:ahLst/>
              <a:cxnLst/>
              <a:rect l="l" t="t" r="r" b="b"/>
              <a:pathLst>
                <a:path w="411" h="786" extrusionOk="0">
                  <a:moveTo>
                    <a:pt x="207" y="1"/>
                  </a:moveTo>
                  <a:cubicBezTo>
                    <a:pt x="205" y="1"/>
                    <a:pt x="202" y="1"/>
                    <a:pt x="200" y="1"/>
                  </a:cubicBezTo>
                  <a:cubicBezTo>
                    <a:pt x="85" y="4"/>
                    <a:pt x="1" y="102"/>
                    <a:pt x="1" y="214"/>
                  </a:cubicBezTo>
                  <a:lnTo>
                    <a:pt x="1" y="569"/>
                  </a:lnTo>
                  <a:cubicBezTo>
                    <a:pt x="1" y="684"/>
                    <a:pt x="85" y="782"/>
                    <a:pt x="200" y="786"/>
                  </a:cubicBezTo>
                  <a:cubicBezTo>
                    <a:pt x="202" y="786"/>
                    <a:pt x="204" y="786"/>
                    <a:pt x="206" y="786"/>
                  </a:cubicBezTo>
                  <a:cubicBezTo>
                    <a:pt x="319" y="786"/>
                    <a:pt x="410" y="692"/>
                    <a:pt x="410" y="579"/>
                  </a:cubicBezTo>
                  <a:lnTo>
                    <a:pt x="410" y="204"/>
                  </a:lnTo>
                  <a:cubicBezTo>
                    <a:pt x="410" y="91"/>
                    <a:pt x="319" y="1"/>
                    <a:pt x="207"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4" name="Google Shape;3442;p48">
              <a:extLst>
                <a:ext uri="{FF2B5EF4-FFF2-40B4-BE49-F238E27FC236}">
                  <a16:creationId xmlns:a16="http://schemas.microsoft.com/office/drawing/2014/main" id="{04BD09A1-CBD7-6A56-E227-8A2181A712DE}"/>
                </a:ext>
              </a:extLst>
            </p:cNvPr>
            <p:cNvSpPr/>
            <p:nvPr/>
          </p:nvSpPr>
          <p:spPr>
            <a:xfrm>
              <a:off x="3534937" y="3280226"/>
              <a:ext cx="9825" cy="18654"/>
            </a:xfrm>
            <a:custGeom>
              <a:avLst/>
              <a:gdLst/>
              <a:ahLst/>
              <a:cxnLst/>
              <a:rect l="l" t="t" r="r" b="b"/>
              <a:pathLst>
                <a:path w="414" h="786" extrusionOk="0">
                  <a:moveTo>
                    <a:pt x="207" y="0"/>
                  </a:moveTo>
                  <a:cubicBezTo>
                    <a:pt x="199" y="0"/>
                    <a:pt x="191" y="1"/>
                    <a:pt x="184" y="2"/>
                  </a:cubicBezTo>
                  <a:cubicBezTo>
                    <a:pt x="79" y="15"/>
                    <a:pt x="1" y="110"/>
                    <a:pt x="1" y="215"/>
                  </a:cubicBezTo>
                  <a:lnTo>
                    <a:pt x="1" y="574"/>
                  </a:lnTo>
                  <a:cubicBezTo>
                    <a:pt x="1" y="679"/>
                    <a:pt x="79" y="773"/>
                    <a:pt x="184" y="783"/>
                  </a:cubicBezTo>
                  <a:cubicBezTo>
                    <a:pt x="193" y="785"/>
                    <a:pt x="202" y="785"/>
                    <a:pt x="211" y="785"/>
                  </a:cubicBezTo>
                  <a:cubicBezTo>
                    <a:pt x="321" y="785"/>
                    <a:pt x="414" y="693"/>
                    <a:pt x="414" y="580"/>
                  </a:cubicBezTo>
                  <a:lnTo>
                    <a:pt x="414" y="205"/>
                  </a:lnTo>
                  <a:cubicBezTo>
                    <a:pt x="414" y="91"/>
                    <a:pt x="319" y="0"/>
                    <a:pt x="207"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5" name="Google Shape;3443;p48">
              <a:extLst>
                <a:ext uri="{FF2B5EF4-FFF2-40B4-BE49-F238E27FC236}">
                  <a16:creationId xmlns:a16="http://schemas.microsoft.com/office/drawing/2014/main" id="{C79E93D1-95BF-F3B2-532C-136A7290DB95}"/>
                </a:ext>
              </a:extLst>
            </p:cNvPr>
            <p:cNvSpPr/>
            <p:nvPr/>
          </p:nvSpPr>
          <p:spPr>
            <a:xfrm>
              <a:off x="3475179" y="3308325"/>
              <a:ext cx="33202" cy="15094"/>
            </a:xfrm>
            <a:custGeom>
              <a:avLst/>
              <a:gdLst/>
              <a:ahLst/>
              <a:cxnLst/>
              <a:rect l="l" t="t" r="r" b="b"/>
              <a:pathLst>
                <a:path w="1399" h="636" extrusionOk="0">
                  <a:moveTo>
                    <a:pt x="236" y="0"/>
                  </a:moveTo>
                  <a:cubicBezTo>
                    <a:pt x="186" y="0"/>
                    <a:pt x="137" y="18"/>
                    <a:pt x="99" y="53"/>
                  </a:cubicBezTo>
                  <a:cubicBezTo>
                    <a:pt x="11" y="131"/>
                    <a:pt x="1" y="263"/>
                    <a:pt x="79" y="351"/>
                  </a:cubicBezTo>
                  <a:cubicBezTo>
                    <a:pt x="234" y="530"/>
                    <a:pt x="461" y="635"/>
                    <a:pt x="698" y="635"/>
                  </a:cubicBezTo>
                  <a:cubicBezTo>
                    <a:pt x="938" y="635"/>
                    <a:pt x="1165" y="530"/>
                    <a:pt x="1321" y="351"/>
                  </a:cubicBezTo>
                  <a:cubicBezTo>
                    <a:pt x="1399" y="263"/>
                    <a:pt x="1388" y="131"/>
                    <a:pt x="1300" y="53"/>
                  </a:cubicBezTo>
                  <a:cubicBezTo>
                    <a:pt x="1260" y="18"/>
                    <a:pt x="1211" y="0"/>
                    <a:pt x="1163" y="0"/>
                  </a:cubicBezTo>
                  <a:cubicBezTo>
                    <a:pt x="1104" y="0"/>
                    <a:pt x="1045" y="25"/>
                    <a:pt x="1003" y="73"/>
                  </a:cubicBezTo>
                  <a:cubicBezTo>
                    <a:pt x="925" y="161"/>
                    <a:pt x="816" y="212"/>
                    <a:pt x="698" y="212"/>
                  </a:cubicBezTo>
                  <a:cubicBezTo>
                    <a:pt x="583" y="212"/>
                    <a:pt x="471" y="161"/>
                    <a:pt x="397" y="73"/>
                  </a:cubicBezTo>
                  <a:cubicBezTo>
                    <a:pt x="354" y="25"/>
                    <a:pt x="295" y="0"/>
                    <a:pt x="236"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6" name="Google Shape;3444;p48">
              <a:extLst>
                <a:ext uri="{FF2B5EF4-FFF2-40B4-BE49-F238E27FC236}">
                  <a16:creationId xmlns:a16="http://schemas.microsoft.com/office/drawing/2014/main" id="{76181BD1-C75E-1AAD-F965-71A231127ED4}"/>
                </a:ext>
              </a:extLst>
            </p:cNvPr>
            <p:cNvSpPr/>
            <p:nvPr/>
          </p:nvSpPr>
          <p:spPr>
            <a:xfrm>
              <a:off x="3361215" y="3214226"/>
              <a:ext cx="90065" cy="171752"/>
            </a:xfrm>
            <a:custGeom>
              <a:avLst/>
              <a:gdLst/>
              <a:ahLst/>
              <a:cxnLst/>
              <a:rect l="l" t="t" r="r" b="b"/>
              <a:pathLst>
                <a:path w="3795" h="7237" extrusionOk="0">
                  <a:moveTo>
                    <a:pt x="3219" y="1"/>
                  </a:moveTo>
                  <a:lnTo>
                    <a:pt x="3219" y="1"/>
                  </a:lnTo>
                  <a:cubicBezTo>
                    <a:pt x="2975" y="34"/>
                    <a:pt x="2745" y="143"/>
                    <a:pt x="2559" y="312"/>
                  </a:cubicBezTo>
                  <a:cubicBezTo>
                    <a:pt x="1970" y="860"/>
                    <a:pt x="1533" y="1568"/>
                    <a:pt x="1317" y="2366"/>
                  </a:cubicBezTo>
                  <a:cubicBezTo>
                    <a:pt x="1263" y="2356"/>
                    <a:pt x="1205" y="2349"/>
                    <a:pt x="1141" y="2349"/>
                  </a:cubicBezTo>
                  <a:cubicBezTo>
                    <a:pt x="511" y="2349"/>
                    <a:pt x="0" y="2860"/>
                    <a:pt x="0" y="3493"/>
                  </a:cubicBezTo>
                  <a:cubicBezTo>
                    <a:pt x="0" y="4123"/>
                    <a:pt x="511" y="4634"/>
                    <a:pt x="1141" y="4634"/>
                  </a:cubicBezTo>
                  <a:cubicBezTo>
                    <a:pt x="1205" y="4634"/>
                    <a:pt x="1266" y="4631"/>
                    <a:pt x="1323" y="4620"/>
                  </a:cubicBezTo>
                  <a:cubicBezTo>
                    <a:pt x="1675" y="5852"/>
                    <a:pt x="2593" y="6787"/>
                    <a:pt x="3794" y="7237"/>
                  </a:cubicBezTo>
                  <a:cubicBezTo>
                    <a:pt x="2735" y="6262"/>
                    <a:pt x="2068" y="4864"/>
                    <a:pt x="2068" y="3307"/>
                  </a:cubicBezTo>
                  <a:cubicBezTo>
                    <a:pt x="2068" y="2058"/>
                    <a:pt x="2498" y="911"/>
                    <a:pt x="3219" y="1"/>
                  </a:cubicBezTo>
                  <a:close/>
                </a:path>
              </a:pathLst>
            </a:custGeom>
            <a:solidFill>
              <a:srgbClr val="FFBD8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7" name="Google Shape;3445;p48">
              <a:extLst>
                <a:ext uri="{FF2B5EF4-FFF2-40B4-BE49-F238E27FC236}">
                  <a16:creationId xmlns:a16="http://schemas.microsoft.com/office/drawing/2014/main" id="{7FCAD4FB-1134-6404-3FBD-0621AB69F11A}"/>
                </a:ext>
              </a:extLst>
            </p:cNvPr>
            <p:cNvSpPr/>
            <p:nvPr/>
          </p:nvSpPr>
          <p:spPr>
            <a:xfrm>
              <a:off x="3405548" y="3250371"/>
              <a:ext cx="172488" cy="75374"/>
            </a:xfrm>
            <a:custGeom>
              <a:avLst/>
              <a:gdLst/>
              <a:ahLst/>
              <a:cxnLst/>
              <a:rect l="l" t="t" r="r" b="b"/>
              <a:pathLst>
                <a:path w="7268" h="3176" extrusionOk="0">
                  <a:moveTo>
                    <a:pt x="1588" y="424"/>
                  </a:moveTo>
                  <a:cubicBezTo>
                    <a:pt x="2231" y="424"/>
                    <a:pt x="2752" y="945"/>
                    <a:pt x="2752" y="1588"/>
                  </a:cubicBezTo>
                  <a:cubicBezTo>
                    <a:pt x="2752" y="2231"/>
                    <a:pt x="2231" y="2752"/>
                    <a:pt x="1588" y="2752"/>
                  </a:cubicBezTo>
                  <a:cubicBezTo>
                    <a:pt x="945" y="2752"/>
                    <a:pt x="423" y="2231"/>
                    <a:pt x="423" y="1588"/>
                  </a:cubicBezTo>
                  <a:cubicBezTo>
                    <a:pt x="423" y="945"/>
                    <a:pt x="945" y="424"/>
                    <a:pt x="1588" y="424"/>
                  </a:cubicBezTo>
                  <a:close/>
                  <a:moveTo>
                    <a:pt x="5680" y="424"/>
                  </a:moveTo>
                  <a:cubicBezTo>
                    <a:pt x="6323" y="424"/>
                    <a:pt x="6844" y="945"/>
                    <a:pt x="6844" y="1588"/>
                  </a:cubicBezTo>
                  <a:cubicBezTo>
                    <a:pt x="6844" y="2231"/>
                    <a:pt x="6323" y="2752"/>
                    <a:pt x="5680" y="2752"/>
                  </a:cubicBezTo>
                  <a:cubicBezTo>
                    <a:pt x="5037" y="2752"/>
                    <a:pt x="4515" y="2231"/>
                    <a:pt x="4515" y="1588"/>
                  </a:cubicBezTo>
                  <a:cubicBezTo>
                    <a:pt x="4515" y="945"/>
                    <a:pt x="5037" y="424"/>
                    <a:pt x="5680" y="424"/>
                  </a:cubicBezTo>
                  <a:close/>
                  <a:moveTo>
                    <a:pt x="1588" y="1"/>
                  </a:moveTo>
                  <a:cubicBezTo>
                    <a:pt x="711" y="1"/>
                    <a:pt x="0" y="711"/>
                    <a:pt x="0" y="1588"/>
                  </a:cubicBezTo>
                  <a:cubicBezTo>
                    <a:pt x="0" y="2465"/>
                    <a:pt x="711" y="3175"/>
                    <a:pt x="1588" y="3175"/>
                  </a:cubicBezTo>
                  <a:cubicBezTo>
                    <a:pt x="2386" y="3175"/>
                    <a:pt x="3050" y="2580"/>
                    <a:pt x="3158" y="1811"/>
                  </a:cubicBezTo>
                  <a:cubicBezTo>
                    <a:pt x="3297" y="1717"/>
                    <a:pt x="3463" y="1662"/>
                    <a:pt x="3632" y="1662"/>
                  </a:cubicBezTo>
                  <a:cubicBezTo>
                    <a:pt x="3801" y="1662"/>
                    <a:pt x="3967" y="1717"/>
                    <a:pt x="4106" y="1811"/>
                  </a:cubicBezTo>
                  <a:cubicBezTo>
                    <a:pt x="4218" y="2580"/>
                    <a:pt x="4878" y="3175"/>
                    <a:pt x="5680" y="3175"/>
                  </a:cubicBezTo>
                  <a:cubicBezTo>
                    <a:pt x="6553" y="3175"/>
                    <a:pt x="7267" y="2465"/>
                    <a:pt x="7267" y="1588"/>
                  </a:cubicBezTo>
                  <a:cubicBezTo>
                    <a:pt x="7267" y="711"/>
                    <a:pt x="6553" y="1"/>
                    <a:pt x="5680" y="1"/>
                  </a:cubicBezTo>
                  <a:cubicBezTo>
                    <a:pt x="4891" y="1"/>
                    <a:pt x="4234" y="579"/>
                    <a:pt x="4113" y="1337"/>
                  </a:cubicBezTo>
                  <a:cubicBezTo>
                    <a:pt x="3960" y="1273"/>
                    <a:pt x="3798" y="1243"/>
                    <a:pt x="3632" y="1243"/>
                  </a:cubicBezTo>
                  <a:cubicBezTo>
                    <a:pt x="3470" y="1243"/>
                    <a:pt x="3307" y="1273"/>
                    <a:pt x="3155" y="1337"/>
                  </a:cubicBezTo>
                  <a:cubicBezTo>
                    <a:pt x="3033" y="579"/>
                    <a:pt x="2376" y="1"/>
                    <a:pt x="1588"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8" name="Google Shape;3446;p48">
              <a:extLst>
                <a:ext uri="{FF2B5EF4-FFF2-40B4-BE49-F238E27FC236}">
                  <a16:creationId xmlns:a16="http://schemas.microsoft.com/office/drawing/2014/main" id="{4492C5E8-3C34-F632-F901-B92318FAF92E}"/>
                </a:ext>
              </a:extLst>
            </p:cNvPr>
            <p:cNvSpPr/>
            <p:nvPr/>
          </p:nvSpPr>
          <p:spPr>
            <a:xfrm>
              <a:off x="3518396" y="3426039"/>
              <a:ext cx="48296" cy="47418"/>
            </a:xfrm>
            <a:custGeom>
              <a:avLst/>
              <a:gdLst/>
              <a:ahLst/>
              <a:cxnLst/>
              <a:rect l="l" t="t" r="r" b="b"/>
              <a:pathLst>
                <a:path w="2035" h="1998" extrusionOk="0">
                  <a:moveTo>
                    <a:pt x="1016" y="1"/>
                  </a:moveTo>
                  <a:cubicBezTo>
                    <a:pt x="458" y="1"/>
                    <a:pt x="1" y="454"/>
                    <a:pt x="1" y="1016"/>
                  </a:cubicBezTo>
                  <a:cubicBezTo>
                    <a:pt x="1" y="1334"/>
                    <a:pt x="258" y="1591"/>
                    <a:pt x="576" y="1591"/>
                  </a:cubicBezTo>
                  <a:lnTo>
                    <a:pt x="1016" y="1998"/>
                  </a:lnTo>
                  <a:lnTo>
                    <a:pt x="1459" y="1591"/>
                  </a:lnTo>
                  <a:cubicBezTo>
                    <a:pt x="1778" y="1591"/>
                    <a:pt x="2035" y="1334"/>
                    <a:pt x="2035" y="1016"/>
                  </a:cubicBezTo>
                  <a:cubicBezTo>
                    <a:pt x="2035" y="454"/>
                    <a:pt x="1578" y="1"/>
                    <a:pt x="1016"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9" name="Google Shape;3447;p48">
              <a:extLst>
                <a:ext uri="{FF2B5EF4-FFF2-40B4-BE49-F238E27FC236}">
                  <a16:creationId xmlns:a16="http://schemas.microsoft.com/office/drawing/2014/main" id="{6A92AEC0-48D0-F992-9080-4084441BBB1D}"/>
                </a:ext>
              </a:extLst>
            </p:cNvPr>
            <p:cNvSpPr/>
            <p:nvPr/>
          </p:nvSpPr>
          <p:spPr>
            <a:xfrm>
              <a:off x="3416868" y="3426039"/>
              <a:ext cx="48296" cy="47418"/>
            </a:xfrm>
            <a:custGeom>
              <a:avLst/>
              <a:gdLst/>
              <a:ahLst/>
              <a:cxnLst/>
              <a:rect l="l" t="t" r="r" b="b"/>
              <a:pathLst>
                <a:path w="2035" h="1998" extrusionOk="0">
                  <a:moveTo>
                    <a:pt x="1016" y="1"/>
                  </a:moveTo>
                  <a:cubicBezTo>
                    <a:pt x="454" y="1"/>
                    <a:pt x="1" y="454"/>
                    <a:pt x="1" y="1016"/>
                  </a:cubicBezTo>
                  <a:cubicBezTo>
                    <a:pt x="1" y="1334"/>
                    <a:pt x="258" y="1591"/>
                    <a:pt x="573" y="1591"/>
                  </a:cubicBezTo>
                  <a:lnTo>
                    <a:pt x="1016" y="1998"/>
                  </a:lnTo>
                  <a:lnTo>
                    <a:pt x="1459" y="1591"/>
                  </a:lnTo>
                  <a:cubicBezTo>
                    <a:pt x="1777" y="1591"/>
                    <a:pt x="2035" y="1334"/>
                    <a:pt x="2035" y="1016"/>
                  </a:cubicBezTo>
                  <a:cubicBezTo>
                    <a:pt x="2035" y="454"/>
                    <a:pt x="1578" y="1"/>
                    <a:pt x="1016" y="1"/>
                  </a:cubicBezTo>
                  <a:close/>
                </a:path>
              </a:pathLst>
            </a:custGeom>
            <a:solidFill>
              <a:srgbClr val="FED2A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0" name="Google Shape;3448;p48">
              <a:extLst>
                <a:ext uri="{FF2B5EF4-FFF2-40B4-BE49-F238E27FC236}">
                  <a16:creationId xmlns:a16="http://schemas.microsoft.com/office/drawing/2014/main" id="{3DA57E6E-B083-67AB-AE09-3CF1CC4AF6B5}"/>
                </a:ext>
              </a:extLst>
            </p:cNvPr>
            <p:cNvSpPr/>
            <p:nvPr/>
          </p:nvSpPr>
          <p:spPr>
            <a:xfrm>
              <a:off x="3325545" y="3463631"/>
              <a:ext cx="331994" cy="38352"/>
            </a:xfrm>
            <a:custGeom>
              <a:avLst/>
              <a:gdLst/>
              <a:ahLst/>
              <a:cxnLst/>
              <a:rect l="l" t="t" r="r" b="b"/>
              <a:pathLst>
                <a:path w="13989" h="1616" extrusionOk="0">
                  <a:moveTo>
                    <a:pt x="714" y="1"/>
                  </a:moveTo>
                  <a:cubicBezTo>
                    <a:pt x="318" y="1"/>
                    <a:pt x="0" y="322"/>
                    <a:pt x="0" y="715"/>
                  </a:cubicBezTo>
                  <a:lnTo>
                    <a:pt x="0" y="1148"/>
                  </a:lnTo>
                  <a:cubicBezTo>
                    <a:pt x="0" y="1405"/>
                    <a:pt x="207" y="1615"/>
                    <a:pt x="464" y="1615"/>
                  </a:cubicBezTo>
                  <a:lnTo>
                    <a:pt x="13525" y="1615"/>
                  </a:lnTo>
                  <a:cubicBezTo>
                    <a:pt x="13782" y="1615"/>
                    <a:pt x="13989" y="1405"/>
                    <a:pt x="13989" y="1148"/>
                  </a:cubicBezTo>
                  <a:lnTo>
                    <a:pt x="13989" y="708"/>
                  </a:lnTo>
                  <a:cubicBezTo>
                    <a:pt x="13989" y="319"/>
                    <a:pt x="13671" y="1"/>
                    <a:pt x="13275" y="1"/>
                  </a:cubicBezTo>
                  <a:close/>
                </a:path>
              </a:pathLst>
            </a:custGeom>
            <a:solidFill>
              <a:schemeClr val="accent5"/>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31" name="Google Shape;3449;p48">
              <a:extLst>
                <a:ext uri="{FF2B5EF4-FFF2-40B4-BE49-F238E27FC236}">
                  <a16:creationId xmlns:a16="http://schemas.microsoft.com/office/drawing/2014/main" id="{670558C8-33EC-EA33-9861-FC5ECEA1EEE4}"/>
                </a:ext>
              </a:extLst>
            </p:cNvPr>
            <p:cNvSpPr/>
            <p:nvPr/>
          </p:nvSpPr>
          <p:spPr>
            <a:xfrm>
              <a:off x="3325545" y="3463631"/>
              <a:ext cx="70224" cy="38352"/>
            </a:xfrm>
            <a:custGeom>
              <a:avLst/>
              <a:gdLst/>
              <a:ahLst/>
              <a:cxnLst/>
              <a:rect l="l" t="t" r="r" b="b"/>
              <a:pathLst>
                <a:path w="2959" h="1616" extrusionOk="0">
                  <a:moveTo>
                    <a:pt x="714" y="1"/>
                  </a:moveTo>
                  <a:cubicBezTo>
                    <a:pt x="318" y="1"/>
                    <a:pt x="0" y="322"/>
                    <a:pt x="0" y="715"/>
                  </a:cubicBezTo>
                  <a:lnTo>
                    <a:pt x="0" y="1148"/>
                  </a:lnTo>
                  <a:cubicBezTo>
                    <a:pt x="0" y="1405"/>
                    <a:pt x="207" y="1615"/>
                    <a:pt x="464" y="1615"/>
                  </a:cubicBezTo>
                  <a:lnTo>
                    <a:pt x="2958" y="1615"/>
                  </a:lnTo>
                  <a:cubicBezTo>
                    <a:pt x="2590" y="1155"/>
                    <a:pt x="2332" y="603"/>
                    <a:pt x="2221" y="1"/>
                  </a:cubicBezTo>
                  <a:close/>
                </a:path>
              </a:pathLst>
            </a:custGeom>
            <a:solidFill>
              <a:srgbClr val="6A6A6A">
                <a:alpha val="1163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85" name="Google Shape;1178;p16">
            <a:extLst>
              <a:ext uri="{FF2B5EF4-FFF2-40B4-BE49-F238E27FC236}">
                <a16:creationId xmlns:a16="http://schemas.microsoft.com/office/drawing/2014/main" id="{0388BDC9-D746-2E71-2BF3-360120E9848B}"/>
              </a:ext>
            </a:extLst>
          </p:cNvPr>
          <p:cNvSpPr txBox="1">
            <a:spLocks/>
          </p:cNvSpPr>
          <p:nvPr/>
        </p:nvSpPr>
        <p:spPr>
          <a:xfrm>
            <a:off x="3054766" y="1589058"/>
            <a:ext cx="6411608" cy="1012370"/>
          </a:xfrm>
          <a:prstGeom prst="rect">
            <a:avLst/>
          </a:prstGeom>
          <a:solidFill>
            <a:schemeClr val="accent3">
              <a:lumMod val="50000"/>
            </a:schemeClr>
          </a:solid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nSpc>
                <a:spcPct val="120000"/>
              </a:lnSpc>
              <a:buClr>
                <a:srgbClr val="000000"/>
              </a:buClr>
              <a:defRPr/>
            </a:pPr>
            <a:r>
              <a:rPr lang="en-US" sz="4000" dirty="0">
                <a:solidFill>
                  <a:schemeClr val="bg1"/>
                </a:solidFill>
                <a:latin typeface="Cambria"/>
                <a:ea typeface="+mn-ea"/>
                <a:cs typeface="Times New Roman"/>
                <a:sym typeface="+mn-lt"/>
              </a:rPr>
              <a:t>LÀM VIỆC THEO NHÓM</a:t>
            </a:r>
          </a:p>
        </p:txBody>
      </p:sp>
    </p:spTree>
    <p:extLst>
      <p:ext uri="{BB962C8B-B14F-4D97-AF65-F5344CB8AC3E}">
        <p14:creationId xmlns:p14="http://schemas.microsoft.com/office/powerpoint/2010/main" val="304445722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Shape 2514"/>
        <p:cNvGrpSpPr/>
        <p:nvPr/>
      </p:nvGrpSpPr>
      <p:grpSpPr>
        <a:xfrm>
          <a:off x="0" y="0"/>
          <a:ext cx="0" cy="0"/>
          <a:chOff x="0" y="0"/>
          <a:chExt cx="0" cy="0"/>
        </a:xfrm>
      </p:grpSpPr>
      <p:sp>
        <p:nvSpPr>
          <p:cNvPr id="58" name="Lưu Đồ: Thay đổi Tiến Trình 57">
            <a:extLst>
              <a:ext uri="{FF2B5EF4-FFF2-40B4-BE49-F238E27FC236}">
                <a16:creationId xmlns:a16="http://schemas.microsoft.com/office/drawing/2014/main" id="{4506CF6C-CCDD-0443-3176-BE05E8579318}"/>
              </a:ext>
            </a:extLst>
          </p:cNvPr>
          <p:cNvSpPr/>
          <p:nvPr/>
        </p:nvSpPr>
        <p:spPr>
          <a:xfrm>
            <a:off x="676492" y="5344999"/>
            <a:ext cx="5400562" cy="4420169"/>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33" name="Lưu Đồ: Thay đổi Tiến Trình 32">
            <a:extLst>
              <a:ext uri="{FF2B5EF4-FFF2-40B4-BE49-F238E27FC236}">
                <a16:creationId xmlns:a16="http://schemas.microsoft.com/office/drawing/2014/main" id="{94463563-4735-B275-3C6A-D33E13B035A6}"/>
              </a:ext>
            </a:extLst>
          </p:cNvPr>
          <p:cNvSpPr/>
          <p:nvPr/>
        </p:nvSpPr>
        <p:spPr>
          <a:xfrm>
            <a:off x="1210985" y="698006"/>
            <a:ext cx="13599029" cy="3220851"/>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34" name="Google Shape;1178;p16">
            <a:extLst>
              <a:ext uri="{FF2B5EF4-FFF2-40B4-BE49-F238E27FC236}">
                <a16:creationId xmlns:a16="http://schemas.microsoft.com/office/drawing/2014/main" id="{4DA68018-8A69-3C10-A0B8-FAC56EEF37C8}"/>
              </a:ext>
            </a:extLst>
          </p:cNvPr>
          <p:cNvSpPr txBox="1">
            <a:spLocks/>
          </p:cNvSpPr>
          <p:nvPr/>
        </p:nvSpPr>
        <p:spPr>
          <a:xfrm>
            <a:off x="1972900" y="1551490"/>
            <a:ext cx="13028466" cy="235456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000"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4000" i="0" u="none" strike="noStrike" kern="0" cap="none" spc="0" normalizeH="0" baseline="0" noProof="0" dirty="0">
                <a:ln>
                  <a:noFill/>
                </a:ln>
                <a:solidFill>
                  <a:srgbClr val="002060"/>
                </a:solidFill>
                <a:effectLst/>
                <a:uLnTx/>
                <a:uFillTx/>
                <a:latin typeface="Cambria"/>
                <a:ea typeface="+mn-ea"/>
                <a:cs typeface="Times New Roman"/>
                <a:sym typeface="+mn-lt"/>
              </a:rPr>
              <a:t> 1: </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Oxi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hóa</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glucose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bằng</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Cu(OH)</a:t>
            </a:r>
            <a:r>
              <a:rPr kumimoji="0" lang="en-US" sz="4000" b="0" i="0" u="none" strike="noStrike" kern="0" cap="none" spc="0" normalizeH="0" baseline="-25000" noProof="0" dirty="0">
                <a:ln>
                  <a:noFill/>
                </a:ln>
                <a:solidFill>
                  <a:srgbClr val="002060"/>
                </a:solidFill>
                <a:effectLst/>
                <a:uLnTx/>
                <a:uFillTx/>
                <a:latin typeface="Cambria"/>
                <a:ea typeface="+mn-ea"/>
                <a:cs typeface="Times New Roman"/>
                <a:sym typeface="+mn-lt"/>
              </a:rPr>
              <a:t>2</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a:t>
            </a:r>
          </a:p>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000"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4000" i="0" u="none" strike="noStrike" kern="0" cap="none" spc="0" normalizeH="0" baseline="0" noProof="0" dirty="0">
                <a:ln>
                  <a:noFill/>
                </a:ln>
                <a:solidFill>
                  <a:srgbClr val="002060"/>
                </a:solidFill>
                <a:effectLst/>
                <a:uLnTx/>
                <a:uFillTx/>
                <a:latin typeface="Cambria"/>
                <a:ea typeface="+mn-ea"/>
                <a:cs typeface="Times New Roman"/>
                <a:sym typeface="+mn-lt"/>
              </a:rPr>
              <a:t> 2: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glucose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với</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thuốc</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thử</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Tollens.</a:t>
            </a:r>
          </a:p>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000"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4000" i="0" u="none" strike="noStrike" kern="0" cap="none" spc="0" normalizeH="0" baseline="0" noProof="0" dirty="0">
                <a:ln>
                  <a:noFill/>
                </a:ln>
                <a:solidFill>
                  <a:srgbClr val="002060"/>
                </a:solidFill>
                <a:effectLst/>
                <a:uLnTx/>
                <a:uFillTx/>
                <a:latin typeface="Cambria"/>
                <a:ea typeface="+mn-ea"/>
                <a:cs typeface="Times New Roman"/>
                <a:sym typeface="+mn-lt"/>
              </a:rPr>
              <a:t> 3: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glucose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với</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nước</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bromine.</a:t>
            </a:r>
          </a:p>
        </p:txBody>
      </p:sp>
      <p:grpSp>
        <p:nvGrpSpPr>
          <p:cNvPr id="59" name="Nhóm 58">
            <a:extLst>
              <a:ext uri="{FF2B5EF4-FFF2-40B4-BE49-F238E27FC236}">
                <a16:creationId xmlns:a16="http://schemas.microsoft.com/office/drawing/2014/main" id="{A6F5792A-9939-6C7C-10C4-A2529473AD9A}"/>
              </a:ext>
            </a:extLst>
          </p:cNvPr>
          <p:cNvGrpSpPr/>
          <p:nvPr/>
        </p:nvGrpSpPr>
        <p:grpSpPr>
          <a:xfrm>
            <a:off x="3037904" y="371913"/>
            <a:ext cx="8020715" cy="1139741"/>
            <a:chOff x="8649327" y="487230"/>
            <a:chExt cx="6963997" cy="1139741"/>
          </a:xfrm>
        </p:grpSpPr>
        <p:sp>
          <p:nvSpPr>
            <p:cNvPr id="35" name="Lưu Đồ: Thay đổi Tiến Trình 34">
              <a:extLst>
                <a:ext uri="{FF2B5EF4-FFF2-40B4-BE49-F238E27FC236}">
                  <a16:creationId xmlns:a16="http://schemas.microsoft.com/office/drawing/2014/main" id="{D38E4574-C381-FCA4-9F6E-26E9E039AE91}"/>
                </a:ext>
              </a:extLst>
            </p:cNvPr>
            <p:cNvSpPr/>
            <p:nvPr/>
          </p:nvSpPr>
          <p:spPr>
            <a:xfrm>
              <a:off x="9242726" y="646155"/>
              <a:ext cx="6346435" cy="837579"/>
            </a:xfrm>
            <a:prstGeom prst="flowChartAlternateProcess">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grpSp>
          <p:nvGrpSpPr>
            <p:cNvPr id="36" name="Google Shape;3429;p48">
              <a:extLst>
                <a:ext uri="{FF2B5EF4-FFF2-40B4-BE49-F238E27FC236}">
                  <a16:creationId xmlns:a16="http://schemas.microsoft.com/office/drawing/2014/main" id="{7CF1F1F2-F19C-FD00-C244-C6B5F46A8010}"/>
                </a:ext>
              </a:extLst>
            </p:cNvPr>
            <p:cNvGrpSpPr/>
            <p:nvPr/>
          </p:nvGrpSpPr>
          <p:grpSpPr>
            <a:xfrm>
              <a:off x="8649327" y="487230"/>
              <a:ext cx="1135109" cy="938206"/>
              <a:chOff x="3325545" y="3170843"/>
              <a:chExt cx="331994" cy="331140"/>
            </a:xfrm>
          </p:grpSpPr>
          <p:sp>
            <p:nvSpPr>
              <p:cNvPr id="37" name="Google Shape;3430;p48">
                <a:extLst>
                  <a:ext uri="{FF2B5EF4-FFF2-40B4-BE49-F238E27FC236}">
                    <a16:creationId xmlns:a16="http://schemas.microsoft.com/office/drawing/2014/main" id="{C59BC438-962F-1059-E16F-E6710EC1F9BE}"/>
                  </a:ext>
                </a:extLst>
              </p:cNvPr>
              <p:cNvSpPr/>
              <p:nvPr/>
            </p:nvSpPr>
            <p:spPr>
              <a:xfrm>
                <a:off x="3516711" y="3374800"/>
                <a:ext cx="70058" cy="99700"/>
              </a:xfrm>
              <a:custGeom>
                <a:avLst/>
                <a:gdLst/>
                <a:ahLst/>
                <a:cxnLst/>
                <a:rect l="l" t="t" r="r" b="b"/>
                <a:pathLst>
                  <a:path w="2952" h="4201" extrusionOk="0">
                    <a:moveTo>
                      <a:pt x="610" y="0"/>
                    </a:moveTo>
                    <a:lnTo>
                      <a:pt x="1" y="2099"/>
                    </a:lnTo>
                    <a:lnTo>
                      <a:pt x="610" y="4201"/>
                    </a:lnTo>
                    <a:lnTo>
                      <a:pt x="2952" y="3750"/>
                    </a:lnTo>
                    <a:cubicBezTo>
                      <a:pt x="2952" y="785"/>
                      <a:pt x="1084" y="0"/>
                      <a:pt x="1084"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8" name="Google Shape;3431;p48">
                <a:extLst>
                  <a:ext uri="{FF2B5EF4-FFF2-40B4-BE49-F238E27FC236}">
                    <a16:creationId xmlns:a16="http://schemas.microsoft.com/office/drawing/2014/main" id="{E4BE5C00-599D-E546-7210-DA6F312FBC94}"/>
                  </a:ext>
                </a:extLst>
              </p:cNvPr>
              <p:cNvSpPr/>
              <p:nvPr/>
            </p:nvSpPr>
            <p:spPr>
              <a:xfrm>
                <a:off x="3396790" y="3374800"/>
                <a:ext cx="70058" cy="99629"/>
              </a:xfrm>
              <a:custGeom>
                <a:avLst/>
                <a:gdLst/>
                <a:ahLst/>
                <a:cxnLst/>
                <a:rect l="l" t="t" r="r" b="b"/>
                <a:pathLst>
                  <a:path w="2952" h="4198" extrusionOk="0">
                    <a:moveTo>
                      <a:pt x="1865" y="0"/>
                    </a:moveTo>
                    <a:cubicBezTo>
                      <a:pt x="1865" y="0"/>
                      <a:pt x="0" y="785"/>
                      <a:pt x="0" y="3750"/>
                    </a:cubicBezTo>
                    <a:lnTo>
                      <a:pt x="2343" y="4197"/>
                    </a:lnTo>
                    <a:lnTo>
                      <a:pt x="2952" y="2099"/>
                    </a:lnTo>
                    <a:lnTo>
                      <a:pt x="2343" y="0"/>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9" name="Google Shape;3432;p48">
                <a:extLst>
                  <a:ext uri="{FF2B5EF4-FFF2-40B4-BE49-F238E27FC236}">
                    <a16:creationId xmlns:a16="http://schemas.microsoft.com/office/drawing/2014/main" id="{F781656D-9D7A-EE16-8C5D-2D6A6AF7BD0F}"/>
                  </a:ext>
                </a:extLst>
              </p:cNvPr>
              <p:cNvSpPr/>
              <p:nvPr/>
            </p:nvSpPr>
            <p:spPr>
              <a:xfrm>
                <a:off x="3451968" y="3374800"/>
                <a:ext cx="79148" cy="108291"/>
              </a:xfrm>
              <a:custGeom>
                <a:avLst/>
                <a:gdLst/>
                <a:ahLst/>
                <a:cxnLst/>
                <a:rect l="l" t="t" r="r" b="b"/>
                <a:pathLst>
                  <a:path w="3335" h="4563" extrusionOk="0">
                    <a:moveTo>
                      <a:pt x="1" y="0"/>
                    </a:moveTo>
                    <a:lnTo>
                      <a:pt x="1" y="4201"/>
                    </a:lnTo>
                    <a:lnTo>
                      <a:pt x="1669" y="4563"/>
                    </a:lnTo>
                    <a:lnTo>
                      <a:pt x="3334" y="4201"/>
                    </a:lnTo>
                    <a:lnTo>
                      <a:pt x="3334"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0" name="Google Shape;3433;p48">
                <a:extLst>
                  <a:ext uri="{FF2B5EF4-FFF2-40B4-BE49-F238E27FC236}">
                    <a16:creationId xmlns:a16="http://schemas.microsoft.com/office/drawing/2014/main" id="{D7097069-5ADD-3867-1E9F-9C0A31A26AD6}"/>
                  </a:ext>
                </a:extLst>
              </p:cNvPr>
              <p:cNvSpPr/>
              <p:nvPr/>
            </p:nvSpPr>
            <p:spPr>
              <a:xfrm>
                <a:off x="3466825" y="3404039"/>
                <a:ext cx="49909" cy="73927"/>
              </a:xfrm>
              <a:custGeom>
                <a:avLst/>
                <a:gdLst/>
                <a:ahLst/>
                <a:cxnLst/>
                <a:rect l="l" t="t" r="r" b="b"/>
                <a:pathLst>
                  <a:path w="2103" h="3115" extrusionOk="0">
                    <a:moveTo>
                      <a:pt x="505" y="0"/>
                    </a:moveTo>
                    <a:lnTo>
                      <a:pt x="1" y="3114"/>
                    </a:lnTo>
                    <a:lnTo>
                      <a:pt x="2103" y="3114"/>
                    </a:lnTo>
                    <a:lnTo>
                      <a:pt x="1598"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1" name="Google Shape;3434;p48">
                <a:extLst>
                  <a:ext uri="{FF2B5EF4-FFF2-40B4-BE49-F238E27FC236}">
                    <a16:creationId xmlns:a16="http://schemas.microsoft.com/office/drawing/2014/main" id="{1CF1B6ED-C66E-3B9F-D404-7F3463092E35}"/>
                  </a:ext>
                </a:extLst>
              </p:cNvPr>
              <p:cNvSpPr/>
              <p:nvPr/>
            </p:nvSpPr>
            <p:spPr>
              <a:xfrm>
                <a:off x="3475986" y="3381303"/>
                <a:ext cx="31754" cy="37260"/>
              </a:xfrm>
              <a:custGeom>
                <a:avLst/>
                <a:gdLst/>
                <a:ahLst/>
                <a:cxnLst/>
                <a:rect l="l" t="t" r="r" b="b"/>
                <a:pathLst>
                  <a:path w="1338" h="1570" extrusionOk="0">
                    <a:moveTo>
                      <a:pt x="1" y="0"/>
                    </a:moveTo>
                    <a:lnTo>
                      <a:pt x="1" y="887"/>
                    </a:lnTo>
                    <a:cubicBezTo>
                      <a:pt x="1" y="1229"/>
                      <a:pt x="278" y="1544"/>
                      <a:pt x="620" y="1567"/>
                    </a:cubicBezTo>
                    <a:cubicBezTo>
                      <a:pt x="636" y="1569"/>
                      <a:pt x="652" y="1569"/>
                      <a:pt x="668" y="1569"/>
                    </a:cubicBezTo>
                    <a:cubicBezTo>
                      <a:pt x="1039" y="1569"/>
                      <a:pt x="1338" y="1271"/>
                      <a:pt x="1338" y="901"/>
                    </a:cubicBezTo>
                    <a:lnTo>
                      <a:pt x="1338"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2" name="Google Shape;3435;p48">
                <a:extLst>
                  <a:ext uri="{FF2B5EF4-FFF2-40B4-BE49-F238E27FC236}">
                    <a16:creationId xmlns:a16="http://schemas.microsoft.com/office/drawing/2014/main" id="{CEFAA555-4787-8456-A2D6-ADB64C9F7433}"/>
                  </a:ext>
                </a:extLst>
              </p:cNvPr>
              <p:cNvSpPr/>
              <p:nvPr/>
            </p:nvSpPr>
            <p:spPr>
              <a:xfrm>
                <a:off x="3365535" y="3170843"/>
                <a:ext cx="252419" cy="126233"/>
              </a:xfrm>
              <a:custGeom>
                <a:avLst/>
                <a:gdLst/>
                <a:ahLst/>
                <a:cxnLst/>
                <a:rect l="l" t="t" r="r" b="b"/>
                <a:pathLst>
                  <a:path w="10636" h="5319" extrusionOk="0">
                    <a:moveTo>
                      <a:pt x="5318" y="1"/>
                    </a:moveTo>
                    <a:cubicBezTo>
                      <a:pt x="2387" y="1"/>
                      <a:pt x="1" y="2384"/>
                      <a:pt x="1" y="5318"/>
                    </a:cubicBezTo>
                    <a:lnTo>
                      <a:pt x="10635" y="5318"/>
                    </a:lnTo>
                    <a:cubicBezTo>
                      <a:pt x="10635" y="2384"/>
                      <a:pt x="8249" y="1"/>
                      <a:pt x="5318" y="1"/>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3" name="Google Shape;3436;p48">
                <a:extLst>
                  <a:ext uri="{FF2B5EF4-FFF2-40B4-BE49-F238E27FC236}">
                    <a16:creationId xmlns:a16="http://schemas.microsoft.com/office/drawing/2014/main" id="{0D817815-AE26-1172-74C8-17908F1DE8BB}"/>
                  </a:ext>
                </a:extLst>
              </p:cNvPr>
              <p:cNvSpPr/>
              <p:nvPr/>
            </p:nvSpPr>
            <p:spPr>
              <a:xfrm>
                <a:off x="3365630" y="3170843"/>
                <a:ext cx="135275" cy="126233"/>
              </a:xfrm>
              <a:custGeom>
                <a:avLst/>
                <a:gdLst/>
                <a:ahLst/>
                <a:cxnLst/>
                <a:rect l="l" t="t" r="r" b="b"/>
                <a:pathLst>
                  <a:path w="5700" h="5319" extrusionOk="0">
                    <a:moveTo>
                      <a:pt x="5314" y="1"/>
                    </a:moveTo>
                    <a:cubicBezTo>
                      <a:pt x="2383" y="1"/>
                      <a:pt x="0" y="2384"/>
                      <a:pt x="0" y="5318"/>
                    </a:cubicBezTo>
                    <a:lnTo>
                      <a:pt x="1885" y="5318"/>
                    </a:lnTo>
                    <a:cubicBezTo>
                      <a:pt x="1885" y="5257"/>
                      <a:pt x="1882" y="5193"/>
                      <a:pt x="1882" y="5132"/>
                    </a:cubicBezTo>
                    <a:cubicBezTo>
                      <a:pt x="1882" y="2712"/>
                      <a:pt x="3493" y="671"/>
                      <a:pt x="5700" y="14"/>
                    </a:cubicBezTo>
                    <a:cubicBezTo>
                      <a:pt x="5571" y="4"/>
                      <a:pt x="5443" y="1"/>
                      <a:pt x="5314" y="1"/>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4" name="Google Shape;3437;p48">
                <a:extLst>
                  <a:ext uri="{FF2B5EF4-FFF2-40B4-BE49-F238E27FC236}">
                    <a16:creationId xmlns:a16="http://schemas.microsoft.com/office/drawing/2014/main" id="{33194814-17D8-B967-5150-46E68FE03DF5}"/>
                  </a:ext>
                </a:extLst>
              </p:cNvPr>
              <p:cNvSpPr/>
              <p:nvPr/>
            </p:nvSpPr>
            <p:spPr>
              <a:xfrm>
                <a:off x="3568115" y="3269974"/>
                <a:ext cx="54252" cy="54229"/>
              </a:xfrm>
              <a:custGeom>
                <a:avLst/>
                <a:gdLst/>
                <a:ahLst/>
                <a:cxnLst/>
                <a:rect l="l" t="t" r="r" b="b"/>
                <a:pathLst>
                  <a:path w="2286" h="2285" extrusionOk="0">
                    <a:moveTo>
                      <a:pt x="1141" y="0"/>
                    </a:moveTo>
                    <a:cubicBezTo>
                      <a:pt x="512" y="0"/>
                      <a:pt x="1" y="511"/>
                      <a:pt x="1" y="1144"/>
                    </a:cubicBezTo>
                    <a:cubicBezTo>
                      <a:pt x="1" y="1774"/>
                      <a:pt x="512" y="2285"/>
                      <a:pt x="1141" y="2285"/>
                    </a:cubicBezTo>
                    <a:cubicBezTo>
                      <a:pt x="1774" y="2285"/>
                      <a:pt x="2285" y="1774"/>
                      <a:pt x="2285" y="1144"/>
                    </a:cubicBezTo>
                    <a:cubicBezTo>
                      <a:pt x="2285" y="511"/>
                      <a:pt x="1774" y="0"/>
                      <a:pt x="1141"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 name="Google Shape;3438;p48">
                <a:extLst>
                  <a:ext uri="{FF2B5EF4-FFF2-40B4-BE49-F238E27FC236}">
                    <a16:creationId xmlns:a16="http://schemas.microsoft.com/office/drawing/2014/main" id="{0B0C69B6-6276-BF2A-022F-8519F8EFB56D}"/>
                  </a:ext>
                </a:extLst>
              </p:cNvPr>
              <p:cNvSpPr/>
              <p:nvPr/>
            </p:nvSpPr>
            <p:spPr>
              <a:xfrm>
                <a:off x="3388911" y="3213846"/>
                <a:ext cx="205666" cy="179370"/>
              </a:xfrm>
              <a:custGeom>
                <a:avLst/>
                <a:gdLst/>
                <a:ahLst/>
                <a:cxnLst/>
                <a:rect l="l" t="t" r="r" b="b"/>
                <a:pathLst>
                  <a:path w="8666" h="7558" extrusionOk="0">
                    <a:moveTo>
                      <a:pt x="2239" y="1"/>
                    </a:moveTo>
                    <a:cubicBezTo>
                      <a:pt x="1930" y="1"/>
                      <a:pt x="1627" y="112"/>
                      <a:pt x="1392" y="328"/>
                    </a:cubicBezTo>
                    <a:cubicBezTo>
                      <a:pt x="539" y="1120"/>
                      <a:pt x="1" y="2250"/>
                      <a:pt x="1" y="3509"/>
                    </a:cubicBezTo>
                    <a:cubicBezTo>
                      <a:pt x="1" y="5902"/>
                      <a:pt x="1940" y="7557"/>
                      <a:pt x="4333" y="7557"/>
                    </a:cubicBezTo>
                    <a:cubicBezTo>
                      <a:pt x="6726" y="7557"/>
                      <a:pt x="8665" y="5899"/>
                      <a:pt x="8665" y="3509"/>
                    </a:cubicBezTo>
                    <a:cubicBezTo>
                      <a:pt x="8665" y="2250"/>
                      <a:pt x="8131" y="1120"/>
                      <a:pt x="7274" y="328"/>
                    </a:cubicBezTo>
                    <a:cubicBezTo>
                      <a:pt x="7042" y="112"/>
                      <a:pt x="6738" y="1"/>
                      <a:pt x="6427" y="1"/>
                    </a:cubicBezTo>
                    <a:cubicBezTo>
                      <a:pt x="6304" y="1"/>
                      <a:pt x="6180" y="18"/>
                      <a:pt x="6059" y="54"/>
                    </a:cubicBezTo>
                    <a:cubicBezTo>
                      <a:pt x="5548" y="203"/>
                      <a:pt x="4959" y="291"/>
                      <a:pt x="4333" y="291"/>
                    </a:cubicBezTo>
                    <a:cubicBezTo>
                      <a:pt x="3710" y="291"/>
                      <a:pt x="3121" y="203"/>
                      <a:pt x="2607" y="54"/>
                    </a:cubicBezTo>
                    <a:cubicBezTo>
                      <a:pt x="2486" y="18"/>
                      <a:pt x="2362" y="1"/>
                      <a:pt x="2239"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 name="Google Shape;3439;p48">
                <a:extLst>
                  <a:ext uri="{FF2B5EF4-FFF2-40B4-BE49-F238E27FC236}">
                    <a16:creationId xmlns:a16="http://schemas.microsoft.com/office/drawing/2014/main" id="{84783049-AE34-5E67-A9C5-28A6D25419A8}"/>
                  </a:ext>
                </a:extLst>
              </p:cNvPr>
              <p:cNvSpPr/>
              <p:nvPr/>
            </p:nvSpPr>
            <p:spPr>
              <a:xfrm>
                <a:off x="3510042" y="3257751"/>
                <a:ext cx="60589" cy="60589"/>
              </a:xfrm>
              <a:custGeom>
                <a:avLst/>
                <a:gdLst/>
                <a:ahLst/>
                <a:cxnLst/>
                <a:rect l="l" t="t" r="r" b="b"/>
                <a:pathLst>
                  <a:path w="2553" h="2553" extrusionOk="0">
                    <a:moveTo>
                      <a:pt x="1277" y="1"/>
                    </a:moveTo>
                    <a:cubicBezTo>
                      <a:pt x="573" y="1"/>
                      <a:pt x="1" y="573"/>
                      <a:pt x="1" y="1277"/>
                    </a:cubicBezTo>
                    <a:cubicBezTo>
                      <a:pt x="1" y="1981"/>
                      <a:pt x="573" y="2553"/>
                      <a:pt x="1277" y="2553"/>
                    </a:cubicBezTo>
                    <a:cubicBezTo>
                      <a:pt x="1981" y="2553"/>
                      <a:pt x="2553" y="1981"/>
                      <a:pt x="2553" y="1277"/>
                    </a:cubicBezTo>
                    <a:cubicBezTo>
                      <a:pt x="2553" y="573"/>
                      <a:pt x="1981" y="1"/>
                      <a:pt x="1277" y="1"/>
                    </a:cubicBezTo>
                    <a:close/>
                  </a:path>
                </a:pathLst>
              </a:custGeom>
              <a:solidFill>
                <a:srgbClr val="FFD7B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 name="Google Shape;3440;p48">
                <a:extLst>
                  <a:ext uri="{FF2B5EF4-FFF2-40B4-BE49-F238E27FC236}">
                    <a16:creationId xmlns:a16="http://schemas.microsoft.com/office/drawing/2014/main" id="{252BD70A-E119-9999-9CE2-41C78BCBDAFB}"/>
                  </a:ext>
                </a:extLst>
              </p:cNvPr>
              <p:cNvSpPr/>
              <p:nvPr/>
            </p:nvSpPr>
            <p:spPr>
              <a:xfrm>
                <a:off x="3411243" y="3256066"/>
                <a:ext cx="63959" cy="63959"/>
              </a:xfrm>
              <a:custGeom>
                <a:avLst/>
                <a:gdLst/>
                <a:ahLst/>
                <a:cxnLst/>
                <a:rect l="l" t="t" r="r" b="b"/>
                <a:pathLst>
                  <a:path w="2695" h="2695" extrusionOk="0">
                    <a:moveTo>
                      <a:pt x="1348" y="1"/>
                    </a:moveTo>
                    <a:cubicBezTo>
                      <a:pt x="603" y="1"/>
                      <a:pt x="1" y="603"/>
                      <a:pt x="1" y="1348"/>
                    </a:cubicBezTo>
                    <a:cubicBezTo>
                      <a:pt x="1" y="2089"/>
                      <a:pt x="603" y="2695"/>
                      <a:pt x="1348" y="2695"/>
                    </a:cubicBezTo>
                    <a:cubicBezTo>
                      <a:pt x="2089" y="2695"/>
                      <a:pt x="2695" y="2089"/>
                      <a:pt x="2695" y="1348"/>
                    </a:cubicBezTo>
                    <a:cubicBezTo>
                      <a:pt x="2695" y="607"/>
                      <a:pt x="2089" y="1"/>
                      <a:pt x="1348" y="1"/>
                    </a:cubicBezTo>
                    <a:close/>
                  </a:path>
                </a:pathLst>
              </a:custGeom>
              <a:solidFill>
                <a:srgbClr val="FFD7B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 name="Google Shape;3441;p48">
                <a:extLst>
                  <a:ext uri="{FF2B5EF4-FFF2-40B4-BE49-F238E27FC236}">
                    <a16:creationId xmlns:a16="http://schemas.microsoft.com/office/drawing/2014/main" id="{C8EAFE3A-8CF8-B803-9FDB-CF879258D284}"/>
                  </a:ext>
                </a:extLst>
              </p:cNvPr>
              <p:cNvSpPr/>
              <p:nvPr/>
            </p:nvSpPr>
            <p:spPr>
              <a:xfrm>
                <a:off x="3439034" y="3280250"/>
                <a:ext cx="9754" cy="18654"/>
              </a:xfrm>
              <a:custGeom>
                <a:avLst/>
                <a:gdLst/>
                <a:ahLst/>
                <a:cxnLst/>
                <a:rect l="l" t="t" r="r" b="b"/>
                <a:pathLst>
                  <a:path w="411" h="786" extrusionOk="0">
                    <a:moveTo>
                      <a:pt x="207" y="1"/>
                    </a:moveTo>
                    <a:cubicBezTo>
                      <a:pt x="205" y="1"/>
                      <a:pt x="202" y="1"/>
                      <a:pt x="200" y="1"/>
                    </a:cubicBezTo>
                    <a:cubicBezTo>
                      <a:pt x="85" y="4"/>
                      <a:pt x="1" y="102"/>
                      <a:pt x="1" y="214"/>
                    </a:cubicBezTo>
                    <a:lnTo>
                      <a:pt x="1" y="569"/>
                    </a:lnTo>
                    <a:cubicBezTo>
                      <a:pt x="1" y="684"/>
                      <a:pt x="85" y="782"/>
                      <a:pt x="200" y="786"/>
                    </a:cubicBezTo>
                    <a:cubicBezTo>
                      <a:pt x="202" y="786"/>
                      <a:pt x="204" y="786"/>
                      <a:pt x="206" y="786"/>
                    </a:cubicBezTo>
                    <a:cubicBezTo>
                      <a:pt x="319" y="786"/>
                      <a:pt x="410" y="692"/>
                      <a:pt x="410" y="579"/>
                    </a:cubicBezTo>
                    <a:lnTo>
                      <a:pt x="410" y="204"/>
                    </a:lnTo>
                    <a:cubicBezTo>
                      <a:pt x="410" y="91"/>
                      <a:pt x="319" y="1"/>
                      <a:pt x="207"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 name="Google Shape;3442;p48">
                <a:extLst>
                  <a:ext uri="{FF2B5EF4-FFF2-40B4-BE49-F238E27FC236}">
                    <a16:creationId xmlns:a16="http://schemas.microsoft.com/office/drawing/2014/main" id="{007A2A8A-A4A4-7ADF-E891-F190ECB0DE92}"/>
                  </a:ext>
                </a:extLst>
              </p:cNvPr>
              <p:cNvSpPr/>
              <p:nvPr/>
            </p:nvSpPr>
            <p:spPr>
              <a:xfrm>
                <a:off x="3534937" y="3280226"/>
                <a:ext cx="9825" cy="18654"/>
              </a:xfrm>
              <a:custGeom>
                <a:avLst/>
                <a:gdLst/>
                <a:ahLst/>
                <a:cxnLst/>
                <a:rect l="l" t="t" r="r" b="b"/>
                <a:pathLst>
                  <a:path w="414" h="786" extrusionOk="0">
                    <a:moveTo>
                      <a:pt x="207" y="0"/>
                    </a:moveTo>
                    <a:cubicBezTo>
                      <a:pt x="199" y="0"/>
                      <a:pt x="191" y="1"/>
                      <a:pt x="184" y="2"/>
                    </a:cubicBezTo>
                    <a:cubicBezTo>
                      <a:pt x="79" y="15"/>
                      <a:pt x="1" y="110"/>
                      <a:pt x="1" y="215"/>
                    </a:cubicBezTo>
                    <a:lnTo>
                      <a:pt x="1" y="574"/>
                    </a:lnTo>
                    <a:cubicBezTo>
                      <a:pt x="1" y="679"/>
                      <a:pt x="79" y="773"/>
                      <a:pt x="184" y="783"/>
                    </a:cubicBezTo>
                    <a:cubicBezTo>
                      <a:pt x="193" y="785"/>
                      <a:pt x="202" y="785"/>
                      <a:pt x="211" y="785"/>
                    </a:cubicBezTo>
                    <a:cubicBezTo>
                      <a:pt x="321" y="785"/>
                      <a:pt x="414" y="693"/>
                      <a:pt x="414" y="580"/>
                    </a:cubicBezTo>
                    <a:lnTo>
                      <a:pt x="414" y="205"/>
                    </a:lnTo>
                    <a:cubicBezTo>
                      <a:pt x="414" y="91"/>
                      <a:pt x="319" y="0"/>
                      <a:pt x="207"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 name="Google Shape;3443;p48">
                <a:extLst>
                  <a:ext uri="{FF2B5EF4-FFF2-40B4-BE49-F238E27FC236}">
                    <a16:creationId xmlns:a16="http://schemas.microsoft.com/office/drawing/2014/main" id="{5EB0AA30-75A6-8337-D267-F119B894C839}"/>
                  </a:ext>
                </a:extLst>
              </p:cNvPr>
              <p:cNvSpPr/>
              <p:nvPr/>
            </p:nvSpPr>
            <p:spPr>
              <a:xfrm>
                <a:off x="3475179" y="3308325"/>
                <a:ext cx="33202" cy="15094"/>
              </a:xfrm>
              <a:custGeom>
                <a:avLst/>
                <a:gdLst/>
                <a:ahLst/>
                <a:cxnLst/>
                <a:rect l="l" t="t" r="r" b="b"/>
                <a:pathLst>
                  <a:path w="1399" h="636" extrusionOk="0">
                    <a:moveTo>
                      <a:pt x="236" y="0"/>
                    </a:moveTo>
                    <a:cubicBezTo>
                      <a:pt x="186" y="0"/>
                      <a:pt x="137" y="18"/>
                      <a:pt x="99" y="53"/>
                    </a:cubicBezTo>
                    <a:cubicBezTo>
                      <a:pt x="11" y="131"/>
                      <a:pt x="1" y="263"/>
                      <a:pt x="79" y="351"/>
                    </a:cubicBezTo>
                    <a:cubicBezTo>
                      <a:pt x="234" y="530"/>
                      <a:pt x="461" y="635"/>
                      <a:pt x="698" y="635"/>
                    </a:cubicBezTo>
                    <a:cubicBezTo>
                      <a:pt x="938" y="635"/>
                      <a:pt x="1165" y="530"/>
                      <a:pt x="1321" y="351"/>
                    </a:cubicBezTo>
                    <a:cubicBezTo>
                      <a:pt x="1399" y="263"/>
                      <a:pt x="1388" y="131"/>
                      <a:pt x="1300" y="53"/>
                    </a:cubicBezTo>
                    <a:cubicBezTo>
                      <a:pt x="1260" y="18"/>
                      <a:pt x="1211" y="0"/>
                      <a:pt x="1163" y="0"/>
                    </a:cubicBezTo>
                    <a:cubicBezTo>
                      <a:pt x="1104" y="0"/>
                      <a:pt x="1045" y="25"/>
                      <a:pt x="1003" y="73"/>
                    </a:cubicBezTo>
                    <a:cubicBezTo>
                      <a:pt x="925" y="161"/>
                      <a:pt x="816" y="212"/>
                      <a:pt x="698" y="212"/>
                    </a:cubicBezTo>
                    <a:cubicBezTo>
                      <a:pt x="583" y="212"/>
                      <a:pt x="471" y="161"/>
                      <a:pt x="397" y="73"/>
                    </a:cubicBezTo>
                    <a:cubicBezTo>
                      <a:pt x="354" y="25"/>
                      <a:pt x="295" y="0"/>
                      <a:pt x="23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 name="Google Shape;3444;p48">
                <a:extLst>
                  <a:ext uri="{FF2B5EF4-FFF2-40B4-BE49-F238E27FC236}">
                    <a16:creationId xmlns:a16="http://schemas.microsoft.com/office/drawing/2014/main" id="{7A2E00E3-3E37-DE7A-E29F-5116835D6C26}"/>
                  </a:ext>
                </a:extLst>
              </p:cNvPr>
              <p:cNvSpPr/>
              <p:nvPr/>
            </p:nvSpPr>
            <p:spPr>
              <a:xfrm>
                <a:off x="3361215" y="3214226"/>
                <a:ext cx="90065" cy="171752"/>
              </a:xfrm>
              <a:custGeom>
                <a:avLst/>
                <a:gdLst/>
                <a:ahLst/>
                <a:cxnLst/>
                <a:rect l="l" t="t" r="r" b="b"/>
                <a:pathLst>
                  <a:path w="3795" h="7237" extrusionOk="0">
                    <a:moveTo>
                      <a:pt x="3219" y="1"/>
                    </a:moveTo>
                    <a:lnTo>
                      <a:pt x="3219" y="1"/>
                    </a:lnTo>
                    <a:cubicBezTo>
                      <a:pt x="2975" y="34"/>
                      <a:pt x="2745" y="143"/>
                      <a:pt x="2559" y="312"/>
                    </a:cubicBezTo>
                    <a:cubicBezTo>
                      <a:pt x="1970" y="860"/>
                      <a:pt x="1533" y="1568"/>
                      <a:pt x="1317" y="2366"/>
                    </a:cubicBezTo>
                    <a:cubicBezTo>
                      <a:pt x="1263" y="2356"/>
                      <a:pt x="1205" y="2349"/>
                      <a:pt x="1141" y="2349"/>
                    </a:cubicBezTo>
                    <a:cubicBezTo>
                      <a:pt x="511" y="2349"/>
                      <a:pt x="0" y="2860"/>
                      <a:pt x="0" y="3493"/>
                    </a:cubicBezTo>
                    <a:cubicBezTo>
                      <a:pt x="0" y="4123"/>
                      <a:pt x="511" y="4634"/>
                      <a:pt x="1141" y="4634"/>
                    </a:cubicBezTo>
                    <a:cubicBezTo>
                      <a:pt x="1205" y="4634"/>
                      <a:pt x="1266" y="4631"/>
                      <a:pt x="1323" y="4620"/>
                    </a:cubicBezTo>
                    <a:cubicBezTo>
                      <a:pt x="1675" y="5852"/>
                      <a:pt x="2593" y="6787"/>
                      <a:pt x="3794" y="7237"/>
                    </a:cubicBezTo>
                    <a:cubicBezTo>
                      <a:pt x="2735" y="6262"/>
                      <a:pt x="2068" y="4864"/>
                      <a:pt x="2068" y="3307"/>
                    </a:cubicBezTo>
                    <a:cubicBezTo>
                      <a:pt x="2068" y="2058"/>
                      <a:pt x="2498" y="911"/>
                      <a:pt x="3219"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 name="Google Shape;3445;p48">
                <a:extLst>
                  <a:ext uri="{FF2B5EF4-FFF2-40B4-BE49-F238E27FC236}">
                    <a16:creationId xmlns:a16="http://schemas.microsoft.com/office/drawing/2014/main" id="{2C389691-6C79-E098-ACAB-E33D965B96F4}"/>
                  </a:ext>
                </a:extLst>
              </p:cNvPr>
              <p:cNvSpPr/>
              <p:nvPr/>
            </p:nvSpPr>
            <p:spPr>
              <a:xfrm>
                <a:off x="3405548" y="3250371"/>
                <a:ext cx="172488" cy="75374"/>
              </a:xfrm>
              <a:custGeom>
                <a:avLst/>
                <a:gdLst/>
                <a:ahLst/>
                <a:cxnLst/>
                <a:rect l="l" t="t" r="r" b="b"/>
                <a:pathLst>
                  <a:path w="7268" h="3176" extrusionOk="0">
                    <a:moveTo>
                      <a:pt x="1588" y="424"/>
                    </a:moveTo>
                    <a:cubicBezTo>
                      <a:pt x="2231" y="424"/>
                      <a:pt x="2752" y="945"/>
                      <a:pt x="2752" y="1588"/>
                    </a:cubicBezTo>
                    <a:cubicBezTo>
                      <a:pt x="2752" y="2231"/>
                      <a:pt x="2231" y="2752"/>
                      <a:pt x="1588" y="2752"/>
                    </a:cubicBezTo>
                    <a:cubicBezTo>
                      <a:pt x="945" y="2752"/>
                      <a:pt x="423" y="2231"/>
                      <a:pt x="423" y="1588"/>
                    </a:cubicBezTo>
                    <a:cubicBezTo>
                      <a:pt x="423" y="945"/>
                      <a:pt x="945" y="424"/>
                      <a:pt x="1588" y="424"/>
                    </a:cubicBezTo>
                    <a:close/>
                    <a:moveTo>
                      <a:pt x="5680" y="424"/>
                    </a:moveTo>
                    <a:cubicBezTo>
                      <a:pt x="6323" y="424"/>
                      <a:pt x="6844" y="945"/>
                      <a:pt x="6844" y="1588"/>
                    </a:cubicBezTo>
                    <a:cubicBezTo>
                      <a:pt x="6844" y="2231"/>
                      <a:pt x="6323" y="2752"/>
                      <a:pt x="5680" y="2752"/>
                    </a:cubicBezTo>
                    <a:cubicBezTo>
                      <a:pt x="5037" y="2752"/>
                      <a:pt x="4515" y="2231"/>
                      <a:pt x="4515" y="1588"/>
                    </a:cubicBezTo>
                    <a:cubicBezTo>
                      <a:pt x="4515" y="945"/>
                      <a:pt x="5037" y="424"/>
                      <a:pt x="5680" y="424"/>
                    </a:cubicBezTo>
                    <a:close/>
                    <a:moveTo>
                      <a:pt x="1588" y="1"/>
                    </a:moveTo>
                    <a:cubicBezTo>
                      <a:pt x="711" y="1"/>
                      <a:pt x="0" y="711"/>
                      <a:pt x="0" y="1588"/>
                    </a:cubicBezTo>
                    <a:cubicBezTo>
                      <a:pt x="0" y="2465"/>
                      <a:pt x="711" y="3175"/>
                      <a:pt x="1588" y="3175"/>
                    </a:cubicBezTo>
                    <a:cubicBezTo>
                      <a:pt x="2386" y="3175"/>
                      <a:pt x="3050" y="2580"/>
                      <a:pt x="3158" y="1811"/>
                    </a:cubicBezTo>
                    <a:cubicBezTo>
                      <a:pt x="3297" y="1717"/>
                      <a:pt x="3463" y="1662"/>
                      <a:pt x="3632" y="1662"/>
                    </a:cubicBezTo>
                    <a:cubicBezTo>
                      <a:pt x="3801" y="1662"/>
                      <a:pt x="3967" y="1717"/>
                      <a:pt x="4106" y="1811"/>
                    </a:cubicBezTo>
                    <a:cubicBezTo>
                      <a:pt x="4218" y="2580"/>
                      <a:pt x="4878" y="3175"/>
                      <a:pt x="5680" y="3175"/>
                    </a:cubicBezTo>
                    <a:cubicBezTo>
                      <a:pt x="6553" y="3175"/>
                      <a:pt x="7267" y="2465"/>
                      <a:pt x="7267" y="1588"/>
                    </a:cubicBezTo>
                    <a:cubicBezTo>
                      <a:pt x="7267" y="711"/>
                      <a:pt x="6553" y="1"/>
                      <a:pt x="5680" y="1"/>
                    </a:cubicBezTo>
                    <a:cubicBezTo>
                      <a:pt x="4891" y="1"/>
                      <a:pt x="4234" y="579"/>
                      <a:pt x="4113" y="1337"/>
                    </a:cubicBezTo>
                    <a:cubicBezTo>
                      <a:pt x="3960" y="1273"/>
                      <a:pt x="3798" y="1243"/>
                      <a:pt x="3632" y="1243"/>
                    </a:cubicBezTo>
                    <a:cubicBezTo>
                      <a:pt x="3470" y="1243"/>
                      <a:pt x="3307" y="1273"/>
                      <a:pt x="3155" y="1337"/>
                    </a:cubicBezTo>
                    <a:cubicBezTo>
                      <a:pt x="3033" y="579"/>
                      <a:pt x="2376" y="1"/>
                      <a:pt x="158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 name="Google Shape;3446;p48">
                <a:extLst>
                  <a:ext uri="{FF2B5EF4-FFF2-40B4-BE49-F238E27FC236}">
                    <a16:creationId xmlns:a16="http://schemas.microsoft.com/office/drawing/2014/main" id="{7A8B0398-4D1D-46BA-A653-1FAC41E2CC2D}"/>
                  </a:ext>
                </a:extLst>
              </p:cNvPr>
              <p:cNvSpPr/>
              <p:nvPr/>
            </p:nvSpPr>
            <p:spPr>
              <a:xfrm>
                <a:off x="3518396" y="3426039"/>
                <a:ext cx="48296" cy="47418"/>
              </a:xfrm>
              <a:custGeom>
                <a:avLst/>
                <a:gdLst/>
                <a:ahLst/>
                <a:cxnLst/>
                <a:rect l="l" t="t" r="r" b="b"/>
                <a:pathLst>
                  <a:path w="2035" h="1998" extrusionOk="0">
                    <a:moveTo>
                      <a:pt x="1016" y="1"/>
                    </a:moveTo>
                    <a:cubicBezTo>
                      <a:pt x="458" y="1"/>
                      <a:pt x="1" y="454"/>
                      <a:pt x="1" y="1016"/>
                    </a:cubicBezTo>
                    <a:cubicBezTo>
                      <a:pt x="1" y="1334"/>
                      <a:pt x="258" y="1591"/>
                      <a:pt x="576" y="1591"/>
                    </a:cubicBezTo>
                    <a:lnTo>
                      <a:pt x="1016" y="1998"/>
                    </a:lnTo>
                    <a:lnTo>
                      <a:pt x="1459" y="1591"/>
                    </a:lnTo>
                    <a:cubicBezTo>
                      <a:pt x="1778" y="1591"/>
                      <a:pt x="2035" y="1334"/>
                      <a:pt x="2035" y="1016"/>
                    </a:cubicBezTo>
                    <a:cubicBezTo>
                      <a:pt x="2035" y="454"/>
                      <a:pt x="1578" y="1"/>
                      <a:pt x="101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 name="Google Shape;3447;p48">
                <a:extLst>
                  <a:ext uri="{FF2B5EF4-FFF2-40B4-BE49-F238E27FC236}">
                    <a16:creationId xmlns:a16="http://schemas.microsoft.com/office/drawing/2014/main" id="{4D194B2A-76E7-37A1-5C15-635C273309F9}"/>
                  </a:ext>
                </a:extLst>
              </p:cNvPr>
              <p:cNvSpPr/>
              <p:nvPr/>
            </p:nvSpPr>
            <p:spPr>
              <a:xfrm>
                <a:off x="3416868" y="3426039"/>
                <a:ext cx="48296" cy="47418"/>
              </a:xfrm>
              <a:custGeom>
                <a:avLst/>
                <a:gdLst/>
                <a:ahLst/>
                <a:cxnLst/>
                <a:rect l="l" t="t" r="r" b="b"/>
                <a:pathLst>
                  <a:path w="2035" h="1998" extrusionOk="0">
                    <a:moveTo>
                      <a:pt x="1016" y="1"/>
                    </a:moveTo>
                    <a:cubicBezTo>
                      <a:pt x="454" y="1"/>
                      <a:pt x="1" y="454"/>
                      <a:pt x="1" y="1016"/>
                    </a:cubicBezTo>
                    <a:cubicBezTo>
                      <a:pt x="1" y="1334"/>
                      <a:pt x="258" y="1591"/>
                      <a:pt x="573" y="1591"/>
                    </a:cubicBezTo>
                    <a:lnTo>
                      <a:pt x="1016" y="1998"/>
                    </a:lnTo>
                    <a:lnTo>
                      <a:pt x="1459" y="1591"/>
                    </a:lnTo>
                    <a:cubicBezTo>
                      <a:pt x="1777" y="1591"/>
                      <a:pt x="2035" y="1334"/>
                      <a:pt x="2035" y="1016"/>
                    </a:cubicBezTo>
                    <a:cubicBezTo>
                      <a:pt x="2035" y="454"/>
                      <a:pt x="1578" y="1"/>
                      <a:pt x="101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 name="Google Shape;3448;p48">
                <a:extLst>
                  <a:ext uri="{FF2B5EF4-FFF2-40B4-BE49-F238E27FC236}">
                    <a16:creationId xmlns:a16="http://schemas.microsoft.com/office/drawing/2014/main" id="{127862DD-F737-0762-4A8A-0E0EE402AB8F}"/>
                  </a:ext>
                </a:extLst>
              </p:cNvPr>
              <p:cNvSpPr/>
              <p:nvPr/>
            </p:nvSpPr>
            <p:spPr>
              <a:xfrm>
                <a:off x="3325545" y="3463631"/>
                <a:ext cx="331994" cy="38352"/>
              </a:xfrm>
              <a:custGeom>
                <a:avLst/>
                <a:gdLst/>
                <a:ahLst/>
                <a:cxnLst/>
                <a:rect l="l" t="t" r="r" b="b"/>
                <a:pathLst>
                  <a:path w="13989" h="1616" extrusionOk="0">
                    <a:moveTo>
                      <a:pt x="714" y="1"/>
                    </a:moveTo>
                    <a:cubicBezTo>
                      <a:pt x="318" y="1"/>
                      <a:pt x="0" y="322"/>
                      <a:pt x="0" y="715"/>
                    </a:cubicBezTo>
                    <a:lnTo>
                      <a:pt x="0" y="1148"/>
                    </a:lnTo>
                    <a:cubicBezTo>
                      <a:pt x="0" y="1405"/>
                      <a:pt x="207" y="1615"/>
                      <a:pt x="464" y="1615"/>
                    </a:cubicBezTo>
                    <a:lnTo>
                      <a:pt x="13525" y="1615"/>
                    </a:lnTo>
                    <a:cubicBezTo>
                      <a:pt x="13782" y="1615"/>
                      <a:pt x="13989" y="1405"/>
                      <a:pt x="13989" y="1148"/>
                    </a:cubicBezTo>
                    <a:lnTo>
                      <a:pt x="13989" y="708"/>
                    </a:lnTo>
                    <a:cubicBezTo>
                      <a:pt x="13989" y="319"/>
                      <a:pt x="13671" y="1"/>
                      <a:pt x="13275" y="1"/>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 name="Google Shape;3449;p48">
                <a:extLst>
                  <a:ext uri="{FF2B5EF4-FFF2-40B4-BE49-F238E27FC236}">
                    <a16:creationId xmlns:a16="http://schemas.microsoft.com/office/drawing/2014/main" id="{BA4B95EB-456E-CCCB-7F3A-A44A42F6F41F}"/>
                  </a:ext>
                </a:extLst>
              </p:cNvPr>
              <p:cNvSpPr/>
              <p:nvPr/>
            </p:nvSpPr>
            <p:spPr>
              <a:xfrm>
                <a:off x="3325545" y="3463631"/>
                <a:ext cx="70224" cy="38352"/>
              </a:xfrm>
              <a:custGeom>
                <a:avLst/>
                <a:gdLst/>
                <a:ahLst/>
                <a:cxnLst/>
                <a:rect l="l" t="t" r="r" b="b"/>
                <a:pathLst>
                  <a:path w="2959" h="1616" extrusionOk="0">
                    <a:moveTo>
                      <a:pt x="714" y="1"/>
                    </a:moveTo>
                    <a:cubicBezTo>
                      <a:pt x="318" y="1"/>
                      <a:pt x="0" y="322"/>
                      <a:pt x="0" y="715"/>
                    </a:cubicBezTo>
                    <a:lnTo>
                      <a:pt x="0" y="1148"/>
                    </a:lnTo>
                    <a:cubicBezTo>
                      <a:pt x="0" y="1405"/>
                      <a:pt x="207" y="1615"/>
                      <a:pt x="464" y="1615"/>
                    </a:cubicBezTo>
                    <a:lnTo>
                      <a:pt x="2958" y="1615"/>
                    </a:lnTo>
                    <a:cubicBezTo>
                      <a:pt x="2590" y="1155"/>
                      <a:pt x="2332" y="603"/>
                      <a:pt x="2221"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57" name="Google Shape;1178;p16">
              <a:extLst>
                <a:ext uri="{FF2B5EF4-FFF2-40B4-BE49-F238E27FC236}">
                  <a16:creationId xmlns:a16="http://schemas.microsoft.com/office/drawing/2014/main" id="{56A41C36-A671-4D4E-A2D3-A4782F9873CD}"/>
                </a:ext>
              </a:extLst>
            </p:cNvPr>
            <p:cNvSpPr txBox="1">
              <a:spLocks/>
            </p:cNvSpPr>
            <p:nvPr/>
          </p:nvSpPr>
          <p:spPr>
            <a:xfrm>
              <a:off x="9719076" y="668899"/>
              <a:ext cx="5894248" cy="958072"/>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400" b="1" i="0" u="none" strike="noStrike" kern="0" cap="none" spc="0" normalizeH="0" baseline="0" noProof="0" dirty="0">
                  <a:ln>
                    <a:noFill/>
                  </a:ln>
                  <a:solidFill>
                    <a:srgbClr val="002060"/>
                  </a:solidFill>
                  <a:effectLst/>
                  <a:uLnTx/>
                  <a:uFillTx/>
                  <a:latin typeface="Cambria"/>
                  <a:ea typeface="+mn-ea"/>
                  <a:cs typeface="Times New Roman"/>
                  <a:sym typeface="+mn-lt"/>
                </a:rPr>
                <a:t>CỤM NGHIÊN CỨU</a:t>
              </a:r>
            </a:p>
          </p:txBody>
        </p:sp>
      </p:grpSp>
      <p:grpSp>
        <p:nvGrpSpPr>
          <p:cNvPr id="60" name="Nhóm 59">
            <a:extLst>
              <a:ext uri="{FF2B5EF4-FFF2-40B4-BE49-F238E27FC236}">
                <a16:creationId xmlns:a16="http://schemas.microsoft.com/office/drawing/2014/main" id="{01DC19E9-0031-F7DB-C404-1AB307B25836}"/>
              </a:ext>
            </a:extLst>
          </p:cNvPr>
          <p:cNvGrpSpPr/>
          <p:nvPr/>
        </p:nvGrpSpPr>
        <p:grpSpPr>
          <a:xfrm>
            <a:off x="5086284" y="4027378"/>
            <a:ext cx="7590409" cy="1124225"/>
            <a:chOff x="8649327" y="487230"/>
            <a:chExt cx="7924034" cy="1124225"/>
          </a:xfrm>
        </p:grpSpPr>
        <p:sp>
          <p:nvSpPr>
            <p:cNvPr id="61" name="Lưu Đồ: Thay đổi Tiến Trình 60">
              <a:extLst>
                <a:ext uri="{FF2B5EF4-FFF2-40B4-BE49-F238E27FC236}">
                  <a16:creationId xmlns:a16="http://schemas.microsoft.com/office/drawing/2014/main" id="{E435D1C9-697B-9F32-19C1-8F51F3ED3584}"/>
                </a:ext>
              </a:extLst>
            </p:cNvPr>
            <p:cNvSpPr/>
            <p:nvPr/>
          </p:nvSpPr>
          <p:spPr>
            <a:xfrm>
              <a:off x="9288588" y="646303"/>
              <a:ext cx="7284773" cy="837579"/>
            </a:xfrm>
            <a:prstGeom prst="flowChartAlternateProcess">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grpSp>
          <p:nvGrpSpPr>
            <p:cNvPr id="62" name="Google Shape;3429;p48">
              <a:extLst>
                <a:ext uri="{FF2B5EF4-FFF2-40B4-BE49-F238E27FC236}">
                  <a16:creationId xmlns:a16="http://schemas.microsoft.com/office/drawing/2014/main" id="{2109824E-14FE-9E52-621E-A072747DDA33}"/>
                </a:ext>
              </a:extLst>
            </p:cNvPr>
            <p:cNvGrpSpPr/>
            <p:nvPr/>
          </p:nvGrpSpPr>
          <p:grpSpPr>
            <a:xfrm>
              <a:off x="8649327" y="487230"/>
              <a:ext cx="1135109" cy="938206"/>
              <a:chOff x="3325545" y="3170843"/>
              <a:chExt cx="331994" cy="331140"/>
            </a:xfrm>
          </p:grpSpPr>
          <p:sp>
            <p:nvSpPr>
              <p:cNvPr id="64" name="Google Shape;3430;p48">
                <a:extLst>
                  <a:ext uri="{FF2B5EF4-FFF2-40B4-BE49-F238E27FC236}">
                    <a16:creationId xmlns:a16="http://schemas.microsoft.com/office/drawing/2014/main" id="{31124C2F-3AFC-FD5E-3341-8F8CADADC009}"/>
                  </a:ext>
                </a:extLst>
              </p:cNvPr>
              <p:cNvSpPr/>
              <p:nvPr/>
            </p:nvSpPr>
            <p:spPr>
              <a:xfrm>
                <a:off x="3516711" y="3374800"/>
                <a:ext cx="70058" cy="99700"/>
              </a:xfrm>
              <a:custGeom>
                <a:avLst/>
                <a:gdLst/>
                <a:ahLst/>
                <a:cxnLst/>
                <a:rect l="l" t="t" r="r" b="b"/>
                <a:pathLst>
                  <a:path w="2952" h="4201" extrusionOk="0">
                    <a:moveTo>
                      <a:pt x="610" y="0"/>
                    </a:moveTo>
                    <a:lnTo>
                      <a:pt x="1" y="2099"/>
                    </a:lnTo>
                    <a:lnTo>
                      <a:pt x="610" y="4201"/>
                    </a:lnTo>
                    <a:lnTo>
                      <a:pt x="2952" y="3750"/>
                    </a:lnTo>
                    <a:cubicBezTo>
                      <a:pt x="2952" y="785"/>
                      <a:pt x="1084" y="0"/>
                      <a:pt x="1084"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 name="Google Shape;3431;p48">
                <a:extLst>
                  <a:ext uri="{FF2B5EF4-FFF2-40B4-BE49-F238E27FC236}">
                    <a16:creationId xmlns:a16="http://schemas.microsoft.com/office/drawing/2014/main" id="{980F58DD-429B-D8AA-ABF9-D41B8F0D9C5A}"/>
                  </a:ext>
                </a:extLst>
              </p:cNvPr>
              <p:cNvSpPr/>
              <p:nvPr/>
            </p:nvSpPr>
            <p:spPr>
              <a:xfrm>
                <a:off x="3396790" y="3374800"/>
                <a:ext cx="70058" cy="99629"/>
              </a:xfrm>
              <a:custGeom>
                <a:avLst/>
                <a:gdLst/>
                <a:ahLst/>
                <a:cxnLst/>
                <a:rect l="l" t="t" r="r" b="b"/>
                <a:pathLst>
                  <a:path w="2952" h="4198" extrusionOk="0">
                    <a:moveTo>
                      <a:pt x="1865" y="0"/>
                    </a:moveTo>
                    <a:cubicBezTo>
                      <a:pt x="1865" y="0"/>
                      <a:pt x="0" y="785"/>
                      <a:pt x="0" y="3750"/>
                    </a:cubicBezTo>
                    <a:lnTo>
                      <a:pt x="2343" y="4197"/>
                    </a:lnTo>
                    <a:lnTo>
                      <a:pt x="2952" y="2099"/>
                    </a:lnTo>
                    <a:lnTo>
                      <a:pt x="2343" y="0"/>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 name="Google Shape;3432;p48">
                <a:extLst>
                  <a:ext uri="{FF2B5EF4-FFF2-40B4-BE49-F238E27FC236}">
                    <a16:creationId xmlns:a16="http://schemas.microsoft.com/office/drawing/2014/main" id="{81F1A8FA-E225-A967-EDA7-14171B6B041E}"/>
                  </a:ext>
                </a:extLst>
              </p:cNvPr>
              <p:cNvSpPr/>
              <p:nvPr/>
            </p:nvSpPr>
            <p:spPr>
              <a:xfrm>
                <a:off x="3451968" y="3374800"/>
                <a:ext cx="79148" cy="108291"/>
              </a:xfrm>
              <a:custGeom>
                <a:avLst/>
                <a:gdLst/>
                <a:ahLst/>
                <a:cxnLst/>
                <a:rect l="l" t="t" r="r" b="b"/>
                <a:pathLst>
                  <a:path w="3335" h="4563" extrusionOk="0">
                    <a:moveTo>
                      <a:pt x="1" y="0"/>
                    </a:moveTo>
                    <a:lnTo>
                      <a:pt x="1" y="4201"/>
                    </a:lnTo>
                    <a:lnTo>
                      <a:pt x="1669" y="4563"/>
                    </a:lnTo>
                    <a:lnTo>
                      <a:pt x="3334" y="4201"/>
                    </a:lnTo>
                    <a:lnTo>
                      <a:pt x="3334" y="0"/>
                    </a:ln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 name="Google Shape;3433;p48">
                <a:extLst>
                  <a:ext uri="{FF2B5EF4-FFF2-40B4-BE49-F238E27FC236}">
                    <a16:creationId xmlns:a16="http://schemas.microsoft.com/office/drawing/2014/main" id="{07F2396E-F897-9533-1465-A89E53E33CAF}"/>
                  </a:ext>
                </a:extLst>
              </p:cNvPr>
              <p:cNvSpPr/>
              <p:nvPr/>
            </p:nvSpPr>
            <p:spPr>
              <a:xfrm>
                <a:off x="3466825" y="3404039"/>
                <a:ext cx="49909" cy="73927"/>
              </a:xfrm>
              <a:custGeom>
                <a:avLst/>
                <a:gdLst/>
                <a:ahLst/>
                <a:cxnLst/>
                <a:rect l="l" t="t" r="r" b="b"/>
                <a:pathLst>
                  <a:path w="2103" h="3115" extrusionOk="0">
                    <a:moveTo>
                      <a:pt x="505" y="0"/>
                    </a:moveTo>
                    <a:lnTo>
                      <a:pt x="1" y="3114"/>
                    </a:lnTo>
                    <a:lnTo>
                      <a:pt x="2103" y="3114"/>
                    </a:lnTo>
                    <a:lnTo>
                      <a:pt x="1598"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 name="Google Shape;3434;p48">
                <a:extLst>
                  <a:ext uri="{FF2B5EF4-FFF2-40B4-BE49-F238E27FC236}">
                    <a16:creationId xmlns:a16="http://schemas.microsoft.com/office/drawing/2014/main" id="{8DFAE627-4BDC-602B-4517-96435E4AA263}"/>
                  </a:ext>
                </a:extLst>
              </p:cNvPr>
              <p:cNvSpPr/>
              <p:nvPr/>
            </p:nvSpPr>
            <p:spPr>
              <a:xfrm>
                <a:off x="3475986" y="3381303"/>
                <a:ext cx="31754" cy="37260"/>
              </a:xfrm>
              <a:custGeom>
                <a:avLst/>
                <a:gdLst/>
                <a:ahLst/>
                <a:cxnLst/>
                <a:rect l="l" t="t" r="r" b="b"/>
                <a:pathLst>
                  <a:path w="1338" h="1570" extrusionOk="0">
                    <a:moveTo>
                      <a:pt x="1" y="0"/>
                    </a:moveTo>
                    <a:lnTo>
                      <a:pt x="1" y="887"/>
                    </a:lnTo>
                    <a:cubicBezTo>
                      <a:pt x="1" y="1229"/>
                      <a:pt x="278" y="1544"/>
                      <a:pt x="620" y="1567"/>
                    </a:cubicBezTo>
                    <a:cubicBezTo>
                      <a:pt x="636" y="1569"/>
                      <a:pt x="652" y="1569"/>
                      <a:pt x="668" y="1569"/>
                    </a:cubicBezTo>
                    <a:cubicBezTo>
                      <a:pt x="1039" y="1569"/>
                      <a:pt x="1338" y="1271"/>
                      <a:pt x="1338" y="901"/>
                    </a:cubicBezTo>
                    <a:lnTo>
                      <a:pt x="1338" y="0"/>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 name="Google Shape;3435;p48">
                <a:extLst>
                  <a:ext uri="{FF2B5EF4-FFF2-40B4-BE49-F238E27FC236}">
                    <a16:creationId xmlns:a16="http://schemas.microsoft.com/office/drawing/2014/main" id="{EDA1A788-6FBB-07F0-70AE-C1FCC5E59A6C}"/>
                  </a:ext>
                </a:extLst>
              </p:cNvPr>
              <p:cNvSpPr/>
              <p:nvPr/>
            </p:nvSpPr>
            <p:spPr>
              <a:xfrm>
                <a:off x="3365535" y="3170843"/>
                <a:ext cx="252419" cy="126233"/>
              </a:xfrm>
              <a:custGeom>
                <a:avLst/>
                <a:gdLst/>
                <a:ahLst/>
                <a:cxnLst/>
                <a:rect l="l" t="t" r="r" b="b"/>
                <a:pathLst>
                  <a:path w="10636" h="5319" extrusionOk="0">
                    <a:moveTo>
                      <a:pt x="5318" y="1"/>
                    </a:moveTo>
                    <a:cubicBezTo>
                      <a:pt x="2387" y="1"/>
                      <a:pt x="1" y="2384"/>
                      <a:pt x="1" y="5318"/>
                    </a:cubicBezTo>
                    <a:lnTo>
                      <a:pt x="10635" y="5318"/>
                    </a:lnTo>
                    <a:cubicBezTo>
                      <a:pt x="10635" y="2384"/>
                      <a:pt x="8249" y="1"/>
                      <a:pt x="5318" y="1"/>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 name="Google Shape;3436;p48">
                <a:extLst>
                  <a:ext uri="{FF2B5EF4-FFF2-40B4-BE49-F238E27FC236}">
                    <a16:creationId xmlns:a16="http://schemas.microsoft.com/office/drawing/2014/main" id="{3C620553-A834-A920-247A-616A530E22C5}"/>
                  </a:ext>
                </a:extLst>
              </p:cNvPr>
              <p:cNvSpPr/>
              <p:nvPr/>
            </p:nvSpPr>
            <p:spPr>
              <a:xfrm>
                <a:off x="3365630" y="3170843"/>
                <a:ext cx="135275" cy="126233"/>
              </a:xfrm>
              <a:custGeom>
                <a:avLst/>
                <a:gdLst/>
                <a:ahLst/>
                <a:cxnLst/>
                <a:rect l="l" t="t" r="r" b="b"/>
                <a:pathLst>
                  <a:path w="5700" h="5319" extrusionOk="0">
                    <a:moveTo>
                      <a:pt x="5314" y="1"/>
                    </a:moveTo>
                    <a:cubicBezTo>
                      <a:pt x="2383" y="1"/>
                      <a:pt x="0" y="2384"/>
                      <a:pt x="0" y="5318"/>
                    </a:cubicBezTo>
                    <a:lnTo>
                      <a:pt x="1885" y="5318"/>
                    </a:lnTo>
                    <a:cubicBezTo>
                      <a:pt x="1885" y="5257"/>
                      <a:pt x="1882" y="5193"/>
                      <a:pt x="1882" y="5132"/>
                    </a:cubicBezTo>
                    <a:cubicBezTo>
                      <a:pt x="1882" y="2712"/>
                      <a:pt x="3493" y="671"/>
                      <a:pt x="5700" y="14"/>
                    </a:cubicBezTo>
                    <a:cubicBezTo>
                      <a:pt x="5571" y="4"/>
                      <a:pt x="5443" y="1"/>
                      <a:pt x="5314" y="1"/>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sp>
            <p:nvSpPr>
              <p:cNvPr id="71" name="Google Shape;3437;p48">
                <a:extLst>
                  <a:ext uri="{FF2B5EF4-FFF2-40B4-BE49-F238E27FC236}">
                    <a16:creationId xmlns:a16="http://schemas.microsoft.com/office/drawing/2014/main" id="{4BDFA1A8-B0D7-EC94-F02B-499790605F91}"/>
                  </a:ext>
                </a:extLst>
              </p:cNvPr>
              <p:cNvSpPr/>
              <p:nvPr/>
            </p:nvSpPr>
            <p:spPr>
              <a:xfrm>
                <a:off x="3568115" y="3269974"/>
                <a:ext cx="54252" cy="54229"/>
              </a:xfrm>
              <a:custGeom>
                <a:avLst/>
                <a:gdLst/>
                <a:ahLst/>
                <a:cxnLst/>
                <a:rect l="l" t="t" r="r" b="b"/>
                <a:pathLst>
                  <a:path w="2286" h="2285" extrusionOk="0">
                    <a:moveTo>
                      <a:pt x="1141" y="0"/>
                    </a:moveTo>
                    <a:cubicBezTo>
                      <a:pt x="512" y="0"/>
                      <a:pt x="1" y="511"/>
                      <a:pt x="1" y="1144"/>
                    </a:cubicBezTo>
                    <a:cubicBezTo>
                      <a:pt x="1" y="1774"/>
                      <a:pt x="512" y="2285"/>
                      <a:pt x="1141" y="2285"/>
                    </a:cubicBezTo>
                    <a:cubicBezTo>
                      <a:pt x="1774" y="2285"/>
                      <a:pt x="2285" y="1774"/>
                      <a:pt x="2285" y="1144"/>
                    </a:cubicBezTo>
                    <a:cubicBezTo>
                      <a:pt x="2285" y="511"/>
                      <a:pt x="1774" y="0"/>
                      <a:pt x="1141"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 name="Google Shape;3438;p48">
                <a:extLst>
                  <a:ext uri="{FF2B5EF4-FFF2-40B4-BE49-F238E27FC236}">
                    <a16:creationId xmlns:a16="http://schemas.microsoft.com/office/drawing/2014/main" id="{626D0027-2160-3A27-AF3A-613D4F30282F}"/>
                  </a:ext>
                </a:extLst>
              </p:cNvPr>
              <p:cNvSpPr/>
              <p:nvPr/>
            </p:nvSpPr>
            <p:spPr>
              <a:xfrm>
                <a:off x="3388911" y="3213846"/>
                <a:ext cx="205666" cy="179370"/>
              </a:xfrm>
              <a:custGeom>
                <a:avLst/>
                <a:gdLst/>
                <a:ahLst/>
                <a:cxnLst/>
                <a:rect l="l" t="t" r="r" b="b"/>
                <a:pathLst>
                  <a:path w="8666" h="7558" extrusionOk="0">
                    <a:moveTo>
                      <a:pt x="2239" y="1"/>
                    </a:moveTo>
                    <a:cubicBezTo>
                      <a:pt x="1930" y="1"/>
                      <a:pt x="1627" y="112"/>
                      <a:pt x="1392" y="328"/>
                    </a:cubicBezTo>
                    <a:cubicBezTo>
                      <a:pt x="539" y="1120"/>
                      <a:pt x="1" y="2250"/>
                      <a:pt x="1" y="3509"/>
                    </a:cubicBezTo>
                    <a:cubicBezTo>
                      <a:pt x="1" y="5902"/>
                      <a:pt x="1940" y="7557"/>
                      <a:pt x="4333" y="7557"/>
                    </a:cubicBezTo>
                    <a:cubicBezTo>
                      <a:pt x="6726" y="7557"/>
                      <a:pt x="8665" y="5899"/>
                      <a:pt x="8665" y="3509"/>
                    </a:cubicBezTo>
                    <a:cubicBezTo>
                      <a:pt x="8665" y="2250"/>
                      <a:pt x="8131" y="1120"/>
                      <a:pt x="7274" y="328"/>
                    </a:cubicBezTo>
                    <a:cubicBezTo>
                      <a:pt x="7042" y="112"/>
                      <a:pt x="6738" y="1"/>
                      <a:pt x="6427" y="1"/>
                    </a:cubicBezTo>
                    <a:cubicBezTo>
                      <a:pt x="6304" y="1"/>
                      <a:pt x="6180" y="18"/>
                      <a:pt x="6059" y="54"/>
                    </a:cubicBezTo>
                    <a:cubicBezTo>
                      <a:pt x="5548" y="203"/>
                      <a:pt x="4959" y="291"/>
                      <a:pt x="4333" y="291"/>
                    </a:cubicBezTo>
                    <a:cubicBezTo>
                      <a:pt x="3710" y="291"/>
                      <a:pt x="3121" y="203"/>
                      <a:pt x="2607" y="54"/>
                    </a:cubicBezTo>
                    <a:cubicBezTo>
                      <a:pt x="2486" y="18"/>
                      <a:pt x="2362" y="1"/>
                      <a:pt x="2239"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 name="Google Shape;3439;p48">
                <a:extLst>
                  <a:ext uri="{FF2B5EF4-FFF2-40B4-BE49-F238E27FC236}">
                    <a16:creationId xmlns:a16="http://schemas.microsoft.com/office/drawing/2014/main" id="{5414AE67-2500-7565-695A-709E677CA9B9}"/>
                  </a:ext>
                </a:extLst>
              </p:cNvPr>
              <p:cNvSpPr/>
              <p:nvPr/>
            </p:nvSpPr>
            <p:spPr>
              <a:xfrm>
                <a:off x="3510042" y="3257751"/>
                <a:ext cx="60589" cy="60589"/>
              </a:xfrm>
              <a:custGeom>
                <a:avLst/>
                <a:gdLst/>
                <a:ahLst/>
                <a:cxnLst/>
                <a:rect l="l" t="t" r="r" b="b"/>
                <a:pathLst>
                  <a:path w="2553" h="2553" extrusionOk="0">
                    <a:moveTo>
                      <a:pt x="1277" y="1"/>
                    </a:moveTo>
                    <a:cubicBezTo>
                      <a:pt x="573" y="1"/>
                      <a:pt x="1" y="573"/>
                      <a:pt x="1" y="1277"/>
                    </a:cubicBezTo>
                    <a:cubicBezTo>
                      <a:pt x="1" y="1981"/>
                      <a:pt x="573" y="2553"/>
                      <a:pt x="1277" y="2553"/>
                    </a:cubicBezTo>
                    <a:cubicBezTo>
                      <a:pt x="1981" y="2553"/>
                      <a:pt x="2553" y="1981"/>
                      <a:pt x="2553" y="1277"/>
                    </a:cubicBezTo>
                    <a:cubicBezTo>
                      <a:pt x="2553" y="573"/>
                      <a:pt x="1981" y="1"/>
                      <a:pt x="1277" y="1"/>
                    </a:cubicBezTo>
                    <a:close/>
                  </a:path>
                </a:pathLst>
              </a:custGeom>
              <a:solidFill>
                <a:srgbClr val="FFD7B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 name="Google Shape;3440;p48">
                <a:extLst>
                  <a:ext uri="{FF2B5EF4-FFF2-40B4-BE49-F238E27FC236}">
                    <a16:creationId xmlns:a16="http://schemas.microsoft.com/office/drawing/2014/main" id="{C28816B0-6C5A-373B-1F40-94CF47B66951}"/>
                  </a:ext>
                </a:extLst>
              </p:cNvPr>
              <p:cNvSpPr/>
              <p:nvPr/>
            </p:nvSpPr>
            <p:spPr>
              <a:xfrm>
                <a:off x="3411243" y="3256066"/>
                <a:ext cx="63959" cy="63959"/>
              </a:xfrm>
              <a:custGeom>
                <a:avLst/>
                <a:gdLst/>
                <a:ahLst/>
                <a:cxnLst/>
                <a:rect l="l" t="t" r="r" b="b"/>
                <a:pathLst>
                  <a:path w="2695" h="2695" extrusionOk="0">
                    <a:moveTo>
                      <a:pt x="1348" y="1"/>
                    </a:moveTo>
                    <a:cubicBezTo>
                      <a:pt x="603" y="1"/>
                      <a:pt x="1" y="603"/>
                      <a:pt x="1" y="1348"/>
                    </a:cubicBezTo>
                    <a:cubicBezTo>
                      <a:pt x="1" y="2089"/>
                      <a:pt x="603" y="2695"/>
                      <a:pt x="1348" y="2695"/>
                    </a:cubicBezTo>
                    <a:cubicBezTo>
                      <a:pt x="2089" y="2695"/>
                      <a:pt x="2695" y="2089"/>
                      <a:pt x="2695" y="1348"/>
                    </a:cubicBezTo>
                    <a:cubicBezTo>
                      <a:pt x="2695" y="607"/>
                      <a:pt x="2089" y="1"/>
                      <a:pt x="1348" y="1"/>
                    </a:cubicBezTo>
                    <a:close/>
                  </a:path>
                </a:pathLst>
              </a:custGeom>
              <a:solidFill>
                <a:srgbClr val="FFD7B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 name="Google Shape;3441;p48">
                <a:extLst>
                  <a:ext uri="{FF2B5EF4-FFF2-40B4-BE49-F238E27FC236}">
                    <a16:creationId xmlns:a16="http://schemas.microsoft.com/office/drawing/2014/main" id="{DDF5F801-AE40-81AF-A8DF-78C7CAE71B6A}"/>
                  </a:ext>
                </a:extLst>
              </p:cNvPr>
              <p:cNvSpPr/>
              <p:nvPr/>
            </p:nvSpPr>
            <p:spPr>
              <a:xfrm>
                <a:off x="3439034" y="3280250"/>
                <a:ext cx="9754" cy="18654"/>
              </a:xfrm>
              <a:custGeom>
                <a:avLst/>
                <a:gdLst/>
                <a:ahLst/>
                <a:cxnLst/>
                <a:rect l="l" t="t" r="r" b="b"/>
                <a:pathLst>
                  <a:path w="411" h="786" extrusionOk="0">
                    <a:moveTo>
                      <a:pt x="207" y="1"/>
                    </a:moveTo>
                    <a:cubicBezTo>
                      <a:pt x="205" y="1"/>
                      <a:pt x="202" y="1"/>
                      <a:pt x="200" y="1"/>
                    </a:cubicBezTo>
                    <a:cubicBezTo>
                      <a:pt x="85" y="4"/>
                      <a:pt x="1" y="102"/>
                      <a:pt x="1" y="214"/>
                    </a:cubicBezTo>
                    <a:lnTo>
                      <a:pt x="1" y="569"/>
                    </a:lnTo>
                    <a:cubicBezTo>
                      <a:pt x="1" y="684"/>
                      <a:pt x="85" y="782"/>
                      <a:pt x="200" y="786"/>
                    </a:cubicBezTo>
                    <a:cubicBezTo>
                      <a:pt x="202" y="786"/>
                      <a:pt x="204" y="786"/>
                      <a:pt x="206" y="786"/>
                    </a:cubicBezTo>
                    <a:cubicBezTo>
                      <a:pt x="319" y="786"/>
                      <a:pt x="410" y="692"/>
                      <a:pt x="410" y="579"/>
                    </a:cubicBezTo>
                    <a:lnTo>
                      <a:pt x="410" y="204"/>
                    </a:lnTo>
                    <a:cubicBezTo>
                      <a:pt x="410" y="91"/>
                      <a:pt x="319" y="1"/>
                      <a:pt x="207"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 name="Google Shape;3442;p48">
                <a:extLst>
                  <a:ext uri="{FF2B5EF4-FFF2-40B4-BE49-F238E27FC236}">
                    <a16:creationId xmlns:a16="http://schemas.microsoft.com/office/drawing/2014/main" id="{33A8AB04-4AA6-FAD9-22E7-7DC8EFABE7E3}"/>
                  </a:ext>
                </a:extLst>
              </p:cNvPr>
              <p:cNvSpPr/>
              <p:nvPr/>
            </p:nvSpPr>
            <p:spPr>
              <a:xfrm>
                <a:off x="3534937" y="3280226"/>
                <a:ext cx="9825" cy="18654"/>
              </a:xfrm>
              <a:custGeom>
                <a:avLst/>
                <a:gdLst/>
                <a:ahLst/>
                <a:cxnLst/>
                <a:rect l="l" t="t" r="r" b="b"/>
                <a:pathLst>
                  <a:path w="414" h="786" extrusionOk="0">
                    <a:moveTo>
                      <a:pt x="207" y="0"/>
                    </a:moveTo>
                    <a:cubicBezTo>
                      <a:pt x="199" y="0"/>
                      <a:pt x="191" y="1"/>
                      <a:pt x="184" y="2"/>
                    </a:cubicBezTo>
                    <a:cubicBezTo>
                      <a:pt x="79" y="15"/>
                      <a:pt x="1" y="110"/>
                      <a:pt x="1" y="215"/>
                    </a:cubicBezTo>
                    <a:lnTo>
                      <a:pt x="1" y="574"/>
                    </a:lnTo>
                    <a:cubicBezTo>
                      <a:pt x="1" y="679"/>
                      <a:pt x="79" y="773"/>
                      <a:pt x="184" y="783"/>
                    </a:cubicBezTo>
                    <a:cubicBezTo>
                      <a:pt x="193" y="785"/>
                      <a:pt x="202" y="785"/>
                      <a:pt x="211" y="785"/>
                    </a:cubicBezTo>
                    <a:cubicBezTo>
                      <a:pt x="321" y="785"/>
                      <a:pt x="414" y="693"/>
                      <a:pt x="414" y="580"/>
                    </a:cubicBezTo>
                    <a:lnTo>
                      <a:pt x="414" y="205"/>
                    </a:lnTo>
                    <a:cubicBezTo>
                      <a:pt x="414" y="91"/>
                      <a:pt x="319" y="0"/>
                      <a:pt x="207"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 name="Google Shape;3443;p48">
                <a:extLst>
                  <a:ext uri="{FF2B5EF4-FFF2-40B4-BE49-F238E27FC236}">
                    <a16:creationId xmlns:a16="http://schemas.microsoft.com/office/drawing/2014/main" id="{209D5C15-62A6-35A8-DBB1-8ACDA98BEC6E}"/>
                  </a:ext>
                </a:extLst>
              </p:cNvPr>
              <p:cNvSpPr/>
              <p:nvPr/>
            </p:nvSpPr>
            <p:spPr>
              <a:xfrm>
                <a:off x="3475179" y="3308325"/>
                <a:ext cx="33202" cy="15094"/>
              </a:xfrm>
              <a:custGeom>
                <a:avLst/>
                <a:gdLst/>
                <a:ahLst/>
                <a:cxnLst/>
                <a:rect l="l" t="t" r="r" b="b"/>
                <a:pathLst>
                  <a:path w="1399" h="636" extrusionOk="0">
                    <a:moveTo>
                      <a:pt x="236" y="0"/>
                    </a:moveTo>
                    <a:cubicBezTo>
                      <a:pt x="186" y="0"/>
                      <a:pt x="137" y="18"/>
                      <a:pt x="99" y="53"/>
                    </a:cubicBezTo>
                    <a:cubicBezTo>
                      <a:pt x="11" y="131"/>
                      <a:pt x="1" y="263"/>
                      <a:pt x="79" y="351"/>
                    </a:cubicBezTo>
                    <a:cubicBezTo>
                      <a:pt x="234" y="530"/>
                      <a:pt x="461" y="635"/>
                      <a:pt x="698" y="635"/>
                    </a:cubicBezTo>
                    <a:cubicBezTo>
                      <a:pt x="938" y="635"/>
                      <a:pt x="1165" y="530"/>
                      <a:pt x="1321" y="351"/>
                    </a:cubicBezTo>
                    <a:cubicBezTo>
                      <a:pt x="1399" y="263"/>
                      <a:pt x="1388" y="131"/>
                      <a:pt x="1300" y="53"/>
                    </a:cubicBezTo>
                    <a:cubicBezTo>
                      <a:pt x="1260" y="18"/>
                      <a:pt x="1211" y="0"/>
                      <a:pt x="1163" y="0"/>
                    </a:cubicBezTo>
                    <a:cubicBezTo>
                      <a:pt x="1104" y="0"/>
                      <a:pt x="1045" y="25"/>
                      <a:pt x="1003" y="73"/>
                    </a:cubicBezTo>
                    <a:cubicBezTo>
                      <a:pt x="925" y="161"/>
                      <a:pt x="816" y="212"/>
                      <a:pt x="698" y="212"/>
                    </a:cubicBezTo>
                    <a:cubicBezTo>
                      <a:pt x="583" y="212"/>
                      <a:pt x="471" y="161"/>
                      <a:pt x="397" y="73"/>
                    </a:cubicBezTo>
                    <a:cubicBezTo>
                      <a:pt x="354" y="25"/>
                      <a:pt x="295" y="0"/>
                      <a:pt x="23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 name="Google Shape;3444;p48">
                <a:extLst>
                  <a:ext uri="{FF2B5EF4-FFF2-40B4-BE49-F238E27FC236}">
                    <a16:creationId xmlns:a16="http://schemas.microsoft.com/office/drawing/2014/main" id="{1546C9A5-4B70-5C24-9763-4D810435C731}"/>
                  </a:ext>
                </a:extLst>
              </p:cNvPr>
              <p:cNvSpPr/>
              <p:nvPr/>
            </p:nvSpPr>
            <p:spPr>
              <a:xfrm>
                <a:off x="3361215" y="3214226"/>
                <a:ext cx="90065" cy="171752"/>
              </a:xfrm>
              <a:custGeom>
                <a:avLst/>
                <a:gdLst/>
                <a:ahLst/>
                <a:cxnLst/>
                <a:rect l="l" t="t" r="r" b="b"/>
                <a:pathLst>
                  <a:path w="3795" h="7237" extrusionOk="0">
                    <a:moveTo>
                      <a:pt x="3219" y="1"/>
                    </a:moveTo>
                    <a:lnTo>
                      <a:pt x="3219" y="1"/>
                    </a:lnTo>
                    <a:cubicBezTo>
                      <a:pt x="2975" y="34"/>
                      <a:pt x="2745" y="143"/>
                      <a:pt x="2559" y="312"/>
                    </a:cubicBezTo>
                    <a:cubicBezTo>
                      <a:pt x="1970" y="860"/>
                      <a:pt x="1533" y="1568"/>
                      <a:pt x="1317" y="2366"/>
                    </a:cubicBezTo>
                    <a:cubicBezTo>
                      <a:pt x="1263" y="2356"/>
                      <a:pt x="1205" y="2349"/>
                      <a:pt x="1141" y="2349"/>
                    </a:cubicBezTo>
                    <a:cubicBezTo>
                      <a:pt x="511" y="2349"/>
                      <a:pt x="0" y="2860"/>
                      <a:pt x="0" y="3493"/>
                    </a:cubicBezTo>
                    <a:cubicBezTo>
                      <a:pt x="0" y="4123"/>
                      <a:pt x="511" y="4634"/>
                      <a:pt x="1141" y="4634"/>
                    </a:cubicBezTo>
                    <a:cubicBezTo>
                      <a:pt x="1205" y="4634"/>
                      <a:pt x="1266" y="4631"/>
                      <a:pt x="1323" y="4620"/>
                    </a:cubicBezTo>
                    <a:cubicBezTo>
                      <a:pt x="1675" y="5852"/>
                      <a:pt x="2593" y="6787"/>
                      <a:pt x="3794" y="7237"/>
                    </a:cubicBezTo>
                    <a:cubicBezTo>
                      <a:pt x="2735" y="6262"/>
                      <a:pt x="2068" y="4864"/>
                      <a:pt x="2068" y="3307"/>
                    </a:cubicBezTo>
                    <a:cubicBezTo>
                      <a:pt x="2068" y="2058"/>
                      <a:pt x="2498" y="911"/>
                      <a:pt x="3219"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 name="Google Shape;3445;p48">
                <a:extLst>
                  <a:ext uri="{FF2B5EF4-FFF2-40B4-BE49-F238E27FC236}">
                    <a16:creationId xmlns:a16="http://schemas.microsoft.com/office/drawing/2014/main" id="{53FF7FDA-347E-5A01-5285-22409047C160}"/>
                  </a:ext>
                </a:extLst>
              </p:cNvPr>
              <p:cNvSpPr/>
              <p:nvPr/>
            </p:nvSpPr>
            <p:spPr>
              <a:xfrm>
                <a:off x="3405548" y="3250371"/>
                <a:ext cx="172488" cy="75374"/>
              </a:xfrm>
              <a:custGeom>
                <a:avLst/>
                <a:gdLst/>
                <a:ahLst/>
                <a:cxnLst/>
                <a:rect l="l" t="t" r="r" b="b"/>
                <a:pathLst>
                  <a:path w="7268" h="3176" extrusionOk="0">
                    <a:moveTo>
                      <a:pt x="1588" y="424"/>
                    </a:moveTo>
                    <a:cubicBezTo>
                      <a:pt x="2231" y="424"/>
                      <a:pt x="2752" y="945"/>
                      <a:pt x="2752" y="1588"/>
                    </a:cubicBezTo>
                    <a:cubicBezTo>
                      <a:pt x="2752" y="2231"/>
                      <a:pt x="2231" y="2752"/>
                      <a:pt x="1588" y="2752"/>
                    </a:cubicBezTo>
                    <a:cubicBezTo>
                      <a:pt x="945" y="2752"/>
                      <a:pt x="423" y="2231"/>
                      <a:pt x="423" y="1588"/>
                    </a:cubicBezTo>
                    <a:cubicBezTo>
                      <a:pt x="423" y="945"/>
                      <a:pt x="945" y="424"/>
                      <a:pt x="1588" y="424"/>
                    </a:cubicBezTo>
                    <a:close/>
                    <a:moveTo>
                      <a:pt x="5680" y="424"/>
                    </a:moveTo>
                    <a:cubicBezTo>
                      <a:pt x="6323" y="424"/>
                      <a:pt x="6844" y="945"/>
                      <a:pt x="6844" y="1588"/>
                    </a:cubicBezTo>
                    <a:cubicBezTo>
                      <a:pt x="6844" y="2231"/>
                      <a:pt x="6323" y="2752"/>
                      <a:pt x="5680" y="2752"/>
                    </a:cubicBezTo>
                    <a:cubicBezTo>
                      <a:pt x="5037" y="2752"/>
                      <a:pt x="4515" y="2231"/>
                      <a:pt x="4515" y="1588"/>
                    </a:cubicBezTo>
                    <a:cubicBezTo>
                      <a:pt x="4515" y="945"/>
                      <a:pt x="5037" y="424"/>
                      <a:pt x="5680" y="424"/>
                    </a:cubicBezTo>
                    <a:close/>
                    <a:moveTo>
                      <a:pt x="1588" y="1"/>
                    </a:moveTo>
                    <a:cubicBezTo>
                      <a:pt x="711" y="1"/>
                      <a:pt x="0" y="711"/>
                      <a:pt x="0" y="1588"/>
                    </a:cubicBezTo>
                    <a:cubicBezTo>
                      <a:pt x="0" y="2465"/>
                      <a:pt x="711" y="3175"/>
                      <a:pt x="1588" y="3175"/>
                    </a:cubicBezTo>
                    <a:cubicBezTo>
                      <a:pt x="2386" y="3175"/>
                      <a:pt x="3050" y="2580"/>
                      <a:pt x="3158" y="1811"/>
                    </a:cubicBezTo>
                    <a:cubicBezTo>
                      <a:pt x="3297" y="1717"/>
                      <a:pt x="3463" y="1662"/>
                      <a:pt x="3632" y="1662"/>
                    </a:cubicBezTo>
                    <a:cubicBezTo>
                      <a:pt x="3801" y="1662"/>
                      <a:pt x="3967" y="1717"/>
                      <a:pt x="4106" y="1811"/>
                    </a:cubicBezTo>
                    <a:cubicBezTo>
                      <a:pt x="4218" y="2580"/>
                      <a:pt x="4878" y="3175"/>
                      <a:pt x="5680" y="3175"/>
                    </a:cubicBezTo>
                    <a:cubicBezTo>
                      <a:pt x="6553" y="3175"/>
                      <a:pt x="7267" y="2465"/>
                      <a:pt x="7267" y="1588"/>
                    </a:cubicBezTo>
                    <a:cubicBezTo>
                      <a:pt x="7267" y="711"/>
                      <a:pt x="6553" y="1"/>
                      <a:pt x="5680" y="1"/>
                    </a:cubicBezTo>
                    <a:cubicBezTo>
                      <a:pt x="4891" y="1"/>
                      <a:pt x="4234" y="579"/>
                      <a:pt x="4113" y="1337"/>
                    </a:cubicBezTo>
                    <a:cubicBezTo>
                      <a:pt x="3960" y="1273"/>
                      <a:pt x="3798" y="1243"/>
                      <a:pt x="3632" y="1243"/>
                    </a:cubicBezTo>
                    <a:cubicBezTo>
                      <a:pt x="3470" y="1243"/>
                      <a:pt x="3307" y="1273"/>
                      <a:pt x="3155" y="1337"/>
                    </a:cubicBezTo>
                    <a:cubicBezTo>
                      <a:pt x="3033" y="579"/>
                      <a:pt x="2376" y="1"/>
                      <a:pt x="158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 name="Google Shape;3446;p48">
                <a:extLst>
                  <a:ext uri="{FF2B5EF4-FFF2-40B4-BE49-F238E27FC236}">
                    <a16:creationId xmlns:a16="http://schemas.microsoft.com/office/drawing/2014/main" id="{A9A8E08F-9B09-2076-E867-2E728CE65862}"/>
                  </a:ext>
                </a:extLst>
              </p:cNvPr>
              <p:cNvSpPr/>
              <p:nvPr/>
            </p:nvSpPr>
            <p:spPr>
              <a:xfrm>
                <a:off x="3518396" y="3426039"/>
                <a:ext cx="48296" cy="47418"/>
              </a:xfrm>
              <a:custGeom>
                <a:avLst/>
                <a:gdLst/>
                <a:ahLst/>
                <a:cxnLst/>
                <a:rect l="l" t="t" r="r" b="b"/>
                <a:pathLst>
                  <a:path w="2035" h="1998" extrusionOk="0">
                    <a:moveTo>
                      <a:pt x="1016" y="1"/>
                    </a:moveTo>
                    <a:cubicBezTo>
                      <a:pt x="458" y="1"/>
                      <a:pt x="1" y="454"/>
                      <a:pt x="1" y="1016"/>
                    </a:cubicBezTo>
                    <a:cubicBezTo>
                      <a:pt x="1" y="1334"/>
                      <a:pt x="258" y="1591"/>
                      <a:pt x="576" y="1591"/>
                    </a:cubicBezTo>
                    <a:lnTo>
                      <a:pt x="1016" y="1998"/>
                    </a:lnTo>
                    <a:lnTo>
                      <a:pt x="1459" y="1591"/>
                    </a:lnTo>
                    <a:cubicBezTo>
                      <a:pt x="1778" y="1591"/>
                      <a:pt x="2035" y="1334"/>
                      <a:pt x="2035" y="1016"/>
                    </a:cubicBezTo>
                    <a:cubicBezTo>
                      <a:pt x="2035" y="454"/>
                      <a:pt x="1578" y="1"/>
                      <a:pt x="101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 name="Google Shape;3447;p48">
                <a:extLst>
                  <a:ext uri="{FF2B5EF4-FFF2-40B4-BE49-F238E27FC236}">
                    <a16:creationId xmlns:a16="http://schemas.microsoft.com/office/drawing/2014/main" id="{6F0BC70F-6AF0-58D4-8C10-D101EDB7328B}"/>
                  </a:ext>
                </a:extLst>
              </p:cNvPr>
              <p:cNvSpPr/>
              <p:nvPr/>
            </p:nvSpPr>
            <p:spPr>
              <a:xfrm>
                <a:off x="3416868" y="3426039"/>
                <a:ext cx="48296" cy="47418"/>
              </a:xfrm>
              <a:custGeom>
                <a:avLst/>
                <a:gdLst/>
                <a:ahLst/>
                <a:cxnLst/>
                <a:rect l="l" t="t" r="r" b="b"/>
                <a:pathLst>
                  <a:path w="2035" h="1998" extrusionOk="0">
                    <a:moveTo>
                      <a:pt x="1016" y="1"/>
                    </a:moveTo>
                    <a:cubicBezTo>
                      <a:pt x="454" y="1"/>
                      <a:pt x="1" y="454"/>
                      <a:pt x="1" y="1016"/>
                    </a:cubicBezTo>
                    <a:cubicBezTo>
                      <a:pt x="1" y="1334"/>
                      <a:pt x="258" y="1591"/>
                      <a:pt x="573" y="1591"/>
                    </a:cubicBezTo>
                    <a:lnTo>
                      <a:pt x="1016" y="1998"/>
                    </a:lnTo>
                    <a:lnTo>
                      <a:pt x="1459" y="1591"/>
                    </a:lnTo>
                    <a:cubicBezTo>
                      <a:pt x="1777" y="1591"/>
                      <a:pt x="2035" y="1334"/>
                      <a:pt x="2035" y="1016"/>
                    </a:cubicBezTo>
                    <a:cubicBezTo>
                      <a:pt x="2035" y="454"/>
                      <a:pt x="1578" y="1"/>
                      <a:pt x="101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 name="Google Shape;3448;p48">
                <a:extLst>
                  <a:ext uri="{FF2B5EF4-FFF2-40B4-BE49-F238E27FC236}">
                    <a16:creationId xmlns:a16="http://schemas.microsoft.com/office/drawing/2014/main" id="{32531746-6F04-CAC7-E06D-8926724CC0D8}"/>
                  </a:ext>
                </a:extLst>
              </p:cNvPr>
              <p:cNvSpPr/>
              <p:nvPr/>
            </p:nvSpPr>
            <p:spPr>
              <a:xfrm>
                <a:off x="3325545" y="3463631"/>
                <a:ext cx="331994" cy="38352"/>
              </a:xfrm>
              <a:custGeom>
                <a:avLst/>
                <a:gdLst/>
                <a:ahLst/>
                <a:cxnLst/>
                <a:rect l="l" t="t" r="r" b="b"/>
                <a:pathLst>
                  <a:path w="13989" h="1616" extrusionOk="0">
                    <a:moveTo>
                      <a:pt x="714" y="1"/>
                    </a:moveTo>
                    <a:cubicBezTo>
                      <a:pt x="318" y="1"/>
                      <a:pt x="0" y="322"/>
                      <a:pt x="0" y="715"/>
                    </a:cubicBezTo>
                    <a:lnTo>
                      <a:pt x="0" y="1148"/>
                    </a:lnTo>
                    <a:cubicBezTo>
                      <a:pt x="0" y="1405"/>
                      <a:pt x="207" y="1615"/>
                      <a:pt x="464" y="1615"/>
                    </a:cubicBezTo>
                    <a:lnTo>
                      <a:pt x="13525" y="1615"/>
                    </a:lnTo>
                    <a:cubicBezTo>
                      <a:pt x="13782" y="1615"/>
                      <a:pt x="13989" y="1405"/>
                      <a:pt x="13989" y="1148"/>
                    </a:cubicBezTo>
                    <a:lnTo>
                      <a:pt x="13989" y="708"/>
                    </a:lnTo>
                    <a:cubicBezTo>
                      <a:pt x="13989" y="319"/>
                      <a:pt x="13671" y="1"/>
                      <a:pt x="13275" y="1"/>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 name="Google Shape;3449;p48">
                <a:extLst>
                  <a:ext uri="{FF2B5EF4-FFF2-40B4-BE49-F238E27FC236}">
                    <a16:creationId xmlns:a16="http://schemas.microsoft.com/office/drawing/2014/main" id="{A96E1E0C-318A-3A7C-EC0D-EAC291040AD5}"/>
                  </a:ext>
                </a:extLst>
              </p:cNvPr>
              <p:cNvSpPr/>
              <p:nvPr/>
            </p:nvSpPr>
            <p:spPr>
              <a:xfrm>
                <a:off x="3325545" y="3463631"/>
                <a:ext cx="70224" cy="38352"/>
              </a:xfrm>
              <a:custGeom>
                <a:avLst/>
                <a:gdLst/>
                <a:ahLst/>
                <a:cxnLst/>
                <a:rect l="l" t="t" r="r" b="b"/>
                <a:pathLst>
                  <a:path w="2959" h="1616" extrusionOk="0">
                    <a:moveTo>
                      <a:pt x="714" y="1"/>
                    </a:moveTo>
                    <a:cubicBezTo>
                      <a:pt x="318" y="1"/>
                      <a:pt x="0" y="322"/>
                      <a:pt x="0" y="715"/>
                    </a:cubicBezTo>
                    <a:lnTo>
                      <a:pt x="0" y="1148"/>
                    </a:lnTo>
                    <a:cubicBezTo>
                      <a:pt x="0" y="1405"/>
                      <a:pt x="207" y="1615"/>
                      <a:pt x="464" y="1615"/>
                    </a:cubicBezTo>
                    <a:lnTo>
                      <a:pt x="2958" y="1615"/>
                    </a:lnTo>
                    <a:cubicBezTo>
                      <a:pt x="2590" y="1155"/>
                      <a:pt x="2332" y="603"/>
                      <a:pt x="2221"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63" name="Google Shape;1178;p16">
              <a:extLst>
                <a:ext uri="{FF2B5EF4-FFF2-40B4-BE49-F238E27FC236}">
                  <a16:creationId xmlns:a16="http://schemas.microsoft.com/office/drawing/2014/main" id="{9936487B-EA9B-0B54-B1E7-B3E0F97CAD7F}"/>
                </a:ext>
              </a:extLst>
            </p:cNvPr>
            <p:cNvSpPr txBox="1">
              <a:spLocks/>
            </p:cNvSpPr>
            <p:nvPr/>
          </p:nvSpPr>
          <p:spPr>
            <a:xfrm>
              <a:off x="10507299" y="653383"/>
              <a:ext cx="4560821" cy="958072"/>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400" b="1" i="0" u="none" strike="noStrike" kern="0" cap="none" spc="0" normalizeH="0" baseline="0" noProof="0" dirty="0">
                  <a:ln>
                    <a:noFill/>
                  </a:ln>
                  <a:solidFill>
                    <a:srgbClr val="002060"/>
                  </a:solidFill>
                  <a:effectLst/>
                  <a:uLnTx/>
                  <a:uFillTx/>
                  <a:latin typeface="Cambria"/>
                  <a:ea typeface="+mn-ea"/>
                  <a:cs typeface="Times New Roman"/>
                  <a:sym typeface="+mn-lt"/>
                </a:rPr>
                <a:t>CỤM QUAN SÁT</a:t>
              </a:r>
            </a:p>
          </p:txBody>
        </p:sp>
      </p:grpSp>
      <p:sp>
        <p:nvSpPr>
          <p:cNvPr id="6" name="Lưu Đồ: Thay đổi Tiến Trình 5">
            <a:extLst>
              <a:ext uri="{FF2B5EF4-FFF2-40B4-BE49-F238E27FC236}">
                <a16:creationId xmlns:a16="http://schemas.microsoft.com/office/drawing/2014/main" id="{154DAADA-1C99-9F36-D243-D754A52C0AF3}"/>
              </a:ext>
            </a:extLst>
          </p:cNvPr>
          <p:cNvSpPr/>
          <p:nvPr/>
        </p:nvSpPr>
        <p:spPr>
          <a:xfrm>
            <a:off x="6408954" y="5291624"/>
            <a:ext cx="5801994" cy="4525970"/>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7" name="Lưu Đồ: Thay đổi Tiến Trình 6">
            <a:extLst>
              <a:ext uri="{FF2B5EF4-FFF2-40B4-BE49-F238E27FC236}">
                <a16:creationId xmlns:a16="http://schemas.microsoft.com/office/drawing/2014/main" id="{C287F361-1E69-38D3-EFCF-D5F840E1942E}"/>
              </a:ext>
            </a:extLst>
          </p:cNvPr>
          <p:cNvSpPr/>
          <p:nvPr/>
        </p:nvSpPr>
        <p:spPr>
          <a:xfrm>
            <a:off x="12676693" y="5312075"/>
            <a:ext cx="5302490" cy="4525971"/>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8" name="Google Shape;1178;p16">
            <a:extLst>
              <a:ext uri="{FF2B5EF4-FFF2-40B4-BE49-F238E27FC236}">
                <a16:creationId xmlns:a16="http://schemas.microsoft.com/office/drawing/2014/main" id="{976FDB24-B053-DFA6-D313-14E497D95C61}"/>
              </a:ext>
            </a:extLst>
          </p:cNvPr>
          <p:cNvSpPr txBox="1">
            <a:spLocks/>
          </p:cNvSpPr>
          <p:nvPr/>
        </p:nvSpPr>
        <p:spPr>
          <a:xfrm>
            <a:off x="1122281" y="5425245"/>
            <a:ext cx="4902400" cy="1460257"/>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3400"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3400" i="0" u="none" strike="noStrike" kern="0" cap="none" spc="0" normalizeH="0" baseline="0" noProof="0" dirty="0">
                <a:ln>
                  <a:noFill/>
                </a:ln>
                <a:solidFill>
                  <a:srgbClr val="002060"/>
                </a:solidFill>
                <a:effectLst/>
                <a:uLnTx/>
                <a:uFillTx/>
                <a:latin typeface="Cambria"/>
                <a:ea typeface="+mn-ea"/>
                <a:cs typeface="Times New Roman"/>
                <a:sym typeface="+mn-lt"/>
              </a:rPr>
              <a:t> 1: </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Oxi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hóa</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glucose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bằng</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Cu(OH)</a:t>
            </a:r>
            <a:r>
              <a:rPr kumimoji="0" lang="en-US" sz="3400" b="0" i="0" u="none" strike="noStrike" kern="0" cap="none" spc="0" normalizeH="0" baseline="-25000" noProof="0" dirty="0">
                <a:ln>
                  <a:noFill/>
                </a:ln>
                <a:solidFill>
                  <a:srgbClr val="002060"/>
                </a:solidFill>
                <a:effectLst/>
                <a:uLnTx/>
                <a:uFillTx/>
                <a:latin typeface="Cambria"/>
                <a:ea typeface="+mn-ea"/>
                <a:cs typeface="Times New Roman"/>
                <a:sym typeface="+mn-lt"/>
              </a:rPr>
              <a:t>2</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sp>
        <p:nvSpPr>
          <p:cNvPr id="9" name="Google Shape;1178;p16">
            <a:extLst>
              <a:ext uri="{FF2B5EF4-FFF2-40B4-BE49-F238E27FC236}">
                <a16:creationId xmlns:a16="http://schemas.microsoft.com/office/drawing/2014/main" id="{59A65DCC-0769-C0FB-157F-7114FACB5E60}"/>
              </a:ext>
            </a:extLst>
          </p:cNvPr>
          <p:cNvSpPr txBox="1">
            <a:spLocks/>
          </p:cNvSpPr>
          <p:nvPr/>
        </p:nvSpPr>
        <p:spPr>
          <a:xfrm>
            <a:off x="6449690" y="5275295"/>
            <a:ext cx="5801994" cy="154133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nSpc>
                <a:spcPct val="120000"/>
              </a:lnSpc>
              <a:buClr>
                <a:srgbClr val="000000"/>
              </a:buClr>
              <a:defRPr/>
            </a:pPr>
            <a:r>
              <a:rPr kumimoji="0" lang="en-US" sz="3400"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3400" i="0" u="none" strike="noStrike" kern="0" cap="none" spc="0" normalizeH="0" baseline="0" noProof="0" dirty="0">
                <a:ln>
                  <a:noFill/>
                </a:ln>
                <a:solidFill>
                  <a:srgbClr val="002060"/>
                </a:solidFill>
                <a:effectLst/>
                <a:uLnTx/>
                <a:uFillTx/>
                <a:latin typeface="Cambria"/>
                <a:ea typeface="+mn-ea"/>
                <a:cs typeface="Times New Roman"/>
                <a:sym typeface="+mn-lt"/>
              </a:rPr>
              <a:t> 2: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glucose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với</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thuốc</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thử</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Tollens.</a:t>
            </a:r>
          </a:p>
        </p:txBody>
      </p:sp>
      <p:sp>
        <p:nvSpPr>
          <p:cNvPr id="12" name="Google Shape;1178;p16">
            <a:extLst>
              <a:ext uri="{FF2B5EF4-FFF2-40B4-BE49-F238E27FC236}">
                <a16:creationId xmlns:a16="http://schemas.microsoft.com/office/drawing/2014/main" id="{58B21D51-52B0-E802-DFAE-64B966A2E4D9}"/>
              </a:ext>
            </a:extLst>
          </p:cNvPr>
          <p:cNvSpPr txBox="1">
            <a:spLocks/>
          </p:cNvSpPr>
          <p:nvPr/>
        </p:nvSpPr>
        <p:spPr>
          <a:xfrm>
            <a:off x="12635957" y="5425245"/>
            <a:ext cx="5302490" cy="1460257"/>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3400"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3400" i="0" u="none" strike="noStrike" kern="0" cap="none" spc="0" normalizeH="0" baseline="0" noProof="0" dirty="0">
                <a:ln>
                  <a:noFill/>
                </a:ln>
                <a:solidFill>
                  <a:srgbClr val="002060"/>
                </a:solidFill>
                <a:effectLst/>
                <a:uLnTx/>
                <a:uFillTx/>
                <a:latin typeface="Cambria"/>
                <a:ea typeface="+mn-ea"/>
                <a:cs typeface="Times New Roman"/>
                <a:sym typeface="+mn-lt"/>
              </a:rPr>
              <a:t> 3: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glucose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với</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400" b="0" i="0" u="none" strike="noStrike" kern="0" cap="none" spc="0" normalizeH="0" baseline="0" noProof="0" dirty="0" err="1">
                <a:ln>
                  <a:noFill/>
                </a:ln>
                <a:solidFill>
                  <a:srgbClr val="002060"/>
                </a:solidFill>
                <a:effectLst/>
                <a:uLnTx/>
                <a:uFillTx/>
                <a:latin typeface="Cambria"/>
                <a:ea typeface="+mn-ea"/>
                <a:cs typeface="Times New Roman"/>
                <a:sym typeface="+mn-lt"/>
              </a:rPr>
              <a:t>nước</a:t>
            </a:r>
            <a:r>
              <a:rPr kumimoji="0" lang="en-US" sz="3400" b="0" i="0" u="none" strike="noStrike" kern="0" cap="none" spc="0" normalizeH="0" baseline="0" noProof="0" dirty="0">
                <a:ln>
                  <a:noFill/>
                </a:ln>
                <a:solidFill>
                  <a:srgbClr val="002060"/>
                </a:solidFill>
                <a:effectLst/>
                <a:uLnTx/>
                <a:uFillTx/>
                <a:latin typeface="Cambria"/>
                <a:ea typeface="+mn-ea"/>
                <a:cs typeface="Times New Roman"/>
                <a:sym typeface="+mn-lt"/>
              </a:rPr>
              <a:t> bromine.</a:t>
            </a:r>
          </a:p>
        </p:txBody>
      </p:sp>
      <p:pic>
        <p:nvPicPr>
          <p:cNvPr id="13" name="Đồng-hồ-đếm-ngược-2-phút">
            <a:hlinkClick r:id="" action="ppaction://media"/>
            <a:extLst>
              <a:ext uri="{FF2B5EF4-FFF2-40B4-BE49-F238E27FC236}">
                <a16:creationId xmlns:a16="http://schemas.microsoft.com/office/drawing/2014/main" id="{AE4F6BC1-5850-CD1F-36C6-0C09758A8C8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166105" y="1440220"/>
            <a:ext cx="3644846" cy="2050226"/>
          </a:xfrm>
          <a:prstGeom prst="rect">
            <a:avLst/>
          </a:prstGeom>
        </p:spPr>
      </p:pic>
      <p:pic>
        <p:nvPicPr>
          <p:cNvPr id="2" name="Hình ảnh 1">
            <a:extLst>
              <a:ext uri="{FF2B5EF4-FFF2-40B4-BE49-F238E27FC236}">
                <a16:creationId xmlns:a16="http://schemas.microsoft.com/office/drawing/2014/main" id="{9629BDF1-9E26-A09D-D5CE-74D1B2820CC7}"/>
              </a:ext>
            </a:extLst>
          </p:cNvPr>
          <p:cNvPicPr>
            <a:picLocks noChangeAspect="1"/>
          </p:cNvPicPr>
          <p:nvPr/>
        </p:nvPicPr>
        <p:blipFill>
          <a:blip r:embed="rId6"/>
          <a:stretch>
            <a:fillRect/>
          </a:stretch>
        </p:blipFill>
        <p:spPr>
          <a:xfrm>
            <a:off x="7723075" y="6541741"/>
            <a:ext cx="3255206" cy="3108574"/>
          </a:xfrm>
          <a:prstGeom prst="rect">
            <a:avLst/>
          </a:prstGeom>
        </p:spPr>
      </p:pic>
      <p:pic>
        <p:nvPicPr>
          <p:cNvPr id="3" name="Hình ảnh 2">
            <a:extLst>
              <a:ext uri="{FF2B5EF4-FFF2-40B4-BE49-F238E27FC236}">
                <a16:creationId xmlns:a16="http://schemas.microsoft.com/office/drawing/2014/main" id="{A5EE7519-582E-3ECC-EE63-937141D237C3}"/>
              </a:ext>
            </a:extLst>
          </p:cNvPr>
          <p:cNvPicPr>
            <a:picLocks noChangeAspect="1"/>
          </p:cNvPicPr>
          <p:nvPr/>
        </p:nvPicPr>
        <p:blipFill>
          <a:blip r:embed="rId7"/>
          <a:stretch>
            <a:fillRect/>
          </a:stretch>
        </p:blipFill>
        <p:spPr>
          <a:xfrm>
            <a:off x="1676542" y="6693379"/>
            <a:ext cx="3168520" cy="2949498"/>
          </a:xfrm>
          <a:prstGeom prst="rect">
            <a:avLst/>
          </a:prstGeom>
        </p:spPr>
      </p:pic>
      <p:pic>
        <p:nvPicPr>
          <p:cNvPr id="5" name="Hình ảnh 4">
            <a:extLst>
              <a:ext uri="{FF2B5EF4-FFF2-40B4-BE49-F238E27FC236}">
                <a16:creationId xmlns:a16="http://schemas.microsoft.com/office/drawing/2014/main" id="{83D79898-1EB0-EC21-CC6A-9B3846FB196B}"/>
              </a:ext>
            </a:extLst>
          </p:cNvPr>
          <p:cNvPicPr>
            <a:picLocks noChangeAspect="1"/>
          </p:cNvPicPr>
          <p:nvPr/>
        </p:nvPicPr>
        <p:blipFill>
          <a:blip r:embed="rId8"/>
          <a:stretch>
            <a:fillRect/>
          </a:stretch>
        </p:blipFill>
        <p:spPr>
          <a:xfrm>
            <a:off x="13666211" y="6663877"/>
            <a:ext cx="3323453" cy="3108574"/>
          </a:xfrm>
          <a:prstGeom prst="rect">
            <a:avLst/>
          </a:prstGeom>
        </p:spPr>
      </p:pic>
    </p:spTree>
    <p:extLst>
      <p:ext uri="{BB962C8B-B14F-4D97-AF65-F5344CB8AC3E}">
        <p14:creationId xmlns:p14="http://schemas.microsoft.com/office/powerpoint/2010/main" val="3936455657"/>
      </p:ext>
    </p:extLst>
  </p:cSld>
  <p:clrMapOvr>
    <a:masterClrMapping/>
  </p:clrMapOvr>
  <p:transition spd="med">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3"/>
                                        </p:tgtEl>
                                      </p:cBhvr>
                                    </p:cmd>
                                  </p:childTnLst>
                                </p:cTn>
                              </p:par>
                            </p:childTnLst>
                          </p:cTn>
                        </p:par>
                      </p:childTnLst>
                    </p:cTn>
                  </p:par>
                </p:childTnLst>
              </p:cTn>
              <p:nextCondLst>
                <p:cond evt="onClick" delay="0">
                  <p:tgtEl>
                    <p:spTgt spid="13"/>
                  </p:tgtEl>
                </p:cond>
              </p:nextCondLst>
            </p:seq>
            <p:video>
              <p:cMediaNode vol="80000">
                <p:cTn id="7" fill="hold" display="0">
                  <p:stCondLst>
                    <p:cond delay="indefinite"/>
                  </p:stCondLst>
                </p:cTn>
                <p:tgtEl>
                  <p:spTgt spid="13"/>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Shape 2514"/>
        <p:cNvGrpSpPr/>
        <p:nvPr/>
      </p:nvGrpSpPr>
      <p:grpSpPr>
        <a:xfrm>
          <a:off x="0" y="0"/>
          <a:ext cx="0" cy="0"/>
          <a:chOff x="0" y="0"/>
          <a:chExt cx="0" cy="0"/>
        </a:xfrm>
      </p:grpSpPr>
      <p:pic>
        <p:nvPicPr>
          <p:cNvPr id="2" name="C6H12O6 + Cu(OH)2 đun nóng">
            <a:hlinkClick r:id="" action="ppaction://media"/>
            <a:extLst>
              <a:ext uri="{FF2B5EF4-FFF2-40B4-BE49-F238E27FC236}">
                <a16:creationId xmlns:a16="http://schemas.microsoft.com/office/drawing/2014/main" id="{EA2E82BE-C652-1A13-2FE0-3880420FD3A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32857" y="513439"/>
            <a:ext cx="11042846" cy="6211601"/>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
        <p:nvSpPr>
          <p:cNvPr id="7" name="Hình chữ nhật 6">
            <a:extLst>
              <a:ext uri="{FF2B5EF4-FFF2-40B4-BE49-F238E27FC236}">
                <a16:creationId xmlns:a16="http://schemas.microsoft.com/office/drawing/2014/main" id="{15DCD8C1-22E4-93EF-6C8F-755EF460F7FE}"/>
              </a:ext>
            </a:extLst>
          </p:cNvPr>
          <p:cNvSpPr/>
          <p:nvPr/>
        </p:nvSpPr>
        <p:spPr>
          <a:xfrm>
            <a:off x="718456" y="7102928"/>
            <a:ext cx="17242970" cy="279173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2822" b="0" i="0" u="none" strike="noStrike" kern="0" cap="none" spc="0" normalizeH="0" baseline="0" noProof="0">
                <a:ln>
                  <a:noFill/>
                </a:ln>
                <a:solidFill>
                  <a:srgbClr val="FFFFFF"/>
                </a:solidFill>
                <a:effectLst/>
                <a:uLnTx/>
                <a:uFillTx/>
                <a:latin typeface="Cambria"/>
                <a:cs typeface="+mn-cs"/>
                <a:sym typeface="Arial"/>
              </a:rPr>
              <a:t>2C6H12O6 + Cu(OH)2 → (C6H11O6)2Cu + 2H2O</a:t>
            </a: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8" name="Google Shape;1178;p16">
            <a:extLst>
              <a:ext uri="{FF2B5EF4-FFF2-40B4-BE49-F238E27FC236}">
                <a16:creationId xmlns:a16="http://schemas.microsoft.com/office/drawing/2014/main" id="{9297D3A7-E99A-12EB-0B71-FC2C1678DB9D}"/>
              </a:ext>
            </a:extLst>
          </p:cNvPr>
          <p:cNvSpPr txBox="1">
            <a:spLocks/>
          </p:cNvSpPr>
          <p:nvPr/>
        </p:nvSpPr>
        <p:spPr>
          <a:xfrm>
            <a:off x="718457" y="7102928"/>
            <a:ext cx="3559629"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4400" b="1" i="0" u="none" strike="noStrike" kern="0" cap="none" spc="0" normalizeH="0" baseline="0" noProof="0" dirty="0" err="1">
                <a:ln>
                  <a:noFill/>
                </a:ln>
                <a:solidFill>
                  <a:srgbClr val="002060"/>
                </a:solidFill>
                <a:effectLst/>
                <a:uLnTx/>
                <a:uFillTx/>
                <a:latin typeface="Cambria"/>
                <a:ea typeface="+mn-ea"/>
                <a:cs typeface="Times New Roman"/>
                <a:sym typeface="+mn-lt"/>
              </a:rPr>
              <a:t>Hiện</a:t>
            </a:r>
            <a:r>
              <a:rPr kumimoji="0" lang="en-US" sz="44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1" i="0" u="none" strike="noStrike" kern="0" cap="none" spc="0" normalizeH="0" baseline="0" noProof="0" dirty="0" err="1">
                <a:ln>
                  <a:noFill/>
                </a:ln>
                <a:solidFill>
                  <a:srgbClr val="002060"/>
                </a:solidFill>
                <a:effectLst/>
                <a:uLnTx/>
                <a:uFillTx/>
                <a:latin typeface="Cambria"/>
                <a:ea typeface="+mn-ea"/>
                <a:cs typeface="Times New Roman"/>
                <a:sym typeface="+mn-lt"/>
              </a:rPr>
              <a:t>tượng</a:t>
            </a:r>
            <a:r>
              <a:rPr kumimoji="0" lang="en-US" sz="4400" b="1"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sp>
        <p:nvSpPr>
          <p:cNvPr id="9" name="Google Shape;1178;p16">
            <a:extLst>
              <a:ext uri="{FF2B5EF4-FFF2-40B4-BE49-F238E27FC236}">
                <a16:creationId xmlns:a16="http://schemas.microsoft.com/office/drawing/2014/main" id="{256290EA-1A17-C434-5DF7-66AEB02CCCE9}"/>
              </a:ext>
            </a:extLst>
          </p:cNvPr>
          <p:cNvSpPr txBox="1">
            <a:spLocks/>
          </p:cNvSpPr>
          <p:nvPr/>
        </p:nvSpPr>
        <p:spPr>
          <a:xfrm>
            <a:off x="3974222" y="7102928"/>
            <a:ext cx="12501306"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Tạo</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kết</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tủa</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màu</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đỏ</a:t>
            </a:r>
            <a:r>
              <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0" i="0" u="none" strike="noStrike" kern="0" cap="none" spc="0" normalizeH="0" baseline="0" noProof="0" dirty="0" err="1">
                <a:ln>
                  <a:noFill/>
                </a:ln>
                <a:solidFill>
                  <a:srgbClr val="002060"/>
                </a:solidFill>
                <a:effectLst/>
                <a:uLnTx/>
                <a:uFillTx/>
                <a:latin typeface="Cambria"/>
                <a:ea typeface="+mn-ea"/>
                <a:cs typeface="Times New Roman"/>
                <a:sym typeface="+mn-lt"/>
              </a:rPr>
              <a:t>gạch</a:t>
            </a:r>
            <a:endParaRPr kumimoji="0" lang="en-US" sz="44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 name="Hộp Văn bản 11">
            <a:extLst>
              <a:ext uri="{FF2B5EF4-FFF2-40B4-BE49-F238E27FC236}">
                <a16:creationId xmlns:a16="http://schemas.microsoft.com/office/drawing/2014/main" id="{04DEBB4B-B02A-A6FD-7EEC-FB0034D6E1F7}"/>
              </a:ext>
            </a:extLst>
          </p:cNvPr>
          <p:cNvSpPr txBox="1"/>
          <p:nvPr/>
        </p:nvSpPr>
        <p:spPr>
          <a:xfrm>
            <a:off x="718456" y="8384267"/>
            <a:ext cx="17569543" cy="645113"/>
          </a:xfrm>
          <a:prstGeom prst="rect">
            <a:avLst/>
          </a:prstGeom>
          <a:noFill/>
        </p:spPr>
        <p:txBody>
          <a:bodyPr wrap="square">
            <a:spAutoFit/>
          </a:bodyPr>
          <a:lstStyle/>
          <a:p>
            <a:pPr>
              <a:lnSpc>
                <a:spcPct val="107000"/>
              </a:lnSpc>
            </a:pPr>
            <a:r>
              <a:rPr lang="en-US" sz="3600" dirty="0">
                <a:solidFill>
                  <a:srgbClr val="002060"/>
                </a:solidFill>
                <a:effectLst/>
                <a:latin typeface="Times New Roman" panose="02020603050405020304" pitchFamily="18" charset="0"/>
                <a:ea typeface="Calibri" panose="020F0502020204030204" pitchFamily="34" charset="0"/>
              </a:rPr>
              <a:t>CH</a:t>
            </a:r>
            <a:r>
              <a:rPr lang="en-US" sz="3600" baseline="-25000" dirty="0">
                <a:solidFill>
                  <a:srgbClr val="002060"/>
                </a:solidFill>
                <a:effectLst/>
                <a:latin typeface="Times New Roman" panose="02020603050405020304" pitchFamily="18" charset="0"/>
                <a:ea typeface="Calibri" panose="020F0502020204030204" pitchFamily="34" charset="0"/>
              </a:rPr>
              <a:t>2</a:t>
            </a:r>
            <a:r>
              <a:rPr lang="en-US" sz="3600" dirty="0">
                <a:solidFill>
                  <a:srgbClr val="002060"/>
                </a:solidFill>
                <a:effectLst/>
                <a:latin typeface="Times New Roman" panose="02020603050405020304" pitchFamily="18" charset="0"/>
                <a:ea typeface="Calibri" panose="020F0502020204030204" pitchFamily="34" charset="0"/>
              </a:rPr>
              <a:t>OH[CHOH]</a:t>
            </a:r>
            <a:r>
              <a:rPr lang="en-US" sz="3600" baseline="-25000" dirty="0">
                <a:solidFill>
                  <a:srgbClr val="002060"/>
                </a:solidFill>
                <a:effectLst/>
                <a:latin typeface="Times New Roman" panose="02020603050405020304" pitchFamily="18" charset="0"/>
                <a:ea typeface="Calibri" panose="020F0502020204030204" pitchFamily="34" charset="0"/>
              </a:rPr>
              <a:t>4</a:t>
            </a:r>
            <a:r>
              <a:rPr lang="en-US" sz="3600" dirty="0">
                <a:solidFill>
                  <a:srgbClr val="002060"/>
                </a:solidFill>
                <a:effectLst/>
                <a:latin typeface="Times New Roman" panose="02020603050405020304" pitchFamily="18" charset="0"/>
                <a:ea typeface="Calibri" panose="020F0502020204030204" pitchFamily="34" charset="0"/>
              </a:rPr>
              <a:t>CHO + 2Cu(OH)</a:t>
            </a:r>
            <a:r>
              <a:rPr lang="en-US" sz="3600" baseline="-25000" dirty="0">
                <a:solidFill>
                  <a:srgbClr val="002060"/>
                </a:solidFill>
                <a:effectLst/>
                <a:latin typeface="Times New Roman" panose="02020603050405020304" pitchFamily="18" charset="0"/>
                <a:ea typeface="Calibri" panose="020F0502020204030204" pitchFamily="34" charset="0"/>
              </a:rPr>
              <a:t>2</a:t>
            </a:r>
            <a:r>
              <a:rPr lang="en-US" sz="3600" dirty="0">
                <a:solidFill>
                  <a:srgbClr val="002060"/>
                </a:solidFill>
                <a:effectLst/>
                <a:latin typeface="Times New Roman" panose="02020603050405020304" pitchFamily="18" charset="0"/>
                <a:ea typeface="Calibri" panose="020F0502020204030204" pitchFamily="34" charset="0"/>
              </a:rPr>
              <a:t> + NaOH          CH</a:t>
            </a:r>
            <a:r>
              <a:rPr lang="en-US" sz="3600" baseline="-25000" dirty="0">
                <a:solidFill>
                  <a:srgbClr val="002060"/>
                </a:solidFill>
                <a:effectLst/>
                <a:latin typeface="Times New Roman" panose="02020603050405020304" pitchFamily="18" charset="0"/>
                <a:ea typeface="Calibri" panose="020F0502020204030204" pitchFamily="34" charset="0"/>
              </a:rPr>
              <a:t>2</a:t>
            </a:r>
            <a:r>
              <a:rPr lang="en-US" sz="3600" dirty="0">
                <a:solidFill>
                  <a:srgbClr val="002060"/>
                </a:solidFill>
                <a:effectLst/>
                <a:latin typeface="Times New Roman" panose="02020603050405020304" pitchFamily="18" charset="0"/>
                <a:ea typeface="Calibri" panose="020F0502020204030204" pitchFamily="34" charset="0"/>
              </a:rPr>
              <a:t>OH[CHOH]</a:t>
            </a:r>
            <a:r>
              <a:rPr lang="en-US" sz="3600" baseline="-25000" dirty="0">
                <a:solidFill>
                  <a:srgbClr val="002060"/>
                </a:solidFill>
                <a:effectLst/>
                <a:latin typeface="Times New Roman" panose="02020603050405020304" pitchFamily="18" charset="0"/>
                <a:ea typeface="Calibri" panose="020F0502020204030204" pitchFamily="34" charset="0"/>
              </a:rPr>
              <a:t>4</a:t>
            </a:r>
            <a:r>
              <a:rPr lang="en-US" sz="3600" dirty="0">
                <a:solidFill>
                  <a:srgbClr val="002060"/>
                </a:solidFill>
                <a:effectLst/>
                <a:latin typeface="Times New Roman" panose="02020603050405020304" pitchFamily="18" charset="0"/>
                <a:ea typeface="Calibri" panose="020F0502020204030204" pitchFamily="34" charset="0"/>
              </a:rPr>
              <a:t>COONa + Cu</a:t>
            </a:r>
            <a:r>
              <a:rPr lang="en-US" sz="3600" baseline="-25000" dirty="0">
                <a:solidFill>
                  <a:srgbClr val="002060"/>
                </a:solidFill>
                <a:effectLst/>
                <a:latin typeface="Times New Roman" panose="02020603050405020304" pitchFamily="18" charset="0"/>
                <a:ea typeface="Calibri" panose="020F0502020204030204" pitchFamily="34" charset="0"/>
              </a:rPr>
              <a:t>2</a:t>
            </a:r>
            <a:r>
              <a:rPr lang="en-US" sz="3600" dirty="0">
                <a:solidFill>
                  <a:srgbClr val="002060"/>
                </a:solidFill>
                <a:effectLst/>
                <a:latin typeface="Times New Roman" panose="02020603050405020304" pitchFamily="18" charset="0"/>
                <a:ea typeface="Calibri" panose="020F0502020204030204" pitchFamily="34" charset="0"/>
              </a:rPr>
              <a:t>O↓+ 3H</a:t>
            </a:r>
            <a:r>
              <a:rPr lang="en-US" sz="3600" baseline="-25000" dirty="0">
                <a:solidFill>
                  <a:srgbClr val="002060"/>
                </a:solidFill>
                <a:effectLst/>
                <a:latin typeface="Times New Roman" panose="02020603050405020304" pitchFamily="18" charset="0"/>
                <a:ea typeface="Calibri" panose="020F0502020204030204" pitchFamily="34" charset="0"/>
              </a:rPr>
              <a:t>2</a:t>
            </a:r>
            <a:r>
              <a:rPr lang="en-US" sz="3600" dirty="0">
                <a:solidFill>
                  <a:srgbClr val="002060"/>
                </a:solidFill>
                <a:effectLst/>
                <a:latin typeface="Times New Roman" panose="02020603050405020304" pitchFamily="18" charset="0"/>
                <a:ea typeface="Calibri" panose="020F0502020204030204" pitchFamily="34" charset="0"/>
              </a:rPr>
              <a:t>O</a:t>
            </a:r>
          </a:p>
        </p:txBody>
      </p:sp>
      <p:sp>
        <p:nvSpPr>
          <p:cNvPr id="13" name="Bong bóng Ý nghĩ: Hình đám mây 12">
            <a:extLst>
              <a:ext uri="{FF2B5EF4-FFF2-40B4-BE49-F238E27FC236}">
                <a16:creationId xmlns:a16="http://schemas.microsoft.com/office/drawing/2014/main" id="{5AD27B71-C91E-BEE1-881A-43291899AE88}"/>
              </a:ext>
            </a:extLst>
          </p:cNvPr>
          <p:cNvSpPr/>
          <p:nvPr/>
        </p:nvSpPr>
        <p:spPr>
          <a:xfrm>
            <a:off x="12801599" y="1721392"/>
            <a:ext cx="5159828" cy="3324137"/>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sp>
        <p:nvSpPr>
          <p:cNvPr id="14" name="Hộp Văn bản 13">
            <a:extLst>
              <a:ext uri="{FF2B5EF4-FFF2-40B4-BE49-F238E27FC236}">
                <a16:creationId xmlns:a16="http://schemas.microsoft.com/office/drawing/2014/main" id="{5866EC02-E78F-1B19-9EFA-EBFE687A0301}"/>
              </a:ext>
            </a:extLst>
          </p:cNvPr>
          <p:cNvSpPr txBox="1"/>
          <p:nvPr/>
        </p:nvSpPr>
        <p:spPr>
          <a:xfrm>
            <a:off x="13602929" y="2677019"/>
            <a:ext cx="3557168" cy="132343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Tính</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chất</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nhóm</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ldehyde</a:t>
            </a:r>
            <a:endPar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5" name="Rectangle 5">
            <a:extLst>
              <a:ext uri="{FF2B5EF4-FFF2-40B4-BE49-F238E27FC236}">
                <a16:creationId xmlns:a16="http://schemas.microsoft.com/office/drawing/2014/main" id="{E8226325-9C9C-5322-815F-B1BCF96B025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Đối tượng 15">
            <a:extLst>
              <a:ext uri="{FF2B5EF4-FFF2-40B4-BE49-F238E27FC236}">
                <a16:creationId xmlns:a16="http://schemas.microsoft.com/office/drawing/2014/main" id="{B28BCAC4-76C7-B4B4-48DB-8C267C0CE582}"/>
              </a:ext>
            </a:extLst>
          </p:cNvPr>
          <p:cNvGraphicFramePr>
            <a:graphicFrameLocks noChangeAspect="1"/>
          </p:cNvGraphicFramePr>
          <p:nvPr>
            <p:extLst>
              <p:ext uri="{D42A27DB-BD31-4B8C-83A1-F6EECF244321}">
                <p14:modId xmlns:p14="http://schemas.microsoft.com/office/powerpoint/2010/main" val="1741577734"/>
              </p:ext>
            </p:extLst>
          </p:nvPr>
        </p:nvGraphicFramePr>
        <p:xfrm>
          <a:off x="9042170" y="8365606"/>
          <a:ext cx="1048887" cy="645112"/>
        </p:xfrm>
        <a:graphic>
          <a:graphicData uri="http://schemas.openxmlformats.org/presentationml/2006/ole">
            <mc:AlternateContent xmlns:mc="http://schemas.openxmlformats.org/markup-compatibility/2006">
              <mc:Choice xmlns:v="urn:schemas-microsoft-com:vml" Requires="v">
                <p:oleObj name="Equation" r:id="rId6" imgW="431613" imgH="228501" progId="Equation.DSMT4">
                  <p:embed/>
                </p:oleObj>
              </mc:Choice>
              <mc:Fallback>
                <p:oleObj name="Equation" r:id="rId6" imgW="431613" imgH="22850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2170" y="8365606"/>
                        <a:ext cx="1048887" cy="645112"/>
                      </a:xfrm>
                      <a:prstGeom prst="rect">
                        <a:avLst/>
                      </a:prstGeom>
                      <a:noFill/>
                    </p:spPr>
                  </p:pic>
                </p:oleObj>
              </mc:Fallback>
            </mc:AlternateContent>
          </a:graphicData>
        </a:graphic>
      </p:graphicFrame>
    </p:spTree>
    <p:extLst>
      <p:ext uri="{BB962C8B-B14F-4D97-AF65-F5344CB8AC3E}">
        <p14:creationId xmlns:p14="http://schemas.microsoft.com/office/powerpoint/2010/main" val="426768765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6880"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2"/>
                </p:tgtEl>
              </p:cMediaNode>
            </p:video>
            <p:seq concurrent="1" nextAc="seek">
              <p:cTn id="32" restart="whenNotActive" fill="hold" evtFilter="cancelBubble" nodeType="interactiveSeq">
                <p:stCondLst>
                  <p:cond evt="onClick" delay="0">
                    <p:tgtEl>
                      <p:spTgt spid="2"/>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2"/>
                                        </p:tgtEl>
                                      </p:cBhvr>
                                    </p:cmd>
                                  </p:childTnLst>
                                </p:cTn>
                              </p:par>
                            </p:childTnLst>
                          </p:cTn>
                        </p:par>
                      </p:childTnLst>
                    </p:cTn>
                  </p:par>
                </p:childTnLst>
              </p:cTn>
              <p:nextCondLst>
                <p:cond evt="onClick" delay="0">
                  <p:tgtEl>
                    <p:spTgt spid="2"/>
                  </p:tgtEl>
                </p:cond>
              </p:nextCondLst>
            </p:seq>
          </p:childTnLst>
        </p:cTn>
      </p:par>
    </p:tnLst>
    <p:bldLst>
      <p:bldP spid="7" grpId="0" animBg="1"/>
      <p:bldP spid="8" grpId="0"/>
      <p:bldP spid="9" grpId="0"/>
      <p:bldP spid="12" grpId="0"/>
      <p:bldP spid="13" grpId="0" animBg="1"/>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pic>
        <p:nvPicPr>
          <p:cNvPr id="8196" name="Picture 4" descr="Thông tin liện hệ Nội Thất SamHouse-Giải đáp thắc mắc và tư vấn dịch vụ">
            <a:extLst>
              <a:ext uri="{FF2B5EF4-FFF2-40B4-BE49-F238E27FC236}">
                <a16:creationId xmlns:a16="http://schemas.microsoft.com/office/drawing/2014/main" id="{66A4920F-4DF1-74CD-7A2B-EE467CDF92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286" y="6270171"/>
            <a:ext cx="3646714" cy="3646714"/>
          </a:xfrm>
          <a:prstGeom prst="rect">
            <a:avLst/>
          </a:prstGeom>
          <a:noFill/>
          <a:extLst>
            <a:ext uri="{909E8E84-426E-40DD-AFC4-6F175D3DCCD1}">
              <a14:hiddenFill xmlns:a14="http://schemas.microsoft.com/office/drawing/2010/main">
                <a:solidFill>
                  <a:srgbClr val="FFFFFF"/>
                </a:solidFill>
              </a14:hiddenFill>
            </a:ext>
          </a:extLst>
        </p:spPr>
      </p:pic>
      <p:sp>
        <p:nvSpPr>
          <p:cNvPr id="8" name="Cuộn: Ngang 7">
            <a:extLst>
              <a:ext uri="{FF2B5EF4-FFF2-40B4-BE49-F238E27FC236}">
                <a16:creationId xmlns:a16="http://schemas.microsoft.com/office/drawing/2014/main" id="{46861B95-1FF0-3D05-F8AD-266BDF2BEC0B}"/>
              </a:ext>
            </a:extLst>
          </p:cNvPr>
          <p:cNvSpPr/>
          <p:nvPr/>
        </p:nvSpPr>
        <p:spPr>
          <a:xfrm>
            <a:off x="5878286" y="6958013"/>
            <a:ext cx="10972800" cy="2890157"/>
          </a:xfrm>
          <a:prstGeom prst="horizontalScroll">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9" name="Google Shape;1178;p16">
            <a:extLst>
              <a:ext uri="{FF2B5EF4-FFF2-40B4-BE49-F238E27FC236}">
                <a16:creationId xmlns:a16="http://schemas.microsoft.com/office/drawing/2014/main" id="{1D222317-3870-B161-FC4C-8A1B86D9D92C}"/>
              </a:ext>
            </a:extLst>
          </p:cNvPr>
          <p:cNvSpPr txBox="1">
            <a:spLocks/>
          </p:cNvSpPr>
          <p:nvPr/>
        </p:nvSpPr>
        <p:spPr>
          <a:xfrm>
            <a:off x="6816163" y="7643812"/>
            <a:ext cx="9097045" cy="192575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9600" b="1" i="0" u="none" strike="noStrike" kern="0" cap="none" spc="0" normalizeH="0" baseline="0" noProof="0" dirty="0">
                <a:ln>
                  <a:noFill/>
                </a:ln>
                <a:solidFill>
                  <a:srgbClr val="002060"/>
                </a:solidFill>
                <a:effectLst/>
                <a:uLnTx/>
                <a:uFillTx/>
                <a:latin typeface="Cambria"/>
                <a:ea typeface="+mn-ea"/>
                <a:cs typeface="Times New Roman"/>
                <a:sym typeface="+mn-lt"/>
              </a:rPr>
              <a:t>QUANG HỢP</a:t>
            </a:r>
          </a:p>
        </p:txBody>
      </p:sp>
      <p:pic>
        <p:nvPicPr>
          <p:cNvPr id="4" name="Hình ảnh 3">
            <a:extLst>
              <a:ext uri="{FF2B5EF4-FFF2-40B4-BE49-F238E27FC236}">
                <a16:creationId xmlns:a16="http://schemas.microsoft.com/office/drawing/2014/main" id="{61A66BBE-A549-8A54-69B6-6D6A945A8D3A}"/>
              </a:ext>
            </a:extLst>
          </p:cNvPr>
          <p:cNvPicPr>
            <a:picLocks noChangeAspect="1"/>
          </p:cNvPicPr>
          <p:nvPr/>
        </p:nvPicPr>
        <p:blipFill>
          <a:blip r:embed="rId4"/>
          <a:stretch>
            <a:fillRect/>
          </a:stretch>
        </p:blipFill>
        <p:spPr>
          <a:xfrm>
            <a:off x="2672443" y="790396"/>
            <a:ext cx="4561114" cy="5738176"/>
          </a:xfrm>
          <a:prstGeom prst="rect">
            <a:avLst/>
          </a:prstGeom>
        </p:spPr>
      </p:pic>
      <p:pic>
        <p:nvPicPr>
          <p:cNvPr id="5" name="Hình ảnh 4">
            <a:extLst>
              <a:ext uri="{FF2B5EF4-FFF2-40B4-BE49-F238E27FC236}">
                <a16:creationId xmlns:a16="http://schemas.microsoft.com/office/drawing/2014/main" id="{FBBBB9BA-7EA1-0154-74D7-4B40D4E6EA28}"/>
              </a:ext>
            </a:extLst>
          </p:cNvPr>
          <p:cNvPicPr>
            <a:picLocks noChangeAspect="1"/>
          </p:cNvPicPr>
          <p:nvPr/>
        </p:nvPicPr>
        <p:blipFill rotWithShape="1">
          <a:blip r:embed="rId5"/>
          <a:srcRect l="19735" t="1027" r="21058"/>
          <a:stretch/>
        </p:blipFill>
        <p:spPr>
          <a:xfrm>
            <a:off x="10673444" y="1016042"/>
            <a:ext cx="4561114" cy="5083089"/>
          </a:xfrm>
          <a:prstGeom prst="rect">
            <a:avLst/>
          </a:prstGeom>
        </p:spPr>
      </p:pic>
      <p:pic>
        <p:nvPicPr>
          <p:cNvPr id="9220" name="Picture 4" descr="Hình ảnh Biểu Tượng Dấu Cộng Minh Họa 3d PNG , Thêm, Biểu Tượng Dấu Cộng, Dấu  Cộng PNG và Vector với nền trong suốt để tải xuống miễn phí">
            <a:extLst>
              <a:ext uri="{FF2B5EF4-FFF2-40B4-BE49-F238E27FC236}">
                <a16:creationId xmlns:a16="http://schemas.microsoft.com/office/drawing/2014/main" id="{95604F2A-880D-6A61-D6EA-8966E6CF6F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3557" y="1942082"/>
            <a:ext cx="3347357" cy="3347357"/>
          </a:xfrm>
          <a:prstGeom prst="rect">
            <a:avLst/>
          </a:prstGeom>
          <a:noFill/>
          <a:extLst>
            <a:ext uri="{909E8E84-426E-40DD-AFC4-6F175D3DCCD1}">
              <a14:hiddenFill xmlns:a14="http://schemas.microsoft.com/office/drawing/2010/main">
                <a:solidFill>
                  <a:srgbClr val="FFFFFF"/>
                </a:solidFill>
              </a14:hiddenFill>
            </a:ext>
          </a:extLst>
        </p:spPr>
      </p:pic>
      <p:sp>
        <p:nvSpPr>
          <p:cNvPr id="6" name="Hình Bầu dục 5">
            <a:extLst>
              <a:ext uri="{FF2B5EF4-FFF2-40B4-BE49-F238E27FC236}">
                <a16:creationId xmlns:a16="http://schemas.microsoft.com/office/drawing/2014/main" id="{FC34EE1B-B108-4D0A-26FE-74FF4C686F6E}"/>
              </a:ext>
            </a:extLst>
          </p:cNvPr>
          <p:cNvSpPr/>
          <p:nvPr/>
        </p:nvSpPr>
        <p:spPr>
          <a:xfrm rot="21078285">
            <a:off x="12496799" y="2596753"/>
            <a:ext cx="1028700" cy="440871"/>
          </a:xfrm>
          <a:prstGeom prst="ellipse">
            <a:avLst/>
          </a:prstGeom>
          <a:solidFill>
            <a:srgbClr val="CB4F6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218986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wipe(down)">
                                      <p:cBhvr>
                                        <p:cTn id="10" dur="500"/>
                                        <p:tgtEl>
                                          <p:spTgt spid="9220"/>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8196"/>
                                        </p:tgtEl>
                                        <p:attrNameLst>
                                          <p:attrName>style.visibility</p:attrName>
                                        </p:attrNameLst>
                                      </p:cBhvr>
                                      <p:to>
                                        <p:strVal val="visible"/>
                                      </p:to>
                                    </p:set>
                                    <p:animEffect transition="in" filter="wipe(down)">
                                      <p:cBhvr>
                                        <p:cTn id="21" dur="500"/>
                                        <p:tgtEl>
                                          <p:spTgt spid="819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sp>
        <p:nvSpPr>
          <p:cNvPr id="2" name="Hình chữ nhật: Góc Chéo Tròn 1">
            <a:extLst>
              <a:ext uri="{FF2B5EF4-FFF2-40B4-BE49-F238E27FC236}">
                <a16:creationId xmlns:a16="http://schemas.microsoft.com/office/drawing/2014/main" id="{A2B52232-6422-B152-1B75-A2FD32002953}"/>
              </a:ext>
            </a:extLst>
          </p:cNvPr>
          <p:cNvSpPr/>
          <p:nvPr/>
        </p:nvSpPr>
        <p:spPr>
          <a:xfrm>
            <a:off x="416379" y="326573"/>
            <a:ext cx="17455242" cy="9960427"/>
          </a:xfrm>
          <a:prstGeom prst="round2Diag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2060"/>
              </a:solidFill>
            </a:endParaRPr>
          </a:p>
        </p:txBody>
      </p:sp>
      <p:grpSp>
        <p:nvGrpSpPr>
          <p:cNvPr id="6" name="Google Shape;1304;p20"/>
          <p:cNvGrpSpPr/>
          <p:nvPr/>
        </p:nvGrpSpPr>
        <p:grpSpPr>
          <a:xfrm>
            <a:off x="944367" y="1861457"/>
            <a:ext cx="5031882" cy="3396343"/>
            <a:chOff x="1457100" y="4193402"/>
            <a:chExt cx="1671013" cy="1359300"/>
          </a:xfrm>
        </p:grpSpPr>
        <p:sp>
          <p:nvSpPr>
            <p:cNvPr id="7" name="Google Shape;1305;p20"/>
            <p:cNvSpPr/>
            <p:nvPr/>
          </p:nvSpPr>
          <p:spPr>
            <a:xfrm>
              <a:off x="1457100" y="4193402"/>
              <a:ext cx="1671013" cy="1359300"/>
            </a:xfrm>
            <a:prstGeom prst="roundRect">
              <a:avLst>
                <a:gd name="adj" fmla="val 11390"/>
              </a:avLst>
            </a:prstGeom>
            <a:no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defTabSz="1828800">
                <a:lnSpc>
                  <a:spcPct val="120000"/>
                </a:lnSpc>
              </a:pPr>
              <a:endParaRPr sz="2800" dirty="0">
                <a:solidFill>
                  <a:srgbClr val="002060"/>
                </a:solidFill>
                <a:latin typeface="Cambria" panose="02040503050406030204" pitchFamily="18" charset="0"/>
                <a:ea typeface="Cambria" panose="02040503050406030204" pitchFamily="18" charset="0"/>
              </a:endParaRPr>
            </a:p>
          </p:txBody>
        </p:sp>
        <p:sp>
          <p:nvSpPr>
            <p:cNvPr id="9" name="Google Shape;1306;p20"/>
            <p:cNvSpPr txBox="1"/>
            <p:nvPr/>
          </p:nvSpPr>
          <p:spPr>
            <a:xfrm>
              <a:off x="1473331" y="4216080"/>
              <a:ext cx="1596382" cy="1039500"/>
            </a:xfrm>
            <a:prstGeom prst="rect">
              <a:avLst/>
            </a:prstGeom>
            <a:noFill/>
            <a:ln>
              <a:noFill/>
            </a:ln>
          </p:spPr>
          <p:txBody>
            <a:bodyPr spcFirstLastPara="1" wrap="square" lIns="182850" tIns="182850" rIns="182850" bIns="182850" anchor="t" anchorCtr="0">
              <a:noAutofit/>
            </a:bodyPr>
            <a:lstStyle/>
            <a:p>
              <a:pPr algn="just" defTabSz="1828800">
                <a:lnSpc>
                  <a:spcPct val="120000"/>
                </a:lnSpc>
              </a:pPr>
              <a:r>
                <a:rPr lang="en-US" sz="3200" dirty="0">
                  <a:solidFill>
                    <a:srgbClr val="002060"/>
                  </a:solidFill>
                  <a:latin typeface="Cambria" panose="02040503050406030204" pitchFamily="18" charset="0"/>
                  <a:ea typeface="Cambria" panose="02040503050406030204" pitchFamily="18" charset="0"/>
                </a:rPr>
                <a:t>Cho </a:t>
              </a:r>
              <a:r>
                <a:rPr lang="en-US" sz="3200" dirty="0" err="1">
                  <a:solidFill>
                    <a:srgbClr val="002060"/>
                  </a:solidFill>
                  <a:latin typeface="Cambria" panose="02040503050406030204" pitchFamily="18" charset="0"/>
                  <a:ea typeface="Cambria" panose="02040503050406030204" pitchFamily="18" charset="0"/>
                </a:rPr>
                <a:t>khoảng</a:t>
              </a:r>
              <a:r>
                <a:rPr lang="en-US" sz="3200" dirty="0">
                  <a:solidFill>
                    <a:srgbClr val="002060"/>
                  </a:solidFill>
                  <a:latin typeface="Cambria" panose="02040503050406030204" pitchFamily="18" charset="0"/>
                  <a:ea typeface="Cambria" panose="02040503050406030204" pitchFamily="18" charset="0"/>
                </a:rPr>
                <a:t> 2 mL dung </a:t>
              </a:r>
              <a:r>
                <a:rPr lang="en-US" sz="3200" dirty="0" err="1">
                  <a:solidFill>
                    <a:srgbClr val="002060"/>
                  </a:solidFill>
                  <a:latin typeface="Cambria" panose="02040503050406030204" pitchFamily="18" charset="0"/>
                  <a:ea typeface="Cambria" panose="02040503050406030204" pitchFamily="18" charset="0"/>
                </a:rPr>
                <a:t>dịch</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aOH</a:t>
              </a:r>
              <a:r>
                <a:rPr lang="en-US" sz="3200" dirty="0">
                  <a:solidFill>
                    <a:srgbClr val="002060"/>
                  </a:solidFill>
                  <a:latin typeface="Cambria" panose="02040503050406030204" pitchFamily="18" charset="0"/>
                  <a:ea typeface="Cambria" panose="02040503050406030204" pitchFamily="18" charset="0"/>
                </a:rPr>
                <a:t> 10% </a:t>
              </a:r>
              <a:r>
                <a:rPr lang="en-US" sz="3200" dirty="0" err="1">
                  <a:solidFill>
                    <a:srgbClr val="002060"/>
                  </a:solidFill>
                  <a:latin typeface="Cambria" panose="02040503050406030204" pitchFamily="18" charset="0"/>
                  <a:ea typeface="Cambria" panose="02040503050406030204" pitchFamily="18" charset="0"/>
                </a:rPr>
                <a:t>vào</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ố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ghiệm</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Sau</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đó</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hêm</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khoảng</a:t>
              </a:r>
              <a:r>
                <a:rPr lang="en-US" sz="3200" dirty="0">
                  <a:solidFill>
                    <a:srgbClr val="002060"/>
                  </a:solidFill>
                  <a:latin typeface="Cambria" panose="02040503050406030204" pitchFamily="18" charset="0"/>
                  <a:ea typeface="Cambria" panose="02040503050406030204" pitchFamily="18" charset="0"/>
                </a:rPr>
                <a:t> 0,5 mL dung </a:t>
              </a:r>
              <a:r>
                <a:rPr lang="en-US" sz="3200" dirty="0" err="1">
                  <a:solidFill>
                    <a:srgbClr val="002060"/>
                  </a:solidFill>
                  <a:latin typeface="Cambria" panose="02040503050406030204" pitchFamily="18" charset="0"/>
                  <a:ea typeface="Cambria" panose="02040503050406030204" pitchFamily="18" charset="0"/>
                </a:rPr>
                <a:t>dịch</a:t>
              </a:r>
              <a:r>
                <a:rPr lang="en-US" sz="3200" dirty="0">
                  <a:solidFill>
                    <a:srgbClr val="002060"/>
                  </a:solidFill>
                  <a:latin typeface="Cambria" panose="02040503050406030204" pitchFamily="18" charset="0"/>
                  <a:ea typeface="Cambria" panose="02040503050406030204" pitchFamily="18" charset="0"/>
                </a:rPr>
                <a:t> CuSO</a:t>
              </a:r>
              <a:r>
                <a:rPr lang="en-US" sz="3200" baseline="-25000" dirty="0">
                  <a:solidFill>
                    <a:srgbClr val="002060"/>
                  </a:solidFill>
                  <a:latin typeface="Cambria" panose="02040503050406030204" pitchFamily="18" charset="0"/>
                  <a:ea typeface="Cambria" panose="02040503050406030204" pitchFamily="18" charset="0"/>
                </a:rPr>
                <a:t>4</a:t>
              </a:r>
              <a:r>
                <a:rPr lang="en-US" sz="3200" dirty="0">
                  <a:solidFill>
                    <a:srgbClr val="002060"/>
                  </a:solidFill>
                  <a:latin typeface="Cambria" panose="02040503050406030204" pitchFamily="18" charset="0"/>
                  <a:ea typeface="Cambria" panose="02040503050406030204" pitchFamily="18" charset="0"/>
                </a:rPr>
                <a:t> 5% </a:t>
              </a:r>
              <a:r>
                <a:rPr lang="en-US" sz="3200" dirty="0" err="1">
                  <a:solidFill>
                    <a:srgbClr val="002060"/>
                  </a:solidFill>
                  <a:latin typeface="Cambria" panose="02040503050406030204" pitchFamily="18" charset="0"/>
                  <a:ea typeface="Cambria" panose="02040503050406030204" pitchFamily="18" charset="0"/>
                </a:rPr>
                <a:t>vào</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lắc</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hẹ</a:t>
              </a:r>
              <a:endParaRPr sz="3200" dirty="0">
                <a:solidFill>
                  <a:srgbClr val="002060"/>
                </a:solidFill>
                <a:latin typeface="Cambria" panose="02040503050406030204" pitchFamily="18" charset="0"/>
                <a:ea typeface="Cambria" panose="02040503050406030204" pitchFamily="18" charset="0"/>
                <a:cs typeface="Chilanka"/>
                <a:sym typeface="Chilanka"/>
              </a:endParaRPr>
            </a:p>
          </p:txBody>
        </p:sp>
      </p:grpSp>
      <p:grpSp>
        <p:nvGrpSpPr>
          <p:cNvPr id="10" name="Google Shape;1307;p20"/>
          <p:cNvGrpSpPr/>
          <p:nvPr/>
        </p:nvGrpSpPr>
        <p:grpSpPr>
          <a:xfrm>
            <a:off x="7344138" y="3216766"/>
            <a:ext cx="4808037" cy="2387846"/>
            <a:chOff x="3432750" y="2079547"/>
            <a:chExt cx="1500300" cy="1359300"/>
          </a:xfrm>
        </p:grpSpPr>
        <p:sp>
          <p:nvSpPr>
            <p:cNvPr id="11" name="Google Shape;1308;p20"/>
            <p:cNvSpPr/>
            <p:nvPr/>
          </p:nvSpPr>
          <p:spPr>
            <a:xfrm>
              <a:off x="3432750" y="2079547"/>
              <a:ext cx="1500300" cy="1359300"/>
            </a:xfrm>
            <a:prstGeom prst="roundRect">
              <a:avLst>
                <a:gd name="adj" fmla="val 11390"/>
              </a:avLst>
            </a:prstGeom>
            <a:no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defTabSz="1828800">
                <a:lnSpc>
                  <a:spcPct val="120000"/>
                </a:lnSpc>
              </a:pPr>
              <a:endParaRPr sz="2800">
                <a:solidFill>
                  <a:srgbClr val="002060"/>
                </a:solidFill>
                <a:latin typeface="Cambria" panose="02040503050406030204" pitchFamily="18" charset="0"/>
                <a:ea typeface="Cambria" panose="02040503050406030204" pitchFamily="18" charset="0"/>
              </a:endParaRPr>
            </a:p>
          </p:txBody>
        </p:sp>
        <p:sp>
          <p:nvSpPr>
            <p:cNvPr id="13" name="Google Shape;1309;p20"/>
            <p:cNvSpPr txBox="1"/>
            <p:nvPr/>
          </p:nvSpPr>
          <p:spPr>
            <a:xfrm>
              <a:off x="3432750" y="2142812"/>
              <a:ext cx="1500300" cy="1039500"/>
            </a:xfrm>
            <a:prstGeom prst="rect">
              <a:avLst/>
            </a:prstGeom>
            <a:noFill/>
            <a:ln>
              <a:noFill/>
            </a:ln>
          </p:spPr>
          <p:txBody>
            <a:bodyPr spcFirstLastPara="1" wrap="square" lIns="182850" tIns="182850" rIns="182850" bIns="182850" anchor="t" anchorCtr="0">
              <a:noAutofit/>
            </a:bodyPr>
            <a:lstStyle/>
            <a:p>
              <a:pPr algn="just" defTabSz="1828800">
                <a:lnSpc>
                  <a:spcPct val="120000"/>
                </a:lnSpc>
              </a:pPr>
              <a:r>
                <a:rPr lang="en-US" sz="3200" dirty="0">
                  <a:solidFill>
                    <a:srgbClr val="002060"/>
                  </a:solidFill>
                  <a:latin typeface="Cambria" panose="02040503050406030204" pitchFamily="18" charset="0"/>
                  <a:ea typeface="Cambria" panose="02040503050406030204" pitchFamily="18" charset="0"/>
                </a:rPr>
                <a:t>Cho </a:t>
              </a:r>
              <a:r>
                <a:rPr lang="en-US" sz="3200" dirty="0" err="1">
                  <a:solidFill>
                    <a:srgbClr val="002060"/>
                  </a:solidFill>
                  <a:latin typeface="Cambria" panose="02040503050406030204" pitchFamily="18" charset="0"/>
                  <a:ea typeface="Cambria" panose="02040503050406030204" pitchFamily="18" charset="0"/>
                </a:rPr>
                <a:t>tiếp</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khoảng</a:t>
              </a:r>
              <a:r>
                <a:rPr lang="en-US" sz="3200" dirty="0">
                  <a:solidFill>
                    <a:srgbClr val="002060"/>
                  </a:solidFill>
                  <a:latin typeface="Cambria" panose="02040503050406030204" pitchFamily="18" charset="0"/>
                  <a:ea typeface="Cambria" panose="02040503050406030204" pitchFamily="18" charset="0"/>
                </a:rPr>
                <a:t> 3 mL dung </a:t>
              </a:r>
              <a:r>
                <a:rPr lang="en-US" sz="3200" dirty="0" err="1">
                  <a:solidFill>
                    <a:srgbClr val="002060"/>
                  </a:solidFill>
                  <a:latin typeface="Cambria" panose="02040503050406030204" pitchFamily="18" charset="0"/>
                  <a:ea typeface="Cambria" panose="02040503050406030204" pitchFamily="18" charset="0"/>
                </a:rPr>
                <a:t>dịch</a:t>
              </a:r>
              <a:r>
                <a:rPr lang="en-US" sz="3200" dirty="0">
                  <a:solidFill>
                    <a:srgbClr val="002060"/>
                  </a:solidFill>
                  <a:latin typeface="Cambria" panose="02040503050406030204" pitchFamily="18" charset="0"/>
                  <a:ea typeface="Cambria" panose="02040503050406030204" pitchFamily="18" charset="0"/>
                </a:rPr>
                <a:t> glucose 2% </a:t>
              </a:r>
              <a:r>
                <a:rPr lang="en-US" sz="3200" dirty="0" err="1">
                  <a:solidFill>
                    <a:srgbClr val="002060"/>
                  </a:solidFill>
                  <a:latin typeface="Cambria" panose="02040503050406030204" pitchFamily="18" charset="0"/>
                  <a:ea typeface="Cambria" panose="02040503050406030204" pitchFamily="18" charset="0"/>
                </a:rPr>
                <a:t>vào</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ố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ghiệm</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lắc</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đều</a:t>
              </a:r>
              <a:r>
                <a:rPr lang="en-US" sz="3200" dirty="0">
                  <a:solidFill>
                    <a:srgbClr val="002060"/>
                  </a:solidFill>
                  <a:latin typeface="Cambria" panose="02040503050406030204" pitchFamily="18" charset="0"/>
                  <a:ea typeface="Cambria" panose="02040503050406030204" pitchFamily="18" charset="0"/>
                </a:rPr>
                <a:t>.</a:t>
              </a:r>
            </a:p>
          </p:txBody>
        </p:sp>
      </p:grpSp>
      <p:grpSp>
        <p:nvGrpSpPr>
          <p:cNvPr id="14" name="Google Shape;1310;p20"/>
          <p:cNvGrpSpPr/>
          <p:nvPr/>
        </p:nvGrpSpPr>
        <p:grpSpPr>
          <a:xfrm>
            <a:off x="12996094" y="4632017"/>
            <a:ext cx="4509925" cy="2397968"/>
            <a:chOff x="4812663" y="2915963"/>
            <a:chExt cx="2141077" cy="1359300"/>
          </a:xfrm>
        </p:grpSpPr>
        <p:sp>
          <p:nvSpPr>
            <p:cNvPr id="15" name="Google Shape;1311;p20"/>
            <p:cNvSpPr/>
            <p:nvPr/>
          </p:nvSpPr>
          <p:spPr>
            <a:xfrm>
              <a:off x="4812663" y="2915963"/>
              <a:ext cx="2123583" cy="1359300"/>
            </a:xfrm>
            <a:prstGeom prst="roundRect">
              <a:avLst>
                <a:gd name="adj" fmla="val 11390"/>
              </a:avLst>
            </a:prstGeom>
            <a:no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defTabSz="1828800">
                <a:lnSpc>
                  <a:spcPct val="120000"/>
                </a:lnSpc>
              </a:pPr>
              <a:endParaRPr sz="2800">
                <a:solidFill>
                  <a:srgbClr val="002060"/>
                </a:solidFill>
                <a:latin typeface="Cambria" panose="02040503050406030204" pitchFamily="18" charset="0"/>
                <a:ea typeface="Cambria" panose="02040503050406030204" pitchFamily="18" charset="0"/>
              </a:endParaRPr>
            </a:p>
          </p:txBody>
        </p:sp>
        <p:sp>
          <p:nvSpPr>
            <p:cNvPr id="17" name="Google Shape;1312;p20"/>
            <p:cNvSpPr txBox="1"/>
            <p:nvPr/>
          </p:nvSpPr>
          <p:spPr>
            <a:xfrm>
              <a:off x="4830157" y="2938004"/>
              <a:ext cx="2123583" cy="1039500"/>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3200" dirty="0">
                  <a:solidFill>
                    <a:srgbClr val="002060"/>
                  </a:solidFill>
                  <a:latin typeface="Cambria" panose="02040503050406030204" pitchFamily="18" charset="0"/>
                  <a:ea typeface="Cambria" panose="02040503050406030204" pitchFamily="18" charset="0"/>
                </a:rPr>
                <a:t>Đun </a:t>
              </a:r>
              <a:r>
                <a:rPr lang="en-US" sz="3200" dirty="0" err="1">
                  <a:solidFill>
                    <a:srgbClr val="002060"/>
                  </a:solidFill>
                  <a:latin typeface="Cambria" panose="02040503050406030204" pitchFamily="18" charset="0"/>
                  <a:ea typeface="Cambria" panose="02040503050406030204" pitchFamily="18" charset="0"/>
                </a:rPr>
                <a:t>nó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ố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ghiệm</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bằ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ngọ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lửa</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đè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cồn</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rong</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vài</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phút</a:t>
              </a:r>
              <a:r>
                <a:rPr lang="en-US" sz="3200" dirty="0">
                  <a:solidFill>
                    <a:srgbClr val="002060"/>
                  </a:solidFill>
                  <a:latin typeface="Cambria" panose="02040503050406030204" pitchFamily="18" charset="0"/>
                  <a:ea typeface="Cambria" panose="02040503050406030204" pitchFamily="18" charset="0"/>
                </a:rPr>
                <a:t>.</a:t>
              </a:r>
              <a:endParaRPr sz="3200" dirty="0">
                <a:solidFill>
                  <a:srgbClr val="002060"/>
                </a:solidFill>
                <a:latin typeface="Cambria" panose="02040503050406030204" pitchFamily="18" charset="0"/>
                <a:ea typeface="Cambria" panose="02040503050406030204" pitchFamily="18" charset="0"/>
                <a:cs typeface="Chilanka"/>
                <a:sym typeface="Chilanka"/>
              </a:endParaRPr>
            </a:p>
          </p:txBody>
        </p:sp>
      </p:grpSp>
      <p:sp>
        <p:nvSpPr>
          <p:cNvPr id="22" name="Rectangle 21"/>
          <p:cNvSpPr/>
          <p:nvPr/>
        </p:nvSpPr>
        <p:spPr>
          <a:xfrm>
            <a:off x="5185248" y="638502"/>
            <a:ext cx="8853706" cy="897105"/>
          </a:xfrm>
          <a:prstGeom prst="rect">
            <a:avLst/>
          </a:prstGeom>
          <a:solidFill>
            <a:schemeClr val="accent3">
              <a:lumMod val="75000"/>
            </a:schemeClr>
          </a:solidFill>
        </p:spPr>
        <p:txBody>
          <a:bodyPr wrap="none">
            <a:spAutoFit/>
          </a:bodyPr>
          <a:lstStyle/>
          <a:p>
            <a:pPr algn="just" defTabSz="1828800">
              <a:lnSpc>
                <a:spcPct val="120000"/>
              </a:lnSpc>
            </a:pPr>
            <a:r>
              <a:rPr lang="en-US" sz="4800" b="1" dirty="0">
                <a:solidFill>
                  <a:srgbClr val="002060"/>
                </a:solidFill>
                <a:latin typeface="Cambria" panose="02040503050406030204" pitchFamily="18" charset="0"/>
                <a:ea typeface="Cambria" panose="02040503050406030204" pitchFamily="18" charset="0"/>
              </a:rPr>
              <a:t> Oxi </a:t>
            </a:r>
            <a:r>
              <a:rPr lang="en-US" sz="4800" b="1" dirty="0" err="1">
                <a:solidFill>
                  <a:srgbClr val="002060"/>
                </a:solidFill>
                <a:latin typeface="Cambria" panose="02040503050406030204" pitchFamily="18" charset="0"/>
                <a:ea typeface="Cambria" panose="02040503050406030204" pitchFamily="18" charset="0"/>
              </a:rPr>
              <a:t>hoá</a:t>
            </a:r>
            <a:r>
              <a:rPr lang="en-US" sz="4800" b="1" dirty="0">
                <a:solidFill>
                  <a:srgbClr val="002060"/>
                </a:solidFill>
                <a:latin typeface="Cambria" panose="02040503050406030204" pitchFamily="18" charset="0"/>
                <a:ea typeface="Cambria" panose="02040503050406030204" pitchFamily="18" charset="0"/>
              </a:rPr>
              <a:t> glucose </a:t>
            </a:r>
            <a:r>
              <a:rPr lang="en-US" sz="4800" b="1" dirty="0" err="1">
                <a:solidFill>
                  <a:srgbClr val="002060"/>
                </a:solidFill>
                <a:latin typeface="Cambria" panose="02040503050406030204" pitchFamily="18" charset="0"/>
                <a:ea typeface="Cambria" panose="02040503050406030204" pitchFamily="18" charset="0"/>
              </a:rPr>
              <a:t>bằng</a:t>
            </a:r>
            <a:r>
              <a:rPr lang="en-US" sz="4800" b="1" dirty="0">
                <a:solidFill>
                  <a:srgbClr val="002060"/>
                </a:solidFill>
                <a:latin typeface="Cambria" panose="02040503050406030204" pitchFamily="18" charset="0"/>
                <a:ea typeface="Cambria" panose="02040503050406030204" pitchFamily="18" charset="0"/>
              </a:rPr>
              <a:t> Cu(OH)</a:t>
            </a:r>
            <a:r>
              <a:rPr lang="en-US" sz="4800" b="1" baseline="-25000" dirty="0">
                <a:solidFill>
                  <a:srgbClr val="002060"/>
                </a:solidFill>
                <a:latin typeface="Cambria" panose="02040503050406030204" pitchFamily="18" charset="0"/>
                <a:ea typeface="Cambria" panose="02040503050406030204" pitchFamily="18" charset="0"/>
              </a:rPr>
              <a:t>2</a:t>
            </a:r>
          </a:p>
        </p:txBody>
      </p:sp>
      <p:sp>
        <p:nvSpPr>
          <p:cNvPr id="24" name="Google Shape;1298;p20"/>
          <p:cNvSpPr/>
          <p:nvPr/>
        </p:nvSpPr>
        <p:spPr>
          <a:xfrm>
            <a:off x="5035058" y="4515412"/>
            <a:ext cx="1133900" cy="1022746"/>
          </a:xfrm>
          <a:prstGeom prst="ellipse">
            <a:avLst/>
          </a:prstGeom>
          <a:solidFill>
            <a:schemeClr val="accent2"/>
          </a:solidFill>
          <a:ln>
            <a:noFill/>
          </a:ln>
        </p:spPr>
        <p:txBody>
          <a:bodyPr spcFirstLastPara="1" wrap="square" lIns="182850" tIns="182850" rIns="182850" bIns="182850" anchor="ctr" anchorCtr="0">
            <a:noAutofit/>
          </a:bodyPr>
          <a:lstStyle/>
          <a:p>
            <a:pPr defTabSz="1828800">
              <a:lnSpc>
                <a:spcPct val="120000"/>
              </a:lnSpc>
            </a:pPr>
            <a:r>
              <a:rPr lang="en-US" sz="4000" b="1" dirty="0">
                <a:solidFill>
                  <a:srgbClr val="002060"/>
                </a:solidFill>
                <a:latin typeface="Cambria" panose="02040503050406030204" pitchFamily="18" charset="0"/>
                <a:ea typeface="Cambria" panose="02040503050406030204" pitchFamily="18" charset="0"/>
              </a:rPr>
              <a:t> 1</a:t>
            </a:r>
            <a:endParaRPr sz="4000" b="1" dirty="0">
              <a:solidFill>
                <a:srgbClr val="002060"/>
              </a:solidFill>
              <a:latin typeface="Cambria" panose="02040503050406030204" pitchFamily="18" charset="0"/>
              <a:ea typeface="Cambria" panose="02040503050406030204" pitchFamily="18" charset="0"/>
            </a:endParaRPr>
          </a:p>
        </p:txBody>
      </p:sp>
      <p:cxnSp>
        <p:nvCxnSpPr>
          <p:cNvPr id="30" name="Straight Arrow Connector 29"/>
          <p:cNvCxnSpPr>
            <a:cxnSpLocks/>
            <a:stCxn id="7" idx="2"/>
          </p:cNvCxnSpPr>
          <p:nvPr/>
        </p:nvCxnSpPr>
        <p:spPr>
          <a:xfrm>
            <a:off x="3460308" y="5257800"/>
            <a:ext cx="0" cy="1146403"/>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31" name="Straight Arrow Connector 30"/>
          <p:cNvCxnSpPr>
            <a:cxnSpLocks/>
          </p:cNvCxnSpPr>
          <p:nvPr/>
        </p:nvCxnSpPr>
        <p:spPr>
          <a:xfrm>
            <a:off x="9470572" y="5604612"/>
            <a:ext cx="0" cy="221759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32" name="Straight Arrow Connector 31"/>
          <p:cNvCxnSpPr>
            <a:cxnSpLocks/>
          </p:cNvCxnSpPr>
          <p:nvPr/>
        </p:nvCxnSpPr>
        <p:spPr>
          <a:xfrm>
            <a:off x="15238045" y="7098825"/>
            <a:ext cx="0" cy="1888533"/>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33" name="Rectangle 32"/>
          <p:cNvSpPr/>
          <p:nvPr/>
        </p:nvSpPr>
        <p:spPr>
          <a:xfrm>
            <a:off x="573220" y="6488915"/>
            <a:ext cx="6802288" cy="1219821"/>
          </a:xfrm>
          <a:prstGeom prst="rect">
            <a:avLst/>
          </a:prstGeom>
          <a:solidFill>
            <a:srgbClr val="BCDEEA"/>
          </a:solidFill>
          <a:ln>
            <a:noFill/>
          </a:ln>
        </p:spPr>
        <p:txBody>
          <a:bodyPr wrap="square">
            <a:spAutoFit/>
          </a:bodyPr>
          <a:lstStyle/>
          <a:p>
            <a:pPr algn="ctr" defTabSz="1828800">
              <a:lnSpc>
                <a:spcPct val="120000"/>
              </a:lnSpc>
            </a:pPr>
            <a:r>
              <a:rPr lang="en-US" sz="3200" dirty="0">
                <a:solidFill>
                  <a:srgbClr val="002060"/>
                </a:solidFill>
                <a:latin typeface="Cambria" panose="02040503050406030204" pitchFamily="18" charset="0"/>
                <a:ea typeface="Cambria" panose="02040503050406030204" pitchFamily="18" charset="0"/>
              </a:rPr>
              <a:t>Thu </a:t>
            </a:r>
            <a:r>
              <a:rPr lang="en-US" sz="3200" dirty="0" err="1">
                <a:solidFill>
                  <a:srgbClr val="002060"/>
                </a:solidFill>
                <a:latin typeface="Cambria" panose="02040503050406030204" pitchFamily="18" charset="0"/>
                <a:ea typeface="Cambria" panose="02040503050406030204" pitchFamily="18" charset="0"/>
              </a:rPr>
              <a:t>được</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kết</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tủa</a:t>
            </a:r>
            <a:r>
              <a:rPr lang="en-US" sz="3200" dirty="0">
                <a:solidFill>
                  <a:srgbClr val="002060"/>
                </a:solidFill>
                <a:latin typeface="Cambria" panose="02040503050406030204" pitchFamily="18" charset="0"/>
                <a:ea typeface="Cambria" panose="02040503050406030204" pitchFamily="18" charset="0"/>
              </a:rPr>
              <a:t> </a:t>
            </a:r>
            <a:r>
              <a:rPr lang="en-US" sz="3200" dirty="0" err="1">
                <a:solidFill>
                  <a:srgbClr val="002060"/>
                </a:solidFill>
                <a:latin typeface="Cambria" panose="02040503050406030204" pitchFamily="18" charset="0"/>
                <a:ea typeface="Cambria" panose="02040503050406030204" pitchFamily="18" charset="0"/>
              </a:rPr>
              <a:t>xanh</a:t>
            </a:r>
            <a:r>
              <a:rPr lang="en-US" sz="3200" dirty="0">
                <a:solidFill>
                  <a:srgbClr val="002060"/>
                </a:solidFill>
                <a:latin typeface="Cambria" panose="02040503050406030204" pitchFamily="18" charset="0"/>
                <a:ea typeface="Cambria" panose="02040503050406030204" pitchFamily="18" charset="0"/>
              </a:rPr>
              <a:t>:</a:t>
            </a:r>
          </a:p>
          <a:p>
            <a:pPr algn="ctr" defTabSz="1828800">
              <a:lnSpc>
                <a:spcPct val="120000"/>
              </a:lnSpc>
            </a:pPr>
            <a:r>
              <a:rPr lang="en-US" sz="3200" dirty="0">
                <a:solidFill>
                  <a:srgbClr val="002060"/>
                </a:solidFill>
                <a:latin typeface="Cambria" panose="02040503050406030204" pitchFamily="18" charset="0"/>
                <a:ea typeface="Cambria" panose="02040503050406030204" pitchFamily="18" charset="0"/>
              </a:rPr>
              <a:t>CuSO</a:t>
            </a:r>
            <a:r>
              <a:rPr lang="en-US" sz="3200" baseline="-25000" dirty="0">
                <a:solidFill>
                  <a:srgbClr val="002060"/>
                </a:solidFill>
                <a:latin typeface="Cambria" panose="02040503050406030204" pitchFamily="18" charset="0"/>
                <a:ea typeface="Cambria" panose="02040503050406030204" pitchFamily="18" charset="0"/>
              </a:rPr>
              <a:t>4</a:t>
            </a:r>
            <a:r>
              <a:rPr lang="en-US" sz="3200" dirty="0">
                <a:solidFill>
                  <a:srgbClr val="002060"/>
                </a:solidFill>
                <a:latin typeface="Cambria" panose="02040503050406030204" pitchFamily="18" charset="0"/>
                <a:ea typeface="Cambria" panose="02040503050406030204" pitchFamily="18" charset="0"/>
              </a:rPr>
              <a:t> + 2NaOH → Cu(OH)</a:t>
            </a:r>
            <a:r>
              <a:rPr lang="en-US" sz="3200" baseline="-25000" dirty="0">
                <a:solidFill>
                  <a:srgbClr val="002060"/>
                </a:solidFill>
                <a:latin typeface="Cambria" panose="02040503050406030204" pitchFamily="18" charset="0"/>
                <a:ea typeface="Cambria" panose="02040503050406030204" pitchFamily="18" charset="0"/>
              </a:rPr>
              <a:t>2</a:t>
            </a:r>
            <a:r>
              <a:rPr lang="en-US" sz="3200" dirty="0">
                <a:solidFill>
                  <a:srgbClr val="002060"/>
                </a:solidFill>
                <a:latin typeface="Cambria" panose="02040503050406030204" pitchFamily="18" charset="0"/>
                <a:ea typeface="Cambria" panose="02040503050406030204" pitchFamily="18" charset="0"/>
              </a:rPr>
              <a:t>↓ + Na</a:t>
            </a:r>
            <a:r>
              <a:rPr lang="en-US" sz="3200" baseline="-25000" dirty="0">
                <a:solidFill>
                  <a:srgbClr val="002060"/>
                </a:solidFill>
                <a:latin typeface="Cambria" panose="02040503050406030204" pitchFamily="18" charset="0"/>
                <a:ea typeface="Cambria" panose="02040503050406030204" pitchFamily="18" charset="0"/>
              </a:rPr>
              <a:t>2</a:t>
            </a:r>
            <a:r>
              <a:rPr lang="en-US" sz="3200" dirty="0">
                <a:solidFill>
                  <a:srgbClr val="002060"/>
                </a:solidFill>
                <a:latin typeface="Cambria" panose="02040503050406030204" pitchFamily="18" charset="0"/>
                <a:ea typeface="Cambria" panose="02040503050406030204" pitchFamily="18" charset="0"/>
              </a:rPr>
              <a:t>SO</a:t>
            </a:r>
            <a:r>
              <a:rPr lang="en-US" sz="3200" baseline="-25000" dirty="0">
                <a:solidFill>
                  <a:srgbClr val="002060"/>
                </a:solidFill>
                <a:latin typeface="Cambria" panose="02040503050406030204" pitchFamily="18" charset="0"/>
                <a:ea typeface="Cambria" panose="02040503050406030204" pitchFamily="18" charset="0"/>
              </a:rPr>
              <a:t>4</a:t>
            </a:r>
            <a:endParaRPr lang="en-US" sz="3200" dirty="0">
              <a:solidFill>
                <a:srgbClr val="002060"/>
              </a:solidFill>
              <a:latin typeface="Cambria" panose="02040503050406030204" pitchFamily="18" charset="0"/>
              <a:ea typeface="Cambria" panose="02040503050406030204" pitchFamily="18" charset="0"/>
            </a:endParaRPr>
          </a:p>
        </p:txBody>
      </p:sp>
      <p:sp>
        <p:nvSpPr>
          <p:cNvPr id="36" name="Rectangle 35"/>
          <p:cNvSpPr/>
          <p:nvPr/>
        </p:nvSpPr>
        <p:spPr>
          <a:xfrm>
            <a:off x="6840950" y="8141839"/>
            <a:ext cx="5814412" cy="646331"/>
          </a:xfrm>
          <a:prstGeom prst="rect">
            <a:avLst/>
          </a:prstGeom>
          <a:solidFill>
            <a:srgbClr val="BCDEEA"/>
          </a:solidFill>
          <a:ln>
            <a:noFill/>
          </a:ln>
        </p:spPr>
        <p:txBody>
          <a:bodyPr wrap="none">
            <a:spAutoFit/>
          </a:bodyPr>
          <a:lstStyle/>
          <a:p>
            <a:pPr defTabSz="1828800"/>
            <a:r>
              <a:rPr lang="en-US" sz="3600" dirty="0">
                <a:solidFill>
                  <a:srgbClr val="002060"/>
                </a:solidFill>
                <a:latin typeface="Cambria" panose="02040503050406030204" pitchFamily="18" charset="0"/>
                <a:ea typeface="Cambria" panose="02040503050406030204" pitchFamily="18" charset="0"/>
              </a:rPr>
              <a:t>tạo dung </a:t>
            </a:r>
            <a:r>
              <a:rPr lang="en-US" sz="3600" dirty="0" err="1">
                <a:solidFill>
                  <a:srgbClr val="002060"/>
                </a:solidFill>
                <a:latin typeface="Cambria" panose="02040503050406030204" pitchFamily="18" charset="0"/>
                <a:ea typeface="Cambria" panose="02040503050406030204" pitchFamily="18" charset="0"/>
              </a:rPr>
              <a:t>dịch</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màu</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xanh</a:t>
            </a:r>
            <a:r>
              <a:rPr lang="en-US" sz="3600" dirty="0">
                <a:solidFill>
                  <a:srgbClr val="002060"/>
                </a:solidFill>
                <a:latin typeface="Cambria" panose="02040503050406030204" pitchFamily="18" charset="0"/>
                <a:ea typeface="Cambria" panose="02040503050406030204" pitchFamily="18" charset="0"/>
              </a:rPr>
              <a:t> lam.</a:t>
            </a:r>
          </a:p>
        </p:txBody>
      </p:sp>
      <p:sp>
        <p:nvSpPr>
          <p:cNvPr id="38" name="Rectangle 37"/>
          <p:cNvSpPr/>
          <p:nvPr/>
        </p:nvSpPr>
        <p:spPr>
          <a:xfrm>
            <a:off x="12152175" y="9136242"/>
            <a:ext cx="5408908" cy="646331"/>
          </a:xfrm>
          <a:prstGeom prst="rect">
            <a:avLst/>
          </a:prstGeom>
          <a:solidFill>
            <a:srgbClr val="BCDEEA"/>
          </a:solidFill>
        </p:spPr>
        <p:txBody>
          <a:bodyPr wrap="square">
            <a:spAutoFit/>
          </a:bodyPr>
          <a:lstStyle/>
          <a:p>
            <a:pPr defTabSz="1828800"/>
            <a:r>
              <a:rPr lang="en-US" sz="3600" dirty="0" err="1">
                <a:solidFill>
                  <a:srgbClr val="002060"/>
                </a:solidFill>
                <a:latin typeface="Cambria" panose="02040503050406030204" pitchFamily="18" charset="0"/>
                <a:ea typeface="Cambria" panose="02040503050406030204" pitchFamily="18" charset="0"/>
              </a:rPr>
              <a:t>xuất</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hiện</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kết</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tủa</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đỏ</a:t>
            </a:r>
            <a:r>
              <a:rPr lang="en-US" sz="3600" dirty="0">
                <a:solidFill>
                  <a:srgbClr val="002060"/>
                </a:solidFill>
                <a:latin typeface="Cambria" panose="02040503050406030204" pitchFamily="18" charset="0"/>
                <a:ea typeface="Cambria" panose="02040503050406030204" pitchFamily="18" charset="0"/>
              </a:rPr>
              <a:t> </a:t>
            </a:r>
            <a:r>
              <a:rPr lang="en-US" sz="3600" dirty="0" err="1">
                <a:solidFill>
                  <a:srgbClr val="002060"/>
                </a:solidFill>
                <a:latin typeface="Cambria" panose="02040503050406030204" pitchFamily="18" charset="0"/>
                <a:ea typeface="Cambria" panose="02040503050406030204" pitchFamily="18" charset="0"/>
              </a:rPr>
              <a:t>gạch</a:t>
            </a:r>
            <a:r>
              <a:rPr lang="en-US" sz="3600" dirty="0">
                <a:solidFill>
                  <a:srgbClr val="002060"/>
                </a:solidFill>
                <a:latin typeface="Cambria" panose="02040503050406030204" pitchFamily="18" charset="0"/>
                <a:ea typeface="Cambria" panose="02040503050406030204" pitchFamily="18" charset="0"/>
              </a:rPr>
              <a:t>.</a:t>
            </a:r>
          </a:p>
        </p:txBody>
      </p:sp>
      <p:sp>
        <p:nvSpPr>
          <p:cNvPr id="20" name="Google Shape;1298;p20">
            <a:extLst>
              <a:ext uri="{FF2B5EF4-FFF2-40B4-BE49-F238E27FC236}">
                <a16:creationId xmlns:a16="http://schemas.microsoft.com/office/drawing/2014/main" id="{A17963D1-9EFD-3F05-740A-6302E4A3A7EB}"/>
              </a:ext>
            </a:extLst>
          </p:cNvPr>
          <p:cNvSpPr/>
          <p:nvPr/>
        </p:nvSpPr>
        <p:spPr>
          <a:xfrm>
            <a:off x="10900817" y="5333694"/>
            <a:ext cx="1133900" cy="1022746"/>
          </a:xfrm>
          <a:prstGeom prst="ellipse">
            <a:avLst/>
          </a:prstGeom>
          <a:solidFill>
            <a:schemeClr val="accent2"/>
          </a:solidFill>
          <a:ln>
            <a:noFill/>
          </a:ln>
        </p:spPr>
        <p:txBody>
          <a:bodyPr spcFirstLastPara="1" wrap="square" lIns="182850" tIns="182850" rIns="182850" bIns="182850" anchor="ctr" anchorCtr="0">
            <a:noAutofit/>
          </a:bodyPr>
          <a:lstStyle/>
          <a:p>
            <a:pPr defTabSz="1828800">
              <a:lnSpc>
                <a:spcPct val="120000"/>
              </a:lnSpc>
            </a:pPr>
            <a:r>
              <a:rPr lang="en-US" sz="4000" b="1" dirty="0">
                <a:solidFill>
                  <a:srgbClr val="002060"/>
                </a:solidFill>
                <a:latin typeface="Cambria" panose="02040503050406030204" pitchFamily="18" charset="0"/>
                <a:ea typeface="Cambria" panose="02040503050406030204" pitchFamily="18" charset="0"/>
              </a:rPr>
              <a:t> 2</a:t>
            </a:r>
            <a:endParaRPr sz="4000" b="1" dirty="0">
              <a:solidFill>
                <a:srgbClr val="002060"/>
              </a:solidFill>
              <a:latin typeface="Cambria" panose="02040503050406030204" pitchFamily="18" charset="0"/>
              <a:ea typeface="Cambria" panose="02040503050406030204" pitchFamily="18" charset="0"/>
            </a:endParaRPr>
          </a:p>
        </p:txBody>
      </p:sp>
      <p:sp>
        <p:nvSpPr>
          <p:cNvPr id="21" name="Google Shape;1298;p20">
            <a:extLst>
              <a:ext uri="{FF2B5EF4-FFF2-40B4-BE49-F238E27FC236}">
                <a16:creationId xmlns:a16="http://schemas.microsoft.com/office/drawing/2014/main" id="{DBABCBB8-BD33-FDAB-55A1-6C0C3A8BC18E}"/>
              </a:ext>
            </a:extLst>
          </p:cNvPr>
          <p:cNvSpPr/>
          <p:nvPr/>
        </p:nvSpPr>
        <p:spPr>
          <a:xfrm>
            <a:off x="16455552" y="6488915"/>
            <a:ext cx="1133900" cy="1022746"/>
          </a:xfrm>
          <a:prstGeom prst="ellipse">
            <a:avLst/>
          </a:prstGeom>
          <a:solidFill>
            <a:schemeClr val="accent2"/>
          </a:solidFill>
          <a:ln>
            <a:noFill/>
          </a:ln>
        </p:spPr>
        <p:txBody>
          <a:bodyPr spcFirstLastPara="1" wrap="square" lIns="182850" tIns="182850" rIns="182850" bIns="182850" anchor="ctr" anchorCtr="0">
            <a:noAutofit/>
          </a:bodyPr>
          <a:lstStyle/>
          <a:p>
            <a:pPr defTabSz="1828800">
              <a:lnSpc>
                <a:spcPct val="120000"/>
              </a:lnSpc>
            </a:pPr>
            <a:r>
              <a:rPr lang="en-US" sz="4000" b="1" dirty="0">
                <a:solidFill>
                  <a:srgbClr val="002060"/>
                </a:solidFill>
                <a:latin typeface="Cambria" panose="02040503050406030204" pitchFamily="18" charset="0"/>
                <a:ea typeface="Cambria" panose="02040503050406030204" pitchFamily="18" charset="0"/>
              </a:rPr>
              <a:t>3</a:t>
            </a:r>
            <a:endParaRPr sz="4000" b="1" dirty="0">
              <a:solidFill>
                <a:srgbClr val="00206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86470284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down)">
                                      <p:cBhvr>
                                        <p:cTn id="15" dur="500"/>
                                        <p:tgtEl>
                                          <p:spTgt spid="3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down)">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down)">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down)">
                                      <p:cBhvr>
                                        <p:cTn id="31" dur="500"/>
                                        <p:tgtEl>
                                          <p:spTgt spid="31"/>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down)">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down)">
                                      <p:cBhvr>
                                        <p:cTn id="47" dur="500"/>
                                        <p:tgtEl>
                                          <p:spTgt spid="32"/>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down)">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3" grpId="0" animBg="1"/>
      <p:bldP spid="36" grpId="0" animBg="1"/>
      <p:bldP spid="38" grpId="0" animBg="1"/>
      <p:bldP spid="20" grpId="0" animBg="1"/>
      <p:bldP spid="21"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Shape 2514"/>
        <p:cNvGrpSpPr/>
        <p:nvPr/>
      </p:nvGrpSpPr>
      <p:grpSpPr>
        <a:xfrm>
          <a:off x="0" y="0"/>
          <a:ext cx="0" cy="0"/>
          <a:chOff x="0" y="0"/>
          <a:chExt cx="0" cy="0"/>
        </a:xfrm>
      </p:grpSpPr>
      <p:pic>
        <p:nvPicPr>
          <p:cNvPr id="3" name="glucose + thuốc thử Tollens">
            <a:hlinkClick r:id="" action="ppaction://media"/>
            <a:extLst>
              <a:ext uri="{FF2B5EF4-FFF2-40B4-BE49-F238E27FC236}">
                <a16:creationId xmlns:a16="http://schemas.microsoft.com/office/drawing/2014/main" id="{AD17F9A2-6EBF-B626-6645-02B0F80F001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35211" y="440875"/>
            <a:ext cx="10566388" cy="5943593"/>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
        <p:nvSpPr>
          <p:cNvPr id="7" name="Hình chữ nhật 6">
            <a:extLst>
              <a:ext uri="{FF2B5EF4-FFF2-40B4-BE49-F238E27FC236}">
                <a16:creationId xmlns:a16="http://schemas.microsoft.com/office/drawing/2014/main" id="{15DCD8C1-22E4-93EF-6C8F-755EF460F7FE}"/>
              </a:ext>
            </a:extLst>
          </p:cNvPr>
          <p:cNvSpPr/>
          <p:nvPr/>
        </p:nvSpPr>
        <p:spPr>
          <a:xfrm>
            <a:off x="718456" y="6939644"/>
            <a:ext cx="17242970" cy="3135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2822" b="0" i="0" u="none" strike="noStrike" kern="0" cap="none" spc="0" normalizeH="0" baseline="0" noProof="0">
                <a:ln>
                  <a:noFill/>
                </a:ln>
                <a:solidFill>
                  <a:srgbClr val="FFFFFF"/>
                </a:solidFill>
                <a:effectLst/>
                <a:uLnTx/>
                <a:uFillTx/>
                <a:latin typeface="Cambria"/>
                <a:cs typeface="+mn-cs"/>
                <a:sym typeface="Arial"/>
              </a:rPr>
              <a:t>2C6H12O6 + Cu(OH)2 → (C6H11O6)2Cu + 2H2O</a:t>
            </a: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8" name="Google Shape;1178;p16">
            <a:extLst>
              <a:ext uri="{FF2B5EF4-FFF2-40B4-BE49-F238E27FC236}">
                <a16:creationId xmlns:a16="http://schemas.microsoft.com/office/drawing/2014/main" id="{9297D3A7-E99A-12EB-0B71-FC2C1678DB9D}"/>
              </a:ext>
            </a:extLst>
          </p:cNvPr>
          <p:cNvSpPr txBox="1">
            <a:spLocks/>
          </p:cNvSpPr>
          <p:nvPr/>
        </p:nvSpPr>
        <p:spPr>
          <a:xfrm>
            <a:off x="894213" y="7677869"/>
            <a:ext cx="3347357" cy="625638"/>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3600" b="1" i="0" u="none" strike="noStrike" kern="0" cap="none" spc="0" normalizeH="0" baseline="0" noProof="0" dirty="0" err="1">
                <a:ln>
                  <a:noFill/>
                </a:ln>
                <a:solidFill>
                  <a:srgbClr val="002060"/>
                </a:solidFill>
                <a:effectLst/>
                <a:uLnTx/>
                <a:uFillTx/>
                <a:latin typeface="Cambria"/>
                <a:ea typeface="+mn-ea"/>
                <a:cs typeface="Times New Roman"/>
                <a:sym typeface="+mn-lt"/>
              </a:rPr>
              <a:t>Hiện</a:t>
            </a:r>
            <a:r>
              <a:rPr kumimoji="0" lang="en-US" sz="36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600" b="1" i="0" u="none" strike="noStrike" kern="0" cap="none" spc="0" normalizeH="0" baseline="0" noProof="0" dirty="0" err="1">
                <a:ln>
                  <a:noFill/>
                </a:ln>
                <a:solidFill>
                  <a:srgbClr val="002060"/>
                </a:solidFill>
                <a:effectLst/>
                <a:uLnTx/>
                <a:uFillTx/>
                <a:latin typeface="Cambria"/>
                <a:ea typeface="+mn-ea"/>
                <a:cs typeface="Times New Roman"/>
                <a:sym typeface="+mn-lt"/>
              </a:rPr>
              <a:t>tượng</a:t>
            </a:r>
            <a:r>
              <a:rPr kumimoji="0" lang="en-US" sz="3600" b="1"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sp>
        <p:nvSpPr>
          <p:cNvPr id="9" name="Google Shape;1178;p16">
            <a:extLst>
              <a:ext uri="{FF2B5EF4-FFF2-40B4-BE49-F238E27FC236}">
                <a16:creationId xmlns:a16="http://schemas.microsoft.com/office/drawing/2014/main" id="{256290EA-1A17-C434-5DF7-66AEB02CCCE9}"/>
              </a:ext>
            </a:extLst>
          </p:cNvPr>
          <p:cNvSpPr txBox="1">
            <a:spLocks/>
          </p:cNvSpPr>
          <p:nvPr/>
        </p:nvSpPr>
        <p:spPr>
          <a:xfrm>
            <a:off x="3908908" y="7266642"/>
            <a:ext cx="12501306"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3800" b="0" i="0" u="none" strike="noStrike" kern="0" cap="none" spc="0" normalizeH="0" baseline="0" noProof="0" dirty="0" err="1">
                <a:ln>
                  <a:noFill/>
                </a:ln>
                <a:solidFill>
                  <a:srgbClr val="002060"/>
                </a:solidFill>
                <a:effectLst/>
                <a:uLnTx/>
                <a:uFillTx/>
                <a:latin typeface="Cambria"/>
                <a:ea typeface="+mn-ea"/>
                <a:cs typeface="Times New Roman"/>
                <a:sym typeface="+mn-lt"/>
              </a:rPr>
              <a:t>Tạo</a:t>
            </a:r>
            <a:r>
              <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800" b="0" i="0" u="none" strike="noStrike" kern="0" cap="none" spc="0" normalizeH="0" baseline="0" noProof="0" dirty="0" err="1">
                <a:ln>
                  <a:noFill/>
                </a:ln>
                <a:solidFill>
                  <a:srgbClr val="002060"/>
                </a:solidFill>
                <a:effectLst/>
                <a:uLnTx/>
                <a:uFillTx/>
                <a:latin typeface="Cambria"/>
                <a:ea typeface="+mn-ea"/>
                <a:cs typeface="Times New Roman"/>
                <a:sym typeface="+mn-lt"/>
              </a:rPr>
              <a:t>kết</a:t>
            </a:r>
            <a:r>
              <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800" b="0" i="0" u="none" strike="noStrike" kern="0" cap="none" spc="0" normalizeH="0" baseline="0" noProof="0" dirty="0" err="1">
                <a:ln>
                  <a:noFill/>
                </a:ln>
                <a:solidFill>
                  <a:srgbClr val="002060"/>
                </a:solidFill>
                <a:effectLst/>
                <a:uLnTx/>
                <a:uFillTx/>
                <a:latin typeface="Cambria"/>
                <a:ea typeface="+mn-ea"/>
                <a:cs typeface="Times New Roman"/>
                <a:sym typeface="+mn-lt"/>
              </a:rPr>
              <a:t>tủa</a:t>
            </a:r>
            <a:r>
              <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800" b="0" i="0" u="none" strike="noStrike" kern="0" cap="none" spc="0" normalizeH="0" baseline="0" noProof="0" dirty="0" err="1">
                <a:ln>
                  <a:noFill/>
                </a:ln>
                <a:solidFill>
                  <a:srgbClr val="002060"/>
                </a:solidFill>
                <a:effectLst/>
                <a:uLnTx/>
                <a:uFillTx/>
                <a:latin typeface="Cambria"/>
                <a:ea typeface="+mn-ea"/>
                <a:cs typeface="Times New Roman"/>
                <a:sym typeface="+mn-lt"/>
              </a:rPr>
              <a:t>bạc</a:t>
            </a:r>
            <a:r>
              <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800" b="0" i="0" u="none" strike="noStrike" kern="0" cap="none" spc="0" normalizeH="0" baseline="0" noProof="0" dirty="0" err="1">
                <a:ln>
                  <a:noFill/>
                </a:ln>
                <a:solidFill>
                  <a:srgbClr val="002060"/>
                </a:solidFill>
                <a:effectLst/>
                <a:uLnTx/>
                <a:uFillTx/>
                <a:latin typeface="Cambria"/>
                <a:ea typeface="+mn-ea"/>
                <a:cs typeface="Times New Roman"/>
                <a:sym typeface="+mn-lt"/>
              </a:rPr>
              <a:t>trắng</a:t>
            </a:r>
            <a:r>
              <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800" b="0" i="0" u="none" strike="noStrike" kern="0" cap="none" spc="0" normalizeH="0" baseline="0" noProof="0" dirty="0" err="1">
                <a:ln>
                  <a:noFill/>
                </a:ln>
                <a:solidFill>
                  <a:srgbClr val="002060"/>
                </a:solidFill>
                <a:effectLst/>
                <a:uLnTx/>
                <a:uFillTx/>
                <a:latin typeface="Cambria"/>
                <a:ea typeface="+mn-ea"/>
                <a:cs typeface="Times New Roman"/>
                <a:sym typeface="+mn-lt"/>
              </a:rPr>
              <a:t>sáng</a:t>
            </a:r>
            <a:endParaRPr kumimoji="0" lang="en-US" sz="38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 name="Hộp Văn bản 11">
            <a:extLst>
              <a:ext uri="{FF2B5EF4-FFF2-40B4-BE49-F238E27FC236}">
                <a16:creationId xmlns:a16="http://schemas.microsoft.com/office/drawing/2014/main" id="{04DEBB4B-B02A-A6FD-7EEC-FB0034D6E1F7}"/>
              </a:ext>
            </a:extLst>
          </p:cNvPr>
          <p:cNvSpPr txBox="1"/>
          <p:nvPr/>
        </p:nvSpPr>
        <p:spPr>
          <a:xfrm>
            <a:off x="718456" y="8646410"/>
            <a:ext cx="18142971" cy="614464"/>
          </a:xfrm>
          <a:prstGeom prst="rect">
            <a:avLst/>
          </a:prstGeom>
          <a:noFill/>
        </p:spPr>
        <p:txBody>
          <a:bodyPr wrap="square">
            <a:spAutoFit/>
          </a:bodyPr>
          <a:lstStyle/>
          <a:p>
            <a:pPr algn="just">
              <a:lnSpc>
                <a:spcPct val="107000"/>
              </a:lnSpc>
            </a:pPr>
            <a:r>
              <a:rPr lang="en-US" sz="3400" dirty="0">
                <a:solidFill>
                  <a:srgbClr val="002060"/>
                </a:solidFill>
                <a:effectLst/>
                <a:latin typeface="Times New Roman" panose="02020603050405020304" pitchFamily="18" charset="0"/>
                <a:ea typeface="Calibri" panose="020F0502020204030204" pitchFamily="34" charset="0"/>
              </a:rPr>
              <a:t>CH</a:t>
            </a:r>
            <a:r>
              <a:rPr lang="en-US" sz="3400" baseline="-25000" dirty="0">
                <a:solidFill>
                  <a:srgbClr val="002060"/>
                </a:solidFill>
                <a:effectLst/>
                <a:latin typeface="Times New Roman" panose="02020603050405020304" pitchFamily="18" charset="0"/>
                <a:ea typeface="Calibri" panose="020F0502020204030204" pitchFamily="34" charset="0"/>
              </a:rPr>
              <a:t>2</a:t>
            </a:r>
            <a:r>
              <a:rPr lang="en-US" sz="3400" dirty="0">
                <a:solidFill>
                  <a:srgbClr val="002060"/>
                </a:solidFill>
                <a:effectLst/>
                <a:latin typeface="Times New Roman" panose="02020603050405020304" pitchFamily="18" charset="0"/>
                <a:ea typeface="Calibri" panose="020F0502020204030204" pitchFamily="34" charset="0"/>
              </a:rPr>
              <a:t>OH[CHOH]</a:t>
            </a:r>
            <a:r>
              <a:rPr lang="en-US" sz="3400" baseline="-25000" dirty="0">
                <a:solidFill>
                  <a:srgbClr val="002060"/>
                </a:solidFill>
                <a:effectLst/>
                <a:latin typeface="Times New Roman" panose="02020603050405020304" pitchFamily="18" charset="0"/>
                <a:ea typeface="Calibri" panose="020F0502020204030204" pitchFamily="34" charset="0"/>
              </a:rPr>
              <a:t>4</a:t>
            </a:r>
            <a:r>
              <a:rPr lang="en-US" sz="3400" dirty="0">
                <a:solidFill>
                  <a:srgbClr val="002060"/>
                </a:solidFill>
                <a:effectLst/>
                <a:latin typeface="Times New Roman" panose="02020603050405020304" pitchFamily="18" charset="0"/>
                <a:ea typeface="Calibri" panose="020F0502020204030204" pitchFamily="34" charset="0"/>
              </a:rPr>
              <a:t>CHO + 2[Ag(NH</a:t>
            </a:r>
            <a:r>
              <a:rPr lang="en-US" sz="3400" baseline="-25000" dirty="0">
                <a:solidFill>
                  <a:srgbClr val="002060"/>
                </a:solidFill>
                <a:effectLst/>
                <a:latin typeface="Times New Roman" panose="02020603050405020304" pitchFamily="18" charset="0"/>
                <a:ea typeface="Calibri" panose="020F0502020204030204" pitchFamily="34" charset="0"/>
              </a:rPr>
              <a:t>3</a:t>
            </a:r>
            <a:r>
              <a:rPr lang="en-US" sz="3400" dirty="0">
                <a:solidFill>
                  <a:srgbClr val="002060"/>
                </a:solidFill>
                <a:effectLst/>
                <a:latin typeface="Times New Roman" panose="02020603050405020304" pitchFamily="18" charset="0"/>
                <a:ea typeface="Calibri" panose="020F0502020204030204" pitchFamily="34" charset="0"/>
              </a:rPr>
              <a:t>)</a:t>
            </a:r>
            <a:r>
              <a:rPr lang="en-US" sz="3400" baseline="-25000" dirty="0">
                <a:solidFill>
                  <a:srgbClr val="002060"/>
                </a:solidFill>
                <a:effectLst/>
                <a:latin typeface="Times New Roman" panose="02020603050405020304" pitchFamily="18" charset="0"/>
                <a:ea typeface="Calibri" panose="020F0502020204030204" pitchFamily="34" charset="0"/>
              </a:rPr>
              <a:t>2</a:t>
            </a:r>
            <a:r>
              <a:rPr lang="en-US" sz="3400" dirty="0">
                <a:solidFill>
                  <a:srgbClr val="002060"/>
                </a:solidFill>
                <a:effectLst/>
                <a:latin typeface="Times New Roman" panose="02020603050405020304" pitchFamily="18" charset="0"/>
                <a:ea typeface="Calibri" panose="020F0502020204030204" pitchFamily="34" charset="0"/>
              </a:rPr>
              <a:t>]OH           CH</a:t>
            </a:r>
            <a:r>
              <a:rPr lang="en-US" sz="3400" baseline="-25000" dirty="0">
                <a:solidFill>
                  <a:srgbClr val="002060"/>
                </a:solidFill>
                <a:effectLst/>
                <a:latin typeface="Times New Roman" panose="02020603050405020304" pitchFamily="18" charset="0"/>
                <a:ea typeface="Calibri" panose="020F0502020204030204" pitchFamily="34" charset="0"/>
              </a:rPr>
              <a:t>2</a:t>
            </a:r>
            <a:r>
              <a:rPr lang="en-US" sz="3400" dirty="0">
                <a:solidFill>
                  <a:srgbClr val="002060"/>
                </a:solidFill>
                <a:effectLst/>
                <a:latin typeface="Times New Roman" panose="02020603050405020304" pitchFamily="18" charset="0"/>
                <a:ea typeface="Calibri" panose="020F0502020204030204" pitchFamily="34" charset="0"/>
              </a:rPr>
              <a:t>OH[CHOH]</a:t>
            </a:r>
            <a:r>
              <a:rPr lang="en-US" sz="3400" baseline="-25000" dirty="0">
                <a:solidFill>
                  <a:srgbClr val="002060"/>
                </a:solidFill>
                <a:effectLst/>
                <a:latin typeface="Times New Roman" panose="02020603050405020304" pitchFamily="18" charset="0"/>
                <a:ea typeface="Calibri" panose="020F0502020204030204" pitchFamily="34" charset="0"/>
              </a:rPr>
              <a:t>4</a:t>
            </a:r>
            <a:r>
              <a:rPr lang="en-US" sz="3400" dirty="0">
                <a:solidFill>
                  <a:srgbClr val="002060"/>
                </a:solidFill>
                <a:effectLst/>
                <a:latin typeface="Times New Roman" panose="02020603050405020304" pitchFamily="18" charset="0"/>
                <a:ea typeface="Calibri" panose="020F0502020204030204" pitchFamily="34" charset="0"/>
              </a:rPr>
              <a:t>COONH</a:t>
            </a:r>
            <a:r>
              <a:rPr lang="en-US" sz="3400" baseline="-25000" dirty="0">
                <a:solidFill>
                  <a:srgbClr val="002060"/>
                </a:solidFill>
                <a:effectLst/>
                <a:latin typeface="Times New Roman" panose="02020603050405020304" pitchFamily="18" charset="0"/>
                <a:ea typeface="Calibri" panose="020F0502020204030204" pitchFamily="34" charset="0"/>
              </a:rPr>
              <a:t>4</a:t>
            </a:r>
            <a:r>
              <a:rPr lang="en-US" sz="3400" dirty="0">
                <a:solidFill>
                  <a:srgbClr val="002060"/>
                </a:solidFill>
                <a:effectLst/>
                <a:latin typeface="Times New Roman" panose="02020603050405020304" pitchFamily="18" charset="0"/>
                <a:ea typeface="Calibri" panose="020F0502020204030204" pitchFamily="34" charset="0"/>
              </a:rPr>
              <a:t> + 2Ag + 3NH</a:t>
            </a:r>
            <a:r>
              <a:rPr lang="en-US" sz="3400" baseline="-25000" dirty="0">
                <a:solidFill>
                  <a:srgbClr val="002060"/>
                </a:solidFill>
                <a:effectLst/>
                <a:latin typeface="Times New Roman" panose="02020603050405020304" pitchFamily="18" charset="0"/>
                <a:ea typeface="Calibri" panose="020F0502020204030204" pitchFamily="34" charset="0"/>
              </a:rPr>
              <a:t>3</a:t>
            </a:r>
            <a:r>
              <a:rPr lang="en-US" sz="3400" baseline="-25000" dirty="0">
                <a:solidFill>
                  <a:srgbClr val="002060"/>
                </a:solidFill>
                <a:latin typeface="Times New Roman" panose="02020603050405020304" pitchFamily="18" charset="0"/>
                <a:ea typeface="Calibri" panose="020F0502020204030204" pitchFamily="34" charset="0"/>
              </a:rPr>
              <a:t> </a:t>
            </a:r>
            <a:r>
              <a:rPr lang="en-US" sz="3400" dirty="0">
                <a:solidFill>
                  <a:srgbClr val="002060"/>
                </a:solidFill>
                <a:effectLst/>
                <a:latin typeface="Times New Roman" panose="02020603050405020304" pitchFamily="18" charset="0"/>
                <a:ea typeface="Calibri" panose="020F0502020204030204" pitchFamily="34" charset="0"/>
              </a:rPr>
              <a:t>+ H</a:t>
            </a:r>
            <a:r>
              <a:rPr lang="en-US" sz="3400" baseline="-25000" dirty="0">
                <a:solidFill>
                  <a:srgbClr val="002060"/>
                </a:solidFill>
                <a:effectLst/>
                <a:latin typeface="Times New Roman" panose="02020603050405020304" pitchFamily="18" charset="0"/>
                <a:ea typeface="Calibri" panose="020F0502020204030204" pitchFamily="34" charset="0"/>
              </a:rPr>
              <a:t>2</a:t>
            </a:r>
            <a:r>
              <a:rPr lang="en-US" sz="3400" dirty="0">
                <a:solidFill>
                  <a:srgbClr val="002060"/>
                </a:solidFill>
                <a:effectLst/>
                <a:latin typeface="Times New Roman" panose="02020603050405020304" pitchFamily="18" charset="0"/>
                <a:ea typeface="Calibri" panose="020F0502020204030204" pitchFamily="34" charset="0"/>
              </a:rPr>
              <a:t>O</a:t>
            </a:r>
          </a:p>
        </p:txBody>
      </p:sp>
      <p:sp>
        <p:nvSpPr>
          <p:cNvPr id="13" name="Bong bóng Ý nghĩ: Hình đám mây 12">
            <a:extLst>
              <a:ext uri="{FF2B5EF4-FFF2-40B4-BE49-F238E27FC236}">
                <a16:creationId xmlns:a16="http://schemas.microsoft.com/office/drawing/2014/main" id="{5AD27B71-C91E-BEE1-881A-43291899AE88}"/>
              </a:ext>
            </a:extLst>
          </p:cNvPr>
          <p:cNvSpPr/>
          <p:nvPr/>
        </p:nvSpPr>
        <p:spPr>
          <a:xfrm>
            <a:off x="12817927" y="713738"/>
            <a:ext cx="5159828" cy="3324137"/>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sp>
        <p:nvSpPr>
          <p:cNvPr id="14" name="Hộp Văn bản 13">
            <a:extLst>
              <a:ext uri="{FF2B5EF4-FFF2-40B4-BE49-F238E27FC236}">
                <a16:creationId xmlns:a16="http://schemas.microsoft.com/office/drawing/2014/main" id="{5866EC02-E78F-1B19-9EFA-EBFE687A0301}"/>
              </a:ext>
            </a:extLst>
          </p:cNvPr>
          <p:cNvSpPr txBox="1"/>
          <p:nvPr/>
        </p:nvSpPr>
        <p:spPr>
          <a:xfrm>
            <a:off x="13619257" y="1669365"/>
            <a:ext cx="3557168" cy="132343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Tính</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chất</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nhóm</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ldehyde</a:t>
            </a:r>
            <a:endPar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5" name="Rectangle 5">
            <a:extLst>
              <a:ext uri="{FF2B5EF4-FFF2-40B4-BE49-F238E27FC236}">
                <a16:creationId xmlns:a16="http://schemas.microsoft.com/office/drawing/2014/main" id="{E8226325-9C9C-5322-815F-B1BCF96B025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16" name="Đối tượng 15">
            <a:extLst>
              <a:ext uri="{FF2B5EF4-FFF2-40B4-BE49-F238E27FC236}">
                <a16:creationId xmlns:a16="http://schemas.microsoft.com/office/drawing/2014/main" id="{B28BCAC4-76C7-B4B4-48DB-8C267C0CE582}"/>
              </a:ext>
            </a:extLst>
          </p:cNvPr>
          <p:cNvGraphicFramePr>
            <a:graphicFrameLocks noChangeAspect="1"/>
          </p:cNvGraphicFramePr>
          <p:nvPr>
            <p:extLst>
              <p:ext uri="{D42A27DB-BD31-4B8C-83A1-F6EECF244321}">
                <p14:modId xmlns:p14="http://schemas.microsoft.com/office/powerpoint/2010/main" val="4041819809"/>
              </p:ext>
            </p:extLst>
          </p:nvPr>
        </p:nvGraphicFramePr>
        <p:xfrm>
          <a:off x="8029798" y="8615762"/>
          <a:ext cx="1048887" cy="645112"/>
        </p:xfrm>
        <a:graphic>
          <a:graphicData uri="http://schemas.openxmlformats.org/presentationml/2006/ole">
            <mc:AlternateContent xmlns:mc="http://schemas.openxmlformats.org/markup-compatibility/2006">
              <mc:Choice xmlns:v="urn:schemas-microsoft-com:vml" Requires="v">
                <p:oleObj name="Equation" r:id="rId6" imgW="431613" imgH="228501" progId="Equation.DSMT4">
                  <p:embed/>
                </p:oleObj>
              </mc:Choice>
              <mc:Fallback>
                <p:oleObj name="Equation" r:id="rId6" imgW="431613" imgH="228501" progId="Equation.DSMT4">
                  <p:embed/>
                  <p:pic>
                    <p:nvPicPr>
                      <p:cNvPr id="16" name="Đối tượng 15">
                        <a:extLst>
                          <a:ext uri="{FF2B5EF4-FFF2-40B4-BE49-F238E27FC236}">
                            <a16:creationId xmlns:a16="http://schemas.microsoft.com/office/drawing/2014/main" id="{B28BCAC4-76C7-B4B4-48DB-8C267C0CE5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9798" y="8615762"/>
                        <a:ext cx="1048887" cy="645112"/>
                      </a:xfrm>
                      <a:prstGeom prst="rect">
                        <a:avLst/>
                      </a:prstGeom>
                      <a:noFill/>
                    </p:spPr>
                  </p:pic>
                </p:oleObj>
              </mc:Fallback>
            </mc:AlternateContent>
          </a:graphicData>
        </a:graphic>
      </p:graphicFrame>
    </p:spTree>
    <p:extLst>
      <p:ext uri="{BB962C8B-B14F-4D97-AF65-F5344CB8AC3E}">
        <p14:creationId xmlns:p14="http://schemas.microsoft.com/office/powerpoint/2010/main" val="398513492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36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3"/>
                </p:tgtEl>
              </p:cMediaNode>
            </p:video>
            <p:seq concurrent="1" nextAc="seek">
              <p:cTn id="32" restart="whenNotActive" fill="hold" evtFilter="cancelBubble" nodeType="interactiveSeq">
                <p:stCondLst>
                  <p:cond evt="onClick" delay="0">
                    <p:tgtEl>
                      <p:spTgt spid="3"/>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3"/>
                                        </p:tgtEl>
                                      </p:cBhvr>
                                    </p:cmd>
                                  </p:childTnLst>
                                </p:cTn>
                              </p:par>
                            </p:childTnLst>
                          </p:cTn>
                        </p:par>
                      </p:childTnLst>
                    </p:cTn>
                  </p:par>
                </p:childTnLst>
              </p:cTn>
              <p:nextCondLst>
                <p:cond evt="onClick" delay="0">
                  <p:tgtEl>
                    <p:spTgt spid="3"/>
                  </p:tgtEl>
                </p:cond>
              </p:nextCondLst>
            </p:seq>
          </p:childTnLst>
        </p:cTn>
      </p:par>
    </p:tnLst>
    <p:bldLst>
      <p:bldP spid="7" grpId="0" animBg="1"/>
      <p:bldP spid="8" grpId="0"/>
      <p:bldP spid="9" grpId="0"/>
      <p:bldP spid="12" grpId="0"/>
      <p:bldP spid="13" grpId="0" animBg="1"/>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sp>
        <p:nvSpPr>
          <p:cNvPr id="22" name="Bong bóng Ý nghĩ: Hình đám mây 21">
            <a:extLst>
              <a:ext uri="{FF2B5EF4-FFF2-40B4-BE49-F238E27FC236}">
                <a16:creationId xmlns:a16="http://schemas.microsoft.com/office/drawing/2014/main" id="{ECC6FEA9-5719-0AFD-93B1-E1857AB40071}"/>
              </a:ext>
            </a:extLst>
          </p:cNvPr>
          <p:cNvSpPr/>
          <p:nvPr/>
        </p:nvSpPr>
        <p:spPr>
          <a:xfrm>
            <a:off x="2701591" y="308668"/>
            <a:ext cx="8042609" cy="4214346"/>
          </a:xfrm>
          <a:prstGeom prst="cloudCallout">
            <a:avLst>
              <a:gd name="adj1" fmla="val -46702"/>
              <a:gd name="adj2" fmla="val 115234"/>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pic>
        <p:nvPicPr>
          <p:cNvPr id="5" name="Hình ảnh 4">
            <a:extLst>
              <a:ext uri="{FF2B5EF4-FFF2-40B4-BE49-F238E27FC236}">
                <a16:creationId xmlns:a16="http://schemas.microsoft.com/office/drawing/2014/main" id="{A1A836C3-0251-E20D-F087-13FDD48094EB}"/>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2971872" y="5257800"/>
            <a:ext cx="14903474" cy="2318657"/>
          </a:xfrm>
          <a:prstGeom prst="rect">
            <a:avLst/>
          </a:prstGeom>
        </p:spPr>
      </p:pic>
      <p:sp>
        <p:nvSpPr>
          <p:cNvPr id="24" name="Freeform 5">
            <a:extLst>
              <a:ext uri="{FF2B5EF4-FFF2-40B4-BE49-F238E27FC236}">
                <a16:creationId xmlns:a16="http://schemas.microsoft.com/office/drawing/2014/main" id="{CD986C4D-C321-2CCC-3211-E3F06E28C5E2}"/>
              </a:ext>
            </a:extLst>
          </p:cNvPr>
          <p:cNvSpPr/>
          <p:nvPr/>
        </p:nvSpPr>
        <p:spPr>
          <a:xfrm>
            <a:off x="-359228" y="3251072"/>
            <a:ext cx="4423664" cy="7331943"/>
          </a:xfrm>
          <a:custGeom>
            <a:avLst/>
            <a:gdLst/>
            <a:ahLst/>
            <a:cxnLst/>
            <a:rect l="l" t="t" r="r" b="b"/>
            <a:pathLst>
              <a:path w="3329521" h="4976021">
                <a:moveTo>
                  <a:pt x="0" y="0"/>
                </a:moveTo>
                <a:lnTo>
                  <a:pt x="3329521" y="0"/>
                </a:lnTo>
                <a:lnTo>
                  <a:pt x="3329521" y="4976021"/>
                </a:lnTo>
                <a:lnTo>
                  <a:pt x="0" y="4976021"/>
                </a:lnTo>
                <a:lnTo>
                  <a:pt x="0" y="0"/>
                </a:lnTo>
                <a:close/>
              </a:path>
            </a:pathLst>
          </a:custGeom>
          <a:blipFill>
            <a:blip r:embed="rId5"/>
            <a:stretch>
              <a:fillRect/>
            </a:stretch>
          </a:blipFill>
        </p:spPr>
      </p:sp>
      <p:sp>
        <p:nvSpPr>
          <p:cNvPr id="28" name="Hộp Văn bản 27">
            <a:extLst>
              <a:ext uri="{FF2B5EF4-FFF2-40B4-BE49-F238E27FC236}">
                <a16:creationId xmlns:a16="http://schemas.microsoft.com/office/drawing/2014/main" id="{F3CA925A-21A9-F3A0-3B7F-CEA958B8D402}"/>
              </a:ext>
            </a:extLst>
          </p:cNvPr>
          <p:cNvSpPr txBox="1"/>
          <p:nvPr/>
        </p:nvSpPr>
        <p:spPr>
          <a:xfrm>
            <a:off x="3788229" y="908205"/>
            <a:ext cx="5355771" cy="2690352"/>
          </a:xfrm>
          <a:prstGeom prst="rect">
            <a:avLst/>
          </a:prstGeom>
          <a:noFill/>
        </p:spPr>
        <p:txBody>
          <a:bodyPr wrap="square">
            <a:spAutoFit/>
          </a:bodyPr>
          <a:lstStyle/>
          <a:p>
            <a:pPr algn="just">
              <a:lnSpc>
                <a:spcPct val="120000"/>
              </a:lnSpc>
            </a:pPr>
            <a:r>
              <a:rPr lang="vi-VN" sz="3600" dirty="0">
                <a:solidFill>
                  <a:srgbClr val="FF0000"/>
                </a:solidFill>
                <a:latin typeface="+mj-lt"/>
              </a:rPr>
              <a:t>Trong môi trường </a:t>
            </a:r>
            <a:r>
              <a:rPr lang="en-US" sz="3600" dirty="0" err="1">
                <a:solidFill>
                  <a:srgbClr val="FF0000"/>
                </a:solidFill>
                <a:latin typeface="+mj-lt"/>
              </a:rPr>
              <a:t>kiềm</a:t>
            </a:r>
            <a:r>
              <a:rPr lang="en-US" sz="3600" dirty="0">
                <a:solidFill>
                  <a:srgbClr val="FF0000"/>
                </a:solidFill>
                <a:latin typeface="+mj-lt"/>
              </a:rPr>
              <a:t>,</a:t>
            </a:r>
            <a:r>
              <a:rPr lang="vi-VN" sz="3600" dirty="0">
                <a:solidFill>
                  <a:srgbClr val="FF0000"/>
                </a:solidFill>
                <a:latin typeface="+mj-lt"/>
              </a:rPr>
              <a:t> </a:t>
            </a:r>
            <a:r>
              <a:rPr lang="vi-VN" sz="3600" dirty="0" err="1">
                <a:solidFill>
                  <a:srgbClr val="FF0000"/>
                </a:solidFill>
                <a:latin typeface="+mj-lt"/>
              </a:rPr>
              <a:t>fructose</a:t>
            </a:r>
            <a:r>
              <a:rPr lang="vi-VN" sz="3600" dirty="0">
                <a:solidFill>
                  <a:srgbClr val="FF0000"/>
                </a:solidFill>
                <a:latin typeface="+mj-lt"/>
              </a:rPr>
              <a:t> chuyển hóa thành </a:t>
            </a:r>
            <a:r>
              <a:rPr lang="vi-VN" sz="3600" dirty="0" err="1">
                <a:solidFill>
                  <a:srgbClr val="FF0000"/>
                </a:solidFill>
                <a:latin typeface="+mj-lt"/>
              </a:rPr>
              <a:t>glucose</a:t>
            </a:r>
            <a:r>
              <a:rPr lang="vi-VN" sz="3600" dirty="0">
                <a:solidFill>
                  <a:srgbClr val="FF0000"/>
                </a:solidFill>
                <a:latin typeface="+mj-lt"/>
              </a:rPr>
              <a:t> và tham gia phản ứng với thuốc thử </a:t>
            </a:r>
            <a:r>
              <a:rPr lang="vi-VN" sz="3600" dirty="0" err="1">
                <a:solidFill>
                  <a:srgbClr val="FF0000"/>
                </a:solidFill>
                <a:latin typeface="+mj-lt"/>
              </a:rPr>
              <a:t>Tollens</a:t>
            </a:r>
            <a:r>
              <a:rPr lang="vi-VN" sz="3600" dirty="0">
                <a:solidFill>
                  <a:srgbClr val="FF0000"/>
                </a:solidFill>
                <a:latin typeface="+mj-lt"/>
              </a:rPr>
              <a:t>.</a:t>
            </a:r>
          </a:p>
        </p:txBody>
      </p:sp>
    </p:spTree>
    <p:extLst>
      <p:ext uri="{BB962C8B-B14F-4D97-AF65-F5344CB8AC3E}">
        <p14:creationId xmlns:p14="http://schemas.microsoft.com/office/powerpoint/2010/main" val="20399369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Shape 2514"/>
        <p:cNvGrpSpPr/>
        <p:nvPr/>
      </p:nvGrpSpPr>
      <p:grpSpPr>
        <a:xfrm>
          <a:off x="0" y="0"/>
          <a:ext cx="0" cy="0"/>
          <a:chOff x="0" y="0"/>
          <a:chExt cx="0" cy="0"/>
        </a:xfrm>
      </p:grpSpPr>
      <p:pic>
        <p:nvPicPr>
          <p:cNvPr id="3" name="glucose + Br2">
            <a:hlinkClick r:id="" action="ppaction://media"/>
            <a:extLst>
              <a:ext uri="{FF2B5EF4-FFF2-40B4-BE49-F238E27FC236}">
                <a16:creationId xmlns:a16="http://schemas.microsoft.com/office/drawing/2014/main" id="{7AB15FAE-1F52-46C1-0888-5A6BF8C0256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25105" y="423122"/>
            <a:ext cx="11092823" cy="6239713"/>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
        <p:nvSpPr>
          <p:cNvPr id="7" name="Hình chữ nhật 6">
            <a:extLst>
              <a:ext uri="{FF2B5EF4-FFF2-40B4-BE49-F238E27FC236}">
                <a16:creationId xmlns:a16="http://schemas.microsoft.com/office/drawing/2014/main" id="{15DCD8C1-22E4-93EF-6C8F-755EF460F7FE}"/>
              </a:ext>
            </a:extLst>
          </p:cNvPr>
          <p:cNvSpPr/>
          <p:nvPr/>
        </p:nvSpPr>
        <p:spPr>
          <a:xfrm>
            <a:off x="816426" y="6907267"/>
            <a:ext cx="17242970" cy="337973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2822" b="0" i="0" u="none" strike="noStrike" kern="0" cap="none" spc="0" normalizeH="0" baseline="0" noProof="0">
                <a:ln>
                  <a:noFill/>
                </a:ln>
                <a:solidFill>
                  <a:srgbClr val="FFFFFF"/>
                </a:solidFill>
                <a:effectLst/>
                <a:uLnTx/>
                <a:uFillTx/>
                <a:latin typeface="Cambria"/>
                <a:cs typeface="+mn-cs"/>
                <a:sym typeface="Arial"/>
              </a:rPr>
              <a:t>2C6H12O6 + Cu(OH)2 → (C6H11O6)2Cu + 2H2O</a:t>
            </a: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8" name="Google Shape;1178;p16">
            <a:extLst>
              <a:ext uri="{FF2B5EF4-FFF2-40B4-BE49-F238E27FC236}">
                <a16:creationId xmlns:a16="http://schemas.microsoft.com/office/drawing/2014/main" id="{9297D3A7-E99A-12EB-0B71-FC2C1678DB9D}"/>
              </a:ext>
            </a:extLst>
          </p:cNvPr>
          <p:cNvSpPr txBox="1">
            <a:spLocks/>
          </p:cNvSpPr>
          <p:nvPr/>
        </p:nvSpPr>
        <p:spPr>
          <a:xfrm>
            <a:off x="949946" y="6873545"/>
            <a:ext cx="3559629"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4000" b="1" i="0" u="none" strike="noStrike" kern="0" cap="none" spc="0" normalizeH="0" baseline="0" noProof="0" dirty="0" err="1">
                <a:ln>
                  <a:noFill/>
                </a:ln>
                <a:solidFill>
                  <a:srgbClr val="002060"/>
                </a:solidFill>
                <a:effectLst/>
                <a:uLnTx/>
                <a:uFillTx/>
                <a:latin typeface="Cambria"/>
                <a:ea typeface="+mn-ea"/>
                <a:cs typeface="Times New Roman"/>
                <a:sym typeface="+mn-lt"/>
              </a:rPr>
              <a:t>Hiện</a:t>
            </a:r>
            <a:r>
              <a:rPr kumimoji="0" lang="en-US" sz="40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002060"/>
                </a:solidFill>
                <a:effectLst/>
                <a:uLnTx/>
                <a:uFillTx/>
                <a:latin typeface="Cambria"/>
                <a:ea typeface="+mn-ea"/>
                <a:cs typeface="Times New Roman"/>
                <a:sym typeface="+mn-lt"/>
              </a:rPr>
              <a:t>tượng</a:t>
            </a:r>
            <a:r>
              <a:rPr kumimoji="0" lang="en-US" sz="4000" b="1"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sp>
        <p:nvSpPr>
          <p:cNvPr id="9" name="Google Shape;1178;p16">
            <a:extLst>
              <a:ext uri="{FF2B5EF4-FFF2-40B4-BE49-F238E27FC236}">
                <a16:creationId xmlns:a16="http://schemas.microsoft.com/office/drawing/2014/main" id="{256290EA-1A17-C434-5DF7-66AEB02CCCE9}"/>
              </a:ext>
            </a:extLst>
          </p:cNvPr>
          <p:cNvSpPr txBox="1">
            <a:spLocks/>
          </p:cNvSpPr>
          <p:nvPr/>
        </p:nvSpPr>
        <p:spPr>
          <a:xfrm>
            <a:off x="3936570" y="6907267"/>
            <a:ext cx="12501306"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lang="en-US" sz="4000" b="0" dirty="0" err="1">
                <a:solidFill>
                  <a:srgbClr val="002060"/>
                </a:solidFill>
                <a:latin typeface="Cambria"/>
                <a:ea typeface="+mn-ea"/>
                <a:cs typeface="Times New Roman"/>
                <a:sym typeface="+mn-lt"/>
              </a:rPr>
              <a:t>Nước</a:t>
            </a:r>
            <a:r>
              <a:rPr lang="en-US" sz="4000" b="0" dirty="0">
                <a:solidFill>
                  <a:srgbClr val="002060"/>
                </a:solidFill>
                <a:latin typeface="Cambria"/>
                <a:ea typeface="+mn-ea"/>
                <a:cs typeface="Times New Roman"/>
                <a:sym typeface="+mn-lt"/>
              </a:rPr>
              <a:t> bromine </a:t>
            </a:r>
            <a:r>
              <a:rPr lang="en-US" sz="4000" b="0" dirty="0" err="1">
                <a:solidFill>
                  <a:srgbClr val="002060"/>
                </a:solidFill>
                <a:latin typeface="Cambria"/>
                <a:ea typeface="+mn-ea"/>
                <a:cs typeface="Times New Roman"/>
                <a:sym typeface="+mn-lt"/>
              </a:rPr>
              <a:t>bị</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mất</a:t>
            </a:r>
            <a:r>
              <a:rPr lang="en-US" sz="4000" b="0" dirty="0">
                <a:solidFill>
                  <a:srgbClr val="002060"/>
                </a:solidFill>
                <a:latin typeface="Cambria"/>
                <a:ea typeface="+mn-ea"/>
                <a:cs typeface="Times New Roman"/>
                <a:sym typeface="+mn-lt"/>
              </a:rPr>
              <a:t> </a:t>
            </a:r>
            <a:r>
              <a:rPr lang="en-US" sz="4000" b="0" dirty="0" err="1">
                <a:solidFill>
                  <a:srgbClr val="002060"/>
                </a:solidFill>
                <a:latin typeface="Cambria"/>
                <a:ea typeface="+mn-ea"/>
                <a:cs typeface="Times New Roman"/>
                <a:sym typeface="+mn-lt"/>
              </a:rPr>
              <a:t>màu</a:t>
            </a:r>
            <a:endPar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 name="Hộp Văn bản 11">
            <a:extLst>
              <a:ext uri="{FF2B5EF4-FFF2-40B4-BE49-F238E27FC236}">
                <a16:creationId xmlns:a16="http://schemas.microsoft.com/office/drawing/2014/main" id="{04DEBB4B-B02A-A6FD-7EEC-FB0034D6E1F7}"/>
              </a:ext>
            </a:extLst>
          </p:cNvPr>
          <p:cNvSpPr txBox="1"/>
          <p:nvPr/>
        </p:nvSpPr>
        <p:spPr>
          <a:xfrm>
            <a:off x="1402451" y="7767273"/>
            <a:ext cx="17569543" cy="766557"/>
          </a:xfrm>
          <a:prstGeom prst="rect">
            <a:avLst/>
          </a:prstGeom>
          <a:noFill/>
        </p:spPr>
        <p:txBody>
          <a:bodyPr wrap="square">
            <a:spAutoFit/>
          </a:bodyPr>
          <a:lstStyle/>
          <a:p>
            <a:pPr algn="just">
              <a:lnSpc>
                <a:spcPct val="120000"/>
              </a:lnSpc>
            </a:pPr>
            <a:r>
              <a:rPr lang="en-US" sz="4000" dirty="0">
                <a:solidFill>
                  <a:srgbClr val="002060"/>
                </a:solidFill>
                <a:effectLst/>
                <a:latin typeface="Times New Roman" panose="02020603050405020304" pitchFamily="18" charset="0"/>
                <a:ea typeface="Calibri" panose="020F0502020204030204" pitchFamily="34" charset="0"/>
              </a:rPr>
              <a:t>CH</a:t>
            </a:r>
            <a:r>
              <a:rPr lang="en-US" sz="4000" baseline="-25000" dirty="0">
                <a:solidFill>
                  <a:srgbClr val="002060"/>
                </a:solidFill>
                <a:effectLst/>
                <a:latin typeface="Times New Roman" panose="02020603050405020304" pitchFamily="18" charset="0"/>
                <a:ea typeface="Calibri" panose="020F0502020204030204" pitchFamily="34" charset="0"/>
              </a:rPr>
              <a:t>2</a:t>
            </a:r>
            <a:r>
              <a:rPr lang="en-US" sz="4000" dirty="0">
                <a:solidFill>
                  <a:srgbClr val="002060"/>
                </a:solidFill>
                <a:effectLst/>
                <a:latin typeface="Times New Roman" panose="02020603050405020304" pitchFamily="18" charset="0"/>
                <a:ea typeface="Calibri" panose="020F0502020204030204" pitchFamily="34" charset="0"/>
              </a:rPr>
              <a:t>OH[CHOH]</a:t>
            </a:r>
            <a:r>
              <a:rPr lang="en-US" sz="4000" baseline="-25000" dirty="0">
                <a:solidFill>
                  <a:srgbClr val="002060"/>
                </a:solidFill>
                <a:effectLst/>
                <a:latin typeface="Times New Roman" panose="02020603050405020304" pitchFamily="18" charset="0"/>
                <a:ea typeface="Calibri" panose="020F0502020204030204" pitchFamily="34" charset="0"/>
              </a:rPr>
              <a:t>4</a:t>
            </a:r>
            <a:r>
              <a:rPr lang="en-US" sz="4000" dirty="0">
                <a:solidFill>
                  <a:srgbClr val="002060"/>
                </a:solidFill>
                <a:effectLst/>
                <a:latin typeface="Times New Roman" panose="02020603050405020304" pitchFamily="18" charset="0"/>
                <a:ea typeface="Calibri" panose="020F0502020204030204" pitchFamily="34" charset="0"/>
              </a:rPr>
              <a:t>CHO + Br</a:t>
            </a:r>
            <a:r>
              <a:rPr lang="en-US" sz="4000" baseline="-25000" dirty="0">
                <a:solidFill>
                  <a:srgbClr val="002060"/>
                </a:solidFill>
                <a:effectLst/>
                <a:latin typeface="Times New Roman" panose="02020603050405020304" pitchFamily="18" charset="0"/>
                <a:ea typeface="Calibri" panose="020F0502020204030204" pitchFamily="34" charset="0"/>
              </a:rPr>
              <a:t>2</a:t>
            </a:r>
            <a:r>
              <a:rPr lang="en-US" sz="4000" dirty="0">
                <a:solidFill>
                  <a:srgbClr val="002060"/>
                </a:solidFill>
                <a:effectLst/>
                <a:latin typeface="Times New Roman" panose="02020603050405020304" pitchFamily="18" charset="0"/>
                <a:ea typeface="Calibri" panose="020F0502020204030204" pitchFamily="34" charset="0"/>
              </a:rPr>
              <a:t> + H</a:t>
            </a:r>
            <a:r>
              <a:rPr lang="en-US" sz="4000" baseline="-25000" dirty="0">
                <a:solidFill>
                  <a:srgbClr val="002060"/>
                </a:solidFill>
                <a:effectLst/>
                <a:latin typeface="Times New Roman" panose="02020603050405020304" pitchFamily="18" charset="0"/>
                <a:ea typeface="Calibri" panose="020F0502020204030204" pitchFamily="34" charset="0"/>
              </a:rPr>
              <a:t>2</a:t>
            </a:r>
            <a:r>
              <a:rPr lang="en-US" sz="4000" dirty="0">
                <a:solidFill>
                  <a:srgbClr val="002060"/>
                </a:solidFill>
                <a:effectLst/>
                <a:latin typeface="Times New Roman" panose="02020603050405020304" pitchFamily="18" charset="0"/>
                <a:ea typeface="Calibri" panose="020F0502020204030204" pitchFamily="34" charset="0"/>
              </a:rPr>
              <a:t>O → CH</a:t>
            </a:r>
            <a:r>
              <a:rPr lang="en-US" sz="4000" baseline="-25000" dirty="0">
                <a:solidFill>
                  <a:srgbClr val="002060"/>
                </a:solidFill>
                <a:effectLst/>
                <a:latin typeface="Times New Roman" panose="02020603050405020304" pitchFamily="18" charset="0"/>
                <a:ea typeface="Calibri" panose="020F0502020204030204" pitchFamily="34" charset="0"/>
              </a:rPr>
              <a:t>2</a:t>
            </a:r>
            <a:r>
              <a:rPr lang="en-US" sz="4000" dirty="0">
                <a:solidFill>
                  <a:srgbClr val="002060"/>
                </a:solidFill>
                <a:effectLst/>
                <a:latin typeface="Times New Roman" panose="02020603050405020304" pitchFamily="18" charset="0"/>
                <a:ea typeface="Calibri" panose="020F0502020204030204" pitchFamily="34" charset="0"/>
              </a:rPr>
              <a:t>OH[CHOH]</a:t>
            </a:r>
            <a:r>
              <a:rPr lang="en-US" sz="4000" baseline="-25000" dirty="0">
                <a:solidFill>
                  <a:srgbClr val="002060"/>
                </a:solidFill>
                <a:effectLst/>
                <a:latin typeface="Times New Roman" panose="02020603050405020304" pitchFamily="18" charset="0"/>
                <a:ea typeface="Calibri" panose="020F0502020204030204" pitchFamily="34" charset="0"/>
              </a:rPr>
              <a:t>4</a:t>
            </a:r>
            <a:r>
              <a:rPr lang="en-US" sz="4000" dirty="0">
                <a:solidFill>
                  <a:srgbClr val="002060"/>
                </a:solidFill>
                <a:effectLst/>
                <a:latin typeface="Times New Roman" panose="02020603050405020304" pitchFamily="18" charset="0"/>
                <a:ea typeface="Calibri" panose="020F0502020204030204" pitchFamily="34" charset="0"/>
              </a:rPr>
              <a:t>COOH + 2HBr</a:t>
            </a:r>
          </a:p>
        </p:txBody>
      </p:sp>
      <p:sp>
        <p:nvSpPr>
          <p:cNvPr id="13" name="Bong bóng Ý nghĩ: Hình đám mây 12">
            <a:extLst>
              <a:ext uri="{FF2B5EF4-FFF2-40B4-BE49-F238E27FC236}">
                <a16:creationId xmlns:a16="http://schemas.microsoft.com/office/drawing/2014/main" id="{5AD27B71-C91E-BEE1-881A-43291899AE88}"/>
              </a:ext>
            </a:extLst>
          </p:cNvPr>
          <p:cNvSpPr/>
          <p:nvPr/>
        </p:nvSpPr>
        <p:spPr>
          <a:xfrm>
            <a:off x="12801599" y="1721392"/>
            <a:ext cx="5159828" cy="3324137"/>
          </a:xfrm>
          <a:prstGeom prst="cloudCallout">
            <a:avLst>
              <a:gd name="adj1" fmla="val -64556"/>
              <a:gd name="adj2" fmla="val 60689"/>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dirty="0">
              <a:ln>
                <a:noFill/>
              </a:ln>
              <a:solidFill>
                <a:srgbClr val="FFFFFF"/>
              </a:solidFill>
              <a:effectLst/>
              <a:uLnTx/>
              <a:uFillTx/>
              <a:latin typeface="Cambria"/>
              <a:cs typeface="+mn-cs"/>
              <a:sym typeface="Arial"/>
            </a:endParaRPr>
          </a:p>
        </p:txBody>
      </p:sp>
      <p:sp>
        <p:nvSpPr>
          <p:cNvPr id="14" name="Hộp Văn bản 13">
            <a:extLst>
              <a:ext uri="{FF2B5EF4-FFF2-40B4-BE49-F238E27FC236}">
                <a16:creationId xmlns:a16="http://schemas.microsoft.com/office/drawing/2014/main" id="{5866EC02-E78F-1B19-9EFA-EBFE687A0301}"/>
              </a:ext>
            </a:extLst>
          </p:cNvPr>
          <p:cNvSpPr txBox="1"/>
          <p:nvPr/>
        </p:nvSpPr>
        <p:spPr>
          <a:xfrm>
            <a:off x="13602929" y="2677019"/>
            <a:ext cx="3557168" cy="132343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Tính</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chất</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4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nhóm</a:t>
            </a:r>
            <a:r>
              <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ldehyde</a:t>
            </a:r>
            <a:endParaRPr kumimoji="0" lang="en-US" sz="40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5" name="Rectangle 5">
            <a:extLst>
              <a:ext uri="{FF2B5EF4-FFF2-40B4-BE49-F238E27FC236}">
                <a16:creationId xmlns:a16="http://schemas.microsoft.com/office/drawing/2014/main" id="{E8226325-9C9C-5322-815F-B1BCF96B025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22" b="0" i="0" u="none" strike="noStrike" kern="0" cap="none" spc="0" normalizeH="0" baseline="0" noProof="0">
              <a:ln>
                <a:noFill/>
              </a:ln>
              <a:solidFill>
                <a:srgbClr val="000000"/>
              </a:solidFill>
              <a:effectLst/>
              <a:uLnTx/>
              <a:uFillTx/>
              <a:latin typeface="Arial"/>
              <a:cs typeface="Arial"/>
              <a:sym typeface="Arial"/>
            </a:endParaRPr>
          </a:p>
        </p:txBody>
      </p:sp>
      <p:sp>
        <p:nvSpPr>
          <p:cNvPr id="4" name="Hộp Văn bản 3">
            <a:extLst>
              <a:ext uri="{FF2B5EF4-FFF2-40B4-BE49-F238E27FC236}">
                <a16:creationId xmlns:a16="http://schemas.microsoft.com/office/drawing/2014/main" id="{384D725E-EE17-A9A2-742B-D9EDF350C7E1}"/>
              </a:ext>
            </a:extLst>
          </p:cNvPr>
          <p:cNvSpPr txBox="1"/>
          <p:nvPr/>
        </p:nvSpPr>
        <p:spPr>
          <a:xfrm>
            <a:off x="1129560" y="8567552"/>
            <a:ext cx="18647832" cy="1360757"/>
          </a:xfrm>
          <a:prstGeom prst="rect">
            <a:avLst/>
          </a:prstGeom>
          <a:noFill/>
        </p:spPr>
        <p:txBody>
          <a:bodyPr wrap="square">
            <a:spAutoFit/>
          </a:bodyPr>
          <a:lstStyle/>
          <a:p>
            <a:pPr marR="2252345" algn="ctr">
              <a:lnSpc>
                <a:spcPct val="120000"/>
              </a:lnSpc>
            </a:pPr>
            <a:r>
              <a:rPr lang="vi-VN" sz="3600" dirty="0" err="1">
                <a:solidFill>
                  <a:srgbClr val="FF0000"/>
                </a:solidFill>
                <a:effectLst/>
                <a:latin typeface="+mj-lt"/>
                <a:ea typeface="Calibri" panose="020F0502020204030204" pitchFamily="34" charset="0"/>
              </a:rPr>
              <a:t>Fructose</a:t>
            </a:r>
            <a:r>
              <a:rPr lang="vi-VN" sz="3600" dirty="0">
                <a:solidFill>
                  <a:srgbClr val="FF0000"/>
                </a:solidFill>
                <a:effectLst/>
                <a:latin typeface="+mj-lt"/>
                <a:ea typeface="Calibri" panose="020F0502020204030204" pitchFamily="34" charset="0"/>
              </a:rPr>
              <a:t> không phản ứng với nước </a:t>
            </a:r>
            <a:r>
              <a:rPr lang="vi-VN" sz="3600" dirty="0" err="1">
                <a:solidFill>
                  <a:srgbClr val="FF0000"/>
                </a:solidFill>
                <a:effectLst/>
                <a:latin typeface="+mj-lt"/>
                <a:ea typeface="Calibri" panose="020F0502020204030204" pitchFamily="34" charset="0"/>
              </a:rPr>
              <a:t>bromine</a:t>
            </a:r>
            <a:r>
              <a:rPr lang="vi-VN" sz="3600" dirty="0">
                <a:solidFill>
                  <a:srgbClr val="FF0000"/>
                </a:solidFill>
                <a:effectLst/>
                <a:latin typeface="+mj-lt"/>
                <a:ea typeface="Calibri" panose="020F0502020204030204" pitchFamily="34" charset="0"/>
              </a:rPr>
              <a:t> → nhận biết </a:t>
            </a:r>
            <a:r>
              <a:rPr lang="vi-VN" sz="3600" dirty="0" err="1">
                <a:solidFill>
                  <a:srgbClr val="FF0000"/>
                </a:solidFill>
                <a:effectLst/>
                <a:latin typeface="+mj-lt"/>
                <a:ea typeface="Calibri" panose="020F0502020204030204" pitchFamily="34" charset="0"/>
              </a:rPr>
              <a:t>glucose</a:t>
            </a:r>
            <a:r>
              <a:rPr lang="vi-VN" sz="3600" dirty="0">
                <a:solidFill>
                  <a:srgbClr val="FF0000"/>
                </a:solidFill>
                <a:effectLst/>
                <a:latin typeface="+mj-lt"/>
                <a:ea typeface="Calibri" panose="020F0502020204030204" pitchFamily="34" charset="0"/>
              </a:rPr>
              <a:t> và </a:t>
            </a:r>
            <a:r>
              <a:rPr lang="vi-VN" sz="3600" dirty="0" err="1">
                <a:solidFill>
                  <a:srgbClr val="FF0000"/>
                </a:solidFill>
                <a:effectLst/>
                <a:latin typeface="+mj-lt"/>
                <a:ea typeface="Calibri" panose="020F0502020204030204" pitchFamily="34" charset="0"/>
              </a:rPr>
              <a:t>fructose</a:t>
            </a:r>
            <a:r>
              <a:rPr lang="vi-VN" sz="3600" dirty="0">
                <a:solidFill>
                  <a:srgbClr val="FF0000"/>
                </a:solidFill>
                <a:effectLst/>
                <a:latin typeface="+mj-lt"/>
                <a:ea typeface="Calibri" panose="020F0502020204030204" pitchFamily="34" charset="0"/>
              </a:rPr>
              <a:t> bằng nước </a:t>
            </a:r>
            <a:r>
              <a:rPr lang="vi-VN" sz="3600" dirty="0" err="1">
                <a:solidFill>
                  <a:srgbClr val="FF0000"/>
                </a:solidFill>
                <a:effectLst/>
                <a:latin typeface="+mj-lt"/>
                <a:ea typeface="Calibri" panose="020F0502020204030204" pitchFamily="34" charset="0"/>
              </a:rPr>
              <a:t>bromine</a:t>
            </a:r>
            <a:r>
              <a:rPr lang="vi-VN" sz="3600" dirty="0">
                <a:solidFill>
                  <a:srgbClr val="FF0000"/>
                </a:solidFill>
                <a:effectLst/>
                <a:latin typeface="+mj-lt"/>
                <a:ea typeface="Calibri" panose="020F0502020204030204" pitchFamily="34" charset="0"/>
              </a:rPr>
              <a:t>.</a:t>
            </a:r>
          </a:p>
        </p:txBody>
      </p:sp>
    </p:spTree>
    <p:extLst>
      <p:ext uri="{BB962C8B-B14F-4D97-AF65-F5344CB8AC3E}">
        <p14:creationId xmlns:p14="http://schemas.microsoft.com/office/powerpoint/2010/main" val="349106225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602"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3"/>
                </p:tgtEl>
              </p:cMediaNode>
            </p:video>
            <p:seq concurrent="1" nextAc="seek">
              <p:cTn id="29" restart="whenNotActive" fill="hold" evtFilter="cancelBubble" nodeType="interactiveSeq">
                <p:stCondLst>
                  <p:cond evt="onClick" delay="0">
                    <p:tgtEl>
                      <p:spTgt spid="3"/>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3"/>
                                        </p:tgtEl>
                                      </p:cBhvr>
                                    </p:cmd>
                                  </p:childTnLst>
                                </p:cTn>
                              </p:par>
                            </p:childTnLst>
                          </p:cTn>
                        </p:par>
                      </p:childTnLst>
                    </p:cTn>
                  </p:par>
                </p:childTnLst>
              </p:cTn>
              <p:nextCondLst>
                <p:cond evt="onClick" delay="0">
                  <p:tgtEl>
                    <p:spTgt spid="3"/>
                  </p:tgtEl>
                </p:cond>
              </p:nextCondLst>
            </p:seq>
          </p:childTnLst>
        </p:cTn>
      </p:par>
    </p:tnLst>
    <p:bldLst>
      <p:bldP spid="7" grpId="0" animBg="1"/>
      <p:bldP spid="8" grpId="0"/>
      <p:bldP spid="9" grpId="0"/>
      <p:bldP spid="12" grpId="0"/>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1967479" y="3269466"/>
            <a:ext cx="14547117" cy="493078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lên</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men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glucose</a:t>
            </a:r>
          </a:p>
        </p:txBody>
      </p:sp>
      <p:sp>
        <p:nvSpPr>
          <p:cNvPr id="24" name="Google Shape;1362;p22">
            <a:extLst>
              <a:ext uri="{FF2B5EF4-FFF2-40B4-BE49-F238E27FC236}">
                <a16:creationId xmlns:a16="http://schemas.microsoft.com/office/drawing/2014/main" id="{7FCB746F-CBB6-38D3-CDFE-7D7F6C9B926F}"/>
              </a:ext>
            </a:extLst>
          </p:cNvPr>
          <p:cNvSpPr/>
          <p:nvPr/>
        </p:nvSpPr>
        <p:spPr>
          <a:xfrm>
            <a:off x="2662186" y="1753199"/>
            <a:ext cx="2400079" cy="2194901"/>
          </a:xfrm>
          <a:prstGeom prst="ellipse">
            <a:avLst/>
          </a:prstGeom>
          <a:solidFill>
            <a:srgbClr val="BCDEE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178;p16">
            <a:extLst>
              <a:ext uri="{FF2B5EF4-FFF2-40B4-BE49-F238E27FC236}">
                <a16:creationId xmlns:a16="http://schemas.microsoft.com/office/drawing/2014/main" id="{C3E8E93B-A703-CB60-2466-480239A80705}"/>
              </a:ext>
            </a:extLst>
          </p:cNvPr>
          <p:cNvSpPr txBox="1">
            <a:spLocks/>
          </p:cNvSpPr>
          <p:nvPr/>
        </p:nvSpPr>
        <p:spPr>
          <a:xfrm>
            <a:off x="2662186" y="2324929"/>
            <a:ext cx="2460678" cy="178060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6000"/>
              <a:buFont typeface="Gochi Hand"/>
              <a:buNone/>
              <a:tabLst/>
              <a:defRPr/>
            </a:pPr>
            <a:r>
              <a:rPr kumimoji="0" lang="en-US" sz="9600" b="1" i="0" u="none" strike="noStrike" kern="0" cap="none" spc="0" normalizeH="0" baseline="0" noProof="0" dirty="0">
                <a:ln>
                  <a:noFill/>
                </a:ln>
                <a:solidFill>
                  <a:srgbClr val="002060"/>
                </a:solidFill>
                <a:effectLst/>
                <a:uLnTx/>
                <a:uFillTx/>
                <a:latin typeface=".VnBahamasB" panose="020BE200000000000000" pitchFamily="34" charset="0"/>
                <a:ea typeface="+mn-ea"/>
                <a:cs typeface="Times New Roman"/>
                <a:sym typeface="+mn-lt"/>
              </a:rPr>
              <a:t>***</a:t>
            </a:r>
          </a:p>
        </p:txBody>
      </p:sp>
      <p:grpSp>
        <p:nvGrpSpPr>
          <p:cNvPr id="2" name="Google Shape;3029;p48">
            <a:extLst>
              <a:ext uri="{FF2B5EF4-FFF2-40B4-BE49-F238E27FC236}">
                <a16:creationId xmlns:a16="http://schemas.microsoft.com/office/drawing/2014/main" id="{F44119AF-F884-740E-6529-E2C355570D62}"/>
              </a:ext>
            </a:extLst>
          </p:cNvPr>
          <p:cNvGrpSpPr/>
          <p:nvPr/>
        </p:nvGrpSpPr>
        <p:grpSpPr>
          <a:xfrm>
            <a:off x="14884484" y="7761871"/>
            <a:ext cx="1803316" cy="1720091"/>
            <a:chOff x="4042599" y="3710829"/>
            <a:chExt cx="313530" cy="331733"/>
          </a:xfrm>
        </p:grpSpPr>
        <p:sp>
          <p:nvSpPr>
            <p:cNvPr id="3" name="Google Shape;3030;p48">
              <a:extLst>
                <a:ext uri="{FF2B5EF4-FFF2-40B4-BE49-F238E27FC236}">
                  <a16:creationId xmlns:a16="http://schemas.microsoft.com/office/drawing/2014/main" id="{A9A10507-5E6C-A74E-0021-3CD396F5C9DC}"/>
                </a:ext>
              </a:extLst>
            </p:cNvPr>
            <p:cNvSpPr/>
            <p:nvPr/>
          </p:nvSpPr>
          <p:spPr>
            <a:xfrm>
              <a:off x="4042670" y="3711825"/>
              <a:ext cx="263265" cy="330736"/>
            </a:xfrm>
            <a:custGeom>
              <a:avLst/>
              <a:gdLst/>
              <a:ahLst/>
              <a:cxnLst/>
              <a:rect l="l" t="t" r="r" b="b"/>
              <a:pathLst>
                <a:path w="11093" h="13936" extrusionOk="0">
                  <a:moveTo>
                    <a:pt x="4100" y="1"/>
                  </a:moveTo>
                  <a:lnTo>
                    <a:pt x="2661" y="2746"/>
                  </a:lnTo>
                  <a:lnTo>
                    <a:pt x="1" y="4093"/>
                  </a:lnTo>
                  <a:lnTo>
                    <a:pt x="1" y="12260"/>
                  </a:lnTo>
                  <a:cubicBezTo>
                    <a:pt x="1" y="13184"/>
                    <a:pt x="749" y="13935"/>
                    <a:pt x="1676" y="13935"/>
                  </a:cubicBezTo>
                  <a:lnTo>
                    <a:pt x="9417" y="13935"/>
                  </a:lnTo>
                  <a:cubicBezTo>
                    <a:pt x="10344" y="13935"/>
                    <a:pt x="11092" y="13184"/>
                    <a:pt x="11092" y="12260"/>
                  </a:cubicBezTo>
                  <a:lnTo>
                    <a:pt x="11092" y="1673"/>
                  </a:lnTo>
                  <a:cubicBezTo>
                    <a:pt x="11092" y="749"/>
                    <a:pt x="10341" y="1"/>
                    <a:pt x="9417"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3031;p48">
              <a:extLst>
                <a:ext uri="{FF2B5EF4-FFF2-40B4-BE49-F238E27FC236}">
                  <a16:creationId xmlns:a16="http://schemas.microsoft.com/office/drawing/2014/main" id="{F623411A-B794-3B2F-109C-149E274F4440}"/>
                </a:ext>
              </a:extLst>
            </p:cNvPr>
            <p:cNvSpPr/>
            <p:nvPr/>
          </p:nvSpPr>
          <p:spPr>
            <a:xfrm>
              <a:off x="4042599" y="3711825"/>
              <a:ext cx="117381" cy="117381"/>
            </a:xfrm>
            <a:custGeom>
              <a:avLst/>
              <a:gdLst/>
              <a:ahLst/>
              <a:cxnLst/>
              <a:rect l="l" t="t" r="r" b="b"/>
              <a:pathLst>
                <a:path w="4946" h="4946" extrusionOk="0">
                  <a:moveTo>
                    <a:pt x="4103" y="1"/>
                  </a:moveTo>
                  <a:lnTo>
                    <a:pt x="2664" y="2749"/>
                  </a:lnTo>
                  <a:lnTo>
                    <a:pt x="0" y="4100"/>
                  </a:lnTo>
                  <a:lnTo>
                    <a:pt x="0" y="4946"/>
                  </a:lnTo>
                  <a:lnTo>
                    <a:pt x="2278" y="4946"/>
                  </a:lnTo>
                  <a:cubicBezTo>
                    <a:pt x="3754" y="4946"/>
                    <a:pt x="4945" y="3751"/>
                    <a:pt x="4945" y="2275"/>
                  </a:cubicBezTo>
                  <a:lnTo>
                    <a:pt x="4945" y="1"/>
                  </a:lnTo>
                  <a:close/>
                </a:path>
              </a:pathLst>
            </a:custGeom>
            <a:solidFill>
              <a:srgbClr val="6A6A6A">
                <a:alpha val="65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032;p48">
              <a:extLst>
                <a:ext uri="{FF2B5EF4-FFF2-40B4-BE49-F238E27FC236}">
                  <a16:creationId xmlns:a16="http://schemas.microsoft.com/office/drawing/2014/main" id="{92F49D13-887C-5B97-43B6-BC1E54612A8A}"/>
                </a:ext>
              </a:extLst>
            </p:cNvPr>
            <p:cNvSpPr/>
            <p:nvPr/>
          </p:nvSpPr>
          <p:spPr>
            <a:xfrm>
              <a:off x="4042670" y="3711825"/>
              <a:ext cx="97232" cy="97303"/>
            </a:xfrm>
            <a:custGeom>
              <a:avLst/>
              <a:gdLst/>
              <a:ahLst/>
              <a:cxnLst/>
              <a:rect l="l" t="t" r="r" b="b"/>
              <a:pathLst>
                <a:path w="4097" h="4100" extrusionOk="0">
                  <a:moveTo>
                    <a:pt x="4096" y="1"/>
                  </a:moveTo>
                  <a:lnTo>
                    <a:pt x="1" y="4100"/>
                  </a:lnTo>
                  <a:lnTo>
                    <a:pt x="2272" y="4100"/>
                  </a:lnTo>
                  <a:cubicBezTo>
                    <a:pt x="3281" y="4100"/>
                    <a:pt x="4096" y="3281"/>
                    <a:pt x="4096" y="2275"/>
                  </a:cubicBezTo>
                  <a:lnTo>
                    <a:pt x="4096"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033;p48">
              <a:extLst>
                <a:ext uri="{FF2B5EF4-FFF2-40B4-BE49-F238E27FC236}">
                  <a16:creationId xmlns:a16="http://schemas.microsoft.com/office/drawing/2014/main" id="{44C8F269-E43F-CC1E-B795-49F57D8205A5}"/>
                </a:ext>
              </a:extLst>
            </p:cNvPr>
            <p:cNvSpPr/>
            <p:nvPr/>
          </p:nvSpPr>
          <p:spPr>
            <a:xfrm>
              <a:off x="4078411" y="3852251"/>
              <a:ext cx="40915" cy="39942"/>
            </a:xfrm>
            <a:custGeom>
              <a:avLst/>
              <a:gdLst/>
              <a:ahLst/>
              <a:cxnLst/>
              <a:rect l="l" t="t" r="r" b="b"/>
              <a:pathLst>
                <a:path w="1724" h="1683" extrusionOk="0">
                  <a:moveTo>
                    <a:pt x="233" y="1"/>
                  </a:moveTo>
                  <a:cubicBezTo>
                    <a:pt x="179" y="1"/>
                    <a:pt x="125" y="22"/>
                    <a:pt x="82" y="64"/>
                  </a:cubicBezTo>
                  <a:cubicBezTo>
                    <a:pt x="1" y="146"/>
                    <a:pt x="1" y="281"/>
                    <a:pt x="82" y="362"/>
                  </a:cubicBezTo>
                  <a:lnTo>
                    <a:pt x="563" y="843"/>
                  </a:lnTo>
                  <a:lnTo>
                    <a:pt x="82" y="1323"/>
                  </a:lnTo>
                  <a:cubicBezTo>
                    <a:pt x="1" y="1405"/>
                    <a:pt x="1" y="1540"/>
                    <a:pt x="82" y="1621"/>
                  </a:cubicBezTo>
                  <a:cubicBezTo>
                    <a:pt x="125" y="1662"/>
                    <a:pt x="179" y="1682"/>
                    <a:pt x="233" y="1682"/>
                  </a:cubicBezTo>
                  <a:cubicBezTo>
                    <a:pt x="287" y="1682"/>
                    <a:pt x="341" y="1662"/>
                    <a:pt x="383" y="1621"/>
                  </a:cubicBezTo>
                  <a:lnTo>
                    <a:pt x="864" y="1141"/>
                  </a:lnTo>
                  <a:lnTo>
                    <a:pt x="1345" y="1621"/>
                  </a:lnTo>
                  <a:cubicBezTo>
                    <a:pt x="1385" y="1662"/>
                    <a:pt x="1439" y="1682"/>
                    <a:pt x="1494" y="1682"/>
                  </a:cubicBezTo>
                  <a:cubicBezTo>
                    <a:pt x="1548" y="1682"/>
                    <a:pt x="1602" y="1662"/>
                    <a:pt x="1643" y="1621"/>
                  </a:cubicBezTo>
                  <a:cubicBezTo>
                    <a:pt x="1724" y="1540"/>
                    <a:pt x="1724" y="1405"/>
                    <a:pt x="1643" y="1323"/>
                  </a:cubicBezTo>
                  <a:lnTo>
                    <a:pt x="1162" y="843"/>
                  </a:lnTo>
                  <a:lnTo>
                    <a:pt x="1643" y="362"/>
                  </a:lnTo>
                  <a:cubicBezTo>
                    <a:pt x="1724" y="281"/>
                    <a:pt x="1724" y="146"/>
                    <a:pt x="1643" y="64"/>
                  </a:cubicBezTo>
                  <a:cubicBezTo>
                    <a:pt x="1602" y="22"/>
                    <a:pt x="1548" y="1"/>
                    <a:pt x="1494" y="1"/>
                  </a:cubicBezTo>
                  <a:cubicBezTo>
                    <a:pt x="1439" y="1"/>
                    <a:pt x="1385" y="22"/>
                    <a:pt x="1345" y="64"/>
                  </a:cubicBezTo>
                  <a:lnTo>
                    <a:pt x="864" y="545"/>
                  </a:lnTo>
                  <a:lnTo>
                    <a:pt x="383" y="64"/>
                  </a:lnTo>
                  <a:cubicBezTo>
                    <a:pt x="341" y="22"/>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034;p48">
              <a:extLst>
                <a:ext uri="{FF2B5EF4-FFF2-40B4-BE49-F238E27FC236}">
                  <a16:creationId xmlns:a16="http://schemas.microsoft.com/office/drawing/2014/main" id="{A304E657-0951-8C28-C886-1C665C5CFC7D}"/>
                </a:ext>
              </a:extLst>
            </p:cNvPr>
            <p:cNvSpPr/>
            <p:nvPr/>
          </p:nvSpPr>
          <p:spPr>
            <a:xfrm>
              <a:off x="4078411" y="3912246"/>
              <a:ext cx="40915" cy="39942"/>
            </a:xfrm>
            <a:custGeom>
              <a:avLst/>
              <a:gdLst/>
              <a:ahLst/>
              <a:cxnLst/>
              <a:rect l="l" t="t" r="r" b="b"/>
              <a:pathLst>
                <a:path w="1724" h="1683" extrusionOk="0">
                  <a:moveTo>
                    <a:pt x="233" y="0"/>
                  </a:moveTo>
                  <a:cubicBezTo>
                    <a:pt x="179" y="0"/>
                    <a:pt x="125" y="21"/>
                    <a:pt x="82" y="61"/>
                  </a:cubicBezTo>
                  <a:cubicBezTo>
                    <a:pt x="1" y="146"/>
                    <a:pt x="1" y="278"/>
                    <a:pt x="82" y="362"/>
                  </a:cubicBezTo>
                  <a:lnTo>
                    <a:pt x="563" y="843"/>
                  </a:lnTo>
                  <a:lnTo>
                    <a:pt x="82" y="1324"/>
                  </a:lnTo>
                  <a:cubicBezTo>
                    <a:pt x="1" y="1405"/>
                    <a:pt x="1" y="1540"/>
                    <a:pt x="82" y="1622"/>
                  </a:cubicBezTo>
                  <a:cubicBezTo>
                    <a:pt x="125" y="1662"/>
                    <a:pt x="179" y="1682"/>
                    <a:pt x="233" y="1682"/>
                  </a:cubicBezTo>
                  <a:cubicBezTo>
                    <a:pt x="287" y="1682"/>
                    <a:pt x="341" y="1662"/>
                    <a:pt x="383" y="1622"/>
                  </a:cubicBezTo>
                  <a:lnTo>
                    <a:pt x="864" y="1141"/>
                  </a:lnTo>
                  <a:lnTo>
                    <a:pt x="1345" y="1622"/>
                  </a:lnTo>
                  <a:cubicBezTo>
                    <a:pt x="1385" y="1662"/>
                    <a:pt x="1439" y="1682"/>
                    <a:pt x="1494" y="1682"/>
                  </a:cubicBezTo>
                  <a:cubicBezTo>
                    <a:pt x="1548" y="1682"/>
                    <a:pt x="1602" y="1662"/>
                    <a:pt x="1643" y="1622"/>
                  </a:cubicBezTo>
                  <a:cubicBezTo>
                    <a:pt x="1724" y="1540"/>
                    <a:pt x="1724" y="1405"/>
                    <a:pt x="1643" y="1324"/>
                  </a:cubicBezTo>
                  <a:lnTo>
                    <a:pt x="1162" y="843"/>
                  </a:lnTo>
                  <a:lnTo>
                    <a:pt x="1643" y="362"/>
                  </a:lnTo>
                  <a:cubicBezTo>
                    <a:pt x="1724" y="278"/>
                    <a:pt x="1724" y="146"/>
                    <a:pt x="1643" y="61"/>
                  </a:cubicBezTo>
                  <a:cubicBezTo>
                    <a:pt x="1602" y="21"/>
                    <a:pt x="1548" y="0"/>
                    <a:pt x="1494" y="0"/>
                  </a:cubicBezTo>
                  <a:cubicBezTo>
                    <a:pt x="1439" y="0"/>
                    <a:pt x="1385" y="21"/>
                    <a:pt x="1345" y="61"/>
                  </a:cubicBezTo>
                  <a:lnTo>
                    <a:pt x="864" y="542"/>
                  </a:lnTo>
                  <a:lnTo>
                    <a:pt x="383" y="61"/>
                  </a:lnTo>
                  <a:cubicBezTo>
                    <a:pt x="341" y="21"/>
                    <a:pt x="287" y="0"/>
                    <a:pt x="233"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035;p48">
              <a:extLst>
                <a:ext uri="{FF2B5EF4-FFF2-40B4-BE49-F238E27FC236}">
                  <a16:creationId xmlns:a16="http://schemas.microsoft.com/office/drawing/2014/main" id="{32DB1C98-75CC-0C52-E86E-3667EC5E7BA3}"/>
                </a:ext>
              </a:extLst>
            </p:cNvPr>
            <p:cNvSpPr/>
            <p:nvPr/>
          </p:nvSpPr>
          <p:spPr>
            <a:xfrm>
              <a:off x="4078411" y="3972242"/>
              <a:ext cx="40915" cy="39918"/>
            </a:xfrm>
            <a:custGeom>
              <a:avLst/>
              <a:gdLst/>
              <a:ahLst/>
              <a:cxnLst/>
              <a:rect l="l" t="t" r="r" b="b"/>
              <a:pathLst>
                <a:path w="1724" h="1682" extrusionOk="0">
                  <a:moveTo>
                    <a:pt x="233" y="1"/>
                  </a:moveTo>
                  <a:cubicBezTo>
                    <a:pt x="179" y="1"/>
                    <a:pt x="125" y="21"/>
                    <a:pt x="82" y="62"/>
                  </a:cubicBezTo>
                  <a:cubicBezTo>
                    <a:pt x="1" y="143"/>
                    <a:pt x="1" y="278"/>
                    <a:pt x="82" y="359"/>
                  </a:cubicBezTo>
                  <a:lnTo>
                    <a:pt x="563" y="840"/>
                  </a:lnTo>
                  <a:lnTo>
                    <a:pt x="82" y="1321"/>
                  </a:lnTo>
                  <a:cubicBezTo>
                    <a:pt x="1" y="1405"/>
                    <a:pt x="1" y="1537"/>
                    <a:pt x="82" y="1618"/>
                  </a:cubicBezTo>
                  <a:cubicBezTo>
                    <a:pt x="125" y="1661"/>
                    <a:pt x="179" y="1682"/>
                    <a:pt x="233" y="1682"/>
                  </a:cubicBezTo>
                  <a:cubicBezTo>
                    <a:pt x="287" y="1682"/>
                    <a:pt x="341" y="1661"/>
                    <a:pt x="383" y="1618"/>
                  </a:cubicBezTo>
                  <a:lnTo>
                    <a:pt x="864" y="1138"/>
                  </a:lnTo>
                  <a:lnTo>
                    <a:pt x="1345" y="1618"/>
                  </a:lnTo>
                  <a:cubicBezTo>
                    <a:pt x="1385" y="1661"/>
                    <a:pt x="1439" y="1682"/>
                    <a:pt x="1494" y="1682"/>
                  </a:cubicBezTo>
                  <a:cubicBezTo>
                    <a:pt x="1548" y="1682"/>
                    <a:pt x="1602" y="1661"/>
                    <a:pt x="1643" y="1618"/>
                  </a:cubicBezTo>
                  <a:cubicBezTo>
                    <a:pt x="1724" y="1537"/>
                    <a:pt x="1724" y="1405"/>
                    <a:pt x="1643" y="1321"/>
                  </a:cubicBezTo>
                  <a:lnTo>
                    <a:pt x="1162" y="840"/>
                  </a:lnTo>
                  <a:lnTo>
                    <a:pt x="1643" y="359"/>
                  </a:lnTo>
                  <a:cubicBezTo>
                    <a:pt x="1724" y="278"/>
                    <a:pt x="1724" y="143"/>
                    <a:pt x="1643" y="62"/>
                  </a:cubicBezTo>
                  <a:cubicBezTo>
                    <a:pt x="1602" y="21"/>
                    <a:pt x="1548" y="1"/>
                    <a:pt x="1494" y="1"/>
                  </a:cubicBezTo>
                  <a:cubicBezTo>
                    <a:pt x="1439" y="1"/>
                    <a:pt x="1385" y="21"/>
                    <a:pt x="1345" y="62"/>
                  </a:cubicBezTo>
                  <a:lnTo>
                    <a:pt x="864" y="542"/>
                  </a:lnTo>
                  <a:lnTo>
                    <a:pt x="383" y="62"/>
                  </a:lnTo>
                  <a:cubicBezTo>
                    <a:pt x="341" y="21"/>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3036;p48">
              <a:extLst>
                <a:ext uri="{FF2B5EF4-FFF2-40B4-BE49-F238E27FC236}">
                  <a16:creationId xmlns:a16="http://schemas.microsoft.com/office/drawing/2014/main" id="{EEAA06BC-18B9-8B0E-E46B-FC7FCAFD2239}"/>
                </a:ext>
              </a:extLst>
            </p:cNvPr>
            <p:cNvSpPr/>
            <p:nvPr/>
          </p:nvSpPr>
          <p:spPr>
            <a:xfrm>
              <a:off x="4170636" y="3838984"/>
              <a:ext cx="54727" cy="53113"/>
            </a:xfrm>
            <a:custGeom>
              <a:avLst/>
              <a:gdLst/>
              <a:ahLst/>
              <a:cxnLst/>
              <a:rect l="l" t="t" r="r" b="b"/>
              <a:pathLst>
                <a:path w="2306" h="2238" extrusionOk="0">
                  <a:moveTo>
                    <a:pt x="1327" y="1"/>
                  </a:moveTo>
                  <a:lnTo>
                    <a:pt x="271" y="1057"/>
                  </a:lnTo>
                  <a:cubicBezTo>
                    <a:pt x="0" y="1327"/>
                    <a:pt x="0" y="1767"/>
                    <a:pt x="271" y="2035"/>
                  </a:cubicBezTo>
                  <a:cubicBezTo>
                    <a:pt x="407" y="2170"/>
                    <a:pt x="583" y="2238"/>
                    <a:pt x="760" y="2238"/>
                  </a:cubicBezTo>
                  <a:cubicBezTo>
                    <a:pt x="937" y="2238"/>
                    <a:pt x="1114" y="2170"/>
                    <a:pt x="1249" y="2035"/>
                  </a:cubicBezTo>
                  <a:lnTo>
                    <a:pt x="2305" y="982"/>
                  </a:lnTo>
                  <a:lnTo>
                    <a:pt x="1327"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2" name="Google Shape;3037;p48">
              <a:extLst>
                <a:ext uri="{FF2B5EF4-FFF2-40B4-BE49-F238E27FC236}">
                  <a16:creationId xmlns:a16="http://schemas.microsoft.com/office/drawing/2014/main" id="{17F0B1B4-8421-9F41-AE79-40F8D837EF8C}"/>
                </a:ext>
              </a:extLst>
            </p:cNvPr>
            <p:cNvSpPr/>
            <p:nvPr/>
          </p:nvSpPr>
          <p:spPr>
            <a:xfrm>
              <a:off x="4213046" y="3710829"/>
              <a:ext cx="143083" cy="140544"/>
            </a:xfrm>
            <a:custGeom>
              <a:avLst/>
              <a:gdLst/>
              <a:ahLst/>
              <a:cxnLst/>
              <a:rect l="l" t="t" r="r" b="b"/>
              <a:pathLst>
                <a:path w="6029" h="5922" extrusionOk="0">
                  <a:moveTo>
                    <a:pt x="4133" y="1"/>
                  </a:moveTo>
                  <a:cubicBezTo>
                    <a:pt x="3845" y="1"/>
                    <a:pt x="3558" y="111"/>
                    <a:pt x="3338" y="331"/>
                  </a:cubicBezTo>
                  <a:lnTo>
                    <a:pt x="1" y="3668"/>
                  </a:lnTo>
                  <a:lnTo>
                    <a:pt x="258" y="5665"/>
                  </a:lnTo>
                  <a:lnTo>
                    <a:pt x="2251" y="5922"/>
                  </a:lnTo>
                  <a:lnTo>
                    <a:pt x="5592" y="2581"/>
                  </a:lnTo>
                  <a:cubicBezTo>
                    <a:pt x="6028" y="2141"/>
                    <a:pt x="6028" y="1434"/>
                    <a:pt x="5592" y="994"/>
                  </a:cubicBezTo>
                  <a:lnTo>
                    <a:pt x="4925" y="331"/>
                  </a:lnTo>
                  <a:cubicBezTo>
                    <a:pt x="4707" y="111"/>
                    <a:pt x="4420" y="1"/>
                    <a:pt x="41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3" name="Google Shape;3038;p48">
              <a:extLst>
                <a:ext uri="{FF2B5EF4-FFF2-40B4-BE49-F238E27FC236}">
                  <a16:creationId xmlns:a16="http://schemas.microsoft.com/office/drawing/2014/main" id="{78069913-200D-2C24-9366-5F3DAD2B26A5}"/>
                </a:ext>
              </a:extLst>
            </p:cNvPr>
            <p:cNvSpPr/>
            <p:nvPr/>
          </p:nvSpPr>
          <p:spPr>
            <a:xfrm>
              <a:off x="4147663" y="3927103"/>
              <a:ext cx="124216" cy="9730"/>
            </a:xfrm>
            <a:custGeom>
              <a:avLst/>
              <a:gdLst/>
              <a:ahLst/>
              <a:cxnLst/>
              <a:rect l="l" t="t" r="r" b="b"/>
              <a:pathLst>
                <a:path w="5234" h="410" extrusionOk="0">
                  <a:moveTo>
                    <a:pt x="224" y="0"/>
                  </a:moveTo>
                  <a:cubicBezTo>
                    <a:pt x="99" y="0"/>
                    <a:pt x="0" y="105"/>
                    <a:pt x="14" y="231"/>
                  </a:cubicBezTo>
                  <a:cubicBezTo>
                    <a:pt x="28" y="336"/>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4" name="Google Shape;3039;p48">
              <a:extLst>
                <a:ext uri="{FF2B5EF4-FFF2-40B4-BE49-F238E27FC236}">
                  <a16:creationId xmlns:a16="http://schemas.microsoft.com/office/drawing/2014/main" id="{65D7AE1C-3129-2274-D47D-4479AD3F4349}"/>
                </a:ext>
              </a:extLst>
            </p:cNvPr>
            <p:cNvSpPr/>
            <p:nvPr/>
          </p:nvSpPr>
          <p:spPr>
            <a:xfrm>
              <a:off x="4147663" y="3987431"/>
              <a:ext cx="124216" cy="9730"/>
            </a:xfrm>
            <a:custGeom>
              <a:avLst/>
              <a:gdLst/>
              <a:ahLst/>
              <a:cxnLst/>
              <a:rect l="l" t="t" r="r" b="b"/>
              <a:pathLst>
                <a:path w="5234" h="410" extrusionOk="0">
                  <a:moveTo>
                    <a:pt x="224" y="0"/>
                  </a:moveTo>
                  <a:cubicBezTo>
                    <a:pt x="99" y="0"/>
                    <a:pt x="0" y="105"/>
                    <a:pt x="14" y="230"/>
                  </a:cubicBezTo>
                  <a:cubicBezTo>
                    <a:pt x="28" y="335"/>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5" name="Google Shape;3040;p48">
              <a:extLst>
                <a:ext uri="{FF2B5EF4-FFF2-40B4-BE49-F238E27FC236}">
                  <a16:creationId xmlns:a16="http://schemas.microsoft.com/office/drawing/2014/main" id="{D294F434-7114-297D-4286-38F93A3F37AD}"/>
                </a:ext>
              </a:extLst>
            </p:cNvPr>
            <p:cNvSpPr/>
            <p:nvPr/>
          </p:nvSpPr>
          <p:spPr>
            <a:xfrm>
              <a:off x="4213046" y="3710829"/>
              <a:ext cx="129746" cy="135963"/>
            </a:xfrm>
            <a:custGeom>
              <a:avLst/>
              <a:gdLst/>
              <a:ahLst/>
              <a:cxnLst/>
              <a:rect l="l" t="t" r="r" b="b"/>
              <a:pathLst>
                <a:path w="5467" h="5729" extrusionOk="0">
                  <a:moveTo>
                    <a:pt x="4133" y="1"/>
                  </a:moveTo>
                  <a:cubicBezTo>
                    <a:pt x="3845" y="1"/>
                    <a:pt x="3558" y="111"/>
                    <a:pt x="3338" y="331"/>
                  </a:cubicBezTo>
                  <a:lnTo>
                    <a:pt x="1" y="3668"/>
                  </a:lnTo>
                  <a:lnTo>
                    <a:pt x="258" y="5665"/>
                  </a:lnTo>
                  <a:lnTo>
                    <a:pt x="755" y="5729"/>
                  </a:lnTo>
                  <a:cubicBezTo>
                    <a:pt x="1263" y="3339"/>
                    <a:pt x="3108" y="1447"/>
                    <a:pt x="5467" y="869"/>
                  </a:cubicBezTo>
                  <a:lnTo>
                    <a:pt x="4925" y="331"/>
                  </a:lnTo>
                  <a:cubicBezTo>
                    <a:pt x="4707" y="111"/>
                    <a:pt x="4420" y="1"/>
                    <a:pt x="4133"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6" name="Google Shape;3041;p48">
              <a:extLst>
                <a:ext uri="{FF2B5EF4-FFF2-40B4-BE49-F238E27FC236}">
                  <a16:creationId xmlns:a16="http://schemas.microsoft.com/office/drawing/2014/main" id="{223BD0B5-8DFC-8E9A-8B23-B9640EFADE71}"/>
                </a:ext>
              </a:extLst>
            </p:cNvPr>
            <p:cNvSpPr/>
            <p:nvPr/>
          </p:nvSpPr>
          <p:spPr>
            <a:xfrm>
              <a:off x="4188317" y="3797856"/>
              <a:ext cx="78175" cy="77463"/>
            </a:xfrm>
            <a:custGeom>
              <a:avLst/>
              <a:gdLst/>
              <a:ahLst/>
              <a:cxnLst/>
              <a:rect l="l" t="t" r="r" b="b"/>
              <a:pathLst>
                <a:path w="3294" h="3264" extrusionOk="0">
                  <a:moveTo>
                    <a:pt x="1043" y="1"/>
                  </a:moveTo>
                  <a:lnTo>
                    <a:pt x="640" y="400"/>
                  </a:lnTo>
                  <a:cubicBezTo>
                    <a:pt x="220" y="820"/>
                    <a:pt x="0" y="1399"/>
                    <a:pt x="37" y="1991"/>
                  </a:cubicBezTo>
                  <a:cubicBezTo>
                    <a:pt x="58" y="2333"/>
                    <a:pt x="203" y="2641"/>
                    <a:pt x="430" y="2867"/>
                  </a:cubicBezTo>
                  <a:cubicBezTo>
                    <a:pt x="657" y="3091"/>
                    <a:pt x="961" y="3240"/>
                    <a:pt x="1303" y="3260"/>
                  </a:cubicBezTo>
                  <a:cubicBezTo>
                    <a:pt x="1343" y="3262"/>
                    <a:pt x="1383" y="3263"/>
                    <a:pt x="1422" y="3263"/>
                  </a:cubicBezTo>
                  <a:cubicBezTo>
                    <a:pt x="1978" y="3263"/>
                    <a:pt x="2505" y="3043"/>
                    <a:pt x="2894" y="2654"/>
                  </a:cubicBezTo>
                  <a:lnTo>
                    <a:pt x="3293" y="2255"/>
                  </a:lnTo>
                  <a:lnTo>
                    <a:pt x="104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7" name="Google Shape;3042;p48">
              <a:extLst>
                <a:ext uri="{FF2B5EF4-FFF2-40B4-BE49-F238E27FC236}">
                  <a16:creationId xmlns:a16="http://schemas.microsoft.com/office/drawing/2014/main" id="{283F399B-36DE-0028-4A20-57CA1A93326C}"/>
                </a:ext>
              </a:extLst>
            </p:cNvPr>
            <p:cNvSpPr/>
            <p:nvPr/>
          </p:nvSpPr>
          <p:spPr>
            <a:xfrm>
              <a:off x="4188317" y="3797856"/>
              <a:ext cx="49815" cy="77415"/>
            </a:xfrm>
            <a:custGeom>
              <a:avLst/>
              <a:gdLst/>
              <a:ahLst/>
              <a:cxnLst/>
              <a:rect l="l" t="t" r="r" b="b"/>
              <a:pathLst>
                <a:path w="2099" h="3262" extrusionOk="0">
                  <a:moveTo>
                    <a:pt x="1043" y="1"/>
                  </a:moveTo>
                  <a:lnTo>
                    <a:pt x="640" y="400"/>
                  </a:lnTo>
                  <a:cubicBezTo>
                    <a:pt x="220" y="820"/>
                    <a:pt x="0" y="1399"/>
                    <a:pt x="37" y="1991"/>
                  </a:cubicBezTo>
                  <a:cubicBezTo>
                    <a:pt x="58" y="2333"/>
                    <a:pt x="203" y="2641"/>
                    <a:pt x="430" y="2864"/>
                  </a:cubicBezTo>
                  <a:cubicBezTo>
                    <a:pt x="657" y="3091"/>
                    <a:pt x="961" y="3236"/>
                    <a:pt x="1303" y="3257"/>
                  </a:cubicBezTo>
                  <a:cubicBezTo>
                    <a:pt x="1344" y="3260"/>
                    <a:pt x="1384" y="3262"/>
                    <a:pt x="1424" y="3262"/>
                  </a:cubicBezTo>
                  <a:cubicBezTo>
                    <a:pt x="1504" y="3262"/>
                    <a:pt x="1582" y="3256"/>
                    <a:pt x="1659" y="3247"/>
                  </a:cubicBezTo>
                  <a:cubicBezTo>
                    <a:pt x="1675" y="2475"/>
                    <a:pt x="1831" y="1737"/>
                    <a:pt x="2099" y="1057"/>
                  </a:cubicBezTo>
                  <a:lnTo>
                    <a:pt x="1043" y="1"/>
                  </a:ln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38" name="Google Shape;3485;p48">
            <a:extLst>
              <a:ext uri="{FF2B5EF4-FFF2-40B4-BE49-F238E27FC236}">
                <a16:creationId xmlns:a16="http://schemas.microsoft.com/office/drawing/2014/main" id="{D76DAA5F-F954-6739-2F60-D064C4889E3C}"/>
              </a:ext>
            </a:extLst>
          </p:cNvPr>
          <p:cNvGrpSpPr/>
          <p:nvPr/>
        </p:nvGrpSpPr>
        <p:grpSpPr>
          <a:xfrm>
            <a:off x="-592654" y="6876485"/>
            <a:ext cx="3745075" cy="3650581"/>
            <a:chOff x="6205247" y="2643768"/>
            <a:chExt cx="289608" cy="332397"/>
          </a:xfrm>
        </p:grpSpPr>
        <p:sp>
          <p:nvSpPr>
            <p:cNvPr id="39" name="Google Shape;3486;p48">
              <a:extLst>
                <a:ext uri="{FF2B5EF4-FFF2-40B4-BE49-F238E27FC236}">
                  <a16:creationId xmlns:a16="http://schemas.microsoft.com/office/drawing/2014/main" id="{57681A1D-46F7-656D-6F29-D0904670CADB}"/>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0" name="Google Shape;3487;p48">
              <a:extLst>
                <a:ext uri="{FF2B5EF4-FFF2-40B4-BE49-F238E27FC236}">
                  <a16:creationId xmlns:a16="http://schemas.microsoft.com/office/drawing/2014/main" id="{AF181A6C-66A5-85BB-39C6-9F147090B5E0}"/>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1" name="Google Shape;3488;p48">
              <a:extLst>
                <a:ext uri="{FF2B5EF4-FFF2-40B4-BE49-F238E27FC236}">
                  <a16:creationId xmlns:a16="http://schemas.microsoft.com/office/drawing/2014/main" id="{96C393B6-233C-5F90-1AF8-63F4B3F41403}"/>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2" name="Google Shape;3489;p48">
              <a:extLst>
                <a:ext uri="{FF2B5EF4-FFF2-40B4-BE49-F238E27FC236}">
                  <a16:creationId xmlns:a16="http://schemas.microsoft.com/office/drawing/2014/main" id="{8C4745A7-8A47-2017-6BEB-0A21E2B327B4}"/>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3" name="Google Shape;3490;p48">
              <a:extLst>
                <a:ext uri="{FF2B5EF4-FFF2-40B4-BE49-F238E27FC236}">
                  <a16:creationId xmlns:a16="http://schemas.microsoft.com/office/drawing/2014/main" id="{09174F46-DF1C-80A5-A8A0-F2DBD57CAA2C}"/>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4" name="Google Shape;3491;p48">
              <a:extLst>
                <a:ext uri="{FF2B5EF4-FFF2-40B4-BE49-F238E27FC236}">
                  <a16:creationId xmlns:a16="http://schemas.microsoft.com/office/drawing/2014/main" id="{3D230604-262D-EE69-AA7E-D264C7DA0DCA}"/>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 name="Google Shape;3492;p48">
              <a:extLst>
                <a:ext uri="{FF2B5EF4-FFF2-40B4-BE49-F238E27FC236}">
                  <a16:creationId xmlns:a16="http://schemas.microsoft.com/office/drawing/2014/main" id="{267885E9-CF6E-4332-0F16-6913E1160F3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 name="Google Shape;3493;p48">
              <a:extLst>
                <a:ext uri="{FF2B5EF4-FFF2-40B4-BE49-F238E27FC236}">
                  <a16:creationId xmlns:a16="http://schemas.microsoft.com/office/drawing/2014/main" id="{B6737D4F-AF83-B538-B1CE-B6BE40B29AE0}"/>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 name="Google Shape;3494;p48">
              <a:extLst>
                <a:ext uri="{FF2B5EF4-FFF2-40B4-BE49-F238E27FC236}">
                  <a16:creationId xmlns:a16="http://schemas.microsoft.com/office/drawing/2014/main" id="{3DB4013A-55F0-147C-46BC-9B96340672CE}"/>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 name="Google Shape;3495;p48">
              <a:extLst>
                <a:ext uri="{FF2B5EF4-FFF2-40B4-BE49-F238E27FC236}">
                  <a16:creationId xmlns:a16="http://schemas.microsoft.com/office/drawing/2014/main" id="{53D7EC99-FBB8-32AC-0160-649D512B5151}"/>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 name="Google Shape;3496;p48">
              <a:extLst>
                <a:ext uri="{FF2B5EF4-FFF2-40B4-BE49-F238E27FC236}">
                  <a16:creationId xmlns:a16="http://schemas.microsoft.com/office/drawing/2014/main" id="{9F7B7688-64A0-CDA7-FEFE-84527F227D3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 name="Google Shape;3497;p48">
              <a:extLst>
                <a:ext uri="{FF2B5EF4-FFF2-40B4-BE49-F238E27FC236}">
                  <a16:creationId xmlns:a16="http://schemas.microsoft.com/office/drawing/2014/main" id="{AEF3408C-06A9-5543-09B1-0D6053F51E9B}"/>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 name="Google Shape;3498;p48">
              <a:extLst>
                <a:ext uri="{FF2B5EF4-FFF2-40B4-BE49-F238E27FC236}">
                  <a16:creationId xmlns:a16="http://schemas.microsoft.com/office/drawing/2014/main" id="{87FDCD32-53E1-D463-1E76-19ABAB3BB5BD}"/>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 name="Google Shape;3499;p48">
              <a:extLst>
                <a:ext uri="{FF2B5EF4-FFF2-40B4-BE49-F238E27FC236}">
                  <a16:creationId xmlns:a16="http://schemas.microsoft.com/office/drawing/2014/main" id="{1B58087E-FCFF-B0F0-A631-50FA53A1D1A2}"/>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 name="Google Shape;3500;p48">
              <a:extLst>
                <a:ext uri="{FF2B5EF4-FFF2-40B4-BE49-F238E27FC236}">
                  <a16:creationId xmlns:a16="http://schemas.microsoft.com/office/drawing/2014/main" id="{9560D1A2-BA7E-C005-061C-091A6D465DCF}"/>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 name="Google Shape;3501;p48">
              <a:extLst>
                <a:ext uri="{FF2B5EF4-FFF2-40B4-BE49-F238E27FC236}">
                  <a16:creationId xmlns:a16="http://schemas.microsoft.com/office/drawing/2014/main" id="{7E9D1241-161E-69DA-22A0-F793B6DCBA2F}"/>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 name="Google Shape;3502;p48">
              <a:extLst>
                <a:ext uri="{FF2B5EF4-FFF2-40B4-BE49-F238E27FC236}">
                  <a16:creationId xmlns:a16="http://schemas.microsoft.com/office/drawing/2014/main" id="{061396F4-7C38-8B2C-956F-5A4A24215BDB}"/>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 name="Google Shape;3503;p48">
              <a:extLst>
                <a:ext uri="{FF2B5EF4-FFF2-40B4-BE49-F238E27FC236}">
                  <a16:creationId xmlns:a16="http://schemas.microsoft.com/office/drawing/2014/main" id="{F62B3E19-4141-8E9B-B610-964AF322DFA8}"/>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3077191617"/>
      </p:ext>
    </p:extLst>
  </p:cSld>
  <p:clrMapOvr>
    <a:masterClrMapping/>
  </p:clrMapOvr>
  <p:transition spd="med">
    <p:randomBa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95"/>
        <p:cNvGrpSpPr/>
        <p:nvPr/>
      </p:nvGrpSpPr>
      <p:grpSpPr>
        <a:xfrm>
          <a:off x="0" y="0"/>
          <a:ext cx="0" cy="0"/>
          <a:chOff x="0" y="0"/>
          <a:chExt cx="0" cy="0"/>
        </a:xfrm>
      </p:grpSpPr>
      <p:sp>
        <p:nvSpPr>
          <p:cNvPr id="9" name="Hộp Văn bản 8">
            <a:extLst>
              <a:ext uri="{FF2B5EF4-FFF2-40B4-BE49-F238E27FC236}">
                <a16:creationId xmlns:a16="http://schemas.microsoft.com/office/drawing/2014/main" id="{4E156510-7FB9-FF25-EE7B-BE5E7904C0E0}"/>
              </a:ext>
            </a:extLst>
          </p:cNvPr>
          <p:cNvSpPr txBox="1"/>
          <p:nvPr/>
        </p:nvSpPr>
        <p:spPr>
          <a:xfrm>
            <a:off x="4784272" y="5816965"/>
            <a:ext cx="12123964" cy="2669898"/>
          </a:xfrm>
          <a:prstGeom prst="rect">
            <a:avLst/>
          </a:prstGeom>
          <a:noFill/>
        </p:spPr>
        <p:txBody>
          <a:bodyPr wrap="square">
            <a:spAutoFit/>
          </a:bodyPr>
          <a:lstStyle/>
          <a:p>
            <a:pPr algn="just">
              <a:lnSpc>
                <a:spcPct val="120000"/>
              </a:lnSpc>
            </a:pPr>
            <a:r>
              <a:rPr lang="en-US" sz="4800" b="1" dirty="0">
                <a:solidFill>
                  <a:srgbClr val="002060"/>
                </a:solidFill>
                <a:effectLst/>
                <a:latin typeface="+mj-lt"/>
                <a:ea typeface="Calibri" panose="020F0502020204030204" pitchFamily="34" charset="0"/>
              </a:rPr>
              <a:t>           </a:t>
            </a:r>
            <a:r>
              <a:rPr lang="en-US" sz="4800" b="1" dirty="0" err="1">
                <a:solidFill>
                  <a:srgbClr val="002060"/>
                </a:solidFill>
                <a:effectLst/>
                <a:latin typeface="+mj-lt"/>
                <a:ea typeface="Calibri" panose="020F0502020204030204" pitchFamily="34" charset="0"/>
              </a:rPr>
              <a:t>Lên</a:t>
            </a:r>
            <a:r>
              <a:rPr lang="en-US" sz="4800" b="1" dirty="0">
                <a:solidFill>
                  <a:srgbClr val="002060"/>
                </a:solidFill>
                <a:effectLst/>
                <a:latin typeface="+mj-lt"/>
                <a:ea typeface="Calibri" panose="020F0502020204030204" pitchFamily="34" charset="0"/>
              </a:rPr>
              <a:t> men lactic: </a:t>
            </a:r>
          </a:p>
          <a:p>
            <a:pPr algn="just">
              <a:lnSpc>
                <a:spcPct val="120000"/>
              </a:lnSpc>
            </a:pPr>
            <a:r>
              <a:rPr lang="en-US" sz="4800" dirty="0">
                <a:solidFill>
                  <a:srgbClr val="002060"/>
                </a:solidFill>
                <a:effectLst/>
                <a:latin typeface="+mj-lt"/>
                <a:ea typeface="Calibri" panose="020F0502020204030204" pitchFamily="34" charset="0"/>
              </a:rPr>
              <a:t>            C</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H</a:t>
            </a:r>
            <a:r>
              <a:rPr lang="en-US" sz="4800" baseline="-25000" dirty="0">
                <a:solidFill>
                  <a:srgbClr val="002060"/>
                </a:solidFill>
                <a:effectLst/>
                <a:latin typeface="+mj-lt"/>
                <a:ea typeface="Calibri" panose="020F0502020204030204" pitchFamily="34" charset="0"/>
              </a:rPr>
              <a:t>12</a:t>
            </a:r>
            <a:r>
              <a:rPr lang="en-US" sz="4800" dirty="0">
                <a:solidFill>
                  <a:srgbClr val="002060"/>
                </a:solidFill>
                <a:effectLst/>
                <a:latin typeface="+mj-lt"/>
                <a:ea typeface="Calibri" panose="020F0502020204030204" pitchFamily="34" charset="0"/>
              </a:rPr>
              <a:t>O</a:t>
            </a:r>
            <a:r>
              <a:rPr lang="en-US" sz="4800" baseline="-25000" dirty="0">
                <a:solidFill>
                  <a:srgbClr val="002060"/>
                </a:solidFill>
                <a:effectLst/>
                <a:latin typeface="+mj-lt"/>
                <a:ea typeface="Calibri" panose="020F0502020204030204" pitchFamily="34" charset="0"/>
              </a:rPr>
              <a:t>6</a:t>
            </a:r>
            <a:r>
              <a:rPr lang="en-US" sz="4800" baseline="-25000" dirty="0">
                <a:solidFill>
                  <a:srgbClr val="002060"/>
                </a:solidFill>
                <a:latin typeface="+mj-lt"/>
                <a:ea typeface="Calibri" panose="020F0502020204030204" pitchFamily="34" charset="0"/>
              </a:rPr>
              <a:t>                              </a:t>
            </a:r>
            <a:r>
              <a:rPr lang="en-US" sz="4800" dirty="0">
                <a:solidFill>
                  <a:srgbClr val="002060"/>
                </a:solidFill>
                <a:effectLst/>
                <a:latin typeface="+mj-lt"/>
                <a:ea typeface="Calibri" panose="020F0502020204030204" pitchFamily="34" charset="0"/>
              </a:rPr>
              <a:t>2CH</a:t>
            </a:r>
            <a:r>
              <a:rPr lang="en-US" sz="4800" baseline="-25000" dirty="0">
                <a:solidFill>
                  <a:srgbClr val="002060"/>
                </a:solidFill>
                <a:effectLst/>
                <a:latin typeface="+mj-lt"/>
                <a:ea typeface="Calibri" panose="020F0502020204030204" pitchFamily="34" charset="0"/>
              </a:rPr>
              <a:t>3</a:t>
            </a:r>
            <a:r>
              <a:rPr lang="en-US" sz="4800" dirty="0">
                <a:solidFill>
                  <a:srgbClr val="002060"/>
                </a:solidFill>
                <a:effectLst/>
                <a:latin typeface="+mj-lt"/>
                <a:ea typeface="Calibri" panose="020F0502020204030204" pitchFamily="34" charset="0"/>
              </a:rPr>
              <a:t>CH(OH)COOH</a:t>
            </a:r>
          </a:p>
          <a:p>
            <a:pPr algn="just">
              <a:lnSpc>
                <a:spcPct val="120000"/>
              </a:lnSpc>
            </a:pPr>
            <a:r>
              <a:rPr lang="en-US" sz="4800" dirty="0">
                <a:solidFill>
                  <a:srgbClr val="002060"/>
                </a:solidFill>
                <a:effectLst/>
                <a:latin typeface="+mj-lt"/>
                <a:ea typeface="Calibri" panose="020F0502020204030204" pitchFamily="34" charset="0"/>
              </a:rPr>
              <a:t>                                                          lactic acid</a:t>
            </a:r>
          </a:p>
        </p:txBody>
      </p:sp>
      <p:sp>
        <p:nvSpPr>
          <p:cNvPr id="6" name="Hộp Văn bản 5">
            <a:extLst>
              <a:ext uri="{FF2B5EF4-FFF2-40B4-BE49-F238E27FC236}">
                <a16:creationId xmlns:a16="http://schemas.microsoft.com/office/drawing/2014/main" id="{F74ECF65-BA79-A067-050C-E56F5763EB88}"/>
              </a:ext>
            </a:extLst>
          </p:cNvPr>
          <p:cNvSpPr txBox="1"/>
          <p:nvPr/>
        </p:nvSpPr>
        <p:spPr>
          <a:xfrm>
            <a:off x="1992085" y="1194285"/>
            <a:ext cx="12393386" cy="2405787"/>
          </a:xfrm>
          <a:prstGeom prst="rect">
            <a:avLst/>
          </a:prstGeom>
          <a:noFill/>
        </p:spPr>
        <p:txBody>
          <a:bodyPr wrap="square">
            <a:spAutoFit/>
          </a:bodyPr>
          <a:lstStyle/>
          <a:p>
            <a:pPr algn="just">
              <a:lnSpc>
                <a:spcPct val="107000"/>
              </a:lnSpc>
            </a:pPr>
            <a:r>
              <a:rPr lang="en-US" sz="4800" b="1" dirty="0" err="1">
                <a:solidFill>
                  <a:srgbClr val="002060"/>
                </a:solidFill>
                <a:effectLst/>
                <a:latin typeface="+mj-lt"/>
                <a:ea typeface="Calibri" panose="020F0502020204030204" pitchFamily="34" charset="0"/>
              </a:rPr>
              <a:t>Lên</a:t>
            </a:r>
            <a:r>
              <a:rPr lang="en-US" sz="4800" b="1" dirty="0">
                <a:solidFill>
                  <a:srgbClr val="002060"/>
                </a:solidFill>
                <a:effectLst/>
                <a:latin typeface="+mj-lt"/>
                <a:ea typeface="Calibri" panose="020F0502020204030204" pitchFamily="34" charset="0"/>
              </a:rPr>
              <a:t> men </a:t>
            </a:r>
            <a:r>
              <a:rPr lang="en-US" sz="4800" b="1" dirty="0" err="1">
                <a:solidFill>
                  <a:srgbClr val="002060"/>
                </a:solidFill>
                <a:effectLst/>
                <a:latin typeface="+mj-lt"/>
                <a:ea typeface="Calibri" panose="020F0502020204030204" pitchFamily="34" charset="0"/>
              </a:rPr>
              <a:t>rượu</a:t>
            </a:r>
            <a:r>
              <a:rPr lang="en-US" sz="4800" b="1" dirty="0">
                <a:solidFill>
                  <a:srgbClr val="002060"/>
                </a:solidFill>
                <a:effectLst/>
                <a:latin typeface="+mj-lt"/>
                <a:ea typeface="Calibri" panose="020F0502020204030204" pitchFamily="34" charset="0"/>
              </a:rPr>
              <a:t>: </a:t>
            </a:r>
          </a:p>
          <a:p>
            <a:pPr algn="just">
              <a:lnSpc>
                <a:spcPct val="107000"/>
              </a:lnSpc>
            </a:pPr>
            <a:r>
              <a:rPr lang="en-US" sz="4800" dirty="0">
                <a:solidFill>
                  <a:srgbClr val="002060"/>
                </a:solidFill>
                <a:effectLst/>
                <a:latin typeface="+mj-lt"/>
                <a:ea typeface="Calibri" panose="020F0502020204030204" pitchFamily="34" charset="0"/>
              </a:rPr>
              <a:t>C</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H</a:t>
            </a:r>
            <a:r>
              <a:rPr lang="en-US" sz="4800" baseline="-25000" dirty="0">
                <a:solidFill>
                  <a:srgbClr val="002060"/>
                </a:solidFill>
                <a:effectLst/>
                <a:latin typeface="+mj-lt"/>
                <a:ea typeface="Calibri" panose="020F0502020204030204" pitchFamily="34" charset="0"/>
              </a:rPr>
              <a:t>12</a:t>
            </a:r>
            <a:r>
              <a:rPr lang="en-US" sz="4800" dirty="0">
                <a:solidFill>
                  <a:srgbClr val="002060"/>
                </a:solidFill>
                <a:effectLst/>
                <a:latin typeface="+mj-lt"/>
                <a:ea typeface="Calibri" panose="020F0502020204030204" pitchFamily="34" charset="0"/>
              </a:rPr>
              <a:t>O</a:t>
            </a:r>
            <a:r>
              <a:rPr lang="en-US" sz="4800" baseline="-25000" dirty="0">
                <a:solidFill>
                  <a:srgbClr val="002060"/>
                </a:solidFill>
                <a:effectLst/>
                <a:latin typeface="+mj-lt"/>
                <a:ea typeface="Calibri" panose="020F0502020204030204" pitchFamily="34" charset="0"/>
              </a:rPr>
              <a:t>6</a:t>
            </a:r>
            <a:r>
              <a:rPr lang="en-US" sz="4800" dirty="0">
                <a:solidFill>
                  <a:srgbClr val="002060"/>
                </a:solidFill>
                <a:effectLst/>
                <a:latin typeface="+mj-lt"/>
                <a:ea typeface="Calibri" panose="020F0502020204030204" pitchFamily="34" charset="0"/>
              </a:rPr>
              <a:t> 		       2C</a:t>
            </a:r>
            <a:r>
              <a:rPr lang="en-US" sz="4800" baseline="-25000" dirty="0">
                <a:solidFill>
                  <a:srgbClr val="002060"/>
                </a:solidFill>
                <a:effectLst/>
                <a:latin typeface="+mj-lt"/>
                <a:ea typeface="Calibri" panose="020F0502020204030204" pitchFamily="34" charset="0"/>
              </a:rPr>
              <a:t>2</a:t>
            </a:r>
            <a:r>
              <a:rPr lang="en-US" sz="4800" dirty="0">
                <a:solidFill>
                  <a:srgbClr val="002060"/>
                </a:solidFill>
                <a:effectLst/>
                <a:latin typeface="+mj-lt"/>
                <a:ea typeface="Calibri" panose="020F0502020204030204" pitchFamily="34" charset="0"/>
              </a:rPr>
              <a:t>H</a:t>
            </a:r>
            <a:r>
              <a:rPr lang="en-US" sz="4800" baseline="-25000" dirty="0">
                <a:solidFill>
                  <a:srgbClr val="002060"/>
                </a:solidFill>
                <a:effectLst/>
                <a:latin typeface="+mj-lt"/>
                <a:ea typeface="Calibri" panose="020F0502020204030204" pitchFamily="34" charset="0"/>
              </a:rPr>
              <a:t>5</a:t>
            </a:r>
            <a:r>
              <a:rPr lang="en-US" sz="4800" dirty="0">
                <a:solidFill>
                  <a:srgbClr val="002060"/>
                </a:solidFill>
                <a:effectLst/>
                <a:latin typeface="+mj-lt"/>
                <a:ea typeface="Calibri" panose="020F0502020204030204" pitchFamily="34" charset="0"/>
              </a:rPr>
              <a:t>OH + 2CO</a:t>
            </a:r>
            <a:r>
              <a:rPr lang="en-US" sz="4800" baseline="-25000" dirty="0">
                <a:solidFill>
                  <a:srgbClr val="002060"/>
                </a:solidFill>
                <a:effectLst/>
                <a:latin typeface="+mj-lt"/>
                <a:ea typeface="Calibri" panose="020F0502020204030204" pitchFamily="34" charset="0"/>
              </a:rPr>
              <a:t>2</a:t>
            </a:r>
            <a:endParaRPr lang="en-US" sz="4800" baseline="-25000" dirty="0">
              <a:solidFill>
                <a:srgbClr val="002060"/>
              </a:solidFill>
              <a:latin typeface="+mj-lt"/>
              <a:ea typeface="Calibri" panose="020F0502020204030204" pitchFamily="34" charset="0"/>
            </a:endParaRPr>
          </a:p>
          <a:p>
            <a:pPr algn="just">
              <a:lnSpc>
                <a:spcPct val="107000"/>
              </a:lnSpc>
            </a:pPr>
            <a:r>
              <a:rPr lang="en-US" sz="4800" baseline="-25000" dirty="0">
                <a:solidFill>
                  <a:srgbClr val="002060"/>
                </a:solidFill>
                <a:effectLst/>
                <a:latin typeface="+mj-lt"/>
                <a:ea typeface="Calibri" panose="020F0502020204030204" pitchFamily="34" charset="0"/>
              </a:rPr>
              <a:t>                                                         </a:t>
            </a:r>
            <a:r>
              <a:rPr lang="en-US" sz="4800" dirty="0">
                <a:solidFill>
                  <a:srgbClr val="002060"/>
                </a:solidFill>
                <a:effectLst/>
                <a:latin typeface="+mj-lt"/>
                <a:ea typeface="Calibri" panose="020F0502020204030204" pitchFamily="34" charset="0"/>
              </a:rPr>
              <a:t>ethanol</a:t>
            </a:r>
          </a:p>
        </p:txBody>
      </p:sp>
      <p:graphicFrame>
        <p:nvGraphicFramePr>
          <p:cNvPr id="7" name="Đối tượng 6">
            <a:extLst>
              <a:ext uri="{FF2B5EF4-FFF2-40B4-BE49-F238E27FC236}">
                <a16:creationId xmlns:a16="http://schemas.microsoft.com/office/drawing/2014/main" id="{E9A1F64B-863C-B3E0-DDC5-E497DBB5AC06}"/>
              </a:ext>
            </a:extLst>
          </p:cNvPr>
          <p:cNvGraphicFramePr>
            <a:graphicFrameLocks noChangeAspect="1"/>
          </p:cNvGraphicFramePr>
          <p:nvPr>
            <p:extLst>
              <p:ext uri="{D42A27DB-BD31-4B8C-83A1-F6EECF244321}">
                <p14:modId xmlns:p14="http://schemas.microsoft.com/office/powerpoint/2010/main" val="2679609032"/>
              </p:ext>
            </p:extLst>
          </p:nvPr>
        </p:nvGraphicFramePr>
        <p:xfrm>
          <a:off x="4382697" y="2091642"/>
          <a:ext cx="2254161" cy="683079"/>
        </p:xfrm>
        <a:graphic>
          <a:graphicData uri="http://schemas.openxmlformats.org/presentationml/2006/ole">
            <mc:AlternateContent xmlns:mc="http://schemas.openxmlformats.org/markup-compatibility/2006">
              <mc:Choice xmlns:v="urn:schemas-microsoft-com:vml" Requires="v">
                <p:oleObj name="Equation" r:id="rId3" imgW="627973" imgH="190341" progId="Equation.DSMT4">
                  <p:embed/>
                </p:oleObj>
              </mc:Choice>
              <mc:Fallback>
                <p:oleObj name="Equation" r:id="rId3" imgW="627973" imgH="190341" progId="Equation.DSMT4">
                  <p:embed/>
                  <p:pic>
                    <p:nvPicPr>
                      <p:cNvPr id="0" name=""/>
                      <p:cNvPicPr/>
                      <p:nvPr/>
                    </p:nvPicPr>
                    <p:blipFill>
                      <a:blip r:embed="rId4"/>
                      <a:stretch>
                        <a:fillRect/>
                      </a:stretch>
                    </p:blipFill>
                    <p:spPr>
                      <a:xfrm>
                        <a:off x="4382697" y="2091642"/>
                        <a:ext cx="2254161" cy="683079"/>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B43C6C8D-23CB-6749-3FFF-F1C2170DA425}"/>
              </a:ext>
            </a:extLst>
          </p:cNvPr>
          <p:cNvGraphicFramePr>
            <a:graphicFrameLocks noChangeAspect="1"/>
          </p:cNvGraphicFramePr>
          <p:nvPr>
            <p:extLst>
              <p:ext uri="{D42A27DB-BD31-4B8C-83A1-F6EECF244321}">
                <p14:modId xmlns:p14="http://schemas.microsoft.com/office/powerpoint/2010/main" val="2342658941"/>
              </p:ext>
            </p:extLst>
          </p:nvPr>
        </p:nvGraphicFramePr>
        <p:xfrm>
          <a:off x="8855346" y="6809014"/>
          <a:ext cx="2255837" cy="685800"/>
        </p:xfrm>
        <a:graphic>
          <a:graphicData uri="http://schemas.openxmlformats.org/presentationml/2006/ole">
            <mc:AlternateContent xmlns:mc="http://schemas.openxmlformats.org/markup-compatibility/2006">
              <mc:Choice xmlns:v="urn:schemas-microsoft-com:vml" Requires="v">
                <p:oleObj name="Equation" r:id="rId5" imgW="2255343" imgH="685553" progId="Equation.DSMT4">
                  <p:embed/>
                </p:oleObj>
              </mc:Choice>
              <mc:Fallback>
                <p:oleObj name="Equation" r:id="rId5" imgW="2255343" imgH="685553" progId="Equation.DSMT4">
                  <p:embed/>
                  <p:pic>
                    <p:nvPicPr>
                      <p:cNvPr id="0" name=""/>
                      <p:cNvPicPr/>
                      <p:nvPr/>
                    </p:nvPicPr>
                    <p:blipFill>
                      <a:blip r:embed="rId6"/>
                      <a:stretch>
                        <a:fillRect/>
                      </a:stretch>
                    </p:blipFill>
                    <p:spPr>
                      <a:xfrm>
                        <a:off x="8855346" y="6809014"/>
                        <a:ext cx="2255837" cy="685800"/>
                      </a:xfrm>
                      <a:prstGeom prst="rect">
                        <a:avLst/>
                      </a:prstGeom>
                    </p:spPr>
                  </p:pic>
                </p:oleObj>
              </mc:Fallback>
            </mc:AlternateContent>
          </a:graphicData>
        </a:graphic>
      </p:graphicFrame>
      <p:pic>
        <p:nvPicPr>
          <p:cNvPr id="10" name="Hình ảnh 9">
            <a:extLst>
              <a:ext uri="{FF2B5EF4-FFF2-40B4-BE49-F238E27FC236}">
                <a16:creationId xmlns:a16="http://schemas.microsoft.com/office/drawing/2014/main" id="{1583A56F-2E0F-20CB-6CB9-77090C46A89B}"/>
              </a:ext>
            </a:extLst>
          </p:cNvPr>
          <p:cNvPicPr>
            <a:picLocks noChangeAspect="1"/>
          </p:cNvPicPr>
          <p:nvPr/>
        </p:nvPicPr>
        <p:blipFill>
          <a:blip r:embed="rId7"/>
          <a:stretch>
            <a:fillRect/>
          </a:stretch>
        </p:blipFill>
        <p:spPr>
          <a:xfrm>
            <a:off x="11290010" y="1447397"/>
            <a:ext cx="5230586" cy="3432572"/>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1" name="Hình ảnh 10">
            <a:extLst>
              <a:ext uri="{FF2B5EF4-FFF2-40B4-BE49-F238E27FC236}">
                <a16:creationId xmlns:a16="http://schemas.microsoft.com/office/drawing/2014/main" id="{1DA45553-A970-F079-D0EB-427A7EE9C079}"/>
              </a:ext>
            </a:extLst>
          </p:cNvPr>
          <p:cNvPicPr>
            <a:picLocks noChangeAspect="1"/>
          </p:cNvPicPr>
          <p:nvPr/>
        </p:nvPicPr>
        <p:blipFill>
          <a:blip r:embed="rId8"/>
          <a:stretch>
            <a:fillRect/>
          </a:stretch>
        </p:blipFill>
        <p:spPr>
          <a:xfrm>
            <a:off x="794659" y="5816965"/>
            <a:ext cx="4953000" cy="371121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sp>
        <p:nvSpPr>
          <p:cNvPr id="19" name="Freeform 7"/>
          <p:cNvSpPr/>
          <p:nvPr/>
        </p:nvSpPr>
        <p:spPr>
          <a:xfrm>
            <a:off x="309475" y="455320"/>
            <a:ext cx="8251116" cy="9368565"/>
          </a:xfrm>
          <a:custGeom>
            <a:avLst/>
            <a:gdLst/>
            <a:ahLst/>
            <a:cxnLst/>
            <a:rect l="l" t="t" r="r" b="b"/>
            <a:pathLst>
              <a:path w="4576132" h="4885550">
                <a:moveTo>
                  <a:pt x="0" y="0"/>
                </a:moveTo>
                <a:lnTo>
                  <a:pt x="4576132" y="0"/>
                </a:lnTo>
                <a:lnTo>
                  <a:pt x="4576132" y="4885550"/>
                </a:lnTo>
                <a:lnTo>
                  <a:pt x="0" y="4885550"/>
                </a:lnTo>
                <a:lnTo>
                  <a:pt x="0" y="0"/>
                </a:lnTo>
                <a:close/>
              </a:path>
            </a:pathLst>
          </a:custGeom>
          <a:blipFill>
            <a:blip r:embed="rId3"/>
            <a:stretch>
              <a:fillRect/>
            </a:stretch>
          </a:blipFill>
        </p:spPr>
      </p:sp>
      <p:sp>
        <p:nvSpPr>
          <p:cNvPr id="3" name="Rectangle 2"/>
          <p:cNvSpPr/>
          <p:nvPr/>
        </p:nvSpPr>
        <p:spPr>
          <a:xfrm>
            <a:off x="2106455" y="1707518"/>
            <a:ext cx="5698600" cy="3556295"/>
          </a:xfrm>
          <a:prstGeom prst="rect">
            <a:avLst/>
          </a:prstGeom>
        </p:spPr>
        <p:txBody>
          <a:bodyPr wrap="square">
            <a:spAutoFit/>
          </a:bodyPr>
          <a:lstStyle/>
          <a:p>
            <a:pPr algn="ctr" defTabSz="1828800">
              <a:lnSpc>
                <a:spcPct val="120000"/>
              </a:lnSpc>
            </a:pPr>
            <a:r>
              <a:rPr lang="en-US" sz="4800" b="1" dirty="0" err="1">
                <a:solidFill>
                  <a:srgbClr val="002060"/>
                </a:solidFill>
                <a:latin typeface="Cambria" panose="02040503050406030204" pitchFamily="18" charset="0"/>
                <a:ea typeface="Cambria" panose="02040503050406030204" pitchFamily="18" charset="0"/>
              </a:rPr>
              <a:t>Câu</a:t>
            </a:r>
            <a:r>
              <a:rPr lang="en-US" sz="4800" b="1" dirty="0">
                <a:solidFill>
                  <a:srgbClr val="002060"/>
                </a:solidFill>
                <a:latin typeface="Cambria" panose="02040503050406030204" pitchFamily="18" charset="0"/>
                <a:ea typeface="Cambria" panose="02040503050406030204" pitchFamily="18" charset="0"/>
              </a:rPr>
              <a:t> 6: </a:t>
            </a:r>
            <a:r>
              <a:rPr lang="en-US" sz="4800" dirty="0" err="1">
                <a:solidFill>
                  <a:srgbClr val="002060"/>
                </a:solidFill>
                <a:latin typeface="Cambria" panose="02040503050406030204" pitchFamily="18" charset="0"/>
                <a:ea typeface="Cambria" panose="02040503050406030204" pitchFamily="18" charset="0"/>
              </a:rPr>
              <a:t>Tại</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sao</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các</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phản</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ứng</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lên</a:t>
            </a:r>
            <a:r>
              <a:rPr lang="en-US" sz="4800" dirty="0">
                <a:solidFill>
                  <a:srgbClr val="002060"/>
                </a:solidFill>
                <a:latin typeface="Cambria" panose="02040503050406030204" pitchFamily="18" charset="0"/>
                <a:ea typeface="Cambria" panose="02040503050406030204" pitchFamily="18" charset="0"/>
              </a:rPr>
              <a:t> men </a:t>
            </a:r>
            <a:r>
              <a:rPr lang="en-US" sz="4800" dirty="0" err="1">
                <a:solidFill>
                  <a:srgbClr val="002060"/>
                </a:solidFill>
                <a:latin typeface="Cambria" panose="02040503050406030204" pitchFamily="18" charset="0"/>
                <a:ea typeface="Cambria" panose="02040503050406030204" pitchFamily="18" charset="0"/>
              </a:rPr>
              <a:t>lại</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cần</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nhiệt</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độ</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không</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quá</a:t>
            </a:r>
            <a:r>
              <a:rPr lang="en-US" sz="4800" dirty="0">
                <a:solidFill>
                  <a:srgbClr val="002060"/>
                </a:solidFill>
                <a:latin typeface="Cambria" panose="02040503050406030204" pitchFamily="18" charset="0"/>
                <a:ea typeface="Cambria" panose="02040503050406030204" pitchFamily="18" charset="0"/>
              </a:rPr>
              <a:t> </a:t>
            </a:r>
            <a:r>
              <a:rPr lang="en-US" sz="4800" dirty="0" err="1">
                <a:solidFill>
                  <a:srgbClr val="002060"/>
                </a:solidFill>
                <a:latin typeface="Cambria" panose="02040503050406030204" pitchFamily="18" charset="0"/>
                <a:ea typeface="Cambria" panose="02040503050406030204" pitchFamily="18" charset="0"/>
              </a:rPr>
              <a:t>cao</a:t>
            </a:r>
            <a:r>
              <a:rPr lang="en-US" sz="4800" dirty="0">
                <a:solidFill>
                  <a:srgbClr val="002060"/>
                </a:solidFill>
                <a:latin typeface="Cambria" panose="02040503050406030204" pitchFamily="18" charset="0"/>
                <a:ea typeface="Cambria" panose="02040503050406030204" pitchFamily="18" charset="0"/>
              </a:rPr>
              <a:t>?</a:t>
            </a:r>
          </a:p>
        </p:txBody>
      </p:sp>
      <p:sp>
        <p:nvSpPr>
          <p:cNvPr id="4" name="Rectangle 3"/>
          <p:cNvSpPr/>
          <p:nvPr/>
        </p:nvSpPr>
        <p:spPr>
          <a:xfrm>
            <a:off x="7445828" y="5980124"/>
            <a:ext cx="10221685" cy="4080156"/>
          </a:xfrm>
          <a:prstGeom prst="rect">
            <a:avLst/>
          </a:prstGeom>
          <a:solidFill>
            <a:schemeClr val="bg1"/>
          </a:solidFill>
          <a:ln w="28575">
            <a:noFill/>
          </a:ln>
        </p:spPr>
        <p:txBody>
          <a:bodyPr wrap="square">
            <a:spAutoFit/>
          </a:bodyPr>
          <a:lstStyle/>
          <a:p>
            <a:pPr algn="just" defTabSz="1828800">
              <a:lnSpc>
                <a:spcPct val="120000"/>
              </a:lnSpc>
            </a:pPr>
            <a:r>
              <a:rPr lang="en-US" sz="4400" dirty="0">
                <a:solidFill>
                  <a:srgbClr val="002060"/>
                </a:solidFill>
                <a:latin typeface="Cambria" panose="02040503050406030204" pitchFamily="18" charset="0"/>
                <a:ea typeface="Cambria" panose="02040503050406030204" pitchFamily="18" charset="0"/>
              </a:rPr>
              <a:t>               </a:t>
            </a:r>
            <a:r>
              <a:rPr lang="vi-VN" sz="4400" dirty="0">
                <a:solidFill>
                  <a:srgbClr val="002060"/>
                </a:solidFill>
                <a:latin typeface="Cambria" panose="02040503050406030204" pitchFamily="18" charset="0"/>
                <a:ea typeface="Cambria" panose="02040503050406030204" pitchFamily="18" charset="0"/>
              </a:rPr>
              <a:t>Các phản ứng lên men xảy ra dưới tác dụng của xúc tác enzyme. Nếu nhiệt độ quá cao hoạt tính của enzyme giảm mạnh vì nhiệt độ cao sẽ làm biến tính enzyme do chúng có bản chất là protein.</a:t>
            </a:r>
            <a:endParaRPr lang="en-US" sz="4400" dirty="0">
              <a:solidFill>
                <a:srgbClr val="002060"/>
              </a:solidFill>
              <a:latin typeface="Cambria" panose="02040503050406030204" pitchFamily="18" charset="0"/>
              <a:ea typeface="Cambria" panose="02040503050406030204" pitchFamily="18" charset="0"/>
            </a:endParaRPr>
          </a:p>
        </p:txBody>
      </p:sp>
      <p:sp>
        <p:nvSpPr>
          <p:cNvPr id="23" name="Freeform 7"/>
          <p:cNvSpPr/>
          <p:nvPr/>
        </p:nvSpPr>
        <p:spPr>
          <a:xfrm>
            <a:off x="7954069" y="4797837"/>
            <a:ext cx="2068850" cy="1895523"/>
          </a:xfrm>
          <a:custGeom>
            <a:avLst/>
            <a:gdLst/>
            <a:ahLst/>
            <a:cxnLst/>
            <a:rect l="l" t="t" r="r" b="b"/>
            <a:pathLst>
              <a:path w="4123390" h="4114800">
                <a:moveTo>
                  <a:pt x="0" y="0"/>
                </a:moveTo>
                <a:lnTo>
                  <a:pt x="4123390" y="0"/>
                </a:lnTo>
                <a:lnTo>
                  <a:pt x="4123390"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dirty="0"/>
          </a:p>
        </p:txBody>
      </p:sp>
    </p:spTree>
    <p:extLst>
      <p:ext uri="{BB962C8B-B14F-4D97-AF65-F5344CB8AC3E}">
        <p14:creationId xmlns:p14="http://schemas.microsoft.com/office/powerpoint/2010/main" val="42931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1026839" y="3348433"/>
            <a:ext cx="16318899" cy="4930789"/>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hất</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11500" b="1"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11500" b="1" i="0" u="none" strike="noStrike" kern="0" cap="none" spc="0" normalizeH="0" baseline="0" noProof="0" dirty="0">
                <a:ln>
                  <a:noFill/>
                </a:ln>
                <a:solidFill>
                  <a:srgbClr val="002060"/>
                </a:solidFill>
                <a:effectLst/>
                <a:uLnTx/>
                <a:uFillTx/>
                <a:latin typeface="Cambria"/>
                <a:ea typeface="+mn-ea"/>
                <a:cs typeface="Times New Roman"/>
                <a:sym typeface="+mn-lt"/>
              </a:rPr>
              <a:t> hemiacetal</a:t>
            </a:r>
          </a:p>
        </p:txBody>
      </p:sp>
      <p:sp>
        <p:nvSpPr>
          <p:cNvPr id="24" name="Google Shape;1362;p22">
            <a:extLst>
              <a:ext uri="{FF2B5EF4-FFF2-40B4-BE49-F238E27FC236}">
                <a16:creationId xmlns:a16="http://schemas.microsoft.com/office/drawing/2014/main" id="{7FCB746F-CBB6-38D3-CDFE-7D7F6C9B926F}"/>
              </a:ext>
            </a:extLst>
          </p:cNvPr>
          <p:cNvSpPr/>
          <p:nvPr/>
        </p:nvSpPr>
        <p:spPr>
          <a:xfrm>
            <a:off x="2662186" y="1753199"/>
            <a:ext cx="2400079" cy="2194901"/>
          </a:xfrm>
          <a:prstGeom prst="ellipse">
            <a:avLst/>
          </a:prstGeom>
          <a:solidFill>
            <a:srgbClr val="BCDEE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2" name="Google Shape;3029;p48">
            <a:extLst>
              <a:ext uri="{FF2B5EF4-FFF2-40B4-BE49-F238E27FC236}">
                <a16:creationId xmlns:a16="http://schemas.microsoft.com/office/drawing/2014/main" id="{F44119AF-F884-740E-6529-E2C355570D62}"/>
              </a:ext>
            </a:extLst>
          </p:cNvPr>
          <p:cNvGrpSpPr/>
          <p:nvPr/>
        </p:nvGrpSpPr>
        <p:grpSpPr>
          <a:xfrm>
            <a:off x="14884484" y="7761871"/>
            <a:ext cx="1803316" cy="1720091"/>
            <a:chOff x="4042599" y="3710829"/>
            <a:chExt cx="313530" cy="331733"/>
          </a:xfrm>
        </p:grpSpPr>
        <p:sp>
          <p:nvSpPr>
            <p:cNvPr id="3" name="Google Shape;3030;p48">
              <a:extLst>
                <a:ext uri="{FF2B5EF4-FFF2-40B4-BE49-F238E27FC236}">
                  <a16:creationId xmlns:a16="http://schemas.microsoft.com/office/drawing/2014/main" id="{A9A10507-5E6C-A74E-0021-3CD396F5C9DC}"/>
                </a:ext>
              </a:extLst>
            </p:cNvPr>
            <p:cNvSpPr/>
            <p:nvPr/>
          </p:nvSpPr>
          <p:spPr>
            <a:xfrm>
              <a:off x="4042670" y="3711825"/>
              <a:ext cx="263265" cy="330736"/>
            </a:xfrm>
            <a:custGeom>
              <a:avLst/>
              <a:gdLst/>
              <a:ahLst/>
              <a:cxnLst/>
              <a:rect l="l" t="t" r="r" b="b"/>
              <a:pathLst>
                <a:path w="11093" h="13936" extrusionOk="0">
                  <a:moveTo>
                    <a:pt x="4100" y="1"/>
                  </a:moveTo>
                  <a:lnTo>
                    <a:pt x="2661" y="2746"/>
                  </a:lnTo>
                  <a:lnTo>
                    <a:pt x="1" y="4093"/>
                  </a:lnTo>
                  <a:lnTo>
                    <a:pt x="1" y="12260"/>
                  </a:lnTo>
                  <a:cubicBezTo>
                    <a:pt x="1" y="13184"/>
                    <a:pt x="749" y="13935"/>
                    <a:pt x="1676" y="13935"/>
                  </a:cubicBezTo>
                  <a:lnTo>
                    <a:pt x="9417" y="13935"/>
                  </a:lnTo>
                  <a:cubicBezTo>
                    <a:pt x="10344" y="13935"/>
                    <a:pt x="11092" y="13184"/>
                    <a:pt x="11092" y="12260"/>
                  </a:cubicBezTo>
                  <a:lnTo>
                    <a:pt x="11092" y="1673"/>
                  </a:lnTo>
                  <a:cubicBezTo>
                    <a:pt x="11092" y="749"/>
                    <a:pt x="10341" y="1"/>
                    <a:pt x="9417"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3031;p48">
              <a:extLst>
                <a:ext uri="{FF2B5EF4-FFF2-40B4-BE49-F238E27FC236}">
                  <a16:creationId xmlns:a16="http://schemas.microsoft.com/office/drawing/2014/main" id="{F623411A-B794-3B2F-109C-149E274F4440}"/>
                </a:ext>
              </a:extLst>
            </p:cNvPr>
            <p:cNvSpPr/>
            <p:nvPr/>
          </p:nvSpPr>
          <p:spPr>
            <a:xfrm>
              <a:off x="4042599" y="3711825"/>
              <a:ext cx="117381" cy="117381"/>
            </a:xfrm>
            <a:custGeom>
              <a:avLst/>
              <a:gdLst/>
              <a:ahLst/>
              <a:cxnLst/>
              <a:rect l="l" t="t" r="r" b="b"/>
              <a:pathLst>
                <a:path w="4946" h="4946" extrusionOk="0">
                  <a:moveTo>
                    <a:pt x="4103" y="1"/>
                  </a:moveTo>
                  <a:lnTo>
                    <a:pt x="2664" y="2749"/>
                  </a:lnTo>
                  <a:lnTo>
                    <a:pt x="0" y="4100"/>
                  </a:lnTo>
                  <a:lnTo>
                    <a:pt x="0" y="4946"/>
                  </a:lnTo>
                  <a:lnTo>
                    <a:pt x="2278" y="4946"/>
                  </a:lnTo>
                  <a:cubicBezTo>
                    <a:pt x="3754" y="4946"/>
                    <a:pt x="4945" y="3751"/>
                    <a:pt x="4945" y="2275"/>
                  </a:cubicBezTo>
                  <a:lnTo>
                    <a:pt x="4945" y="1"/>
                  </a:lnTo>
                  <a:close/>
                </a:path>
              </a:pathLst>
            </a:custGeom>
            <a:solidFill>
              <a:srgbClr val="6A6A6A">
                <a:alpha val="65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032;p48">
              <a:extLst>
                <a:ext uri="{FF2B5EF4-FFF2-40B4-BE49-F238E27FC236}">
                  <a16:creationId xmlns:a16="http://schemas.microsoft.com/office/drawing/2014/main" id="{92F49D13-887C-5B97-43B6-BC1E54612A8A}"/>
                </a:ext>
              </a:extLst>
            </p:cNvPr>
            <p:cNvSpPr/>
            <p:nvPr/>
          </p:nvSpPr>
          <p:spPr>
            <a:xfrm>
              <a:off x="4042670" y="3711825"/>
              <a:ext cx="97232" cy="97303"/>
            </a:xfrm>
            <a:custGeom>
              <a:avLst/>
              <a:gdLst/>
              <a:ahLst/>
              <a:cxnLst/>
              <a:rect l="l" t="t" r="r" b="b"/>
              <a:pathLst>
                <a:path w="4097" h="4100" extrusionOk="0">
                  <a:moveTo>
                    <a:pt x="4096" y="1"/>
                  </a:moveTo>
                  <a:lnTo>
                    <a:pt x="1" y="4100"/>
                  </a:lnTo>
                  <a:lnTo>
                    <a:pt x="2272" y="4100"/>
                  </a:lnTo>
                  <a:cubicBezTo>
                    <a:pt x="3281" y="4100"/>
                    <a:pt x="4096" y="3281"/>
                    <a:pt x="4096" y="2275"/>
                  </a:cubicBezTo>
                  <a:lnTo>
                    <a:pt x="4096"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033;p48">
              <a:extLst>
                <a:ext uri="{FF2B5EF4-FFF2-40B4-BE49-F238E27FC236}">
                  <a16:creationId xmlns:a16="http://schemas.microsoft.com/office/drawing/2014/main" id="{44C8F269-E43F-CC1E-B795-49F57D8205A5}"/>
                </a:ext>
              </a:extLst>
            </p:cNvPr>
            <p:cNvSpPr/>
            <p:nvPr/>
          </p:nvSpPr>
          <p:spPr>
            <a:xfrm>
              <a:off x="4078411" y="3852251"/>
              <a:ext cx="40915" cy="39942"/>
            </a:xfrm>
            <a:custGeom>
              <a:avLst/>
              <a:gdLst/>
              <a:ahLst/>
              <a:cxnLst/>
              <a:rect l="l" t="t" r="r" b="b"/>
              <a:pathLst>
                <a:path w="1724" h="1683" extrusionOk="0">
                  <a:moveTo>
                    <a:pt x="233" y="1"/>
                  </a:moveTo>
                  <a:cubicBezTo>
                    <a:pt x="179" y="1"/>
                    <a:pt x="125" y="22"/>
                    <a:pt x="82" y="64"/>
                  </a:cubicBezTo>
                  <a:cubicBezTo>
                    <a:pt x="1" y="146"/>
                    <a:pt x="1" y="281"/>
                    <a:pt x="82" y="362"/>
                  </a:cubicBezTo>
                  <a:lnTo>
                    <a:pt x="563" y="843"/>
                  </a:lnTo>
                  <a:lnTo>
                    <a:pt x="82" y="1323"/>
                  </a:lnTo>
                  <a:cubicBezTo>
                    <a:pt x="1" y="1405"/>
                    <a:pt x="1" y="1540"/>
                    <a:pt x="82" y="1621"/>
                  </a:cubicBezTo>
                  <a:cubicBezTo>
                    <a:pt x="125" y="1662"/>
                    <a:pt x="179" y="1682"/>
                    <a:pt x="233" y="1682"/>
                  </a:cubicBezTo>
                  <a:cubicBezTo>
                    <a:pt x="287" y="1682"/>
                    <a:pt x="341" y="1662"/>
                    <a:pt x="383" y="1621"/>
                  </a:cubicBezTo>
                  <a:lnTo>
                    <a:pt x="864" y="1141"/>
                  </a:lnTo>
                  <a:lnTo>
                    <a:pt x="1345" y="1621"/>
                  </a:lnTo>
                  <a:cubicBezTo>
                    <a:pt x="1385" y="1662"/>
                    <a:pt x="1439" y="1682"/>
                    <a:pt x="1494" y="1682"/>
                  </a:cubicBezTo>
                  <a:cubicBezTo>
                    <a:pt x="1548" y="1682"/>
                    <a:pt x="1602" y="1662"/>
                    <a:pt x="1643" y="1621"/>
                  </a:cubicBezTo>
                  <a:cubicBezTo>
                    <a:pt x="1724" y="1540"/>
                    <a:pt x="1724" y="1405"/>
                    <a:pt x="1643" y="1323"/>
                  </a:cubicBezTo>
                  <a:lnTo>
                    <a:pt x="1162" y="843"/>
                  </a:lnTo>
                  <a:lnTo>
                    <a:pt x="1643" y="362"/>
                  </a:lnTo>
                  <a:cubicBezTo>
                    <a:pt x="1724" y="281"/>
                    <a:pt x="1724" y="146"/>
                    <a:pt x="1643" y="64"/>
                  </a:cubicBezTo>
                  <a:cubicBezTo>
                    <a:pt x="1602" y="22"/>
                    <a:pt x="1548" y="1"/>
                    <a:pt x="1494" y="1"/>
                  </a:cubicBezTo>
                  <a:cubicBezTo>
                    <a:pt x="1439" y="1"/>
                    <a:pt x="1385" y="22"/>
                    <a:pt x="1345" y="64"/>
                  </a:cubicBezTo>
                  <a:lnTo>
                    <a:pt x="864" y="545"/>
                  </a:lnTo>
                  <a:lnTo>
                    <a:pt x="383" y="64"/>
                  </a:lnTo>
                  <a:cubicBezTo>
                    <a:pt x="341" y="22"/>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034;p48">
              <a:extLst>
                <a:ext uri="{FF2B5EF4-FFF2-40B4-BE49-F238E27FC236}">
                  <a16:creationId xmlns:a16="http://schemas.microsoft.com/office/drawing/2014/main" id="{A304E657-0951-8C28-C886-1C665C5CFC7D}"/>
                </a:ext>
              </a:extLst>
            </p:cNvPr>
            <p:cNvSpPr/>
            <p:nvPr/>
          </p:nvSpPr>
          <p:spPr>
            <a:xfrm>
              <a:off x="4078411" y="3912246"/>
              <a:ext cx="40915" cy="39942"/>
            </a:xfrm>
            <a:custGeom>
              <a:avLst/>
              <a:gdLst/>
              <a:ahLst/>
              <a:cxnLst/>
              <a:rect l="l" t="t" r="r" b="b"/>
              <a:pathLst>
                <a:path w="1724" h="1683" extrusionOk="0">
                  <a:moveTo>
                    <a:pt x="233" y="0"/>
                  </a:moveTo>
                  <a:cubicBezTo>
                    <a:pt x="179" y="0"/>
                    <a:pt x="125" y="21"/>
                    <a:pt x="82" y="61"/>
                  </a:cubicBezTo>
                  <a:cubicBezTo>
                    <a:pt x="1" y="146"/>
                    <a:pt x="1" y="278"/>
                    <a:pt x="82" y="362"/>
                  </a:cubicBezTo>
                  <a:lnTo>
                    <a:pt x="563" y="843"/>
                  </a:lnTo>
                  <a:lnTo>
                    <a:pt x="82" y="1324"/>
                  </a:lnTo>
                  <a:cubicBezTo>
                    <a:pt x="1" y="1405"/>
                    <a:pt x="1" y="1540"/>
                    <a:pt x="82" y="1622"/>
                  </a:cubicBezTo>
                  <a:cubicBezTo>
                    <a:pt x="125" y="1662"/>
                    <a:pt x="179" y="1682"/>
                    <a:pt x="233" y="1682"/>
                  </a:cubicBezTo>
                  <a:cubicBezTo>
                    <a:pt x="287" y="1682"/>
                    <a:pt x="341" y="1662"/>
                    <a:pt x="383" y="1622"/>
                  </a:cubicBezTo>
                  <a:lnTo>
                    <a:pt x="864" y="1141"/>
                  </a:lnTo>
                  <a:lnTo>
                    <a:pt x="1345" y="1622"/>
                  </a:lnTo>
                  <a:cubicBezTo>
                    <a:pt x="1385" y="1662"/>
                    <a:pt x="1439" y="1682"/>
                    <a:pt x="1494" y="1682"/>
                  </a:cubicBezTo>
                  <a:cubicBezTo>
                    <a:pt x="1548" y="1682"/>
                    <a:pt x="1602" y="1662"/>
                    <a:pt x="1643" y="1622"/>
                  </a:cubicBezTo>
                  <a:cubicBezTo>
                    <a:pt x="1724" y="1540"/>
                    <a:pt x="1724" y="1405"/>
                    <a:pt x="1643" y="1324"/>
                  </a:cubicBezTo>
                  <a:lnTo>
                    <a:pt x="1162" y="843"/>
                  </a:lnTo>
                  <a:lnTo>
                    <a:pt x="1643" y="362"/>
                  </a:lnTo>
                  <a:cubicBezTo>
                    <a:pt x="1724" y="278"/>
                    <a:pt x="1724" y="146"/>
                    <a:pt x="1643" y="61"/>
                  </a:cubicBezTo>
                  <a:cubicBezTo>
                    <a:pt x="1602" y="21"/>
                    <a:pt x="1548" y="0"/>
                    <a:pt x="1494" y="0"/>
                  </a:cubicBezTo>
                  <a:cubicBezTo>
                    <a:pt x="1439" y="0"/>
                    <a:pt x="1385" y="21"/>
                    <a:pt x="1345" y="61"/>
                  </a:cubicBezTo>
                  <a:lnTo>
                    <a:pt x="864" y="542"/>
                  </a:lnTo>
                  <a:lnTo>
                    <a:pt x="383" y="61"/>
                  </a:lnTo>
                  <a:cubicBezTo>
                    <a:pt x="341" y="21"/>
                    <a:pt x="287" y="0"/>
                    <a:pt x="233"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035;p48">
              <a:extLst>
                <a:ext uri="{FF2B5EF4-FFF2-40B4-BE49-F238E27FC236}">
                  <a16:creationId xmlns:a16="http://schemas.microsoft.com/office/drawing/2014/main" id="{32DB1C98-75CC-0C52-E86E-3667EC5E7BA3}"/>
                </a:ext>
              </a:extLst>
            </p:cNvPr>
            <p:cNvSpPr/>
            <p:nvPr/>
          </p:nvSpPr>
          <p:spPr>
            <a:xfrm>
              <a:off x="4078411" y="3972242"/>
              <a:ext cx="40915" cy="39918"/>
            </a:xfrm>
            <a:custGeom>
              <a:avLst/>
              <a:gdLst/>
              <a:ahLst/>
              <a:cxnLst/>
              <a:rect l="l" t="t" r="r" b="b"/>
              <a:pathLst>
                <a:path w="1724" h="1682" extrusionOk="0">
                  <a:moveTo>
                    <a:pt x="233" y="1"/>
                  </a:moveTo>
                  <a:cubicBezTo>
                    <a:pt x="179" y="1"/>
                    <a:pt x="125" y="21"/>
                    <a:pt x="82" y="62"/>
                  </a:cubicBezTo>
                  <a:cubicBezTo>
                    <a:pt x="1" y="143"/>
                    <a:pt x="1" y="278"/>
                    <a:pt x="82" y="359"/>
                  </a:cubicBezTo>
                  <a:lnTo>
                    <a:pt x="563" y="840"/>
                  </a:lnTo>
                  <a:lnTo>
                    <a:pt x="82" y="1321"/>
                  </a:lnTo>
                  <a:cubicBezTo>
                    <a:pt x="1" y="1405"/>
                    <a:pt x="1" y="1537"/>
                    <a:pt x="82" y="1618"/>
                  </a:cubicBezTo>
                  <a:cubicBezTo>
                    <a:pt x="125" y="1661"/>
                    <a:pt x="179" y="1682"/>
                    <a:pt x="233" y="1682"/>
                  </a:cubicBezTo>
                  <a:cubicBezTo>
                    <a:pt x="287" y="1682"/>
                    <a:pt x="341" y="1661"/>
                    <a:pt x="383" y="1618"/>
                  </a:cubicBezTo>
                  <a:lnTo>
                    <a:pt x="864" y="1138"/>
                  </a:lnTo>
                  <a:lnTo>
                    <a:pt x="1345" y="1618"/>
                  </a:lnTo>
                  <a:cubicBezTo>
                    <a:pt x="1385" y="1661"/>
                    <a:pt x="1439" y="1682"/>
                    <a:pt x="1494" y="1682"/>
                  </a:cubicBezTo>
                  <a:cubicBezTo>
                    <a:pt x="1548" y="1682"/>
                    <a:pt x="1602" y="1661"/>
                    <a:pt x="1643" y="1618"/>
                  </a:cubicBezTo>
                  <a:cubicBezTo>
                    <a:pt x="1724" y="1537"/>
                    <a:pt x="1724" y="1405"/>
                    <a:pt x="1643" y="1321"/>
                  </a:cubicBezTo>
                  <a:lnTo>
                    <a:pt x="1162" y="840"/>
                  </a:lnTo>
                  <a:lnTo>
                    <a:pt x="1643" y="359"/>
                  </a:lnTo>
                  <a:cubicBezTo>
                    <a:pt x="1724" y="278"/>
                    <a:pt x="1724" y="143"/>
                    <a:pt x="1643" y="62"/>
                  </a:cubicBezTo>
                  <a:cubicBezTo>
                    <a:pt x="1602" y="21"/>
                    <a:pt x="1548" y="1"/>
                    <a:pt x="1494" y="1"/>
                  </a:cubicBezTo>
                  <a:cubicBezTo>
                    <a:pt x="1439" y="1"/>
                    <a:pt x="1385" y="21"/>
                    <a:pt x="1345" y="62"/>
                  </a:cubicBezTo>
                  <a:lnTo>
                    <a:pt x="864" y="542"/>
                  </a:lnTo>
                  <a:lnTo>
                    <a:pt x="383" y="62"/>
                  </a:lnTo>
                  <a:cubicBezTo>
                    <a:pt x="341" y="21"/>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3036;p48">
              <a:extLst>
                <a:ext uri="{FF2B5EF4-FFF2-40B4-BE49-F238E27FC236}">
                  <a16:creationId xmlns:a16="http://schemas.microsoft.com/office/drawing/2014/main" id="{EEAA06BC-18B9-8B0E-E46B-FC7FCAFD2239}"/>
                </a:ext>
              </a:extLst>
            </p:cNvPr>
            <p:cNvSpPr/>
            <p:nvPr/>
          </p:nvSpPr>
          <p:spPr>
            <a:xfrm>
              <a:off x="4170636" y="3838984"/>
              <a:ext cx="54727" cy="53113"/>
            </a:xfrm>
            <a:custGeom>
              <a:avLst/>
              <a:gdLst/>
              <a:ahLst/>
              <a:cxnLst/>
              <a:rect l="l" t="t" r="r" b="b"/>
              <a:pathLst>
                <a:path w="2306" h="2238" extrusionOk="0">
                  <a:moveTo>
                    <a:pt x="1327" y="1"/>
                  </a:moveTo>
                  <a:lnTo>
                    <a:pt x="271" y="1057"/>
                  </a:lnTo>
                  <a:cubicBezTo>
                    <a:pt x="0" y="1327"/>
                    <a:pt x="0" y="1767"/>
                    <a:pt x="271" y="2035"/>
                  </a:cubicBezTo>
                  <a:cubicBezTo>
                    <a:pt x="407" y="2170"/>
                    <a:pt x="583" y="2238"/>
                    <a:pt x="760" y="2238"/>
                  </a:cubicBezTo>
                  <a:cubicBezTo>
                    <a:pt x="937" y="2238"/>
                    <a:pt x="1114" y="2170"/>
                    <a:pt x="1249" y="2035"/>
                  </a:cubicBezTo>
                  <a:lnTo>
                    <a:pt x="2305" y="982"/>
                  </a:lnTo>
                  <a:lnTo>
                    <a:pt x="1327"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2" name="Google Shape;3037;p48">
              <a:extLst>
                <a:ext uri="{FF2B5EF4-FFF2-40B4-BE49-F238E27FC236}">
                  <a16:creationId xmlns:a16="http://schemas.microsoft.com/office/drawing/2014/main" id="{17F0B1B4-8421-9F41-AE79-40F8D837EF8C}"/>
                </a:ext>
              </a:extLst>
            </p:cNvPr>
            <p:cNvSpPr/>
            <p:nvPr/>
          </p:nvSpPr>
          <p:spPr>
            <a:xfrm>
              <a:off x="4213046" y="3710829"/>
              <a:ext cx="143083" cy="140544"/>
            </a:xfrm>
            <a:custGeom>
              <a:avLst/>
              <a:gdLst/>
              <a:ahLst/>
              <a:cxnLst/>
              <a:rect l="l" t="t" r="r" b="b"/>
              <a:pathLst>
                <a:path w="6029" h="5922" extrusionOk="0">
                  <a:moveTo>
                    <a:pt x="4133" y="1"/>
                  </a:moveTo>
                  <a:cubicBezTo>
                    <a:pt x="3845" y="1"/>
                    <a:pt x="3558" y="111"/>
                    <a:pt x="3338" y="331"/>
                  </a:cubicBezTo>
                  <a:lnTo>
                    <a:pt x="1" y="3668"/>
                  </a:lnTo>
                  <a:lnTo>
                    <a:pt x="258" y="5665"/>
                  </a:lnTo>
                  <a:lnTo>
                    <a:pt x="2251" y="5922"/>
                  </a:lnTo>
                  <a:lnTo>
                    <a:pt x="5592" y="2581"/>
                  </a:lnTo>
                  <a:cubicBezTo>
                    <a:pt x="6028" y="2141"/>
                    <a:pt x="6028" y="1434"/>
                    <a:pt x="5592" y="994"/>
                  </a:cubicBezTo>
                  <a:lnTo>
                    <a:pt x="4925" y="331"/>
                  </a:lnTo>
                  <a:cubicBezTo>
                    <a:pt x="4707" y="111"/>
                    <a:pt x="4420" y="1"/>
                    <a:pt x="41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3" name="Google Shape;3038;p48">
              <a:extLst>
                <a:ext uri="{FF2B5EF4-FFF2-40B4-BE49-F238E27FC236}">
                  <a16:creationId xmlns:a16="http://schemas.microsoft.com/office/drawing/2014/main" id="{78069913-200D-2C24-9366-5F3DAD2B26A5}"/>
                </a:ext>
              </a:extLst>
            </p:cNvPr>
            <p:cNvSpPr/>
            <p:nvPr/>
          </p:nvSpPr>
          <p:spPr>
            <a:xfrm>
              <a:off x="4147663" y="3927103"/>
              <a:ext cx="124216" cy="9730"/>
            </a:xfrm>
            <a:custGeom>
              <a:avLst/>
              <a:gdLst/>
              <a:ahLst/>
              <a:cxnLst/>
              <a:rect l="l" t="t" r="r" b="b"/>
              <a:pathLst>
                <a:path w="5234" h="410" extrusionOk="0">
                  <a:moveTo>
                    <a:pt x="224" y="0"/>
                  </a:moveTo>
                  <a:cubicBezTo>
                    <a:pt x="99" y="0"/>
                    <a:pt x="0" y="105"/>
                    <a:pt x="14" y="231"/>
                  </a:cubicBezTo>
                  <a:cubicBezTo>
                    <a:pt x="28" y="336"/>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4" name="Google Shape;3039;p48">
              <a:extLst>
                <a:ext uri="{FF2B5EF4-FFF2-40B4-BE49-F238E27FC236}">
                  <a16:creationId xmlns:a16="http://schemas.microsoft.com/office/drawing/2014/main" id="{65D7AE1C-3129-2274-D47D-4479AD3F4349}"/>
                </a:ext>
              </a:extLst>
            </p:cNvPr>
            <p:cNvSpPr/>
            <p:nvPr/>
          </p:nvSpPr>
          <p:spPr>
            <a:xfrm>
              <a:off x="4147663" y="3987431"/>
              <a:ext cx="124216" cy="9730"/>
            </a:xfrm>
            <a:custGeom>
              <a:avLst/>
              <a:gdLst/>
              <a:ahLst/>
              <a:cxnLst/>
              <a:rect l="l" t="t" r="r" b="b"/>
              <a:pathLst>
                <a:path w="5234" h="410" extrusionOk="0">
                  <a:moveTo>
                    <a:pt x="224" y="0"/>
                  </a:moveTo>
                  <a:cubicBezTo>
                    <a:pt x="99" y="0"/>
                    <a:pt x="0" y="105"/>
                    <a:pt x="14" y="230"/>
                  </a:cubicBezTo>
                  <a:cubicBezTo>
                    <a:pt x="28" y="335"/>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5" name="Google Shape;3040;p48">
              <a:extLst>
                <a:ext uri="{FF2B5EF4-FFF2-40B4-BE49-F238E27FC236}">
                  <a16:creationId xmlns:a16="http://schemas.microsoft.com/office/drawing/2014/main" id="{D294F434-7114-297D-4286-38F93A3F37AD}"/>
                </a:ext>
              </a:extLst>
            </p:cNvPr>
            <p:cNvSpPr/>
            <p:nvPr/>
          </p:nvSpPr>
          <p:spPr>
            <a:xfrm>
              <a:off x="4213046" y="3710829"/>
              <a:ext cx="129746" cy="135963"/>
            </a:xfrm>
            <a:custGeom>
              <a:avLst/>
              <a:gdLst/>
              <a:ahLst/>
              <a:cxnLst/>
              <a:rect l="l" t="t" r="r" b="b"/>
              <a:pathLst>
                <a:path w="5467" h="5729" extrusionOk="0">
                  <a:moveTo>
                    <a:pt x="4133" y="1"/>
                  </a:moveTo>
                  <a:cubicBezTo>
                    <a:pt x="3845" y="1"/>
                    <a:pt x="3558" y="111"/>
                    <a:pt x="3338" y="331"/>
                  </a:cubicBezTo>
                  <a:lnTo>
                    <a:pt x="1" y="3668"/>
                  </a:lnTo>
                  <a:lnTo>
                    <a:pt x="258" y="5665"/>
                  </a:lnTo>
                  <a:lnTo>
                    <a:pt x="755" y="5729"/>
                  </a:lnTo>
                  <a:cubicBezTo>
                    <a:pt x="1263" y="3339"/>
                    <a:pt x="3108" y="1447"/>
                    <a:pt x="5467" y="869"/>
                  </a:cubicBezTo>
                  <a:lnTo>
                    <a:pt x="4925" y="331"/>
                  </a:lnTo>
                  <a:cubicBezTo>
                    <a:pt x="4707" y="111"/>
                    <a:pt x="4420" y="1"/>
                    <a:pt x="4133"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6" name="Google Shape;3041;p48">
              <a:extLst>
                <a:ext uri="{FF2B5EF4-FFF2-40B4-BE49-F238E27FC236}">
                  <a16:creationId xmlns:a16="http://schemas.microsoft.com/office/drawing/2014/main" id="{223BD0B5-8DFC-8E9A-8B23-B9640EFADE71}"/>
                </a:ext>
              </a:extLst>
            </p:cNvPr>
            <p:cNvSpPr/>
            <p:nvPr/>
          </p:nvSpPr>
          <p:spPr>
            <a:xfrm>
              <a:off x="4188317" y="3797856"/>
              <a:ext cx="78175" cy="77463"/>
            </a:xfrm>
            <a:custGeom>
              <a:avLst/>
              <a:gdLst/>
              <a:ahLst/>
              <a:cxnLst/>
              <a:rect l="l" t="t" r="r" b="b"/>
              <a:pathLst>
                <a:path w="3294" h="3264" extrusionOk="0">
                  <a:moveTo>
                    <a:pt x="1043" y="1"/>
                  </a:moveTo>
                  <a:lnTo>
                    <a:pt x="640" y="400"/>
                  </a:lnTo>
                  <a:cubicBezTo>
                    <a:pt x="220" y="820"/>
                    <a:pt x="0" y="1399"/>
                    <a:pt x="37" y="1991"/>
                  </a:cubicBezTo>
                  <a:cubicBezTo>
                    <a:pt x="58" y="2333"/>
                    <a:pt x="203" y="2641"/>
                    <a:pt x="430" y="2867"/>
                  </a:cubicBezTo>
                  <a:cubicBezTo>
                    <a:pt x="657" y="3091"/>
                    <a:pt x="961" y="3240"/>
                    <a:pt x="1303" y="3260"/>
                  </a:cubicBezTo>
                  <a:cubicBezTo>
                    <a:pt x="1343" y="3262"/>
                    <a:pt x="1383" y="3263"/>
                    <a:pt x="1422" y="3263"/>
                  </a:cubicBezTo>
                  <a:cubicBezTo>
                    <a:pt x="1978" y="3263"/>
                    <a:pt x="2505" y="3043"/>
                    <a:pt x="2894" y="2654"/>
                  </a:cubicBezTo>
                  <a:lnTo>
                    <a:pt x="3293" y="2255"/>
                  </a:lnTo>
                  <a:lnTo>
                    <a:pt x="104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7" name="Google Shape;3042;p48">
              <a:extLst>
                <a:ext uri="{FF2B5EF4-FFF2-40B4-BE49-F238E27FC236}">
                  <a16:creationId xmlns:a16="http://schemas.microsoft.com/office/drawing/2014/main" id="{283F399B-36DE-0028-4A20-57CA1A93326C}"/>
                </a:ext>
              </a:extLst>
            </p:cNvPr>
            <p:cNvSpPr/>
            <p:nvPr/>
          </p:nvSpPr>
          <p:spPr>
            <a:xfrm>
              <a:off x="4188317" y="3797856"/>
              <a:ext cx="49815" cy="77415"/>
            </a:xfrm>
            <a:custGeom>
              <a:avLst/>
              <a:gdLst/>
              <a:ahLst/>
              <a:cxnLst/>
              <a:rect l="l" t="t" r="r" b="b"/>
              <a:pathLst>
                <a:path w="2099" h="3262" extrusionOk="0">
                  <a:moveTo>
                    <a:pt x="1043" y="1"/>
                  </a:moveTo>
                  <a:lnTo>
                    <a:pt x="640" y="400"/>
                  </a:lnTo>
                  <a:cubicBezTo>
                    <a:pt x="220" y="820"/>
                    <a:pt x="0" y="1399"/>
                    <a:pt x="37" y="1991"/>
                  </a:cubicBezTo>
                  <a:cubicBezTo>
                    <a:pt x="58" y="2333"/>
                    <a:pt x="203" y="2641"/>
                    <a:pt x="430" y="2864"/>
                  </a:cubicBezTo>
                  <a:cubicBezTo>
                    <a:pt x="657" y="3091"/>
                    <a:pt x="961" y="3236"/>
                    <a:pt x="1303" y="3257"/>
                  </a:cubicBezTo>
                  <a:cubicBezTo>
                    <a:pt x="1344" y="3260"/>
                    <a:pt x="1384" y="3262"/>
                    <a:pt x="1424" y="3262"/>
                  </a:cubicBezTo>
                  <a:cubicBezTo>
                    <a:pt x="1504" y="3262"/>
                    <a:pt x="1582" y="3256"/>
                    <a:pt x="1659" y="3247"/>
                  </a:cubicBezTo>
                  <a:cubicBezTo>
                    <a:pt x="1675" y="2475"/>
                    <a:pt x="1831" y="1737"/>
                    <a:pt x="2099" y="1057"/>
                  </a:cubicBezTo>
                  <a:lnTo>
                    <a:pt x="1043" y="1"/>
                  </a:ln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38" name="Google Shape;3485;p48">
            <a:extLst>
              <a:ext uri="{FF2B5EF4-FFF2-40B4-BE49-F238E27FC236}">
                <a16:creationId xmlns:a16="http://schemas.microsoft.com/office/drawing/2014/main" id="{D76DAA5F-F954-6739-2F60-D064C4889E3C}"/>
              </a:ext>
            </a:extLst>
          </p:cNvPr>
          <p:cNvGrpSpPr/>
          <p:nvPr/>
        </p:nvGrpSpPr>
        <p:grpSpPr>
          <a:xfrm>
            <a:off x="-592654" y="6876485"/>
            <a:ext cx="3745075" cy="3650581"/>
            <a:chOff x="6205247" y="2643768"/>
            <a:chExt cx="289608" cy="332397"/>
          </a:xfrm>
        </p:grpSpPr>
        <p:sp>
          <p:nvSpPr>
            <p:cNvPr id="39" name="Google Shape;3486;p48">
              <a:extLst>
                <a:ext uri="{FF2B5EF4-FFF2-40B4-BE49-F238E27FC236}">
                  <a16:creationId xmlns:a16="http://schemas.microsoft.com/office/drawing/2014/main" id="{57681A1D-46F7-656D-6F29-D0904670CADB}"/>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0" name="Google Shape;3487;p48">
              <a:extLst>
                <a:ext uri="{FF2B5EF4-FFF2-40B4-BE49-F238E27FC236}">
                  <a16:creationId xmlns:a16="http://schemas.microsoft.com/office/drawing/2014/main" id="{AF181A6C-66A5-85BB-39C6-9F147090B5E0}"/>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1" name="Google Shape;3488;p48">
              <a:extLst>
                <a:ext uri="{FF2B5EF4-FFF2-40B4-BE49-F238E27FC236}">
                  <a16:creationId xmlns:a16="http://schemas.microsoft.com/office/drawing/2014/main" id="{96C393B6-233C-5F90-1AF8-63F4B3F41403}"/>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2" name="Google Shape;3489;p48">
              <a:extLst>
                <a:ext uri="{FF2B5EF4-FFF2-40B4-BE49-F238E27FC236}">
                  <a16:creationId xmlns:a16="http://schemas.microsoft.com/office/drawing/2014/main" id="{8C4745A7-8A47-2017-6BEB-0A21E2B327B4}"/>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3" name="Google Shape;3490;p48">
              <a:extLst>
                <a:ext uri="{FF2B5EF4-FFF2-40B4-BE49-F238E27FC236}">
                  <a16:creationId xmlns:a16="http://schemas.microsoft.com/office/drawing/2014/main" id="{09174F46-DF1C-80A5-A8A0-F2DBD57CAA2C}"/>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4" name="Google Shape;3491;p48">
              <a:extLst>
                <a:ext uri="{FF2B5EF4-FFF2-40B4-BE49-F238E27FC236}">
                  <a16:creationId xmlns:a16="http://schemas.microsoft.com/office/drawing/2014/main" id="{3D230604-262D-EE69-AA7E-D264C7DA0DCA}"/>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 name="Google Shape;3492;p48">
              <a:extLst>
                <a:ext uri="{FF2B5EF4-FFF2-40B4-BE49-F238E27FC236}">
                  <a16:creationId xmlns:a16="http://schemas.microsoft.com/office/drawing/2014/main" id="{267885E9-CF6E-4332-0F16-6913E1160F3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 name="Google Shape;3493;p48">
              <a:extLst>
                <a:ext uri="{FF2B5EF4-FFF2-40B4-BE49-F238E27FC236}">
                  <a16:creationId xmlns:a16="http://schemas.microsoft.com/office/drawing/2014/main" id="{B6737D4F-AF83-B538-B1CE-B6BE40B29AE0}"/>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 name="Google Shape;3494;p48">
              <a:extLst>
                <a:ext uri="{FF2B5EF4-FFF2-40B4-BE49-F238E27FC236}">
                  <a16:creationId xmlns:a16="http://schemas.microsoft.com/office/drawing/2014/main" id="{3DB4013A-55F0-147C-46BC-9B96340672CE}"/>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 name="Google Shape;3495;p48">
              <a:extLst>
                <a:ext uri="{FF2B5EF4-FFF2-40B4-BE49-F238E27FC236}">
                  <a16:creationId xmlns:a16="http://schemas.microsoft.com/office/drawing/2014/main" id="{53D7EC99-FBB8-32AC-0160-649D512B5151}"/>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 name="Google Shape;3496;p48">
              <a:extLst>
                <a:ext uri="{FF2B5EF4-FFF2-40B4-BE49-F238E27FC236}">
                  <a16:creationId xmlns:a16="http://schemas.microsoft.com/office/drawing/2014/main" id="{9F7B7688-64A0-CDA7-FEFE-84527F227D3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 name="Google Shape;3497;p48">
              <a:extLst>
                <a:ext uri="{FF2B5EF4-FFF2-40B4-BE49-F238E27FC236}">
                  <a16:creationId xmlns:a16="http://schemas.microsoft.com/office/drawing/2014/main" id="{AEF3408C-06A9-5543-09B1-0D6053F51E9B}"/>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 name="Google Shape;3498;p48">
              <a:extLst>
                <a:ext uri="{FF2B5EF4-FFF2-40B4-BE49-F238E27FC236}">
                  <a16:creationId xmlns:a16="http://schemas.microsoft.com/office/drawing/2014/main" id="{87FDCD32-53E1-D463-1E76-19ABAB3BB5BD}"/>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 name="Google Shape;3499;p48">
              <a:extLst>
                <a:ext uri="{FF2B5EF4-FFF2-40B4-BE49-F238E27FC236}">
                  <a16:creationId xmlns:a16="http://schemas.microsoft.com/office/drawing/2014/main" id="{1B58087E-FCFF-B0F0-A631-50FA53A1D1A2}"/>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 name="Google Shape;3500;p48">
              <a:extLst>
                <a:ext uri="{FF2B5EF4-FFF2-40B4-BE49-F238E27FC236}">
                  <a16:creationId xmlns:a16="http://schemas.microsoft.com/office/drawing/2014/main" id="{9560D1A2-BA7E-C005-061C-091A6D465DCF}"/>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 name="Google Shape;3501;p48">
              <a:extLst>
                <a:ext uri="{FF2B5EF4-FFF2-40B4-BE49-F238E27FC236}">
                  <a16:creationId xmlns:a16="http://schemas.microsoft.com/office/drawing/2014/main" id="{7E9D1241-161E-69DA-22A0-F793B6DCBA2F}"/>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 name="Google Shape;3502;p48">
              <a:extLst>
                <a:ext uri="{FF2B5EF4-FFF2-40B4-BE49-F238E27FC236}">
                  <a16:creationId xmlns:a16="http://schemas.microsoft.com/office/drawing/2014/main" id="{061396F4-7C38-8B2C-956F-5A4A24215BDB}"/>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 name="Google Shape;3503;p48">
              <a:extLst>
                <a:ext uri="{FF2B5EF4-FFF2-40B4-BE49-F238E27FC236}">
                  <a16:creationId xmlns:a16="http://schemas.microsoft.com/office/drawing/2014/main" id="{F62B3E19-4141-8E9B-B610-964AF322DFA8}"/>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6" name="Hộp Văn bản 5">
            <a:extLst>
              <a:ext uri="{FF2B5EF4-FFF2-40B4-BE49-F238E27FC236}">
                <a16:creationId xmlns:a16="http://schemas.microsoft.com/office/drawing/2014/main" id="{C3519777-2284-8ABF-E8F5-79EAE0D08F26}"/>
              </a:ext>
            </a:extLst>
          </p:cNvPr>
          <p:cNvSpPr txBox="1"/>
          <p:nvPr/>
        </p:nvSpPr>
        <p:spPr>
          <a:xfrm>
            <a:off x="3418077" y="1952106"/>
            <a:ext cx="1208315" cy="2123658"/>
          </a:xfrm>
          <a:prstGeom prst="rect">
            <a:avLst/>
          </a:prstGeom>
          <a:noFill/>
        </p:spPr>
        <p:txBody>
          <a:bodyPr wrap="square">
            <a:spAutoFit/>
          </a:bodyPr>
          <a:lstStyle/>
          <a:p>
            <a:r>
              <a:rPr lang="en-US" sz="6600" b="1" dirty="0">
                <a:solidFill>
                  <a:srgbClr val="002060"/>
                </a:solidFill>
                <a:latin typeface=".VnBahamasB" panose="020BE200000000000000" pitchFamily="34" charset="0"/>
              </a:rPr>
              <a:t>****</a:t>
            </a:r>
          </a:p>
        </p:txBody>
      </p:sp>
    </p:spTree>
    <p:extLst>
      <p:ext uri="{BB962C8B-B14F-4D97-AF65-F5344CB8AC3E}">
        <p14:creationId xmlns:p14="http://schemas.microsoft.com/office/powerpoint/2010/main" val="2295985299"/>
      </p:ext>
    </p:extLst>
  </p:cSld>
  <p:clrMapOvr>
    <a:masterClrMapping/>
  </p:clrMapOvr>
  <p:transition spd="med">
    <p:randomBar dir="vert"/>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sp>
        <p:nvSpPr>
          <p:cNvPr id="4" name="Hình chữ nhật 3">
            <a:extLst>
              <a:ext uri="{FF2B5EF4-FFF2-40B4-BE49-F238E27FC236}">
                <a16:creationId xmlns:a16="http://schemas.microsoft.com/office/drawing/2014/main" id="{EC0207E7-3CE2-B0BB-0607-17658B467E18}"/>
              </a:ext>
            </a:extLst>
          </p:cNvPr>
          <p:cNvSpPr/>
          <p:nvPr/>
        </p:nvSpPr>
        <p:spPr>
          <a:xfrm>
            <a:off x="567055" y="449036"/>
            <a:ext cx="17153889" cy="961752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ộp Văn bản 6">
            <a:extLst>
              <a:ext uri="{FF2B5EF4-FFF2-40B4-BE49-F238E27FC236}">
                <a16:creationId xmlns:a16="http://schemas.microsoft.com/office/drawing/2014/main" id="{20EDADFC-DDA1-913F-BF6D-2D04F75E8201}"/>
              </a:ext>
            </a:extLst>
          </p:cNvPr>
          <p:cNvSpPr txBox="1"/>
          <p:nvPr/>
        </p:nvSpPr>
        <p:spPr>
          <a:xfrm>
            <a:off x="1118506" y="954675"/>
            <a:ext cx="16050985" cy="1501630"/>
          </a:xfrm>
          <a:prstGeom prst="rect">
            <a:avLst/>
          </a:prstGeom>
          <a:noFill/>
        </p:spPr>
        <p:txBody>
          <a:bodyPr wrap="square">
            <a:spAutoFit/>
          </a:bodyPr>
          <a:lstStyle/>
          <a:p>
            <a:pPr algn="just">
              <a:lnSpc>
                <a:spcPct val="120000"/>
              </a:lnSpc>
            </a:pPr>
            <a:r>
              <a:rPr lang="en-US" sz="4000" dirty="0">
                <a:solidFill>
                  <a:srgbClr val="002060"/>
                </a:solidFill>
                <a:effectLst/>
                <a:latin typeface="+mj-lt"/>
                <a:ea typeface="Calibri" panose="020F0502020204030204" pitchFamily="34" charset="0"/>
              </a:rPr>
              <a:t>- </a:t>
            </a:r>
            <a:r>
              <a:rPr lang="en-US" sz="4000" dirty="0" err="1">
                <a:solidFill>
                  <a:srgbClr val="FF0000"/>
                </a:solidFill>
                <a:effectLst/>
                <a:latin typeface="+mj-lt"/>
                <a:ea typeface="Calibri" panose="020F0502020204030204" pitchFamily="34" charset="0"/>
              </a:rPr>
              <a:t>Nhóm</a:t>
            </a:r>
            <a:r>
              <a:rPr lang="en-US" sz="4000" dirty="0">
                <a:solidFill>
                  <a:srgbClr val="FF0000"/>
                </a:solidFill>
                <a:effectLst/>
                <a:latin typeface="+mj-lt"/>
                <a:ea typeface="Calibri" panose="020F0502020204030204" pitchFamily="34" charset="0"/>
              </a:rPr>
              <a:t> -OH hemiacetal </a:t>
            </a:r>
            <a:r>
              <a:rPr lang="en-US" sz="4000" dirty="0" err="1">
                <a:solidFill>
                  <a:srgbClr val="FF0000"/>
                </a:solidFill>
                <a:effectLst/>
                <a:latin typeface="+mj-lt"/>
                <a:ea typeface="Calibri" panose="020F0502020204030204" pitchFamily="34" charset="0"/>
              </a:rPr>
              <a:t>của</a:t>
            </a:r>
            <a:r>
              <a:rPr lang="en-US" sz="4000" dirty="0">
                <a:solidFill>
                  <a:srgbClr val="FF0000"/>
                </a:solidFill>
                <a:effectLst/>
                <a:latin typeface="+mj-lt"/>
                <a:ea typeface="Calibri" panose="020F0502020204030204" pitchFamily="34" charset="0"/>
              </a:rPr>
              <a:t> glucose </a:t>
            </a:r>
            <a:r>
              <a:rPr lang="en-US" sz="4000" dirty="0" err="1">
                <a:solidFill>
                  <a:srgbClr val="002060"/>
                </a:solidFill>
                <a:effectLst/>
                <a:latin typeface="+mj-lt"/>
                <a:ea typeface="Calibri" panose="020F0502020204030204" pitchFamily="34" charset="0"/>
              </a:rPr>
              <a:t>phản</a:t>
            </a:r>
            <a:r>
              <a:rPr lang="en-US" sz="4000" dirty="0">
                <a:solidFill>
                  <a:srgbClr val="002060"/>
                </a:solidFill>
                <a:effectLst/>
                <a:latin typeface="+mj-lt"/>
                <a:ea typeface="Calibri" panose="020F0502020204030204" pitchFamily="34" charset="0"/>
              </a:rPr>
              <a:t> </a:t>
            </a:r>
            <a:r>
              <a:rPr lang="en-US" sz="4000" dirty="0" err="1">
                <a:solidFill>
                  <a:srgbClr val="002060"/>
                </a:solidFill>
                <a:effectLst/>
                <a:latin typeface="+mj-lt"/>
                <a:ea typeface="Calibri" panose="020F0502020204030204" pitchFamily="34" charset="0"/>
              </a:rPr>
              <a:t>ứng</a:t>
            </a:r>
            <a:r>
              <a:rPr lang="en-US" sz="4000" dirty="0">
                <a:solidFill>
                  <a:srgbClr val="002060"/>
                </a:solidFill>
                <a:effectLst/>
                <a:latin typeface="+mj-lt"/>
                <a:ea typeface="Calibri" panose="020F0502020204030204" pitchFamily="34" charset="0"/>
              </a:rPr>
              <a:t> </a:t>
            </a:r>
            <a:r>
              <a:rPr lang="en-US" sz="4000" dirty="0" err="1">
                <a:solidFill>
                  <a:srgbClr val="002060"/>
                </a:solidFill>
                <a:effectLst/>
                <a:latin typeface="+mj-lt"/>
                <a:ea typeface="Calibri" panose="020F0502020204030204" pitchFamily="34" charset="0"/>
              </a:rPr>
              <a:t>với</a:t>
            </a:r>
            <a:r>
              <a:rPr lang="en-US" sz="4000" dirty="0">
                <a:solidFill>
                  <a:srgbClr val="002060"/>
                </a:solidFill>
                <a:effectLst/>
                <a:latin typeface="+mj-lt"/>
                <a:ea typeface="Calibri" panose="020F0502020204030204" pitchFamily="34" charset="0"/>
              </a:rPr>
              <a:t> methanol, </a:t>
            </a:r>
            <a:r>
              <a:rPr lang="en-US" sz="4000" dirty="0" err="1">
                <a:solidFill>
                  <a:srgbClr val="002060"/>
                </a:solidFill>
                <a:effectLst/>
                <a:latin typeface="+mj-lt"/>
                <a:ea typeface="Calibri" panose="020F0502020204030204" pitchFamily="34" charset="0"/>
              </a:rPr>
              <a:t>có</a:t>
            </a:r>
            <a:r>
              <a:rPr lang="en-US" sz="4000" dirty="0">
                <a:solidFill>
                  <a:srgbClr val="002060"/>
                </a:solidFill>
                <a:effectLst/>
                <a:latin typeface="+mj-lt"/>
                <a:ea typeface="Calibri" panose="020F0502020204030204" pitchFamily="34" charset="0"/>
              </a:rPr>
              <a:t> </a:t>
            </a:r>
            <a:r>
              <a:rPr lang="en-US" sz="4000" dirty="0" err="1">
                <a:solidFill>
                  <a:srgbClr val="002060"/>
                </a:solidFill>
                <a:effectLst/>
                <a:latin typeface="+mj-lt"/>
                <a:ea typeface="Calibri" panose="020F0502020204030204" pitchFamily="34" charset="0"/>
              </a:rPr>
              <a:t>mặt</a:t>
            </a:r>
            <a:r>
              <a:rPr lang="en-US" sz="4000" dirty="0">
                <a:solidFill>
                  <a:srgbClr val="002060"/>
                </a:solidFill>
                <a:effectLst/>
                <a:latin typeface="+mj-lt"/>
                <a:ea typeface="Calibri" panose="020F0502020204030204" pitchFamily="34" charset="0"/>
              </a:rPr>
              <a:t> HCl khan </a:t>
            </a:r>
            <a:r>
              <a:rPr lang="en-US" sz="4000" dirty="0" err="1">
                <a:solidFill>
                  <a:srgbClr val="002060"/>
                </a:solidFill>
                <a:effectLst/>
                <a:latin typeface="+mj-lt"/>
                <a:ea typeface="Calibri" panose="020F0502020204030204" pitchFamily="34" charset="0"/>
              </a:rPr>
              <a:t>tạo</a:t>
            </a:r>
            <a:r>
              <a:rPr lang="en-US" sz="4000" dirty="0">
                <a:solidFill>
                  <a:srgbClr val="002060"/>
                </a:solidFill>
                <a:effectLst/>
                <a:latin typeface="+mj-lt"/>
                <a:ea typeface="Calibri" panose="020F0502020204030204" pitchFamily="34" charset="0"/>
              </a:rPr>
              <a:t> </a:t>
            </a:r>
            <a:r>
              <a:rPr lang="en-US" sz="4000" dirty="0" err="1">
                <a:solidFill>
                  <a:srgbClr val="002060"/>
                </a:solidFill>
                <a:effectLst/>
                <a:latin typeface="+mj-lt"/>
                <a:ea typeface="Calibri" panose="020F0502020204030204" pitchFamily="34" charset="0"/>
              </a:rPr>
              <a:t>thành</a:t>
            </a:r>
            <a:r>
              <a:rPr lang="en-US" sz="4000" dirty="0">
                <a:solidFill>
                  <a:srgbClr val="002060"/>
                </a:solidFill>
                <a:effectLst/>
                <a:latin typeface="+mj-lt"/>
                <a:ea typeface="Calibri" panose="020F0502020204030204" pitchFamily="34" charset="0"/>
              </a:rPr>
              <a:t> methyl glucoside.</a:t>
            </a:r>
          </a:p>
        </p:txBody>
      </p:sp>
      <p:pic>
        <p:nvPicPr>
          <p:cNvPr id="8" name="Picture 47">
            <a:extLst>
              <a:ext uri="{FF2B5EF4-FFF2-40B4-BE49-F238E27FC236}">
                <a16:creationId xmlns:a16="http://schemas.microsoft.com/office/drawing/2014/main" id="{B4A089FC-3396-E586-8404-C70D6955338C}"/>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1900059" y="2961944"/>
            <a:ext cx="14010777" cy="4184785"/>
          </a:xfrm>
          <a:prstGeom prst="rect">
            <a:avLst/>
          </a:prstGeom>
        </p:spPr>
      </p:pic>
      <p:sp>
        <p:nvSpPr>
          <p:cNvPr id="9" name="Hộp Văn bản 8">
            <a:extLst>
              <a:ext uri="{FF2B5EF4-FFF2-40B4-BE49-F238E27FC236}">
                <a16:creationId xmlns:a16="http://schemas.microsoft.com/office/drawing/2014/main" id="{07070F6A-6B0B-487A-808A-AA2E5A38E4AA}"/>
              </a:ext>
            </a:extLst>
          </p:cNvPr>
          <p:cNvSpPr txBox="1"/>
          <p:nvPr/>
        </p:nvSpPr>
        <p:spPr>
          <a:xfrm>
            <a:off x="1118505" y="7855831"/>
            <a:ext cx="16050985" cy="1501630"/>
          </a:xfrm>
          <a:prstGeom prst="rect">
            <a:avLst/>
          </a:prstGeom>
          <a:noFill/>
        </p:spPr>
        <p:txBody>
          <a:bodyPr wrap="square">
            <a:spAutoFit/>
          </a:bodyPr>
          <a:lstStyle/>
          <a:p>
            <a:pPr algn="just">
              <a:lnSpc>
                <a:spcPct val="120000"/>
              </a:lnSpc>
            </a:pPr>
            <a:r>
              <a:rPr lang="vi-VN" sz="4000" dirty="0">
                <a:solidFill>
                  <a:srgbClr val="002060"/>
                </a:solidFill>
                <a:effectLst/>
                <a:latin typeface="+mj-lt"/>
                <a:ea typeface="Calibri" panose="020F0502020204030204" pitchFamily="34" charset="0"/>
              </a:rPr>
              <a:t>Dạng </a:t>
            </a:r>
            <a:r>
              <a:rPr lang="el-GR" sz="4000" dirty="0">
                <a:solidFill>
                  <a:srgbClr val="002060"/>
                </a:solidFill>
                <a:effectLst/>
                <a:latin typeface="+mj-lt"/>
                <a:ea typeface="Calibri" panose="020F0502020204030204" pitchFamily="34" charset="0"/>
              </a:rPr>
              <a:t>β – </a:t>
            </a:r>
            <a:r>
              <a:rPr lang="vi-VN" sz="4000" dirty="0" err="1">
                <a:solidFill>
                  <a:srgbClr val="002060"/>
                </a:solidFill>
                <a:effectLst/>
                <a:latin typeface="+mj-lt"/>
                <a:ea typeface="Calibri" panose="020F0502020204030204" pitchFamily="34" charset="0"/>
              </a:rPr>
              <a:t>glucose</a:t>
            </a:r>
            <a:r>
              <a:rPr lang="vi-VN" sz="4000" dirty="0">
                <a:solidFill>
                  <a:srgbClr val="002060"/>
                </a:solidFill>
                <a:effectLst/>
                <a:latin typeface="+mj-lt"/>
                <a:ea typeface="Calibri" panose="020F0502020204030204" pitchFamily="34" charset="0"/>
              </a:rPr>
              <a:t> cũng có phản ứng tương tự, sản phẩm thu được có cả dạng </a:t>
            </a:r>
            <a:r>
              <a:rPr lang="el-GR" sz="4000" dirty="0">
                <a:solidFill>
                  <a:srgbClr val="002060"/>
                </a:solidFill>
                <a:effectLst/>
                <a:latin typeface="+mj-lt"/>
                <a:ea typeface="Calibri" panose="020F0502020204030204" pitchFamily="34" charset="0"/>
              </a:rPr>
              <a:t>α </a:t>
            </a:r>
            <a:r>
              <a:rPr lang="vi-VN" sz="4000" dirty="0">
                <a:solidFill>
                  <a:srgbClr val="002060"/>
                </a:solidFill>
                <a:effectLst/>
                <a:latin typeface="+mj-lt"/>
                <a:ea typeface="Calibri" panose="020F0502020204030204" pitchFamily="34" charset="0"/>
              </a:rPr>
              <a:t>và </a:t>
            </a:r>
            <a:r>
              <a:rPr lang="el-GR" sz="4000" dirty="0">
                <a:solidFill>
                  <a:srgbClr val="002060"/>
                </a:solidFill>
                <a:effectLst/>
                <a:latin typeface="+mj-lt"/>
                <a:ea typeface="Calibri" panose="020F0502020204030204" pitchFamily="34" charset="0"/>
              </a:rPr>
              <a:t>β. </a:t>
            </a:r>
            <a:endParaRPr lang="en-US" sz="4000" dirty="0">
              <a:solidFill>
                <a:srgbClr val="002060"/>
              </a:solidFill>
              <a:effectLst/>
              <a:latin typeface="+mj-lt"/>
              <a:ea typeface="Calibri" panose="020F0502020204030204" pitchFamily="34" charset="0"/>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236"/>
        <p:cNvGrpSpPr/>
        <p:nvPr/>
      </p:nvGrpSpPr>
      <p:grpSpPr>
        <a:xfrm>
          <a:off x="0" y="0"/>
          <a:ext cx="0" cy="0"/>
          <a:chOff x="0" y="0"/>
          <a:chExt cx="0" cy="0"/>
        </a:xfrm>
      </p:grpSpPr>
      <p:sp>
        <p:nvSpPr>
          <p:cNvPr id="5" name="Freeform 2"/>
          <p:cNvSpPr/>
          <p:nvPr/>
        </p:nvSpPr>
        <p:spPr>
          <a:xfrm>
            <a:off x="1600199" y="1072278"/>
            <a:ext cx="9797144" cy="9214722"/>
          </a:xfrm>
          <a:custGeom>
            <a:avLst/>
            <a:gdLst/>
            <a:ahLst/>
            <a:cxnLst/>
            <a:rect l="l" t="t" r="r" b="b"/>
            <a:pathLst>
              <a:path w="8260577" h="8229600">
                <a:moveTo>
                  <a:pt x="0" y="0"/>
                </a:moveTo>
                <a:lnTo>
                  <a:pt x="8260577" y="0"/>
                </a:lnTo>
                <a:lnTo>
                  <a:pt x="8260577" y="8229600"/>
                </a:lnTo>
                <a:lnTo>
                  <a:pt x="0" y="8229600"/>
                </a:lnTo>
                <a:lnTo>
                  <a:pt x="0" y="0"/>
                </a:lnTo>
                <a:close/>
              </a:path>
            </a:pathLst>
          </a:custGeom>
          <a:blipFill>
            <a:blip r:embed="rId3"/>
            <a:stretch>
              <a:fillRect/>
            </a:stretch>
          </a:blipFill>
        </p:spPr>
      </p:sp>
      <p:sp>
        <p:nvSpPr>
          <p:cNvPr id="2" name="Rectangle 1"/>
          <p:cNvSpPr/>
          <p:nvPr/>
        </p:nvSpPr>
        <p:spPr>
          <a:xfrm>
            <a:off x="2061384" y="2411066"/>
            <a:ext cx="6400800" cy="762966"/>
          </a:xfrm>
          <a:prstGeom prst="rect">
            <a:avLst/>
          </a:prstGeom>
        </p:spPr>
        <p:txBody>
          <a:bodyPr wrap="square">
            <a:spAutoFit/>
          </a:bodyPr>
          <a:lstStyle/>
          <a:p>
            <a:pPr marL="0" marR="0" lvl="0" indent="0" algn="just" defTabSz="1828800" rtl="0" eaLnBrk="1" fontAlgn="auto" latinLnBrk="0" hangingPunct="1">
              <a:lnSpc>
                <a:spcPct val="120000"/>
              </a:lnSpc>
              <a:spcBef>
                <a:spcPts val="0"/>
              </a:spcBef>
              <a:spcAft>
                <a:spcPts val="0"/>
              </a:spcAft>
              <a:buClr>
                <a:srgbClr val="000000"/>
              </a:buClr>
              <a:buSzTx/>
              <a:buFont typeface="Arial"/>
              <a:buNone/>
              <a:tabLst/>
              <a:defRPr/>
            </a:pPr>
            <a:endParaRPr kumimoji="0" lang="vi-VN" sz="4000" b="0" i="0" u="none" strike="noStrike" kern="0" cap="none" spc="0" normalizeH="0" baseline="0" noProof="0" dirty="0">
              <a:ln>
                <a:noFill/>
              </a:ln>
              <a:solidFill>
                <a:srgbClr val="FFFFFF"/>
              </a:solidFill>
              <a:effectLst/>
              <a:uLnTx/>
              <a:uFillTx/>
              <a:latin typeface="Cambria" panose="02040503050406030204" pitchFamily="18" charset="0"/>
              <a:ea typeface="Cambria" panose="02040503050406030204" pitchFamily="18" charset="0"/>
              <a:cs typeface="Arial"/>
              <a:sym typeface="Arial"/>
            </a:endParaRPr>
          </a:p>
        </p:txBody>
      </p:sp>
      <p:sp>
        <p:nvSpPr>
          <p:cNvPr id="7" name="Freeform 4"/>
          <p:cNvSpPr/>
          <p:nvPr/>
        </p:nvSpPr>
        <p:spPr>
          <a:xfrm>
            <a:off x="12524014" y="2525366"/>
            <a:ext cx="4359729" cy="7188953"/>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sp>
      <p:sp>
        <p:nvSpPr>
          <p:cNvPr id="3" name="Google Shape;1178;p16">
            <a:extLst>
              <a:ext uri="{FF2B5EF4-FFF2-40B4-BE49-F238E27FC236}">
                <a16:creationId xmlns:a16="http://schemas.microsoft.com/office/drawing/2014/main" id="{DE1FE38B-F2A2-3F00-DE30-FF1BD24B68DC}"/>
              </a:ext>
            </a:extLst>
          </p:cNvPr>
          <p:cNvSpPr txBox="1">
            <a:spLocks/>
          </p:cNvSpPr>
          <p:nvPr/>
        </p:nvSpPr>
        <p:spPr>
          <a:xfrm>
            <a:off x="2061384" y="1861458"/>
            <a:ext cx="8654143" cy="4694236"/>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Glucose</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và </a:t>
            </a: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fructose</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đều có</a:t>
            </a:r>
          </a:p>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3600" dirty="0">
                <a:solidFill>
                  <a:srgbClr val="FFFFFF"/>
                </a:solidFill>
                <a:latin typeface="Cambria"/>
                <a:ea typeface="+mn-ea"/>
                <a:cs typeface="Times New Roman"/>
                <a:sym typeface="+mn-lt"/>
              </a:rPr>
              <a:t> - V</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ới Cu(OH)</a:t>
            </a:r>
            <a:r>
              <a:rPr kumimoji="0" lang="vi-VN" sz="3600" b="1" i="0" u="none" strike="noStrike" kern="0" cap="none" spc="0" normalizeH="0" baseline="-25000" noProof="0" dirty="0">
                <a:ln>
                  <a:noFill/>
                </a:ln>
                <a:solidFill>
                  <a:srgbClr val="FFFFFF"/>
                </a:solidFill>
                <a:effectLst/>
                <a:uLnTx/>
                <a:uFillTx/>
                <a:latin typeface="Cambria"/>
                <a:ea typeface="+mn-ea"/>
                <a:cs typeface="Times New Roman"/>
                <a:sym typeface="+mn-lt"/>
              </a:rPr>
              <a:t>2</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trong môi trường </a:t>
            </a: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base</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ở nhiệt độ thường và khi đun nóng.</a:t>
            </a:r>
          </a:p>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lang="en-US" sz="3600" dirty="0">
                <a:solidFill>
                  <a:srgbClr val="FFFFFF"/>
                </a:solidFill>
                <a:latin typeface="Cambria"/>
                <a:ea typeface="+mn-ea"/>
                <a:cs typeface="Times New Roman"/>
                <a:sym typeface="+mn-lt"/>
              </a:rPr>
              <a:t>- P</a:t>
            </a: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hản</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ứng với thuốc thử </a:t>
            </a: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Tollens</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a:t>
            </a:r>
          </a:p>
          <a:p>
            <a:pPr marL="0" marR="0" lvl="0" indent="0" algn="just"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Glucose</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còn làm mất màu nước </a:t>
            </a: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bromine</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có phản ứng ở nhóm -OH </a:t>
            </a:r>
            <a:r>
              <a:rPr kumimoji="0" lang="vi-VN" sz="3600" b="1" i="0" u="none" strike="noStrike" kern="0" cap="none" spc="0" normalizeH="0" baseline="0" noProof="0" dirty="0" err="1">
                <a:ln>
                  <a:noFill/>
                </a:ln>
                <a:solidFill>
                  <a:srgbClr val="FFFFFF"/>
                </a:solidFill>
                <a:effectLst/>
                <a:uLnTx/>
                <a:uFillTx/>
                <a:latin typeface="Cambria"/>
                <a:ea typeface="+mn-ea"/>
                <a:cs typeface="Times New Roman"/>
                <a:sym typeface="+mn-lt"/>
              </a:rPr>
              <a:t>hemiacetal</a:t>
            </a:r>
            <a:r>
              <a:rPr kumimoji="0" lang="vi-VN" sz="3600" b="1" i="0" u="none" strike="noStrike" kern="0" cap="none" spc="0" normalizeH="0" baseline="0" noProof="0" dirty="0">
                <a:ln>
                  <a:noFill/>
                </a:ln>
                <a:solidFill>
                  <a:srgbClr val="FFFFFF"/>
                </a:solidFill>
                <a:effectLst/>
                <a:uLnTx/>
                <a:uFillTx/>
                <a:latin typeface="Cambria"/>
                <a:ea typeface="+mn-ea"/>
                <a:cs typeface="Times New Roman"/>
                <a:sym typeface="+mn-lt"/>
              </a:rPr>
              <a:t> và phản ứng lên men.</a:t>
            </a:r>
          </a:p>
        </p:txBody>
      </p:sp>
    </p:spTree>
    <p:extLst>
      <p:ext uri="{BB962C8B-B14F-4D97-AF65-F5344CB8AC3E}">
        <p14:creationId xmlns:p14="http://schemas.microsoft.com/office/powerpoint/2010/main" val="287438286"/>
      </p:ext>
    </p:extLst>
  </p:cSld>
  <p:clrMapOvr>
    <a:masterClrMapping/>
  </p:clrMapOvr>
  <p:transition spd="med">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74"/>
        <p:cNvGrpSpPr/>
        <p:nvPr/>
      </p:nvGrpSpPr>
      <p:grpSpPr>
        <a:xfrm>
          <a:off x="0" y="0"/>
          <a:ext cx="0" cy="0"/>
          <a:chOff x="0" y="0"/>
          <a:chExt cx="0" cy="0"/>
        </a:xfrm>
      </p:grpSpPr>
      <p:grpSp>
        <p:nvGrpSpPr>
          <p:cNvPr id="1175" name="Google Shape;1175;p16"/>
          <p:cNvGrpSpPr/>
          <p:nvPr/>
        </p:nvGrpSpPr>
        <p:grpSpPr>
          <a:xfrm>
            <a:off x="1223946" y="1086195"/>
            <a:ext cx="16347195" cy="8684146"/>
            <a:chOff x="1347468" y="1063458"/>
            <a:chExt cx="6298374" cy="2934985"/>
          </a:xfrm>
        </p:grpSpPr>
        <p:sp>
          <p:nvSpPr>
            <p:cNvPr id="1176" name="Google Shape;1176;p16"/>
            <p:cNvSpPr/>
            <p:nvPr/>
          </p:nvSpPr>
          <p:spPr>
            <a:xfrm rot="5400000">
              <a:off x="2063800" y="347126"/>
              <a:ext cx="2934985" cy="4367649"/>
            </a:xfrm>
            <a:custGeom>
              <a:avLst/>
              <a:gdLst/>
              <a:ahLst/>
              <a:cxnLst/>
              <a:rect l="l" t="t" r="r" b="b"/>
              <a:pathLst>
                <a:path w="48245" h="71795" extrusionOk="0">
                  <a:moveTo>
                    <a:pt x="34422" y="0"/>
                  </a:moveTo>
                  <a:cubicBezTo>
                    <a:pt x="33136" y="0"/>
                    <a:pt x="33136" y="119"/>
                    <a:pt x="31850" y="119"/>
                  </a:cubicBezTo>
                  <a:cubicBezTo>
                    <a:pt x="30552" y="119"/>
                    <a:pt x="30552" y="322"/>
                    <a:pt x="29266" y="322"/>
                  </a:cubicBezTo>
                  <a:cubicBezTo>
                    <a:pt x="27980" y="322"/>
                    <a:pt x="27980" y="119"/>
                    <a:pt x="26695" y="119"/>
                  </a:cubicBezTo>
                  <a:cubicBezTo>
                    <a:pt x="25409" y="119"/>
                    <a:pt x="25409" y="477"/>
                    <a:pt x="24123" y="477"/>
                  </a:cubicBezTo>
                  <a:cubicBezTo>
                    <a:pt x="22837" y="477"/>
                    <a:pt x="22837" y="750"/>
                    <a:pt x="21551" y="750"/>
                  </a:cubicBezTo>
                  <a:cubicBezTo>
                    <a:pt x="20265" y="750"/>
                    <a:pt x="20265" y="96"/>
                    <a:pt x="18967" y="96"/>
                  </a:cubicBezTo>
                  <a:cubicBezTo>
                    <a:pt x="17682" y="96"/>
                    <a:pt x="17682" y="679"/>
                    <a:pt x="16396" y="679"/>
                  </a:cubicBezTo>
                  <a:cubicBezTo>
                    <a:pt x="15110" y="679"/>
                    <a:pt x="15110" y="108"/>
                    <a:pt x="13824" y="108"/>
                  </a:cubicBezTo>
                  <a:cubicBezTo>
                    <a:pt x="12538" y="108"/>
                    <a:pt x="12538" y="739"/>
                    <a:pt x="11252" y="739"/>
                  </a:cubicBezTo>
                  <a:cubicBezTo>
                    <a:pt x="9966" y="739"/>
                    <a:pt x="9966" y="358"/>
                    <a:pt x="8669" y="358"/>
                  </a:cubicBezTo>
                  <a:cubicBezTo>
                    <a:pt x="7383" y="358"/>
                    <a:pt x="7383" y="667"/>
                    <a:pt x="6097" y="667"/>
                  </a:cubicBezTo>
                  <a:cubicBezTo>
                    <a:pt x="5369" y="667"/>
                    <a:pt x="4550" y="384"/>
                    <a:pt x="3846" y="384"/>
                  </a:cubicBezTo>
                  <a:cubicBezTo>
                    <a:pt x="3570" y="384"/>
                    <a:pt x="3312" y="427"/>
                    <a:pt x="3085" y="548"/>
                  </a:cubicBezTo>
                  <a:cubicBezTo>
                    <a:pt x="2239" y="1000"/>
                    <a:pt x="1525" y="1882"/>
                    <a:pt x="1037" y="2655"/>
                  </a:cubicBezTo>
                  <a:cubicBezTo>
                    <a:pt x="560" y="3406"/>
                    <a:pt x="965" y="4406"/>
                    <a:pt x="965" y="5322"/>
                  </a:cubicBezTo>
                  <a:cubicBezTo>
                    <a:pt x="965" y="6549"/>
                    <a:pt x="1049" y="6549"/>
                    <a:pt x="1049" y="7763"/>
                  </a:cubicBezTo>
                  <a:cubicBezTo>
                    <a:pt x="1049" y="8990"/>
                    <a:pt x="382" y="8990"/>
                    <a:pt x="382" y="10204"/>
                  </a:cubicBezTo>
                  <a:cubicBezTo>
                    <a:pt x="382" y="11418"/>
                    <a:pt x="84" y="11418"/>
                    <a:pt x="84" y="12645"/>
                  </a:cubicBezTo>
                  <a:cubicBezTo>
                    <a:pt x="84" y="13859"/>
                    <a:pt x="418" y="13859"/>
                    <a:pt x="418" y="15086"/>
                  </a:cubicBezTo>
                  <a:cubicBezTo>
                    <a:pt x="418" y="16300"/>
                    <a:pt x="989" y="16300"/>
                    <a:pt x="989" y="17514"/>
                  </a:cubicBezTo>
                  <a:cubicBezTo>
                    <a:pt x="989" y="18741"/>
                    <a:pt x="1049" y="18741"/>
                    <a:pt x="1049" y="19955"/>
                  </a:cubicBezTo>
                  <a:cubicBezTo>
                    <a:pt x="1049" y="21170"/>
                    <a:pt x="96" y="21170"/>
                    <a:pt x="96" y="22396"/>
                  </a:cubicBezTo>
                  <a:cubicBezTo>
                    <a:pt x="96" y="23610"/>
                    <a:pt x="941" y="23610"/>
                    <a:pt x="941" y="24825"/>
                  </a:cubicBezTo>
                  <a:cubicBezTo>
                    <a:pt x="941" y="26039"/>
                    <a:pt x="48" y="26039"/>
                    <a:pt x="48" y="27266"/>
                  </a:cubicBezTo>
                  <a:cubicBezTo>
                    <a:pt x="48" y="28480"/>
                    <a:pt x="1072" y="28480"/>
                    <a:pt x="1072" y="29694"/>
                  </a:cubicBezTo>
                  <a:cubicBezTo>
                    <a:pt x="1072" y="30921"/>
                    <a:pt x="215" y="30921"/>
                    <a:pt x="215" y="32135"/>
                  </a:cubicBezTo>
                  <a:cubicBezTo>
                    <a:pt x="215" y="33350"/>
                    <a:pt x="179" y="33350"/>
                    <a:pt x="179" y="34576"/>
                  </a:cubicBezTo>
                  <a:cubicBezTo>
                    <a:pt x="179" y="35790"/>
                    <a:pt x="858" y="35790"/>
                    <a:pt x="858" y="37005"/>
                  </a:cubicBezTo>
                  <a:cubicBezTo>
                    <a:pt x="858" y="38231"/>
                    <a:pt x="834" y="38231"/>
                    <a:pt x="834" y="39446"/>
                  </a:cubicBezTo>
                  <a:cubicBezTo>
                    <a:pt x="834" y="40660"/>
                    <a:pt x="656" y="40660"/>
                    <a:pt x="656" y="41886"/>
                  </a:cubicBezTo>
                  <a:cubicBezTo>
                    <a:pt x="656" y="43101"/>
                    <a:pt x="489" y="43101"/>
                    <a:pt x="489" y="44315"/>
                  </a:cubicBezTo>
                  <a:cubicBezTo>
                    <a:pt x="489" y="45530"/>
                    <a:pt x="322" y="45530"/>
                    <a:pt x="322" y="46756"/>
                  </a:cubicBezTo>
                  <a:cubicBezTo>
                    <a:pt x="322" y="47971"/>
                    <a:pt x="941" y="47971"/>
                    <a:pt x="941" y="49185"/>
                  </a:cubicBezTo>
                  <a:cubicBezTo>
                    <a:pt x="941" y="50411"/>
                    <a:pt x="739" y="50411"/>
                    <a:pt x="739" y="51626"/>
                  </a:cubicBezTo>
                  <a:cubicBezTo>
                    <a:pt x="739" y="52840"/>
                    <a:pt x="929" y="52840"/>
                    <a:pt x="929" y="54067"/>
                  </a:cubicBezTo>
                  <a:cubicBezTo>
                    <a:pt x="929" y="55281"/>
                    <a:pt x="25" y="55281"/>
                    <a:pt x="25" y="56495"/>
                  </a:cubicBezTo>
                  <a:cubicBezTo>
                    <a:pt x="25" y="57710"/>
                    <a:pt x="346" y="57710"/>
                    <a:pt x="346" y="58936"/>
                  </a:cubicBezTo>
                  <a:cubicBezTo>
                    <a:pt x="346" y="60151"/>
                    <a:pt x="513" y="60151"/>
                    <a:pt x="513" y="61365"/>
                  </a:cubicBezTo>
                  <a:cubicBezTo>
                    <a:pt x="513" y="62591"/>
                    <a:pt x="1" y="62591"/>
                    <a:pt x="1" y="63806"/>
                  </a:cubicBezTo>
                  <a:cubicBezTo>
                    <a:pt x="1" y="65020"/>
                    <a:pt x="739" y="65020"/>
                    <a:pt x="739" y="66235"/>
                  </a:cubicBezTo>
                  <a:cubicBezTo>
                    <a:pt x="727" y="67104"/>
                    <a:pt x="977" y="67961"/>
                    <a:pt x="1453" y="68687"/>
                  </a:cubicBezTo>
                  <a:cubicBezTo>
                    <a:pt x="1942" y="69449"/>
                    <a:pt x="2287" y="70473"/>
                    <a:pt x="3132" y="70926"/>
                  </a:cubicBezTo>
                  <a:cubicBezTo>
                    <a:pt x="3942" y="71354"/>
                    <a:pt x="5085" y="71557"/>
                    <a:pt x="6097" y="71557"/>
                  </a:cubicBezTo>
                  <a:cubicBezTo>
                    <a:pt x="7383" y="71557"/>
                    <a:pt x="7383" y="71795"/>
                    <a:pt x="8669" y="71795"/>
                  </a:cubicBezTo>
                  <a:cubicBezTo>
                    <a:pt x="9966" y="71795"/>
                    <a:pt x="9966" y="71152"/>
                    <a:pt x="11252" y="71152"/>
                  </a:cubicBezTo>
                  <a:cubicBezTo>
                    <a:pt x="12538" y="71152"/>
                    <a:pt x="12538" y="71069"/>
                    <a:pt x="13824" y="71069"/>
                  </a:cubicBezTo>
                  <a:cubicBezTo>
                    <a:pt x="15110" y="71069"/>
                    <a:pt x="15110" y="71426"/>
                    <a:pt x="16396" y="71426"/>
                  </a:cubicBezTo>
                  <a:cubicBezTo>
                    <a:pt x="17682" y="71426"/>
                    <a:pt x="17682" y="71057"/>
                    <a:pt x="18979" y="71057"/>
                  </a:cubicBezTo>
                  <a:cubicBezTo>
                    <a:pt x="20265" y="71057"/>
                    <a:pt x="20265" y="71497"/>
                    <a:pt x="21551" y="71497"/>
                  </a:cubicBezTo>
                  <a:cubicBezTo>
                    <a:pt x="22837" y="71497"/>
                    <a:pt x="22837" y="71283"/>
                    <a:pt x="24123" y="71283"/>
                  </a:cubicBezTo>
                  <a:cubicBezTo>
                    <a:pt x="25409" y="71283"/>
                    <a:pt x="25409" y="71390"/>
                    <a:pt x="26695" y="71390"/>
                  </a:cubicBezTo>
                  <a:cubicBezTo>
                    <a:pt x="27980" y="71390"/>
                    <a:pt x="27980" y="71402"/>
                    <a:pt x="29266" y="71402"/>
                  </a:cubicBezTo>
                  <a:cubicBezTo>
                    <a:pt x="30564" y="71402"/>
                    <a:pt x="30564" y="71366"/>
                    <a:pt x="31850" y="71366"/>
                  </a:cubicBezTo>
                  <a:cubicBezTo>
                    <a:pt x="33136" y="71366"/>
                    <a:pt x="33136" y="70997"/>
                    <a:pt x="34422" y="70997"/>
                  </a:cubicBezTo>
                  <a:cubicBezTo>
                    <a:pt x="35708" y="70997"/>
                    <a:pt x="35708" y="70830"/>
                    <a:pt x="36994" y="70830"/>
                  </a:cubicBezTo>
                  <a:cubicBezTo>
                    <a:pt x="38279" y="70830"/>
                    <a:pt x="38279" y="71164"/>
                    <a:pt x="39577" y="71164"/>
                  </a:cubicBezTo>
                  <a:cubicBezTo>
                    <a:pt x="40863" y="71164"/>
                    <a:pt x="40863" y="70985"/>
                    <a:pt x="42149" y="70985"/>
                  </a:cubicBezTo>
                  <a:cubicBezTo>
                    <a:pt x="43161" y="70985"/>
                    <a:pt x="44018" y="70938"/>
                    <a:pt x="44840" y="70497"/>
                  </a:cubicBezTo>
                  <a:cubicBezTo>
                    <a:pt x="45685" y="70057"/>
                    <a:pt x="46078" y="69342"/>
                    <a:pt x="46566" y="68568"/>
                  </a:cubicBezTo>
                  <a:cubicBezTo>
                    <a:pt x="47030" y="67818"/>
                    <a:pt x="48078" y="67163"/>
                    <a:pt x="48078" y="66235"/>
                  </a:cubicBezTo>
                  <a:cubicBezTo>
                    <a:pt x="48078" y="65020"/>
                    <a:pt x="47483" y="65020"/>
                    <a:pt x="47483" y="63806"/>
                  </a:cubicBezTo>
                  <a:cubicBezTo>
                    <a:pt x="47483" y="62579"/>
                    <a:pt x="47471" y="62579"/>
                    <a:pt x="47471" y="61365"/>
                  </a:cubicBezTo>
                  <a:cubicBezTo>
                    <a:pt x="47471" y="60139"/>
                    <a:pt x="48054" y="60139"/>
                    <a:pt x="48054" y="58924"/>
                  </a:cubicBezTo>
                  <a:cubicBezTo>
                    <a:pt x="48054" y="57710"/>
                    <a:pt x="47257" y="57710"/>
                    <a:pt x="47257" y="56483"/>
                  </a:cubicBezTo>
                  <a:cubicBezTo>
                    <a:pt x="47257" y="55269"/>
                    <a:pt x="47923" y="55269"/>
                    <a:pt x="47923" y="54043"/>
                  </a:cubicBezTo>
                  <a:cubicBezTo>
                    <a:pt x="47923" y="52828"/>
                    <a:pt x="47888" y="52828"/>
                    <a:pt x="47888" y="51614"/>
                  </a:cubicBezTo>
                  <a:cubicBezTo>
                    <a:pt x="47888" y="50399"/>
                    <a:pt x="47697" y="50388"/>
                    <a:pt x="47697" y="49173"/>
                  </a:cubicBezTo>
                  <a:cubicBezTo>
                    <a:pt x="47697" y="47959"/>
                    <a:pt x="47995" y="47959"/>
                    <a:pt x="47995" y="46744"/>
                  </a:cubicBezTo>
                  <a:cubicBezTo>
                    <a:pt x="47995" y="45518"/>
                    <a:pt x="48043" y="45518"/>
                    <a:pt x="48043" y="44303"/>
                  </a:cubicBezTo>
                  <a:cubicBezTo>
                    <a:pt x="48043" y="43089"/>
                    <a:pt x="47233" y="43089"/>
                    <a:pt x="47233" y="41863"/>
                  </a:cubicBezTo>
                  <a:cubicBezTo>
                    <a:pt x="47233" y="40648"/>
                    <a:pt x="47935" y="40648"/>
                    <a:pt x="47935" y="39434"/>
                  </a:cubicBezTo>
                  <a:cubicBezTo>
                    <a:pt x="47935" y="38207"/>
                    <a:pt x="47542" y="38207"/>
                    <a:pt x="47542" y="36993"/>
                  </a:cubicBezTo>
                  <a:cubicBezTo>
                    <a:pt x="47542" y="35779"/>
                    <a:pt x="47435" y="35779"/>
                    <a:pt x="47435" y="34552"/>
                  </a:cubicBezTo>
                  <a:cubicBezTo>
                    <a:pt x="47435" y="33338"/>
                    <a:pt x="48114" y="33338"/>
                    <a:pt x="48114" y="32123"/>
                  </a:cubicBezTo>
                  <a:cubicBezTo>
                    <a:pt x="48114" y="30909"/>
                    <a:pt x="47388" y="30909"/>
                    <a:pt x="47388" y="29683"/>
                  </a:cubicBezTo>
                  <a:cubicBezTo>
                    <a:pt x="47388" y="28468"/>
                    <a:pt x="47709" y="28468"/>
                    <a:pt x="47709" y="27254"/>
                  </a:cubicBezTo>
                  <a:cubicBezTo>
                    <a:pt x="47709" y="26027"/>
                    <a:pt x="47947" y="26027"/>
                    <a:pt x="47947" y="24813"/>
                  </a:cubicBezTo>
                  <a:cubicBezTo>
                    <a:pt x="47947" y="23598"/>
                    <a:pt x="47638" y="23598"/>
                    <a:pt x="47638" y="22372"/>
                  </a:cubicBezTo>
                  <a:cubicBezTo>
                    <a:pt x="47638" y="21158"/>
                    <a:pt x="47352" y="21158"/>
                    <a:pt x="47352" y="19943"/>
                  </a:cubicBezTo>
                  <a:cubicBezTo>
                    <a:pt x="47352" y="18729"/>
                    <a:pt x="48245" y="18729"/>
                    <a:pt x="48245" y="17503"/>
                  </a:cubicBezTo>
                  <a:cubicBezTo>
                    <a:pt x="48245" y="16288"/>
                    <a:pt x="47733" y="16288"/>
                    <a:pt x="47733" y="15074"/>
                  </a:cubicBezTo>
                  <a:cubicBezTo>
                    <a:pt x="47733" y="13847"/>
                    <a:pt x="48185" y="13859"/>
                    <a:pt x="48185" y="12633"/>
                  </a:cubicBezTo>
                  <a:cubicBezTo>
                    <a:pt x="48185" y="11418"/>
                    <a:pt x="47388" y="11418"/>
                    <a:pt x="47388" y="10204"/>
                  </a:cubicBezTo>
                  <a:cubicBezTo>
                    <a:pt x="47388" y="8978"/>
                    <a:pt x="47733" y="8978"/>
                    <a:pt x="47733" y="7763"/>
                  </a:cubicBezTo>
                  <a:cubicBezTo>
                    <a:pt x="47733" y="6549"/>
                    <a:pt x="47983" y="6549"/>
                    <a:pt x="47983" y="5334"/>
                  </a:cubicBezTo>
                  <a:cubicBezTo>
                    <a:pt x="47983" y="4382"/>
                    <a:pt x="47733" y="3453"/>
                    <a:pt x="47245" y="2644"/>
                  </a:cubicBezTo>
                  <a:cubicBezTo>
                    <a:pt x="46757" y="1870"/>
                    <a:pt x="45911" y="1167"/>
                    <a:pt x="45066" y="715"/>
                  </a:cubicBezTo>
                  <a:cubicBezTo>
                    <a:pt x="44563" y="449"/>
                    <a:pt x="43951" y="398"/>
                    <a:pt x="43316" y="398"/>
                  </a:cubicBezTo>
                  <a:cubicBezTo>
                    <a:pt x="42929" y="398"/>
                    <a:pt x="42533" y="417"/>
                    <a:pt x="42149" y="417"/>
                  </a:cubicBezTo>
                  <a:cubicBezTo>
                    <a:pt x="40863" y="417"/>
                    <a:pt x="40863" y="643"/>
                    <a:pt x="39577" y="643"/>
                  </a:cubicBezTo>
                  <a:cubicBezTo>
                    <a:pt x="38279" y="643"/>
                    <a:pt x="38279" y="274"/>
                    <a:pt x="36994" y="274"/>
                  </a:cubicBezTo>
                  <a:cubicBezTo>
                    <a:pt x="35708" y="274"/>
                    <a:pt x="35708" y="0"/>
                    <a:pt x="34422"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77" name="Google Shape;1177;p16"/>
            <p:cNvSpPr/>
            <p:nvPr/>
          </p:nvSpPr>
          <p:spPr>
            <a:xfrm rot="5400000">
              <a:off x="3994525" y="347126"/>
              <a:ext cx="2934985" cy="4367649"/>
            </a:xfrm>
            <a:custGeom>
              <a:avLst/>
              <a:gdLst/>
              <a:ahLst/>
              <a:cxnLst/>
              <a:rect l="l" t="t" r="r" b="b"/>
              <a:pathLst>
                <a:path w="48245" h="71795" extrusionOk="0">
                  <a:moveTo>
                    <a:pt x="34422" y="0"/>
                  </a:moveTo>
                  <a:cubicBezTo>
                    <a:pt x="33136" y="0"/>
                    <a:pt x="33136" y="119"/>
                    <a:pt x="31850" y="119"/>
                  </a:cubicBezTo>
                  <a:cubicBezTo>
                    <a:pt x="30552" y="119"/>
                    <a:pt x="30552" y="322"/>
                    <a:pt x="29266" y="322"/>
                  </a:cubicBezTo>
                  <a:cubicBezTo>
                    <a:pt x="27980" y="322"/>
                    <a:pt x="27980" y="119"/>
                    <a:pt x="26695" y="119"/>
                  </a:cubicBezTo>
                  <a:cubicBezTo>
                    <a:pt x="25409" y="119"/>
                    <a:pt x="25409" y="477"/>
                    <a:pt x="24123" y="477"/>
                  </a:cubicBezTo>
                  <a:cubicBezTo>
                    <a:pt x="22837" y="477"/>
                    <a:pt x="22837" y="750"/>
                    <a:pt x="21551" y="750"/>
                  </a:cubicBezTo>
                  <a:cubicBezTo>
                    <a:pt x="20265" y="750"/>
                    <a:pt x="20265" y="96"/>
                    <a:pt x="18967" y="96"/>
                  </a:cubicBezTo>
                  <a:cubicBezTo>
                    <a:pt x="17682" y="96"/>
                    <a:pt x="17682" y="679"/>
                    <a:pt x="16396" y="679"/>
                  </a:cubicBezTo>
                  <a:cubicBezTo>
                    <a:pt x="15110" y="679"/>
                    <a:pt x="15110" y="108"/>
                    <a:pt x="13824" y="108"/>
                  </a:cubicBezTo>
                  <a:cubicBezTo>
                    <a:pt x="12538" y="108"/>
                    <a:pt x="12538" y="739"/>
                    <a:pt x="11252" y="739"/>
                  </a:cubicBezTo>
                  <a:cubicBezTo>
                    <a:pt x="9966" y="739"/>
                    <a:pt x="9966" y="358"/>
                    <a:pt x="8669" y="358"/>
                  </a:cubicBezTo>
                  <a:cubicBezTo>
                    <a:pt x="7383" y="358"/>
                    <a:pt x="7383" y="667"/>
                    <a:pt x="6097" y="667"/>
                  </a:cubicBezTo>
                  <a:cubicBezTo>
                    <a:pt x="5369" y="667"/>
                    <a:pt x="4550" y="384"/>
                    <a:pt x="3846" y="384"/>
                  </a:cubicBezTo>
                  <a:cubicBezTo>
                    <a:pt x="3570" y="384"/>
                    <a:pt x="3312" y="427"/>
                    <a:pt x="3085" y="548"/>
                  </a:cubicBezTo>
                  <a:cubicBezTo>
                    <a:pt x="2239" y="1000"/>
                    <a:pt x="1525" y="1882"/>
                    <a:pt x="1037" y="2655"/>
                  </a:cubicBezTo>
                  <a:cubicBezTo>
                    <a:pt x="560" y="3406"/>
                    <a:pt x="965" y="4406"/>
                    <a:pt x="965" y="5322"/>
                  </a:cubicBezTo>
                  <a:cubicBezTo>
                    <a:pt x="965" y="6549"/>
                    <a:pt x="1049" y="6549"/>
                    <a:pt x="1049" y="7763"/>
                  </a:cubicBezTo>
                  <a:cubicBezTo>
                    <a:pt x="1049" y="8990"/>
                    <a:pt x="382" y="8990"/>
                    <a:pt x="382" y="10204"/>
                  </a:cubicBezTo>
                  <a:cubicBezTo>
                    <a:pt x="382" y="11418"/>
                    <a:pt x="84" y="11418"/>
                    <a:pt x="84" y="12645"/>
                  </a:cubicBezTo>
                  <a:cubicBezTo>
                    <a:pt x="84" y="13859"/>
                    <a:pt x="418" y="13859"/>
                    <a:pt x="418" y="15086"/>
                  </a:cubicBezTo>
                  <a:cubicBezTo>
                    <a:pt x="418" y="16300"/>
                    <a:pt x="989" y="16300"/>
                    <a:pt x="989" y="17514"/>
                  </a:cubicBezTo>
                  <a:cubicBezTo>
                    <a:pt x="989" y="18741"/>
                    <a:pt x="1049" y="18741"/>
                    <a:pt x="1049" y="19955"/>
                  </a:cubicBezTo>
                  <a:cubicBezTo>
                    <a:pt x="1049" y="21170"/>
                    <a:pt x="96" y="21170"/>
                    <a:pt x="96" y="22396"/>
                  </a:cubicBezTo>
                  <a:cubicBezTo>
                    <a:pt x="96" y="23610"/>
                    <a:pt x="941" y="23610"/>
                    <a:pt x="941" y="24825"/>
                  </a:cubicBezTo>
                  <a:cubicBezTo>
                    <a:pt x="941" y="26039"/>
                    <a:pt x="48" y="26039"/>
                    <a:pt x="48" y="27266"/>
                  </a:cubicBezTo>
                  <a:cubicBezTo>
                    <a:pt x="48" y="28480"/>
                    <a:pt x="1072" y="28480"/>
                    <a:pt x="1072" y="29694"/>
                  </a:cubicBezTo>
                  <a:cubicBezTo>
                    <a:pt x="1072" y="30921"/>
                    <a:pt x="215" y="30921"/>
                    <a:pt x="215" y="32135"/>
                  </a:cubicBezTo>
                  <a:cubicBezTo>
                    <a:pt x="215" y="33350"/>
                    <a:pt x="179" y="33350"/>
                    <a:pt x="179" y="34576"/>
                  </a:cubicBezTo>
                  <a:cubicBezTo>
                    <a:pt x="179" y="35790"/>
                    <a:pt x="858" y="35790"/>
                    <a:pt x="858" y="37005"/>
                  </a:cubicBezTo>
                  <a:cubicBezTo>
                    <a:pt x="858" y="38231"/>
                    <a:pt x="834" y="38231"/>
                    <a:pt x="834" y="39446"/>
                  </a:cubicBezTo>
                  <a:cubicBezTo>
                    <a:pt x="834" y="40660"/>
                    <a:pt x="656" y="40660"/>
                    <a:pt x="656" y="41886"/>
                  </a:cubicBezTo>
                  <a:cubicBezTo>
                    <a:pt x="656" y="43101"/>
                    <a:pt x="489" y="43101"/>
                    <a:pt x="489" y="44315"/>
                  </a:cubicBezTo>
                  <a:cubicBezTo>
                    <a:pt x="489" y="45530"/>
                    <a:pt x="322" y="45530"/>
                    <a:pt x="322" y="46756"/>
                  </a:cubicBezTo>
                  <a:cubicBezTo>
                    <a:pt x="322" y="47971"/>
                    <a:pt x="941" y="47971"/>
                    <a:pt x="941" y="49185"/>
                  </a:cubicBezTo>
                  <a:cubicBezTo>
                    <a:pt x="941" y="50411"/>
                    <a:pt x="739" y="50411"/>
                    <a:pt x="739" y="51626"/>
                  </a:cubicBezTo>
                  <a:cubicBezTo>
                    <a:pt x="739" y="52840"/>
                    <a:pt x="929" y="52840"/>
                    <a:pt x="929" y="54067"/>
                  </a:cubicBezTo>
                  <a:cubicBezTo>
                    <a:pt x="929" y="55281"/>
                    <a:pt x="25" y="55281"/>
                    <a:pt x="25" y="56495"/>
                  </a:cubicBezTo>
                  <a:cubicBezTo>
                    <a:pt x="25" y="57710"/>
                    <a:pt x="346" y="57710"/>
                    <a:pt x="346" y="58936"/>
                  </a:cubicBezTo>
                  <a:cubicBezTo>
                    <a:pt x="346" y="60151"/>
                    <a:pt x="513" y="60151"/>
                    <a:pt x="513" y="61365"/>
                  </a:cubicBezTo>
                  <a:cubicBezTo>
                    <a:pt x="513" y="62591"/>
                    <a:pt x="1" y="62591"/>
                    <a:pt x="1" y="63806"/>
                  </a:cubicBezTo>
                  <a:cubicBezTo>
                    <a:pt x="1" y="65020"/>
                    <a:pt x="739" y="65020"/>
                    <a:pt x="739" y="66235"/>
                  </a:cubicBezTo>
                  <a:cubicBezTo>
                    <a:pt x="727" y="67104"/>
                    <a:pt x="977" y="67961"/>
                    <a:pt x="1453" y="68687"/>
                  </a:cubicBezTo>
                  <a:cubicBezTo>
                    <a:pt x="1942" y="69449"/>
                    <a:pt x="2287" y="70473"/>
                    <a:pt x="3132" y="70926"/>
                  </a:cubicBezTo>
                  <a:cubicBezTo>
                    <a:pt x="3942" y="71354"/>
                    <a:pt x="5085" y="71557"/>
                    <a:pt x="6097" y="71557"/>
                  </a:cubicBezTo>
                  <a:cubicBezTo>
                    <a:pt x="7383" y="71557"/>
                    <a:pt x="7383" y="71795"/>
                    <a:pt x="8669" y="71795"/>
                  </a:cubicBezTo>
                  <a:cubicBezTo>
                    <a:pt x="9966" y="71795"/>
                    <a:pt x="9966" y="71152"/>
                    <a:pt x="11252" y="71152"/>
                  </a:cubicBezTo>
                  <a:cubicBezTo>
                    <a:pt x="12538" y="71152"/>
                    <a:pt x="12538" y="71069"/>
                    <a:pt x="13824" y="71069"/>
                  </a:cubicBezTo>
                  <a:cubicBezTo>
                    <a:pt x="15110" y="71069"/>
                    <a:pt x="15110" y="71426"/>
                    <a:pt x="16396" y="71426"/>
                  </a:cubicBezTo>
                  <a:cubicBezTo>
                    <a:pt x="17682" y="71426"/>
                    <a:pt x="17682" y="71057"/>
                    <a:pt x="18979" y="71057"/>
                  </a:cubicBezTo>
                  <a:cubicBezTo>
                    <a:pt x="20265" y="71057"/>
                    <a:pt x="20265" y="71497"/>
                    <a:pt x="21551" y="71497"/>
                  </a:cubicBezTo>
                  <a:cubicBezTo>
                    <a:pt x="22837" y="71497"/>
                    <a:pt x="22837" y="71283"/>
                    <a:pt x="24123" y="71283"/>
                  </a:cubicBezTo>
                  <a:cubicBezTo>
                    <a:pt x="25409" y="71283"/>
                    <a:pt x="25409" y="71390"/>
                    <a:pt x="26695" y="71390"/>
                  </a:cubicBezTo>
                  <a:cubicBezTo>
                    <a:pt x="27980" y="71390"/>
                    <a:pt x="27980" y="71402"/>
                    <a:pt x="29266" y="71402"/>
                  </a:cubicBezTo>
                  <a:cubicBezTo>
                    <a:pt x="30564" y="71402"/>
                    <a:pt x="30564" y="71366"/>
                    <a:pt x="31850" y="71366"/>
                  </a:cubicBezTo>
                  <a:cubicBezTo>
                    <a:pt x="33136" y="71366"/>
                    <a:pt x="33136" y="70997"/>
                    <a:pt x="34422" y="70997"/>
                  </a:cubicBezTo>
                  <a:cubicBezTo>
                    <a:pt x="35708" y="70997"/>
                    <a:pt x="35708" y="70830"/>
                    <a:pt x="36994" y="70830"/>
                  </a:cubicBezTo>
                  <a:cubicBezTo>
                    <a:pt x="38279" y="70830"/>
                    <a:pt x="38279" y="71164"/>
                    <a:pt x="39577" y="71164"/>
                  </a:cubicBezTo>
                  <a:cubicBezTo>
                    <a:pt x="40863" y="71164"/>
                    <a:pt x="40863" y="70985"/>
                    <a:pt x="42149" y="70985"/>
                  </a:cubicBezTo>
                  <a:cubicBezTo>
                    <a:pt x="43161" y="70985"/>
                    <a:pt x="44018" y="70938"/>
                    <a:pt x="44840" y="70497"/>
                  </a:cubicBezTo>
                  <a:cubicBezTo>
                    <a:pt x="45685" y="70057"/>
                    <a:pt x="46078" y="69342"/>
                    <a:pt x="46566" y="68568"/>
                  </a:cubicBezTo>
                  <a:cubicBezTo>
                    <a:pt x="47030" y="67818"/>
                    <a:pt x="48078" y="67163"/>
                    <a:pt x="48078" y="66235"/>
                  </a:cubicBezTo>
                  <a:cubicBezTo>
                    <a:pt x="48078" y="65020"/>
                    <a:pt x="47483" y="65020"/>
                    <a:pt x="47483" y="63806"/>
                  </a:cubicBezTo>
                  <a:cubicBezTo>
                    <a:pt x="47483" y="62579"/>
                    <a:pt x="47471" y="62579"/>
                    <a:pt x="47471" y="61365"/>
                  </a:cubicBezTo>
                  <a:cubicBezTo>
                    <a:pt x="47471" y="60139"/>
                    <a:pt x="48054" y="60139"/>
                    <a:pt x="48054" y="58924"/>
                  </a:cubicBezTo>
                  <a:cubicBezTo>
                    <a:pt x="48054" y="57710"/>
                    <a:pt x="47257" y="57710"/>
                    <a:pt x="47257" y="56483"/>
                  </a:cubicBezTo>
                  <a:cubicBezTo>
                    <a:pt x="47257" y="55269"/>
                    <a:pt x="47923" y="55269"/>
                    <a:pt x="47923" y="54043"/>
                  </a:cubicBezTo>
                  <a:cubicBezTo>
                    <a:pt x="47923" y="52828"/>
                    <a:pt x="47888" y="52828"/>
                    <a:pt x="47888" y="51614"/>
                  </a:cubicBezTo>
                  <a:cubicBezTo>
                    <a:pt x="47888" y="50399"/>
                    <a:pt x="47697" y="50388"/>
                    <a:pt x="47697" y="49173"/>
                  </a:cubicBezTo>
                  <a:cubicBezTo>
                    <a:pt x="47697" y="47959"/>
                    <a:pt x="47995" y="47959"/>
                    <a:pt x="47995" y="46744"/>
                  </a:cubicBezTo>
                  <a:cubicBezTo>
                    <a:pt x="47995" y="45518"/>
                    <a:pt x="48043" y="45518"/>
                    <a:pt x="48043" y="44303"/>
                  </a:cubicBezTo>
                  <a:cubicBezTo>
                    <a:pt x="48043" y="43089"/>
                    <a:pt x="47233" y="43089"/>
                    <a:pt x="47233" y="41863"/>
                  </a:cubicBezTo>
                  <a:cubicBezTo>
                    <a:pt x="47233" y="40648"/>
                    <a:pt x="47935" y="40648"/>
                    <a:pt x="47935" y="39434"/>
                  </a:cubicBezTo>
                  <a:cubicBezTo>
                    <a:pt x="47935" y="38207"/>
                    <a:pt x="47542" y="38207"/>
                    <a:pt x="47542" y="36993"/>
                  </a:cubicBezTo>
                  <a:cubicBezTo>
                    <a:pt x="47542" y="35779"/>
                    <a:pt x="47435" y="35779"/>
                    <a:pt x="47435" y="34552"/>
                  </a:cubicBezTo>
                  <a:cubicBezTo>
                    <a:pt x="47435" y="33338"/>
                    <a:pt x="48114" y="33338"/>
                    <a:pt x="48114" y="32123"/>
                  </a:cubicBezTo>
                  <a:cubicBezTo>
                    <a:pt x="48114" y="30909"/>
                    <a:pt x="47388" y="30909"/>
                    <a:pt x="47388" y="29683"/>
                  </a:cubicBezTo>
                  <a:cubicBezTo>
                    <a:pt x="47388" y="28468"/>
                    <a:pt x="47709" y="28468"/>
                    <a:pt x="47709" y="27254"/>
                  </a:cubicBezTo>
                  <a:cubicBezTo>
                    <a:pt x="47709" y="26027"/>
                    <a:pt x="47947" y="26027"/>
                    <a:pt x="47947" y="24813"/>
                  </a:cubicBezTo>
                  <a:cubicBezTo>
                    <a:pt x="47947" y="23598"/>
                    <a:pt x="47638" y="23598"/>
                    <a:pt x="47638" y="22372"/>
                  </a:cubicBezTo>
                  <a:cubicBezTo>
                    <a:pt x="47638" y="21158"/>
                    <a:pt x="47352" y="21158"/>
                    <a:pt x="47352" y="19943"/>
                  </a:cubicBezTo>
                  <a:cubicBezTo>
                    <a:pt x="47352" y="18729"/>
                    <a:pt x="48245" y="18729"/>
                    <a:pt x="48245" y="17503"/>
                  </a:cubicBezTo>
                  <a:cubicBezTo>
                    <a:pt x="48245" y="16288"/>
                    <a:pt x="47733" y="16288"/>
                    <a:pt x="47733" y="15074"/>
                  </a:cubicBezTo>
                  <a:cubicBezTo>
                    <a:pt x="47733" y="13847"/>
                    <a:pt x="48185" y="13859"/>
                    <a:pt x="48185" y="12633"/>
                  </a:cubicBezTo>
                  <a:cubicBezTo>
                    <a:pt x="48185" y="11418"/>
                    <a:pt x="47388" y="11418"/>
                    <a:pt x="47388" y="10204"/>
                  </a:cubicBezTo>
                  <a:cubicBezTo>
                    <a:pt x="47388" y="8978"/>
                    <a:pt x="47733" y="8978"/>
                    <a:pt x="47733" y="7763"/>
                  </a:cubicBezTo>
                  <a:cubicBezTo>
                    <a:pt x="47733" y="6549"/>
                    <a:pt x="47983" y="6549"/>
                    <a:pt x="47983" y="5334"/>
                  </a:cubicBezTo>
                  <a:cubicBezTo>
                    <a:pt x="47983" y="4382"/>
                    <a:pt x="47733" y="3453"/>
                    <a:pt x="47245" y="2644"/>
                  </a:cubicBezTo>
                  <a:cubicBezTo>
                    <a:pt x="46757" y="1870"/>
                    <a:pt x="45911" y="1167"/>
                    <a:pt x="45066" y="715"/>
                  </a:cubicBezTo>
                  <a:cubicBezTo>
                    <a:pt x="44563" y="449"/>
                    <a:pt x="43951" y="398"/>
                    <a:pt x="43316" y="398"/>
                  </a:cubicBezTo>
                  <a:cubicBezTo>
                    <a:pt x="42929" y="398"/>
                    <a:pt x="42533" y="417"/>
                    <a:pt x="42149" y="417"/>
                  </a:cubicBezTo>
                  <a:cubicBezTo>
                    <a:pt x="40863" y="417"/>
                    <a:pt x="40863" y="643"/>
                    <a:pt x="39577" y="643"/>
                  </a:cubicBezTo>
                  <a:cubicBezTo>
                    <a:pt x="38279" y="643"/>
                    <a:pt x="38279" y="274"/>
                    <a:pt x="36994" y="274"/>
                  </a:cubicBezTo>
                  <a:cubicBezTo>
                    <a:pt x="35708" y="274"/>
                    <a:pt x="35708" y="0"/>
                    <a:pt x="34422"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1184" name="Google Shape;1184;p16"/>
          <p:cNvSpPr/>
          <p:nvPr/>
        </p:nvSpPr>
        <p:spPr>
          <a:xfrm>
            <a:off x="2062538" y="1330704"/>
            <a:ext cx="307136" cy="306368"/>
          </a:xfrm>
          <a:custGeom>
            <a:avLst/>
            <a:gdLst/>
            <a:ahLst/>
            <a:cxnLst/>
            <a:rect l="l" t="t" r="r" b="b"/>
            <a:pathLst>
              <a:path w="4799" h="4787" extrusionOk="0">
                <a:moveTo>
                  <a:pt x="2405" y="1"/>
                </a:moveTo>
                <a:cubicBezTo>
                  <a:pt x="1072" y="1"/>
                  <a:pt x="0" y="1072"/>
                  <a:pt x="0" y="2394"/>
                </a:cubicBezTo>
                <a:cubicBezTo>
                  <a:pt x="0" y="3715"/>
                  <a:pt x="1072" y="4787"/>
                  <a:pt x="2405" y="4787"/>
                </a:cubicBezTo>
                <a:cubicBezTo>
                  <a:pt x="3727" y="4787"/>
                  <a:pt x="4798" y="3715"/>
                  <a:pt x="4798" y="2394"/>
                </a:cubicBezTo>
                <a:cubicBezTo>
                  <a:pt x="4798" y="1072"/>
                  <a:pt x="3727" y="1"/>
                  <a:pt x="2405" y="1"/>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86" name="Google Shape;1186;p16"/>
          <p:cNvSpPr/>
          <p:nvPr/>
        </p:nvSpPr>
        <p:spPr>
          <a:xfrm>
            <a:off x="1551242" y="1698768"/>
            <a:ext cx="163840" cy="163904"/>
          </a:xfrm>
          <a:custGeom>
            <a:avLst/>
            <a:gdLst/>
            <a:ahLst/>
            <a:cxnLst/>
            <a:rect l="l" t="t" r="r" b="b"/>
            <a:pathLst>
              <a:path w="2560" h="2561" extrusionOk="0">
                <a:moveTo>
                  <a:pt x="1274" y="0"/>
                </a:moveTo>
                <a:cubicBezTo>
                  <a:pt x="572" y="0"/>
                  <a:pt x="0" y="572"/>
                  <a:pt x="0" y="1274"/>
                </a:cubicBezTo>
                <a:cubicBezTo>
                  <a:pt x="0" y="1989"/>
                  <a:pt x="572" y="2560"/>
                  <a:pt x="1274" y="2560"/>
                </a:cubicBezTo>
                <a:cubicBezTo>
                  <a:pt x="1988" y="2560"/>
                  <a:pt x="2560" y="1989"/>
                  <a:pt x="2560" y="1274"/>
                </a:cubicBezTo>
                <a:cubicBezTo>
                  <a:pt x="2560" y="572"/>
                  <a:pt x="1988" y="0"/>
                  <a:pt x="1274"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nvGrpSpPr>
          <p:cNvPr id="1187" name="Google Shape;1187;p16"/>
          <p:cNvGrpSpPr/>
          <p:nvPr/>
        </p:nvGrpSpPr>
        <p:grpSpPr>
          <a:xfrm rot="-2296771">
            <a:off x="-498944" y="5807613"/>
            <a:ext cx="2240676" cy="419426"/>
            <a:chOff x="-2766056" y="2152861"/>
            <a:chExt cx="1120335" cy="209712"/>
          </a:xfrm>
        </p:grpSpPr>
        <p:sp>
          <p:nvSpPr>
            <p:cNvPr id="1188" name="Google Shape;1188;p16"/>
            <p:cNvSpPr/>
            <p:nvPr/>
          </p:nvSpPr>
          <p:spPr>
            <a:xfrm>
              <a:off x="-2766056" y="2235720"/>
              <a:ext cx="47046" cy="122133"/>
            </a:xfrm>
            <a:custGeom>
              <a:avLst/>
              <a:gdLst/>
              <a:ahLst/>
              <a:cxnLst/>
              <a:rect l="l" t="t" r="r" b="b"/>
              <a:pathLst>
                <a:path w="1156" h="3001" extrusionOk="0">
                  <a:moveTo>
                    <a:pt x="84" y="0"/>
                  </a:moveTo>
                  <a:lnTo>
                    <a:pt x="84" y="0"/>
                  </a:lnTo>
                  <a:cubicBezTo>
                    <a:pt x="1" y="1024"/>
                    <a:pt x="168" y="2060"/>
                    <a:pt x="572" y="3001"/>
                  </a:cubicBezTo>
                  <a:lnTo>
                    <a:pt x="1156" y="3001"/>
                  </a:lnTo>
                  <a:cubicBezTo>
                    <a:pt x="1013" y="2120"/>
                    <a:pt x="942" y="1238"/>
                    <a:pt x="965" y="346"/>
                  </a:cubicBezTo>
                  <a:cubicBezTo>
                    <a:pt x="656" y="262"/>
                    <a:pt x="370" y="143"/>
                    <a:pt x="84"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89" name="Google Shape;1189;p16"/>
            <p:cNvSpPr/>
            <p:nvPr/>
          </p:nvSpPr>
          <p:spPr>
            <a:xfrm>
              <a:off x="-2762638" y="2157704"/>
              <a:ext cx="44116" cy="92098"/>
            </a:xfrm>
            <a:custGeom>
              <a:avLst/>
              <a:gdLst/>
              <a:ahLst/>
              <a:cxnLst/>
              <a:rect l="l" t="t" r="r" b="b"/>
              <a:pathLst>
                <a:path w="1084" h="2263" extrusionOk="0">
                  <a:moveTo>
                    <a:pt x="488" y="0"/>
                  </a:moveTo>
                  <a:cubicBezTo>
                    <a:pt x="215" y="608"/>
                    <a:pt x="48" y="1251"/>
                    <a:pt x="0" y="1917"/>
                  </a:cubicBezTo>
                  <a:cubicBezTo>
                    <a:pt x="286" y="2060"/>
                    <a:pt x="572" y="2179"/>
                    <a:pt x="881" y="2263"/>
                  </a:cubicBezTo>
                  <a:cubicBezTo>
                    <a:pt x="893" y="1501"/>
                    <a:pt x="953" y="750"/>
                    <a:pt x="1084" y="0"/>
                  </a:cubicBezTo>
                  <a:close/>
                </a:path>
              </a:pathLst>
            </a:custGeom>
            <a:solidFill>
              <a:srgbClr val="5290C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0" name="Google Shape;1190;p16"/>
            <p:cNvSpPr/>
            <p:nvPr/>
          </p:nvSpPr>
          <p:spPr>
            <a:xfrm>
              <a:off x="-2727761" y="2249760"/>
              <a:ext cx="164784" cy="108093"/>
            </a:xfrm>
            <a:custGeom>
              <a:avLst/>
              <a:gdLst/>
              <a:ahLst/>
              <a:cxnLst/>
              <a:rect l="l" t="t" r="r" b="b"/>
              <a:pathLst>
                <a:path w="4049" h="2656" extrusionOk="0">
                  <a:moveTo>
                    <a:pt x="24" y="1"/>
                  </a:moveTo>
                  <a:cubicBezTo>
                    <a:pt x="1" y="893"/>
                    <a:pt x="72" y="1775"/>
                    <a:pt x="215" y="2656"/>
                  </a:cubicBezTo>
                  <a:lnTo>
                    <a:pt x="3596" y="2656"/>
                  </a:lnTo>
                  <a:cubicBezTo>
                    <a:pt x="3965" y="1858"/>
                    <a:pt x="4049" y="1358"/>
                    <a:pt x="3668" y="441"/>
                  </a:cubicBezTo>
                  <a:cubicBezTo>
                    <a:pt x="2668" y="346"/>
                    <a:pt x="1656" y="239"/>
                    <a:pt x="655" y="131"/>
                  </a:cubicBezTo>
                  <a:cubicBezTo>
                    <a:pt x="441" y="108"/>
                    <a:pt x="227" y="60"/>
                    <a:pt x="24" y="1"/>
                  </a:cubicBezTo>
                  <a:close/>
                </a:path>
              </a:pathLst>
            </a:custGeom>
            <a:solidFill>
              <a:schemeClr val="accent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1" name="Google Shape;1191;p16"/>
            <p:cNvSpPr/>
            <p:nvPr/>
          </p:nvSpPr>
          <p:spPr>
            <a:xfrm>
              <a:off x="-2726296" y="2157704"/>
              <a:ext cx="148302" cy="110046"/>
            </a:xfrm>
            <a:custGeom>
              <a:avLst/>
              <a:gdLst/>
              <a:ahLst/>
              <a:cxnLst/>
              <a:rect l="l" t="t" r="r" b="b"/>
              <a:pathLst>
                <a:path w="3644" h="2704" extrusionOk="0">
                  <a:moveTo>
                    <a:pt x="203" y="0"/>
                  </a:moveTo>
                  <a:cubicBezTo>
                    <a:pt x="84" y="750"/>
                    <a:pt x="12" y="1501"/>
                    <a:pt x="0" y="2263"/>
                  </a:cubicBezTo>
                  <a:cubicBezTo>
                    <a:pt x="203" y="2322"/>
                    <a:pt x="417" y="2358"/>
                    <a:pt x="631" y="2393"/>
                  </a:cubicBezTo>
                  <a:cubicBezTo>
                    <a:pt x="1643" y="2501"/>
                    <a:pt x="2643" y="2608"/>
                    <a:pt x="3644" y="2703"/>
                  </a:cubicBezTo>
                  <a:cubicBezTo>
                    <a:pt x="3596" y="2584"/>
                    <a:pt x="3536" y="2453"/>
                    <a:pt x="3477" y="2310"/>
                  </a:cubicBezTo>
                  <a:cubicBezTo>
                    <a:pt x="3060" y="1489"/>
                    <a:pt x="3191" y="667"/>
                    <a:pt x="3477" y="0"/>
                  </a:cubicBezTo>
                  <a:close/>
                </a:path>
              </a:pathLst>
            </a:custGeom>
            <a:solidFill>
              <a:schemeClr val="accent3"/>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2" name="Google Shape;1192;p16"/>
            <p:cNvSpPr/>
            <p:nvPr/>
          </p:nvSpPr>
          <p:spPr>
            <a:xfrm>
              <a:off x="-2565423" y="2157704"/>
              <a:ext cx="549498" cy="133935"/>
            </a:xfrm>
            <a:custGeom>
              <a:avLst/>
              <a:gdLst/>
              <a:ahLst/>
              <a:cxnLst/>
              <a:rect l="l" t="t" r="r" b="b"/>
              <a:pathLst>
                <a:path w="13502" h="3291" extrusionOk="0">
                  <a:moveTo>
                    <a:pt x="548" y="0"/>
                  </a:moveTo>
                  <a:cubicBezTo>
                    <a:pt x="250" y="524"/>
                    <a:pt x="0" y="1239"/>
                    <a:pt x="334" y="1917"/>
                  </a:cubicBezTo>
                  <a:cubicBezTo>
                    <a:pt x="476" y="2203"/>
                    <a:pt x="595" y="2501"/>
                    <a:pt x="691" y="2810"/>
                  </a:cubicBezTo>
                  <a:cubicBezTo>
                    <a:pt x="3920" y="3098"/>
                    <a:pt x="7149" y="3291"/>
                    <a:pt x="10374" y="3291"/>
                  </a:cubicBezTo>
                  <a:cubicBezTo>
                    <a:pt x="11417" y="3291"/>
                    <a:pt x="12460" y="3271"/>
                    <a:pt x="13502" y="3227"/>
                  </a:cubicBezTo>
                  <a:cubicBezTo>
                    <a:pt x="13419" y="2917"/>
                    <a:pt x="13299" y="2608"/>
                    <a:pt x="13157" y="2322"/>
                  </a:cubicBezTo>
                  <a:cubicBezTo>
                    <a:pt x="12752" y="1489"/>
                    <a:pt x="12883" y="667"/>
                    <a:pt x="13168" y="0"/>
                  </a:cubicBezTo>
                  <a:close/>
                </a:path>
              </a:pathLst>
            </a:custGeom>
            <a:solidFill>
              <a:schemeClr val="accent3"/>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3" name="Google Shape;1193;p16"/>
            <p:cNvSpPr/>
            <p:nvPr/>
          </p:nvSpPr>
          <p:spPr>
            <a:xfrm>
              <a:off x="-2540720" y="2271574"/>
              <a:ext cx="531102" cy="86279"/>
            </a:xfrm>
            <a:custGeom>
              <a:avLst/>
              <a:gdLst/>
              <a:ahLst/>
              <a:cxnLst/>
              <a:rect l="l" t="t" r="r" b="b"/>
              <a:pathLst>
                <a:path w="13050" h="2120" extrusionOk="0">
                  <a:moveTo>
                    <a:pt x="84" y="0"/>
                  </a:moveTo>
                  <a:lnTo>
                    <a:pt x="84" y="0"/>
                  </a:lnTo>
                  <a:cubicBezTo>
                    <a:pt x="322" y="691"/>
                    <a:pt x="286" y="1453"/>
                    <a:pt x="0" y="2120"/>
                  </a:cubicBezTo>
                  <a:lnTo>
                    <a:pt x="12645" y="2120"/>
                  </a:lnTo>
                  <a:cubicBezTo>
                    <a:pt x="12942" y="1489"/>
                    <a:pt x="13050" y="1036"/>
                    <a:pt x="12895" y="429"/>
                  </a:cubicBezTo>
                  <a:lnTo>
                    <a:pt x="12895" y="429"/>
                  </a:lnTo>
                  <a:cubicBezTo>
                    <a:pt x="11857" y="472"/>
                    <a:pt x="10819" y="493"/>
                    <a:pt x="9780" y="493"/>
                  </a:cubicBezTo>
                  <a:cubicBezTo>
                    <a:pt x="6551" y="493"/>
                    <a:pt x="3318" y="298"/>
                    <a:pt x="84" y="0"/>
                  </a:cubicBezTo>
                  <a:close/>
                </a:path>
              </a:pathLst>
            </a:custGeom>
            <a:solidFill>
              <a:schemeClr val="accent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4" name="Google Shape;1194;p16"/>
            <p:cNvSpPr/>
            <p:nvPr/>
          </p:nvSpPr>
          <p:spPr>
            <a:xfrm>
              <a:off x="-1984971" y="2275440"/>
              <a:ext cx="147854" cy="82412"/>
            </a:xfrm>
            <a:custGeom>
              <a:avLst/>
              <a:gdLst/>
              <a:ahLst/>
              <a:cxnLst/>
              <a:rect l="l" t="t" r="r" b="b"/>
              <a:pathLst>
                <a:path w="3633" h="2025" extrusionOk="0">
                  <a:moveTo>
                    <a:pt x="3632" y="1"/>
                  </a:moveTo>
                  <a:cubicBezTo>
                    <a:pt x="2477" y="132"/>
                    <a:pt x="1334" y="215"/>
                    <a:pt x="179" y="286"/>
                  </a:cubicBezTo>
                  <a:cubicBezTo>
                    <a:pt x="299" y="870"/>
                    <a:pt x="239" y="1477"/>
                    <a:pt x="1" y="2025"/>
                  </a:cubicBezTo>
                  <a:lnTo>
                    <a:pt x="3632" y="2025"/>
                  </a:lnTo>
                  <a:lnTo>
                    <a:pt x="3632" y="1"/>
                  </a:lnTo>
                  <a:close/>
                </a:path>
              </a:pathLst>
            </a:custGeom>
            <a:solidFill>
              <a:schemeClr val="accent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5" name="Google Shape;1195;p16"/>
            <p:cNvSpPr/>
            <p:nvPr/>
          </p:nvSpPr>
          <p:spPr>
            <a:xfrm>
              <a:off x="-2009673" y="2157704"/>
              <a:ext cx="172069" cy="129418"/>
            </a:xfrm>
            <a:custGeom>
              <a:avLst/>
              <a:gdLst/>
              <a:ahLst/>
              <a:cxnLst/>
              <a:rect l="l" t="t" r="r" b="b"/>
              <a:pathLst>
                <a:path w="4228" h="3180" extrusionOk="0">
                  <a:moveTo>
                    <a:pt x="536" y="0"/>
                  </a:moveTo>
                  <a:cubicBezTo>
                    <a:pt x="239" y="524"/>
                    <a:pt x="1" y="1239"/>
                    <a:pt x="322" y="1917"/>
                  </a:cubicBezTo>
                  <a:cubicBezTo>
                    <a:pt x="525" y="2310"/>
                    <a:pt x="679" y="2739"/>
                    <a:pt x="786" y="3179"/>
                  </a:cubicBezTo>
                  <a:cubicBezTo>
                    <a:pt x="1929" y="3108"/>
                    <a:pt x="3084" y="3013"/>
                    <a:pt x="4227" y="2894"/>
                  </a:cubicBezTo>
                  <a:lnTo>
                    <a:pt x="4227" y="0"/>
                  </a:lnTo>
                  <a:close/>
                </a:path>
              </a:pathLst>
            </a:custGeom>
            <a:solidFill>
              <a:schemeClr val="accent3"/>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6" name="Google Shape;1196;p16"/>
            <p:cNvSpPr/>
            <p:nvPr/>
          </p:nvSpPr>
          <p:spPr>
            <a:xfrm>
              <a:off x="-2601765" y="2157704"/>
              <a:ext cx="64953" cy="113912"/>
            </a:xfrm>
            <a:custGeom>
              <a:avLst/>
              <a:gdLst/>
              <a:ahLst/>
              <a:cxnLst/>
              <a:rect l="l" t="t" r="r" b="b"/>
              <a:pathLst>
                <a:path w="1596" h="2799" extrusionOk="0">
                  <a:moveTo>
                    <a:pt x="417" y="0"/>
                  </a:moveTo>
                  <a:cubicBezTo>
                    <a:pt x="131" y="667"/>
                    <a:pt x="0" y="1489"/>
                    <a:pt x="405" y="2310"/>
                  </a:cubicBezTo>
                  <a:cubicBezTo>
                    <a:pt x="476" y="2453"/>
                    <a:pt x="536" y="2584"/>
                    <a:pt x="584" y="2703"/>
                  </a:cubicBezTo>
                  <a:lnTo>
                    <a:pt x="1596" y="2798"/>
                  </a:lnTo>
                  <a:cubicBezTo>
                    <a:pt x="1500" y="2489"/>
                    <a:pt x="1369" y="2191"/>
                    <a:pt x="1238" y="1905"/>
                  </a:cubicBezTo>
                  <a:cubicBezTo>
                    <a:pt x="893" y="1239"/>
                    <a:pt x="1131" y="524"/>
                    <a:pt x="1441" y="0"/>
                  </a:cubicBezTo>
                  <a:close/>
                </a:path>
              </a:pathLst>
            </a:custGeom>
            <a:solidFill>
              <a:srgbClr val="5290C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7" name="Google Shape;1197;p16"/>
            <p:cNvSpPr/>
            <p:nvPr/>
          </p:nvSpPr>
          <p:spPr>
            <a:xfrm>
              <a:off x="-2581417" y="2267708"/>
              <a:ext cx="53802" cy="90145"/>
            </a:xfrm>
            <a:custGeom>
              <a:avLst/>
              <a:gdLst/>
              <a:ahLst/>
              <a:cxnLst/>
              <a:rect l="l" t="t" r="r" b="b"/>
              <a:pathLst>
                <a:path w="1322" h="2215" extrusionOk="0">
                  <a:moveTo>
                    <a:pt x="72" y="0"/>
                  </a:moveTo>
                  <a:cubicBezTo>
                    <a:pt x="453" y="929"/>
                    <a:pt x="369" y="1417"/>
                    <a:pt x="0" y="2215"/>
                  </a:cubicBezTo>
                  <a:lnTo>
                    <a:pt x="1000" y="2215"/>
                  </a:lnTo>
                  <a:cubicBezTo>
                    <a:pt x="1286" y="1548"/>
                    <a:pt x="1322" y="786"/>
                    <a:pt x="1084" y="95"/>
                  </a:cubicBezTo>
                  <a:lnTo>
                    <a:pt x="72" y="0"/>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8" name="Google Shape;1198;p16"/>
            <p:cNvSpPr/>
            <p:nvPr/>
          </p:nvSpPr>
          <p:spPr>
            <a:xfrm>
              <a:off x="-2046503" y="2157704"/>
              <a:ext cx="68860" cy="130883"/>
            </a:xfrm>
            <a:custGeom>
              <a:avLst/>
              <a:gdLst/>
              <a:ahLst/>
              <a:cxnLst/>
              <a:rect l="l" t="t" r="r" b="b"/>
              <a:pathLst>
                <a:path w="1692" h="3216" extrusionOk="0">
                  <a:moveTo>
                    <a:pt x="417" y="0"/>
                  </a:moveTo>
                  <a:cubicBezTo>
                    <a:pt x="132" y="667"/>
                    <a:pt x="1" y="1489"/>
                    <a:pt x="406" y="2310"/>
                  </a:cubicBezTo>
                  <a:cubicBezTo>
                    <a:pt x="548" y="2596"/>
                    <a:pt x="679" y="2905"/>
                    <a:pt x="763" y="3215"/>
                  </a:cubicBezTo>
                  <a:cubicBezTo>
                    <a:pt x="1072" y="3203"/>
                    <a:pt x="1382" y="3191"/>
                    <a:pt x="1691" y="3167"/>
                  </a:cubicBezTo>
                  <a:cubicBezTo>
                    <a:pt x="1596" y="2727"/>
                    <a:pt x="1441" y="2310"/>
                    <a:pt x="1239" y="1905"/>
                  </a:cubicBezTo>
                  <a:cubicBezTo>
                    <a:pt x="906" y="1239"/>
                    <a:pt x="1144" y="524"/>
                    <a:pt x="1441" y="0"/>
                  </a:cubicBezTo>
                  <a:close/>
                </a:path>
              </a:pathLst>
            </a:custGeom>
            <a:solidFill>
              <a:srgbClr val="5290C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99" name="Google Shape;1199;p16"/>
            <p:cNvSpPr/>
            <p:nvPr/>
          </p:nvSpPr>
          <p:spPr>
            <a:xfrm>
              <a:off x="-2026155" y="2287079"/>
              <a:ext cx="53354" cy="70773"/>
            </a:xfrm>
            <a:custGeom>
              <a:avLst/>
              <a:gdLst/>
              <a:ahLst/>
              <a:cxnLst/>
              <a:rect l="l" t="t" r="r" b="b"/>
              <a:pathLst>
                <a:path w="1311" h="1739" extrusionOk="0">
                  <a:moveTo>
                    <a:pt x="1191" y="0"/>
                  </a:moveTo>
                  <a:cubicBezTo>
                    <a:pt x="882" y="12"/>
                    <a:pt x="572" y="24"/>
                    <a:pt x="263" y="48"/>
                  </a:cubicBezTo>
                  <a:cubicBezTo>
                    <a:pt x="418" y="667"/>
                    <a:pt x="298" y="1108"/>
                    <a:pt x="1" y="1739"/>
                  </a:cubicBezTo>
                  <a:lnTo>
                    <a:pt x="1013" y="1739"/>
                  </a:lnTo>
                  <a:cubicBezTo>
                    <a:pt x="1251" y="1191"/>
                    <a:pt x="1311" y="584"/>
                    <a:pt x="1191" y="0"/>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0" name="Google Shape;1200;p16"/>
            <p:cNvSpPr/>
            <p:nvPr/>
          </p:nvSpPr>
          <p:spPr>
            <a:xfrm>
              <a:off x="-2435561" y="2283661"/>
              <a:ext cx="80947" cy="40331"/>
            </a:xfrm>
            <a:custGeom>
              <a:avLst/>
              <a:gdLst/>
              <a:ahLst/>
              <a:cxnLst/>
              <a:rect l="l" t="t" r="r" b="b"/>
              <a:pathLst>
                <a:path w="1989" h="991" extrusionOk="0">
                  <a:moveTo>
                    <a:pt x="969" y="0"/>
                  </a:moveTo>
                  <a:cubicBezTo>
                    <a:pt x="441" y="0"/>
                    <a:pt x="12" y="211"/>
                    <a:pt x="12" y="477"/>
                  </a:cubicBezTo>
                  <a:cubicBezTo>
                    <a:pt x="0" y="751"/>
                    <a:pt x="441" y="977"/>
                    <a:pt x="988" y="989"/>
                  </a:cubicBezTo>
                  <a:cubicBezTo>
                    <a:pt x="1016" y="990"/>
                    <a:pt x="1044" y="991"/>
                    <a:pt x="1071" y="991"/>
                  </a:cubicBezTo>
                  <a:cubicBezTo>
                    <a:pt x="1580" y="991"/>
                    <a:pt x="1977" y="785"/>
                    <a:pt x="1988" y="525"/>
                  </a:cubicBezTo>
                  <a:cubicBezTo>
                    <a:pt x="1988" y="251"/>
                    <a:pt x="1560" y="13"/>
                    <a:pt x="1012" y="1"/>
                  </a:cubicBezTo>
                  <a:cubicBezTo>
                    <a:pt x="998" y="1"/>
                    <a:pt x="983" y="0"/>
                    <a:pt x="969" y="0"/>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1" name="Google Shape;1201;p16"/>
            <p:cNvSpPr/>
            <p:nvPr/>
          </p:nvSpPr>
          <p:spPr>
            <a:xfrm>
              <a:off x="-2216574" y="2288504"/>
              <a:ext cx="80947" cy="40291"/>
            </a:xfrm>
            <a:custGeom>
              <a:avLst/>
              <a:gdLst/>
              <a:ahLst/>
              <a:cxnLst/>
              <a:rect l="l" t="t" r="r" b="b"/>
              <a:pathLst>
                <a:path w="1989" h="990" extrusionOk="0">
                  <a:moveTo>
                    <a:pt x="958" y="1"/>
                  </a:moveTo>
                  <a:cubicBezTo>
                    <a:pt x="441" y="1"/>
                    <a:pt x="12" y="211"/>
                    <a:pt x="1" y="477"/>
                  </a:cubicBezTo>
                  <a:cubicBezTo>
                    <a:pt x="1" y="751"/>
                    <a:pt x="441" y="977"/>
                    <a:pt x="977" y="989"/>
                  </a:cubicBezTo>
                  <a:cubicBezTo>
                    <a:pt x="992" y="990"/>
                    <a:pt x="1008" y="990"/>
                    <a:pt x="1023" y="990"/>
                  </a:cubicBezTo>
                  <a:cubicBezTo>
                    <a:pt x="1550" y="990"/>
                    <a:pt x="1977" y="791"/>
                    <a:pt x="1977" y="525"/>
                  </a:cubicBezTo>
                  <a:cubicBezTo>
                    <a:pt x="1989" y="251"/>
                    <a:pt x="1548" y="13"/>
                    <a:pt x="1001" y="1"/>
                  </a:cubicBezTo>
                  <a:cubicBezTo>
                    <a:pt x="987" y="1"/>
                    <a:pt x="972" y="1"/>
                    <a:pt x="958"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2" name="Google Shape;1202;p16"/>
            <p:cNvSpPr/>
            <p:nvPr/>
          </p:nvSpPr>
          <p:spPr>
            <a:xfrm>
              <a:off x="-2325111" y="2244307"/>
              <a:ext cx="81436" cy="47168"/>
            </a:xfrm>
            <a:custGeom>
              <a:avLst/>
              <a:gdLst/>
              <a:ahLst/>
              <a:cxnLst/>
              <a:rect l="l" t="t" r="r" b="b"/>
              <a:pathLst>
                <a:path w="2001" h="1159" extrusionOk="0">
                  <a:moveTo>
                    <a:pt x="149" y="1"/>
                  </a:moveTo>
                  <a:cubicBezTo>
                    <a:pt x="81" y="1"/>
                    <a:pt x="13" y="45"/>
                    <a:pt x="13" y="135"/>
                  </a:cubicBezTo>
                  <a:cubicBezTo>
                    <a:pt x="1" y="682"/>
                    <a:pt x="429" y="1147"/>
                    <a:pt x="989" y="1158"/>
                  </a:cubicBezTo>
                  <a:lnTo>
                    <a:pt x="989" y="1147"/>
                  </a:lnTo>
                  <a:cubicBezTo>
                    <a:pt x="996" y="1147"/>
                    <a:pt x="1003" y="1147"/>
                    <a:pt x="1011" y="1147"/>
                  </a:cubicBezTo>
                  <a:cubicBezTo>
                    <a:pt x="1548" y="1147"/>
                    <a:pt x="1989" y="711"/>
                    <a:pt x="2001" y="170"/>
                  </a:cubicBezTo>
                  <a:cubicBezTo>
                    <a:pt x="2001" y="75"/>
                    <a:pt x="1932" y="27"/>
                    <a:pt x="1864" y="27"/>
                  </a:cubicBezTo>
                  <a:cubicBezTo>
                    <a:pt x="1796" y="27"/>
                    <a:pt x="1727" y="75"/>
                    <a:pt x="1727" y="170"/>
                  </a:cubicBezTo>
                  <a:cubicBezTo>
                    <a:pt x="1713" y="608"/>
                    <a:pt x="1357" y="868"/>
                    <a:pt x="999" y="868"/>
                  </a:cubicBezTo>
                  <a:cubicBezTo>
                    <a:pt x="762" y="868"/>
                    <a:pt x="524" y="755"/>
                    <a:pt x="382" y="504"/>
                  </a:cubicBezTo>
                  <a:cubicBezTo>
                    <a:pt x="322" y="385"/>
                    <a:pt x="286" y="265"/>
                    <a:pt x="286" y="135"/>
                  </a:cubicBezTo>
                  <a:cubicBezTo>
                    <a:pt x="286" y="45"/>
                    <a:pt x="218" y="1"/>
                    <a:pt x="149" y="1"/>
                  </a:cubicBezTo>
                  <a:close/>
                </a:path>
              </a:pathLst>
            </a:custGeom>
            <a:solidFill>
              <a:srgbClr val="252A30"/>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3" name="Google Shape;1203;p16"/>
            <p:cNvSpPr/>
            <p:nvPr/>
          </p:nvSpPr>
          <p:spPr>
            <a:xfrm>
              <a:off x="-2397795" y="2227947"/>
              <a:ext cx="44645" cy="44157"/>
            </a:xfrm>
            <a:custGeom>
              <a:avLst/>
              <a:gdLst/>
              <a:ahLst/>
              <a:cxnLst/>
              <a:rect l="l" t="t" r="r" b="b"/>
              <a:pathLst>
                <a:path w="1097" h="1085" extrusionOk="0">
                  <a:moveTo>
                    <a:pt x="539" y="0"/>
                  </a:moveTo>
                  <a:cubicBezTo>
                    <a:pt x="251" y="0"/>
                    <a:pt x="13" y="234"/>
                    <a:pt x="13" y="537"/>
                  </a:cubicBezTo>
                  <a:cubicBezTo>
                    <a:pt x="1" y="834"/>
                    <a:pt x="239" y="1084"/>
                    <a:pt x="537" y="1084"/>
                  </a:cubicBezTo>
                  <a:cubicBezTo>
                    <a:pt x="544" y="1085"/>
                    <a:pt x="551" y="1085"/>
                    <a:pt x="558" y="1085"/>
                  </a:cubicBezTo>
                  <a:cubicBezTo>
                    <a:pt x="846" y="1085"/>
                    <a:pt x="1084" y="851"/>
                    <a:pt x="1096" y="560"/>
                  </a:cubicBezTo>
                  <a:cubicBezTo>
                    <a:pt x="1096" y="251"/>
                    <a:pt x="858" y="13"/>
                    <a:pt x="560" y="1"/>
                  </a:cubicBezTo>
                  <a:cubicBezTo>
                    <a:pt x="553" y="0"/>
                    <a:pt x="546" y="0"/>
                    <a:pt x="539" y="0"/>
                  </a:cubicBezTo>
                  <a:close/>
                </a:path>
              </a:pathLst>
            </a:custGeom>
            <a:solidFill>
              <a:schemeClr val="dk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4" name="Google Shape;1204;p16"/>
            <p:cNvSpPr/>
            <p:nvPr/>
          </p:nvSpPr>
          <p:spPr>
            <a:xfrm>
              <a:off x="-2215109" y="2232302"/>
              <a:ext cx="45093" cy="44157"/>
            </a:xfrm>
            <a:custGeom>
              <a:avLst/>
              <a:gdLst/>
              <a:ahLst/>
              <a:cxnLst/>
              <a:rect l="l" t="t" r="r" b="b"/>
              <a:pathLst>
                <a:path w="1108" h="1085" extrusionOk="0">
                  <a:moveTo>
                    <a:pt x="560" y="1"/>
                  </a:moveTo>
                  <a:cubicBezTo>
                    <a:pt x="262" y="1"/>
                    <a:pt x="12" y="239"/>
                    <a:pt x="12" y="537"/>
                  </a:cubicBezTo>
                  <a:cubicBezTo>
                    <a:pt x="0" y="834"/>
                    <a:pt x="239" y="1084"/>
                    <a:pt x="536" y="1084"/>
                  </a:cubicBezTo>
                  <a:cubicBezTo>
                    <a:pt x="544" y="1085"/>
                    <a:pt x="551" y="1085"/>
                    <a:pt x="558" y="1085"/>
                  </a:cubicBezTo>
                  <a:cubicBezTo>
                    <a:pt x="857" y="1085"/>
                    <a:pt x="1084" y="851"/>
                    <a:pt x="1096" y="560"/>
                  </a:cubicBezTo>
                  <a:cubicBezTo>
                    <a:pt x="1108" y="263"/>
                    <a:pt x="870" y="13"/>
                    <a:pt x="560" y="1"/>
                  </a:cubicBezTo>
                  <a:close/>
                </a:path>
              </a:pathLst>
            </a:custGeom>
            <a:solidFill>
              <a:srgbClr val="252A30"/>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5" name="Google Shape;1205;p16"/>
            <p:cNvSpPr/>
            <p:nvPr/>
          </p:nvSpPr>
          <p:spPr>
            <a:xfrm>
              <a:off x="-1819743" y="2180454"/>
              <a:ext cx="145901" cy="154162"/>
            </a:xfrm>
            <a:custGeom>
              <a:avLst/>
              <a:gdLst/>
              <a:ahLst/>
              <a:cxnLst/>
              <a:rect l="l" t="t" r="r" b="b"/>
              <a:pathLst>
                <a:path w="3585" h="3788" extrusionOk="0">
                  <a:moveTo>
                    <a:pt x="1" y="1"/>
                  </a:moveTo>
                  <a:lnTo>
                    <a:pt x="1" y="3787"/>
                  </a:lnTo>
                  <a:cubicBezTo>
                    <a:pt x="1" y="3787"/>
                    <a:pt x="2382" y="3418"/>
                    <a:pt x="3585" y="2751"/>
                  </a:cubicBezTo>
                  <a:cubicBezTo>
                    <a:pt x="2156" y="2466"/>
                    <a:pt x="1061" y="1715"/>
                    <a:pt x="632" y="144"/>
                  </a:cubicBezTo>
                  <a:cubicBezTo>
                    <a:pt x="251" y="60"/>
                    <a:pt x="1" y="1"/>
                    <a:pt x="1" y="1"/>
                  </a:cubicBez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6" name="Google Shape;1206;p16"/>
            <p:cNvSpPr/>
            <p:nvPr/>
          </p:nvSpPr>
          <p:spPr>
            <a:xfrm>
              <a:off x="-1794064" y="2186273"/>
              <a:ext cx="148342" cy="106180"/>
            </a:xfrm>
            <a:custGeom>
              <a:avLst/>
              <a:gdLst/>
              <a:ahLst/>
              <a:cxnLst/>
              <a:rect l="l" t="t" r="r" b="b"/>
              <a:pathLst>
                <a:path w="3645" h="2609" extrusionOk="0">
                  <a:moveTo>
                    <a:pt x="1" y="1"/>
                  </a:moveTo>
                  <a:cubicBezTo>
                    <a:pt x="430" y="1572"/>
                    <a:pt x="1537" y="2323"/>
                    <a:pt x="2954" y="2608"/>
                  </a:cubicBezTo>
                  <a:cubicBezTo>
                    <a:pt x="3358" y="2382"/>
                    <a:pt x="3644" y="2120"/>
                    <a:pt x="3644" y="1834"/>
                  </a:cubicBezTo>
                  <a:cubicBezTo>
                    <a:pt x="3644" y="977"/>
                    <a:pt x="1192" y="287"/>
                    <a:pt x="1" y="1"/>
                  </a:cubicBezTo>
                  <a:close/>
                </a:path>
              </a:pathLst>
            </a:custGeom>
            <a:solidFill>
              <a:srgbClr val="5290C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7" name="Google Shape;1207;p16"/>
            <p:cNvSpPr/>
            <p:nvPr/>
          </p:nvSpPr>
          <p:spPr>
            <a:xfrm>
              <a:off x="-1856085" y="2273039"/>
              <a:ext cx="39314" cy="89535"/>
            </a:xfrm>
            <a:custGeom>
              <a:avLst/>
              <a:gdLst/>
              <a:ahLst/>
              <a:cxnLst/>
              <a:rect l="l" t="t" r="r" b="b"/>
              <a:pathLst>
                <a:path w="966" h="2200" extrusionOk="0">
                  <a:moveTo>
                    <a:pt x="965" y="0"/>
                  </a:moveTo>
                  <a:cubicBezTo>
                    <a:pt x="644" y="36"/>
                    <a:pt x="322" y="71"/>
                    <a:pt x="1" y="107"/>
                  </a:cubicBezTo>
                  <a:lnTo>
                    <a:pt x="1" y="1726"/>
                  </a:lnTo>
                  <a:cubicBezTo>
                    <a:pt x="1" y="2042"/>
                    <a:pt x="242" y="2200"/>
                    <a:pt x="483" y="2200"/>
                  </a:cubicBezTo>
                  <a:cubicBezTo>
                    <a:pt x="724" y="2200"/>
                    <a:pt x="965" y="2042"/>
                    <a:pt x="965" y="1726"/>
                  </a:cubicBezTo>
                  <a:lnTo>
                    <a:pt x="965" y="0"/>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08" name="Google Shape;1208;p16"/>
            <p:cNvSpPr/>
            <p:nvPr/>
          </p:nvSpPr>
          <p:spPr>
            <a:xfrm>
              <a:off x="-1856085" y="2152861"/>
              <a:ext cx="39314" cy="124575"/>
            </a:xfrm>
            <a:custGeom>
              <a:avLst/>
              <a:gdLst/>
              <a:ahLst/>
              <a:cxnLst/>
              <a:rect l="l" t="t" r="r" b="b"/>
              <a:pathLst>
                <a:path w="966" h="3061" extrusionOk="0">
                  <a:moveTo>
                    <a:pt x="477" y="0"/>
                  </a:moveTo>
                  <a:cubicBezTo>
                    <a:pt x="215" y="0"/>
                    <a:pt x="1" y="215"/>
                    <a:pt x="1" y="488"/>
                  </a:cubicBezTo>
                  <a:lnTo>
                    <a:pt x="1" y="3060"/>
                  </a:lnTo>
                  <a:cubicBezTo>
                    <a:pt x="322" y="3024"/>
                    <a:pt x="644" y="2989"/>
                    <a:pt x="965" y="2953"/>
                  </a:cubicBezTo>
                  <a:lnTo>
                    <a:pt x="965" y="488"/>
                  </a:lnTo>
                  <a:cubicBezTo>
                    <a:pt x="965" y="215"/>
                    <a:pt x="739" y="0"/>
                    <a:pt x="477" y="0"/>
                  </a:cubicBezTo>
                  <a:close/>
                </a:path>
              </a:pathLst>
            </a:custGeom>
            <a:solidFill>
              <a:srgbClr val="5290CF"/>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grpSp>
        <p:nvGrpSpPr>
          <p:cNvPr id="1209" name="Google Shape;1209;p16"/>
          <p:cNvGrpSpPr/>
          <p:nvPr/>
        </p:nvGrpSpPr>
        <p:grpSpPr>
          <a:xfrm rot="-1126317">
            <a:off x="14485957" y="476715"/>
            <a:ext cx="1264706" cy="920726"/>
            <a:chOff x="-1516881" y="2118432"/>
            <a:chExt cx="632358" cy="460366"/>
          </a:xfrm>
        </p:grpSpPr>
        <p:sp>
          <p:nvSpPr>
            <p:cNvPr id="1210" name="Google Shape;1210;p16"/>
            <p:cNvSpPr/>
            <p:nvPr/>
          </p:nvSpPr>
          <p:spPr>
            <a:xfrm>
              <a:off x="-1388972" y="2483319"/>
              <a:ext cx="381865" cy="95476"/>
            </a:xfrm>
            <a:custGeom>
              <a:avLst/>
              <a:gdLst/>
              <a:ahLst/>
              <a:cxnLst/>
              <a:rect l="l" t="t" r="r" b="b"/>
              <a:pathLst>
                <a:path w="9383" h="2346" extrusionOk="0">
                  <a:moveTo>
                    <a:pt x="4858" y="0"/>
                  </a:moveTo>
                  <a:cubicBezTo>
                    <a:pt x="1322" y="0"/>
                    <a:pt x="310" y="1501"/>
                    <a:pt x="1" y="2346"/>
                  </a:cubicBezTo>
                  <a:lnTo>
                    <a:pt x="548" y="2346"/>
                  </a:lnTo>
                  <a:cubicBezTo>
                    <a:pt x="548" y="2346"/>
                    <a:pt x="1144" y="560"/>
                    <a:pt x="4632" y="512"/>
                  </a:cubicBezTo>
                  <a:cubicBezTo>
                    <a:pt x="8121" y="560"/>
                    <a:pt x="8704" y="2346"/>
                    <a:pt x="8704" y="2346"/>
                  </a:cubicBezTo>
                  <a:lnTo>
                    <a:pt x="9383" y="2346"/>
                  </a:lnTo>
                  <a:cubicBezTo>
                    <a:pt x="9264" y="1596"/>
                    <a:pt x="8573" y="0"/>
                    <a:pt x="4858" y="0"/>
                  </a:cubicBezTo>
                  <a:close/>
                </a:path>
              </a:pathLst>
            </a:custGeom>
            <a:solidFill>
              <a:srgbClr val="8A8A8A">
                <a:alpha val="4044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1" name="Google Shape;1211;p16"/>
            <p:cNvSpPr/>
            <p:nvPr/>
          </p:nvSpPr>
          <p:spPr>
            <a:xfrm>
              <a:off x="-1516881" y="2357322"/>
              <a:ext cx="632358" cy="221476"/>
            </a:xfrm>
            <a:custGeom>
              <a:avLst/>
              <a:gdLst/>
              <a:ahLst/>
              <a:cxnLst/>
              <a:rect l="l" t="t" r="r" b="b"/>
              <a:pathLst>
                <a:path w="15538" h="5442" extrusionOk="0">
                  <a:moveTo>
                    <a:pt x="15538" y="1"/>
                  </a:moveTo>
                  <a:cubicBezTo>
                    <a:pt x="10942" y="2751"/>
                    <a:pt x="5382" y="3180"/>
                    <a:pt x="0" y="3430"/>
                  </a:cubicBezTo>
                  <a:lnTo>
                    <a:pt x="0" y="5442"/>
                  </a:lnTo>
                  <a:lnTo>
                    <a:pt x="3144" y="5442"/>
                  </a:lnTo>
                  <a:cubicBezTo>
                    <a:pt x="3441" y="4597"/>
                    <a:pt x="4465" y="3096"/>
                    <a:pt x="8001" y="3096"/>
                  </a:cubicBezTo>
                  <a:cubicBezTo>
                    <a:pt x="11716" y="3096"/>
                    <a:pt x="12407" y="4692"/>
                    <a:pt x="12526" y="5442"/>
                  </a:cubicBezTo>
                  <a:lnTo>
                    <a:pt x="15538" y="5442"/>
                  </a:lnTo>
                  <a:lnTo>
                    <a:pt x="15538" y="1"/>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2" name="Google Shape;1212;p16"/>
            <p:cNvSpPr/>
            <p:nvPr/>
          </p:nvSpPr>
          <p:spPr>
            <a:xfrm>
              <a:off x="-1516881" y="2118432"/>
              <a:ext cx="632358" cy="378487"/>
            </a:xfrm>
            <a:custGeom>
              <a:avLst/>
              <a:gdLst/>
              <a:ahLst/>
              <a:cxnLst/>
              <a:rect l="l" t="t" r="r" b="b"/>
              <a:pathLst>
                <a:path w="15538" h="9300" extrusionOk="0">
                  <a:moveTo>
                    <a:pt x="0" y="1"/>
                  </a:moveTo>
                  <a:lnTo>
                    <a:pt x="0" y="9300"/>
                  </a:lnTo>
                  <a:cubicBezTo>
                    <a:pt x="5382" y="9050"/>
                    <a:pt x="10942" y="8621"/>
                    <a:pt x="15538" y="5871"/>
                  </a:cubicBezTo>
                  <a:lnTo>
                    <a:pt x="15538" y="1"/>
                  </a:lnTo>
                  <a:lnTo>
                    <a:pt x="11847" y="1"/>
                  </a:lnTo>
                  <a:cubicBezTo>
                    <a:pt x="11847" y="1"/>
                    <a:pt x="11252" y="1787"/>
                    <a:pt x="7775" y="1835"/>
                  </a:cubicBezTo>
                  <a:cubicBezTo>
                    <a:pt x="4287" y="1775"/>
                    <a:pt x="3691" y="1"/>
                    <a:pt x="3691" y="1"/>
                  </a:cubicBezTo>
                  <a:close/>
                </a:path>
              </a:pathLst>
            </a:custGeom>
            <a:solidFill>
              <a:schemeClr val="accent6"/>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3" name="Google Shape;1213;p16"/>
            <p:cNvSpPr/>
            <p:nvPr/>
          </p:nvSpPr>
          <p:spPr>
            <a:xfrm>
              <a:off x="-1451482" y="2267708"/>
              <a:ext cx="519992" cy="124087"/>
            </a:xfrm>
            <a:custGeom>
              <a:avLst/>
              <a:gdLst/>
              <a:ahLst/>
              <a:cxnLst/>
              <a:rect l="l" t="t" r="r" b="b"/>
              <a:pathLst>
                <a:path w="12777" h="3049" extrusionOk="0">
                  <a:moveTo>
                    <a:pt x="1" y="0"/>
                  </a:moveTo>
                  <a:lnTo>
                    <a:pt x="1" y="3048"/>
                  </a:lnTo>
                  <a:lnTo>
                    <a:pt x="12776" y="3048"/>
                  </a:lnTo>
                  <a:lnTo>
                    <a:pt x="12776" y="0"/>
                  </a:lnTo>
                  <a:close/>
                </a:path>
              </a:pathLst>
            </a:custGeom>
            <a:solidFill>
              <a:srgbClr val="8A8A8A">
                <a:alpha val="4044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4" name="Google Shape;1214;p16"/>
            <p:cNvSpPr/>
            <p:nvPr/>
          </p:nvSpPr>
          <p:spPr>
            <a:xfrm>
              <a:off x="-1451482" y="2391752"/>
              <a:ext cx="519992" cy="61575"/>
            </a:xfrm>
            <a:custGeom>
              <a:avLst/>
              <a:gdLst/>
              <a:ahLst/>
              <a:cxnLst/>
              <a:rect l="l" t="t" r="r" b="b"/>
              <a:pathLst>
                <a:path w="12777" h="1513" extrusionOk="0">
                  <a:moveTo>
                    <a:pt x="1" y="0"/>
                  </a:moveTo>
                  <a:lnTo>
                    <a:pt x="1" y="1512"/>
                  </a:lnTo>
                  <a:cubicBezTo>
                    <a:pt x="1" y="1512"/>
                    <a:pt x="703" y="1226"/>
                    <a:pt x="1679" y="762"/>
                  </a:cubicBezTo>
                  <a:lnTo>
                    <a:pt x="12776" y="762"/>
                  </a:lnTo>
                  <a:lnTo>
                    <a:pt x="12776" y="0"/>
                  </a:lnTo>
                  <a:close/>
                </a:path>
              </a:pathLst>
            </a:custGeom>
            <a:solidFill>
              <a:srgbClr val="8A8A8A">
                <a:alpha val="4044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5" name="Google Shape;1215;p16"/>
            <p:cNvSpPr/>
            <p:nvPr/>
          </p:nvSpPr>
          <p:spPr>
            <a:xfrm>
              <a:off x="-1207751" y="2401437"/>
              <a:ext cx="57709" cy="57709"/>
            </a:xfrm>
            <a:custGeom>
              <a:avLst/>
              <a:gdLst/>
              <a:ahLst/>
              <a:cxnLst/>
              <a:rect l="l" t="t" r="r" b="b"/>
              <a:pathLst>
                <a:path w="1418" h="1418" extrusionOk="0">
                  <a:moveTo>
                    <a:pt x="703" y="0"/>
                  </a:moveTo>
                  <a:cubicBezTo>
                    <a:pt x="322" y="0"/>
                    <a:pt x="0" y="322"/>
                    <a:pt x="0" y="715"/>
                  </a:cubicBezTo>
                  <a:cubicBezTo>
                    <a:pt x="0" y="1096"/>
                    <a:pt x="322" y="1417"/>
                    <a:pt x="703" y="1417"/>
                  </a:cubicBezTo>
                  <a:cubicBezTo>
                    <a:pt x="1096" y="1417"/>
                    <a:pt x="1417" y="1096"/>
                    <a:pt x="1417" y="715"/>
                  </a:cubicBezTo>
                  <a:cubicBezTo>
                    <a:pt x="1417" y="322"/>
                    <a:pt x="1096" y="0"/>
                    <a:pt x="703" y="0"/>
                  </a:cubicBezTo>
                  <a:close/>
                </a:path>
              </a:pathLst>
            </a:custGeom>
            <a:solidFill>
              <a:srgbClr val="8A8A8A">
                <a:alpha val="4044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6" name="Google Shape;1216;p16"/>
            <p:cNvSpPr/>
            <p:nvPr/>
          </p:nvSpPr>
          <p:spPr>
            <a:xfrm>
              <a:off x="-1464057" y="2261888"/>
              <a:ext cx="519951" cy="123598"/>
            </a:xfrm>
            <a:custGeom>
              <a:avLst/>
              <a:gdLst/>
              <a:ahLst/>
              <a:cxnLst/>
              <a:rect l="l" t="t" r="r" b="b"/>
              <a:pathLst>
                <a:path w="12776" h="3037" extrusionOk="0">
                  <a:moveTo>
                    <a:pt x="0" y="0"/>
                  </a:moveTo>
                  <a:lnTo>
                    <a:pt x="0" y="3036"/>
                  </a:lnTo>
                  <a:lnTo>
                    <a:pt x="12775" y="3036"/>
                  </a:lnTo>
                  <a:lnTo>
                    <a:pt x="12775" y="0"/>
                  </a:lnTo>
                  <a:close/>
                </a:path>
              </a:pathLst>
            </a:custGeom>
            <a:solidFill>
              <a:srgbClr val="D7DBD8"/>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7" name="Google Shape;1217;p16"/>
            <p:cNvSpPr/>
            <p:nvPr/>
          </p:nvSpPr>
          <p:spPr>
            <a:xfrm>
              <a:off x="-1463609" y="2385444"/>
              <a:ext cx="519504" cy="61575"/>
            </a:xfrm>
            <a:custGeom>
              <a:avLst/>
              <a:gdLst/>
              <a:ahLst/>
              <a:cxnLst/>
              <a:rect l="l" t="t" r="r" b="b"/>
              <a:pathLst>
                <a:path w="12765" h="1513" extrusionOk="0">
                  <a:moveTo>
                    <a:pt x="1" y="0"/>
                  </a:moveTo>
                  <a:lnTo>
                    <a:pt x="1" y="1512"/>
                  </a:lnTo>
                  <a:cubicBezTo>
                    <a:pt x="1" y="1512"/>
                    <a:pt x="703" y="1227"/>
                    <a:pt x="1668" y="774"/>
                  </a:cubicBezTo>
                  <a:lnTo>
                    <a:pt x="12764" y="774"/>
                  </a:lnTo>
                  <a:lnTo>
                    <a:pt x="12764" y="0"/>
                  </a:lnTo>
                  <a:close/>
                </a:path>
              </a:pathLst>
            </a:custGeom>
            <a:solidFill>
              <a:srgbClr val="F0F2F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8" name="Google Shape;1218;p16"/>
            <p:cNvSpPr/>
            <p:nvPr/>
          </p:nvSpPr>
          <p:spPr>
            <a:xfrm>
              <a:off x="-1326463" y="2320003"/>
              <a:ext cx="79035" cy="39802"/>
            </a:xfrm>
            <a:custGeom>
              <a:avLst/>
              <a:gdLst/>
              <a:ahLst/>
              <a:cxnLst/>
              <a:rect l="l" t="t" r="r" b="b"/>
              <a:pathLst>
                <a:path w="1942" h="978" extrusionOk="0">
                  <a:moveTo>
                    <a:pt x="977" y="1"/>
                  </a:moveTo>
                  <a:cubicBezTo>
                    <a:pt x="441" y="1"/>
                    <a:pt x="0" y="227"/>
                    <a:pt x="0" y="489"/>
                  </a:cubicBezTo>
                  <a:cubicBezTo>
                    <a:pt x="0" y="763"/>
                    <a:pt x="441" y="977"/>
                    <a:pt x="977" y="977"/>
                  </a:cubicBezTo>
                  <a:cubicBezTo>
                    <a:pt x="1513" y="977"/>
                    <a:pt x="1941" y="763"/>
                    <a:pt x="1941" y="489"/>
                  </a:cubicBezTo>
                  <a:cubicBezTo>
                    <a:pt x="1941" y="227"/>
                    <a:pt x="1513" y="1"/>
                    <a:pt x="977"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19" name="Google Shape;1219;p16"/>
            <p:cNvSpPr/>
            <p:nvPr/>
          </p:nvSpPr>
          <p:spPr>
            <a:xfrm>
              <a:off x="-1134579" y="2325334"/>
              <a:ext cx="79035" cy="39802"/>
            </a:xfrm>
            <a:custGeom>
              <a:avLst/>
              <a:gdLst/>
              <a:ahLst/>
              <a:cxnLst/>
              <a:rect l="l" t="t" r="r" b="b"/>
              <a:pathLst>
                <a:path w="1942" h="978" extrusionOk="0">
                  <a:moveTo>
                    <a:pt x="965" y="1"/>
                  </a:moveTo>
                  <a:cubicBezTo>
                    <a:pt x="429" y="1"/>
                    <a:pt x="0" y="215"/>
                    <a:pt x="0" y="489"/>
                  </a:cubicBezTo>
                  <a:cubicBezTo>
                    <a:pt x="0" y="751"/>
                    <a:pt x="441" y="977"/>
                    <a:pt x="977" y="977"/>
                  </a:cubicBezTo>
                  <a:cubicBezTo>
                    <a:pt x="1512" y="977"/>
                    <a:pt x="1941" y="751"/>
                    <a:pt x="1941" y="489"/>
                  </a:cubicBezTo>
                  <a:cubicBezTo>
                    <a:pt x="1941" y="215"/>
                    <a:pt x="1512" y="1"/>
                    <a:pt x="965"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0" name="Google Shape;1220;p16"/>
            <p:cNvSpPr/>
            <p:nvPr/>
          </p:nvSpPr>
          <p:spPr>
            <a:xfrm>
              <a:off x="-1299806" y="2274952"/>
              <a:ext cx="52378" cy="33982"/>
            </a:xfrm>
            <a:custGeom>
              <a:avLst/>
              <a:gdLst/>
              <a:ahLst/>
              <a:cxnLst/>
              <a:rect l="l" t="t" r="r" b="b"/>
              <a:pathLst>
                <a:path w="1287" h="835" fill="none" extrusionOk="0">
                  <a:moveTo>
                    <a:pt x="0" y="810"/>
                  </a:moveTo>
                  <a:cubicBezTo>
                    <a:pt x="48" y="1"/>
                    <a:pt x="1262" y="13"/>
                    <a:pt x="1286" y="834"/>
                  </a:cubicBezTo>
                </a:path>
              </a:pathLst>
            </a:custGeom>
            <a:noFill/>
            <a:ln w="5950" cap="rnd" cmpd="sng">
              <a:solidFill>
                <a:srgbClr val="252A30"/>
              </a:solidFill>
              <a:prstDash val="solid"/>
              <a:round/>
              <a:headEnd type="none" w="sm" len="sm"/>
              <a:tailEnd type="none" w="sm" len="sm"/>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1" name="Google Shape;1221;p16"/>
            <p:cNvSpPr/>
            <p:nvPr/>
          </p:nvSpPr>
          <p:spPr>
            <a:xfrm>
              <a:off x="-1135067" y="2275440"/>
              <a:ext cx="55267" cy="37360"/>
            </a:xfrm>
            <a:custGeom>
              <a:avLst/>
              <a:gdLst/>
              <a:ahLst/>
              <a:cxnLst/>
              <a:rect l="l" t="t" r="r" b="b"/>
              <a:pathLst>
                <a:path w="1358" h="918" fill="none" extrusionOk="0">
                  <a:moveTo>
                    <a:pt x="24" y="894"/>
                  </a:moveTo>
                  <a:cubicBezTo>
                    <a:pt x="0" y="1"/>
                    <a:pt x="1358" y="24"/>
                    <a:pt x="1310" y="917"/>
                  </a:cubicBezTo>
                </a:path>
              </a:pathLst>
            </a:custGeom>
            <a:noFill/>
            <a:ln w="5950" cap="rnd" cmpd="sng">
              <a:solidFill>
                <a:srgbClr val="252A30"/>
              </a:solidFill>
              <a:prstDash val="solid"/>
              <a:round/>
              <a:headEnd type="none" w="sm" len="sm"/>
              <a:tailEnd type="none" w="sm" len="sm"/>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2" name="Google Shape;1222;p16"/>
            <p:cNvSpPr/>
            <p:nvPr/>
          </p:nvSpPr>
          <p:spPr>
            <a:xfrm>
              <a:off x="-1230541" y="2308405"/>
              <a:ext cx="83878" cy="48511"/>
            </a:xfrm>
            <a:custGeom>
              <a:avLst/>
              <a:gdLst/>
              <a:ahLst/>
              <a:cxnLst/>
              <a:rect l="l" t="t" r="r" b="b"/>
              <a:pathLst>
                <a:path w="2061" h="1192" extrusionOk="0">
                  <a:moveTo>
                    <a:pt x="168" y="0"/>
                  </a:moveTo>
                  <a:cubicBezTo>
                    <a:pt x="84" y="0"/>
                    <a:pt x="25" y="60"/>
                    <a:pt x="13" y="143"/>
                  </a:cubicBezTo>
                  <a:cubicBezTo>
                    <a:pt x="1" y="703"/>
                    <a:pt x="453" y="1167"/>
                    <a:pt x="1013" y="1179"/>
                  </a:cubicBezTo>
                  <a:lnTo>
                    <a:pt x="1025" y="1191"/>
                  </a:lnTo>
                  <a:cubicBezTo>
                    <a:pt x="1032" y="1191"/>
                    <a:pt x="1039" y="1191"/>
                    <a:pt x="1046" y="1191"/>
                  </a:cubicBezTo>
                  <a:cubicBezTo>
                    <a:pt x="1596" y="1191"/>
                    <a:pt x="2049" y="743"/>
                    <a:pt x="2061" y="191"/>
                  </a:cubicBezTo>
                  <a:cubicBezTo>
                    <a:pt x="2061" y="107"/>
                    <a:pt x="2001" y="48"/>
                    <a:pt x="1930" y="36"/>
                  </a:cubicBezTo>
                  <a:lnTo>
                    <a:pt x="168" y="0"/>
                  </a:lnTo>
                  <a:close/>
                </a:path>
              </a:pathLst>
            </a:custGeom>
            <a:solidFill>
              <a:srgbClr val="252A30"/>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3" name="Google Shape;1223;p16"/>
            <p:cNvSpPr/>
            <p:nvPr/>
          </p:nvSpPr>
          <p:spPr>
            <a:xfrm>
              <a:off x="-1220367" y="2395129"/>
              <a:ext cx="58197" cy="57709"/>
            </a:xfrm>
            <a:custGeom>
              <a:avLst/>
              <a:gdLst/>
              <a:ahLst/>
              <a:cxnLst/>
              <a:rect l="l" t="t" r="r" b="b"/>
              <a:pathLst>
                <a:path w="1430" h="1418" extrusionOk="0">
                  <a:moveTo>
                    <a:pt x="715" y="0"/>
                  </a:moveTo>
                  <a:cubicBezTo>
                    <a:pt x="322" y="0"/>
                    <a:pt x="1" y="322"/>
                    <a:pt x="1" y="715"/>
                  </a:cubicBezTo>
                  <a:cubicBezTo>
                    <a:pt x="1" y="1108"/>
                    <a:pt x="322" y="1417"/>
                    <a:pt x="715" y="1417"/>
                  </a:cubicBezTo>
                  <a:cubicBezTo>
                    <a:pt x="1108" y="1417"/>
                    <a:pt x="1430" y="1108"/>
                    <a:pt x="1430" y="715"/>
                  </a:cubicBezTo>
                  <a:cubicBezTo>
                    <a:pt x="1430" y="322"/>
                    <a:pt x="1108" y="0"/>
                    <a:pt x="715" y="0"/>
                  </a:cubicBezTo>
                  <a:close/>
                </a:path>
              </a:pathLst>
            </a:custGeom>
            <a:solidFill>
              <a:srgbClr val="C7CAC8"/>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4" name="Google Shape;1224;p16"/>
            <p:cNvSpPr/>
            <p:nvPr/>
          </p:nvSpPr>
          <p:spPr>
            <a:xfrm>
              <a:off x="-1220367" y="2395129"/>
              <a:ext cx="46558" cy="46558"/>
            </a:xfrm>
            <a:custGeom>
              <a:avLst/>
              <a:gdLst/>
              <a:ahLst/>
              <a:cxnLst/>
              <a:rect l="l" t="t" r="r" b="b"/>
              <a:pathLst>
                <a:path w="1144" h="1144" extrusionOk="0">
                  <a:moveTo>
                    <a:pt x="572" y="0"/>
                  </a:moveTo>
                  <a:cubicBezTo>
                    <a:pt x="263" y="0"/>
                    <a:pt x="1" y="262"/>
                    <a:pt x="1" y="572"/>
                  </a:cubicBezTo>
                  <a:cubicBezTo>
                    <a:pt x="1" y="881"/>
                    <a:pt x="263" y="1143"/>
                    <a:pt x="572" y="1143"/>
                  </a:cubicBezTo>
                  <a:cubicBezTo>
                    <a:pt x="894" y="1143"/>
                    <a:pt x="1144" y="881"/>
                    <a:pt x="1144" y="572"/>
                  </a:cubicBezTo>
                  <a:cubicBezTo>
                    <a:pt x="1144" y="262"/>
                    <a:pt x="894" y="0"/>
                    <a:pt x="572" y="0"/>
                  </a:cubicBezTo>
                  <a:close/>
                </a:path>
              </a:pathLst>
            </a:custGeom>
            <a:solidFill>
              <a:srgbClr val="D7DBD8"/>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1225" name="Google Shape;1225;p16"/>
          <p:cNvSpPr/>
          <p:nvPr/>
        </p:nvSpPr>
        <p:spPr>
          <a:xfrm>
            <a:off x="4162240" y="3133528"/>
            <a:ext cx="353632" cy="238328"/>
          </a:xfrm>
          <a:custGeom>
            <a:avLst/>
            <a:gdLst/>
            <a:ahLst/>
            <a:cxnLst/>
            <a:rect l="l" t="t" r="r" b="b"/>
            <a:pathLst>
              <a:path w="5545" h="3737" extrusionOk="0">
                <a:moveTo>
                  <a:pt x="2944" y="1"/>
                </a:moveTo>
                <a:cubicBezTo>
                  <a:pt x="2762" y="1"/>
                  <a:pt x="2567" y="19"/>
                  <a:pt x="2359" y="59"/>
                </a:cubicBezTo>
                <a:cubicBezTo>
                  <a:pt x="1" y="502"/>
                  <a:pt x="763" y="3736"/>
                  <a:pt x="2816" y="3736"/>
                </a:cubicBezTo>
                <a:cubicBezTo>
                  <a:pt x="2970" y="3736"/>
                  <a:pt x="3132" y="3718"/>
                  <a:pt x="3300" y="3679"/>
                </a:cubicBezTo>
                <a:cubicBezTo>
                  <a:pt x="5545" y="3170"/>
                  <a:pt x="5324" y="1"/>
                  <a:pt x="2944" y="1"/>
                </a:cubicBezTo>
                <a:close/>
              </a:path>
            </a:pathLst>
          </a:custGeom>
          <a:solidFill>
            <a:schemeClr val="accen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6" name="Google Shape;1226;p16"/>
          <p:cNvSpPr/>
          <p:nvPr/>
        </p:nvSpPr>
        <p:spPr>
          <a:xfrm>
            <a:off x="15236211" y="8606868"/>
            <a:ext cx="432394" cy="291452"/>
          </a:xfrm>
          <a:custGeom>
            <a:avLst/>
            <a:gdLst/>
            <a:ahLst/>
            <a:cxnLst/>
            <a:rect l="l" t="t" r="r" b="b"/>
            <a:pathLst>
              <a:path w="6780" h="4570" extrusionOk="0">
                <a:moveTo>
                  <a:pt x="3600" y="0"/>
                </a:moveTo>
                <a:cubicBezTo>
                  <a:pt x="3379" y="0"/>
                  <a:pt x="3143" y="23"/>
                  <a:pt x="2892" y="71"/>
                </a:cubicBezTo>
                <a:cubicBezTo>
                  <a:pt x="0" y="625"/>
                  <a:pt x="943" y="4569"/>
                  <a:pt x="3457" y="4569"/>
                </a:cubicBezTo>
                <a:cubicBezTo>
                  <a:pt x="3645" y="4569"/>
                  <a:pt x="3842" y="4547"/>
                  <a:pt x="4046" y="4500"/>
                </a:cubicBezTo>
                <a:cubicBezTo>
                  <a:pt x="6780" y="3880"/>
                  <a:pt x="6510" y="0"/>
                  <a:pt x="3600"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7" name="Google Shape;1227;p16"/>
          <p:cNvSpPr/>
          <p:nvPr/>
        </p:nvSpPr>
        <p:spPr>
          <a:xfrm>
            <a:off x="6778747" y="1203674"/>
            <a:ext cx="432458" cy="291452"/>
          </a:xfrm>
          <a:custGeom>
            <a:avLst/>
            <a:gdLst/>
            <a:ahLst/>
            <a:cxnLst/>
            <a:rect l="l" t="t" r="r" b="b"/>
            <a:pathLst>
              <a:path w="6781" h="4570" extrusionOk="0">
                <a:moveTo>
                  <a:pt x="3601" y="0"/>
                </a:moveTo>
                <a:cubicBezTo>
                  <a:pt x="3380" y="0"/>
                  <a:pt x="3143" y="23"/>
                  <a:pt x="2892" y="71"/>
                </a:cubicBezTo>
                <a:cubicBezTo>
                  <a:pt x="1" y="625"/>
                  <a:pt x="943" y="4569"/>
                  <a:pt x="3457" y="4569"/>
                </a:cubicBezTo>
                <a:cubicBezTo>
                  <a:pt x="3645" y="4569"/>
                  <a:pt x="3842" y="4547"/>
                  <a:pt x="4047" y="4500"/>
                </a:cubicBezTo>
                <a:cubicBezTo>
                  <a:pt x="6780" y="3880"/>
                  <a:pt x="6510" y="0"/>
                  <a:pt x="3601"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8" name="Google Shape;1228;p16"/>
          <p:cNvSpPr/>
          <p:nvPr/>
        </p:nvSpPr>
        <p:spPr>
          <a:xfrm>
            <a:off x="1470698" y="3371840"/>
            <a:ext cx="201656" cy="136288"/>
          </a:xfrm>
          <a:custGeom>
            <a:avLst/>
            <a:gdLst/>
            <a:ahLst/>
            <a:cxnLst/>
            <a:rect l="l" t="t" r="r" b="b"/>
            <a:pathLst>
              <a:path w="3162" h="2137" extrusionOk="0">
                <a:moveTo>
                  <a:pt x="1678" y="0"/>
                </a:moveTo>
                <a:cubicBezTo>
                  <a:pt x="1574" y="0"/>
                  <a:pt x="1462" y="11"/>
                  <a:pt x="1343" y="34"/>
                </a:cubicBezTo>
                <a:cubicBezTo>
                  <a:pt x="1" y="289"/>
                  <a:pt x="437" y="2137"/>
                  <a:pt x="1610" y="2137"/>
                </a:cubicBezTo>
                <a:cubicBezTo>
                  <a:pt x="1696" y="2137"/>
                  <a:pt x="1786" y="2127"/>
                  <a:pt x="1879" y="2106"/>
                </a:cubicBezTo>
                <a:cubicBezTo>
                  <a:pt x="3162" y="1818"/>
                  <a:pt x="3038" y="0"/>
                  <a:pt x="1678"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29" name="Google Shape;1229;p16"/>
          <p:cNvSpPr/>
          <p:nvPr/>
        </p:nvSpPr>
        <p:spPr>
          <a:xfrm>
            <a:off x="16488018" y="5179994"/>
            <a:ext cx="231312" cy="155612"/>
          </a:xfrm>
          <a:custGeom>
            <a:avLst/>
            <a:gdLst/>
            <a:ahLst/>
            <a:cxnLst/>
            <a:rect l="l" t="t" r="r" b="b"/>
            <a:pathLst>
              <a:path w="3627" h="2440" extrusionOk="0">
                <a:moveTo>
                  <a:pt x="1908" y="0"/>
                </a:moveTo>
                <a:cubicBezTo>
                  <a:pt x="1793" y="0"/>
                  <a:pt x="1671" y="11"/>
                  <a:pt x="1542" y="34"/>
                </a:cubicBezTo>
                <a:cubicBezTo>
                  <a:pt x="1" y="334"/>
                  <a:pt x="504" y="2440"/>
                  <a:pt x="1850" y="2440"/>
                </a:cubicBezTo>
                <a:cubicBezTo>
                  <a:pt x="1949" y="2440"/>
                  <a:pt x="2053" y="2428"/>
                  <a:pt x="2161" y="2404"/>
                </a:cubicBezTo>
                <a:cubicBezTo>
                  <a:pt x="3626" y="2071"/>
                  <a:pt x="3477" y="0"/>
                  <a:pt x="1908" y="0"/>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30" name="Google Shape;1230;p16"/>
          <p:cNvSpPr/>
          <p:nvPr/>
        </p:nvSpPr>
        <p:spPr>
          <a:xfrm>
            <a:off x="6778797" y="8898292"/>
            <a:ext cx="432394" cy="291452"/>
          </a:xfrm>
          <a:custGeom>
            <a:avLst/>
            <a:gdLst/>
            <a:ahLst/>
            <a:cxnLst/>
            <a:rect l="l" t="t" r="r" b="b"/>
            <a:pathLst>
              <a:path w="6780" h="4570" extrusionOk="0">
                <a:moveTo>
                  <a:pt x="3600" y="1"/>
                </a:moveTo>
                <a:cubicBezTo>
                  <a:pt x="3379" y="1"/>
                  <a:pt x="3143" y="23"/>
                  <a:pt x="2891" y="71"/>
                </a:cubicBezTo>
                <a:cubicBezTo>
                  <a:pt x="0" y="625"/>
                  <a:pt x="943" y="4569"/>
                  <a:pt x="3456" y="4569"/>
                </a:cubicBezTo>
                <a:cubicBezTo>
                  <a:pt x="3645" y="4569"/>
                  <a:pt x="3841" y="4547"/>
                  <a:pt x="4046" y="4500"/>
                </a:cubicBezTo>
                <a:cubicBezTo>
                  <a:pt x="6779" y="3880"/>
                  <a:pt x="6510" y="1"/>
                  <a:pt x="3600" y="1"/>
                </a:cubicBez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31" name="Google Shape;1231;p16"/>
          <p:cNvSpPr/>
          <p:nvPr/>
        </p:nvSpPr>
        <p:spPr>
          <a:xfrm>
            <a:off x="3269791" y="8985694"/>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1"/>
                  <a:pt x="1620" y="1803"/>
                </a:cubicBezTo>
                <a:cubicBezTo>
                  <a:pt x="2714" y="1549"/>
                  <a:pt x="2608" y="0"/>
                  <a:pt x="1442" y="0"/>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32" name="Google Shape;1232;p16"/>
          <p:cNvSpPr/>
          <p:nvPr/>
        </p:nvSpPr>
        <p:spPr>
          <a:xfrm>
            <a:off x="14394367" y="3255194"/>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1"/>
                  <a:pt x="1620" y="1803"/>
                </a:cubicBezTo>
                <a:cubicBezTo>
                  <a:pt x="2714" y="1549"/>
                  <a:pt x="2608" y="0"/>
                  <a:pt x="1442" y="0"/>
                </a:cubicBezTo>
                <a:close/>
              </a:path>
            </a:pathLst>
          </a:custGeom>
          <a:solidFill>
            <a:schemeClr val="accent4"/>
          </a:solidFill>
          <a:ln>
            <a:noFill/>
          </a:ln>
        </p:spPr>
        <p:txBody>
          <a:bodyPr spcFirstLastPara="1" wrap="square" lIns="182850" tIns="182850" rIns="182850" bIns="182850" anchor="ctr" anchorCtr="0">
            <a:noAutofit/>
          </a:bodyPr>
          <a:lstStyle/>
          <a:p>
            <a:endParaRPr sz="5644" dirty="0">
              <a:latin typeface="+mn-lt"/>
              <a:ea typeface="+mn-ea"/>
              <a:cs typeface="+mn-ea"/>
              <a:sym typeface="+mn-lt"/>
            </a:endParaRPr>
          </a:p>
        </p:txBody>
      </p:sp>
      <p:sp>
        <p:nvSpPr>
          <p:cNvPr id="4" name="Google Shape;1178;p16">
            <a:extLst>
              <a:ext uri="{FF2B5EF4-FFF2-40B4-BE49-F238E27FC236}">
                <a16:creationId xmlns:a16="http://schemas.microsoft.com/office/drawing/2014/main" id="{A8FAACA3-8C60-98CA-9FD4-ACE21F6EB5E0}"/>
              </a:ext>
            </a:extLst>
          </p:cNvPr>
          <p:cNvSpPr txBox="1">
            <a:spLocks/>
          </p:cNvSpPr>
          <p:nvPr/>
        </p:nvSpPr>
        <p:spPr>
          <a:xfrm>
            <a:off x="6739520" y="2364519"/>
            <a:ext cx="5333726" cy="1538018"/>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55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6000" b="1" i="0" u="none" strike="noStrike" cap="none">
                <a:solidFill>
                  <a:schemeClr val="dk1"/>
                </a:solidFill>
                <a:latin typeface="Gochi Hand"/>
                <a:ea typeface="Gochi Hand"/>
                <a:cs typeface="Gochi Hand"/>
                <a:sym typeface="Gochi Hand"/>
              </a:defRPr>
            </a:lvl9pPr>
          </a:lstStyle>
          <a:p>
            <a:pPr>
              <a:lnSpc>
                <a:spcPct val="120000"/>
              </a:lnSpc>
            </a:pPr>
            <a:r>
              <a:rPr lang="en-US" sz="8800" i="1" u="sng" dirty="0" err="1">
                <a:solidFill>
                  <a:srgbClr val="002060"/>
                </a:solidFill>
                <a:latin typeface="+mn-lt"/>
                <a:ea typeface="+mn-ea"/>
                <a:cs typeface="+mn-ea"/>
                <a:sym typeface="+mn-lt"/>
              </a:rPr>
              <a:t>Bài</a:t>
            </a:r>
            <a:r>
              <a:rPr lang="en-US" sz="8800" i="1" u="sng" dirty="0">
                <a:solidFill>
                  <a:srgbClr val="002060"/>
                </a:solidFill>
                <a:latin typeface="+mn-lt"/>
                <a:ea typeface="+mn-ea"/>
                <a:cs typeface="+mn-ea"/>
                <a:sym typeface="+mn-lt"/>
              </a:rPr>
              <a:t> 3:</a:t>
            </a:r>
          </a:p>
        </p:txBody>
      </p:sp>
      <p:sp>
        <p:nvSpPr>
          <p:cNvPr id="2" name="Hình chữ nhật 1">
            <a:extLst>
              <a:ext uri="{FF2B5EF4-FFF2-40B4-BE49-F238E27FC236}">
                <a16:creationId xmlns:a16="http://schemas.microsoft.com/office/drawing/2014/main" id="{243DC4CD-B214-2098-9913-ED60C7206FE5}"/>
              </a:ext>
            </a:extLst>
          </p:cNvPr>
          <p:cNvSpPr/>
          <p:nvPr/>
        </p:nvSpPr>
        <p:spPr>
          <a:xfrm>
            <a:off x="1509092" y="4449962"/>
            <a:ext cx="16172130" cy="1862048"/>
          </a:xfrm>
          <a:prstGeom prst="rect">
            <a:avLst/>
          </a:prstGeom>
          <a:noFill/>
        </p:spPr>
        <p:txBody>
          <a:bodyPr wrap="square" lIns="91440" tIns="45720" rIns="91440" bIns="45720">
            <a:spAutoFit/>
          </a:bodyPr>
          <a:lstStyle/>
          <a:p>
            <a:pPr algn="ctr"/>
            <a:r>
              <a:rPr lang="en-US" sz="11500" b="1" dirty="0">
                <a:ln w="12700">
                  <a:solidFill>
                    <a:schemeClr val="accent1"/>
                  </a:solidFill>
                  <a:prstDash val="solid"/>
                </a:ln>
                <a:solidFill>
                  <a:srgbClr val="CB4F6B"/>
                </a:solidFill>
                <a:effectLst>
                  <a:outerShdw blurRad="38100" dist="38100" dir="2700000" algn="tl">
                    <a:srgbClr val="000000">
                      <a:alpha val="43137"/>
                    </a:srgbClr>
                  </a:outerShdw>
                </a:effectLst>
                <a:latin typeface=".VnBahamasB" panose="020BE200000000000000" pitchFamily="34" charset="0"/>
                <a:ea typeface="+mn-ea"/>
                <a:cs typeface="+mn-ea"/>
                <a:sym typeface="+mn-lt"/>
              </a:rPr>
              <a:t>GLUCOSE VÀ FRUCTOSE</a:t>
            </a:r>
            <a:endParaRPr lang="en-US" sz="11500" b="1" dirty="0">
              <a:ln w="12700">
                <a:solidFill>
                  <a:schemeClr val="accent1"/>
                </a:solidFill>
                <a:prstDash val="solid"/>
              </a:ln>
              <a:solidFill>
                <a:srgbClr val="CB4F6B"/>
              </a:solidFill>
              <a:effectLst>
                <a:outerShdw blurRad="38100" dist="38100" dir="2700000" algn="tl">
                  <a:srgbClr val="000000">
                    <a:alpha val="43137"/>
                  </a:srgbClr>
                </a:outerShdw>
              </a:effectLst>
              <a:latin typeface=".VnBahamasB" panose="020BE200000000000000" pitchFamily="34" charset="0"/>
            </a:endParaRPr>
          </a:p>
        </p:txBody>
      </p:sp>
    </p:spTree>
  </p:cSld>
  <p:clrMapOvr>
    <a:masterClrMapping/>
  </p:clrMapOvr>
  <p:transition spd="med">
    <p:randomBar dir="vert"/>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Shape 1242"/>
        <p:cNvGrpSpPr/>
        <p:nvPr/>
      </p:nvGrpSpPr>
      <p:grpSpPr>
        <a:xfrm>
          <a:off x="0" y="0"/>
          <a:ext cx="0" cy="0"/>
          <a:chOff x="0" y="0"/>
          <a:chExt cx="0" cy="0"/>
        </a:xfrm>
      </p:grpSpPr>
      <p:sp>
        <p:nvSpPr>
          <p:cNvPr id="2" name="TextBox 3">
            <a:extLst>
              <a:ext uri="{FF2B5EF4-FFF2-40B4-BE49-F238E27FC236}">
                <a16:creationId xmlns:a16="http://schemas.microsoft.com/office/drawing/2014/main" id="{A5B1DF2D-785E-4C11-8273-B3981E2A58EC}"/>
              </a:ext>
            </a:extLst>
          </p:cNvPr>
          <p:cNvSpPr txBox="1"/>
          <p:nvPr/>
        </p:nvSpPr>
        <p:spPr>
          <a:xfrm>
            <a:off x="5868370" y="4207219"/>
            <a:ext cx="6644616" cy="2585323"/>
          </a:xfrm>
          <a:prstGeom prst="rect">
            <a:avLst/>
          </a:prstGeom>
        </p:spPr>
        <p:txBody>
          <a:bodyPr wrap="square" lIns="0" tIns="0" rIns="0" bIns="0" rtlCol="0" anchor="t">
            <a:spAutoFit/>
          </a:bodyPr>
          <a:lstStyle/>
          <a:p>
            <a:pPr algn="ctr" defTabSz="1828800"/>
            <a:r>
              <a:rPr lang="en-US" sz="5600" b="1" dirty="0">
                <a:solidFill>
                  <a:srgbClr val="E25D5D">
                    <a:lumMod val="75000"/>
                  </a:srgbClr>
                </a:solidFill>
                <a:latin typeface="+mj-lt"/>
              </a:rPr>
              <a:t>CARBOHYDRATE</a:t>
            </a:r>
          </a:p>
          <a:p>
            <a:pPr algn="ctr" defTabSz="1828800"/>
            <a:r>
              <a:rPr lang="en-US" sz="5600" b="1" dirty="0">
                <a:solidFill>
                  <a:srgbClr val="E25D5D">
                    <a:lumMod val="75000"/>
                  </a:srgbClr>
                </a:solidFill>
                <a:latin typeface="+mj-lt"/>
              </a:rPr>
              <a:t> - GLUCOSE -  FRUCSTOSE</a:t>
            </a:r>
          </a:p>
        </p:txBody>
      </p:sp>
      <p:grpSp>
        <p:nvGrpSpPr>
          <p:cNvPr id="3" name="Group 4">
            <a:extLst>
              <a:ext uri="{FF2B5EF4-FFF2-40B4-BE49-F238E27FC236}">
                <a16:creationId xmlns:a16="http://schemas.microsoft.com/office/drawing/2014/main" id="{7A1DC5CE-3648-BEE8-F6AD-6B394B9AF7D3}"/>
              </a:ext>
            </a:extLst>
          </p:cNvPr>
          <p:cNvGrpSpPr/>
          <p:nvPr/>
        </p:nvGrpSpPr>
        <p:grpSpPr>
          <a:xfrm>
            <a:off x="1071217" y="1165206"/>
            <a:ext cx="4651574" cy="3350212"/>
            <a:chOff x="0" y="0"/>
            <a:chExt cx="1099514" cy="614554"/>
          </a:xfrm>
        </p:grpSpPr>
        <p:sp>
          <p:nvSpPr>
            <p:cNvPr id="4" name="Freeform 5">
              <a:extLst>
                <a:ext uri="{FF2B5EF4-FFF2-40B4-BE49-F238E27FC236}">
                  <a16:creationId xmlns:a16="http://schemas.microsoft.com/office/drawing/2014/main" id="{539F52A5-1AC9-0A61-E978-A53FD4816412}"/>
                </a:ext>
              </a:extLst>
            </p:cNvPr>
            <p:cNvSpPr/>
            <p:nvPr/>
          </p:nvSpPr>
          <p:spPr>
            <a:xfrm>
              <a:off x="0" y="0"/>
              <a:ext cx="1099514" cy="614554"/>
            </a:xfrm>
            <a:custGeom>
              <a:avLst/>
              <a:gdLst/>
              <a:ahLst/>
              <a:cxnLst/>
              <a:rect l="l" t="t" r="r" b="b"/>
              <a:pathLst>
                <a:path w="1099514" h="614554">
                  <a:moveTo>
                    <a:pt x="61582" y="0"/>
                  </a:moveTo>
                  <a:lnTo>
                    <a:pt x="1037932" y="0"/>
                  </a:lnTo>
                  <a:cubicBezTo>
                    <a:pt x="1054265" y="0"/>
                    <a:pt x="1069928" y="6488"/>
                    <a:pt x="1081477" y="18037"/>
                  </a:cubicBezTo>
                  <a:cubicBezTo>
                    <a:pt x="1093026" y="29586"/>
                    <a:pt x="1099514" y="45249"/>
                    <a:pt x="1099514" y="61582"/>
                  </a:cubicBezTo>
                  <a:lnTo>
                    <a:pt x="1099514" y="552972"/>
                  </a:lnTo>
                  <a:cubicBezTo>
                    <a:pt x="1099514" y="569305"/>
                    <a:pt x="1093026" y="584968"/>
                    <a:pt x="1081477" y="596517"/>
                  </a:cubicBezTo>
                  <a:cubicBezTo>
                    <a:pt x="1069928" y="608066"/>
                    <a:pt x="1054265" y="614554"/>
                    <a:pt x="1037932" y="614554"/>
                  </a:cubicBezTo>
                  <a:lnTo>
                    <a:pt x="61582" y="614554"/>
                  </a:lnTo>
                  <a:cubicBezTo>
                    <a:pt x="45249" y="614554"/>
                    <a:pt x="29586" y="608066"/>
                    <a:pt x="18037" y="596517"/>
                  </a:cubicBezTo>
                  <a:cubicBezTo>
                    <a:pt x="6488" y="584968"/>
                    <a:pt x="0" y="569305"/>
                    <a:pt x="0" y="552972"/>
                  </a:cubicBezTo>
                  <a:lnTo>
                    <a:pt x="0" y="61582"/>
                  </a:lnTo>
                  <a:cubicBezTo>
                    <a:pt x="0" y="45249"/>
                    <a:pt x="6488" y="29586"/>
                    <a:pt x="18037" y="18037"/>
                  </a:cubicBezTo>
                  <a:cubicBezTo>
                    <a:pt x="29586" y="6488"/>
                    <a:pt x="45249" y="0"/>
                    <a:pt x="61582" y="0"/>
                  </a:cubicBezTo>
                  <a:close/>
                </a:path>
              </a:pathLst>
            </a:custGeom>
            <a:solidFill>
              <a:srgbClr val="FF7F7F"/>
            </a:solidFill>
          </p:spPr>
        </p:sp>
        <p:sp>
          <p:nvSpPr>
            <p:cNvPr id="5" name="TextBox 6">
              <a:extLst>
                <a:ext uri="{FF2B5EF4-FFF2-40B4-BE49-F238E27FC236}">
                  <a16:creationId xmlns:a16="http://schemas.microsoft.com/office/drawing/2014/main" id="{F27A27EF-A2C8-EFE9-69E0-84BC3C2FC55C}"/>
                </a:ext>
              </a:extLst>
            </p:cNvPr>
            <p:cNvSpPr txBox="1"/>
            <p:nvPr/>
          </p:nvSpPr>
          <p:spPr>
            <a:xfrm>
              <a:off x="0" y="-28575"/>
              <a:ext cx="1099514" cy="643129"/>
            </a:xfrm>
            <a:prstGeom prst="rect">
              <a:avLst/>
            </a:prstGeom>
          </p:spPr>
          <p:txBody>
            <a:bodyPr lIns="50800" tIns="50800" rIns="50800" bIns="50800" rtlCol="0" anchor="ctr"/>
            <a:lstStyle/>
            <a:p>
              <a:pPr algn="ctr" defTabSz="1828800">
                <a:lnSpc>
                  <a:spcPts val="2686"/>
                </a:lnSpc>
              </a:pPr>
              <a:endParaRPr sz="1400"/>
            </a:p>
          </p:txBody>
        </p:sp>
      </p:grpSp>
      <p:grpSp>
        <p:nvGrpSpPr>
          <p:cNvPr id="6" name="Group 7">
            <a:extLst>
              <a:ext uri="{FF2B5EF4-FFF2-40B4-BE49-F238E27FC236}">
                <a16:creationId xmlns:a16="http://schemas.microsoft.com/office/drawing/2014/main" id="{19EC3175-A431-E93D-5234-5337792CF711}"/>
              </a:ext>
            </a:extLst>
          </p:cNvPr>
          <p:cNvGrpSpPr/>
          <p:nvPr/>
        </p:nvGrpSpPr>
        <p:grpSpPr>
          <a:xfrm>
            <a:off x="724838" y="1022057"/>
            <a:ext cx="4586908" cy="3062918"/>
            <a:chOff x="0" y="0"/>
            <a:chExt cx="1084228" cy="611806"/>
          </a:xfrm>
        </p:grpSpPr>
        <p:sp>
          <p:nvSpPr>
            <p:cNvPr id="7" name="Freeform 8">
              <a:extLst>
                <a:ext uri="{FF2B5EF4-FFF2-40B4-BE49-F238E27FC236}">
                  <a16:creationId xmlns:a16="http://schemas.microsoft.com/office/drawing/2014/main" id="{E6CB1B6A-FBA7-9D88-2CF5-D0E72973462E}"/>
                </a:ext>
              </a:extLst>
            </p:cNvPr>
            <p:cNvSpPr/>
            <p:nvPr/>
          </p:nvSpPr>
          <p:spPr>
            <a:xfrm>
              <a:off x="0" y="0"/>
              <a:ext cx="1084228" cy="611806"/>
            </a:xfrm>
            <a:custGeom>
              <a:avLst/>
              <a:gdLst/>
              <a:ahLst/>
              <a:cxnLst/>
              <a:rect l="l" t="t" r="r" b="b"/>
              <a:pathLst>
                <a:path w="1084228" h="611806">
                  <a:moveTo>
                    <a:pt x="62450" y="0"/>
                  </a:moveTo>
                  <a:lnTo>
                    <a:pt x="1021779" y="0"/>
                  </a:lnTo>
                  <a:cubicBezTo>
                    <a:pt x="1056269" y="0"/>
                    <a:pt x="1084228" y="27960"/>
                    <a:pt x="1084228" y="62450"/>
                  </a:cubicBezTo>
                  <a:lnTo>
                    <a:pt x="1084228" y="549356"/>
                  </a:lnTo>
                  <a:cubicBezTo>
                    <a:pt x="1084228" y="565919"/>
                    <a:pt x="1077649" y="581803"/>
                    <a:pt x="1065937" y="593515"/>
                  </a:cubicBezTo>
                  <a:cubicBezTo>
                    <a:pt x="1054226" y="605227"/>
                    <a:pt x="1038341" y="611806"/>
                    <a:pt x="1021779" y="611806"/>
                  </a:cubicBezTo>
                  <a:lnTo>
                    <a:pt x="62450" y="611806"/>
                  </a:lnTo>
                  <a:cubicBezTo>
                    <a:pt x="45887" y="611806"/>
                    <a:pt x="30003" y="605227"/>
                    <a:pt x="18291" y="593515"/>
                  </a:cubicBezTo>
                  <a:cubicBezTo>
                    <a:pt x="6580" y="581803"/>
                    <a:pt x="0" y="565919"/>
                    <a:pt x="0" y="549356"/>
                  </a:cubicBezTo>
                  <a:lnTo>
                    <a:pt x="0" y="62450"/>
                  </a:lnTo>
                  <a:cubicBezTo>
                    <a:pt x="0" y="45887"/>
                    <a:pt x="6580" y="30003"/>
                    <a:pt x="18291" y="18291"/>
                  </a:cubicBezTo>
                  <a:cubicBezTo>
                    <a:pt x="30003" y="6580"/>
                    <a:pt x="45887" y="0"/>
                    <a:pt x="62450" y="0"/>
                  </a:cubicBezTo>
                  <a:close/>
                </a:path>
              </a:pathLst>
            </a:custGeom>
            <a:solidFill>
              <a:srgbClr val="FBF6F1"/>
            </a:solidFill>
            <a:ln w="19050" cap="rnd">
              <a:solidFill>
                <a:srgbClr val="3D3D3D"/>
              </a:solidFill>
              <a:prstDash val="solid"/>
              <a:round/>
            </a:ln>
          </p:spPr>
        </p:sp>
        <p:sp>
          <p:nvSpPr>
            <p:cNvPr id="8" name="TextBox 9">
              <a:extLst>
                <a:ext uri="{FF2B5EF4-FFF2-40B4-BE49-F238E27FC236}">
                  <a16:creationId xmlns:a16="http://schemas.microsoft.com/office/drawing/2014/main" id="{891F910E-8F63-04F9-D377-22E8243C5577}"/>
                </a:ext>
              </a:extLst>
            </p:cNvPr>
            <p:cNvSpPr txBox="1"/>
            <p:nvPr/>
          </p:nvSpPr>
          <p:spPr>
            <a:xfrm>
              <a:off x="0" y="-28575"/>
              <a:ext cx="1084228" cy="640381"/>
            </a:xfrm>
            <a:prstGeom prst="rect">
              <a:avLst/>
            </a:prstGeom>
          </p:spPr>
          <p:txBody>
            <a:bodyPr lIns="50800" tIns="50800" rIns="50800" bIns="50800" rtlCol="0" anchor="ctr"/>
            <a:lstStyle/>
            <a:p>
              <a:pPr algn="ctr" defTabSz="1828800">
                <a:lnSpc>
                  <a:spcPts val="2686"/>
                </a:lnSpc>
              </a:pPr>
              <a:endParaRPr sz="1400"/>
            </a:p>
          </p:txBody>
        </p:sp>
      </p:grpSp>
      <p:grpSp>
        <p:nvGrpSpPr>
          <p:cNvPr id="9" name="Group 16">
            <a:extLst>
              <a:ext uri="{FF2B5EF4-FFF2-40B4-BE49-F238E27FC236}">
                <a16:creationId xmlns:a16="http://schemas.microsoft.com/office/drawing/2014/main" id="{B79CB563-2151-5432-26B0-0090E722AAA0}"/>
              </a:ext>
            </a:extLst>
          </p:cNvPr>
          <p:cNvGrpSpPr/>
          <p:nvPr/>
        </p:nvGrpSpPr>
        <p:grpSpPr>
          <a:xfrm>
            <a:off x="1113730" y="5410548"/>
            <a:ext cx="5031824" cy="4598232"/>
            <a:chOff x="0" y="0"/>
            <a:chExt cx="1099514" cy="614554"/>
          </a:xfrm>
        </p:grpSpPr>
        <p:sp>
          <p:nvSpPr>
            <p:cNvPr id="10" name="Freeform 17">
              <a:extLst>
                <a:ext uri="{FF2B5EF4-FFF2-40B4-BE49-F238E27FC236}">
                  <a16:creationId xmlns:a16="http://schemas.microsoft.com/office/drawing/2014/main" id="{4D29C273-BBD7-34A6-F9DD-A93CBE03EECA}"/>
                </a:ext>
              </a:extLst>
            </p:cNvPr>
            <p:cNvSpPr/>
            <p:nvPr/>
          </p:nvSpPr>
          <p:spPr>
            <a:xfrm>
              <a:off x="0" y="0"/>
              <a:ext cx="1099514" cy="614554"/>
            </a:xfrm>
            <a:custGeom>
              <a:avLst/>
              <a:gdLst/>
              <a:ahLst/>
              <a:cxnLst/>
              <a:rect l="l" t="t" r="r" b="b"/>
              <a:pathLst>
                <a:path w="1099514" h="614554">
                  <a:moveTo>
                    <a:pt x="61582" y="0"/>
                  </a:moveTo>
                  <a:lnTo>
                    <a:pt x="1037932" y="0"/>
                  </a:lnTo>
                  <a:cubicBezTo>
                    <a:pt x="1054265" y="0"/>
                    <a:pt x="1069928" y="6488"/>
                    <a:pt x="1081477" y="18037"/>
                  </a:cubicBezTo>
                  <a:cubicBezTo>
                    <a:pt x="1093026" y="29586"/>
                    <a:pt x="1099514" y="45249"/>
                    <a:pt x="1099514" y="61582"/>
                  </a:cubicBezTo>
                  <a:lnTo>
                    <a:pt x="1099514" y="552972"/>
                  </a:lnTo>
                  <a:cubicBezTo>
                    <a:pt x="1099514" y="569305"/>
                    <a:pt x="1093026" y="584968"/>
                    <a:pt x="1081477" y="596517"/>
                  </a:cubicBezTo>
                  <a:cubicBezTo>
                    <a:pt x="1069928" y="608066"/>
                    <a:pt x="1054265" y="614554"/>
                    <a:pt x="1037932" y="614554"/>
                  </a:cubicBezTo>
                  <a:lnTo>
                    <a:pt x="61582" y="614554"/>
                  </a:lnTo>
                  <a:cubicBezTo>
                    <a:pt x="45249" y="614554"/>
                    <a:pt x="29586" y="608066"/>
                    <a:pt x="18037" y="596517"/>
                  </a:cubicBezTo>
                  <a:cubicBezTo>
                    <a:pt x="6488" y="584968"/>
                    <a:pt x="0" y="569305"/>
                    <a:pt x="0" y="552972"/>
                  </a:cubicBezTo>
                  <a:lnTo>
                    <a:pt x="0" y="61582"/>
                  </a:lnTo>
                  <a:cubicBezTo>
                    <a:pt x="0" y="45249"/>
                    <a:pt x="6488" y="29586"/>
                    <a:pt x="18037" y="18037"/>
                  </a:cubicBezTo>
                  <a:cubicBezTo>
                    <a:pt x="29586" y="6488"/>
                    <a:pt x="45249" y="0"/>
                    <a:pt x="61582" y="0"/>
                  </a:cubicBezTo>
                  <a:close/>
                </a:path>
              </a:pathLst>
            </a:custGeom>
            <a:solidFill>
              <a:srgbClr val="FF7F7F"/>
            </a:solidFill>
          </p:spPr>
        </p:sp>
        <p:sp>
          <p:nvSpPr>
            <p:cNvPr id="11" name="TextBox 18">
              <a:extLst>
                <a:ext uri="{FF2B5EF4-FFF2-40B4-BE49-F238E27FC236}">
                  <a16:creationId xmlns:a16="http://schemas.microsoft.com/office/drawing/2014/main" id="{55950D8A-8787-CF4A-A924-0F124489B994}"/>
                </a:ext>
              </a:extLst>
            </p:cNvPr>
            <p:cNvSpPr txBox="1"/>
            <p:nvPr/>
          </p:nvSpPr>
          <p:spPr>
            <a:xfrm>
              <a:off x="0" y="-28575"/>
              <a:ext cx="1099514" cy="643129"/>
            </a:xfrm>
            <a:prstGeom prst="rect">
              <a:avLst/>
            </a:prstGeom>
          </p:spPr>
          <p:txBody>
            <a:bodyPr lIns="50800" tIns="50800" rIns="50800" bIns="50800" rtlCol="0" anchor="ctr"/>
            <a:lstStyle/>
            <a:p>
              <a:pPr algn="ctr" defTabSz="1828800">
                <a:lnSpc>
                  <a:spcPts val="2686"/>
                </a:lnSpc>
              </a:pPr>
              <a:endParaRPr sz="1400"/>
            </a:p>
          </p:txBody>
        </p:sp>
      </p:grpSp>
      <p:grpSp>
        <p:nvGrpSpPr>
          <p:cNvPr id="12" name="Group 19">
            <a:extLst>
              <a:ext uri="{FF2B5EF4-FFF2-40B4-BE49-F238E27FC236}">
                <a16:creationId xmlns:a16="http://schemas.microsoft.com/office/drawing/2014/main" id="{F1D1016A-A298-614B-9C43-8373E0F6F2E3}"/>
              </a:ext>
            </a:extLst>
          </p:cNvPr>
          <p:cNvGrpSpPr/>
          <p:nvPr/>
        </p:nvGrpSpPr>
        <p:grpSpPr>
          <a:xfrm>
            <a:off x="607076" y="4991366"/>
            <a:ext cx="4961872" cy="4446884"/>
            <a:chOff x="0" y="0"/>
            <a:chExt cx="1084228" cy="611806"/>
          </a:xfrm>
        </p:grpSpPr>
        <p:sp>
          <p:nvSpPr>
            <p:cNvPr id="13" name="Freeform 20">
              <a:extLst>
                <a:ext uri="{FF2B5EF4-FFF2-40B4-BE49-F238E27FC236}">
                  <a16:creationId xmlns:a16="http://schemas.microsoft.com/office/drawing/2014/main" id="{6814ED76-CD9B-75CC-39C2-DA4615C733AA}"/>
                </a:ext>
              </a:extLst>
            </p:cNvPr>
            <p:cNvSpPr/>
            <p:nvPr/>
          </p:nvSpPr>
          <p:spPr>
            <a:xfrm>
              <a:off x="0" y="0"/>
              <a:ext cx="1084228" cy="611806"/>
            </a:xfrm>
            <a:custGeom>
              <a:avLst/>
              <a:gdLst/>
              <a:ahLst/>
              <a:cxnLst/>
              <a:rect l="l" t="t" r="r" b="b"/>
              <a:pathLst>
                <a:path w="1084228" h="611806">
                  <a:moveTo>
                    <a:pt x="62450" y="0"/>
                  </a:moveTo>
                  <a:lnTo>
                    <a:pt x="1021779" y="0"/>
                  </a:lnTo>
                  <a:cubicBezTo>
                    <a:pt x="1056269" y="0"/>
                    <a:pt x="1084228" y="27960"/>
                    <a:pt x="1084228" y="62450"/>
                  </a:cubicBezTo>
                  <a:lnTo>
                    <a:pt x="1084228" y="549356"/>
                  </a:lnTo>
                  <a:cubicBezTo>
                    <a:pt x="1084228" y="565919"/>
                    <a:pt x="1077649" y="581803"/>
                    <a:pt x="1065937" y="593515"/>
                  </a:cubicBezTo>
                  <a:cubicBezTo>
                    <a:pt x="1054226" y="605227"/>
                    <a:pt x="1038341" y="611806"/>
                    <a:pt x="1021779" y="611806"/>
                  </a:cubicBezTo>
                  <a:lnTo>
                    <a:pt x="62450" y="611806"/>
                  </a:lnTo>
                  <a:cubicBezTo>
                    <a:pt x="45887" y="611806"/>
                    <a:pt x="30003" y="605227"/>
                    <a:pt x="18291" y="593515"/>
                  </a:cubicBezTo>
                  <a:cubicBezTo>
                    <a:pt x="6580" y="581803"/>
                    <a:pt x="0" y="565919"/>
                    <a:pt x="0" y="549356"/>
                  </a:cubicBezTo>
                  <a:lnTo>
                    <a:pt x="0" y="62450"/>
                  </a:lnTo>
                  <a:cubicBezTo>
                    <a:pt x="0" y="45887"/>
                    <a:pt x="6580" y="30003"/>
                    <a:pt x="18291" y="18291"/>
                  </a:cubicBezTo>
                  <a:cubicBezTo>
                    <a:pt x="30003" y="6580"/>
                    <a:pt x="45887" y="0"/>
                    <a:pt x="62450" y="0"/>
                  </a:cubicBezTo>
                  <a:close/>
                </a:path>
              </a:pathLst>
            </a:custGeom>
            <a:solidFill>
              <a:srgbClr val="FBF6F1"/>
            </a:solidFill>
            <a:ln w="19050" cap="rnd">
              <a:solidFill>
                <a:srgbClr val="3D3D3D"/>
              </a:solidFill>
              <a:prstDash val="solid"/>
              <a:round/>
            </a:ln>
          </p:spPr>
        </p:sp>
        <p:sp>
          <p:nvSpPr>
            <p:cNvPr id="14" name="TextBox 21">
              <a:extLst>
                <a:ext uri="{FF2B5EF4-FFF2-40B4-BE49-F238E27FC236}">
                  <a16:creationId xmlns:a16="http://schemas.microsoft.com/office/drawing/2014/main" id="{3B16B41F-5FD7-192B-F119-149EDF839FBE}"/>
                </a:ext>
              </a:extLst>
            </p:cNvPr>
            <p:cNvSpPr txBox="1"/>
            <p:nvPr/>
          </p:nvSpPr>
          <p:spPr>
            <a:xfrm>
              <a:off x="0" y="-28575"/>
              <a:ext cx="1084228" cy="640381"/>
            </a:xfrm>
            <a:prstGeom prst="rect">
              <a:avLst/>
            </a:prstGeom>
          </p:spPr>
          <p:txBody>
            <a:bodyPr lIns="50800" tIns="50800" rIns="50800" bIns="50800" rtlCol="0" anchor="ctr"/>
            <a:lstStyle/>
            <a:p>
              <a:pPr algn="ctr" defTabSz="1828800">
                <a:lnSpc>
                  <a:spcPts val="2686"/>
                </a:lnSpc>
              </a:pPr>
              <a:endParaRPr sz="1400"/>
            </a:p>
          </p:txBody>
        </p:sp>
      </p:grpSp>
      <p:grpSp>
        <p:nvGrpSpPr>
          <p:cNvPr id="15" name="Group 22">
            <a:extLst>
              <a:ext uri="{FF2B5EF4-FFF2-40B4-BE49-F238E27FC236}">
                <a16:creationId xmlns:a16="http://schemas.microsoft.com/office/drawing/2014/main" id="{D3181FD9-9EF8-F9DC-90D5-BF3672028FA0}"/>
              </a:ext>
            </a:extLst>
          </p:cNvPr>
          <p:cNvGrpSpPr/>
          <p:nvPr/>
        </p:nvGrpSpPr>
        <p:grpSpPr>
          <a:xfrm>
            <a:off x="13191689" y="1696817"/>
            <a:ext cx="4651574" cy="4464970"/>
            <a:chOff x="0" y="0"/>
            <a:chExt cx="1099514" cy="614554"/>
          </a:xfrm>
        </p:grpSpPr>
        <p:sp>
          <p:nvSpPr>
            <p:cNvPr id="16" name="Freeform 23">
              <a:extLst>
                <a:ext uri="{FF2B5EF4-FFF2-40B4-BE49-F238E27FC236}">
                  <a16:creationId xmlns:a16="http://schemas.microsoft.com/office/drawing/2014/main" id="{7174610C-E42D-C63F-F8FF-C391DD0524EF}"/>
                </a:ext>
              </a:extLst>
            </p:cNvPr>
            <p:cNvSpPr/>
            <p:nvPr/>
          </p:nvSpPr>
          <p:spPr>
            <a:xfrm>
              <a:off x="0" y="0"/>
              <a:ext cx="1099514" cy="614554"/>
            </a:xfrm>
            <a:custGeom>
              <a:avLst/>
              <a:gdLst/>
              <a:ahLst/>
              <a:cxnLst/>
              <a:rect l="l" t="t" r="r" b="b"/>
              <a:pathLst>
                <a:path w="1099514" h="614554">
                  <a:moveTo>
                    <a:pt x="61582" y="0"/>
                  </a:moveTo>
                  <a:lnTo>
                    <a:pt x="1037932" y="0"/>
                  </a:lnTo>
                  <a:cubicBezTo>
                    <a:pt x="1054265" y="0"/>
                    <a:pt x="1069928" y="6488"/>
                    <a:pt x="1081477" y="18037"/>
                  </a:cubicBezTo>
                  <a:cubicBezTo>
                    <a:pt x="1093026" y="29586"/>
                    <a:pt x="1099514" y="45249"/>
                    <a:pt x="1099514" y="61582"/>
                  </a:cubicBezTo>
                  <a:lnTo>
                    <a:pt x="1099514" y="552972"/>
                  </a:lnTo>
                  <a:cubicBezTo>
                    <a:pt x="1099514" y="569305"/>
                    <a:pt x="1093026" y="584968"/>
                    <a:pt x="1081477" y="596517"/>
                  </a:cubicBezTo>
                  <a:cubicBezTo>
                    <a:pt x="1069928" y="608066"/>
                    <a:pt x="1054265" y="614554"/>
                    <a:pt x="1037932" y="614554"/>
                  </a:cubicBezTo>
                  <a:lnTo>
                    <a:pt x="61582" y="614554"/>
                  </a:lnTo>
                  <a:cubicBezTo>
                    <a:pt x="45249" y="614554"/>
                    <a:pt x="29586" y="608066"/>
                    <a:pt x="18037" y="596517"/>
                  </a:cubicBezTo>
                  <a:cubicBezTo>
                    <a:pt x="6488" y="584968"/>
                    <a:pt x="0" y="569305"/>
                    <a:pt x="0" y="552972"/>
                  </a:cubicBezTo>
                  <a:lnTo>
                    <a:pt x="0" y="61582"/>
                  </a:lnTo>
                  <a:cubicBezTo>
                    <a:pt x="0" y="45249"/>
                    <a:pt x="6488" y="29586"/>
                    <a:pt x="18037" y="18037"/>
                  </a:cubicBezTo>
                  <a:cubicBezTo>
                    <a:pt x="29586" y="6488"/>
                    <a:pt x="45249" y="0"/>
                    <a:pt x="61582" y="0"/>
                  </a:cubicBezTo>
                  <a:close/>
                </a:path>
              </a:pathLst>
            </a:custGeom>
            <a:solidFill>
              <a:srgbClr val="FF7F7F"/>
            </a:solidFill>
          </p:spPr>
        </p:sp>
        <p:sp>
          <p:nvSpPr>
            <p:cNvPr id="17" name="TextBox 24">
              <a:extLst>
                <a:ext uri="{FF2B5EF4-FFF2-40B4-BE49-F238E27FC236}">
                  <a16:creationId xmlns:a16="http://schemas.microsoft.com/office/drawing/2014/main" id="{9808E9DF-28E5-D2EF-FDE9-E8439F9A2783}"/>
                </a:ext>
              </a:extLst>
            </p:cNvPr>
            <p:cNvSpPr txBox="1"/>
            <p:nvPr/>
          </p:nvSpPr>
          <p:spPr>
            <a:xfrm>
              <a:off x="0" y="-28575"/>
              <a:ext cx="1099514" cy="643129"/>
            </a:xfrm>
            <a:prstGeom prst="rect">
              <a:avLst/>
            </a:prstGeom>
          </p:spPr>
          <p:txBody>
            <a:bodyPr lIns="50800" tIns="50800" rIns="50800" bIns="50800" rtlCol="0" anchor="ctr"/>
            <a:lstStyle/>
            <a:p>
              <a:pPr algn="ctr" defTabSz="1828800">
                <a:lnSpc>
                  <a:spcPts val="2686"/>
                </a:lnSpc>
              </a:pPr>
              <a:endParaRPr sz="1400"/>
            </a:p>
          </p:txBody>
        </p:sp>
      </p:grpSp>
      <p:grpSp>
        <p:nvGrpSpPr>
          <p:cNvPr id="18" name="Group 25">
            <a:extLst>
              <a:ext uri="{FF2B5EF4-FFF2-40B4-BE49-F238E27FC236}">
                <a16:creationId xmlns:a16="http://schemas.microsoft.com/office/drawing/2014/main" id="{DED73CE7-DD21-0B93-789A-99168B18F84B}"/>
              </a:ext>
            </a:extLst>
          </p:cNvPr>
          <p:cNvGrpSpPr/>
          <p:nvPr/>
        </p:nvGrpSpPr>
        <p:grpSpPr>
          <a:xfrm>
            <a:off x="12530876" y="1070996"/>
            <a:ext cx="4896128" cy="4754528"/>
            <a:chOff x="0" y="0"/>
            <a:chExt cx="1084228" cy="611806"/>
          </a:xfrm>
        </p:grpSpPr>
        <p:sp>
          <p:nvSpPr>
            <p:cNvPr id="19" name="Freeform 26">
              <a:extLst>
                <a:ext uri="{FF2B5EF4-FFF2-40B4-BE49-F238E27FC236}">
                  <a16:creationId xmlns:a16="http://schemas.microsoft.com/office/drawing/2014/main" id="{DC72BFC3-8E1A-F061-26E4-DA738F73F3A7}"/>
                </a:ext>
              </a:extLst>
            </p:cNvPr>
            <p:cNvSpPr/>
            <p:nvPr/>
          </p:nvSpPr>
          <p:spPr>
            <a:xfrm>
              <a:off x="0" y="0"/>
              <a:ext cx="1084228" cy="611806"/>
            </a:xfrm>
            <a:custGeom>
              <a:avLst/>
              <a:gdLst/>
              <a:ahLst/>
              <a:cxnLst/>
              <a:rect l="l" t="t" r="r" b="b"/>
              <a:pathLst>
                <a:path w="1084228" h="611806">
                  <a:moveTo>
                    <a:pt x="62450" y="0"/>
                  </a:moveTo>
                  <a:lnTo>
                    <a:pt x="1021779" y="0"/>
                  </a:lnTo>
                  <a:cubicBezTo>
                    <a:pt x="1056269" y="0"/>
                    <a:pt x="1084228" y="27960"/>
                    <a:pt x="1084228" y="62450"/>
                  </a:cubicBezTo>
                  <a:lnTo>
                    <a:pt x="1084228" y="549356"/>
                  </a:lnTo>
                  <a:cubicBezTo>
                    <a:pt x="1084228" y="565919"/>
                    <a:pt x="1077649" y="581803"/>
                    <a:pt x="1065937" y="593515"/>
                  </a:cubicBezTo>
                  <a:cubicBezTo>
                    <a:pt x="1054226" y="605227"/>
                    <a:pt x="1038341" y="611806"/>
                    <a:pt x="1021779" y="611806"/>
                  </a:cubicBezTo>
                  <a:lnTo>
                    <a:pt x="62450" y="611806"/>
                  </a:lnTo>
                  <a:cubicBezTo>
                    <a:pt x="45887" y="611806"/>
                    <a:pt x="30003" y="605227"/>
                    <a:pt x="18291" y="593515"/>
                  </a:cubicBezTo>
                  <a:cubicBezTo>
                    <a:pt x="6580" y="581803"/>
                    <a:pt x="0" y="565919"/>
                    <a:pt x="0" y="549356"/>
                  </a:cubicBezTo>
                  <a:lnTo>
                    <a:pt x="0" y="62450"/>
                  </a:lnTo>
                  <a:cubicBezTo>
                    <a:pt x="0" y="45887"/>
                    <a:pt x="6580" y="30003"/>
                    <a:pt x="18291" y="18291"/>
                  </a:cubicBezTo>
                  <a:cubicBezTo>
                    <a:pt x="30003" y="6580"/>
                    <a:pt x="45887" y="0"/>
                    <a:pt x="62450" y="0"/>
                  </a:cubicBezTo>
                  <a:close/>
                </a:path>
              </a:pathLst>
            </a:custGeom>
            <a:solidFill>
              <a:srgbClr val="FBF6F1"/>
            </a:solidFill>
            <a:ln w="19050" cap="rnd">
              <a:solidFill>
                <a:srgbClr val="3D3D3D"/>
              </a:solidFill>
              <a:prstDash val="solid"/>
              <a:round/>
            </a:ln>
          </p:spPr>
        </p:sp>
        <p:sp>
          <p:nvSpPr>
            <p:cNvPr id="20" name="TextBox 27">
              <a:extLst>
                <a:ext uri="{FF2B5EF4-FFF2-40B4-BE49-F238E27FC236}">
                  <a16:creationId xmlns:a16="http://schemas.microsoft.com/office/drawing/2014/main" id="{46F6E3CA-F89A-7D8D-2A4E-0F753E453153}"/>
                </a:ext>
              </a:extLst>
            </p:cNvPr>
            <p:cNvSpPr txBox="1"/>
            <p:nvPr/>
          </p:nvSpPr>
          <p:spPr>
            <a:xfrm>
              <a:off x="0" y="-28575"/>
              <a:ext cx="1084228" cy="640381"/>
            </a:xfrm>
            <a:prstGeom prst="rect">
              <a:avLst/>
            </a:prstGeom>
          </p:spPr>
          <p:txBody>
            <a:bodyPr lIns="50800" tIns="50800" rIns="50800" bIns="50800" rtlCol="0" anchor="ctr"/>
            <a:lstStyle/>
            <a:p>
              <a:pPr algn="ctr" defTabSz="1828800">
                <a:lnSpc>
                  <a:spcPts val="2686"/>
                </a:lnSpc>
              </a:pPr>
              <a:endParaRPr sz="1400"/>
            </a:p>
          </p:txBody>
        </p:sp>
      </p:grpSp>
      <p:grpSp>
        <p:nvGrpSpPr>
          <p:cNvPr id="21" name="Group 34">
            <a:extLst>
              <a:ext uri="{FF2B5EF4-FFF2-40B4-BE49-F238E27FC236}">
                <a16:creationId xmlns:a16="http://schemas.microsoft.com/office/drawing/2014/main" id="{6BB8D14B-9685-0A35-A013-0FCF402379EC}"/>
              </a:ext>
            </a:extLst>
          </p:cNvPr>
          <p:cNvGrpSpPr/>
          <p:nvPr/>
        </p:nvGrpSpPr>
        <p:grpSpPr>
          <a:xfrm>
            <a:off x="12719054" y="6838334"/>
            <a:ext cx="5124208" cy="3304508"/>
            <a:chOff x="0" y="0"/>
            <a:chExt cx="1099514" cy="614554"/>
          </a:xfrm>
        </p:grpSpPr>
        <p:sp>
          <p:nvSpPr>
            <p:cNvPr id="22" name="Freeform 35">
              <a:extLst>
                <a:ext uri="{FF2B5EF4-FFF2-40B4-BE49-F238E27FC236}">
                  <a16:creationId xmlns:a16="http://schemas.microsoft.com/office/drawing/2014/main" id="{CB221F23-2645-B1F7-4E4C-3CDFAAA81653}"/>
                </a:ext>
              </a:extLst>
            </p:cNvPr>
            <p:cNvSpPr/>
            <p:nvPr/>
          </p:nvSpPr>
          <p:spPr>
            <a:xfrm>
              <a:off x="0" y="0"/>
              <a:ext cx="1099514" cy="614554"/>
            </a:xfrm>
            <a:custGeom>
              <a:avLst/>
              <a:gdLst/>
              <a:ahLst/>
              <a:cxnLst/>
              <a:rect l="l" t="t" r="r" b="b"/>
              <a:pathLst>
                <a:path w="1099514" h="614554">
                  <a:moveTo>
                    <a:pt x="61582" y="0"/>
                  </a:moveTo>
                  <a:lnTo>
                    <a:pt x="1037932" y="0"/>
                  </a:lnTo>
                  <a:cubicBezTo>
                    <a:pt x="1054265" y="0"/>
                    <a:pt x="1069928" y="6488"/>
                    <a:pt x="1081477" y="18037"/>
                  </a:cubicBezTo>
                  <a:cubicBezTo>
                    <a:pt x="1093026" y="29586"/>
                    <a:pt x="1099514" y="45249"/>
                    <a:pt x="1099514" y="61582"/>
                  </a:cubicBezTo>
                  <a:lnTo>
                    <a:pt x="1099514" y="552972"/>
                  </a:lnTo>
                  <a:cubicBezTo>
                    <a:pt x="1099514" y="569305"/>
                    <a:pt x="1093026" y="584968"/>
                    <a:pt x="1081477" y="596517"/>
                  </a:cubicBezTo>
                  <a:cubicBezTo>
                    <a:pt x="1069928" y="608066"/>
                    <a:pt x="1054265" y="614554"/>
                    <a:pt x="1037932" y="614554"/>
                  </a:cubicBezTo>
                  <a:lnTo>
                    <a:pt x="61582" y="614554"/>
                  </a:lnTo>
                  <a:cubicBezTo>
                    <a:pt x="45249" y="614554"/>
                    <a:pt x="29586" y="608066"/>
                    <a:pt x="18037" y="596517"/>
                  </a:cubicBezTo>
                  <a:cubicBezTo>
                    <a:pt x="6488" y="584968"/>
                    <a:pt x="0" y="569305"/>
                    <a:pt x="0" y="552972"/>
                  </a:cubicBezTo>
                  <a:lnTo>
                    <a:pt x="0" y="61582"/>
                  </a:lnTo>
                  <a:cubicBezTo>
                    <a:pt x="0" y="45249"/>
                    <a:pt x="6488" y="29586"/>
                    <a:pt x="18037" y="18037"/>
                  </a:cubicBezTo>
                  <a:cubicBezTo>
                    <a:pt x="29586" y="6488"/>
                    <a:pt x="45249" y="0"/>
                    <a:pt x="61582" y="0"/>
                  </a:cubicBezTo>
                  <a:close/>
                </a:path>
              </a:pathLst>
            </a:custGeom>
            <a:solidFill>
              <a:srgbClr val="FF7F7F"/>
            </a:solidFill>
          </p:spPr>
        </p:sp>
        <p:sp>
          <p:nvSpPr>
            <p:cNvPr id="23" name="TextBox 36">
              <a:extLst>
                <a:ext uri="{FF2B5EF4-FFF2-40B4-BE49-F238E27FC236}">
                  <a16:creationId xmlns:a16="http://schemas.microsoft.com/office/drawing/2014/main" id="{B6E4ACDF-6575-749D-5338-80C804924B78}"/>
                </a:ext>
              </a:extLst>
            </p:cNvPr>
            <p:cNvSpPr txBox="1"/>
            <p:nvPr/>
          </p:nvSpPr>
          <p:spPr>
            <a:xfrm>
              <a:off x="0" y="-28575"/>
              <a:ext cx="1099514" cy="643129"/>
            </a:xfrm>
            <a:prstGeom prst="rect">
              <a:avLst/>
            </a:prstGeom>
          </p:spPr>
          <p:txBody>
            <a:bodyPr lIns="50800" tIns="50800" rIns="50800" bIns="50800" rtlCol="0" anchor="ctr"/>
            <a:lstStyle/>
            <a:p>
              <a:pPr algn="ctr" defTabSz="1828800">
                <a:lnSpc>
                  <a:spcPts val="2686"/>
                </a:lnSpc>
              </a:pPr>
              <a:endParaRPr sz="1400"/>
            </a:p>
          </p:txBody>
        </p:sp>
      </p:grpSp>
      <p:grpSp>
        <p:nvGrpSpPr>
          <p:cNvPr id="24" name="Group 37">
            <a:extLst>
              <a:ext uri="{FF2B5EF4-FFF2-40B4-BE49-F238E27FC236}">
                <a16:creationId xmlns:a16="http://schemas.microsoft.com/office/drawing/2014/main" id="{51A962F1-A958-EFCE-D32C-6A4179ABF592}"/>
              </a:ext>
            </a:extLst>
          </p:cNvPr>
          <p:cNvGrpSpPr/>
          <p:nvPr/>
        </p:nvGrpSpPr>
        <p:grpSpPr>
          <a:xfrm>
            <a:off x="12400848" y="6341922"/>
            <a:ext cx="5026156" cy="3542980"/>
            <a:chOff x="0" y="0"/>
            <a:chExt cx="1084228" cy="611806"/>
          </a:xfrm>
        </p:grpSpPr>
        <p:sp>
          <p:nvSpPr>
            <p:cNvPr id="25" name="Freeform 38">
              <a:extLst>
                <a:ext uri="{FF2B5EF4-FFF2-40B4-BE49-F238E27FC236}">
                  <a16:creationId xmlns:a16="http://schemas.microsoft.com/office/drawing/2014/main" id="{536FC01F-A6C3-5E45-BFCA-DC7243F142A6}"/>
                </a:ext>
              </a:extLst>
            </p:cNvPr>
            <p:cNvSpPr/>
            <p:nvPr/>
          </p:nvSpPr>
          <p:spPr>
            <a:xfrm>
              <a:off x="0" y="0"/>
              <a:ext cx="1084228" cy="611806"/>
            </a:xfrm>
            <a:custGeom>
              <a:avLst/>
              <a:gdLst/>
              <a:ahLst/>
              <a:cxnLst/>
              <a:rect l="l" t="t" r="r" b="b"/>
              <a:pathLst>
                <a:path w="1084228" h="611806">
                  <a:moveTo>
                    <a:pt x="62450" y="0"/>
                  </a:moveTo>
                  <a:lnTo>
                    <a:pt x="1021779" y="0"/>
                  </a:lnTo>
                  <a:cubicBezTo>
                    <a:pt x="1056269" y="0"/>
                    <a:pt x="1084228" y="27960"/>
                    <a:pt x="1084228" y="62450"/>
                  </a:cubicBezTo>
                  <a:lnTo>
                    <a:pt x="1084228" y="549356"/>
                  </a:lnTo>
                  <a:cubicBezTo>
                    <a:pt x="1084228" y="565919"/>
                    <a:pt x="1077649" y="581803"/>
                    <a:pt x="1065937" y="593515"/>
                  </a:cubicBezTo>
                  <a:cubicBezTo>
                    <a:pt x="1054226" y="605227"/>
                    <a:pt x="1038341" y="611806"/>
                    <a:pt x="1021779" y="611806"/>
                  </a:cubicBezTo>
                  <a:lnTo>
                    <a:pt x="62450" y="611806"/>
                  </a:lnTo>
                  <a:cubicBezTo>
                    <a:pt x="45887" y="611806"/>
                    <a:pt x="30003" y="605227"/>
                    <a:pt x="18291" y="593515"/>
                  </a:cubicBezTo>
                  <a:cubicBezTo>
                    <a:pt x="6580" y="581803"/>
                    <a:pt x="0" y="565919"/>
                    <a:pt x="0" y="549356"/>
                  </a:cubicBezTo>
                  <a:lnTo>
                    <a:pt x="0" y="62450"/>
                  </a:lnTo>
                  <a:cubicBezTo>
                    <a:pt x="0" y="45887"/>
                    <a:pt x="6580" y="30003"/>
                    <a:pt x="18291" y="18291"/>
                  </a:cubicBezTo>
                  <a:cubicBezTo>
                    <a:pt x="30003" y="6580"/>
                    <a:pt x="45887" y="0"/>
                    <a:pt x="62450" y="0"/>
                  </a:cubicBezTo>
                  <a:close/>
                </a:path>
              </a:pathLst>
            </a:custGeom>
            <a:solidFill>
              <a:srgbClr val="FBF6F1"/>
            </a:solidFill>
            <a:ln w="19050" cap="rnd">
              <a:solidFill>
                <a:srgbClr val="3D3D3D"/>
              </a:solidFill>
              <a:prstDash val="solid"/>
              <a:round/>
            </a:ln>
          </p:spPr>
        </p:sp>
        <p:sp>
          <p:nvSpPr>
            <p:cNvPr id="26" name="TextBox 39">
              <a:extLst>
                <a:ext uri="{FF2B5EF4-FFF2-40B4-BE49-F238E27FC236}">
                  <a16:creationId xmlns:a16="http://schemas.microsoft.com/office/drawing/2014/main" id="{4277F41C-FB25-768A-37DF-7A3FF6005EE6}"/>
                </a:ext>
              </a:extLst>
            </p:cNvPr>
            <p:cNvSpPr txBox="1"/>
            <p:nvPr/>
          </p:nvSpPr>
          <p:spPr>
            <a:xfrm>
              <a:off x="0" y="-28575"/>
              <a:ext cx="1084228" cy="640381"/>
            </a:xfrm>
            <a:prstGeom prst="rect">
              <a:avLst/>
            </a:prstGeom>
          </p:spPr>
          <p:txBody>
            <a:bodyPr lIns="50800" tIns="50800" rIns="50800" bIns="50800" rtlCol="0" anchor="ctr"/>
            <a:lstStyle/>
            <a:p>
              <a:pPr algn="ctr" defTabSz="1828800">
                <a:lnSpc>
                  <a:spcPts val="2686"/>
                </a:lnSpc>
              </a:pPr>
              <a:endParaRPr sz="1400"/>
            </a:p>
          </p:txBody>
        </p:sp>
      </p:grpSp>
      <p:sp>
        <p:nvSpPr>
          <p:cNvPr id="27" name="Freeform 42">
            <a:extLst>
              <a:ext uri="{FF2B5EF4-FFF2-40B4-BE49-F238E27FC236}">
                <a16:creationId xmlns:a16="http://schemas.microsoft.com/office/drawing/2014/main" id="{C3570219-4291-DB38-C271-6FAC039B75D0}"/>
              </a:ext>
            </a:extLst>
          </p:cNvPr>
          <p:cNvSpPr/>
          <p:nvPr/>
        </p:nvSpPr>
        <p:spPr>
          <a:xfrm rot="-1358775">
            <a:off x="10690004" y="3205908"/>
            <a:ext cx="1411544" cy="637604"/>
          </a:xfrm>
          <a:custGeom>
            <a:avLst/>
            <a:gdLst/>
            <a:ahLst/>
            <a:cxnLst/>
            <a:rect l="l" t="t" r="r" b="b"/>
            <a:pathLst>
              <a:path w="1411543" h="637604">
                <a:moveTo>
                  <a:pt x="0" y="0"/>
                </a:moveTo>
                <a:lnTo>
                  <a:pt x="1411543" y="0"/>
                </a:lnTo>
                <a:lnTo>
                  <a:pt x="1411543" y="637604"/>
                </a:lnTo>
                <a:lnTo>
                  <a:pt x="0" y="63760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28" name="Freeform 43">
            <a:extLst>
              <a:ext uri="{FF2B5EF4-FFF2-40B4-BE49-F238E27FC236}">
                <a16:creationId xmlns:a16="http://schemas.microsoft.com/office/drawing/2014/main" id="{C2A38D03-8530-52B7-12E5-572934901BF4}"/>
              </a:ext>
            </a:extLst>
          </p:cNvPr>
          <p:cNvSpPr/>
          <p:nvPr/>
        </p:nvSpPr>
        <p:spPr>
          <a:xfrm rot="392060" flipH="1">
            <a:off x="6339349" y="3043993"/>
            <a:ext cx="1553066" cy="959014"/>
          </a:xfrm>
          <a:custGeom>
            <a:avLst/>
            <a:gdLst/>
            <a:ahLst/>
            <a:cxnLst/>
            <a:rect l="l" t="t" r="r" b="b"/>
            <a:pathLst>
              <a:path w="1553065" h="959014">
                <a:moveTo>
                  <a:pt x="1553064" y="0"/>
                </a:moveTo>
                <a:lnTo>
                  <a:pt x="0" y="0"/>
                </a:lnTo>
                <a:lnTo>
                  <a:pt x="0" y="959014"/>
                </a:lnTo>
                <a:lnTo>
                  <a:pt x="1553064" y="959014"/>
                </a:lnTo>
                <a:lnTo>
                  <a:pt x="1553064"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9" name="Freeform 44">
            <a:extLst>
              <a:ext uri="{FF2B5EF4-FFF2-40B4-BE49-F238E27FC236}">
                <a16:creationId xmlns:a16="http://schemas.microsoft.com/office/drawing/2014/main" id="{53967868-3713-88C3-BCC0-DE6C3E52BD5C}"/>
              </a:ext>
            </a:extLst>
          </p:cNvPr>
          <p:cNvSpPr/>
          <p:nvPr/>
        </p:nvSpPr>
        <p:spPr>
          <a:xfrm rot="1153957" flipV="1">
            <a:off x="10692716" y="6965172"/>
            <a:ext cx="1411544" cy="637604"/>
          </a:xfrm>
          <a:custGeom>
            <a:avLst/>
            <a:gdLst/>
            <a:ahLst/>
            <a:cxnLst/>
            <a:rect l="l" t="t" r="r" b="b"/>
            <a:pathLst>
              <a:path w="1411543" h="637604">
                <a:moveTo>
                  <a:pt x="0" y="637604"/>
                </a:moveTo>
                <a:lnTo>
                  <a:pt x="1411543" y="637604"/>
                </a:lnTo>
                <a:lnTo>
                  <a:pt x="1411543" y="0"/>
                </a:lnTo>
                <a:lnTo>
                  <a:pt x="0" y="0"/>
                </a:lnTo>
                <a:lnTo>
                  <a:pt x="0" y="637604"/>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0" name="Freeform 45">
            <a:extLst>
              <a:ext uri="{FF2B5EF4-FFF2-40B4-BE49-F238E27FC236}">
                <a16:creationId xmlns:a16="http://schemas.microsoft.com/office/drawing/2014/main" id="{4832F7F5-231B-2BBA-B607-E491E43CF0A0}"/>
              </a:ext>
            </a:extLst>
          </p:cNvPr>
          <p:cNvSpPr/>
          <p:nvPr/>
        </p:nvSpPr>
        <p:spPr>
          <a:xfrm rot="-298677" flipH="1" flipV="1">
            <a:off x="6339349" y="6816055"/>
            <a:ext cx="1553066" cy="959014"/>
          </a:xfrm>
          <a:custGeom>
            <a:avLst/>
            <a:gdLst/>
            <a:ahLst/>
            <a:cxnLst/>
            <a:rect l="l" t="t" r="r" b="b"/>
            <a:pathLst>
              <a:path w="1553065" h="959014">
                <a:moveTo>
                  <a:pt x="1553064" y="959014"/>
                </a:moveTo>
                <a:lnTo>
                  <a:pt x="0" y="959014"/>
                </a:lnTo>
                <a:lnTo>
                  <a:pt x="0" y="0"/>
                </a:lnTo>
                <a:lnTo>
                  <a:pt x="1553064" y="0"/>
                </a:lnTo>
                <a:lnTo>
                  <a:pt x="1553064" y="959014"/>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1" name="Freeform 46">
            <a:extLst>
              <a:ext uri="{FF2B5EF4-FFF2-40B4-BE49-F238E27FC236}">
                <a16:creationId xmlns:a16="http://schemas.microsoft.com/office/drawing/2014/main" id="{676EF6B8-8F54-CFCC-D527-BF5E7062FC8D}"/>
              </a:ext>
            </a:extLst>
          </p:cNvPr>
          <p:cNvSpPr/>
          <p:nvPr/>
        </p:nvSpPr>
        <p:spPr>
          <a:xfrm>
            <a:off x="7931090" y="1143000"/>
            <a:ext cx="2029763" cy="1815736"/>
          </a:xfrm>
          <a:custGeom>
            <a:avLst/>
            <a:gdLst/>
            <a:ahLst/>
            <a:cxnLst/>
            <a:rect l="l" t="t" r="r" b="b"/>
            <a:pathLst>
              <a:path w="1719026" h="1717311">
                <a:moveTo>
                  <a:pt x="0" y="0"/>
                </a:moveTo>
                <a:lnTo>
                  <a:pt x="1719027" y="0"/>
                </a:lnTo>
                <a:lnTo>
                  <a:pt x="1719027" y="1717311"/>
                </a:lnTo>
                <a:lnTo>
                  <a:pt x="0" y="1717311"/>
                </a:lnTo>
                <a:lnTo>
                  <a:pt x="0" y="0"/>
                </a:lnTo>
                <a:close/>
              </a:path>
            </a:pathLst>
          </a:custGeom>
          <a:blipFill>
            <a:blip r:embed="rId7">
              <a:alphaModFix amt="80000"/>
              <a:extLst>
                <a:ext uri="{96DAC541-7B7A-43D3-8B79-37D633B846F1}">
                  <asvg:svgBlip xmlns:asvg="http://schemas.microsoft.com/office/drawing/2016/SVG/main" r:embed="rId8"/>
                </a:ext>
              </a:extLst>
            </a:blip>
            <a:stretch>
              <a:fillRect/>
            </a:stretch>
          </a:blipFill>
        </p:spPr>
      </p:sp>
      <p:sp>
        <p:nvSpPr>
          <p:cNvPr id="32" name="Freeform 47">
            <a:extLst>
              <a:ext uri="{FF2B5EF4-FFF2-40B4-BE49-F238E27FC236}">
                <a16:creationId xmlns:a16="http://schemas.microsoft.com/office/drawing/2014/main" id="{9B66E1FE-1D5E-20C5-8A19-A2AE2097ADBB}"/>
              </a:ext>
            </a:extLst>
          </p:cNvPr>
          <p:cNvSpPr/>
          <p:nvPr/>
        </p:nvSpPr>
        <p:spPr>
          <a:xfrm>
            <a:off x="8345036" y="1396043"/>
            <a:ext cx="1597928" cy="1819586"/>
          </a:xfrm>
          <a:custGeom>
            <a:avLst/>
            <a:gdLst/>
            <a:ahLst/>
            <a:cxnLst/>
            <a:rect l="l" t="t" r="r" b="b"/>
            <a:pathLst>
              <a:path w="1597928" h="1819586">
                <a:moveTo>
                  <a:pt x="0" y="0"/>
                </a:moveTo>
                <a:lnTo>
                  <a:pt x="1597928" y="0"/>
                </a:lnTo>
                <a:lnTo>
                  <a:pt x="1597928" y="1819586"/>
                </a:lnTo>
                <a:lnTo>
                  <a:pt x="0" y="181958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33" name="Freeform 48">
            <a:extLst>
              <a:ext uri="{FF2B5EF4-FFF2-40B4-BE49-F238E27FC236}">
                <a16:creationId xmlns:a16="http://schemas.microsoft.com/office/drawing/2014/main" id="{DF303AF3-0F01-E9CA-0EBD-AC4E4F1162A5}"/>
              </a:ext>
            </a:extLst>
          </p:cNvPr>
          <p:cNvSpPr/>
          <p:nvPr/>
        </p:nvSpPr>
        <p:spPr>
          <a:xfrm>
            <a:off x="8583151" y="7957657"/>
            <a:ext cx="1121702" cy="712282"/>
          </a:xfrm>
          <a:custGeom>
            <a:avLst/>
            <a:gdLst/>
            <a:ahLst/>
            <a:cxnLst/>
            <a:rect l="l" t="t" r="r" b="b"/>
            <a:pathLst>
              <a:path w="1121702" h="712281">
                <a:moveTo>
                  <a:pt x="0" y="0"/>
                </a:moveTo>
                <a:lnTo>
                  <a:pt x="1121702" y="0"/>
                </a:lnTo>
                <a:lnTo>
                  <a:pt x="1121702" y="712280"/>
                </a:lnTo>
                <a:lnTo>
                  <a:pt x="0" y="712280"/>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34" name="TextBox 49">
            <a:extLst>
              <a:ext uri="{FF2B5EF4-FFF2-40B4-BE49-F238E27FC236}">
                <a16:creationId xmlns:a16="http://schemas.microsoft.com/office/drawing/2014/main" id="{06247A1A-6E3B-910B-D8B8-E7FFF3F51316}"/>
              </a:ext>
            </a:extLst>
          </p:cNvPr>
          <p:cNvSpPr txBox="1"/>
          <p:nvPr/>
        </p:nvSpPr>
        <p:spPr>
          <a:xfrm>
            <a:off x="1081198" y="1385221"/>
            <a:ext cx="3580552" cy="362728"/>
          </a:xfrm>
          <a:prstGeom prst="rect">
            <a:avLst/>
          </a:prstGeom>
        </p:spPr>
        <p:txBody>
          <a:bodyPr lIns="0" tIns="0" rIns="0" bIns="0" rtlCol="0" anchor="t">
            <a:spAutoFit/>
          </a:bodyPr>
          <a:lstStyle/>
          <a:p>
            <a:pPr algn="ctr" defTabSz="1828800">
              <a:lnSpc>
                <a:spcPts val="2800"/>
              </a:lnSpc>
            </a:pPr>
            <a:r>
              <a:rPr lang="en-US" sz="3200" b="1" dirty="0">
                <a:solidFill>
                  <a:srgbClr val="E25D5D">
                    <a:lumMod val="75000"/>
                  </a:srgbClr>
                </a:solidFill>
              </a:rPr>
              <a:t>CARBOHYDRATE</a:t>
            </a:r>
            <a:endParaRPr lang="en-US" sz="3200" b="1" spc="90" dirty="0">
              <a:solidFill>
                <a:srgbClr val="E25D5D">
                  <a:lumMod val="75000"/>
                </a:srgbClr>
              </a:solidFill>
              <a:latin typeface="Quicksand Bold"/>
            </a:endParaRPr>
          </a:p>
        </p:txBody>
      </p:sp>
      <p:sp>
        <p:nvSpPr>
          <p:cNvPr id="35" name="TextBox 50">
            <a:extLst>
              <a:ext uri="{FF2B5EF4-FFF2-40B4-BE49-F238E27FC236}">
                <a16:creationId xmlns:a16="http://schemas.microsoft.com/office/drawing/2014/main" id="{FEABD809-252E-F1B4-FD5D-BDD823A69355}"/>
              </a:ext>
            </a:extLst>
          </p:cNvPr>
          <p:cNvSpPr txBox="1"/>
          <p:nvPr/>
        </p:nvSpPr>
        <p:spPr>
          <a:xfrm>
            <a:off x="924155" y="1841378"/>
            <a:ext cx="4188274" cy="2020618"/>
          </a:xfrm>
          <a:prstGeom prst="rect">
            <a:avLst/>
          </a:prstGeom>
        </p:spPr>
        <p:txBody>
          <a:bodyPr wrap="square" lIns="0" tIns="0" rIns="0" bIns="0" rtlCol="0" anchor="t">
            <a:spAutoFit/>
          </a:bodyPr>
          <a:lstStyle/>
          <a:p>
            <a:pPr algn="ctr" defTabSz="1828800">
              <a:lnSpc>
                <a:spcPct val="120000"/>
              </a:lnSpc>
              <a:spcBef>
                <a:spcPct val="0"/>
              </a:spcBef>
            </a:pPr>
            <a:r>
              <a:rPr lang="vi-VN" sz="2800" dirty="0">
                <a:latin typeface="Cambria" panose="02040503050406030204" pitchFamily="18" charset="0"/>
                <a:ea typeface="Cambria" panose="02040503050406030204" pitchFamily="18" charset="0"/>
              </a:rPr>
              <a:t>Carbohydrate là những hợp chất hữu cơ tạp chức, thường có công thức chung là C</a:t>
            </a:r>
            <a:r>
              <a:rPr lang="vi-VN" sz="2800" baseline="-25000" dirty="0">
                <a:latin typeface="Cambria" panose="02040503050406030204" pitchFamily="18" charset="0"/>
                <a:ea typeface="Cambria" panose="02040503050406030204" pitchFamily="18" charset="0"/>
              </a:rPr>
              <a:t>n</a:t>
            </a:r>
            <a:r>
              <a:rPr lang="vi-VN" sz="2800" dirty="0">
                <a:latin typeface="Cambria" panose="02040503050406030204" pitchFamily="18" charset="0"/>
                <a:ea typeface="Cambria" panose="02040503050406030204" pitchFamily="18" charset="0"/>
              </a:rPr>
              <a:t>(H</a:t>
            </a:r>
            <a:r>
              <a:rPr lang="vi-VN" sz="2800" baseline="-25000" dirty="0">
                <a:latin typeface="Cambria" panose="02040503050406030204" pitchFamily="18" charset="0"/>
                <a:ea typeface="Cambria" panose="02040503050406030204" pitchFamily="18" charset="0"/>
              </a:rPr>
              <a:t>2</a:t>
            </a:r>
            <a:r>
              <a:rPr lang="vi-VN" sz="2800" dirty="0">
                <a:latin typeface="Cambria" panose="02040503050406030204" pitchFamily="18" charset="0"/>
                <a:ea typeface="Cambria" panose="02040503050406030204" pitchFamily="18" charset="0"/>
              </a:rPr>
              <a:t>O)</a:t>
            </a:r>
            <a:r>
              <a:rPr lang="vi-VN" sz="2800" baseline="-25000" dirty="0">
                <a:latin typeface="Cambria" panose="02040503050406030204" pitchFamily="18" charset="0"/>
                <a:ea typeface="Cambria" panose="02040503050406030204" pitchFamily="18" charset="0"/>
              </a:rPr>
              <a:t>m</a:t>
            </a:r>
            <a:endParaRPr lang="en-US" sz="1500" baseline="-25000" dirty="0">
              <a:latin typeface="Cambria" panose="02040503050406030204" pitchFamily="18" charset="0"/>
              <a:ea typeface="Cambria" panose="02040503050406030204" pitchFamily="18" charset="0"/>
            </a:endParaRPr>
          </a:p>
        </p:txBody>
      </p:sp>
      <p:sp>
        <p:nvSpPr>
          <p:cNvPr id="36" name="TextBox 53">
            <a:extLst>
              <a:ext uri="{FF2B5EF4-FFF2-40B4-BE49-F238E27FC236}">
                <a16:creationId xmlns:a16="http://schemas.microsoft.com/office/drawing/2014/main" id="{B42D1304-1273-E66D-2C3B-8E15BCC7C6BC}"/>
              </a:ext>
            </a:extLst>
          </p:cNvPr>
          <p:cNvSpPr txBox="1"/>
          <p:nvPr/>
        </p:nvSpPr>
        <p:spPr>
          <a:xfrm>
            <a:off x="1003300" y="5348478"/>
            <a:ext cx="3580552" cy="386068"/>
          </a:xfrm>
          <a:prstGeom prst="rect">
            <a:avLst/>
          </a:prstGeom>
        </p:spPr>
        <p:txBody>
          <a:bodyPr lIns="0" tIns="0" rIns="0" bIns="0" rtlCol="0" anchor="t">
            <a:spAutoFit/>
          </a:bodyPr>
          <a:lstStyle/>
          <a:p>
            <a:pPr algn="ctr" defTabSz="1828800">
              <a:lnSpc>
                <a:spcPts val="2800"/>
              </a:lnSpc>
            </a:pPr>
            <a:r>
              <a:rPr lang="en-US" sz="4000" b="1" dirty="0">
                <a:solidFill>
                  <a:srgbClr val="E25D5D">
                    <a:lumMod val="75000"/>
                  </a:srgbClr>
                </a:solidFill>
              </a:rPr>
              <a:t>GLUCOSE</a:t>
            </a:r>
            <a:endParaRPr lang="en-US" sz="4000" spc="90" dirty="0">
              <a:solidFill>
                <a:srgbClr val="FFFFFF"/>
              </a:solidFill>
              <a:latin typeface="Quicksand Bold"/>
            </a:endParaRPr>
          </a:p>
        </p:txBody>
      </p:sp>
      <p:sp>
        <p:nvSpPr>
          <p:cNvPr id="37" name="TextBox 54">
            <a:extLst>
              <a:ext uri="{FF2B5EF4-FFF2-40B4-BE49-F238E27FC236}">
                <a16:creationId xmlns:a16="http://schemas.microsoft.com/office/drawing/2014/main" id="{D959DD3F-8A49-737C-AF46-C7601C74F59F}"/>
              </a:ext>
            </a:extLst>
          </p:cNvPr>
          <p:cNvSpPr txBox="1"/>
          <p:nvPr/>
        </p:nvSpPr>
        <p:spPr>
          <a:xfrm>
            <a:off x="753019" y="5825524"/>
            <a:ext cx="4699092" cy="3504742"/>
          </a:xfrm>
          <a:prstGeom prst="rect">
            <a:avLst/>
          </a:prstGeom>
        </p:spPr>
        <p:txBody>
          <a:bodyPr wrap="square" lIns="0" tIns="0" rIns="0" bIns="0" rtlCol="0" anchor="t">
            <a:spAutoFit/>
          </a:bodyPr>
          <a:lstStyle/>
          <a:p>
            <a:pPr marL="342900" indent="-342900" algn="just" defTabSz="1828800">
              <a:lnSpc>
                <a:spcPct val="120000"/>
              </a:lnSpc>
              <a:spcBef>
                <a:spcPct val="0"/>
              </a:spcBef>
              <a:buFont typeface="Wingdings" panose="05000000000000000000" pitchFamily="2" charset="2"/>
              <a:buChar char="ü"/>
            </a:pPr>
            <a:r>
              <a:rPr lang="en-US" sz="2400" dirty="0" err="1">
                <a:latin typeface="Cambria" panose="02040503050406030204" pitchFamily="18" charset="0"/>
                <a:ea typeface="Cambria" panose="02040503050406030204" pitchFamily="18" charset="0"/>
              </a:rPr>
              <a:t>tồ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tạo </a:t>
            </a:r>
            <a:r>
              <a:rPr lang="en-US" sz="2400" dirty="0" err="1">
                <a:latin typeface="Cambria" panose="02040503050406030204" pitchFamily="18" charset="0"/>
                <a:ea typeface="Cambria" panose="02040503050406030204" pitchFamily="18" charset="0"/>
              </a:rPr>
              <a:t>d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òng</a:t>
            </a:r>
            <a:r>
              <a:rPr lang="en-US" sz="2400" dirty="0">
                <a:latin typeface="Cambria" panose="02040503050406030204" pitchFamily="18" charset="0"/>
                <a:ea typeface="Cambria" panose="02040503050406030204" pitchFamily="18" charset="0"/>
              </a:rPr>
              <a:t>.</a:t>
            </a:r>
          </a:p>
          <a:p>
            <a:pPr marL="342900" indent="-342900" algn="just" defTabSz="1828800">
              <a:lnSpc>
                <a:spcPct val="120000"/>
              </a:lnSpc>
              <a:spcBef>
                <a:spcPct val="0"/>
              </a:spcBef>
              <a:buFont typeface="Wingdings" panose="05000000000000000000" pitchFamily="2" charset="2"/>
              <a:buChar char="ü"/>
            </a:pP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ợ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lcohol </a:t>
            </a:r>
            <a:r>
              <a:rPr lang="en-US" sz="2400" dirty="0" err="1">
                <a:latin typeface="Cambria" panose="02040503050406030204" pitchFamily="18" charset="0"/>
                <a:ea typeface="Cambria" panose="02040503050406030204" pitchFamily="18" charset="0"/>
              </a:rPr>
              <a:t>c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ề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óm</a:t>
            </a:r>
            <a:r>
              <a:rPr lang="en-US" sz="2400" dirty="0">
                <a:latin typeface="Cambria" panose="02040503050406030204" pitchFamily="18" charset="0"/>
                <a:ea typeface="Cambria" panose="02040503050406030204" pitchFamily="18" charset="0"/>
              </a:rPr>
              <a:t> –OH </a:t>
            </a:r>
            <a:r>
              <a:rPr lang="en-US" sz="2400" dirty="0" err="1">
                <a:latin typeface="Cambria" panose="02040503050406030204" pitchFamily="18" charset="0"/>
                <a:ea typeface="Cambria" panose="02040503050406030204" pitchFamily="18" charset="0"/>
              </a:rPr>
              <a:t>liề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ề</a:t>
            </a:r>
            <a:r>
              <a:rPr lang="en-US" sz="2400" dirty="0">
                <a:latin typeface="Cambria" panose="02040503050406030204" pitchFamily="18" charset="0"/>
                <a:ea typeface="Cambria" panose="02040503050406030204" pitchFamily="18" charset="0"/>
              </a:rPr>
              <a:t>.</a:t>
            </a:r>
          </a:p>
          <a:p>
            <a:pPr marL="342900" indent="-342900" algn="just" defTabSz="1828800">
              <a:lnSpc>
                <a:spcPct val="120000"/>
              </a:lnSpc>
              <a:spcBef>
                <a:spcPct val="0"/>
              </a:spcBef>
              <a:buFont typeface="Wingdings" panose="05000000000000000000" pitchFamily="2" charset="2"/>
              <a:buChar char="ü"/>
            </a:pP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óm</a:t>
            </a:r>
            <a:r>
              <a:rPr lang="en-US" sz="2400" dirty="0">
                <a:latin typeface="Cambria" panose="02040503050406030204" pitchFamily="18" charset="0"/>
                <a:ea typeface="Cambria" panose="02040503050406030204" pitchFamily="18" charset="0"/>
              </a:rPr>
              <a:t> -OH hemiacetal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ó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ức</a:t>
            </a:r>
            <a:r>
              <a:rPr lang="en-US" sz="2400" dirty="0">
                <a:latin typeface="Cambria" panose="02040503050406030204" pitchFamily="18" charset="0"/>
                <a:ea typeface="Cambria" panose="02040503050406030204" pitchFamily="18" charset="0"/>
              </a:rPr>
              <a:t> aldehyde.</a:t>
            </a:r>
          </a:p>
        </p:txBody>
      </p:sp>
      <p:sp>
        <p:nvSpPr>
          <p:cNvPr id="38" name="TextBox 56">
            <a:extLst>
              <a:ext uri="{FF2B5EF4-FFF2-40B4-BE49-F238E27FC236}">
                <a16:creationId xmlns:a16="http://schemas.microsoft.com/office/drawing/2014/main" id="{D928714E-C3ED-9817-DE9D-29D1E1BD24A2}"/>
              </a:ext>
            </a:extLst>
          </p:cNvPr>
          <p:cNvSpPr txBox="1"/>
          <p:nvPr/>
        </p:nvSpPr>
        <p:spPr>
          <a:xfrm>
            <a:off x="12874739" y="1970073"/>
            <a:ext cx="4171374" cy="3504742"/>
          </a:xfrm>
          <a:prstGeom prst="rect">
            <a:avLst/>
          </a:prstGeom>
        </p:spPr>
        <p:txBody>
          <a:bodyPr wrap="square" lIns="0" tIns="0" rIns="0" bIns="0" rtlCol="0" anchor="t">
            <a:spAutoFit/>
          </a:bodyPr>
          <a:lstStyle/>
          <a:p>
            <a:pPr marL="342900" indent="-342900" algn="just" defTabSz="1828800">
              <a:lnSpc>
                <a:spcPct val="120000"/>
              </a:lnSpc>
              <a:spcBef>
                <a:spcPct val="0"/>
              </a:spcBef>
              <a:buFont typeface="Wingdings" panose="05000000000000000000" pitchFamily="2" charset="2"/>
              <a:buChar char="ü"/>
            </a:pPr>
            <a:r>
              <a:rPr lang="en-US" sz="2400" dirty="0" err="1">
                <a:latin typeface="Cambria" panose="02040503050406030204" pitchFamily="18" charset="0"/>
                <a:ea typeface="Cambria" panose="02040503050406030204" pitchFamily="18" charset="0"/>
              </a:rPr>
              <a:t>tồ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tạo </a:t>
            </a:r>
            <a:r>
              <a:rPr lang="en-US" sz="2400" dirty="0" err="1">
                <a:latin typeface="Cambria" panose="02040503050406030204" pitchFamily="18" charset="0"/>
                <a:ea typeface="Cambria" panose="02040503050406030204" pitchFamily="18" charset="0"/>
              </a:rPr>
              <a:t>d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òng</a:t>
            </a:r>
            <a:endParaRPr lang="en-US" sz="2400" dirty="0">
              <a:latin typeface="Cambria" panose="02040503050406030204" pitchFamily="18" charset="0"/>
              <a:ea typeface="Cambria" panose="02040503050406030204" pitchFamily="18" charset="0"/>
            </a:endParaRPr>
          </a:p>
          <a:p>
            <a:pPr marL="342900" indent="-342900" algn="just" defTabSz="1828800">
              <a:lnSpc>
                <a:spcPct val="120000"/>
              </a:lnSpc>
              <a:spcBef>
                <a:spcPct val="0"/>
              </a:spcBef>
              <a:buFont typeface="Wingdings" panose="05000000000000000000" pitchFamily="2" charset="2"/>
              <a:buChar char="ü"/>
            </a:pPr>
            <a:r>
              <a:rPr lang="vi-VN" sz="2400" dirty="0">
                <a:latin typeface="Cambria" panose="02040503050406030204" pitchFamily="18" charset="0"/>
                <a:ea typeface="Cambria" panose="02040503050406030204" pitchFamily="18" charset="0"/>
              </a:rPr>
              <a:t>Fructose chuyển hoá thuận nghịch thành glucose trong môi trường kiềm.</a:t>
            </a:r>
            <a:endParaRPr lang="en-US" sz="2400" dirty="0">
              <a:latin typeface="Cambria" panose="02040503050406030204" pitchFamily="18" charset="0"/>
              <a:ea typeface="Cambria" panose="02040503050406030204" pitchFamily="18" charset="0"/>
            </a:endParaRPr>
          </a:p>
          <a:p>
            <a:pPr marL="342900" indent="-342900" algn="just" defTabSz="1828800">
              <a:lnSpc>
                <a:spcPct val="120000"/>
              </a:lnSpc>
              <a:spcBef>
                <a:spcPct val="0"/>
              </a:spcBef>
              <a:buFont typeface="Wingdings" panose="05000000000000000000" pitchFamily="2" charset="2"/>
              <a:buChar char="ü"/>
            </a:pPr>
            <a:r>
              <a:rPr lang="en-US" sz="2400" dirty="0">
                <a:latin typeface="Cambria" panose="02040503050406030204" pitchFamily="18" charset="0"/>
                <a:ea typeface="Cambria" panose="02040503050406030204" pitchFamily="18" charset="0"/>
              </a:rPr>
              <a:t>fructose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ợ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lcohol </a:t>
            </a:r>
            <a:r>
              <a:rPr lang="en-US" sz="2400" dirty="0" err="1">
                <a:latin typeface="Cambria" panose="02040503050406030204" pitchFamily="18" charset="0"/>
                <a:ea typeface="Cambria" panose="02040503050406030204" pitchFamily="18" charset="0"/>
              </a:rPr>
              <a:t>c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ề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óm</a:t>
            </a:r>
            <a:r>
              <a:rPr lang="en-US" sz="2400" dirty="0">
                <a:latin typeface="Cambria" panose="02040503050406030204" pitchFamily="18" charset="0"/>
                <a:ea typeface="Cambria" panose="02040503050406030204" pitchFamily="18" charset="0"/>
              </a:rPr>
              <a:t> –OH </a:t>
            </a:r>
            <a:r>
              <a:rPr lang="en-US" sz="2400" dirty="0" err="1">
                <a:latin typeface="Cambria" panose="02040503050406030204" pitchFamily="18" charset="0"/>
                <a:ea typeface="Cambria" panose="02040503050406030204" pitchFamily="18" charset="0"/>
              </a:rPr>
              <a:t>liề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ề</a:t>
            </a:r>
            <a:r>
              <a:rPr lang="en-US" sz="2400" dirty="0">
                <a:latin typeface="Cambria" panose="02040503050406030204" pitchFamily="18" charset="0"/>
                <a:ea typeface="Cambria" panose="02040503050406030204" pitchFamily="18" charset="0"/>
              </a:rPr>
              <a:t>. </a:t>
            </a:r>
          </a:p>
        </p:txBody>
      </p:sp>
      <p:sp>
        <p:nvSpPr>
          <p:cNvPr id="40" name="TextBox 53">
            <a:extLst>
              <a:ext uri="{FF2B5EF4-FFF2-40B4-BE49-F238E27FC236}">
                <a16:creationId xmlns:a16="http://schemas.microsoft.com/office/drawing/2014/main" id="{86A84BA7-48FE-0CD1-A842-6703E0655CB3}"/>
              </a:ext>
            </a:extLst>
          </p:cNvPr>
          <p:cNvSpPr txBox="1"/>
          <p:nvPr/>
        </p:nvSpPr>
        <p:spPr>
          <a:xfrm>
            <a:off x="12989962" y="1287802"/>
            <a:ext cx="3580552" cy="615553"/>
          </a:xfrm>
          <a:prstGeom prst="rect">
            <a:avLst/>
          </a:prstGeom>
        </p:spPr>
        <p:txBody>
          <a:bodyPr lIns="0" tIns="0" rIns="0" bIns="0" rtlCol="0" anchor="t">
            <a:spAutoFit/>
          </a:bodyPr>
          <a:lstStyle/>
          <a:p>
            <a:pPr algn="ctr" defTabSz="1828800"/>
            <a:r>
              <a:rPr lang="en-US" sz="4000" b="1" dirty="0">
                <a:solidFill>
                  <a:srgbClr val="E25D5D">
                    <a:lumMod val="75000"/>
                  </a:srgbClr>
                </a:solidFill>
              </a:rPr>
              <a:t>FRUCTOSE</a:t>
            </a:r>
          </a:p>
        </p:txBody>
      </p:sp>
      <p:sp>
        <p:nvSpPr>
          <p:cNvPr id="41" name="TextBox 49">
            <a:extLst>
              <a:ext uri="{FF2B5EF4-FFF2-40B4-BE49-F238E27FC236}">
                <a16:creationId xmlns:a16="http://schemas.microsoft.com/office/drawing/2014/main" id="{5A5CF2E1-37B2-85FB-B771-20F324CC1E3F}"/>
              </a:ext>
            </a:extLst>
          </p:cNvPr>
          <p:cNvSpPr txBox="1"/>
          <p:nvPr/>
        </p:nvSpPr>
        <p:spPr>
          <a:xfrm>
            <a:off x="12961414" y="6611211"/>
            <a:ext cx="3580552" cy="362728"/>
          </a:xfrm>
          <a:prstGeom prst="rect">
            <a:avLst/>
          </a:prstGeom>
        </p:spPr>
        <p:txBody>
          <a:bodyPr lIns="0" tIns="0" rIns="0" bIns="0" rtlCol="0" anchor="t">
            <a:spAutoFit/>
          </a:bodyPr>
          <a:lstStyle/>
          <a:p>
            <a:pPr algn="ctr" defTabSz="1828800">
              <a:lnSpc>
                <a:spcPts val="2800"/>
              </a:lnSpc>
            </a:pPr>
            <a:r>
              <a:rPr lang="en-US" sz="3200" b="1" dirty="0">
                <a:solidFill>
                  <a:srgbClr val="E25D5D">
                    <a:lumMod val="75000"/>
                  </a:srgbClr>
                </a:solidFill>
              </a:rPr>
              <a:t>ỨNG DỤNG</a:t>
            </a:r>
            <a:endParaRPr lang="en-US" sz="3200" b="1" spc="90" dirty="0">
              <a:solidFill>
                <a:srgbClr val="E25D5D">
                  <a:lumMod val="75000"/>
                </a:srgbClr>
              </a:solidFill>
              <a:latin typeface="Quicksand Bold"/>
            </a:endParaRPr>
          </a:p>
        </p:txBody>
      </p:sp>
      <p:pic>
        <p:nvPicPr>
          <p:cNvPr id="42" name="Picture 2" descr="Lý Thuyết Glucozơ, Tính Chất Vật Lý, Hóa Học Và Ứng Dụng">
            <a:extLst>
              <a:ext uri="{FF2B5EF4-FFF2-40B4-BE49-F238E27FC236}">
                <a16:creationId xmlns:a16="http://schemas.microsoft.com/office/drawing/2014/main" id="{4D259420-929F-1544-44DA-9AB21C7FE2D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08373" y="7209895"/>
            <a:ext cx="4409594" cy="24567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491472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wipe(down)">
                                      <p:cBhvr>
                                        <p:cTn id="10" dur="500"/>
                                        <p:tgtEl>
                                          <p:spTgt spid="3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down)">
                                      <p:cBhvr>
                                        <p:cTn id="13" dur="500"/>
                                        <p:tgtEl>
                                          <p:spTgt spid="35"/>
                                        </p:tgtEl>
                                      </p:cBhvr>
                                    </p:animEffect>
                                  </p:childTnLst>
                                </p:cTn>
                              </p:par>
                              <p:par>
                                <p:cTn id="14" presetID="2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down)">
                                      <p:cBhvr>
                                        <p:cTn id="24" dur="500"/>
                                        <p:tgtEl>
                                          <p:spTgt spid="4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down)">
                                      <p:cBhvr>
                                        <p:cTn id="27" dur="500"/>
                                        <p:tgtEl>
                                          <p:spTgt spid="38"/>
                                        </p:tgtEl>
                                      </p:cBhvr>
                                    </p:animEffect>
                                  </p:childTnLst>
                                </p:cTn>
                              </p:par>
                              <p:par>
                                <p:cTn id="28" presetID="22" presetClass="entr" presetSubtype="4"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down)">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down)">
                                      <p:cBhvr>
                                        <p:cTn id="38" dur="500"/>
                                        <p:tgtEl>
                                          <p:spTgt spid="36"/>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down)">
                                      <p:cBhvr>
                                        <p:cTn id="41" dur="500"/>
                                        <p:tgtEl>
                                          <p:spTgt spid="37"/>
                                        </p:tgtEl>
                                      </p:cBhvr>
                                    </p:animEffect>
                                  </p:childTnLst>
                                </p:cTn>
                              </p:par>
                              <p:par>
                                <p:cTn id="42" presetID="22" presetClass="entr" presetSubtype="4"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down)">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500"/>
                                        <p:tgtEl>
                                          <p:spTgt spid="24"/>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down)">
                                      <p:cBhvr>
                                        <p:cTn id="52" dur="500"/>
                                        <p:tgtEl>
                                          <p:spTgt spid="41"/>
                                        </p:tgtEl>
                                      </p:cBhvr>
                                    </p:animEffect>
                                  </p:childTnLst>
                                </p:cTn>
                              </p:par>
                              <p:par>
                                <p:cTn id="53" presetID="22" presetClass="entr" presetSubtype="4"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wipe(down)">
                                      <p:cBhvr>
                                        <p:cTn id="55" dur="500"/>
                                        <p:tgtEl>
                                          <p:spTgt spid="42"/>
                                        </p:tgtEl>
                                      </p:cBhvr>
                                    </p:animEffect>
                                  </p:childTnLst>
                                </p:cTn>
                              </p:par>
                              <p:par>
                                <p:cTn id="56" presetID="22" presetClass="entr" presetSubtype="4"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down)">
                                      <p:cBhvr>
                                        <p:cTn id="5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38" grpId="0"/>
      <p:bldP spid="40" grpId="0"/>
      <p:bldP spid="41"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MaryHadALittleLamb">
            <a:hlinkClick r:id="" action="ppaction://media"/>
            <a:extLst>
              <a:ext uri="{FF2B5EF4-FFF2-40B4-BE49-F238E27FC236}">
                <a16:creationId xmlns:a16="http://schemas.microsoft.com/office/drawing/2014/main" id="{99A633A3-035E-462A-AF22-E96FC15590D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6651793" y="1202307"/>
            <a:ext cx="731045" cy="731045"/>
          </a:xfrm>
          <a:prstGeom prst="rect">
            <a:avLst/>
          </a:prstGeom>
        </p:spPr>
      </p:pic>
      <p:pic>
        <p:nvPicPr>
          <p:cNvPr id="6" name="Hình ảnh 5">
            <a:extLst>
              <a:ext uri="{FF2B5EF4-FFF2-40B4-BE49-F238E27FC236}">
                <a16:creationId xmlns:a16="http://schemas.microsoft.com/office/drawing/2014/main" id="{57C9250E-F31F-E5E4-26F6-6A020FEABB9F}"/>
              </a:ext>
            </a:extLst>
          </p:cNvPr>
          <p:cNvPicPr>
            <a:picLocks noChangeAspect="1"/>
          </p:cNvPicPr>
          <p:nvPr/>
        </p:nvPicPr>
        <p:blipFill>
          <a:blip r:embed="rId5"/>
          <a:stretch>
            <a:fillRect/>
          </a:stretch>
        </p:blipFill>
        <p:spPr>
          <a:xfrm>
            <a:off x="532022" y="3051240"/>
            <a:ext cx="5606079" cy="5606079"/>
          </a:xfrm>
          <a:prstGeom prst="rect">
            <a:avLst/>
          </a:prstGeom>
        </p:spPr>
      </p:pic>
      <p:sp>
        <p:nvSpPr>
          <p:cNvPr id="9" name="Hình chữ nhật 8">
            <a:extLst>
              <a:ext uri="{FF2B5EF4-FFF2-40B4-BE49-F238E27FC236}">
                <a16:creationId xmlns:a16="http://schemas.microsoft.com/office/drawing/2014/main" id="{5FF674B5-DF26-AD40-1B66-E5F1271E5CFF}"/>
              </a:ext>
            </a:extLst>
          </p:cNvPr>
          <p:cNvSpPr/>
          <p:nvPr/>
        </p:nvSpPr>
        <p:spPr>
          <a:xfrm>
            <a:off x="4186864" y="695792"/>
            <a:ext cx="9914253" cy="1384995"/>
          </a:xfrm>
          <a:prstGeom prst="rect">
            <a:avLst/>
          </a:prstGeom>
          <a:noFill/>
        </p:spPr>
        <p:txBody>
          <a:bodyPr wrap="none" lIns="137160" tIns="68580" rIns="137160" bIns="68580">
            <a:spAutoFit/>
          </a:bodyPr>
          <a:lstStyle/>
          <a:p>
            <a:pPr algn="ctr" defTabSz="1371600">
              <a:buClrTx/>
            </a:pPr>
            <a:r>
              <a:rPr lang="en-US" sz="8100" b="1" kern="1200" dirty="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latin typeface="Helvetica Neue"/>
                <a:ea typeface="+mn-ea"/>
                <a:cs typeface="+mn-cs"/>
              </a:rPr>
              <a:t>TRÁI TIM SẮC MÀU</a:t>
            </a:r>
            <a:endParaRPr lang="en-US" sz="8100" b="1" kern="1200" dirty="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latin typeface="Calibri" panose="020F0502020204030204"/>
              <a:ea typeface="+mn-ea"/>
              <a:cs typeface="+mn-cs"/>
            </a:endParaRPr>
          </a:p>
        </p:txBody>
      </p:sp>
      <p:sp>
        <p:nvSpPr>
          <p:cNvPr id="10" name="Heart 48">
            <a:hlinkClick r:id="rId6" action="ppaction://hlinksldjump"/>
            <a:extLst>
              <a:ext uri="{FF2B5EF4-FFF2-40B4-BE49-F238E27FC236}">
                <a16:creationId xmlns:a16="http://schemas.microsoft.com/office/drawing/2014/main" id="{829509A5-03F4-8410-31D1-DB4930D5BCD6}"/>
              </a:ext>
            </a:extLst>
          </p:cNvPr>
          <p:cNvSpPr/>
          <p:nvPr/>
        </p:nvSpPr>
        <p:spPr>
          <a:xfrm>
            <a:off x="10305109" y="7309206"/>
            <a:ext cx="3040466" cy="1895934"/>
          </a:xfrm>
          <a:prstGeom prst="hear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r>
              <a:rPr lang="en-US" sz="7200" b="1" kern="1200" dirty="0">
                <a:solidFill>
                  <a:prstClr val="white"/>
                </a:solidFill>
                <a:latin typeface="Cambria" panose="02040503050406030204" pitchFamily="18" charset="0"/>
                <a:ea typeface="Cambria" panose="02040503050406030204" pitchFamily="18" charset="0"/>
              </a:rPr>
              <a:t>6</a:t>
            </a:r>
          </a:p>
        </p:txBody>
      </p:sp>
      <p:sp>
        <p:nvSpPr>
          <p:cNvPr id="11" name="Heart 43">
            <a:hlinkClick r:id="rId7" action="ppaction://hlinksldjump"/>
            <a:extLst>
              <a:ext uri="{FF2B5EF4-FFF2-40B4-BE49-F238E27FC236}">
                <a16:creationId xmlns:a16="http://schemas.microsoft.com/office/drawing/2014/main" id="{16B64DC4-9BBB-B993-4DD1-237DBAB13AD4}"/>
              </a:ext>
            </a:extLst>
          </p:cNvPr>
          <p:cNvSpPr/>
          <p:nvPr/>
        </p:nvSpPr>
        <p:spPr>
          <a:xfrm>
            <a:off x="10577899" y="4309833"/>
            <a:ext cx="3040466" cy="1895934"/>
          </a:xfrm>
          <a:prstGeom prst="heart">
            <a:avLst/>
          </a:prstGeom>
          <a:solidFill>
            <a:srgbClr val="0998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r>
              <a:rPr lang="en-US" sz="7200" b="1" kern="1200" dirty="0">
                <a:solidFill>
                  <a:prstClr val="white"/>
                </a:solidFill>
                <a:latin typeface="Cambria" panose="02040503050406030204" pitchFamily="18" charset="0"/>
                <a:ea typeface="Cambria" panose="02040503050406030204" pitchFamily="18" charset="0"/>
                <a:cs typeface="Times New Roman" panose="02020603050405020304" pitchFamily="18" charset="0"/>
              </a:rPr>
              <a:t>1</a:t>
            </a:r>
          </a:p>
        </p:txBody>
      </p:sp>
      <p:sp>
        <p:nvSpPr>
          <p:cNvPr id="12" name="Heart 44">
            <a:hlinkClick r:id="rId8" action="ppaction://hlinksldjump"/>
            <a:extLst>
              <a:ext uri="{FF2B5EF4-FFF2-40B4-BE49-F238E27FC236}">
                <a16:creationId xmlns:a16="http://schemas.microsoft.com/office/drawing/2014/main" id="{4EDE852E-6405-0D8D-A453-E1525E784F09}"/>
              </a:ext>
            </a:extLst>
          </p:cNvPr>
          <p:cNvSpPr/>
          <p:nvPr/>
        </p:nvSpPr>
        <p:spPr>
          <a:xfrm>
            <a:off x="6762221" y="3026934"/>
            <a:ext cx="3040466" cy="1895934"/>
          </a:xfrm>
          <a:prstGeom prst="heart">
            <a:avLst/>
          </a:prstGeom>
          <a:solidFill>
            <a:srgbClr val="FF85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r>
              <a:rPr lang="en-US" sz="7200" b="1" kern="1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2</a:t>
            </a:r>
          </a:p>
        </p:txBody>
      </p:sp>
      <p:sp>
        <p:nvSpPr>
          <p:cNvPr id="13" name="Heart 45">
            <a:hlinkClick r:id="rId9" action="ppaction://hlinksldjump"/>
            <a:extLst>
              <a:ext uri="{FF2B5EF4-FFF2-40B4-BE49-F238E27FC236}">
                <a16:creationId xmlns:a16="http://schemas.microsoft.com/office/drawing/2014/main" id="{42DDA884-CBA6-094D-F7AE-06B638376BA5}"/>
              </a:ext>
            </a:extLst>
          </p:cNvPr>
          <p:cNvSpPr/>
          <p:nvPr/>
        </p:nvSpPr>
        <p:spPr>
          <a:xfrm>
            <a:off x="14548945" y="6045602"/>
            <a:ext cx="3040466" cy="1895934"/>
          </a:xfrm>
          <a:prstGeom prst="heart">
            <a:avLst/>
          </a:prstGeom>
          <a:solidFill>
            <a:srgbClr val="FF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r>
              <a:rPr lang="en-US" sz="7200" b="1" kern="1200" dirty="0">
                <a:solidFill>
                  <a:srgbClr val="002060"/>
                </a:solidFill>
                <a:latin typeface="Cambria" panose="02040503050406030204" pitchFamily="18" charset="0"/>
                <a:ea typeface="Cambria" panose="02040503050406030204" pitchFamily="18" charset="0"/>
                <a:cs typeface="Times New Roman" panose="02020603050405020304" pitchFamily="18" charset="0"/>
              </a:rPr>
              <a:t>3</a:t>
            </a:r>
          </a:p>
        </p:txBody>
      </p:sp>
      <p:sp>
        <p:nvSpPr>
          <p:cNvPr id="14" name="Heart 46">
            <a:hlinkClick r:id="rId10" action="ppaction://hlinksldjump"/>
            <a:extLst>
              <a:ext uri="{FF2B5EF4-FFF2-40B4-BE49-F238E27FC236}">
                <a16:creationId xmlns:a16="http://schemas.microsoft.com/office/drawing/2014/main" id="{2F9DB27E-5B37-C617-F63E-C47C0843DC2B}"/>
              </a:ext>
            </a:extLst>
          </p:cNvPr>
          <p:cNvSpPr/>
          <p:nvPr/>
        </p:nvSpPr>
        <p:spPr>
          <a:xfrm>
            <a:off x="6606854" y="6205767"/>
            <a:ext cx="3040466" cy="1895934"/>
          </a:xfrm>
          <a:prstGeom prst="heart">
            <a:avLst/>
          </a:prstGeom>
          <a:solidFill>
            <a:srgbClr val="FB90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r>
              <a:rPr lang="en-US" sz="7200" b="1" kern="1200" dirty="0">
                <a:solidFill>
                  <a:prstClr val="white"/>
                </a:solidFill>
                <a:latin typeface="Cambria" panose="02040503050406030204" pitchFamily="18" charset="0"/>
                <a:ea typeface="Cambria" panose="02040503050406030204" pitchFamily="18" charset="0"/>
                <a:cs typeface="Times New Roman" panose="02020603050405020304" pitchFamily="18" charset="0"/>
              </a:rPr>
              <a:t>4</a:t>
            </a:r>
          </a:p>
        </p:txBody>
      </p:sp>
      <p:sp>
        <p:nvSpPr>
          <p:cNvPr id="15" name="Heart 47">
            <a:hlinkClick r:id="rId11" action="ppaction://hlinksldjump"/>
            <a:extLst>
              <a:ext uri="{FF2B5EF4-FFF2-40B4-BE49-F238E27FC236}">
                <a16:creationId xmlns:a16="http://schemas.microsoft.com/office/drawing/2014/main" id="{7B062C30-12E6-7399-0F3B-F54297D9D2DC}"/>
              </a:ext>
            </a:extLst>
          </p:cNvPr>
          <p:cNvSpPr/>
          <p:nvPr/>
        </p:nvSpPr>
        <p:spPr>
          <a:xfrm>
            <a:off x="14101118" y="2428442"/>
            <a:ext cx="3040466" cy="1895934"/>
          </a:xfrm>
          <a:prstGeom prst="hear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r>
              <a:rPr lang="en-US" sz="7200" b="1" kern="1200" dirty="0">
                <a:solidFill>
                  <a:prstClr val="white"/>
                </a:solidFill>
                <a:latin typeface="Cambria" panose="02040503050406030204" pitchFamily="18" charset="0"/>
                <a:ea typeface="Cambria" panose="02040503050406030204" pitchFamily="18" charset="0"/>
                <a:cs typeface="Times New Roman" panose="02020603050405020304" pitchFamily="18" charset="0"/>
              </a:rPr>
              <a:t>5</a:t>
            </a:r>
          </a:p>
        </p:txBody>
      </p:sp>
    </p:spTree>
    <p:extLst>
      <p:ext uri="{BB962C8B-B14F-4D97-AF65-F5344CB8AC3E}">
        <p14:creationId xmlns:p14="http://schemas.microsoft.com/office/powerpoint/2010/main" val="347988667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7"/>
                </p:tgtEl>
              </p:cMediaNode>
            </p:audi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2" presetClass="exit" presetSubtype="4" fill="hold" grpId="0" nodeType="clickEffect">
                                  <p:stCondLst>
                                    <p:cond delay="0"/>
                                  </p:stCondLst>
                                  <p:childTnLst>
                                    <p:animEffect transition="out" filter="wipe(down)">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 restart="whenNotActive" fill="hold" evtFilter="cancelBubble" nodeType="interactiveSeq">
                <p:stCondLst>
                  <p:cond evt="onClick" delay="0">
                    <p:tgtEl>
                      <p:spTgt spid="14"/>
                    </p:tgtEl>
                  </p:cond>
                </p:stCondLst>
                <p:endSync evt="end" delay="0">
                  <p:rtn val="all"/>
                </p:endSync>
                <p:childTnLst>
                  <p:par>
                    <p:cTn id="21" fill="hold">
                      <p:stCondLst>
                        <p:cond delay="0"/>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22" presetClass="exit" presetSubtype="4" fill="hold" grpId="0" nodeType="clickEffect">
                                  <p:stCondLst>
                                    <p:cond delay="0"/>
                                  </p:stCondLst>
                                  <p:childTnLst>
                                    <p:animEffect transition="out" filter="wipe(down)">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2" restart="whenNotActive" fill="hold" evtFilter="cancelBubble" nodeType="interactiveSeq">
                <p:stCondLst>
                  <p:cond evt="onClick" delay="0">
                    <p:tgtEl>
                      <p:spTgt spid="15"/>
                    </p:tgtEl>
                  </p:cond>
                </p:stCondLst>
                <p:endSync evt="end" delay="0">
                  <p:rtn val="all"/>
                </p:endSync>
                <p:childTnLst>
                  <p:par>
                    <p:cTn id="33" fill="hold">
                      <p:stCondLst>
                        <p:cond delay="0"/>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4" grpId="0" animBg="1"/>
      <p:bldP spid="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132F3493-F92B-53C3-FAA8-1EFA89BD94B9}"/>
              </a:ext>
            </a:extLst>
          </p:cNvPr>
          <p:cNvGrpSpPr/>
          <p:nvPr/>
        </p:nvGrpSpPr>
        <p:grpSpPr>
          <a:xfrm>
            <a:off x="-2" y="0"/>
            <a:ext cx="18300297" cy="10414033"/>
            <a:chOff x="-1" y="26541"/>
            <a:chExt cx="12200198" cy="6839947"/>
          </a:xfrm>
        </p:grpSpPr>
        <p:pic>
          <p:nvPicPr>
            <p:cNvPr id="6" name="Hình ảnh 5">
              <a:extLst>
                <a:ext uri="{FF2B5EF4-FFF2-40B4-BE49-F238E27FC236}">
                  <a16:creationId xmlns:a16="http://schemas.microsoft.com/office/drawing/2014/main" id="{DB7E511E-8215-D0DF-1314-461AA187A1AE}"/>
                </a:ext>
              </a:extLst>
            </p:cNvPr>
            <p:cNvPicPr>
              <a:picLocks noChangeAspect="1"/>
            </p:cNvPicPr>
            <p:nvPr/>
          </p:nvPicPr>
          <p:blipFill>
            <a:blip r:embed="rId5"/>
            <a:stretch>
              <a:fillRect/>
            </a:stretch>
          </p:blipFill>
          <p:spPr>
            <a:xfrm>
              <a:off x="-1" y="26541"/>
              <a:ext cx="9100969" cy="6839947"/>
            </a:xfrm>
            <a:prstGeom prst="rect">
              <a:avLst/>
            </a:prstGeom>
          </p:spPr>
        </p:pic>
        <p:pic>
          <p:nvPicPr>
            <p:cNvPr id="7" name="Hình ảnh 6">
              <a:extLst>
                <a:ext uri="{FF2B5EF4-FFF2-40B4-BE49-F238E27FC236}">
                  <a16:creationId xmlns:a16="http://schemas.microsoft.com/office/drawing/2014/main" id="{4124EFF2-E475-CA79-D15A-E29B189ACA90}"/>
                </a:ext>
              </a:extLst>
            </p:cNvPr>
            <p:cNvPicPr>
              <a:picLocks noChangeAspect="1"/>
            </p:cNvPicPr>
            <p:nvPr/>
          </p:nvPicPr>
          <p:blipFill rotWithShape="1">
            <a:blip r:embed="rId5"/>
            <a:srcRect l="66036"/>
            <a:stretch/>
          </p:blipFill>
          <p:spPr>
            <a:xfrm>
              <a:off x="8979995" y="26541"/>
              <a:ext cx="3220202" cy="6839947"/>
            </a:xfrm>
            <a:prstGeom prst="rect">
              <a:avLst/>
            </a:prstGeom>
          </p:spPr>
        </p:pic>
      </p:grpSp>
      <p:sp>
        <p:nvSpPr>
          <p:cNvPr id="3" name="Cuộn: Ngang 2">
            <a:extLst>
              <a:ext uri="{FF2B5EF4-FFF2-40B4-BE49-F238E27FC236}">
                <a16:creationId xmlns:a16="http://schemas.microsoft.com/office/drawing/2014/main" id="{BBE23B9F-DE96-E6FD-B589-09926469D344}"/>
              </a:ext>
            </a:extLst>
          </p:cNvPr>
          <p:cNvSpPr/>
          <p:nvPr/>
        </p:nvSpPr>
        <p:spPr>
          <a:xfrm>
            <a:off x="4000500" y="386449"/>
            <a:ext cx="10613572" cy="2058476"/>
          </a:xfrm>
          <a:prstGeom prst="horizontalScroll">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
        <p:nvSpPr>
          <p:cNvPr id="4" name="Snip Diagonal Corner Rectangle 3"/>
          <p:cNvSpPr/>
          <p:nvPr/>
        </p:nvSpPr>
        <p:spPr>
          <a:xfrm>
            <a:off x="4397396" y="906970"/>
            <a:ext cx="9493208" cy="1007300"/>
          </a:xfrm>
          <a:prstGeom prst="snip2DiagRect">
            <a:avLst>
              <a:gd name="adj1" fmla="val 50000"/>
              <a:gd name="adj2" fmla="val 16667"/>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defRPr/>
            </a:pPr>
            <a:r>
              <a:rPr lang="vi-VN" sz="5400" b="1" kern="1200" dirty="0">
                <a:solidFill>
                  <a:prstClr val="black"/>
                </a:solidFill>
                <a:latin typeface="Cambria" panose="02040503050406030204" pitchFamily="18" charset="0"/>
                <a:ea typeface="Cambria" panose="02040503050406030204" pitchFamily="18" charset="0"/>
              </a:rPr>
              <a:t>Câu 1. </a:t>
            </a:r>
            <a:r>
              <a:rPr lang="vi-VN" sz="5400" kern="1200" dirty="0">
                <a:solidFill>
                  <a:prstClr val="black"/>
                </a:solidFill>
                <a:latin typeface="Cambria" panose="02040503050406030204" pitchFamily="18" charset="0"/>
                <a:ea typeface="Cambria" panose="02040503050406030204" pitchFamily="18" charset="0"/>
              </a:rPr>
              <a:t>Carbohydrate là</a:t>
            </a:r>
          </a:p>
        </p:txBody>
      </p:sp>
      <p:sp>
        <p:nvSpPr>
          <p:cNvPr id="26" name="Rectangle 25"/>
          <p:cNvSpPr/>
          <p:nvPr/>
        </p:nvSpPr>
        <p:spPr>
          <a:xfrm>
            <a:off x="894069" y="2625384"/>
            <a:ext cx="16673286" cy="1156224"/>
          </a:xfrm>
          <a:prstGeom prst="rect">
            <a:avLst/>
          </a:prstGeom>
          <a:solidFill>
            <a:schemeClr val="accent1">
              <a:lumMod val="20000"/>
              <a:lumOff val="8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en-US" sz="3600" b="1" kern="1200" dirty="0">
                <a:solidFill>
                  <a:prstClr val="black"/>
                </a:solidFill>
                <a:latin typeface="Cambria" panose="02040503050406030204" pitchFamily="18" charset="0"/>
                <a:ea typeface="Cambria" panose="02040503050406030204" pitchFamily="18" charset="0"/>
              </a:rPr>
              <a:t>A.</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nhữ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ợp</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ất</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ữu</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ơ</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đa</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và</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ườ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ó</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ô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u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là</a:t>
            </a:r>
            <a:r>
              <a:rPr lang="en-US" sz="3600" kern="1200" dirty="0">
                <a:solidFill>
                  <a:prstClr val="black"/>
                </a:solidFill>
                <a:latin typeface="Cambria" panose="02040503050406030204" pitchFamily="18" charset="0"/>
                <a:ea typeface="Cambria" panose="02040503050406030204" pitchFamily="18" charset="0"/>
              </a:rPr>
              <a:t> C</a:t>
            </a:r>
            <a:r>
              <a:rPr lang="en-US" sz="3600" kern="1200" baseline="-25000" dirty="0">
                <a:solidFill>
                  <a:prstClr val="black"/>
                </a:solidFill>
                <a:latin typeface="Cambria" panose="02040503050406030204" pitchFamily="18" charset="0"/>
                <a:ea typeface="Cambria" panose="02040503050406030204" pitchFamily="18" charset="0"/>
              </a:rPr>
              <a:t>n</a:t>
            </a:r>
            <a:r>
              <a:rPr lang="en-US" sz="3600" kern="1200" dirty="0">
                <a:solidFill>
                  <a:prstClr val="black"/>
                </a:solidFill>
                <a:latin typeface="Cambria" panose="02040503050406030204" pitchFamily="18" charset="0"/>
                <a:ea typeface="Cambria" panose="02040503050406030204" pitchFamily="18" charset="0"/>
              </a:rPr>
              <a:t>(H</a:t>
            </a:r>
            <a:r>
              <a:rPr lang="en-US" sz="3600" kern="1200" baseline="-25000" dirty="0">
                <a:solidFill>
                  <a:prstClr val="black"/>
                </a:solidFill>
                <a:latin typeface="Cambria" panose="02040503050406030204" pitchFamily="18" charset="0"/>
                <a:ea typeface="Cambria" panose="02040503050406030204" pitchFamily="18" charset="0"/>
              </a:rPr>
              <a:t>2</a:t>
            </a:r>
            <a:r>
              <a:rPr lang="en-US" sz="3600" kern="1200" dirty="0">
                <a:solidFill>
                  <a:prstClr val="black"/>
                </a:solidFill>
                <a:latin typeface="Cambria" panose="02040503050406030204" pitchFamily="18" charset="0"/>
                <a:ea typeface="Cambria" panose="02040503050406030204" pitchFamily="18" charset="0"/>
              </a:rPr>
              <a:t>O)</a:t>
            </a:r>
            <a:r>
              <a:rPr lang="en-US" sz="3600" kern="1200" baseline="-25000" dirty="0">
                <a:solidFill>
                  <a:prstClr val="black"/>
                </a:solidFill>
                <a:latin typeface="Cambria" panose="02040503050406030204" pitchFamily="18" charset="0"/>
                <a:ea typeface="Cambria" panose="02040503050406030204" pitchFamily="18" charset="0"/>
              </a:rPr>
              <a:t>m</a:t>
            </a:r>
            <a:endParaRPr lang="vi-VN" sz="3600" kern="1200" dirty="0">
              <a:solidFill>
                <a:prstClr val="black"/>
              </a:solidFill>
              <a:latin typeface="Cambria" panose="02040503050406030204" pitchFamily="18" charset="0"/>
              <a:ea typeface="Cambria" panose="02040503050406030204" pitchFamily="18" charset="0"/>
            </a:endParaRPr>
          </a:p>
        </p:txBody>
      </p:sp>
      <p:sp>
        <p:nvSpPr>
          <p:cNvPr id="42" name="Rectangle 41"/>
          <p:cNvSpPr/>
          <p:nvPr/>
        </p:nvSpPr>
        <p:spPr>
          <a:xfrm>
            <a:off x="813504" y="4171455"/>
            <a:ext cx="16673286" cy="1156224"/>
          </a:xfrm>
          <a:prstGeom prst="rect">
            <a:avLst/>
          </a:prstGeom>
          <a:solidFill>
            <a:schemeClr val="accent1">
              <a:lumMod val="20000"/>
              <a:lumOff val="8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en-US" sz="3600" b="1" kern="1200" dirty="0">
                <a:solidFill>
                  <a:prstClr val="black"/>
                </a:solidFill>
                <a:latin typeface="Cambria" panose="02040503050406030204" pitchFamily="18" charset="0"/>
                <a:ea typeface="Cambria" panose="02040503050406030204" pitchFamily="18" charset="0"/>
              </a:rPr>
              <a:t>B.</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nhữ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ợp</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ất</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ữu</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ơ</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ạp</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và</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ườ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ó</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ô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u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là</a:t>
            </a:r>
            <a:r>
              <a:rPr lang="en-US" sz="3600" kern="1200" dirty="0">
                <a:solidFill>
                  <a:prstClr val="black"/>
                </a:solidFill>
                <a:latin typeface="Cambria" panose="02040503050406030204" pitchFamily="18" charset="0"/>
                <a:ea typeface="Cambria" panose="02040503050406030204" pitchFamily="18" charset="0"/>
              </a:rPr>
              <a:t> C</a:t>
            </a:r>
            <a:r>
              <a:rPr lang="en-US" sz="3600" kern="1200" baseline="-25000" dirty="0">
                <a:solidFill>
                  <a:prstClr val="black"/>
                </a:solidFill>
                <a:latin typeface="Cambria" panose="02040503050406030204" pitchFamily="18" charset="0"/>
                <a:ea typeface="Cambria" panose="02040503050406030204" pitchFamily="18" charset="0"/>
              </a:rPr>
              <a:t>n</a:t>
            </a:r>
            <a:r>
              <a:rPr lang="en-US" sz="3600" kern="1200" dirty="0">
                <a:solidFill>
                  <a:prstClr val="black"/>
                </a:solidFill>
                <a:latin typeface="Cambria" panose="02040503050406030204" pitchFamily="18" charset="0"/>
                <a:ea typeface="Cambria" panose="02040503050406030204" pitchFamily="18" charset="0"/>
              </a:rPr>
              <a:t>(H</a:t>
            </a:r>
            <a:r>
              <a:rPr lang="en-US" sz="3600" kern="1200" baseline="-25000" dirty="0">
                <a:solidFill>
                  <a:prstClr val="black"/>
                </a:solidFill>
                <a:latin typeface="Cambria" panose="02040503050406030204" pitchFamily="18" charset="0"/>
                <a:ea typeface="Cambria" panose="02040503050406030204" pitchFamily="18" charset="0"/>
              </a:rPr>
              <a:t>2</a:t>
            </a:r>
            <a:r>
              <a:rPr lang="en-US" sz="3600" kern="1200" dirty="0">
                <a:solidFill>
                  <a:prstClr val="black"/>
                </a:solidFill>
                <a:latin typeface="Cambria" panose="02040503050406030204" pitchFamily="18" charset="0"/>
                <a:ea typeface="Cambria" panose="02040503050406030204" pitchFamily="18" charset="0"/>
              </a:rPr>
              <a:t>O)</a:t>
            </a:r>
            <a:r>
              <a:rPr lang="en-US" sz="3600" kern="1200" baseline="-25000" dirty="0">
                <a:solidFill>
                  <a:prstClr val="black"/>
                </a:solidFill>
                <a:latin typeface="Cambria" panose="02040503050406030204" pitchFamily="18" charset="0"/>
                <a:ea typeface="Cambria" panose="02040503050406030204" pitchFamily="18" charset="0"/>
              </a:rPr>
              <a:t>m</a:t>
            </a:r>
            <a:r>
              <a:rPr lang="en-US" sz="3600" kern="1200" dirty="0">
                <a:solidFill>
                  <a:prstClr val="black"/>
                </a:solidFill>
                <a:latin typeface="Cambria" panose="02040503050406030204" pitchFamily="18" charset="0"/>
                <a:ea typeface="Cambria" panose="02040503050406030204" pitchFamily="18" charset="0"/>
              </a:rPr>
              <a:t>.</a:t>
            </a:r>
            <a:endParaRPr lang="vi-VN" sz="3600" kern="1200" dirty="0">
              <a:solidFill>
                <a:prstClr val="black"/>
              </a:solidFill>
              <a:latin typeface="Cambria" panose="02040503050406030204" pitchFamily="18" charset="0"/>
              <a:ea typeface="Cambria" panose="02040503050406030204" pitchFamily="18" charset="0"/>
            </a:endParaRPr>
          </a:p>
        </p:txBody>
      </p:sp>
      <p:sp>
        <p:nvSpPr>
          <p:cNvPr id="43" name="Rectangle 42"/>
          <p:cNvSpPr/>
          <p:nvPr/>
        </p:nvSpPr>
        <p:spPr>
          <a:xfrm>
            <a:off x="813504" y="5758016"/>
            <a:ext cx="16673286" cy="1156224"/>
          </a:xfrm>
          <a:prstGeom prst="rect">
            <a:avLst/>
          </a:prstGeom>
          <a:solidFill>
            <a:schemeClr val="accent1">
              <a:lumMod val="20000"/>
              <a:lumOff val="8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en-US" sz="3600" b="1" kern="1200" dirty="0">
                <a:solidFill>
                  <a:prstClr val="black"/>
                </a:solidFill>
                <a:latin typeface="Cambria" panose="02040503050406030204" pitchFamily="18" charset="0"/>
                <a:ea typeface="Cambria" panose="02040503050406030204" pitchFamily="18" charset="0"/>
              </a:rPr>
              <a:t>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nhữ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ợp</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ất</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ữu</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ơ</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ạp</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và</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ườ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ó</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ô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ung</a:t>
            </a:r>
            <a:r>
              <a:rPr lang="en-US" sz="3600" kern="1200" dirty="0">
                <a:solidFill>
                  <a:prstClr val="black"/>
                </a:solidFill>
                <a:latin typeface="Cambria" panose="02040503050406030204" pitchFamily="18" charset="0"/>
                <a:ea typeface="Cambria" panose="02040503050406030204" pitchFamily="18" charset="0"/>
              </a:rPr>
              <a:t> C(H</a:t>
            </a:r>
            <a:r>
              <a:rPr lang="en-US" sz="3600" kern="1200" baseline="-25000" dirty="0">
                <a:solidFill>
                  <a:prstClr val="black"/>
                </a:solidFill>
                <a:latin typeface="Cambria" panose="02040503050406030204" pitchFamily="18" charset="0"/>
                <a:ea typeface="Cambria" panose="02040503050406030204" pitchFamily="18" charset="0"/>
              </a:rPr>
              <a:t>2</a:t>
            </a:r>
            <a:r>
              <a:rPr lang="en-US" sz="3600" kern="1200" dirty="0">
                <a:solidFill>
                  <a:prstClr val="black"/>
                </a:solidFill>
                <a:latin typeface="Cambria" panose="02040503050406030204" pitchFamily="18" charset="0"/>
                <a:ea typeface="Cambria" panose="02040503050406030204" pitchFamily="18" charset="0"/>
              </a:rPr>
              <a:t>O)</a:t>
            </a:r>
            <a:r>
              <a:rPr lang="en-US" sz="3600" kern="1200" baseline="-25000" dirty="0">
                <a:solidFill>
                  <a:prstClr val="black"/>
                </a:solidFill>
                <a:latin typeface="Cambria" panose="02040503050406030204" pitchFamily="18" charset="0"/>
                <a:ea typeface="Cambria" panose="02040503050406030204" pitchFamily="18" charset="0"/>
              </a:rPr>
              <a:t>m</a:t>
            </a:r>
            <a:r>
              <a:rPr lang="en-US" sz="3600" kern="1200" dirty="0">
                <a:solidFill>
                  <a:prstClr val="black"/>
                </a:solidFill>
                <a:latin typeface="Cambria" panose="02040503050406030204" pitchFamily="18" charset="0"/>
                <a:ea typeface="Cambria" panose="02040503050406030204" pitchFamily="18" charset="0"/>
              </a:rPr>
              <a:t>.</a:t>
            </a:r>
            <a:endParaRPr lang="vi-VN" sz="3600" kern="1200" dirty="0">
              <a:solidFill>
                <a:prstClr val="black"/>
              </a:solidFill>
              <a:latin typeface="Cambria" panose="02040503050406030204" pitchFamily="18" charset="0"/>
              <a:ea typeface="Cambria" panose="02040503050406030204" pitchFamily="18" charset="0"/>
            </a:endParaRPr>
          </a:p>
        </p:txBody>
      </p:sp>
      <p:sp>
        <p:nvSpPr>
          <p:cNvPr id="44" name="Rectangle 43"/>
          <p:cNvSpPr/>
          <p:nvPr/>
        </p:nvSpPr>
        <p:spPr>
          <a:xfrm>
            <a:off x="771368" y="7384269"/>
            <a:ext cx="16441103" cy="1156224"/>
          </a:xfrm>
          <a:prstGeom prst="rect">
            <a:avLst/>
          </a:prstGeom>
          <a:solidFill>
            <a:schemeClr val="accent1">
              <a:lumMod val="20000"/>
              <a:lumOff val="8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pPr>
            <a:r>
              <a:rPr lang="en-US" sz="3600" b="1" kern="1200" dirty="0">
                <a:solidFill>
                  <a:prstClr val="black"/>
                </a:solidFill>
                <a:latin typeface="Cambria" panose="02040503050406030204" pitchFamily="18" charset="0"/>
                <a:ea typeface="Cambria" panose="02040503050406030204" pitchFamily="18" charset="0"/>
              </a:rPr>
              <a:t>D.</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nhữ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ợp</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ất</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hữu</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ơ</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đa</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và</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ườ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ó</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ô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thức</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chung</a:t>
            </a:r>
            <a:r>
              <a:rPr lang="en-US" sz="3600" kern="1200" dirty="0">
                <a:solidFill>
                  <a:prstClr val="black"/>
                </a:solidFill>
                <a:latin typeface="Cambria" panose="02040503050406030204" pitchFamily="18" charset="0"/>
                <a:ea typeface="Cambria" panose="02040503050406030204" pitchFamily="18" charset="0"/>
              </a:rPr>
              <a:t> </a:t>
            </a:r>
            <a:r>
              <a:rPr lang="en-US" sz="3600" kern="1200" dirty="0" err="1">
                <a:solidFill>
                  <a:prstClr val="black"/>
                </a:solidFill>
                <a:latin typeface="Cambria" panose="02040503050406030204" pitchFamily="18" charset="0"/>
                <a:ea typeface="Cambria" panose="02040503050406030204" pitchFamily="18" charset="0"/>
              </a:rPr>
              <a:t>là</a:t>
            </a:r>
            <a:r>
              <a:rPr lang="en-US" sz="3600" kern="1200" dirty="0">
                <a:solidFill>
                  <a:prstClr val="black"/>
                </a:solidFill>
                <a:latin typeface="Cambria" panose="02040503050406030204" pitchFamily="18" charset="0"/>
                <a:ea typeface="Cambria" panose="02040503050406030204" pitchFamily="18" charset="0"/>
              </a:rPr>
              <a:t> C</a:t>
            </a:r>
            <a:r>
              <a:rPr lang="en-US" sz="3600" kern="1200" baseline="-25000" dirty="0">
                <a:solidFill>
                  <a:prstClr val="black"/>
                </a:solidFill>
                <a:latin typeface="Cambria" panose="02040503050406030204" pitchFamily="18" charset="0"/>
                <a:ea typeface="Cambria" panose="02040503050406030204" pitchFamily="18" charset="0"/>
              </a:rPr>
              <a:t>n</a:t>
            </a:r>
            <a:r>
              <a:rPr lang="en-US" sz="3600" kern="1200" dirty="0">
                <a:solidFill>
                  <a:prstClr val="black"/>
                </a:solidFill>
                <a:latin typeface="Cambria" panose="02040503050406030204" pitchFamily="18" charset="0"/>
                <a:ea typeface="Cambria" panose="02040503050406030204" pitchFamily="18" charset="0"/>
              </a:rPr>
              <a:t>(H</a:t>
            </a:r>
            <a:r>
              <a:rPr lang="en-US" sz="3600" kern="1200" baseline="-25000" dirty="0">
                <a:solidFill>
                  <a:prstClr val="black"/>
                </a:solidFill>
                <a:latin typeface="Cambria" panose="02040503050406030204" pitchFamily="18" charset="0"/>
                <a:ea typeface="Cambria" panose="02040503050406030204" pitchFamily="18" charset="0"/>
              </a:rPr>
              <a:t>2</a:t>
            </a:r>
            <a:r>
              <a:rPr lang="en-US" sz="3600" kern="1200" dirty="0">
                <a:solidFill>
                  <a:prstClr val="black"/>
                </a:solidFill>
                <a:latin typeface="Cambria" panose="02040503050406030204" pitchFamily="18" charset="0"/>
                <a:ea typeface="Cambria" panose="02040503050406030204" pitchFamily="18" charset="0"/>
              </a:rPr>
              <a:t>O)</a:t>
            </a:r>
            <a:r>
              <a:rPr lang="en-US" sz="3600" kern="1200" baseline="-25000" dirty="0">
                <a:solidFill>
                  <a:prstClr val="black"/>
                </a:solidFill>
                <a:latin typeface="Cambria" panose="02040503050406030204" pitchFamily="18" charset="0"/>
                <a:ea typeface="Cambria" panose="02040503050406030204" pitchFamily="18" charset="0"/>
              </a:rPr>
              <a:t>n</a:t>
            </a:r>
            <a:r>
              <a:rPr lang="en-US" sz="3600" kern="1200" dirty="0">
                <a:solidFill>
                  <a:prstClr val="black"/>
                </a:solidFill>
                <a:latin typeface="Cambria" panose="02040503050406030204" pitchFamily="18" charset="0"/>
                <a:ea typeface="Cambria" panose="02040503050406030204" pitchFamily="18" charset="0"/>
              </a:rPr>
              <a:t>.</a:t>
            </a:r>
          </a:p>
        </p:txBody>
      </p:sp>
      <p:pic>
        <p:nvPicPr>
          <p:cNvPr id="47" name="Picture 4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203846" y="2728054"/>
            <a:ext cx="1208583" cy="1062089"/>
          </a:xfrm>
          <a:prstGeom prst="rect">
            <a:avLst/>
          </a:prstGeom>
        </p:spPr>
      </p:pic>
      <p:pic>
        <p:nvPicPr>
          <p:cNvPr id="51" name="Picture 50"/>
          <p:cNvPicPr>
            <a:picLocks noChangeAspect="1"/>
          </p:cNvPicPr>
          <p:nvPr/>
        </p:nvPicPr>
        <p:blipFill rotWithShape="1">
          <a:blip r:embed="rId7"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6211213" y="5724815"/>
            <a:ext cx="1206804" cy="1056132"/>
          </a:xfrm>
          <a:prstGeom prst="rect">
            <a:avLst/>
          </a:prstGeom>
        </p:spPr>
      </p:pic>
      <p:pic>
        <p:nvPicPr>
          <p:cNvPr id="49" name="Picture 4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956393" y="7384270"/>
            <a:ext cx="1207113" cy="1060796"/>
          </a:xfrm>
          <a:prstGeom prst="rect">
            <a:avLst/>
          </a:prstGeom>
        </p:spPr>
      </p:pic>
      <p:pic>
        <p:nvPicPr>
          <p:cNvPr id="53" name="Picture 5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309826" y="4229977"/>
            <a:ext cx="1207113" cy="965690"/>
          </a:xfrm>
          <a:prstGeom prst="rect">
            <a:avLst/>
          </a:prstGeom>
        </p:spPr>
      </p:pic>
      <p:pic>
        <p:nvPicPr>
          <p:cNvPr id="2052" name="Picture 4" descr="Pin By Ahoo H On Nicole Woah In 2020 Laboratory Flasks - Girly  Emoji,Emotion Potions - Free Emoji PNG Images - EmojiSky.com">
            <a:hlinkClick r:id="rId9" action="ppaction://hlinksldjump"/>
            <a:extLst>
              <a:ext uri="{FF2B5EF4-FFF2-40B4-BE49-F238E27FC236}">
                <a16:creationId xmlns:a16="http://schemas.microsoft.com/office/drawing/2014/main" id="{9C007F0E-29AF-18FB-5B98-4019E50EF2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44703" y="539749"/>
            <a:ext cx="1430703" cy="171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138133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26"/>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50" fill="hold"/>
                                        <p:tgtEl>
                                          <p:spTgt spid="26"/>
                                        </p:tgtEl>
                                        <p:attrNameLst>
                                          <p:attrName>fillcolor</p:attrName>
                                        </p:attrNameLst>
                                      </p:cBhvr>
                                      <p:to>
                                        <a:srgbClr val="FFF2CC"/>
                                      </p:to>
                                    </p:animClr>
                                    <p:set>
                                      <p:cBhvr>
                                        <p:cTn id="35" dur="250" fill="hold"/>
                                        <p:tgtEl>
                                          <p:spTgt spid="26"/>
                                        </p:tgtEl>
                                        <p:attrNameLst>
                                          <p:attrName>fill.type</p:attrName>
                                        </p:attrNameLst>
                                      </p:cBhvr>
                                      <p:to>
                                        <p:strVal val="solid"/>
                                      </p:to>
                                    </p:set>
                                    <p:set>
                                      <p:cBhvr>
                                        <p:cTn id="36" dur="250" fill="hold"/>
                                        <p:tgtEl>
                                          <p:spTgt spid="26"/>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47"/>
                                        </p:tgtEl>
                                        <p:attrNameLst>
                                          <p:attrName>style.visibility</p:attrName>
                                        </p:attrNameLst>
                                      </p:cBhvr>
                                      <p:to>
                                        <p:strVal val="visible"/>
                                      </p:to>
                                    </p:set>
                                    <p:anim calcmode="lin" valueType="num">
                                      <p:cBhvr>
                                        <p:cTn id="39" dur="250" fill="hold"/>
                                        <p:tgtEl>
                                          <p:spTgt spid="47"/>
                                        </p:tgtEl>
                                        <p:attrNameLst>
                                          <p:attrName>ppt_w</p:attrName>
                                        </p:attrNameLst>
                                      </p:cBhvr>
                                      <p:tavLst>
                                        <p:tav tm="0">
                                          <p:val>
                                            <p:strVal val="4*#ppt_w"/>
                                          </p:val>
                                        </p:tav>
                                        <p:tav tm="100000">
                                          <p:val>
                                            <p:strVal val="#ppt_w"/>
                                          </p:val>
                                        </p:tav>
                                      </p:tavLst>
                                    </p:anim>
                                    <p:anim calcmode="lin" valueType="num">
                                      <p:cBhvr>
                                        <p:cTn id="40"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Wrong Buzzer.wav"/>
                                        </p:tgtEl>
                                      </p:cMediaNode>
                                    </p:audio>
                                  </p:subTnLst>
                                </p:cTn>
                              </p:par>
                              <p:par>
                                <p:cTn id="41" presetID="1" presetClass="emph" presetSubtype="2" fill="hold" nodeType="withEffect">
                                  <p:stCondLst>
                                    <p:cond delay="1000"/>
                                  </p:stCondLst>
                                  <p:childTnLst>
                                    <p:animClr clrSpc="rgb" dir="cw">
                                      <p:cBhvr>
                                        <p:cTn id="42" dur="250" fill="hold"/>
                                        <p:tgtEl>
                                          <p:spTgt spid="26"/>
                                        </p:tgtEl>
                                        <p:attrNameLst>
                                          <p:attrName>fillcolor</p:attrName>
                                        </p:attrNameLst>
                                      </p:cBhvr>
                                      <p:to>
                                        <a:srgbClr val="FFFF00"/>
                                      </p:to>
                                    </p:animClr>
                                    <p:set>
                                      <p:cBhvr>
                                        <p:cTn id="43" dur="250" fill="hold"/>
                                        <p:tgtEl>
                                          <p:spTgt spid="26"/>
                                        </p:tgtEl>
                                        <p:attrNameLst>
                                          <p:attrName>fill.type</p:attrName>
                                        </p:attrNameLst>
                                      </p:cBhvr>
                                      <p:to>
                                        <p:strVal val="solid"/>
                                      </p:to>
                                    </p:set>
                                    <p:set>
                                      <p:cBhvr>
                                        <p:cTn id="44"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5" restart="whenNotActive" fill="hold" evtFilter="cancelBubble" nodeType="interactiveSeq">
                <p:stCondLst>
                  <p:cond evt="onClick" delay="0">
                    <p:tgtEl>
                      <p:spTgt spid="42"/>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50" fill="hold"/>
                                        <p:tgtEl>
                                          <p:spTgt spid="42"/>
                                        </p:tgtEl>
                                        <p:attrNameLst>
                                          <p:attrName>fillcolor</p:attrName>
                                        </p:attrNameLst>
                                      </p:cBhvr>
                                      <p:to>
                                        <a:srgbClr val="FFF2CC"/>
                                      </p:to>
                                    </p:animClr>
                                    <p:set>
                                      <p:cBhvr>
                                        <p:cTn id="50" dur="250" fill="hold"/>
                                        <p:tgtEl>
                                          <p:spTgt spid="42"/>
                                        </p:tgtEl>
                                        <p:attrNameLst>
                                          <p:attrName>fill.type</p:attrName>
                                        </p:attrNameLst>
                                      </p:cBhvr>
                                      <p:to>
                                        <p:strVal val="solid"/>
                                      </p:to>
                                    </p:set>
                                    <p:set>
                                      <p:cBhvr>
                                        <p:cTn id="51" dur="250" fill="hold"/>
                                        <p:tgtEl>
                                          <p:spTgt spid="42"/>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53"/>
                                        </p:tgtEl>
                                        <p:attrNameLst>
                                          <p:attrName>style.visibility</p:attrName>
                                        </p:attrNameLst>
                                      </p:cBhvr>
                                      <p:to>
                                        <p:strVal val="visible"/>
                                      </p:to>
                                    </p:set>
                                    <p:anim calcmode="lin" valueType="num">
                                      <p:cBhvr>
                                        <p:cTn id="54" dur="250" fill="hold"/>
                                        <p:tgtEl>
                                          <p:spTgt spid="53"/>
                                        </p:tgtEl>
                                        <p:attrNameLst>
                                          <p:attrName>ppt_w</p:attrName>
                                        </p:attrNameLst>
                                      </p:cBhvr>
                                      <p:tavLst>
                                        <p:tav tm="0">
                                          <p:val>
                                            <p:strVal val="4*#ppt_w"/>
                                          </p:val>
                                        </p:tav>
                                        <p:tav tm="100000">
                                          <p:val>
                                            <p:strVal val="#ppt_w"/>
                                          </p:val>
                                        </p:tav>
                                      </p:tavLst>
                                    </p:anim>
                                    <p:anim calcmode="lin" valueType="num">
                                      <p:cBhvr>
                                        <p:cTn id="55"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Check mark.wav"/>
                                        </p:tgtEl>
                                      </p:cMediaNode>
                                    </p:audio>
                                  </p:subTnLst>
                                </p:cTn>
                              </p:par>
                              <p:par>
                                <p:cTn id="56" presetID="1" presetClass="emph" presetSubtype="2" fill="hold" nodeType="withEffect">
                                  <p:stCondLst>
                                    <p:cond delay="1000"/>
                                  </p:stCondLst>
                                  <p:childTnLst>
                                    <p:animClr clrSpc="rgb" dir="cw">
                                      <p:cBhvr>
                                        <p:cTn id="57" dur="250" fill="hold"/>
                                        <p:tgtEl>
                                          <p:spTgt spid="42"/>
                                        </p:tgtEl>
                                        <p:attrNameLst>
                                          <p:attrName>fillcolor</p:attrName>
                                        </p:attrNameLst>
                                      </p:cBhvr>
                                      <p:to>
                                        <a:srgbClr val="00B050"/>
                                      </p:to>
                                    </p:animClr>
                                    <p:set>
                                      <p:cBhvr>
                                        <p:cTn id="58" dur="250" fill="hold"/>
                                        <p:tgtEl>
                                          <p:spTgt spid="42"/>
                                        </p:tgtEl>
                                        <p:attrNameLst>
                                          <p:attrName>fill.type</p:attrName>
                                        </p:attrNameLst>
                                      </p:cBhvr>
                                      <p:to>
                                        <p:strVal val="solid"/>
                                      </p:to>
                                    </p:set>
                                    <p:set>
                                      <p:cBhvr>
                                        <p:cTn id="59"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0" restart="whenNotActive" fill="hold" evtFilter="cancelBubble" nodeType="interactiveSeq">
                <p:stCondLst>
                  <p:cond evt="onClick" delay="0">
                    <p:tgtEl>
                      <p:spTgt spid="43"/>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50" fill="hold"/>
                                        <p:tgtEl>
                                          <p:spTgt spid="43"/>
                                        </p:tgtEl>
                                        <p:attrNameLst>
                                          <p:attrName>fillcolor</p:attrName>
                                        </p:attrNameLst>
                                      </p:cBhvr>
                                      <p:to>
                                        <a:srgbClr val="FFF2CC"/>
                                      </p:to>
                                    </p:animClr>
                                    <p:set>
                                      <p:cBhvr>
                                        <p:cTn id="65" dur="250" fill="hold"/>
                                        <p:tgtEl>
                                          <p:spTgt spid="43"/>
                                        </p:tgtEl>
                                        <p:attrNameLst>
                                          <p:attrName>fill.type</p:attrName>
                                        </p:attrNameLst>
                                      </p:cBhvr>
                                      <p:to>
                                        <p:strVal val="solid"/>
                                      </p:to>
                                    </p:set>
                                    <p:set>
                                      <p:cBhvr>
                                        <p:cTn id="66" dur="250" fill="hold"/>
                                        <p:tgtEl>
                                          <p:spTgt spid="43"/>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51"/>
                                        </p:tgtEl>
                                        <p:attrNameLst>
                                          <p:attrName>style.visibility</p:attrName>
                                        </p:attrNameLst>
                                      </p:cBhvr>
                                      <p:to>
                                        <p:strVal val="visible"/>
                                      </p:to>
                                    </p:set>
                                    <p:anim calcmode="lin" valueType="num">
                                      <p:cBhvr>
                                        <p:cTn id="69" dur="250" fill="hold"/>
                                        <p:tgtEl>
                                          <p:spTgt spid="51"/>
                                        </p:tgtEl>
                                        <p:attrNameLst>
                                          <p:attrName>ppt_w</p:attrName>
                                        </p:attrNameLst>
                                      </p:cBhvr>
                                      <p:tavLst>
                                        <p:tav tm="0">
                                          <p:val>
                                            <p:strVal val="4*#ppt_w"/>
                                          </p:val>
                                        </p:tav>
                                        <p:tav tm="100000">
                                          <p:val>
                                            <p:strVal val="#ppt_w"/>
                                          </p:val>
                                        </p:tav>
                                      </p:tavLst>
                                    </p:anim>
                                    <p:anim calcmode="lin" valueType="num">
                                      <p:cBhvr>
                                        <p:cTn id="70"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3" name="Wrong Buzzer.wav"/>
                                        </p:tgtEl>
                                      </p:cMediaNode>
                                    </p:audio>
                                  </p:subTnLst>
                                </p:cTn>
                              </p:par>
                              <p:par>
                                <p:cTn id="71" presetID="1" presetClass="emph" presetSubtype="2" fill="hold" nodeType="withEffect">
                                  <p:stCondLst>
                                    <p:cond delay="1000"/>
                                  </p:stCondLst>
                                  <p:childTnLst>
                                    <p:animClr clrSpc="rgb" dir="cw">
                                      <p:cBhvr>
                                        <p:cTn id="72" dur="250" fill="hold"/>
                                        <p:tgtEl>
                                          <p:spTgt spid="43"/>
                                        </p:tgtEl>
                                        <p:attrNameLst>
                                          <p:attrName>fillcolor</p:attrName>
                                        </p:attrNameLst>
                                      </p:cBhvr>
                                      <p:to>
                                        <a:srgbClr val="FFFF00"/>
                                      </p:to>
                                    </p:animClr>
                                    <p:set>
                                      <p:cBhvr>
                                        <p:cTn id="73" dur="250" fill="hold"/>
                                        <p:tgtEl>
                                          <p:spTgt spid="43"/>
                                        </p:tgtEl>
                                        <p:attrNameLst>
                                          <p:attrName>fill.type</p:attrName>
                                        </p:attrNameLst>
                                      </p:cBhvr>
                                      <p:to>
                                        <p:strVal val="solid"/>
                                      </p:to>
                                    </p:set>
                                    <p:set>
                                      <p:cBhvr>
                                        <p:cTn id="74"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75" restart="whenNotActive" fill="hold" evtFilter="cancelBubble" nodeType="interactiveSeq">
                <p:stCondLst>
                  <p:cond evt="onClick" delay="0">
                    <p:tgtEl>
                      <p:spTgt spid="44"/>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50" fill="hold"/>
                                        <p:tgtEl>
                                          <p:spTgt spid="44"/>
                                        </p:tgtEl>
                                        <p:attrNameLst>
                                          <p:attrName>fillcolor</p:attrName>
                                        </p:attrNameLst>
                                      </p:cBhvr>
                                      <p:to>
                                        <a:srgbClr val="FFF2CC"/>
                                      </p:to>
                                    </p:animClr>
                                    <p:set>
                                      <p:cBhvr>
                                        <p:cTn id="80" dur="250" fill="hold"/>
                                        <p:tgtEl>
                                          <p:spTgt spid="44"/>
                                        </p:tgtEl>
                                        <p:attrNameLst>
                                          <p:attrName>fill.type</p:attrName>
                                        </p:attrNameLst>
                                      </p:cBhvr>
                                      <p:to>
                                        <p:strVal val="solid"/>
                                      </p:to>
                                    </p:set>
                                    <p:set>
                                      <p:cBhvr>
                                        <p:cTn id="81" dur="250" fill="hold"/>
                                        <p:tgtEl>
                                          <p:spTgt spid="44"/>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49"/>
                                        </p:tgtEl>
                                        <p:attrNameLst>
                                          <p:attrName>style.visibility</p:attrName>
                                        </p:attrNameLst>
                                      </p:cBhvr>
                                      <p:to>
                                        <p:strVal val="visible"/>
                                      </p:to>
                                    </p:set>
                                    <p:anim calcmode="lin" valueType="num">
                                      <p:cBhvr>
                                        <p:cTn id="84" dur="250" fill="hold"/>
                                        <p:tgtEl>
                                          <p:spTgt spid="49"/>
                                        </p:tgtEl>
                                        <p:attrNameLst>
                                          <p:attrName>ppt_w</p:attrName>
                                        </p:attrNameLst>
                                      </p:cBhvr>
                                      <p:tavLst>
                                        <p:tav tm="0">
                                          <p:val>
                                            <p:strVal val="4*#ppt_w"/>
                                          </p:val>
                                        </p:tav>
                                        <p:tav tm="100000">
                                          <p:val>
                                            <p:strVal val="#ppt_w"/>
                                          </p:val>
                                        </p:tav>
                                      </p:tavLst>
                                    </p:anim>
                                    <p:anim calcmode="lin" valueType="num">
                                      <p:cBhvr>
                                        <p:cTn id="85"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3" name="Wrong Buzzer.wav"/>
                                        </p:tgtEl>
                                      </p:cMediaNode>
                                    </p:audio>
                                  </p:subTnLst>
                                </p:cTn>
                              </p:par>
                              <p:par>
                                <p:cTn id="86" presetID="1" presetClass="emph" presetSubtype="2" fill="hold" nodeType="withEffect">
                                  <p:stCondLst>
                                    <p:cond delay="1000"/>
                                  </p:stCondLst>
                                  <p:childTnLst>
                                    <p:animClr clrSpc="rgb" dir="cw">
                                      <p:cBhvr>
                                        <p:cTn id="87" dur="250" fill="hold"/>
                                        <p:tgtEl>
                                          <p:spTgt spid="44"/>
                                        </p:tgtEl>
                                        <p:attrNameLst>
                                          <p:attrName>fillcolor</p:attrName>
                                        </p:attrNameLst>
                                      </p:cBhvr>
                                      <p:to>
                                        <a:srgbClr val="FFFF00"/>
                                      </p:to>
                                    </p:animClr>
                                    <p:set>
                                      <p:cBhvr>
                                        <p:cTn id="88" dur="250" fill="hold"/>
                                        <p:tgtEl>
                                          <p:spTgt spid="44"/>
                                        </p:tgtEl>
                                        <p:attrNameLst>
                                          <p:attrName>fill.type</p:attrName>
                                        </p:attrNameLst>
                                      </p:cBhvr>
                                      <p:to>
                                        <p:strVal val="solid"/>
                                      </p:to>
                                    </p:set>
                                    <p:set>
                                      <p:cBhvr>
                                        <p:cTn id="89"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2" grpId="0" animBg="1"/>
      <p:bldP spid="43" grpId="0" animBg="1"/>
      <p:bldP spid="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5"/>
          <a:tile tx="0" ty="0" sx="100000" sy="100000" flip="none" algn="tl"/>
        </a:blipFill>
        <a:effectLst/>
      </p:bgPr>
    </p:bg>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132F3493-F92B-53C3-FAA8-1EFA89BD94B9}"/>
              </a:ext>
            </a:extLst>
          </p:cNvPr>
          <p:cNvGrpSpPr/>
          <p:nvPr/>
        </p:nvGrpSpPr>
        <p:grpSpPr>
          <a:xfrm>
            <a:off x="-2" y="154112"/>
            <a:ext cx="18300297" cy="10259921"/>
            <a:chOff x="-1" y="26541"/>
            <a:chExt cx="12200198" cy="6839947"/>
          </a:xfrm>
        </p:grpSpPr>
        <p:pic>
          <p:nvPicPr>
            <p:cNvPr id="6" name="Hình ảnh 5">
              <a:extLst>
                <a:ext uri="{FF2B5EF4-FFF2-40B4-BE49-F238E27FC236}">
                  <a16:creationId xmlns:a16="http://schemas.microsoft.com/office/drawing/2014/main" id="{DB7E511E-8215-D0DF-1314-461AA187A1AE}"/>
                </a:ext>
              </a:extLst>
            </p:cNvPr>
            <p:cNvPicPr>
              <a:picLocks noChangeAspect="1"/>
            </p:cNvPicPr>
            <p:nvPr/>
          </p:nvPicPr>
          <p:blipFill>
            <a:blip r:embed="rId6"/>
            <a:stretch>
              <a:fillRect/>
            </a:stretch>
          </p:blipFill>
          <p:spPr>
            <a:xfrm>
              <a:off x="-1" y="26541"/>
              <a:ext cx="9100969" cy="6839947"/>
            </a:xfrm>
            <a:prstGeom prst="rect">
              <a:avLst/>
            </a:prstGeom>
          </p:spPr>
        </p:pic>
        <p:pic>
          <p:nvPicPr>
            <p:cNvPr id="7" name="Hình ảnh 6">
              <a:extLst>
                <a:ext uri="{FF2B5EF4-FFF2-40B4-BE49-F238E27FC236}">
                  <a16:creationId xmlns:a16="http://schemas.microsoft.com/office/drawing/2014/main" id="{4124EFF2-E475-CA79-D15A-E29B189ACA90}"/>
                </a:ext>
              </a:extLst>
            </p:cNvPr>
            <p:cNvPicPr>
              <a:picLocks noChangeAspect="1"/>
            </p:cNvPicPr>
            <p:nvPr/>
          </p:nvPicPr>
          <p:blipFill rotWithShape="1">
            <a:blip r:embed="rId6"/>
            <a:srcRect l="66036"/>
            <a:stretch/>
          </p:blipFill>
          <p:spPr>
            <a:xfrm>
              <a:off x="8979995" y="26541"/>
              <a:ext cx="3220202" cy="6839947"/>
            </a:xfrm>
            <a:prstGeom prst="rect">
              <a:avLst/>
            </a:prstGeom>
          </p:spPr>
        </p:pic>
      </p:grpSp>
      <p:sp>
        <p:nvSpPr>
          <p:cNvPr id="3" name="Cuộn: Ngang 2">
            <a:extLst>
              <a:ext uri="{FF2B5EF4-FFF2-40B4-BE49-F238E27FC236}">
                <a16:creationId xmlns:a16="http://schemas.microsoft.com/office/drawing/2014/main" id="{BBE23B9F-DE96-E6FD-B589-09926469D344}"/>
              </a:ext>
            </a:extLst>
          </p:cNvPr>
          <p:cNvSpPr/>
          <p:nvPr/>
        </p:nvSpPr>
        <p:spPr>
          <a:xfrm>
            <a:off x="2388197" y="386449"/>
            <a:ext cx="14055335" cy="2058476"/>
          </a:xfrm>
          <a:prstGeom prst="horizontalScroll">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
        <p:nvSpPr>
          <p:cNvPr id="4" name="Snip Diagonal Corner Rectangle 3"/>
          <p:cNvSpPr/>
          <p:nvPr/>
        </p:nvSpPr>
        <p:spPr>
          <a:xfrm>
            <a:off x="2720040" y="836531"/>
            <a:ext cx="15567960" cy="1059755"/>
          </a:xfrm>
          <a:prstGeom prst="snip2DiagRect">
            <a:avLst>
              <a:gd name="adj1" fmla="val 50000"/>
              <a:gd name="adj2" fmla="val 16667"/>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pPr>
            <a:r>
              <a:rPr lang="en-US" sz="4800" b="1" kern="1200" dirty="0" err="1">
                <a:solidFill>
                  <a:prstClr val="black"/>
                </a:solidFill>
                <a:latin typeface="Cambria" panose="02040503050406030204" pitchFamily="18" charset="0"/>
                <a:ea typeface="Cambria" panose="02040503050406030204" pitchFamily="18" charset="0"/>
              </a:rPr>
              <a:t>Câu</a:t>
            </a:r>
            <a:r>
              <a:rPr lang="en-US" sz="4800" b="1" kern="1200" dirty="0">
                <a:solidFill>
                  <a:prstClr val="black"/>
                </a:solidFill>
                <a:latin typeface="Cambria" panose="02040503050406030204" pitchFamily="18" charset="0"/>
                <a:ea typeface="Cambria" panose="02040503050406030204" pitchFamily="18" charset="0"/>
              </a:rPr>
              <a:t> 2. </a:t>
            </a:r>
            <a:r>
              <a:rPr lang="en-US" sz="4800" kern="1200" dirty="0" err="1">
                <a:solidFill>
                  <a:prstClr val="black"/>
                </a:solidFill>
                <a:latin typeface="Cambria" panose="02040503050406030204" pitchFamily="18" charset="0"/>
                <a:ea typeface="Cambria" panose="02040503050406030204" pitchFamily="18" charset="0"/>
              </a:rPr>
              <a:t>Chất</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nào</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sau</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đây</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thuộc</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loại</a:t>
            </a:r>
            <a:r>
              <a:rPr lang="en-US" sz="4800" kern="1200" dirty="0">
                <a:solidFill>
                  <a:prstClr val="black"/>
                </a:solidFill>
                <a:latin typeface="Cambria" panose="02040503050406030204" pitchFamily="18" charset="0"/>
                <a:ea typeface="Cambria" panose="02040503050406030204" pitchFamily="18" charset="0"/>
              </a:rPr>
              <a:t> disaccharide ?</a:t>
            </a:r>
          </a:p>
        </p:txBody>
      </p:sp>
      <p:pic>
        <p:nvPicPr>
          <p:cNvPr id="2052" name="Picture 4" descr="Pin By Ahoo H On Nicole Woah In 2020 Laboratory Flasks - Girly  Emoji,Emotion Potions - Free Emoji PNG Images - EmojiSky.com">
            <a:hlinkClick r:id="rId7" action="ppaction://hlinksldjump"/>
            <a:extLst>
              <a:ext uri="{FF2B5EF4-FFF2-40B4-BE49-F238E27FC236}">
                <a16:creationId xmlns:a16="http://schemas.microsoft.com/office/drawing/2014/main" id="{9C007F0E-29AF-18FB-5B98-4019E50EF2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9453" y="539750"/>
            <a:ext cx="1125953" cy="135227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5">
            <a:extLst>
              <a:ext uri="{FF2B5EF4-FFF2-40B4-BE49-F238E27FC236}">
                <a16:creationId xmlns:a16="http://schemas.microsoft.com/office/drawing/2014/main" id="{1FC1E5D4-285F-A1DE-C73D-3B424D1EDEA0}"/>
              </a:ext>
            </a:extLst>
          </p:cNvPr>
          <p:cNvSpPr/>
          <p:nvPr/>
        </p:nvSpPr>
        <p:spPr>
          <a:xfrm>
            <a:off x="986950" y="3029463"/>
            <a:ext cx="6209918"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A. </a:t>
            </a:r>
            <a:r>
              <a:rPr lang="en-US" sz="4800" kern="1200" dirty="0" err="1">
                <a:solidFill>
                  <a:prstClr val="black"/>
                </a:solidFill>
                <a:latin typeface="Cambria" panose="02040503050406030204" pitchFamily="18" charset="0"/>
                <a:ea typeface="Cambria" panose="02040503050406030204" pitchFamily="18" charset="0"/>
              </a:rPr>
              <a:t>Saccharose</a:t>
            </a:r>
            <a:r>
              <a:rPr lang="en-US" sz="4800" kern="1200" dirty="0">
                <a:solidFill>
                  <a:prstClr val="black"/>
                </a:solidFill>
                <a:latin typeface="Cambria" panose="02040503050406030204" pitchFamily="18" charset="0"/>
                <a:ea typeface="Cambria" panose="02040503050406030204" pitchFamily="18" charset="0"/>
              </a:rPr>
              <a:t>.</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5" name="Rectangle 41">
            <a:extLst>
              <a:ext uri="{FF2B5EF4-FFF2-40B4-BE49-F238E27FC236}">
                <a16:creationId xmlns:a16="http://schemas.microsoft.com/office/drawing/2014/main" id="{8B265CEF-0AD4-7300-43DA-55D2010B5341}"/>
              </a:ext>
            </a:extLst>
          </p:cNvPr>
          <p:cNvSpPr/>
          <p:nvPr/>
        </p:nvSpPr>
        <p:spPr>
          <a:xfrm>
            <a:off x="10504841" y="3044603"/>
            <a:ext cx="6051278"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B. </a:t>
            </a:r>
            <a:r>
              <a:rPr lang="en-US" sz="4800" kern="1200" dirty="0">
                <a:solidFill>
                  <a:prstClr val="black"/>
                </a:solidFill>
                <a:latin typeface="Cambria" panose="02040503050406030204" pitchFamily="18" charset="0"/>
                <a:ea typeface="Cambria" panose="02040503050406030204" pitchFamily="18" charset="0"/>
              </a:rPr>
              <a:t>Glucose.</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9" name="Rectangle 42">
            <a:extLst>
              <a:ext uri="{FF2B5EF4-FFF2-40B4-BE49-F238E27FC236}">
                <a16:creationId xmlns:a16="http://schemas.microsoft.com/office/drawing/2014/main" id="{AAAEB8CD-ADE9-233B-E61A-ABE7A816D0B1}"/>
              </a:ext>
            </a:extLst>
          </p:cNvPr>
          <p:cNvSpPr/>
          <p:nvPr/>
        </p:nvSpPr>
        <p:spPr>
          <a:xfrm>
            <a:off x="917863" y="4900143"/>
            <a:ext cx="6279005"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C. </a:t>
            </a:r>
            <a:r>
              <a:rPr lang="en-US" sz="4800" kern="1200" dirty="0">
                <a:solidFill>
                  <a:prstClr val="black"/>
                </a:solidFill>
                <a:latin typeface="Cambria" panose="02040503050406030204" pitchFamily="18" charset="0"/>
                <a:ea typeface="Cambria" panose="02040503050406030204" pitchFamily="18" charset="0"/>
              </a:rPr>
              <a:t>Cellulose.</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10" name="Rectangle 43">
            <a:extLst>
              <a:ext uri="{FF2B5EF4-FFF2-40B4-BE49-F238E27FC236}">
                <a16:creationId xmlns:a16="http://schemas.microsoft.com/office/drawing/2014/main" id="{647AA611-8CAC-6420-F0BC-8FBA4D08ECA1}"/>
              </a:ext>
            </a:extLst>
          </p:cNvPr>
          <p:cNvSpPr/>
          <p:nvPr/>
        </p:nvSpPr>
        <p:spPr>
          <a:xfrm>
            <a:off x="10509402" y="4982904"/>
            <a:ext cx="5934129"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D. </a:t>
            </a:r>
            <a:r>
              <a:rPr lang="en-US" sz="4800" kern="1200" dirty="0">
                <a:solidFill>
                  <a:prstClr val="black"/>
                </a:solidFill>
                <a:latin typeface="Cambria" panose="02040503050406030204" pitchFamily="18" charset="0"/>
                <a:ea typeface="Cambria" panose="02040503050406030204" pitchFamily="18" charset="0"/>
              </a:rPr>
              <a:t>Fructose</a:t>
            </a:r>
            <a:endParaRPr lang="vi-VN" sz="4800" kern="1200" dirty="0">
              <a:solidFill>
                <a:prstClr val="black"/>
              </a:solidFill>
              <a:latin typeface="Cambria" panose="02040503050406030204" pitchFamily="18" charset="0"/>
              <a:ea typeface="Cambria" panose="02040503050406030204" pitchFamily="18" charset="0"/>
            </a:endParaRPr>
          </a:p>
        </p:txBody>
      </p:sp>
      <p:pic>
        <p:nvPicPr>
          <p:cNvPr id="11" name="Picture 46">
            <a:extLst>
              <a:ext uri="{FF2B5EF4-FFF2-40B4-BE49-F238E27FC236}">
                <a16:creationId xmlns:a16="http://schemas.microsoft.com/office/drawing/2014/main" id="{7355510D-BD60-E78F-084F-62D1D27975A7}"/>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731183" y="3106487"/>
            <a:ext cx="1327706" cy="1062089"/>
          </a:xfrm>
          <a:prstGeom prst="rect">
            <a:avLst/>
          </a:prstGeom>
          <a:solidFill>
            <a:schemeClr val="accent1">
              <a:lumMod val="20000"/>
              <a:lumOff val="80000"/>
            </a:schemeClr>
          </a:solidFill>
        </p:spPr>
      </p:pic>
      <p:pic>
        <p:nvPicPr>
          <p:cNvPr id="12" name="Picture 50">
            <a:extLst>
              <a:ext uri="{FF2B5EF4-FFF2-40B4-BE49-F238E27FC236}">
                <a16:creationId xmlns:a16="http://schemas.microsoft.com/office/drawing/2014/main" id="{7B3F19C7-8E42-0C68-6B1F-2517ECBE7765}"/>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601672" y="4900143"/>
            <a:ext cx="1206804" cy="1056132"/>
          </a:xfrm>
          <a:prstGeom prst="rect">
            <a:avLst/>
          </a:prstGeom>
          <a:solidFill>
            <a:schemeClr val="accent1">
              <a:lumMod val="20000"/>
              <a:lumOff val="80000"/>
            </a:schemeClr>
          </a:solidFill>
        </p:spPr>
      </p:pic>
      <p:pic>
        <p:nvPicPr>
          <p:cNvPr id="13" name="Picture 48">
            <a:extLst>
              <a:ext uri="{FF2B5EF4-FFF2-40B4-BE49-F238E27FC236}">
                <a16:creationId xmlns:a16="http://schemas.microsoft.com/office/drawing/2014/main" id="{0FD5D018-0287-4B2B-8AB8-8E2139DAEBC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178797" y="5062396"/>
            <a:ext cx="1412694" cy="1060796"/>
          </a:xfrm>
          <a:prstGeom prst="rect">
            <a:avLst/>
          </a:prstGeom>
          <a:solidFill>
            <a:schemeClr val="accent1">
              <a:lumMod val="20000"/>
              <a:lumOff val="80000"/>
            </a:schemeClr>
          </a:solidFill>
        </p:spPr>
      </p:pic>
      <p:pic>
        <p:nvPicPr>
          <p:cNvPr id="14" name="Picture 52">
            <a:extLst>
              <a:ext uri="{FF2B5EF4-FFF2-40B4-BE49-F238E27FC236}">
                <a16:creationId xmlns:a16="http://schemas.microsoft.com/office/drawing/2014/main" id="{A2A3A3C5-2DFD-3BA9-7DE6-81C5B93DACF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349007" y="3106487"/>
            <a:ext cx="1207113" cy="1060796"/>
          </a:xfrm>
          <a:prstGeom prst="rect">
            <a:avLst/>
          </a:prstGeom>
          <a:solidFill>
            <a:schemeClr val="accent1">
              <a:lumMod val="20000"/>
              <a:lumOff val="80000"/>
            </a:schemeClr>
          </a:solidFill>
        </p:spPr>
      </p:pic>
    </p:spTree>
    <p:extLst>
      <p:ext uri="{BB962C8B-B14F-4D97-AF65-F5344CB8AC3E}">
        <p14:creationId xmlns:p14="http://schemas.microsoft.com/office/powerpoint/2010/main" val="71045773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anim calcmode="lin" valueType="num">
                                      <p:cBhvr>
                                        <p:cTn id="28" dur="500" fill="hold"/>
                                        <p:tgtEl>
                                          <p:spTgt spid="10"/>
                                        </p:tgtEl>
                                        <p:attrNameLst>
                                          <p:attrName>ppt_x</p:attrName>
                                        </p:attrNameLst>
                                      </p:cBhvr>
                                      <p:tavLst>
                                        <p:tav tm="0">
                                          <p:val>
                                            <p:strVal val="#ppt_x"/>
                                          </p:val>
                                        </p:tav>
                                        <p:tav tm="100000">
                                          <p:val>
                                            <p:strVal val="#ppt_x"/>
                                          </p:val>
                                        </p:tav>
                                      </p:tavLst>
                                    </p:anim>
                                    <p:anim calcmode="lin" valueType="num">
                                      <p:cBhvr>
                                        <p:cTn id="2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2"/>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50" fill="hold"/>
                                        <p:tgtEl>
                                          <p:spTgt spid="2"/>
                                        </p:tgtEl>
                                        <p:attrNameLst>
                                          <p:attrName>fillcolor</p:attrName>
                                        </p:attrNameLst>
                                      </p:cBhvr>
                                      <p:to>
                                        <a:srgbClr val="FFF2CC"/>
                                      </p:to>
                                    </p:animClr>
                                    <p:set>
                                      <p:cBhvr>
                                        <p:cTn id="35" dur="250" fill="hold"/>
                                        <p:tgtEl>
                                          <p:spTgt spid="2"/>
                                        </p:tgtEl>
                                        <p:attrNameLst>
                                          <p:attrName>fill.type</p:attrName>
                                        </p:attrNameLst>
                                      </p:cBhvr>
                                      <p:to>
                                        <p:strVal val="solid"/>
                                      </p:to>
                                    </p:set>
                                    <p:set>
                                      <p:cBhvr>
                                        <p:cTn id="36" dur="250" fill="hold"/>
                                        <p:tgtEl>
                                          <p:spTgt spid="2"/>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11"/>
                                        </p:tgtEl>
                                        <p:attrNameLst>
                                          <p:attrName>style.visibility</p:attrName>
                                        </p:attrNameLst>
                                      </p:cBhvr>
                                      <p:to>
                                        <p:strVal val="visible"/>
                                      </p:to>
                                    </p:set>
                                    <p:anim calcmode="lin" valueType="num">
                                      <p:cBhvr>
                                        <p:cTn id="39" dur="250" fill="hold"/>
                                        <p:tgtEl>
                                          <p:spTgt spid="11"/>
                                        </p:tgtEl>
                                        <p:attrNameLst>
                                          <p:attrName>ppt_w</p:attrName>
                                        </p:attrNameLst>
                                      </p:cBhvr>
                                      <p:tavLst>
                                        <p:tav tm="0">
                                          <p:val>
                                            <p:strVal val="4*#ppt_w"/>
                                          </p:val>
                                        </p:tav>
                                        <p:tav tm="100000">
                                          <p:val>
                                            <p:strVal val="#ppt_w"/>
                                          </p:val>
                                        </p:tav>
                                      </p:tavLst>
                                    </p:anim>
                                    <p:anim calcmode="lin" valueType="num">
                                      <p:cBhvr>
                                        <p:cTn id="40"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eck mark.wav"/>
                                        </p:tgtEl>
                                      </p:cMediaNode>
                                    </p:audio>
                                  </p:subTnLst>
                                </p:cTn>
                              </p:par>
                              <p:par>
                                <p:cTn id="41" presetID="1" presetClass="emph" presetSubtype="2" fill="hold" nodeType="withEffect">
                                  <p:stCondLst>
                                    <p:cond delay="1000"/>
                                  </p:stCondLst>
                                  <p:childTnLst>
                                    <p:animClr clrSpc="rgb" dir="cw">
                                      <p:cBhvr>
                                        <p:cTn id="42" dur="250" fill="hold"/>
                                        <p:tgtEl>
                                          <p:spTgt spid="2"/>
                                        </p:tgtEl>
                                        <p:attrNameLst>
                                          <p:attrName>fillcolor</p:attrName>
                                        </p:attrNameLst>
                                      </p:cBhvr>
                                      <p:to>
                                        <a:srgbClr val="00B050"/>
                                      </p:to>
                                    </p:animClr>
                                    <p:set>
                                      <p:cBhvr>
                                        <p:cTn id="43" dur="250" fill="hold"/>
                                        <p:tgtEl>
                                          <p:spTgt spid="2"/>
                                        </p:tgtEl>
                                        <p:attrNameLst>
                                          <p:attrName>fill.type</p:attrName>
                                        </p:attrNameLst>
                                      </p:cBhvr>
                                      <p:to>
                                        <p:strVal val="solid"/>
                                      </p:to>
                                    </p:set>
                                    <p:set>
                                      <p:cBhvr>
                                        <p:cTn id="44"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5" restart="whenNotActive" fill="hold" evtFilter="cancelBubble" nodeType="interactiveSeq">
                <p:stCondLst>
                  <p:cond evt="onClick" delay="0">
                    <p:tgtEl>
                      <p:spTgt spid="5"/>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50" fill="hold"/>
                                        <p:tgtEl>
                                          <p:spTgt spid="5"/>
                                        </p:tgtEl>
                                        <p:attrNameLst>
                                          <p:attrName>fillcolor</p:attrName>
                                        </p:attrNameLst>
                                      </p:cBhvr>
                                      <p:to>
                                        <a:srgbClr val="FFF2CC"/>
                                      </p:to>
                                    </p:animClr>
                                    <p:set>
                                      <p:cBhvr>
                                        <p:cTn id="50" dur="250" fill="hold"/>
                                        <p:tgtEl>
                                          <p:spTgt spid="5"/>
                                        </p:tgtEl>
                                        <p:attrNameLst>
                                          <p:attrName>fill.type</p:attrName>
                                        </p:attrNameLst>
                                      </p:cBhvr>
                                      <p:to>
                                        <p:strVal val="solid"/>
                                      </p:to>
                                    </p:set>
                                    <p:set>
                                      <p:cBhvr>
                                        <p:cTn id="51" dur="250" fill="hold"/>
                                        <p:tgtEl>
                                          <p:spTgt spid="5"/>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14"/>
                                        </p:tgtEl>
                                        <p:attrNameLst>
                                          <p:attrName>style.visibility</p:attrName>
                                        </p:attrNameLst>
                                      </p:cBhvr>
                                      <p:to>
                                        <p:strVal val="visible"/>
                                      </p:to>
                                    </p:set>
                                    <p:anim calcmode="lin" valueType="num">
                                      <p:cBhvr>
                                        <p:cTn id="54" dur="250" fill="hold"/>
                                        <p:tgtEl>
                                          <p:spTgt spid="14"/>
                                        </p:tgtEl>
                                        <p:attrNameLst>
                                          <p:attrName>ppt_w</p:attrName>
                                        </p:attrNameLst>
                                      </p:cBhvr>
                                      <p:tavLst>
                                        <p:tav tm="0">
                                          <p:val>
                                            <p:strVal val="4*#ppt_w"/>
                                          </p:val>
                                        </p:tav>
                                        <p:tav tm="100000">
                                          <p:val>
                                            <p:strVal val="#ppt_w"/>
                                          </p:val>
                                        </p:tav>
                                      </p:tavLst>
                                    </p:anim>
                                    <p:anim calcmode="lin" valueType="num">
                                      <p:cBhvr>
                                        <p:cTn id="55"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Wrong Buzzer.wav"/>
                                        </p:tgtEl>
                                      </p:cMediaNode>
                                    </p:audio>
                                  </p:subTnLst>
                                </p:cTn>
                              </p:par>
                              <p:par>
                                <p:cTn id="56" presetID="1" presetClass="emph" presetSubtype="2" fill="hold" nodeType="withEffect">
                                  <p:stCondLst>
                                    <p:cond delay="1000"/>
                                  </p:stCondLst>
                                  <p:childTnLst>
                                    <p:animClr clrSpc="rgb" dir="cw">
                                      <p:cBhvr>
                                        <p:cTn id="57" dur="250" fill="hold"/>
                                        <p:tgtEl>
                                          <p:spTgt spid="5"/>
                                        </p:tgtEl>
                                        <p:attrNameLst>
                                          <p:attrName>fillcolor</p:attrName>
                                        </p:attrNameLst>
                                      </p:cBhvr>
                                      <p:to>
                                        <a:srgbClr val="FFFF00"/>
                                      </p:to>
                                    </p:animClr>
                                    <p:set>
                                      <p:cBhvr>
                                        <p:cTn id="58" dur="250" fill="hold"/>
                                        <p:tgtEl>
                                          <p:spTgt spid="5"/>
                                        </p:tgtEl>
                                        <p:attrNameLst>
                                          <p:attrName>fill.type</p:attrName>
                                        </p:attrNameLst>
                                      </p:cBhvr>
                                      <p:to>
                                        <p:strVal val="solid"/>
                                      </p:to>
                                    </p:set>
                                    <p:set>
                                      <p:cBhvr>
                                        <p:cTn id="59"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50" fill="hold"/>
                                        <p:tgtEl>
                                          <p:spTgt spid="9"/>
                                        </p:tgtEl>
                                        <p:attrNameLst>
                                          <p:attrName>fillcolor</p:attrName>
                                        </p:attrNameLst>
                                      </p:cBhvr>
                                      <p:to>
                                        <a:srgbClr val="FFF2CC"/>
                                      </p:to>
                                    </p:animClr>
                                    <p:set>
                                      <p:cBhvr>
                                        <p:cTn id="65" dur="250" fill="hold"/>
                                        <p:tgtEl>
                                          <p:spTgt spid="9"/>
                                        </p:tgtEl>
                                        <p:attrNameLst>
                                          <p:attrName>fill.type</p:attrName>
                                        </p:attrNameLst>
                                      </p:cBhvr>
                                      <p:to>
                                        <p:strVal val="solid"/>
                                      </p:to>
                                    </p:set>
                                    <p:set>
                                      <p:cBhvr>
                                        <p:cTn id="66" dur="250" fill="hold"/>
                                        <p:tgtEl>
                                          <p:spTgt spid="9"/>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12"/>
                                        </p:tgtEl>
                                        <p:attrNameLst>
                                          <p:attrName>style.visibility</p:attrName>
                                        </p:attrNameLst>
                                      </p:cBhvr>
                                      <p:to>
                                        <p:strVal val="visible"/>
                                      </p:to>
                                    </p:set>
                                    <p:anim calcmode="lin" valueType="num">
                                      <p:cBhvr>
                                        <p:cTn id="69" dur="250" fill="hold"/>
                                        <p:tgtEl>
                                          <p:spTgt spid="12"/>
                                        </p:tgtEl>
                                        <p:attrNameLst>
                                          <p:attrName>ppt_w</p:attrName>
                                        </p:attrNameLst>
                                      </p:cBhvr>
                                      <p:tavLst>
                                        <p:tav tm="0">
                                          <p:val>
                                            <p:strVal val="4*#ppt_w"/>
                                          </p:val>
                                        </p:tav>
                                        <p:tav tm="100000">
                                          <p:val>
                                            <p:strVal val="#ppt_w"/>
                                          </p:val>
                                        </p:tav>
                                      </p:tavLst>
                                    </p:anim>
                                    <p:anim calcmode="lin" valueType="num">
                                      <p:cBhvr>
                                        <p:cTn id="70"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Wrong Buzzer.wav"/>
                                        </p:tgtEl>
                                      </p:cMediaNode>
                                    </p:audio>
                                  </p:subTnLst>
                                </p:cTn>
                              </p:par>
                              <p:par>
                                <p:cTn id="71" presetID="1" presetClass="emph" presetSubtype="2" fill="hold" nodeType="withEffect">
                                  <p:stCondLst>
                                    <p:cond delay="1000"/>
                                  </p:stCondLst>
                                  <p:childTnLst>
                                    <p:animClr clrSpc="rgb" dir="cw">
                                      <p:cBhvr>
                                        <p:cTn id="72" dur="250" fill="hold"/>
                                        <p:tgtEl>
                                          <p:spTgt spid="9"/>
                                        </p:tgtEl>
                                        <p:attrNameLst>
                                          <p:attrName>fillcolor</p:attrName>
                                        </p:attrNameLst>
                                      </p:cBhvr>
                                      <p:to>
                                        <a:srgbClr val="FFFF00"/>
                                      </p:to>
                                    </p:animClr>
                                    <p:set>
                                      <p:cBhvr>
                                        <p:cTn id="73" dur="250" fill="hold"/>
                                        <p:tgtEl>
                                          <p:spTgt spid="9"/>
                                        </p:tgtEl>
                                        <p:attrNameLst>
                                          <p:attrName>fill.type</p:attrName>
                                        </p:attrNameLst>
                                      </p:cBhvr>
                                      <p:to>
                                        <p:strVal val="solid"/>
                                      </p:to>
                                    </p:set>
                                    <p:set>
                                      <p:cBhvr>
                                        <p:cTn id="74"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75" restart="whenNotActive" fill="hold" evtFilter="cancelBubble" nodeType="interactiveSeq">
                <p:stCondLst>
                  <p:cond evt="onClick" delay="0">
                    <p:tgtEl>
                      <p:spTgt spid="10"/>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50" fill="hold"/>
                                        <p:tgtEl>
                                          <p:spTgt spid="10"/>
                                        </p:tgtEl>
                                        <p:attrNameLst>
                                          <p:attrName>fillcolor</p:attrName>
                                        </p:attrNameLst>
                                      </p:cBhvr>
                                      <p:to>
                                        <a:srgbClr val="FFF2CC"/>
                                      </p:to>
                                    </p:animClr>
                                    <p:set>
                                      <p:cBhvr>
                                        <p:cTn id="80" dur="250" fill="hold"/>
                                        <p:tgtEl>
                                          <p:spTgt spid="10"/>
                                        </p:tgtEl>
                                        <p:attrNameLst>
                                          <p:attrName>fill.type</p:attrName>
                                        </p:attrNameLst>
                                      </p:cBhvr>
                                      <p:to>
                                        <p:strVal val="solid"/>
                                      </p:to>
                                    </p:set>
                                    <p:set>
                                      <p:cBhvr>
                                        <p:cTn id="81" dur="250" fill="hold"/>
                                        <p:tgtEl>
                                          <p:spTgt spid="10"/>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13"/>
                                        </p:tgtEl>
                                        <p:attrNameLst>
                                          <p:attrName>style.visibility</p:attrName>
                                        </p:attrNameLst>
                                      </p:cBhvr>
                                      <p:to>
                                        <p:strVal val="visible"/>
                                      </p:to>
                                    </p:set>
                                    <p:anim calcmode="lin" valueType="num">
                                      <p:cBhvr>
                                        <p:cTn id="84" dur="250" fill="hold"/>
                                        <p:tgtEl>
                                          <p:spTgt spid="13"/>
                                        </p:tgtEl>
                                        <p:attrNameLst>
                                          <p:attrName>ppt_w</p:attrName>
                                        </p:attrNameLst>
                                      </p:cBhvr>
                                      <p:tavLst>
                                        <p:tav tm="0">
                                          <p:val>
                                            <p:strVal val="4*#ppt_w"/>
                                          </p:val>
                                        </p:tav>
                                        <p:tav tm="100000">
                                          <p:val>
                                            <p:strVal val="#ppt_w"/>
                                          </p:val>
                                        </p:tav>
                                      </p:tavLst>
                                    </p:anim>
                                    <p:anim calcmode="lin" valueType="num">
                                      <p:cBhvr>
                                        <p:cTn id="85"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Wrong Buzzer.wav"/>
                                        </p:tgtEl>
                                      </p:cMediaNode>
                                    </p:audio>
                                  </p:subTnLst>
                                </p:cTn>
                              </p:par>
                              <p:par>
                                <p:cTn id="86" presetID="1" presetClass="emph" presetSubtype="2" fill="hold" nodeType="withEffect">
                                  <p:stCondLst>
                                    <p:cond delay="1000"/>
                                  </p:stCondLst>
                                  <p:childTnLst>
                                    <p:animClr clrSpc="rgb" dir="cw">
                                      <p:cBhvr>
                                        <p:cTn id="87" dur="250" fill="hold"/>
                                        <p:tgtEl>
                                          <p:spTgt spid="10"/>
                                        </p:tgtEl>
                                        <p:attrNameLst>
                                          <p:attrName>fillcolor</p:attrName>
                                        </p:attrNameLst>
                                      </p:cBhvr>
                                      <p:to>
                                        <a:srgbClr val="FFFF00"/>
                                      </p:to>
                                    </p:animClr>
                                    <p:set>
                                      <p:cBhvr>
                                        <p:cTn id="88" dur="250" fill="hold"/>
                                        <p:tgtEl>
                                          <p:spTgt spid="10"/>
                                        </p:tgtEl>
                                        <p:attrNameLst>
                                          <p:attrName>fill.type</p:attrName>
                                        </p:attrNameLst>
                                      </p:cBhvr>
                                      <p:to>
                                        <p:strVal val="solid"/>
                                      </p:to>
                                    </p:set>
                                    <p:set>
                                      <p:cBhvr>
                                        <p:cTn id="89"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4" grpId="0" animBg="1"/>
      <p:bldP spid="2" grpId="0" animBg="1"/>
      <p:bldP spid="5" grpId="0" animBg="1"/>
      <p:bldP spid="9" grpId="0" animBg="1"/>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5"/>
          <a:tile tx="0" ty="0" sx="100000" sy="100000" flip="none" algn="tl"/>
        </a:blipFill>
        <a:effectLst/>
      </p:bgPr>
    </p:bg>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132F3493-F92B-53C3-FAA8-1EFA89BD94B9}"/>
              </a:ext>
            </a:extLst>
          </p:cNvPr>
          <p:cNvGrpSpPr/>
          <p:nvPr/>
        </p:nvGrpSpPr>
        <p:grpSpPr>
          <a:xfrm>
            <a:off x="0" y="114301"/>
            <a:ext cx="18300297" cy="10259921"/>
            <a:chOff x="-1" y="26541"/>
            <a:chExt cx="12200198" cy="6839947"/>
          </a:xfrm>
        </p:grpSpPr>
        <p:pic>
          <p:nvPicPr>
            <p:cNvPr id="6" name="Hình ảnh 5">
              <a:extLst>
                <a:ext uri="{FF2B5EF4-FFF2-40B4-BE49-F238E27FC236}">
                  <a16:creationId xmlns:a16="http://schemas.microsoft.com/office/drawing/2014/main" id="{DB7E511E-8215-D0DF-1314-461AA187A1AE}"/>
                </a:ext>
              </a:extLst>
            </p:cNvPr>
            <p:cNvPicPr>
              <a:picLocks noChangeAspect="1"/>
            </p:cNvPicPr>
            <p:nvPr/>
          </p:nvPicPr>
          <p:blipFill>
            <a:blip r:embed="rId6"/>
            <a:stretch>
              <a:fillRect/>
            </a:stretch>
          </p:blipFill>
          <p:spPr>
            <a:xfrm>
              <a:off x="-1" y="26541"/>
              <a:ext cx="9100969" cy="6839947"/>
            </a:xfrm>
            <a:prstGeom prst="rect">
              <a:avLst/>
            </a:prstGeom>
          </p:spPr>
        </p:pic>
        <p:pic>
          <p:nvPicPr>
            <p:cNvPr id="7" name="Hình ảnh 6">
              <a:extLst>
                <a:ext uri="{FF2B5EF4-FFF2-40B4-BE49-F238E27FC236}">
                  <a16:creationId xmlns:a16="http://schemas.microsoft.com/office/drawing/2014/main" id="{4124EFF2-E475-CA79-D15A-E29B189ACA90}"/>
                </a:ext>
              </a:extLst>
            </p:cNvPr>
            <p:cNvPicPr>
              <a:picLocks noChangeAspect="1"/>
            </p:cNvPicPr>
            <p:nvPr/>
          </p:nvPicPr>
          <p:blipFill rotWithShape="1">
            <a:blip r:embed="rId6"/>
            <a:srcRect l="66036"/>
            <a:stretch/>
          </p:blipFill>
          <p:spPr>
            <a:xfrm>
              <a:off x="8979995" y="26541"/>
              <a:ext cx="3220202" cy="6839947"/>
            </a:xfrm>
            <a:prstGeom prst="rect">
              <a:avLst/>
            </a:prstGeom>
          </p:spPr>
        </p:pic>
      </p:grpSp>
      <p:sp>
        <p:nvSpPr>
          <p:cNvPr id="3" name="Cuộn: Ngang 2">
            <a:extLst>
              <a:ext uri="{FF2B5EF4-FFF2-40B4-BE49-F238E27FC236}">
                <a16:creationId xmlns:a16="http://schemas.microsoft.com/office/drawing/2014/main" id="{BBE23B9F-DE96-E6FD-B589-09926469D344}"/>
              </a:ext>
            </a:extLst>
          </p:cNvPr>
          <p:cNvSpPr/>
          <p:nvPr/>
        </p:nvSpPr>
        <p:spPr>
          <a:xfrm>
            <a:off x="986951" y="386449"/>
            <a:ext cx="15456582" cy="2058476"/>
          </a:xfrm>
          <a:prstGeom prst="horizontalScroll">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
        <p:nvSpPr>
          <p:cNvPr id="4" name="Snip Diagonal Corner Rectangle 3"/>
          <p:cNvSpPr/>
          <p:nvPr/>
        </p:nvSpPr>
        <p:spPr>
          <a:xfrm>
            <a:off x="1281492" y="872065"/>
            <a:ext cx="15567960" cy="1059755"/>
          </a:xfrm>
          <a:prstGeom prst="snip2DiagRect">
            <a:avLst>
              <a:gd name="adj1" fmla="val 50000"/>
              <a:gd name="adj2" fmla="val 16667"/>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defRPr/>
            </a:pPr>
            <a:r>
              <a:rPr lang="en-US" sz="4800" b="1" kern="1200" dirty="0" err="1">
                <a:solidFill>
                  <a:prstClr val="black"/>
                </a:solidFill>
                <a:latin typeface="Cambria" panose="02040503050406030204" pitchFamily="18" charset="0"/>
                <a:ea typeface="Cambria" panose="02040503050406030204" pitchFamily="18" charset="0"/>
              </a:rPr>
              <a:t>Câu</a:t>
            </a:r>
            <a:r>
              <a:rPr lang="en-US" sz="4800" b="1" kern="1200" dirty="0">
                <a:solidFill>
                  <a:prstClr val="black"/>
                </a:solidFill>
                <a:latin typeface="Cambria" panose="02040503050406030204" pitchFamily="18" charset="0"/>
                <a:ea typeface="Cambria" panose="02040503050406030204" pitchFamily="18" charset="0"/>
              </a:rPr>
              <a:t> 3. </a:t>
            </a:r>
            <a:r>
              <a:rPr lang="en-US" sz="4800" kern="1200" dirty="0" err="1">
                <a:solidFill>
                  <a:prstClr val="black"/>
                </a:solidFill>
                <a:latin typeface="Cambria" panose="02040503050406030204" pitchFamily="18" charset="0"/>
                <a:ea typeface="Cambria" panose="02040503050406030204" pitchFamily="18" charset="0"/>
              </a:rPr>
              <a:t>Công</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thức</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cấu</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tạo</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dạng</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mạch</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hở</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của</a:t>
            </a:r>
            <a:r>
              <a:rPr lang="en-US" sz="4800" kern="1200" dirty="0">
                <a:solidFill>
                  <a:prstClr val="black"/>
                </a:solidFill>
                <a:latin typeface="Cambria" panose="02040503050406030204" pitchFamily="18" charset="0"/>
                <a:ea typeface="Cambria" panose="02040503050406030204" pitchFamily="18" charset="0"/>
              </a:rPr>
              <a:t> glucose </a:t>
            </a:r>
            <a:r>
              <a:rPr lang="en-US" sz="4800" kern="1200" dirty="0" err="1">
                <a:solidFill>
                  <a:prstClr val="black"/>
                </a:solidFill>
                <a:latin typeface="Cambria" panose="02040503050406030204" pitchFamily="18" charset="0"/>
                <a:ea typeface="Cambria" panose="02040503050406030204" pitchFamily="18" charset="0"/>
              </a:rPr>
              <a:t>là</a:t>
            </a:r>
            <a:endParaRPr lang="vi-VN" sz="7200" kern="1200" dirty="0">
              <a:solidFill>
                <a:prstClr val="black"/>
              </a:solidFill>
              <a:latin typeface="Cambria" panose="02040503050406030204" pitchFamily="18" charset="0"/>
              <a:ea typeface="Cambria" panose="02040503050406030204" pitchFamily="18" charset="0"/>
            </a:endParaRPr>
          </a:p>
        </p:txBody>
      </p:sp>
      <p:pic>
        <p:nvPicPr>
          <p:cNvPr id="2052" name="Picture 4" descr="Pin By Ahoo H On Nicole Woah In 2020 Laboratory Flasks - Girly  Emoji,Emotion Potions - Free Emoji PNG Images - EmojiSky.com">
            <a:hlinkClick r:id="rId7" action="ppaction://hlinksldjump"/>
            <a:extLst>
              <a:ext uri="{FF2B5EF4-FFF2-40B4-BE49-F238E27FC236}">
                <a16:creationId xmlns:a16="http://schemas.microsoft.com/office/drawing/2014/main" id="{9C007F0E-29AF-18FB-5B98-4019E50EF2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9453" y="539750"/>
            <a:ext cx="1125953" cy="135227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25">
            <a:extLst>
              <a:ext uri="{FF2B5EF4-FFF2-40B4-BE49-F238E27FC236}">
                <a16:creationId xmlns:a16="http://schemas.microsoft.com/office/drawing/2014/main" id="{F1A89040-7164-93CC-A58D-AE28CCDBA38A}"/>
              </a:ext>
            </a:extLst>
          </p:cNvPr>
          <p:cNvSpPr/>
          <p:nvPr/>
        </p:nvSpPr>
        <p:spPr>
          <a:xfrm>
            <a:off x="1281492" y="3179778"/>
            <a:ext cx="7360197"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A. </a:t>
            </a:r>
            <a:r>
              <a:rPr lang="en-US" sz="4800" kern="1200" dirty="0">
                <a:solidFill>
                  <a:prstClr val="black"/>
                </a:solidFill>
                <a:latin typeface="Cambria" panose="02040503050406030204" pitchFamily="18" charset="0"/>
                <a:ea typeface="Cambria" panose="02040503050406030204" pitchFamily="18" charset="0"/>
              </a:rPr>
              <a:t>CH</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OH[CHOH]</a:t>
            </a:r>
            <a:r>
              <a:rPr lang="en-US" sz="4800" kern="1200" baseline="-25000" dirty="0">
                <a:solidFill>
                  <a:prstClr val="black"/>
                </a:solidFill>
                <a:latin typeface="Cambria" panose="02040503050406030204" pitchFamily="18" charset="0"/>
                <a:ea typeface="Cambria" panose="02040503050406030204" pitchFamily="18" charset="0"/>
              </a:rPr>
              <a:t>5</a:t>
            </a:r>
            <a:r>
              <a:rPr lang="en-US" sz="4800" kern="1200" dirty="0">
                <a:solidFill>
                  <a:prstClr val="black"/>
                </a:solidFill>
                <a:latin typeface="Cambria" panose="02040503050406030204" pitchFamily="18" charset="0"/>
                <a:ea typeface="Cambria" panose="02040503050406030204" pitchFamily="18" charset="0"/>
              </a:rPr>
              <a:t>CHO</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16" name="Rectangle 41">
            <a:extLst>
              <a:ext uri="{FF2B5EF4-FFF2-40B4-BE49-F238E27FC236}">
                <a16:creationId xmlns:a16="http://schemas.microsoft.com/office/drawing/2014/main" id="{8607F9BE-1232-EA6F-FD43-A8DD711C0F8B}"/>
              </a:ext>
            </a:extLst>
          </p:cNvPr>
          <p:cNvSpPr/>
          <p:nvPr/>
        </p:nvSpPr>
        <p:spPr>
          <a:xfrm>
            <a:off x="9789894" y="3208230"/>
            <a:ext cx="7734312"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B. </a:t>
            </a:r>
            <a:r>
              <a:rPr lang="en-US" sz="4800" kern="1200" dirty="0">
                <a:solidFill>
                  <a:prstClr val="black"/>
                </a:solidFill>
                <a:latin typeface="Cambria" panose="02040503050406030204" pitchFamily="18" charset="0"/>
                <a:ea typeface="Cambria" panose="02040503050406030204" pitchFamily="18" charset="0"/>
              </a:rPr>
              <a:t>CH</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OH[CHOH]</a:t>
            </a:r>
            <a:r>
              <a:rPr lang="en-US" sz="4800" kern="1200" baseline="-25000" dirty="0">
                <a:solidFill>
                  <a:prstClr val="black"/>
                </a:solidFill>
                <a:latin typeface="Cambria" panose="02040503050406030204" pitchFamily="18" charset="0"/>
                <a:ea typeface="Cambria" panose="02040503050406030204" pitchFamily="18" charset="0"/>
              </a:rPr>
              <a:t>4</a:t>
            </a:r>
            <a:r>
              <a:rPr lang="en-US" sz="4800" kern="1200" dirty="0">
                <a:solidFill>
                  <a:prstClr val="black"/>
                </a:solidFill>
                <a:latin typeface="Cambria" panose="02040503050406030204" pitchFamily="18" charset="0"/>
                <a:ea typeface="Cambria" panose="02040503050406030204" pitchFamily="18" charset="0"/>
              </a:rPr>
              <a:t>CH</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OH</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17" name="Rectangle 42">
            <a:extLst>
              <a:ext uri="{FF2B5EF4-FFF2-40B4-BE49-F238E27FC236}">
                <a16:creationId xmlns:a16="http://schemas.microsoft.com/office/drawing/2014/main" id="{1257F602-E747-080D-CF6C-5203C63BBB34}"/>
              </a:ext>
            </a:extLst>
          </p:cNvPr>
          <p:cNvSpPr/>
          <p:nvPr/>
        </p:nvSpPr>
        <p:spPr>
          <a:xfrm>
            <a:off x="1281492" y="5152731"/>
            <a:ext cx="7360197"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C. </a:t>
            </a:r>
            <a:r>
              <a:rPr lang="en-US" sz="4800" kern="1200" dirty="0">
                <a:solidFill>
                  <a:prstClr val="black"/>
                </a:solidFill>
                <a:latin typeface="Cambria" panose="02040503050406030204" pitchFamily="18" charset="0"/>
                <a:ea typeface="Cambria" panose="02040503050406030204" pitchFamily="18" charset="0"/>
              </a:rPr>
              <a:t>CH</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OH[CHOH]</a:t>
            </a:r>
            <a:r>
              <a:rPr lang="en-US" sz="4800" kern="1200" baseline="-25000" dirty="0">
                <a:solidFill>
                  <a:prstClr val="black"/>
                </a:solidFill>
                <a:latin typeface="Cambria" panose="02040503050406030204" pitchFamily="18" charset="0"/>
                <a:ea typeface="Cambria" panose="02040503050406030204" pitchFamily="18" charset="0"/>
              </a:rPr>
              <a:t>4</a:t>
            </a:r>
            <a:r>
              <a:rPr lang="en-US" sz="4800" kern="1200" dirty="0">
                <a:solidFill>
                  <a:prstClr val="black"/>
                </a:solidFill>
                <a:latin typeface="Cambria" panose="02040503050406030204" pitchFamily="18" charset="0"/>
                <a:ea typeface="Cambria" panose="02040503050406030204" pitchFamily="18" charset="0"/>
              </a:rPr>
              <a:t>CHO</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18" name="Rectangle 43">
            <a:extLst>
              <a:ext uri="{FF2B5EF4-FFF2-40B4-BE49-F238E27FC236}">
                <a16:creationId xmlns:a16="http://schemas.microsoft.com/office/drawing/2014/main" id="{C3D16920-A6B2-0290-96CD-ECB1A95D70D1}"/>
              </a:ext>
            </a:extLst>
          </p:cNvPr>
          <p:cNvSpPr/>
          <p:nvPr/>
        </p:nvSpPr>
        <p:spPr>
          <a:xfrm>
            <a:off x="9646313" y="5127761"/>
            <a:ext cx="7877894"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D. </a:t>
            </a:r>
            <a:r>
              <a:rPr lang="en-US" sz="4800" kern="1200" dirty="0">
                <a:solidFill>
                  <a:prstClr val="black"/>
                </a:solidFill>
                <a:latin typeface="Cambria" panose="02040503050406030204" pitchFamily="18" charset="0"/>
                <a:ea typeface="Cambria" panose="02040503050406030204" pitchFamily="18" charset="0"/>
              </a:rPr>
              <a:t>CH</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OH[CHOH]</a:t>
            </a:r>
            <a:r>
              <a:rPr lang="en-US" sz="4800" kern="1200" baseline="-25000" dirty="0">
                <a:solidFill>
                  <a:prstClr val="black"/>
                </a:solidFill>
                <a:latin typeface="Cambria" panose="02040503050406030204" pitchFamily="18" charset="0"/>
                <a:ea typeface="Cambria" panose="02040503050406030204" pitchFamily="18" charset="0"/>
              </a:rPr>
              <a:t>4</a:t>
            </a:r>
            <a:r>
              <a:rPr lang="en-US" sz="4800" kern="1200" dirty="0">
                <a:solidFill>
                  <a:prstClr val="black"/>
                </a:solidFill>
                <a:latin typeface="Cambria" panose="02040503050406030204" pitchFamily="18" charset="0"/>
                <a:ea typeface="Cambria" panose="02040503050406030204" pitchFamily="18" charset="0"/>
              </a:rPr>
              <a:t>COOH</a:t>
            </a:r>
            <a:endParaRPr lang="vi-VN" sz="4800" kern="1200" dirty="0">
              <a:solidFill>
                <a:prstClr val="black"/>
              </a:solidFill>
              <a:latin typeface="Cambria" panose="02040503050406030204" pitchFamily="18" charset="0"/>
              <a:ea typeface="Cambria" panose="02040503050406030204" pitchFamily="18" charset="0"/>
            </a:endParaRPr>
          </a:p>
        </p:txBody>
      </p:sp>
      <p:pic>
        <p:nvPicPr>
          <p:cNvPr id="19" name="Picture 46">
            <a:extLst>
              <a:ext uri="{FF2B5EF4-FFF2-40B4-BE49-F238E27FC236}">
                <a16:creationId xmlns:a16="http://schemas.microsoft.com/office/drawing/2014/main" id="{F09C627E-06BF-13FB-9A9D-D09DBD7EE35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33106" y="3217991"/>
            <a:ext cx="1208583" cy="1062089"/>
          </a:xfrm>
          <a:prstGeom prst="rect">
            <a:avLst/>
          </a:prstGeom>
          <a:solidFill>
            <a:schemeClr val="accent1">
              <a:lumMod val="20000"/>
              <a:lumOff val="80000"/>
            </a:schemeClr>
          </a:solidFill>
        </p:spPr>
      </p:pic>
      <p:pic>
        <p:nvPicPr>
          <p:cNvPr id="20" name="Picture 50">
            <a:extLst>
              <a:ext uri="{FF2B5EF4-FFF2-40B4-BE49-F238E27FC236}">
                <a16:creationId xmlns:a16="http://schemas.microsoft.com/office/drawing/2014/main" id="{9B2F8E96-14F9-F05C-B921-501329E7673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34885" y="5248122"/>
            <a:ext cx="1206804" cy="965442"/>
          </a:xfrm>
          <a:prstGeom prst="rect">
            <a:avLst/>
          </a:prstGeom>
          <a:solidFill>
            <a:schemeClr val="accent1">
              <a:lumMod val="20000"/>
              <a:lumOff val="80000"/>
            </a:schemeClr>
          </a:solidFill>
        </p:spPr>
      </p:pic>
      <p:pic>
        <p:nvPicPr>
          <p:cNvPr id="21" name="Picture 48">
            <a:extLst>
              <a:ext uri="{FF2B5EF4-FFF2-40B4-BE49-F238E27FC236}">
                <a16:creationId xmlns:a16="http://schemas.microsoft.com/office/drawing/2014/main" id="{B8CD1142-CAD6-8C42-C80D-828E38A74B6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101582" y="5175475"/>
            <a:ext cx="1207113" cy="1060796"/>
          </a:xfrm>
          <a:prstGeom prst="rect">
            <a:avLst/>
          </a:prstGeom>
          <a:solidFill>
            <a:schemeClr val="accent1">
              <a:lumMod val="20000"/>
              <a:lumOff val="80000"/>
            </a:schemeClr>
          </a:solidFill>
        </p:spPr>
      </p:pic>
      <p:pic>
        <p:nvPicPr>
          <p:cNvPr id="22" name="Picture 52">
            <a:extLst>
              <a:ext uri="{FF2B5EF4-FFF2-40B4-BE49-F238E27FC236}">
                <a16:creationId xmlns:a16="http://schemas.microsoft.com/office/drawing/2014/main" id="{91C91A8E-B3E9-B614-651F-F4C5C6788F4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425318" y="3370313"/>
            <a:ext cx="1098888" cy="965690"/>
          </a:xfrm>
          <a:prstGeom prst="rect">
            <a:avLst/>
          </a:prstGeom>
          <a:solidFill>
            <a:schemeClr val="accent1">
              <a:lumMod val="20000"/>
              <a:lumOff val="80000"/>
            </a:schemeClr>
          </a:solidFill>
        </p:spPr>
      </p:pic>
    </p:spTree>
    <p:extLst>
      <p:ext uri="{BB962C8B-B14F-4D97-AF65-F5344CB8AC3E}">
        <p14:creationId xmlns:p14="http://schemas.microsoft.com/office/powerpoint/2010/main" val="241033416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anim calcmode="lin" valueType="num">
                                      <p:cBhvr>
                                        <p:cTn id="23" dur="500" fill="hold"/>
                                        <p:tgtEl>
                                          <p:spTgt spid="17"/>
                                        </p:tgtEl>
                                        <p:attrNameLst>
                                          <p:attrName>ppt_x</p:attrName>
                                        </p:attrNameLst>
                                      </p:cBhvr>
                                      <p:tavLst>
                                        <p:tav tm="0">
                                          <p:val>
                                            <p:strVal val="#ppt_x"/>
                                          </p:val>
                                        </p:tav>
                                        <p:tav tm="100000">
                                          <p:val>
                                            <p:strVal val="#ppt_x"/>
                                          </p:val>
                                        </p:tav>
                                      </p:tavLst>
                                    </p:anim>
                                    <p:anim calcmode="lin" valueType="num">
                                      <p:cBhvr>
                                        <p:cTn id="24" dur="500" fill="hold"/>
                                        <p:tgtEl>
                                          <p:spTgt spid="1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anim calcmode="lin" valueType="num">
                                      <p:cBhvr>
                                        <p:cTn id="28" dur="500" fill="hold"/>
                                        <p:tgtEl>
                                          <p:spTgt spid="18"/>
                                        </p:tgtEl>
                                        <p:attrNameLst>
                                          <p:attrName>ppt_x</p:attrName>
                                        </p:attrNameLst>
                                      </p:cBhvr>
                                      <p:tavLst>
                                        <p:tav tm="0">
                                          <p:val>
                                            <p:strVal val="#ppt_x"/>
                                          </p:val>
                                        </p:tav>
                                        <p:tav tm="100000">
                                          <p:val>
                                            <p:strVal val="#ppt_x"/>
                                          </p:val>
                                        </p:tav>
                                      </p:tavLst>
                                    </p:anim>
                                    <p:anim calcmode="lin" valueType="num">
                                      <p:cBhvr>
                                        <p:cTn id="2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5"/>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50" fill="hold"/>
                                        <p:tgtEl>
                                          <p:spTgt spid="15"/>
                                        </p:tgtEl>
                                        <p:attrNameLst>
                                          <p:attrName>fillcolor</p:attrName>
                                        </p:attrNameLst>
                                      </p:cBhvr>
                                      <p:to>
                                        <a:srgbClr val="FFF2CC"/>
                                      </p:to>
                                    </p:animClr>
                                    <p:set>
                                      <p:cBhvr>
                                        <p:cTn id="35" dur="250" fill="hold"/>
                                        <p:tgtEl>
                                          <p:spTgt spid="15"/>
                                        </p:tgtEl>
                                        <p:attrNameLst>
                                          <p:attrName>fill.type</p:attrName>
                                        </p:attrNameLst>
                                      </p:cBhvr>
                                      <p:to>
                                        <p:strVal val="solid"/>
                                      </p:to>
                                    </p:set>
                                    <p:set>
                                      <p:cBhvr>
                                        <p:cTn id="36" dur="250" fill="hold"/>
                                        <p:tgtEl>
                                          <p:spTgt spid="15"/>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19"/>
                                        </p:tgtEl>
                                        <p:attrNameLst>
                                          <p:attrName>style.visibility</p:attrName>
                                        </p:attrNameLst>
                                      </p:cBhvr>
                                      <p:to>
                                        <p:strVal val="visible"/>
                                      </p:to>
                                    </p:set>
                                    <p:anim calcmode="lin" valueType="num">
                                      <p:cBhvr>
                                        <p:cTn id="39" dur="250" fill="hold"/>
                                        <p:tgtEl>
                                          <p:spTgt spid="19"/>
                                        </p:tgtEl>
                                        <p:attrNameLst>
                                          <p:attrName>ppt_w</p:attrName>
                                        </p:attrNameLst>
                                      </p:cBhvr>
                                      <p:tavLst>
                                        <p:tav tm="0">
                                          <p:val>
                                            <p:strVal val="4*#ppt_w"/>
                                          </p:val>
                                        </p:tav>
                                        <p:tav tm="100000">
                                          <p:val>
                                            <p:strVal val="#ppt_w"/>
                                          </p:val>
                                        </p:tav>
                                      </p:tavLst>
                                    </p:anim>
                                    <p:anim calcmode="lin" valueType="num">
                                      <p:cBhvr>
                                        <p:cTn id="40"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Wrong Buzzer.wav"/>
                                        </p:tgtEl>
                                      </p:cMediaNode>
                                    </p:audio>
                                  </p:subTnLst>
                                </p:cTn>
                              </p:par>
                              <p:par>
                                <p:cTn id="41" presetID="1" presetClass="emph" presetSubtype="2" fill="hold" nodeType="withEffect">
                                  <p:stCondLst>
                                    <p:cond delay="1000"/>
                                  </p:stCondLst>
                                  <p:childTnLst>
                                    <p:animClr clrSpc="rgb" dir="cw">
                                      <p:cBhvr>
                                        <p:cTn id="42" dur="250" fill="hold"/>
                                        <p:tgtEl>
                                          <p:spTgt spid="15"/>
                                        </p:tgtEl>
                                        <p:attrNameLst>
                                          <p:attrName>fillcolor</p:attrName>
                                        </p:attrNameLst>
                                      </p:cBhvr>
                                      <p:to>
                                        <a:srgbClr val="FFFF00"/>
                                      </p:to>
                                    </p:animClr>
                                    <p:set>
                                      <p:cBhvr>
                                        <p:cTn id="43" dur="250" fill="hold"/>
                                        <p:tgtEl>
                                          <p:spTgt spid="15"/>
                                        </p:tgtEl>
                                        <p:attrNameLst>
                                          <p:attrName>fill.type</p:attrName>
                                        </p:attrNameLst>
                                      </p:cBhvr>
                                      <p:to>
                                        <p:strVal val="solid"/>
                                      </p:to>
                                    </p:set>
                                    <p:set>
                                      <p:cBhvr>
                                        <p:cTn id="44"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5" restart="whenNotActive" fill="hold" evtFilter="cancelBubble" nodeType="interactiveSeq">
                <p:stCondLst>
                  <p:cond evt="onClick" delay="0">
                    <p:tgtEl>
                      <p:spTgt spid="16"/>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50" fill="hold"/>
                                        <p:tgtEl>
                                          <p:spTgt spid="16"/>
                                        </p:tgtEl>
                                        <p:attrNameLst>
                                          <p:attrName>fillcolor</p:attrName>
                                        </p:attrNameLst>
                                      </p:cBhvr>
                                      <p:to>
                                        <a:srgbClr val="FFF2CC"/>
                                      </p:to>
                                    </p:animClr>
                                    <p:set>
                                      <p:cBhvr>
                                        <p:cTn id="50" dur="250" fill="hold"/>
                                        <p:tgtEl>
                                          <p:spTgt spid="16"/>
                                        </p:tgtEl>
                                        <p:attrNameLst>
                                          <p:attrName>fill.type</p:attrName>
                                        </p:attrNameLst>
                                      </p:cBhvr>
                                      <p:to>
                                        <p:strVal val="solid"/>
                                      </p:to>
                                    </p:set>
                                    <p:set>
                                      <p:cBhvr>
                                        <p:cTn id="51" dur="250" fill="hold"/>
                                        <p:tgtEl>
                                          <p:spTgt spid="16"/>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22"/>
                                        </p:tgtEl>
                                        <p:attrNameLst>
                                          <p:attrName>style.visibility</p:attrName>
                                        </p:attrNameLst>
                                      </p:cBhvr>
                                      <p:to>
                                        <p:strVal val="visible"/>
                                      </p:to>
                                    </p:set>
                                    <p:anim calcmode="lin" valueType="num">
                                      <p:cBhvr>
                                        <p:cTn id="54" dur="250" fill="hold"/>
                                        <p:tgtEl>
                                          <p:spTgt spid="22"/>
                                        </p:tgtEl>
                                        <p:attrNameLst>
                                          <p:attrName>ppt_w</p:attrName>
                                        </p:attrNameLst>
                                      </p:cBhvr>
                                      <p:tavLst>
                                        <p:tav tm="0">
                                          <p:val>
                                            <p:strVal val="4*#ppt_w"/>
                                          </p:val>
                                        </p:tav>
                                        <p:tav tm="100000">
                                          <p:val>
                                            <p:strVal val="#ppt_w"/>
                                          </p:val>
                                        </p:tav>
                                      </p:tavLst>
                                    </p:anim>
                                    <p:anim calcmode="lin" valueType="num">
                                      <p:cBhvr>
                                        <p:cTn id="55"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Wrong Buzzer.wav"/>
                                        </p:tgtEl>
                                      </p:cMediaNode>
                                    </p:audio>
                                  </p:subTnLst>
                                </p:cTn>
                              </p:par>
                              <p:par>
                                <p:cTn id="56" presetID="1" presetClass="emph" presetSubtype="2" fill="hold" nodeType="withEffect">
                                  <p:stCondLst>
                                    <p:cond delay="1000"/>
                                  </p:stCondLst>
                                  <p:childTnLst>
                                    <p:animClr clrSpc="rgb" dir="cw">
                                      <p:cBhvr>
                                        <p:cTn id="57" dur="250" fill="hold"/>
                                        <p:tgtEl>
                                          <p:spTgt spid="16"/>
                                        </p:tgtEl>
                                        <p:attrNameLst>
                                          <p:attrName>fillcolor</p:attrName>
                                        </p:attrNameLst>
                                      </p:cBhvr>
                                      <p:to>
                                        <a:srgbClr val="FFFF00"/>
                                      </p:to>
                                    </p:animClr>
                                    <p:set>
                                      <p:cBhvr>
                                        <p:cTn id="58" dur="250" fill="hold"/>
                                        <p:tgtEl>
                                          <p:spTgt spid="16"/>
                                        </p:tgtEl>
                                        <p:attrNameLst>
                                          <p:attrName>fill.type</p:attrName>
                                        </p:attrNameLst>
                                      </p:cBhvr>
                                      <p:to>
                                        <p:strVal val="solid"/>
                                      </p:to>
                                    </p:set>
                                    <p:set>
                                      <p:cBhvr>
                                        <p:cTn id="59" dur="25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50" fill="hold"/>
                                        <p:tgtEl>
                                          <p:spTgt spid="17"/>
                                        </p:tgtEl>
                                        <p:attrNameLst>
                                          <p:attrName>fillcolor</p:attrName>
                                        </p:attrNameLst>
                                      </p:cBhvr>
                                      <p:to>
                                        <a:srgbClr val="FFF2CC"/>
                                      </p:to>
                                    </p:animClr>
                                    <p:set>
                                      <p:cBhvr>
                                        <p:cTn id="65" dur="250" fill="hold"/>
                                        <p:tgtEl>
                                          <p:spTgt spid="17"/>
                                        </p:tgtEl>
                                        <p:attrNameLst>
                                          <p:attrName>fill.type</p:attrName>
                                        </p:attrNameLst>
                                      </p:cBhvr>
                                      <p:to>
                                        <p:strVal val="solid"/>
                                      </p:to>
                                    </p:set>
                                    <p:set>
                                      <p:cBhvr>
                                        <p:cTn id="66" dur="250" fill="hold"/>
                                        <p:tgtEl>
                                          <p:spTgt spid="17"/>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20"/>
                                        </p:tgtEl>
                                        <p:attrNameLst>
                                          <p:attrName>style.visibility</p:attrName>
                                        </p:attrNameLst>
                                      </p:cBhvr>
                                      <p:to>
                                        <p:strVal val="visible"/>
                                      </p:to>
                                    </p:set>
                                    <p:anim calcmode="lin" valueType="num">
                                      <p:cBhvr>
                                        <p:cTn id="69" dur="250" fill="hold"/>
                                        <p:tgtEl>
                                          <p:spTgt spid="20"/>
                                        </p:tgtEl>
                                        <p:attrNameLst>
                                          <p:attrName>ppt_w</p:attrName>
                                        </p:attrNameLst>
                                      </p:cBhvr>
                                      <p:tavLst>
                                        <p:tav tm="0">
                                          <p:val>
                                            <p:strVal val="4*#ppt_w"/>
                                          </p:val>
                                        </p:tav>
                                        <p:tav tm="100000">
                                          <p:val>
                                            <p:strVal val="#ppt_w"/>
                                          </p:val>
                                        </p:tav>
                                      </p:tavLst>
                                    </p:anim>
                                    <p:anim calcmode="lin" valueType="num">
                                      <p:cBhvr>
                                        <p:cTn id="70" dur="25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Check mark.wav"/>
                                        </p:tgtEl>
                                      </p:cMediaNode>
                                    </p:audio>
                                  </p:subTnLst>
                                </p:cTn>
                              </p:par>
                              <p:par>
                                <p:cTn id="71" presetID="1" presetClass="emph" presetSubtype="2" fill="hold" nodeType="withEffect">
                                  <p:stCondLst>
                                    <p:cond delay="1000"/>
                                  </p:stCondLst>
                                  <p:childTnLst>
                                    <p:animClr clrSpc="rgb" dir="cw">
                                      <p:cBhvr>
                                        <p:cTn id="72" dur="250" fill="hold"/>
                                        <p:tgtEl>
                                          <p:spTgt spid="17"/>
                                        </p:tgtEl>
                                        <p:attrNameLst>
                                          <p:attrName>fillcolor</p:attrName>
                                        </p:attrNameLst>
                                      </p:cBhvr>
                                      <p:to>
                                        <a:srgbClr val="00B050"/>
                                      </p:to>
                                    </p:animClr>
                                    <p:set>
                                      <p:cBhvr>
                                        <p:cTn id="73" dur="250" fill="hold"/>
                                        <p:tgtEl>
                                          <p:spTgt spid="17"/>
                                        </p:tgtEl>
                                        <p:attrNameLst>
                                          <p:attrName>fill.type</p:attrName>
                                        </p:attrNameLst>
                                      </p:cBhvr>
                                      <p:to>
                                        <p:strVal val="solid"/>
                                      </p:to>
                                    </p:set>
                                    <p:set>
                                      <p:cBhvr>
                                        <p:cTn id="74"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75" restart="whenNotActive" fill="hold" evtFilter="cancelBubble" nodeType="interactiveSeq">
                <p:stCondLst>
                  <p:cond evt="onClick" delay="0">
                    <p:tgtEl>
                      <p:spTgt spid="18"/>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50" fill="hold"/>
                                        <p:tgtEl>
                                          <p:spTgt spid="18"/>
                                        </p:tgtEl>
                                        <p:attrNameLst>
                                          <p:attrName>fillcolor</p:attrName>
                                        </p:attrNameLst>
                                      </p:cBhvr>
                                      <p:to>
                                        <a:srgbClr val="FFF2CC"/>
                                      </p:to>
                                    </p:animClr>
                                    <p:set>
                                      <p:cBhvr>
                                        <p:cTn id="80" dur="250" fill="hold"/>
                                        <p:tgtEl>
                                          <p:spTgt spid="18"/>
                                        </p:tgtEl>
                                        <p:attrNameLst>
                                          <p:attrName>fill.type</p:attrName>
                                        </p:attrNameLst>
                                      </p:cBhvr>
                                      <p:to>
                                        <p:strVal val="solid"/>
                                      </p:to>
                                    </p:set>
                                    <p:set>
                                      <p:cBhvr>
                                        <p:cTn id="81" dur="250" fill="hold"/>
                                        <p:tgtEl>
                                          <p:spTgt spid="18"/>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21"/>
                                        </p:tgtEl>
                                        <p:attrNameLst>
                                          <p:attrName>style.visibility</p:attrName>
                                        </p:attrNameLst>
                                      </p:cBhvr>
                                      <p:to>
                                        <p:strVal val="visible"/>
                                      </p:to>
                                    </p:set>
                                    <p:anim calcmode="lin" valueType="num">
                                      <p:cBhvr>
                                        <p:cTn id="84" dur="250" fill="hold"/>
                                        <p:tgtEl>
                                          <p:spTgt spid="21"/>
                                        </p:tgtEl>
                                        <p:attrNameLst>
                                          <p:attrName>ppt_w</p:attrName>
                                        </p:attrNameLst>
                                      </p:cBhvr>
                                      <p:tavLst>
                                        <p:tav tm="0">
                                          <p:val>
                                            <p:strVal val="4*#ppt_w"/>
                                          </p:val>
                                        </p:tav>
                                        <p:tav tm="100000">
                                          <p:val>
                                            <p:strVal val="#ppt_w"/>
                                          </p:val>
                                        </p:tav>
                                      </p:tavLst>
                                    </p:anim>
                                    <p:anim calcmode="lin" valueType="num">
                                      <p:cBhvr>
                                        <p:cTn id="85"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3" name="Wrong Buzzer.wav"/>
                                        </p:tgtEl>
                                      </p:cMediaNode>
                                    </p:audio>
                                  </p:subTnLst>
                                </p:cTn>
                              </p:par>
                              <p:par>
                                <p:cTn id="86" presetID="1" presetClass="emph" presetSubtype="2" fill="hold" nodeType="withEffect">
                                  <p:stCondLst>
                                    <p:cond delay="1000"/>
                                  </p:stCondLst>
                                  <p:childTnLst>
                                    <p:animClr clrSpc="rgb" dir="cw">
                                      <p:cBhvr>
                                        <p:cTn id="87" dur="250" fill="hold"/>
                                        <p:tgtEl>
                                          <p:spTgt spid="18"/>
                                        </p:tgtEl>
                                        <p:attrNameLst>
                                          <p:attrName>fillcolor</p:attrName>
                                        </p:attrNameLst>
                                      </p:cBhvr>
                                      <p:to>
                                        <a:srgbClr val="FFFF00"/>
                                      </p:to>
                                    </p:animClr>
                                    <p:set>
                                      <p:cBhvr>
                                        <p:cTn id="88" dur="250" fill="hold"/>
                                        <p:tgtEl>
                                          <p:spTgt spid="18"/>
                                        </p:tgtEl>
                                        <p:attrNameLst>
                                          <p:attrName>fill.type</p:attrName>
                                        </p:attrNameLst>
                                      </p:cBhvr>
                                      <p:to>
                                        <p:strVal val="solid"/>
                                      </p:to>
                                    </p:set>
                                    <p:set>
                                      <p:cBhvr>
                                        <p:cTn id="89" dur="25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4" grpId="0" animBg="1"/>
      <p:bldP spid="15" grpId="0" animBg="1"/>
      <p:bldP spid="16" grpId="0" animBg="1"/>
      <p:bldP spid="17" grpId="0" animBg="1"/>
      <p:bldP spid="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5"/>
          <a:tile tx="0" ty="0" sx="100000" sy="100000" flip="none" algn="tl"/>
        </a:blipFill>
        <a:effectLst/>
      </p:bgPr>
    </p:bg>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132F3493-F92B-53C3-FAA8-1EFA89BD94B9}"/>
              </a:ext>
            </a:extLst>
          </p:cNvPr>
          <p:cNvGrpSpPr/>
          <p:nvPr/>
        </p:nvGrpSpPr>
        <p:grpSpPr>
          <a:xfrm>
            <a:off x="0" y="114301"/>
            <a:ext cx="18300297" cy="10259921"/>
            <a:chOff x="-1" y="26541"/>
            <a:chExt cx="12200198" cy="6839947"/>
          </a:xfrm>
        </p:grpSpPr>
        <p:pic>
          <p:nvPicPr>
            <p:cNvPr id="6" name="Hình ảnh 5">
              <a:extLst>
                <a:ext uri="{FF2B5EF4-FFF2-40B4-BE49-F238E27FC236}">
                  <a16:creationId xmlns:a16="http://schemas.microsoft.com/office/drawing/2014/main" id="{DB7E511E-8215-D0DF-1314-461AA187A1AE}"/>
                </a:ext>
              </a:extLst>
            </p:cNvPr>
            <p:cNvPicPr>
              <a:picLocks noChangeAspect="1"/>
            </p:cNvPicPr>
            <p:nvPr/>
          </p:nvPicPr>
          <p:blipFill>
            <a:blip r:embed="rId6"/>
            <a:stretch>
              <a:fillRect/>
            </a:stretch>
          </p:blipFill>
          <p:spPr>
            <a:xfrm>
              <a:off x="-1" y="26541"/>
              <a:ext cx="9100969" cy="6839947"/>
            </a:xfrm>
            <a:prstGeom prst="rect">
              <a:avLst/>
            </a:prstGeom>
          </p:spPr>
        </p:pic>
        <p:pic>
          <p:nvPicPr>
            <p:cNvPr id="7" name="Hình ảnh 6">
              <a:extLst>
                <a:ext uri="{FF2B5EF4-FFF2-40B4-BE49-F238E27FC236}">
                  <a16:creationId xmlns:a16="http://schemas.microsoft.com/office/drawing/2014/main" id="{4124EFF2-E475-CA79-D15A-E29B189ACA90}"/>
                </a:ext>
              </a:extLst>
            </p:cNvPr>
            <p:cNvPicPr>
              <a:picLocks noChangeAspect="1"/>
            </p:cNvPicPr>
            <p:nvPr/>
          </p:nvPicPr>
          <p:blipFill rotWithShape="1">
            <a:blip r:embed="rId6"/>
            <a:srcRect l="66036"/>
            <a:stretch/>
          </p:blipFill>
          <p:spPr>
            <a:xfrm>
              <a:off x="8979995" y="26541"/>
              <a:ext cx="3220202" cy="6839947"/>
            </a:xfrm>
            <a:prstGeom prst="rect">
              <a:avLst/>
            </a:prstGeom>
          </p:spPr>
        </p:pic>
      </p:grpSp>
      <p:sp>
        <p:nvSpPr>
          <p:cNvPr id="3" name="Cuộn: Ngang 2">
            <a:extLst>
              <a:ext uri="{FF2B5EF4-FFF2-40B4-BE49-F238E27FC236}">
                <a16:creationId xmlns:a16="http://schemas.microsoft.com/office/drawing/2014/main" id="{BBE23B9F-DE96-E6FD-B589-09926469D344}"/>
              </a:ext>
            </a:extLst>
          </p:cNvPr>
          <p:cNvSpPr/>
          <p:nvPr/>
        </p:nvSpPr>
        <p:spPr>
          <a:xfrm>
            <a:off x="986951" y="386449"/>
            <a:ext cx="15456582" cy="2058476"/>
          </a:xfrm>
          <a:prstGeom prst="horizontalScroll">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
        <p:nvSpPr>
          <p:cNvPr id="4" name="Snip Diagonal Corner Rectangle 3"/>
          <p:cNvSpPr/>
          <p:nvPr/>
        </p:nvSpPr>
        <p:spPr>
          <a:xfrm>
            <a:off x="1281492" y="872065"/>
            <a:ext cx="15567960" cy="1059755"/>
          </a:xfrm>
          <a:prstGeom prst="snip2DiagRect">
            <a:avLst>
              <a:gd name="adj1" fmla="val 50000"/>
              <a:gd name="adj2" fmla="val 16667"/>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pPr>
            <a:r>
              <a:rPr lang="en-US" sz="4500" b="1" kern="1200" dirty="0" err="1">
                <a:solidFill>
                  <a:prstClr val="black"/>
                </a:solidFill>
                <a:latin typeface="Cambria" panose="02040503050406030204" pitchFamily="18" charset="0"/>
                <a:ea typeface="Cambria" panose="02040503050406030204" pitchFamily="18" charset="0"/>
              </a:rPr>
              <a:t>Câu</a:t>
            </a:r>
            <a:r>
              <a:rPr lang="en-US" sz="4500" b="1" kern="1200" dirty="0">
                <a:solidFill>
                  <a:prstClr val="black"/>
                </a:solidFill>
                <a:latin typeface="Cambria" panose="02040503050406030204" pitchFamily="18" charset="0"/>
                <a:ea typeface="Cambria" panose="02040503050406030204" pitchFamily="18" charset="0"/>
              </a:rPr>
              <a:t> 4. </a:t>
            </a:r>
            <a:r>
              <a:rPr lang="en-US" sz="4500" kern="1200" dirty="0" err="1">
                <a:solidFill>
                  <a:prstClr val="black"/>
                </a:solidFill>
                <a:latin typeface="Cambria" panose="02040503050406030204" pitchFamily="18" charset="0"/>
                <a:ea typeface="Cambria" panose="02040503050406030204" pitchFamily="18" charset="0"/>
              </a:rPr>
              <a:t>Công</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thức</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cấu</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tạo</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dạng</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mạch</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vòng</a:t>
            </a:r>
            <a:r>
              <a:rPr lang="en-US" sz="4500" kern="1200" dirty="0">
                <a:solidFill>
                  <a:prstClr val="black"/>
                </a:solidFill>
                <a:latin typeface="Cambria" panose="02040503050406030204" pitchFamily="18" charset="0"/>
                <a:ea typeface="Cambria" panose="02040503050406030204" pitchFamily="18" charset="0"/>
              </a:rPr>
              <a:t> </a:t>
            </a:r>
            <a:r>
              <a:rPr lang="en-US" sz="4500" kern="1200" dirty="0" err="1">
                <a:solidFill>
                  <a:prstClr val="black"/>
                </a:solidFill>
                <a:latin typeface="Cambria" panose="02040503050406030204" pitchFamily="18" charset="0"/>
                <a:ea typeface="Cambria" panose="02040503050406030204" pitchFamily="18" charset="0"/>
              </a:rPr>
              <a:t>của</a:t>
            </a:r>
            <a:r>
              <a:rPr lang="en-US" sz="4500" kern="1200" dirty="0">
                <a:solidFill>
                  <a:prstClr val="black"/>
                </a:solidFill>
                <a:latin typeface="Cambria" panose="02040503050406030204" pitchFamily="18" charset="0"/>
                <a:ea typeface="Cambria" panose="02040503050406030204" pitchFamily="18" charset="0"/>
              </a:rPr>
              <a:t> α-glucose </a:t>
            </a:r>
            <a:r>
              <a:rPr lang="en-US" sz="4500" kern="1200" dirty="0" err="1">
                <a:solidFill>
                  <a:prstClr val="black"/>
                </a:solidFill>
                <a:latin typeface="Cambria" panose="02040503050406030204" pitchFamily="18" charset="0"/>
                <a:ea typeface="Cambria" panose="02040503050406030204" pitchFamily="18" charset="0"/>
              </a:rPr>
              <a:t>là</a:t>
            </a:r>
            <a:endParaRPr lang="en-US" sz="4500" kern="1200" dirty="0">
              <a:solidFill>
                <a:prstClr val="black"/>
              </a:solidFill>
              <a:latin typeface="Cambria" panose="02040503050406030204" pitchFamily="18" charset="0"/>
              <a:ea typeface="Cambria" panose="02040503050406030204" pitchFamily="18" charset="0"/>
            </a:endParaRPr>
          </a:p>
        </p:txBody>
      </p:sp>
      <p:pic>
        <p:nvPicPr>
          <p:cNvPr id="2052" name="Picture 4" descr="Pin By Ahoo H On Nicole Woah In 2020 Laboratory Flasks - Girly  Emoji,Emotion Potions - Free Emoji PNG Images - EmojiSky.com">
            <a:hlinkClick r:id="rId7" action="ppaction://hlinksldjump"/>
            <a:extLst>
              <a:ext uri="{FF2B5EF4-FFF2-40B4-BE49-F238E27FC236}">
                <a16:creationId xmlns:a16="http://schemas.microsoft.com/office/drawing/2014/main" id="{9C007F0E-29AF-18FB-5B98-4019E50EF2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9453" y="539750"/>
            <a:ext cx="1125953" cy="135227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5">
            <a:extLst>
              <a:ext uri="{FF2B5EF4-FFF2-40B4-BE49-F238E27FC236}">
                <a16:creationId xmlns:a16="http://schemas.microsoft.com/office/drawing/2014/main" id="{1BB0741B-2B8D-81A2-43E8-BFD91C03FE0A}"/>
              </a:ext>
            </a:extLst>
          </p:cNvPr>
          <p:cNvSpPr/>
          <p:nvPr/>
        </p:nvSpPr>
        <p:spPr>
          <a:xfrm>
            <a:off x="2112470" y="2620747"/>
            <a:ext cx="5292450" cy="2819072"/>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kern="1200" dirty="0">
                <a:solidFill>
                  <a:prstClr val="black"/>
                </a:solidFill>
                <a:latin typeface="Cambria" panose="02040503050406030204" pitchFamily="18" charset="0"/>
                <a:ea typeface="Cambria" panose="02040503050406030204" pitchFamily="18" charset="0"/>
              </a:rPr>
              <a:t>A. </a:t>
            </a:r>
          </a:p>
        </p:txBody>
      </p:sp>
      <p:sp>
        <p:nvSpPr>
          <p:cNvPr id="5" name="Rectangle 41">
            <a:extLst>
              <a:ext uri="{FF2B5EF4-FFF2-40B4-BE49-F238E27FC236}">
                <a16:creationId xmlns:a16="http://schemas.microsoft.com/office/drawing/2014/main" id="{94ED7969-BBE1-7C0C-25BE-33DC28959022}"/>
              </a:ext>
            </a:extLst>
          </p:cNvPr>
          <p:cNvSpPr/>
          <p:nvPr/>
        </p:nvSpPr>
        <p:spPr>
          <a:xfrm>
            <a:off x="9643062" y="2627030"/>
            <a:ext cx="5573631" cy="2819072"/>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kern="1200" dirty="0">
                <a:solidFill>
                  <a:prstClr val="black"/>
                </a:solidFill>
                <a:latin typeface="Cambria" panose="02040503050406030204" pitchFamily="18" charset="0"/>
                <a:ea typeface="Cambria" panose="02040503050406030204" pitchFamily="18" charset="0"/>
              </a:rPr>
              <a:t>B. </a:t>
            </a:r>
          </a:p>
        </p:txBody>
      </p:sp>
      <p:sp>
        <p:nvSpPr>
          <p:cNvPr id="9" name="Rectangle 42">
            <a:extLst>
              <a:ext uri="{FF2B5EF4-FFF2-40B4-BE49-F238E27FC236}">
                <a16:creationId xmlns:a16="http://schemas.microsoft.com/office/drawing/2014/main" id="{D01D12F3-3CDD-8764-9EF6-88B9AAFC9D00}"/>
              </a:ext>
            </a:extLst>
          </p:cNvPr>
          <p:cNvSpPr/>
          <p:nvPr/>
        </p:nvSpPr>
        <p:spPr>
          <a:xfrm>
            <a:off x="2197903" y="6218522"/>
            <a:ext cx="5207018" cy="2819072"/>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kern="1200" dirty="0">
                <a:solidFill>
                  <a:prstClr val="black"/>
                </a:solidFill>
                <a:latin typeface="Cambria" panose="02040503050406030204" pitchFamily="18" charset="0"/>
                <a:ea typeface="Cambria" panose="02040503050406030204" pitchFamily="18" charset="0"/>
              </a:rPr>
              <a:t>C. </a:t>
            </a:r>
          </a:p>
        </p:txBody>
      </p:sp>
      <p:sp>
        <p:nvSpPr>
          <p:cNvPr id="10" name="Rectangle 43">
            <a:extLst>
              <a:ext uri="{FF2B5EF4-FFF2-40B4-BE49-F238E27FC236}">
                <a16:creationId xmlns:a16="http://schemas.microsoft.com/office/drawing/2014/main" id="{144E7B49-A9CB-2A4E-514D-9C8F2C3D90C5}"/>
              </a:ext>
            </a:extLst>
          </p:cNvPr>
          <p:cNvSpPr/>
          <p:nvPr/>
        </p:nvSpPr>
        <p:spPr>
          <a:xfrm>
            <a:off x="9602927" y="6218522"/>
            <a:ext cx="5573631" cy="2819072"/>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kern="1200" dirty="0">
                <a:solidFill>
                  <a:prstClr val="black"/>
                </a:solidFill>
                <a:latin typeface="Cambria" panose="02040503050406030204" pitchFamily="18" charset="0"/>
                <a:ea typeface="Cambria" panose="02040503050406030204" pitchFamily="18" charset="0"/>
              </a:rPr>
              <a:t>D. </a:t>
            </a:r>
          </a:p>
        </p:txBody>
      </p:sp>
      <p:pic>
        <p:nvPicPr>
          <p:cNvPr id="11" name="Picture 46">
            <a:extLst>
              <a:ext uri="{FF2B5EF4-FFF2-40B4-BE49-F238E27FC236}">
                <a16:creationId xmlns:a16="http://schemas.microsoft.com/office/drawing/2014/main" id="{1357B96D-CC87-AE5F-94EA-B25065B3E58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34064" y="3225274"/>
            <a:ext cx="1208583" cy="1062089"/>
          </a:xfrm>
          <a:prstGeom prst="rect">
            <a:avLst/>
          </a:prstGeom>
          <a:solidFill>
            <a:schemeClr val="accent1">
              <a:lumMod val="20000"/>
              <a:lumOff val="80000"/>
            </a:schemeClr>
          </a:solidFill>
        </p:spPr>
      </p:pic>
      <p:pic>
        <p:nvPicPr>
          <p:cNvPr id="12" name="Picture 50">
            <a:extLst>
              <a:ext uri="{FF2B5EF4-FFF2-40B4-BE49-F238E27FC236}">
                <a16:creationId xmlns:a16="http://schemas.microsoft.com/office/drawing/2014/main" id="{5A2CCE8B-D99E-B0F1-698F-31658CE7F4C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19345" y="7009040"/>
            <a:ext cx="1098606" cy="965442"/>
          </a:xfrm>
          <a:prstGeom prst="rect">
            <a:avLst/>
          </a:prstGeom>
          <a:solidFill>
            <a:schemeClr val="accent1">
              <a:lumMod val="20000"/>
              <a:lumOff val="80000"/>
            </a:schemeClr>
          </a:solidFill>
        </p:spPr>
      </p:pic>
      <p:pic>
        <p:nvPicPr>
          <p:cNvPr id="13" name="Picture 48">
            <a:extLst>
              <a:ext uri="{FF2B5EF4-FFF2-40B4-BE49-F238E27FC236}">
                <a16:creationId xmlns:a16="http://schemas.microsoft.com/office/drawing/2014/main" id="{46965C6A-6499-CCD3-C490-13947E839DA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3702490" y="7381169"/>
            <a:ext cx="1207113" cy="965690"/>
          </a:xfrm>
          <a:prstGeom prst="rect">
            <a:avLst/>
          </a:prstGeom>
          <a:solidFill>
            <a:schemeClr val="accent1">
              <a:lumMod val="20000"/>
              <a:lumOff val="80000"/>
            </a:schemeClr>
          </a:solidFill>
        </p:spPr>
      </p:pic>
      <p:pic>
        <p:nvPicPr>
          <p:cNvPr id="14" name="Picture 52">
            <a:extLst>
              <a:ext uri="{FF2B5EF4-FFF2-40B4-BE49-F238E27FC236}">
                <a16:creationId xmlns:a16="http://schemas.microsoft.com/office/drawing/2014/main" id="{008010BE-4FA7-9898-93E7-865A5DFF8B4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889163" y="3946543"/>
            <a:ext cx="1098888" cy="965690"/>
          </a:xfrm>
          <a:prstGeom prst="rect">
            <a:avLst/>
          </a:prstGeom>
          <a:solidFill>
            <a:schemeClr val="accent1">
              <a:lumMod val="20000"/>
              <a:lumOff val="80000"/>
            </a:schemeClr>
          </a:solidFill>
        </p:spPr>
      </p:pic>
      <p:sp>
        <p:nvSpPr>
          <p:cNvPr id="24" name="Rectangle 2">
            <a:extLst>
              <a:ext uri="{FF2B5EF4-FFF2-40B4-BE49-F238E27FC236}">
                <a16:creationId xmlns:a16="http://schemas.microsoft.com/office/drawing/2014/main" id="{196948AE-85C4-FE00-F7C0-F542402A6760}"/>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graphicFrame>
        <p:nvGraphicFramePr>
          <p:cNvPr id="25" name="Object 2">
            <a:extLst>
              <a:ext uri="{FF2B5EF4-FFF2-40B4-BE49-F238E27FC236}">
                <a16:creationId xmlns:a16="http://schemas.microsoft.com/office/drawing/2014/main" id="{BDFA4BB1-DBBA-6FCA-DF3E-199A00A554AD}"/>
              </a:ext>
            </a:extLst>
          </p:cNvPr>
          <p:cNvGraphicFramePr>
            <a:graphicFrameLocks noChangeAspect="1"/>
          </p:cNvGraphicFramePr>
          <p:nvPr/>
        </p:nvGraphicFramePr>
        <p:xfrm>
          <a:off x="3205630" y="2592581"/>
          <a:ext cx="2854646" cy="2730531"/>
        </p:xfrm>
        <a:graphic>
          <a:graphicData uri="http://schemas.openxmlformats.org/presentationml/2006/ole">
            <mc:AlternateContent xmlns:mc="http://schemas.openxmlformats.org/markup-compatibility/2006">
              <mc:Choice xmlns:v="urn:schemas-microsoft-com:vml" Requires="v">
                <p:oleObj r:id="rId11" imgW="1438275" imgH="1381125" progId="ChemWindow.Document">
                  <p:embed/>
                </p:oleObj>
              </mc:Choice>
              <mc:Fallback>
                <p:oleObj r:id="rId11" imgW="1438275" imgH="1381125" progId="ChemWindow.Document">
                  <p:embed/>
                  <p:pic>
                    <p:nvPicPr>
                      <p:cNvPr id="25" name="Object 2">
                        <a:extLst>
                          <a:ext uri="{FF2B5EF4-FFF2-40B4-BE49-F238E27FC236}">
                            <a16:creationId xmlns:a16="http://schemas.microsoft.com/office/drawing/2014/main" id="{BDFA4BB1-DBBA-6FCA-DF3E-199A00A554A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5630" y="2592581"/>
                        <a:ext cx="2854646" cy="2730531"/>
                      </a:xfrm>
                      <a:prstGeom prst="rect">
                        <a:avLst/>
                      </a:prstGeom>
                      <a:noFill/>
                    </p:spPr>
                  </p:pic>
                </p:oleObj>
              </mc:Fallback>
            </mc:AlternateContent>
          </a:graphicData>
        </a:graphic>
      </p:graphicFrame>
      <p:sp>
        <p:nvSpPr>
          <p:cNvPr id="26" name="Rectangle 4">
            <a:extLst>
              <a:ext uri="{FF2B5EF4-FFF2-40B4-BE49-F238E27FC236}">
                <a16:creationId xmlns:a16="http://schemas.microsoft.com/office/drawing/2014/main" id="{627DAFE8-CB8B-9369-41D6-2773500F9CA9}"/>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graphicFrame>
        <p:nvGraphicFramePr>
          <p:cNvPr id="27" name="Object 5">
            <a:extLst>
              <a:ext uri="{FF2B5EF4-FFF2-40B4-BE49-F238E27FC236}">
                <a16:creationId xmlns:a16="http://schemas.microsoft.com/office/drawing/2014/main" id="{6B0A86D7-CF6D-CBD8-174E-E4E38A3BFC02}"/>
              </a:ext>
            </a:extLst>
          </p:cNvPr>
          <p:cNvGraphicFramePr>
            <a:graphicFrameLocks noChangeAspect="1"/>
          </p:cNvGraphicFramePr>
          <p:nvPr/>
        </p:nvGraphicFramePr>
        <p:xfrm>
          <a:off x="10880621" y="6227842"/>
          <a:ext cx="2894000" cy="2679629"/>
        </p:xfrm>
        <a:graphic>
          <a:graphicData uri="http://schemas.openxmlformats.org/presentationml/2006/ole">
            <mc:AlternateContent xmlns:mc="http://schemas.openxmlformats.org/markup-compatibility/2006">
              <mc:Choice xmlns:v="urn:schemas-microsoft-com:vml" Requires="v">
                <p:oleObj r:id="rId13" imgW="1485900" imgH="1381125" progId="ChemWindow.Document">
                  <p:embed/>
                </p:oleObj>
              </mc:Choice>
              <mc:Fallback>
                <p:oleObj r:id="rId13" imgW="1485900" imgH="1381125" progId="ChemWindow.Document">
                  <p:embed/>
                  <p:pic>
                    <p:nvPicPr>
                      <p:cNvPr id="27" name="Object 5">
                        <a:extLst>
                          <a:ext uri="{FF2B5EF4-FFF2-40B4-BE49-F238E27FC236}">
                            <a16:creationId xmlns:a16="http://schemas.microsoft.com/office/drawing/2014/main" id="{6B0A86D7-CF6D-CBD8-174E-E4E38A3BFC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80621" y="6227842"/>
                        <a:ext cx="2894000" cy="2679629"/>
                      </a:xfrm>
                      <a:prstGeom prst="rect">
                        <a:avLst/>
                      </a:prstGeom>
                      <a:noFill/>
                    </p:spPr>
                  </p:pic>
                </p:oleObj>
              </mc:Fallback>
            </mc:AlternateContent>
          </a:graphicData>
        </a:graphic>
      </p:graphicFrame>
      <p:sp>
        <p:nvSpPr>
          <p:cNvPr id="28" name="Rectangle 6">
            <a:extLst>
              <a:ext uri="{FF2B5EF4-FFF2-40B4-BE49-F238E27FC236}">
                <a16:creationId xmlns:a16="http://schemas.microsoft.com/office/drawing/2014/main" id="{17D2061A-C9A8-B470-BF07-69CD80E60924}"/>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graphicFrame>
        <p:nvGraphicFramePr>
          <p:cNvPr id="29" name="Object 7">
            <a:extLst>
              <a:ext uri="{FF2B5EF4-FFF2-40B4-BE49-F238E27FC236}">
                <a16:creationId xmlns:a16="http://schemas.microsoft.com/office/drawing/2014/main" id="{6CC3CF0D-4005-0CE9-8844-F34523C29DF3}"/>
              </a:ext>
            </a:extLst>
          </p:cNvPr>
          <p:cNvGraphicFramePr>
            <a:graphicFrameLocks noChangeAspect="1"/>
          </p:cNvGraphicFramePr>
          <p:nvPr/>
        </p:nvGraphicFramePr>
        <p:xfrm>
          <a:off x="10740573" y="2797174"/>
          <a:ext cx="3565473" cy="2642645"/>
        </p:xfrm>
        <a:graphic>
          <a:graphicData uri="http://schemas.openxmlformats.org/presentationml/2006/ole">
            <mc:AlternateContent xmlns:mc="http://schemas.openxmlformats.org/markup-compatibility/2006">
              <mc:Choice xmlns:v="urn:schemas-microsoft-com:vml" Requires="v">
                <p:oleObj r:id="rId15" imgW="1609725" imgH="1247775" progId="ChemWindow.Document">
                  <p:embed/>
                </p:oleObj>
              </mc:Choice>
              <mc:Fallback>
                <p:oleObj r:id="rId15" imgW="1609725" imgH="1247775" progId="ChemWindow.Document">
                  <p:embed/>
                  <p:pic>
                    <p:nvPicPr>
                      <p:cNvPr id="29" name="Object 7">
                        <a:extLst>
                          <a:ext uri="{FF2B5EF4-FFF2-40B4-BE49-F238E27FC236}">
                            <a16:creationId xmlns:a16="http://schemas.microsoft.com/office/drawing/2014/main" id="{6CC3CF0D-4005-0CE9-8844-F34523C29DF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40573" y="2797174"/>
                        <a:ext cx="3565473" cy="2642645"/>
                      </a:xfrm>
                      <a:prstGeom prst="rect">
                        <a:avLst/>
                      </a:prstGeom>
                      <a:noFill/>
                    </p:spPr>
                  </p:pic>
                </p:oleObj>
              </mc:Fallback>
            </mc:AlternateContent>
          </a:graphicData>
        </a:graphic>
      </p:graphicFrame>
      <p:sp>
        <p:nvSpPr>
          <p:cNvPr id="30" name="Rectangle 8">
            <a:extLst>
              <a:ext uri="{FF2B5EF4-FFF2-40B4-BE49-F238E27FC236}">
                <a16:creationId xmlns:a16="http://schemas.microsoft.com/office/drawing/2014/main" id="{A48E7B43-1A04-AE48-A970-2F667465C394}"/>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graphicFrame>
        <p:nvGraphicFramePr>
          <p:cNvPr id="31" name="Object 9">
            <a:extLst>
              <a:ext uri="{FF2B5EF4-FFF2-40B4-BE49-F238E27FC236}">
                <a16:creationId xmlns:a16="http://schemas.microsoft.com/office/drawing/2014/main" id="{339024B2-3D6C-6E7B-05F2-58EE10643FFE}"/>
              </a:ext>
            </a:extLst>
          </p:cNvPr>
          <p:cNvGraphicFramePr>
            <a:graphicFrameLocks noChangeAspect="1"/>
          </p:cNvGraphicFramePr>
          <p:nvPr/>
        </p:nvGraphicFramePr>
        <p:xfrm>
          <a:off x="3083862" y="6345135"/>
          <a:ext cx="3267441" cy="2565843"/>
        </p:xfrm>
        <a:graphic>
          <a:graphicData uri="http://schemas.openxmlformats.org/presentationml/2006/ole">
            <mc:AlternateContent xmlns:mc="http://schemas.openxmlformats.org/markup-compatibility/2006">
              <mc:Choice xmlns:v="urn:schemas-microsoft-com:vml" Requires="v">
                <p:oleObj r:id="rId17" imgW="1590675" imgH="1247775" progId="ChemWindow.Document">
                  <p:embed/>
                </p:oleObj>
              </mc:Choice>
              <mc:Fallback>
                <p:oleObj r:id="rId17" imgW="1590675" imgH="1247775" progId="ChemWindow.Document">
                  <p:embed/>
                  <p:pic>
                    <p:nvPicPr>
                      <p:cNvPr id="31" name="Object 9">
                        <a:extLst>
                          <a:ext uri="{FF2B5EF4-FFF2-40B4-BE49-F238E27FC236}">
                            <a16:creationId xmlns:a16="http://schemas.microsoft.com/office/drawing/2014/main" id="{339024B2-3D6C-6E7B-05F2-58EE10643FF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3862" y="6345135"/>
                        <a:ext cx="3267441" cy="2565843"/>
                      </a:xfrm>
                      <a:prstGeom prst="rect">
                        <a:avLst/>
                      </a:prstGeom>
                      <a:noFill/>
                    </p:spPr>
                  </p:pic>
                </p:oleObj>
              </mc:Fallback>
            </mc:AlternateContent>
          </a:graphicData>
        </a:graphic>
      </p:graphicFrame>
    </p:spTree>
    <p:extLst>
      <p:ext uri="{BB962C8B-B14F-4D97-AF65-F5344CB8AC3E}">
        <p14:creationId xmlns:p14="http://schemas.microsoft.com/office/powerpoint/2010/main" val="145032797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par>
                                <p:cTn id="21" presetID="42" presetClass="entr" presetSubtype="0" fill="hold" grpId="0" nodeType="withEffect">
                                  <p:stCondLst>
                                    <p:cond delay="200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anim calcmode="lin" valueType="num">
                                      <p:cBhvr>
                                        <p:cTn id="24" dur="500" fill="hold"/>
                                        <p:tgtEl>
                                          <p:spTgt spid="10"/>
                                        </p:tgtEl>
                                        <p:attrNameLst>
                                          <p:attrName>ppt_x</p:attrName>
                                        </p:attrNameLst>
                                      </p:cBhvr>
                                      <p:tavLst>
                                        <p:tav tm="0">
                                          <p:val>
                                            <p:strVal val="#ppt_x"/>
                                          </p:val>
                                        </p:tav>
                                        <p:tav tm="100000">
                                          <p:val>
                                            <p:strVal val="#ppt_x"/>
                                          </p:val>
                                        </p:tav>
                                      </p:tavLst>
                                    </p:anim>
                                    <p:anim calcmode="lin" valueType="num">
                                      <p:cBhvr>
                                        <p:cTn id="25" dur="500" fill="hold"/>
                                        <p:tgtEl>
                                          <p:spTgt spid="10"/>
                                        </p:tgtEl>
                                        <p:attrNameLst>
                                          <p:attrName>ppt_y</p:attrName>
                                        </p:attrNameLst>
                                      </p:cBhvr>
                                      <p:tavLst>
                                        <p:tav tm="0">
                                          <p:val>
                                            <p:strVal val="#ppt_y+.1"/>
                                          </p:val>
                                        </p:tav>
                                        <p:tav tm="100000">
                                          <p:val>
                                            <p:strVal val="#ppt_y"/>
                                          </p:val>
                                        </p:tav>
                                      </p:tavLst>
                                    </p:anim>
                                  </p:childTnLst>
                                </p:cTn>
                              </p:par>
                              <p:par>
                                <p:cTn id="26" presetID="22" presetClass="entr" presetSubtype="4"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down)">
                                      <p:cBhvr>
                                        <p:cTn id="28" dur="500"/>
                                        <p:tgtEl>
                                          <p:spTgt spid="25"/>
                                        </p:tgtEl>
                                      </p:cBhvr>
                                    </p:animEffect>
                                  </p:childTnLst>
                                </p:cTn>
                              </p:par>
                              <p:par>
                                <p:cTn id="29" presetID="22" presetClass="entr" presetSubtype="4"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down)">
                                      <p:cBhvr>
                                        <p:cTn id="31" dur="500"/>
                                        <p:tgtEl>
                                          <p:spTgt spid="29"/>
                                        </p:tgtEl>
                                      </p:cBhvr>
                                    </p:animEffect>
                                  </p:childTnLst>
                                </p:cTn>
                              </p:par>
                              <p:par>
                                <p:cTn id="32" presetID="22" presetClass="entr" presetSubtype="4"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down)">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
                    </p:tgtEl>
                  </p:cond>
                </p:stCondLst>
                <p:endSync evt="end" delay="0">
                  <p:rtn val="all"/>
                </p:endSync>
                <p:childTnLst>
                  <p:par>
                    <p:cTn id="39" fill="hold">
                      <p:stCondLst>
                        <p:cond delay="0"/>
                      </p:stCondLst>
                      <p:childTnLst>
                        <p:par>
                          <p:cTn id="40" fill="hold">
                            <p:stCondLst>
                              <p:cond delay="0"/>
                            </p:stCondLst>
                            <p:childTnLst>
                              <p:par>
                                <p:cTn id="41" presetID="23" presetClass="entr" presetSubtype="32" fill="hold" nodeType="withEffect">
                                  <p:stCondLst>
                                    <p:cond delay="1000"/>
                                  </p:stCondLst>
                                  <p:childTnLst>
                                    <p:set>
                                      <p:cBhvr>
                                        <p:cTn id="42" dur="1" fill="hold">
                                          <p:stCondLst>
                                            <p:cond delay="0"/>
                                          </p:stCondLst>
                                        </p:cTn>
                                        <p:tgtEl>
                                          <p:spTgt spid="11"/>
                                        </p:tgtEl>
                                        <p:attrNameLst>
                                          <p:attrName>style.visibility</p:attrName>
                                        </p:attrNameLst>
                                      </p:cBhvr>
                                      <p:to>
                                        <p:strVal val="visible"/>
                                      </p:to>
                                    </p:set>
                                    <p:anim calcmode="lin" valueType="num">
                                      <p:cBhvr>
                                        <p:cTn id="43" dur="250" fill="hold"/>
                                        <p:tgtEl>
                                          <p:spTgt spid="11"/>
                                        </p:tgtEl>
                                        <p:attrNameLst>
                                          <p:attrName>ppt_w</p:attrName>
                                        </p:attrNameLst>
                                      </p:cBhvr>
                                      <p:tavLst>
                                        <p:tav tm="0">
                                          <p:val>
                                            <p:strVal val="4*#ppt_w"/>
                                          </p:val>
                                        </p:tav>
                                        <p:tav tm="100000">
                                          <p:val>
                                            <p:strVal val="#ppt_w"/>
                                          </p:val>
                                        </p:tav>
                                      </p:tavLst>
                                    </p:anim>
                                    <p:anim calcmode="lin" valueType="num">
                                      <p:cBhvr>
                                        <p:cTn id="44"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2"/>
                  </p:tgtEl>
                </p:cond>
              </p:nextCondLst>
            </p:seq>
            <p:seq concurrent="1" nextAc="seek">
              <p:cTn id="45" restart="whenNotActive" fill="hold" evtFilter="cancelBubble" nodeType="interactiveSeq">
                <p:stCondLst>
                  <p:cond evt="onClick" delay="0">
                    <p:tgtEl>
                      <p:spTgt spid="5"/>
                    </p:tgtEl>
                  </p:cond>
                </p:stCondLst>
                <p:endSync evt="end" delay="0">
                  <p:rtn val="all"/>
                </p:endSync>
                <p:childTnLst>
                  <p:par>
                    <p:cTn id="46" fill="hold">
                      <p:stCondLst>
                        <p:cond delay="0"/>
                      </p:stCondLst>
                      <p:childTnLst>
                        <p:par>
                          <p:cTn id="47" fill="hold">
                            <p:stCondLst>
                              <p:cond delay="0"/>
                            </p:stCondLst>
                            <p:childTnLst>
                              <p:par>
                                <p:cTn id="48" presetID="23" presetClass="entr" presetSubtype="32" fill="hold" nodeType="withEffect">
                                  <p:stCondLst>
                                    <p:cond delay="1000"/>
                                  </p:stCondLst>
                                  <p:childTnLst>
                                    <p:set>
                                      <p:cBhvr>
                                        <p:cTn id="49" dur="1" fill="hold">
                                          <p:stCondLst>
                                            <p:cond delay="0"/>
                                          </p:stCondLst>
                                        </p:cTn>
                                        <p:tgtEl>
                                          <p:spTgt spid="14"/>
                                        </p:tgtEl>
                                        <p:attrNameLst>
                                          <p:attrName>style.visibility</p:attrName>
                                        </p:attrNameLst>
                                      </p:cBhvr>
                                      <p:to>
                                        <p:strVal val="visible"/>
                                      </p:to>
                                    </p:set>
                                    <p:anim calcmode="lin" valueType="num">
                                      <p:cBhvr>
                                        <p:cTn id="50" dur="250" fill="hold"/>
                                        <p:tgtEl>
                                          <p:spTgt spid="14"/>
                                        </p:tgtEl>
                                        <p:attrNameLst>
                                          <p:attrName>ppt_w</p:attrName>
                                        </p:attrNameLst>
                                      </p:cBhvr>
                                      <p:tavLst>
                                        <p:tav tm="0">
                                          <p:val>
                                            <p:strVal val="4*#ppt_w"/>
                                          </p:val>
                                        </p:tav>
                                        <p:tav tm="100000">
                                          <p:val>
                                            <p:strVal val="#ppt_w"/>
                                          </p:val>
                                        </p:tav>
                                      </p:tavLst>
                                    </p:anim>
                                    <p:anim calcmode="lin" valueType="num">
                                      <p:cBhvr>
                                        <p:cTn id="51"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8"/>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52" restart="whenNotActive" fill="hold" evtFilter="cancelBubble" nodeType="interactiveSeq">
                <p:stCondLst>
                  <p:cond evt="onClick" delay="0">
                    <p:tgtEl>
                      <p:spTgt spid="9"/>
                    </p:tgtEl>
                  </p:cond>
                </p:stCondLst>
                <p:endSync evt="end" delay="0">
                  <p:rtn val="all"/>
                </p:endSync>
                <p:childTnLst>
                  <p:par>
                    <p:cTn id="53" fill="hold">
                      <p:stCondLst>
                        <p:cond delay="0"/>
                      </p:stCondLst>
                      <p:childTnLst>
                        <p:par>
                          <p:cTn id="54" fill="hold">
                            <p:stCondLst>
                              <p:cond delay="0"/>
                            </p:stCondLst>
                            <p:childTnLst>
                              <p:par>
                                <p:cTn id="55" presetID="23" presetClass="entr" presetSubtype="32" fill="hold" nodeType="withEffect">
                                  <p:stCondLst>
                                    <p:cond delay="1000"/>
                                  </p:stCondLst>
                                  <p:childTnLst>
                                    <p:set>
                                      <p:cBhvr>
                                        <p:cTn id="56" dur="1" fill="hold">
                                          <p:stCondLst>
                                            <p:cond delay="0"/>
                                          </p:stCondLst>
                                        </p:cTn>
                                        <p:tgtEl>
                                          <p:spTgt spid="12"/>
                                        </p:tgtEl>
                                        <p:attrNameLst>
                                          <p:attrName>style.visibility</p:attrName>
                                        </p:attrNameLst>
                                      </p:cBhvr>
                                      <p:to>
                                        <p:strVal val="visible"/>
                                      </p:to>
                                    </p:set>
                                    <p:anim calcmode="lin" valueType="num">
                                      <p:cBhvr>
                                        <p:cTn id="57" dur="250" fill="hold"/>
                                        <p:tgtEl>
                                          <p:spTgt spid="12"/>
                                        </p:tgtEl>
                                        <p:attrNameLst>
                                          <p:attrName>ppt_w</p:attrName>
                                        </p:attrNameLst>
                                      </p:cBhvr>
                                      <p:tavLst>
                                        <p:tav tm="0">
                                          <p:val>
                                            <p:strVal val="4*#ppt_w"/>
                                          </p:val>
                                        </p:tav>
                                        <p:tav tm="100000">
                                          <p:val>
                                            <p:strVal val="#ppt_w"/>
                                          </p:val>
                                        </p:tav>
                                      </p:tavLst>
                                    </p:anim>
                                    <p:anim calcmode="lin" valueType="num">
                                      <p:cBhvr>
                                        <p:cTn id="58"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9"/>
                  </p:tgtEl>
                </p:cond>
              </p:nextCondLst>
            </p:seq>
            <p:seq concurrent="1" nextAc="seek">
              <p:cTn id="59" restart="whenNotActive" fill="hold" evtFilter="cancelBubble" nodeType="interactiveSeq">
                <p:stCondLst>
                  <p:cond evt="onClick" delay="0">
                    <p:tgtEl>
                      <p:spTgt spid="10"/>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10"/>
                                        </p:tgtEl>
                                        <p:attrNameLst>
                                          <p:attrName>fillcolor</p:attrName>
                                        </p:attrNameLst>
                                      </p:cBhvr>
                                      <p:to>
                                        <a:srgbClr val="FFF2CC"/>
                                      </p:to>
                                    </p:animClr>
                                    <p:set>
                                      <p:cBhvr>
                                        <p:cTn id="64" dur="250" fill="hold"/>
                                        <p:tgtEl>
                                          <p:spTgt spid="10"/>
                                        </p:tgtEl>
                                        <p:attrNameLst>
                                          <p:attrName>fill.type</p:attrName>
                                        </p:attrNameLst>
                                      </p:cBhvr>
                                      <p:to>
                                        <p:strVal val="solid"/>
                                      </p:to>
                                    </p:set>
                                    <p:set>
                                      <p:cBhvr>
                                        <p:cTn id="65" dur="250" fill="hold"/>
                                        <p:tgtEl>
                                          <p:spTgt spid="10"/>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13"/>
                                        </p:tgtEl>
                                        <p:attrNameLst>
                                          <p:attrName>style.visibility</p:attrName>
                                        </p:attrNameLst>
                                      </p:cBhvr>
                                      <p:to>
                                        <p:strVal val="visible"/>
                                      </p:to>
                                    </p:set>
                                    <p:anim calcmode="lin" valueType="num">
                                      <p:cBhvr>
                                        <p:cTn id="68" dur="250" fill="hold"/>
                                        <p:tgtEl>
                                          <p:spTgt spid="13"/>
                                        </p:tgtEl>
                                        <p:attrNameLst>
                                          <p:attrName>ppt_w</p:attrName>
                                        </p:attrNameLst>
                                      </p:cBhvr>
                                      <p:tavLst>
                                        <p:tav tm="0">
                                          <p:val>
                                            <p:strVal val="4*#ppt_w"/>
                                          </p:val>
                                        </p:tav>
                                        <p:tav tm="100000">
                                          <p:val>
                                            <p:strVal val="#ppt_w"/>
                                          </p:val>
                                        </p:tav>
                                      </p:tavLst>
                                    </p:anim>
                                    <p:anim calcmode="lin" valueType="num">
                                      <p:cBhvr>
                                        <p:cTn id="69"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10"/>
                                        </p:tgtEl>
                                        <p:attrNameLst>
                                          <p:attrName>fillcolor</p:attrName>
                                        </p:attrNameLst>
                                      </p:cBhvr>
                                      <p:to>
                                        <a:srgbClr val="00B050"/>
                                      </p:to>
                                    </p:animClr>
                                    <p:set>
                                      <p:cBhvr>
                                        <p:cTn id="72" dur="250" fill="hold"/>
                                        <p:tgtEl>
                                          <p:spTgt spid="10"/>
                                        </p:tgtEl>
                                        <p:attrNameLst>
                                          <p:attrName>fill.type</p:attrName>
                                        </p:attrNameLst>
                                      </p:cBhvr>
                                      <p:to>
                                        <p:strVal val="solid"/>
                                      </p:to>
                                    </p:set>
                                    <p:set>
                                      <p:cBhvr>
                                        <p:cTn id="73"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4" grpId="0" animBg="1"/>
      <p:bldP spid="2" grpId="0" animBg="1"/>
      <p:bldP spid="5" grpId="0" animBg="1"/>
      <p:bldP spid="9"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5"/>
          <a:tile tx="0" ty="0" sx="100000" sy="100000" flip="none" algn="tl"/>
        </a:blipFill>
        <a:effectLst/>
      </p:bgPr>
    </p:bg>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132F3493-F92B-53C3-FAA8-1EFA89BD94B9}"/>
              </a:ext>
            </a:extLst>
          </p:cNvPr>
          <p:cNvGrpSpPr/>
          <p:nvPr/>
        </p:nvGrpSpPr>
        <p:grpSpPr>
          <a:xfrm>
            <a:off x="-84677" y="141380"/>
            <a:ext cx="18300297" cy="10259921"/>
            <a:chOff x="-1" y="26541"/>
            <a:chExt cx="12200198" cy="6839947"/>
          </a:xfrm>
        </p:grpSpPr>
        <p:pic>
          <p:nvPicPr>
            <p:cNvPr id="6" name="Hình ảnh 5">
              <a:extLst>
                <a:ext uri="{FF2B5EF4-FFF2-40B4-BE49-F238E27FC236}">
                  <a16:creationId xmlns:a16="http://schemas.microsoft.com/office/drawing/2014/main" id="{DB7E511E-8215-D0DF-1314-461AA187A1AE}"/>
                </a:ext>
              </a:extLst>
            </p:cNvPr>
            <p:cNvPicPr>
              <a:picLocks noChangeAspect="1"/>
            </p:cNvPicPr>
            <p:nvPr/>
          </p:nvPicPr>
          <p:blipFill>
            <a:blip r:embed="rId6"/>
            <a:stretch>
              <a:fillRect/>
            </a:stretch>
          </p:blipFill>
          <p:spPr>
            <a:xfrm>
              <a:off x="-1" y="26541"/>
              <a:ext cx="9100969" cy="6839947"/>
            </a:xfrm>
            <a:prstGeom prst="rect">
              <a:avLst/>
            </a:prstGeom>
          </p:spPr>
        </p:pic>
        <p:pic>
          <p:nvPicPr>
            <p:cNvPr id="7" name="Hình ảnh 6">
              <a:extLst>
                <a:ext uri="{FF2B5EF4-FFF2-40B4-BE49-F238E27FC236}">
                  <a16:creationId xmlns:a16="http://schemas.microsoft.com/office/drawing/2014/main" id="{4124EFF2-E475-CA79-D15A-E29B189ACA90}"/>
                </a:ext>
              </a:extLst>
            </p:cNvPr>
            <p:cNvPicPr>
              <a:picLocks noChangeAspect="1"/>
            </p:cNvPicPr>
            <p:nvPr/>
          </p:nvPicPr>
          <p:blipFill rotWithShape="1">
            <a:blip r:embed="rId6"/>
            <a:srcRect l="66036"/>
            <a:stretch/>
          </p:blipFill>
          <p:spPr>
            <a:xfrm>
              <a:off x="8979995" y="26541"/>
              <a:ext cx="3220202" cy="6839947"/>
            </a:xfrm>
            <a:prstGeom prst="rect">
              <a:avLst/>
            </a:prstGeom>
          </p:spPr>
        </p:pic>
      </p:grpSp>
      <p:sp>
        <p:nvSpPr>
          <p:cNvPr id="3" name="Cuộn: Ngang 2">
            <a:extLst>
              <a:ext uri="{FF2B5EF4-FFF2-40B4-BE49-F238E27FC236}">
                <a16:creationId xmlns:a16="http://schemas.microsoft.com/office/drawing/2014/main" id="{BBE23B9F-DE96-E6FD-B589-09926469D344}"/>
              </a:ext>
            </a:extLst>
          </p:cNvPr>
          <p:cNvSpPr/>
          <p:nvPr/>
        </p:nvSpPr>
        <p:spPr>
          <a:xfrm>
            <a:off x="986951" y="386448"/>
            <a:ext cx="15456582" cy="3600603"/>
          </a:xfrm>
          <a:prstGeom prst="horizontalScroll">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
        <p:nvSpPr>
          <p:cNvPr id="4" name="Snip Diagonal Corner Rectangle 3"/>
          <p:cNvSpPr/>
          <p:nvPr/>
        </p:nvSpPr>
        <p:spPr>
          <a:xfrm>
            <a:off x="1360020" y="1607210"/>
            <a:ext cx="15567960" cy="1059755"/>
          </a:xfrm>
          <a:prstGeom prst="snip2DiagRect">
            <a:avLst>
              <a:gd name="adj1" fmla="val 50000"/>
              <a:gd name="adj2" fmla="val 16667"/>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lnSpc>
                <a:spcPct val="120000"/>
              </a:lnSpc>
              <a:buClrTx/>
            </a:pPr>
            <a:r>
              <a:rPr lang="en-US" sz="4200" b="1" kern="1200" dirty="0" err="1">
                <a:solidFill>
                  <a:prstClr val="black"/>
                </a:solidFill>
                <a:latin typeface="Cambria" panose="02040503050406030204" pitchFamily="18" charset="0"/>
                <a:ea typeface="Cambria" panose="02040503050406030204" pitchFamily="18" charset="0"/>
              </a:rPr>
              <a:t>Câu</a:t>
            </a:r>
            <a:r>
              <a:rPr lang="en-US" sz="4200" b="1" kern="1200" dirty="0">
                <a:solidFill>
                  <a:prstClr val="black"/>
                </a:solidFill>
                <a:latin typeface="Cambria" panose="02040503050406030204" pitchFamily="18" charset="0"/>
                <a:ea typeface="Cambria" panose="02040503050406030204" pitchFamily="18" charset="0"/>
              </a:rPr>
              <a:t> 5. </a:t>
            </a:r>
            <a:r>
              <a:rPr lang="en-US" sz="4200" kern="1200" dirty="0" err="1">
                <a:solidFill>
                  <a:prstClr val="black"/>
                </a:solidFill>
                <a:latin typeface="Cambria" panose="02040503050406030204" pitchFamily="18" charset="0"/>
                <a:ea typeface="Cambria" panose="02040503050406030204" pitchFamily="18" charset="0"/>
              </a:rPr>
              <a:t>Đun</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nóng</a:t>
            </a:r>
            <a:r>
              <a:rPr lang="en-US" sz="4200" kern="1200" dirty="0">
                <a:solidFill>
                  <a:prstClr val="black"/>
                </a:solidFill>
                <a:latin typeface="Cambria" panose="02040503050406030204" pitchFamily="18" charset="0"/>
                <a:ea typeface="Cambria" panose="02040503050406030204" pitchFamily="18" charset="0"/>
              </a:rPr>
              <a:t> dung </a:t>
            </a:r>
            <a:r>
              <a:rPr lang="en-US" sz="4200" kern="1200" dirty="0" err="1">
                <a:solidFill>
                  <a:prstClr val="black"/>
                </a:solidFill>
                <a:latin typeface="Cambria" panose="02040503050406030204" pitchFamily="18" charset="0"/>
                <a:ea typeface="Cambria" panose="02040503050406030204" pitchFamily="18" charset="0"/>
              </a:rPr>
              <a:t>dịch</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chứa</a:t>
            </a:r>
            <a:r>
              <a:rPr lang="en-US" sz="4200" kern="1200" dirty="0">
                <a:solidFill>
                  <a:prstClr val="black"/>
                </a:solidFill>
                <a:latin typeface="Cambria" panose="02040503050406030204" pitchFamily="18" charset="0"/>
                <a:ea typeface="Cambria" panose="02040503050406030204" pitchFamily="18" charset="0"/>
              </a:rPr>
              <a:t> 10 gam glucose </a:t>
            </a:r>
            <a:r>
              <a:rPr lang="en-US" sz="4200" kern="1200" dirty="0" err="1">
                <a:solidFill>
                  <a:prstClr val="black"/>
                </a:solidFill>
                <a:latin typeface="Cambria" panose="02040503050406030204" pitchFamily="18" charset="0"/>
                <a:ea typeface="Cambria" panose="02040503050406030204" pitchFamily="18" charset="0"/>
              </a:rPr>
              <a:t>với</a:t>
            </a:r>
            <a:r>
              <a:rPr lang="en-US" sz="4200" kern="1200" dirty="0">
                <a:solidFill>
                  <a:prstClr val="black"/>
                </a:solidFill>
                <a:latin typeface="Cambria" panose="02040503050406030204" pitchFamily="18" charset="0"/>
                <a:ea typeface="Cambria" panose="02040503050406030204" pitchFamily="18" charset="0"/>
              </a:rPr>
              <a:t> dung </a:t>
            </a:r>
            <a:r>
              <a:rPr lang="en-US" sz="4200" kern="1200" dirty="0" err="1">
                <a:solidFill>
                  <a:prstClr val="black"/>
                </a:solidFill>
                <a:latin typeface="Cambria" panose="02040503050406030204" pitchFamily="18" charset="0"/>
                <a:ea typeface="Cambria" panose="02040503050406030204" pitchFamily="18" charset="0"/>
              </a:rPr>
              <a:t>dịch</a:t>
            </a:r>
            <a:r>
              <a:rPr lang="en-US" sz="4200" kern="1200" dirty="0">
                <a:solidFill>
                  <a:prstClr val="black"/>
                </a:solidFill>
                <a:latin typeface="Cambria" panose="02040503050406030204" pitchFamily="18" charset="0"/>
                <a:ea typeface="Cambria" panose="02040503050406030204" pitchFamily="18" charset="0"/>
              </a:rPr>
              <a:t> AgNO</a:t>
            </a:r>
            <a:r>
              <a:rPr lang="en-US" sz="4200" kern="1200" baseline="-25000" dirty="0">
                <a:solidFill>
                  <a:prstClr val="black"/>
                </a:solidFill>
                <a:latin typeface="Cambria" panose="02040503050406030204" pitchFamily="18" charset="0"/>
                <a:ea typeface="Cambria" panose="02040503050406030204" pitchFamily="18" charset="0"/>
              </a:rPr>
              <a:t>3</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dư</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rong</a:t>
            </a:r>
            <a:r>
              <a:rPr lang="en-US" sz="4200" kern="1200" dirty="0">
                <a:solidFill>
                  <a:prstClr val="black"/>
                </a:solidFill>
                <a:latin typeface="Cambria" panose="02040503050406030204" pitchFamily="18" charset="0"/>
                <a:ea typeface="Cambria" panose="02040503050406030204" pitchFamily="18" charset="0"/>
              </a:rPr>
              <a:t> ammonia </a:t>
            </a:r>
            <a:r>
              <a:rPr lang="en-US" sz="4200" kern="1200" dirty="0" err="1">
                <a:solidFill>
                  <a:prstClr val="black"/>
                </a:solidFill>
                <a:latin typeface="Cambria" panose="02040503050406030204" pitchFamily="18" charset="0"/>
                <a:ea typeface="Cambria" panose="02040503050406030204" pitchFamily="18" charset="0"/>
              </a:rPr>
              <a:t>thấy</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có</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kim</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loại</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bạc</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ách</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ra.</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Khối</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lượng</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kim</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loại</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bạc</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ối</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đa</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hu</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được</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rong</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hí</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nghiệm</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trên</a:t>
            </a:r>
            <a:r>
              <a:rPr lang="en-US" sz="4200" kern="1200" dirty="0">
                <a:solidFill>
                  <a:prstClr val="black"/>
                </a:solidFill>
                <a:latin typeface="Cambria" panose="02040503050406030204" pitchFamily="18" charset="0"/>
                <a:ea typeface="Cambria" panose="02040503050406030204" pitchFamily="18" charset="0"/>
              </a:rPr>
              <a:t> </a:t>
            </a:r>
            <a:r>
              <a:rPr lang="en-US" sz="4200" kern="1200" dirty="0" err="1">
                <a:solidFill>
                  <a:prstClr val="black"/>
                </a:solidFill>
                <a:latin typeface="Cambria" panose="02040503050406030204" pitchFamily="18" charset="0"/>
                <a:ea typeface="Cambria" panose="02040503050406030204" pitchFamily="18" charset="0"/>
              </a:rPr>
              <a:t>là</a:t>
            </a:r>
            <a:endParaRPr lang="en-US" sz="4200" kern="1200" dirty="0">
              <a:solidFill>
                <a:prstClr val="black"/>
              </a:solidFill>
              <a:latin typeface="Cambria" panose="02040503050406030204" pitchFamily="18" charset="0"/>
              <a:ea typeface="Cambria" panose="02040503050406030204" pitchFamily="18" charset="0"/>
            </a:endParaRPr>
          </a:p>
        </p:txBody>
      </p:sp>
      <p:pic>
        <p:nvPicPr>
          <p:cNvPr id="2052" name="Picture 4" descr="Pin By Ahoo H On Nicole Woah In 2020 Laboratory Flasks - Girly  Emoji,Emotion Potions - Free Emoji PNG Images - EmojiSky.com">
            <a:hlinkClick r:id="rId7" action="ppaction://hlinksldjump"/>
            <a:extLst>
              <a:ext uri="{FF2B5EF4-FFF2-40B4-BE49-F238E27FC236}">
                <a16:creationId xmlns:a16="http://schemas.microsoft.com/office/drawing/2014/main" id="{9C007F0E-29AF-18FB-5B98-4019E50EF2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9453" y="539750"/>
            <a:ext cx="1125953" cy="1352270"/>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
            <a:extLst>
              <a:ext uri="{FF2B5EF4-FFF2-40B4-BE49-F238E27FC236}">
                <a16:creationId xmlns:a16="http://schemas.microsoft.com/office/drawing/2014/main" id="{196948AE-85C4-FE00-F7C0-F542402A6760}"/>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sp>
        <p:nvSpPr>
          <p:cNvPr id="26" name="Rectangle 4">
            <a:extLst>
              <a:ext uri="{FF2B5EF4-FFF2-40B4-BE49-F238E27FC236}">
                <a16:creationId xmlns:a16="http://schemas.microsoft.com/office/drawing/2014/main" id="{627DAFE8-CB8B-9369-41D6-2773500F9CA9}"/>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sp>
        <p:nvSpPr>
          <p:cNvPr id="28" name="Rectangle 6">
            <a:extLst>
              <a:ext uri="{FF2B5EF4-FFF2-40B4-BE49-F238E27FC236}">
                <a16:creationId xmlns:a16="http://schemas.microsoft.com/office/drawing/2014/main" id="{17D2061A-C9A8-B470-BF07-69CD80E60924}"/>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sp>
        <p:nvSpPr>
          <p:cNvPr id="15" name="Rectangle 25">
            <a:extLst>
              <a:ext uri="{FF2B5EF4-FFF2-40B4-BE49-F238E27FC236}">
                <a16:creationId xmlns:a16="http://schemas.microsoft.com/office/drawing/2014/main" id="{AC0F5663-2634-AED3-A61F-777913651AE2}"/>
              </a:ext>
            </a:extLst>
          </p:cNvPr>
          <p:cNvSpPr/>
          <p:nvPr/>
        </p:nvSpPr>
        <p:spPr>
          <a:xfrm>
            <a:off x="1552743" y="3898287"/>
            <a:ext cx="3562518"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b="1" kern="1200" dirty="0">
                <a:solidFill>
                  <a:prstClr val="black"/>
                </a:solidFill>
                <a:latin typeface="Cambria" panose="02040503050406030204" pitchFamily="18" charset="0"/>
                <a:ea typeface="Cambria" panose="02040503050406030204" pitchFamily="18" charset="0"/>
              </a:rPr>
              <a:t>A. </a:t>
            </a:r>
            <a:r>
              <a:rPr lang="en-US" sz="6000" kern="1200" dirty="0">
                <a:solidFill>
                  <a:prstClr val="black"/>
                </a:solidFill>
                <a:latin typeface="Cambria" panose="02040503050406030204" pitchFamily="18" charset="0"/>
                <a:ea typeface="Cambria" panose="02040503050406030204" pitchFamily="18" charset="0"/>
              </a:rPr>
              <a:t>12</a:t>
            </a:r>
            <a:endParaRPr lang="vi-VN" sz="6000" kern="1200" dirty="0">
              <a:solidFill>
                <a:prstClr val="black"/>
              </a:solidFill>
              <a:latin typeface="Cambria" panose="02040503050406030204" pitchFamily="18" charset="0"/>
              <a:ea typeface="Cambria" panose="02040503050406030204" pitchFamily="18" charset="0"/>
            </a:endParaRPr>
          </a:p>
        </p:txBody>
      </p:sp>
      <p:sp>
        <p:nvSpPr>
          <p:cNvPr id="16" name="Rectangle 41">
            <a:extLst>
              <a:ext uri="{FF2B5EF4-FFF2-40B4-BE49-F238E27FC236}">
                <a16:creationId xmlns:a16="http://schemas.microsoft.com/office/drawing/2014/main" id="{FCD18195-6831-C7C0-B85F-E677160F96FC}"/>
              </a:ext>
            </a:extLst>
          </p:cNvPr>
          <p:cNvSpPr/>
          <p:nvPr/>
        </p:nvSpPr>
        <p:spPr>
          <a:xfrm>
            <a:off x="9083336" y="3907706"/>
            <a:ext cx="4089407"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b="1" kern="1200" dirty="0">
                <a:solidFill>
                  <a:prstClr val="black"/>
                </a:solidFill>
                <a:latin typeface="Cambria" panose="02040503050406030204" pitchFamily="18" charset="0"/>
                <a:ea typeface="Cambria" panose="02040503050406030204" pitchFamily="18" charset="0"/>
              </a:rPr>
              <a:t>B. </a:t>
            </a:r>
            <a:r>
              <a:rPr lang="en-US" sz="6000" kern="1200" dirty="0">
                <a:solidFill>
                  <a:prstClr val="black"/>
                </a:solidFill>
                <a:latin typeface="Cambria" panose="02040503050406030204" pitchFamily="18" charset="0"/>
                <a:ea typeface="Cambria" panose="02040503050406030204" pitchFamily="18" charset="0"/>
              </a:rPr>
              <a:t>24</a:t>
            </a:r>
            <a:endParaRPr lang="vi-VN" sz="6000" kern="1200" dirty="0">
              <a:solidFill>
                <a:prstClr val="black"/>
              </a:solidFill>
              <a:latin typeface="Cambria" panose="02040503050406030204" pitchFamily="18" charset="0"/>
              <a:ea typeface="Cambria" panose="02040503050406030204" pitchFamily="18" charset="0"/>
            </a:endParaRPr>
          </a:p>
        </p:txBody>
      </p:sp>
      <p:sp>
        <p:nvSpPr>
          <p:cNvPr id="17" name="Rectangle 42">
            <a:extLst>
              <a:ext uri="{FF2B5EF4-FFF2-40B4-BE49-F238E27FC236}">
                <a16:creationId xmlns:a16="http://schemas.microsoft.com/office/drawing/2014/main" id="{A46430BF-8315-5A10-1843-BA3514CBAB74}"/>
              </a:ext>
            </a:extLst>
          </p:cNvPr>
          <p:cNvSpPr/>
          <p:nvPr/>
        </p:nvSpPr>
        <p:spPr>
          <a:xfrm>
            <a:off x="1527539" y="5707722"/>
            <a:ext cx="3562518"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b="1" kern="1200" dirty="0">
                <a:solidFill>
                  <a:prstClr val="black"/>
                </a:solidFill>
                <a:latin typeface="Cambria" panose="02040503050406030204" pitchFamily="18" charset="0"/>
                <a:ea typeface="Cambria" panose="02040503050406030204" pitchFamily="18" charset="0"/>
              </a:rPr>
              <a:t>C. </a:t>
            </a:r>
            <a:r>
              <a:rPr lang="en-US" sz="6000" kern="1200" dirty="0">
                <a:solidFill>
                  <a:prstClr val="black"/>
                </a:solidFill>
                <a:latin typeface="Cambria" panose="02040503050406030204" pitchFamily="18" charset="0"/>
                <a:ea typeface="Cambria" panose="02040503050406030204" pitchFamily="18" charset="0"/>
              </a:rPr>
              <a:t>8</a:t>
            </a:r>
            <a:endParaRPr lang="vi-VN" sz="6000" kern="1200" dirty="0">
              <a:solidFill>
                <a:prstClr val="black"/>
              </a:solidFill>
              <a:latin typeface="Cambria" panose="02040503050406030204" pitchFamily="18" charset="0"/>
              <a:ea typeface="Cambria" panose="02040503050406030204" pitchFamily="18" charset="0"/>
            </a:endParaRPr>
          </a:p>
        </p:txBody>
      </p:sp>
      <p:sp>
        <p:nvSpPr>
          <p:cNvPr id="18" name="Rectangle 43">
            <a:extLst>
              <a:ext uri="{FF2B5EF4-FFF2-40B4-BE49-F238E27FC236}">
                <a16:creationId xmlns:a16="http://schemas.microsoft.com/office/drawing/2014/main" id="{E95994EA-444C-7C42-7C04-F53BEA7162CC}"/>
              </a:ext>
            </a:extLst>
          </p:cNvPr>
          <p:cNvSpPr/>
          <p:nvPr/>
        </p:nvSpPr>
        <p:spPr>
          <a:xfrm>
            <a:off x="9101663" y="5763935"/>
            <a:ext cx="4283655"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6000" b="1" kern="1200" dirty="0">
                <a:solidFill>
                  <a:prstClr val="black"/>
                </a:solidFill>
                <a:latin typeface="Cambria" panose="02040503050406030204" pitchFamily="18" charset="0"/>
                <a:ea typeface="Cambria" panose="02040503050406030204" pitchFamily="18" charset="0"/>
              </a:rPr>
              <a:t>D.</a:t>
            </a:r>
            <a:r>
              <a:rPr lang="vi-VN" sz="6000" kern="1200" dirty="0">
                <a:solidFill>
                  <a:prstClr val="black"/>
                </a:solidFill>
                <a:latin typeface="Cambria" panose="02040503050406030204" pitchFamily="18" charset="0"/>
                <a:ea typeface="Cambria" panose="02040503050406030204" pitchFamily="18" charset="0"/>
              </a:rPr>
              <a:t> </a:t>
            </a:r>
            <a:r>
              <a:rPr lang="en-US" sz="6000" kern="1200" dirty="0">
                <a:solidFill>
                  <a:prstClr val="black"/>
                </a:solidFill>
                <a:latin typeface="Cambria" panose="02040503050406030204" pitchFamily="18" charset="0"/>
                <a:ea typeface="Cambria" panose="02040503050406030204" pitchFamily="18" charset="0"/>
              </a:rPr>
              <a:t>36</a:t>
            </a:r>
            <a:endParaRPr lang="vi-VN" sz="6000" kern="1200" dirty="0">
              <a:solidFill>
                <a:prstClr val="black"/>
              </a:solidFill>
              <a:latin typeface="Cambria" panose="02040503050406030204" pitchFamily="18" charset="0"/>
              <a:ea typeface="Cambria" panose="02040503050406030204" pitchFamily="18" charset="0"/>
            </a:endParaRPr>
          </a:p>
        </p:txBody>
      </p:sp>
      <p:pic>
        <p:nvPicPr>
          <p:cNvPr id="19" name="Picture 46">
            <a:extLst>
              <a:ext uri="{FF2B5EF4-FFF2-40B4-BE49-F238E27FC236}">
                <a16:creationId xmlns:a16="http://schemas.microsoft.com/office/drawing/2014/main" id="{5B5D6A27-BE15-3AE5-B19E-5041AC6C1A72}"/>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787556" y="3898288"/>
            <a:ext cx="1327706" cy="1062089"/>
          </a:xfrm>
          <a:prstGeom prst="rect">
            <a:avLst/>
          </a:prstGeom>
          <a:solidFill>
            <a:schemeClr val="accent1">
              <a:lumMod val="20000"/>
              <a:lumOff val="80000"/>
            </a:schemeClr>
          </a:solidFill>
        </p:spPr>
      </p:pic>
      <p:pic>
        <p:nvPicPr>
          <p:cNvPr id="20" name="Picture 50">
            <a:extLst>
              <a:ext uri="{FF2B5EF4-FFF2-40B4-BE49-F238E27FC236}">
                <a16:creationId xmlns:a16="http://schemas.microsoft.com/office/drawing/2014/main" id="{9D91F2A4-1B17-3576-052D-CBBB2C53E2C1}"/>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695880" y="5813981"/>
            <a:ext cx="1206804" cy="1056132"/>
          </a:xfrm>
          <a:prstGeom prst="rect">
            <a:avLst/>
          </a:prstGeom>
          <a:solidFill>
            <a:schemeClr val="accent1">
              <a:lumMod val="20000"/>
              <a:lumOff val="80000"/>
            </a:schemeClr>
          </a:solidFill>
        </p:spPr>
      </p:pic>
      <p:pic>
        <p:nvPicPr>
          <p:cNvPr id="21" name="Picture 48">
            <a:extLst>
              <a:ext uri="{FF2B5EF4-FFF2-40B4-BE49-F238E27FC236}">
                <a16:creationId xmlns:a16="http://schemas.microsoft.com/office/drawing/2014/main" id="{12330AD2-75FD-AC40-2280-2DE8E8E137A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59664" y="5854648"/>
            <a:ext cx="1207113" cy="1060796"/>
          </a:xfrm>
          <a:prstGeom prst="rect">
            <a:avLst/>
          </a:prstGeom>
          <a:solidFill>
            <a:schemeClr val="accent1">
              <a:lumMod val="20000"/>
              <a:lumOff val="80000"/>
            </a:schemeClr>
          </a:solidFill>
        </p:spPr>
      </p:pic>
      <p:pic>
        <p:nvPicPr>
          <p:cNvPr id="22" name="Picture 52">
            <a:extLst>
              <a:ext uri="{FF2B5EF4-FFF2-40B4-BE49-F238E27FC236}">
                <a16:creationId xmlns:a16="http://schemas.microsoft.com/office/drawing/2014/main" id="{8D89C769-B1B3-D903-F632-BD1B055560C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178205" y="3946001"/>
            <a:ext cx="1207113" cy="1060796"/>
          </a:xfrm>
          <a:prstGeom prst="rect">
            <a:avLst/>
          </a:prstGeom>
          <a:solidFill>
            <a:schemeClr val="accent1">
              <a:lumMod val="20000"/>
              <a:lumOff val="80000"/>
            </a:schemeClr>
          </a:solidFill>
        </p:spPr>
      </p:pic>
    </p:spTree>
    <p:extLst>
      <p:ext uri="{BB962C8B-B14F-4D97-AF65-F5344CB8AC3E}">
        <p14:creationId xmlns:p14="http://schemas.microsoft.com/office/powerpoint/2010/main" val="284602542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anim calcmode="lin" valueType="num">
                                      <p:cBhvr>
                                        <p:cTn id="23" dur="500" fill="hold"/>
                                        <p:tgtEl>
                                          <p:spTgt spid="17"/>
                                        </p:tgtEl>
                                        <p:attrNameLst>
                                          <p:attrName>ppt_x</p:attrName>
                                        </p:attrNameLst>
                                      </p:cBhvr>
                                      <p:tavLst>
                                        <p:tav tm="0">
                                          <p:val>
                                            <p:strVal val="#ppt_x"/>
                                          </p:val>
                                        </p:tav>
                                        <p:tav tm="100000">
                                          <p:val>
                                            <p:strVal val="#ppt_x"/>
                                          </p:val>
                                        </p:tav>
                                      </p:tavLst>
                                    </p:anim>
                                    <p:anim calcmode="lin" valueType="num">
                                      <p:cBhvr>
                                        <p:cTn id="24" dur="500" fill="hold"/>
                                        <p:tgtEl>
                                          <p:spTgt spid="1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anim calcmode="lin" valueType="num">
                                      <p:cBhvr>
                                        <p:cTn id="28" dur="500" fill="hold"/>
                                        <p:tgtEl>
                                          <p:spTgt spid="18"/>
                                        </p:tgtEl>
                                        <p:attrNameLst>
                                          <p:attrName>ppt_x</p:attrName>
                                        </p:attrNameLst>
                                      </p:cBhvr>
                                      <p:tavLst>
                                        <p:tav tm="0">
                                          <p:val>
                                            <p:strVal val="#ppt_x"/>
                                          </p:val>
                                        </p:tav>
                                        <p:tav tm="100000">
                                          <p:val>
                                            <p:strVal val="#ppt_x"/>
                                          </p:val>
                                        </p:tav>
                                      </p:tavLst>
                                    </p:anim>
                                    <p:anim calcmode="lin" valueType="num">
                                      <p:cBhvr>
                                        <p:cTn id="2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5"/>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50" fill="hold"/>
                                        <p:tgtEl>
                                          <p:spTgt spid="15"/>
                                        </p:tgtEl>
                                        <p:attrNameLst>
                                          <p:attrName>fillcolor</p:attrName>
                                        </p:attrNameLst>
                                      </p:cBhvr>
                                      <p:to>
                                        <a:srgbClr val="FFF2CC"/>
                                      </p:to>
                                    </p:animClr>
                                    <p:set>
                                      <p:cBhvr>
                                        <p:cTn id="35" dur="250" fill="hold"/>
                                        <p:tgtEl>
                                          <p:spTgt spid="15"/>
                                        </p:tgtEl>
                                        <p:attrNameLst>
                                          <p:attrName>fill.type</p:attrName>
                                        </p:attrNameLst>
                                      </p:cBhvr>
                                      <p:to>
                                        <p:strVal val="solid"/>
                                      </p:to>
                                    </p:set>
                                    <p:set>
                                      <p:cBhvr>
                                        <p:cTn id="36" dur="250" fill="hold"/>
                                        <p:tgtEl>
                                          <p:spTgt spid="15"/>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19"/>
                                        </p:tgtEl>
                                        <p:attrNameLst>
                                          <p:attrName>style.visibility</p:attrName>
                                        </p:attrNameLst>
                                      </p:cBhvr>
                                      <p:to>
                                        <p:strVal val="visible"/>
                                      </p:to>
                                    </p:set>
                                    <p:anim calcmode="lin" valueType="num">
                                      <p:cBhvr>
                                        <p:cTn id="39" dur="250" fill="hold"/>
                                        <p:tgtEl>
                                          <p:spTgt spid="19"/>
                                        </p:tgtEl>
                                        <p:attrNameLst>
                                          <p:attrName>ppt_w</p:attrName>
                                        </p:attrNameLst>
                                      </p:cBhvr>
                                      <p:tavLst>
                                        <p:tav tm="0">
                                          <p:val>
                                            <p:strVal val="4*#ppt_w"/>
                                          </p:val>
                                        </p:tav>
                                        <p:tav tm="100000">
                                          <p:val>
                                            <p:strVal val="#ppt_w"/>
                                          </p:val>
                                        </p:tav>
                                      </p:tavLst>
                                    </p:anim>
                                    <p:anim calcmode="lin" valueType="num">
                                      <p:cBhvr>
                                        <p:cTn id="40"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eck mark.wav"/>
                                        </p:tgtEl>
                                      </p:cMediaNode>
                                    </p:audio>
                                  </p:subTnLst>
                                </p:cTn>
                              </p:par>
                              <p:par>
                                <p:cTn id="41" presetID="1" presetClass="emph" presetSubtype="2" fill="hold" nodeType="withEffect">
                                  <p:stCondLst>
                                    <p:cond delay="1000"/>
                                  </p:stCondLst>
                                  <p:childTnLst>
                                    <p:animClr clrSpc="rgb" dir="cw">
                                      <p:cBhvr>
                                        <p:cTn id="42" dur="250" fill="hold"/>
                                        <p:tgtEl>
                                          <p:spTgt spid="15"/>
                                        </p:tgtEl>
                                        <p:attrNameLst>
                                          <p:attrName>fillcolor</p:attrName>
                                        </p:attrNameLst>
                                      </p:cBhvr>
                                      <p:to>
                                        <a:srgbClr val="00B050"/>
                                      </p:to>
                                    </p:animClr>
                                    <p:set>
                                      <p:cBhvr>
                                        <p:cTn id="43" dur="250" fill="hold"/>
                                        <p:tgtEl>
                                          <p:spTgt spid="15"/>
                                        </p:tgtEl>
                                        <p:attrNameLst>
                                          <p:attrName>fill.type</p:attrName>
                                        </p:attrNameLst>
                                      </p:cBhvr>
                                      <p:to>
                                        <p:strVal val="solid"/>
                                      </p:to>
                                    </p:set>
                                    <p:set>
                                      <p:cBhvr>
                                        <p:cTn id="44"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5" restart="whenNotActive" fill="hold" evtFilter="cancelBubble" nodeType="interactiveSeq">
                <p:stCondLst>
                  <p:cond evt="onClick" delay="0">
                    <p:tgtEl>
                      <p:spTgt spid="16"/>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50" fill="hold"/>
                                        <p:tgtEl>
                                          <p:spTgt spid="16"/>
                                        </p:tgtEl>
                                        <p:attrNameLst>
                                          <p:attrName>fillcolor</p:attrName>
                                        </p:attrNameLst>
                                      </p:cBhvr>
                                      <p:to>
                                        <a:srgbClr val="FFF2CC"/>
                                      </p:to>
                                    </p:animClr>
                                    <p:set>
                                      <p:cBhvr>
                                        <p:cTn id="50" dur="250" fill="hold"/>
                                        <p:tgtEl>
                                          <p:spTgt spid="16"/>
                                        </p:tgtEl>
                                        <p:attrNameLst>
                                          <p:attrName>fill.type</p:attrName>
                                        </p:attrNameLst>
                                      </p:cBhvr>
                                      <p:to>
                                        <p:strVal val="solid"/>
                                      </p:to>
                                    </p:set>
                                    <p:set>
                                      <p:cBhvr>
                                        <p:cTn id="51" dur="250" fill="hold"/>
                                        <p:tgtEl>
                                          <p:spTgt spid="16"/>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22"/>
                                        </p:tgtEl>
                                        <p:attrNameLst>
                                          <p:attrName>style.visibility</p:attrName>
                                        </p:attrNameLst>
                                      </p:cBhvr>
                                      <p:to>
                                        <p:strVal val="visible"/>
                                      </p:to>
                                    </p:set>
                                    <p:anim calcmode="lin" valueType="num">
                                      <p:cBhvr>
                                        <p:cTn id="54" dur="250" fill="hold"/>
                                        <p:tgtEl>
                                          <p:spTgt spid="22"/>
                                        </p:tgtEl>
                                        <p:attrNameLst>
                                          <p:attrName>ppt_w</p:attrName>
                                        </p:attrNameLst>
                                      </p:cBhvr>
                                      <p:tavLst>
                                        <p:tav tm="0">
                                          <p:val>
                                            <p:strVal val="4*#ppt_w"/>
                                          </p:val>
                                        </p:tav>
                                        <p:tav tm="100000">
                                          <p:val>
                                            <p:strVal val="#ppt_w"/>
                                          </p:val>
                                        </p:tav>
                                      </p:tavLst>
                                    </p:anim>
                                    <p:anim calcmode="lin" valueType="num">
                                      <p:cBhvr>
                                        <p:cTn id="55"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Wrong Buzzer.wav"/>
                                        </p:tgtEl>
                                      </p:cMediaNode>
                                    </p:audio>
                                  </p:subTnLst>
                                </p:cTn>
                              </p:par>
                              <p:par>
                                <p:cTn id="56" presetID="1" presetClass="emph" presetSubtype="2" fill="hold" nodeType="withEffect">
                                  <p:stCondLst>
                                    <p:cond delay="1000"/>
                                  </p:stCondLst>
                                  <p:childTnLst>
                                    <p:animClr clrSpc="rgb" dir="cw">
                                      <p:cBhvr>
                                        <p:cTn id="57" dur="250" fill="hold"/>
                                        <p:tgtEl>
                                          <p:spTgt spid="16"/>
                                        </p:tgtEl>
                                        <p:attrNameLst>
                                          <p:attrName>fillcolor</p:attrName>
                                        </p:attrNameLst>
                                      </p:cBhvr>
                                      <p:to>
                                        <a:srgbClr val="FFFF00"/>
                                      </p:to>
                                    </p:animClr>
                                    <p:set>
                                      <p:cBhvr>
                                        <p:cTn id="58" dur="250" fill="hold"/>
                                        <p:tgtEl>
                                          <p:spTgt spid="16"/>
                                        </p:tgtEl>
                                        <p:attrNameLst>
                                          <p:attrName>fill.type</p:attrName>
                                        </p:attrNameLst>
                                      </p:cBhvr>
                                      <p:to>
                                        <p:strVal val="solid"/>
                                      </p:to>
                                    </p:set>
                                    <p:set>
                                      <p:cBhvr>
                                        <p:cTn id="59" dur="25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50" fill="hold"/>
                                        <p:tgtEl>
                                          <p:spTgt spid="17"/>
                                        </p:tgtEl>
                                        <p:attrNameLst>
                                          <p:attrName>fillcolor</p:attrName>
                                        </p:attrNameLst>
                                      </p:cBhvr>
                                      <p:to>
                                        <a:srgbClr val="FFF2CC"/>
                                      </p:to>
                                    </p:animClr>
                                    <p:set>
                                      <p:cBhvr>
                                        <p:cTn id="65" dur="250" fill="hold"/>
                                        <p:tgtEl>
                                          <p:spTgt spid="17"/>
                                        </p:tgtEl>
                                        <p:attrNameLst>
                                          <p:attrName>fill.type</p:attrName>
                                        </p:attrNameLst>
                                      </p:cBhvr>
                                      <p:to>
                                        <p:strVal val="solid"/>
                                      </p:to>
                                    </p:set>
                                    <p:set>
                                      <p:cBhvr>
                                        <p:cTn id="66" dur="250" fill="hold"/>
                                        <p:tgtEl>
                                          <p:spTgt spid="17"/>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20"/>
                                        </p:tgtEl>
                                        <p:attrNameLst>
                                          <p:attrName>style.visibility</p:attrName>
                                        </p:attrNameLst>
                                      </p:cBhvr>
                                      <p:to>
                                        <p:strVal val="visible"/>
                                      </p:to>
                                    </p:set>
                                    <p:anim calcmode="lin" valueType="num">
                                      <p:cBhvr>
                                        <p:cTn id="69" dur="250" fill="hold"/>
                                        <p:tgtEl>
                                          <p:spTgt spid="20"/>
                                        </p:tgtEl>
                                        <p:attrNameLst>
                                          <p:attrName>ppt_w</p:attrName>
                                        </p:attrNameLst>
                                      </p:cBhvr>
                                      <p:tavLst>
                                        <p:tav tm="0">
                                          <p:val>
                                            <p:strVal val="4*#ppt_w"/>
                                          </p:val>
                                        </p:tav>
                                        <p:tav tm="100000">
                                          <p:val>
                                            <p:strVal val="#ppt_w"/>
                                          </p:val>
                                        </p:tav>
                                      </p:tavLst>
                                    </p:anim>
                                    <p:anim calcmode="lin" valueType="num">
                                      <p:cBhvr>
                                        <p:cTn id="70" dur="25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Wrong Buzzer.wav"/>
                                        </p:tgtEl>
                                      </p:cMediaNode>
                                    </p:audio>
                                  </p:subTnLst>
                                </p:cTn>
                              </p:par>
                              <p:par>
                                <p:cTn id="71" presetID="1" presetClass="emph" presetSubtype="2" fill="hold" nodeType="withEffect">
                                  <p:stCondLst>
                                    <p:cond delay="1000"/>
                                  </p:stCondLst>
                                  <p:childTnLst>
                                    <p:animClr clrSpc="rgb" dir="cw">
                                      <p:cBhvr>
                                        <p:cTn id="72" dur="250" fill="hold"/>
                                        <p:tgtEl>
                                          <p:spTgt spid="17"/>
                                        </p:tgtEl>
                                        <p:attrNameLst>
                                          <p:attrName>fillcolor</p:attrName>
                                        </p:attrNameLst>
                                      </p:cBhvr>
                                      <p:to>
                                        <a:srgbClr val="FFFF00"/>
                                      </p:to>
                                    </p:animClr>
                                    <p:set>
                                      <p:cBhvr>
                                        <p:cTn id="73" dur="250" fill="hold"/>
                                        <p:tgtEl>
                                          <p:spTgt spid="17"/>
                                        </p:tgtEl>
                                        <p:attrNameLst>
                                          <p:attrName>fill.type</p:attrName>
                                        </p:attrNameLst>
                                      </p:cBhvr>
                                      <p:to>
                                        <p:strVal val="solid"/>
                                      </p:to>
                                    </p:set>
                                    <p:set>
                                      <p:cBhvr>
                                        <p:cTn id="74"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75" restart="whenNotActive" fill="hold" evtFilter="cancelBubble" nodeType="interactiveSeq">
                <p:stCondLst>
                  <p:cond evt="onClick" delay="0">
                    <p:tgtEl>
                      <p:spTgt spid="18"/>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50" fill="hold"/>
                                        <p:tgtEl>
                                          <p:spTgt spid="18"/>
                                        </p:tgtEl>
                                        <p:attrNameLst>
                                          <p:attrName>fillcolor</p:attrName>
                                        </p:attrNameLst>
                                      </p:cBhvr>
                                      <p:to>
                                        <a:srgbClr val="FFF2CC"/>
                                      </p:to>
                                    </p:animClr>
                                    <p:set>
                                      <p:cBhvr>
                                        <p:cTn id="80" dur="250" fill="hold"/>
                                        <p:tgtEl>
                                          <p:spTgt spid="18"/>
                                        </p:tgtEl>
                                        <p:attrNameLst>
                                          <p:attrName>fill.type</p:attrName>
                                        </p:attrNameLst>
                                      </p:cBhvr>
                                      <p:to>
                                        <p:strVal val="solid"/>
                                      </p:to>
                                    </p:set>
                                    <p:set>
                                      <p:cBhvr>
                                        <p:cTn id="81" dur="250" fill="hold"/>
                                        <p:tgtEl>
                                          <p:spTgt spid="18"/>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21"/>
                                        </p:tgtEl>
                                        <p:attrNameLst>
                                          <p:attrName>style.visibility</p:attrName>
                                        </p:attrNameLst>
                                      </p:cBhvr>
                                      <p:to>
                                        <p:strVal val="visible"/>
                                      </p:to>
                                    </p:set>
                                    <p:anim calcmode="lin" valueType="num">
                                      <p:cBhvr>
                                        <p:cTn id="84" dur="250" fill="hold"/>
                                        <p:tgtEl>
                                          <p:spTgt spid="21"/>
                                        </p:tgtEl>
                                        <p:attrNameLst>
                                          <p:attrName>ppt_w</p:attrName>
                                        </p:attrNameLst>
                                      </p:cBhvr>
                                      <p:tavLst>
                                        <p:tav tm="0">
                                          <p:val>
                                            <p:strVal val="4*#ppt_w"/>
                                          </p:val>
                                        </p:tav>
                                        <p:tav tm="100000">
                                          <p:val>
                                            <p:strVal val="#ppt_w"/>
                                          </p:val>
                                        </p:tav>
                                      </p:tavLst>
                                    </p:anim>
                                    <p:anim calcmode="lin" valueType="num">
                                      <p:cBhvr>
                                        <p:cTn id="85"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Wrong Buzzer.wav"/>
                                        </p:tgtEl>
                                      </p:cMediaNode>
                                    </p:audio>
                                  </p:subTnLst>
                                </p:cTn>
                              </p:par>
                              <p:par>
                                <p:cTn id="86" presetID="1" presetClass="emph" presetSubtype="2" fill="hold" nodeType="withEffect">
                                  <p:stCondLst>
                                    <p:cond delay="1000"/>
                                  </p:stCondLst>
                                  <p:childTnLst>
                                    <p:animClr clrSpc="rgb" dir="cw">
                                      <p:cBhvr>
                                        <p:cTn id="87" dur="250" fill="hold"/>
                                        <p:tgtEl>
                                          <p:spTgt spid="18"/>
                                        </p:tgtEl>
                                        <p:attrNameLst>
                                          <p:attrName>fillcolor</p:attrName>
                                        </p:attrNameLst>
                                      </p:cBhvr>
                                      <p:to>
                                        <a:srgbClr val="FFFF00"/>
                                      </p:to>
                                    </p:animClr>
                                    <p:set>
                                      <p:cBhvr>
                                        <p:cTn id="88" dur="250" fill="hold"/>
                                        <p:tgtEl>
                                          <p:spTgt spid="18"/>
                                        </p:tgtEl>
                                        <p:attrNameLst>
                                          <p:attrName>fill.type</p:attrName>
                                        </p:attrNameLst>
                                      </p:cBhvr>
                                      <p:to>
                                        <p:strVal val="solid"/>
                                      </p:to>
                                    </p:set>
                                    <p:set>
                                      <p:cBhvr>
                                        <p:cTn id="89" dur="25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4" grpId="0" animBg="1"/>
      <p:bldP spid="15" grpId="0" animBg="1"/>
      <p:bldP spid="16" grpId="0" animBg="1"/>
      <p:bldP spid="17" grpId="0" animBg="1"/>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5"/>
          <a:tile tx="0" ty="0" sx="100000" sy="100000" flip="none" algn="tl"/>
        </a:blipFill>
        <a:effectLst/>
      </p:bgPr>
    </p:bg>
    <p:spTree>
      <p:nvGrpSpPr>
        <p:cNvPr id="1" name=""/>
        <p:cNvGrpSpPr/>
        <p:nvPr/>
      </p:nvGrpSpPr>
      <p:grpSpPr>
        <a:xfrm>
          <a:off x="0" y="0"/>
          <a:ext cx="0" cy="0"/>
          <a:chOff x="0" y="0"/>
          <a:chExt cx="0" cy="0"/>
        </a:xfrm>
      </p:grpSpPr>
      <p:grpSp>
        <p:nvGrpSpPr>
          <p:cNvPr id="8" name="Nhóm 7">
            <a:extLst>
              <a:ext uri="{FF2B5EF4-FFF2-40B4-BE49-F238E27FC236}">
                <a16:creationId xmlns:a16="http://schemas.microsoft.com/office/drawing/2014/main" id="{132F3493-F92B-53C3-FAA8-1EFA89BD94B9}"/>
              </a:ext>
            </a:extLst>
          </p:cNvPr>
          <p:cNvGrpSpPr/>
          <p:nvPr/>
        </p:nvGrpSpPr>
        <p:grpSpPr>
          <a:xfrm>
            <a:off x="-96974" y="114301"/>
            <a:ext cx="18300297" cy="10259921"/>
            <a:chOff x="-1" y="26541"/>
            <a:chExt cx="12200198" cy="6839947"/>
          </a:xfrm>
        </p:grpSpPr>
        <p:pic>
          <p:nvPicPr>
            <p:cNvPr id="6" name="Hình ảnh 5">
              <a:extLst>
                <a:ext uri="{FF2B5EF4-FFF2-40B4-BE49-F238E27FC236}">
                  <a16:creationId xmlns:a16="http://schemas.microsoft.com/office/drawing/2014/main" id="{DB7E511E-8215-D0DF-1314-461AA187A1AE}"/>
                </a:ext>
              </a:extLst>
            </p:cNvPr>
            <p:cNvPicPr>
              <a:picLocks noChangeAspect="1"/>
            </p:cNvPicPr>
            <p:nvPr/>
          </p:nvPicPr>
          <p:blipFill>
            <a:blip r:embed="rId6"/>
            <a:stretch>
              <a:fillRect/>
            </a:stretch>
          </p:blipFill>
          <p:spPr>
            <a:xfrm>
              <a:off x="-1" y="26541"/>
              <a:ext cx="9100969" cy="6839947"/>
            </a:xfrm>
            <a:prstGeom prst="rect">
              <a:avLst/>
            </a:prstGeom>
          </p:spPr>
        </p:pic>
        <p:pic>
          <p:nvPicPr>
            <p:cNvPr id="7" name="Hình ảnh 6">
              <a:extLst>
                <a:ext uri="{FF2B5EF4-FFF2-40B4-BE49-F238E27FC236}">
                  <a16:creationId xmlns:a16="http://schemas.microsoft.com/office/drawing/2014/main" id="{4124EFF2-E475-CA79-D15A-E29B189ACA90}"/>
                </a:ext>
              </a:extLst>
            </p:cNvPr>
            <p:cNvPicPr>
              <a:picLocks noChangeAspect="1"/>
            </p:cNvPicPr>
            <p:nvPr/>
          </p:nvPicPr>
          <p:blipFill rotWithShape="1">
            <a:blip r:embed="rId6"/>
            <a:srcRect l="66036"/>
            <a:stretch/>
          </p:blipFill>
          <p:spPr>
            <a:xfrm>
              <a:off x="8979995" y="26541"/>
              <a:ext cx="3220202" cy="6839947"/>
            </a:xfrm>
            <a:prstGeom prst="rect">
              <a:avLst/>
            </a:prstGeom>
          </p:spPr>
        </p:pic>
      </p:grpSp>
      <p:sp>
        <p:nvSpPr>
          <p:cNvPr id="3" name="Cuộn: Ngang 2">
            <a:extLst>
              <a:ext uri="{FF2B5EF4-FFF2-40B4-BE49-F238E27FC236}">
                <a16:creationId xmlns:a16="http://schemas.microsoft.com/office/drawing/2014/main" id="{BBE23B9F-DE96-E6FD-B589-09926469D344}"/>
              </a:ext>
            </a:extLst>
          </p:cNvPr>
          <p:cNvSpPr/>
          <p:nvPr/>
        </p:nvSpPr>
        <p:spPr>
          <a:xfrm>
            <a:off x="986951" y="386450"/>
            <a:ext cx="14853025" cy="3132648"/>
          </a:xfrm>
          <a:prstGeom prst="horizontalScroll">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
        <p:nvSpPr>
          <p:cNvPr id="4" name="Snip Diagonal Corner Rectangle 3"/>
          <p:cNvSpPr/>
          <p:nvPr/>
        </p:nvSpPr>
        <p:spPr>
          <a:xfrm>
            <a:off x="1370118" y="1362142"/>
            <a:ext cx="14469858" cy="1059755"/>
          </a:xfrm>
          <a:prstGeom prst="snip2DiagRect">
            <a:avLst>
              <a:gd name="adj1" fmla="val 50000"/>
              <a:gd name="adj2" fmla="val 16667"/>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defRPr/>
            </a:pPr>
            <a:r>
              <a:rPr lang="en-US" sz="4800" b="1" kern="1200" dirty="0" err="1">
                <a:solidFill>
                  <a:prstClr val="black"/>
                </a:solidFill>
                <a:latin typeface="Cambria" panose="02040503050406030204" pitchFamily="18" charset="0"/>
                <a:ea typeface="Cambria" panose="02040503050406030204" pitchFamily="18" charset="0"/>
              </a:rPr>
              <a:t>Câu</a:t>
            </a:r>
            <a:r>
              <a:rPr lang="en-US" sz="4800" b="1" kern="1200" dirty="0">
                <a:solidFill>
                  <a:prstClr val="black"/>
                </a:solidFill>
                <a:latin typeface="Cambria" panose="02040503050406030204" pitchFamily="18" charset="0"/>
                <a:ea typeface="Cambria" panose="02040503050406030204" pitchFamily="18" charset="0"/>
              </a:rPr>
              <a:t> 6. </a:t>
            </a:r>
            <a:r>
              <a:rPr lang="en-US" sz="4800" kern="1200" dirty="0">
                <a:solidFill>
                  <a:prstClr val="black"/>
                </a:solidFill>
                <a:latin typeface="Cambria" panose="02040503050406030204" pitchFamily="18" charset="0"/>
                <a:ea typeface="Cambria" panose="02040503050406030204" pitchFamily="18" charset="0"/>
              </a:rPr>
              <a:t>Cho 54 gam glucose </a:t>
            </a:r>
            <a:r>
              <a:rPr lang="en-US" sz="4800" kern="1200" dirty="0" err="1">
                <a:solidFill>
                  <a:prstClr val="black"/>
                </a:solidFill>
                <a:latin typeface="Cambria" panose="02040503050406030204" pitchFamily="18" charset="0"/>
                <a:ea typeface="Cambria" panose="02040503050406030204" pitchFamily="18" charset="0"/>
              </a:rPr>
              <a:t>lên</a:t>
            </a:r>
            <a:r>
              <a:rPr lang="en-US" sz="4800" kern="1200" dirty="0">
                <a:solidFill>
                  <a:prstClr val="black"/>
                </a:solidFill>
                <a:latin typeface="Cambria" panose="02040503050406030204" pitchFamily="18" charset="0"/>
                <a:ea typeface="Cambria" panose="02040503050406030204" pitchFamily="18" charset="0"/>
              </a:rPr>
              <a:t> men </a:t>
            </a:r>
            <a:r>
              <a:rPr lang="en-US" sz="4800" kern="1200" dirty="0" err="1">
                <a:solidFill>
                  <a:prstClr val="black"/>
                </a:solidFill>
                <a:latin typeface="Cambria" panose="02040503050406030204" pitchFamily="18" charset="0"/>
                <a:ea typeface="Cambria" panose="02040503050406030204" pitchFamily="18" charset="0"/>
              </a:rPr>
              <a:t>rượu</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với</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hiệu</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suất</a:t>
            </a:r>
            <a:r>
              <a:rPr lang="en-US" sz="4800" kern="1200" dirty="0">
                <a:solidFill>
                  <a:prstClr val="black"/>
                </a:solidFill>
                <a:latin typeface="Cambria" panose="02040503050406030204" pitchFamily="18" charset="0"/>
                <a:ea typeface="Cambria" panose="02040503050406030204" pitchFamily="18" charset="0"/>
              </a:rPr>
              <a:t> 75%, </a:t>
            </a:r>
            <a:r>
              <a:rPr lang="en-US" sz="4800" kern="1200" dirty="0" err="1">
                <a:solidFill>
                  <a:prstClr val="black"/>
                </a:solidFill>
                <a:latin typeface="Cambria" panose="02040503050406030204" pitchFamily="18" charset="0"/>
                <a:ea typeface="Cambria" panose="02040503050406030204" pitchFamily="18" charset="0"/>
              </a:rPr>
              <a:t>thu</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được</a:t>
            </a:r>
            <a:r>
              <a:rPr lang="en-US" sz="4800" kern="1200" dirty="0">
                <a:solidFill>
                  <a:prstClr val="black"/>
                </a:solidFill>
                <a:latin typeface="Cambria" panose="02040503050406030204" pitchFamily="18" charset="0"/>
                <a:ea typeface="Cambria" panose="02040503050406030204" pitchFamily="18" charset="0"/>
              </a:rPr>
              <a:t> m gam C</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H</a:t>
            </a:r>
            <a:r>
              <a:rPr lang="en-US" sz="4800" kern="1200" baseline="-25000" dirty="0">
                <a:solidFill>
                  <a:prstClr val="black"/>
                </a:solidFill>
                <a:latin typeface="Cambria" panose="02040503050406030204" pitchFamily="18" charset="0"/>
                <a:ea typeface="Cambria" panose="02040503050406030204" pitchFamily="18" charset="0"/>
              </a:rPr>
              <a:t>5</a:t>
            </a:r>
            <a:r>
              <a:rPr lang="en-US" sz="4800" kern="1200" dirty="0">
                <a:solidFill>
                  <a:prstClr val="black"/>
                </a:solidFill>
                <a:latin typeface="Cambria" panose="02040503050406030204" pitchFamily="18" charset="0"/>
                <a:ea typeface="Cambria" panose="02040503050406030204" pitchFamily="18" charset="0"/>
              </a:rPr>
              <a:t>OH. </a:t>
            </a:r>
            <a:r>
              <a:rPr lang="en-US" sz="4800" kern="1200" dirty="0" err="1">
                <a:solidFill>
                  <a:prstClr val="black"/>
                </a:solidFill>
                <a:latin typeface="Cambria" panose="02040503050406030204" pitchFamily="18" charset="0"/>
                <a:ea typeface="Cambria" panose="02040503050406030204" pitchFamily="18" charset="0"/>
              </a:rPr>
              <a:t>Giá</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trị</a:t>
            </a:r>
            <a:r>
              <a:rPr lang="en-US" sz="4800" kern="1200" dirty="0">
                <a:solidFill>
                  <a:prstClr val="black"/>
                </a:solidFill>
                <a:latin typeface="Cambria" panose="02040503050406030204" pitchFamily="18" charset="0"/>
                <a:ea typeface="Cambria" panose="02040503050406030204" pitchFamily="18" charset="0"/>
              </a:rPr>
              <a:t> </a:t>
            </a:r>
            <a:r>
              <a:rPr lang="en-US" sz="4800" kern="1200" dirty="0" err="1">
                <a:solidFill>
                  <a:prstClr val="black"/>
                </a:solidFill>
                <a:latin typeface="Cambria" panose="02040503050406030204" pitchFamily="18" charset="0"/>
                <a:ea typeface="Cambria" panose="02040503050406030204" pitchFamily="18" charset="0"/>
              </a:rPr>
              <a:t>của</a:t>
            </a:r>
            <a:r>
              <a:rPr lang="en-US" sz="4800" kern="1200" dirty="0">
                <a:solidFill>
                  <a:prstClr val="black"/>
                </a:solidFill>
                <a:latin typeface="Cambria" panose="02040503050406030204" pitchFamily="18" charset="0"/>
                <a:ea typeface="Cambria" panose="02040503050406030204" pitchFamily="18" charset="0"/>
              </a:rPr>
              <a:t> m </a:t>
            </a:r>
            <a:r>
              <a:rPr lang="en-US" sz="4800" kern="1200" dirty="0" err="1">
                <a:solidFill>
                  <a:prstClr val="black"/>
                </a:solidFill>
                <a:latin typeface="Cambria" panose="02040503050406030204" pitchFamily="18" charset="0"/>
                <a:ea typeface="Cambria" panose="02040503050406030204" pitchFamily="18" charset="0"/>
              </a:rPr>
              <a:t>là</a:t>
            </a:r>
            <a:endParaRPr lang="vi-VN" sz="4800" kern="1200" dirty="0">
              <a:solidFill>
                <a:prstClr val="black"/>
              </a:solidFill>
              <a:latin typeface="Cambria" panose="02040503050406030204" pitchFamily="18" charset="0"/>
              <a:ea typeface="Cambria" panose="02040503050406030204" pitchFamily="18" charset="0"/>
            </a:endParaRPr>
          </a:p>
        </p:txBody>
      </p:sp>
      <p:pic>
        <p:nvPicPr>
          <p:cNvPr id="2052" name="Picture 4" descr="Pin By Ahoo H On Nicole Woah In 2020 Laboratory Flasks - Girly  Emoji,Emotion Potions - Free Emoji PNG Images - EmojiSky.com">
            <a:hlinkClick r:id="rId7" action="ppaction://hlinksldjump"/>
            <a:extLst>
              <a:ext uri="{FF2B5EF4-FFF2-40B4-BE49-F238E27FC236}">
                <a16:creationId xmlns:a16="http://schemas.microsoft.com/office/drawing/2014/main" id="{9C007F0E-29AF-18FB-5B98-4019E50EF2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3533" y="637721"/>
            <a:ext cx="1683476" cy="2021855"/>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
            <a:extLst>
              <a:ext uri="{FF2B5EF4-FFF2-40B4-BE49-F238E27FC236}">
                <a16:creationId xmlns:a16="http://schemas.microsoft.com/office/drawing/2014/main" id="{196948AE-85C4-FE00-F7C0-F542402A6760}"/>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sp>
        <p:nvSpPr>
          <p:cNvPr id="26" name="Rectangle 4">
            <a:extLst>
              <a:ext uri="{FF2B5EF4-FFF2-40B4-BE49-F238E27FC236}">
                <a16:creationId xmlns:a16="http://schemas.microsoft.com/office/drawing/2014/main" id="{627DAFE8-CB8B-9369-41D6-2773500F9CA9}"/>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sp>
        <p:nvSpPr>
          <p:cNvPr id="28" name="Rectangle 6">
            <a:extLst>
              <a:ext uri="{FF2B5EF4-FFF2-40B4-BE49-F238E27FC236}">
                <a16:creationId xmlns:a16="http://schemas.microsoft.com/office/drawing/2014/main" id="{17D2061A-C9A8-B470-BF07-69CD80E60924}"/>
              </a:ext>
            </a:extLst>
          </p:cNvPr>
          <p:cNvSpPr>
            <a:spLocks noChangeArrowheads="1"/>
          </p:cNvSpPr>
          <p:nvPr/>
        </p:nvSpPr>
        <p:spPr bwMode="auto">
          <a:xfrm>
            <a:off x="1" y="-162698"/>
            <a:ext cx="277064" cy="553998"/>
          </a:xfrm>
          <a:prstGeom prst="rect">
            <a:avLst/>
          </a:prstGeom>
          <a:solidFill>
            <a:schemeClr val="accent1">
              <a:lumMod val="20000"/>
              <a:lumOff val="80000"/>
            </a:schemeClr>
          </a:solidFill>
          <a:ln>
            <a:noFill/>
          </a:ln>
          <a:effectLst/>
        </p:spPr>
        <p:txBody>
          <a:bodyPr vert="horz" wrap="none" lIns="137160" tIns="68580" rIns="137160" bIns="68580" numCol="1" anchor="ctr" anchorCtr="0" compatLnSpc="1">
            <a:prstTxWarp prst="textNoShape">
              <a:avLst/>
            </a:prstTxWarp>
            <a:spAutoFit/>
          </a:bodyPr>
          <a:lstStyle/>
          <a:p>
            <a:pPr defTabSz="1371600">
              <a:buClrTx/>
            </a:pPr>
            <a:endParaRPr lang="en-US" sz="2700" kern="1200">
              <a:solidFill>
                <a:prstClr val="black"/>
              </a:solidFill>
              <a:latin typeface="Calibri" panose="020F0502020204030204"/>
              <a:ea typeface="+mn-ea"/>
              <a:cs typeface="+mn-cs"/>
            </a:endParaRPr>
          </a:p>
        </p:txBody>
      </p:sp>
      <p:sp>
        <p:nvSpPr>
          <p:cNvPr id="2" name="Rectangle 25">
            <a:extLst>
              <a:ext uri="{FF2B5EF4-FFF2-40B4-BE49-F238E27FC236}">
                <a16:creationId xmlns:a16="http://schemas.microsoft.com/office/drawing/2014/main" id="{302C1E8E-2559-E1A1-2AAB-5B786A5EF819}"/>
              </a:ext>
            </a:extLst>
          </p:cNvPr>
          <p:cNvSpPr/>
          <p:nvPr/>
        </p:nvSpPr>
        <p:spPr>
          <a:xfrm>
            <a:off x="1999200" y="3756211"/>
            <a:ext cx="4361450"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A. </a:t>
            </a:r>
            <a:r>
              <a:rPr lang="en-US" sz="4800" kern="1200" dirty="0">
                <a:solidFill>
                  <a:prstClr val="black"/>
                </a:solidFill>
                <a:latin typeface="Cambria" panose="02040503050406030204" pitchFamily="18" charset="0"/>
                <a:ea typeface="Cambria" panose="02040503050406030204" pitchFamily="18" charset="0"/>
              </a:rPr>
              <a:t>36,80.</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5" name="Rectangle 41">
            <a:extLst>
              <a:ext uri="{FF2B5EF4-FFF2-40B4-BE49-F238E27FC236}">
                <a16:creationId xmlns:a16="http://schemas.microsoft.com/office/drawing/2014/main" id="{1B2DED19-3D1D-FC98-43EB-CF5A1223613E}"/>
              </a:ext>
            </a:extLst>
          </p:cNvPr>
          <p:cNvSpPr/>
          <p:nvPr/>
        </p:nvSpPr>
        <p:spPr>
          <a:xfrm>
            <a:off x="10159879" y="3791246"/>
            <a:ext cx="3765896"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B. </a:t>
            </a:r>
            <a:r>
              <a:rPr lang="en-US" sz="4800" kern="1200" dirty="0">
                <a:solidFill>
                  <a:prstClr val="black"/>
                </a:solidFill>
                <a:latin typeface="Cambria" panose="02040503050406030204" pitchFamily="18" charset="0"/>
                <a:ea typeface="Cambria" panose="02040503050406030204" pitchFamily="18" charset="0"/>
              </a:rPr>
              <a:t>10,35</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9" name="Rectangle 42">
            <a:extLst>
              <a:ext uri="{FF2B5EF4-FFF2-40B4-BE49-F238E27FC236}">
                <a16:creationId xmlns:a16="http://schemas.microsoft.com/office/drawing/2014/main" id="{F3F752BC-3315-8EEB-9ED8-3556928B0FF1}"/>
              </a:ext>
            </a:extLst>
          </p:cNvPr>
          <p:cNvSpPr/>
          <p:nvPr/>
        </p:nvSpPr>
        <p:spPr>
          <a:xfrm>
            <a:off x="1856209" y="5629784"/>
            <a:ext cx="4361450"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C. </a:t>
            </a:r>
            <a:r>
              <a:rPr lang="en-US" sz="4800" kern="1200" dirty="0">
                <a:solidFill>
                  <a:prstClr val="black"/>
                </a:solidFill>
                <a:latin typeface="Cambria" panose="02040503050406030204" pitchFamily="18" charset="0"/>
                <a:ea typeface="Cambria" panose="02040503050406030204" pitchFamily="18" charset="0"/>
              </a:rPr>
              <a:t>20,70</a:t>
            </a:r>
            <a:endParaRPr lang="vi-VN" sz="4800" kern="1200" dirty="0">
              <a:solidFill>
                <a:prstClr val="black"/>
              </a:solidFill>
              <a:latin typeface="Cambria" panose="02040503050406030204" pitchFamily="18" charset="0"/>
              <a:ea typeface="Cambria" panose="02040503050406030204" pitchFamily="18" charset="0"/>
            </a:endParaRPr>
          </a:p>
        </p:txBody>
      </p:sp>
      <p:sp>
        <p:nvSpPr>
          <p:cNvPr id="10" name="Rectangle 43">
            <a:extLst>
              <a:ext uri="{FF2B5EF4-FFF2-40B4-BE49-F238E27FC236}">
                <a16:creationId xmlns:a16="http://schemas.microsoft.com/office/drawing/2014/main" id="{C3F094BD-BA79-6457-D0E8-0367750922BB}"/>
              </a:ext>
            </a:extLst>
          </p:cNvPr>
          <p:cNvSpPr/>
          <p:nvPr/>
        </p:nvSpPr>
        <p:spPr>
          <a:xfrm>
            <a:off x="10164073" y="5586626"/>
            <a:ext cx="3761702" cy="115622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buClrTx/>
              <a:defRPr/>
            </a:pPr>
            <a:r>
              <a:rPr lang="vi-VN" sz="4800" b="1" kern="1200" dirty="0">
                <a:solidFill>
                  <a:prstClr val="black"/>
                </a:solidFill>
                <a:latin typeface="Cambria" panose="02040503050406030204" pitchFamily="18" charset="0"/>
                <a:ea typeface="Cambria" panose="02040503050406030204" pitchFamily="18" charset="0"/>
              </a:rPr>
              <a:t>D. </a:t>
            </a:r>
            <a:r>
              <a:rPr lang="en-US" sz="4800" kern="1200" dirty="0">
                <a:solidFill>
                  <a:prstClr val="black"/>
                </a:solidFill>
                <a:latin typeface="Cambria" panose="02040503050406030204" pitchFamily="18" charset="0"/>
                <a:ea typeface="Cambria" panose="02040503050406030204" pitchFamily="18" charset="0"/>
              </a:rPr>
              <a:t>27,60</a:t>
            </a:r>
            <a:endParaRPr lang="vi-VN" sz="4800" kern="1200" dirty="0">
              <a:solidFill>
                <a:prstClr val="black"/>
              </a:solidFill>
              <a:latin typeface="Cambria" panose="02040503050406030204" pitchFamily="18" charset="0"/>
              <a:ea typeface="Cambria" panose="02040503050406030204" pitchFamily="18" charset="0"/>
            </a:endParaRPr>
          </a:p>
        </p:txBody>
      </p:sp>
      <p:pic>
        <p:nvPicPr>
          <p:cNvPr id="11" name="Picture 46">
            <a:extLst>
              <a:ext uri="{FF2B5EF4-FFF2-40B4-BE49-F238E27FC236}">
                <a16:creationId xmlns:a16="http://schemas.microsoft.com/office/drawing/2014/main" id="{0CDDEB5B-A7E5-3D1E-EE89-192B2626275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52067" y="3823730"/>
            <a:ext cx="1208583" cy="1062089"/>
          </a:xfrm>
          <a:prstGeom prst="rect">
            <a:avLst/>
          </a:prstGeom>
          <a:solidFill>
            <a:schemeClr val="accent1">
              <a:lumMod val="20000"/>
              <a:lumOff val="80000"/>
            </a:schemeClr>
          </a:solidFill>
        </p:spPr>
      </p:pic>
      <p:pic>
        <p:nvPicPr>
          <p:cNvPr id="12" name="Picture 50">
            <a:extLst>
              <a:ext uri="{FF2B5EF4-FFF2-40B4-BE49-F238E27FC236}">
                <a16:creationId xmlns:a16="http://schemas.microsoft.com/office/drawing/2014/main" id="{9E110BA5-A972-3BD6-C461-54EEE08ED59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02252" y="5762621"/>
            <a:ext cx="1206804" cy="965442"/>
          </a:xfrm>
          <a:prstGeom prst="rect">
            <a:avLst/>
          </a:prstGeom>
          <a:solidFill>
            <a:schemeClr val="accent1">
              <a:lumMod val="20000"/>
              <a:lumOff val="80000"/>
            </a:schemeClr>
          </a:solidFill>
        </p:spPr>
      </p:pic>
      <p:pic>
        <p:nvPicPr>
          <p:cNvPr id="13" name="Picture 48">
            <a:extLst>
              <a:ext uri="{FF2B5EF4-FFF2-40B4-BE49-F238E27FC236}">
                <a16:creationId xmlns:a16="http://schemas.microsoft.com/office/drawing/2014/main" id="{E1AC810F-5A26-7D60-00B1-191960F6354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718661" y="5667323"/>
            <a:ext cx="1207113" cy="1060796"/>
          </a:xfrm>
          <a:prstGeom prst="rect">
            <a:avLst/>
          </a:prstGeom>
          <a:solidFill>
            <a:schemeClr val="accent1">
              <a:lumMod val="20000"/>
              <a:lumOff val="80000"/>
            </a:schemeClr>
          </a:solidFill>
        </p:spPr>
      </p:pic>
      <p:pic>
        <p:nvPicPr>
          <p:cNvPr id="14" name="Picture 52">
            <a:extLst>
              <a:ext uri="{FF2B5EF4-FFF2-40B4-BE49-F238E27FC236}">
                <a16:creationId xmlns:a16="http://schemas.microsoft.com/office/drawing/2014/main" id="{891F0DF2-AB88-668F-7E57-9E46394FB66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738900" y="3946745"/>
            <a:ext cx="1098888" cy="965690"/>
          </a:xfrm>
          <a:prstGeom prst="rect">
            <a:avLst/>
          </a:prstGeom>
          <a:solidFill>
            <a:schemeClr val="accent1">
              <a:lumMod val="20000"/>
              <a:lumOff val="80000"/>
            </a:schemeClr>
          </a:solidFill>
        </p:spPr>
      </p:pic>
    </p:spTree>
    <p:extLst>
      <p:ext uri="{BB962C8B-B14F-4D97-AF65-F5344CB8AC3E}">
        <p14:creationId xmlns:p14="http://schemas.microsoft.com/office/powerpoint/2010/main" val="80492509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anim calcmode="lin" valueType="num">
                                      <p:cBhvr>
                                        <p:cTn id="28" dur="500" fill="hold"/>
                                        <p:tgtEl>
                                          <p:spTgt spid="10"/>
                                        </p:tgtEl>
                                        <p:attrNameLst>
                                          <p:attrName>ppt_x</p:attrName>
                                        </p:attrNameLst>
                                      </p:cBhvr>
                                      <p:tavLst>
                                        <p:tav tm="0">
                                          <p:val>
                                            <p:strVal val="#ppt_x"/>
                                          </p:val>
                                        </p:tav>
                                        <p:tav tm="100000">
                                          <p:val>
                                            <p:strVal val="#ppt_x"/>
                                          </p:val>
                                        </p:tav>
                                      </p:tavLst>
                                    </p:anim>
                                    <p:anim calcmode="lin" valueType="num">
                                      <p:cBhvr>
                                        <p:cTn id="2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2"/>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50" fill="hold"/>
                                        <p:tgtEl>
                                          <p:spTgt spid="2"/>
                                        </p:tgtEl>
                                        <p:attrNameLst>
                                          <p:attrName>fillcolor</p:attrName>
                                        </p:attrNameLst>
                                      </p:cBhvr>
                                      <p:to>
                                        <a:srgbClr val="FFF2CC"/>
                                      </p:to>
                                    </p:animClr>
                                    <p:set>
                                      <p:cBhvr>
                                        <p:cTn id="35" dur="250" fill="hold"/>
                                        <p:tgtEl>
                                          <p:spTgt spid="2"/>
                                        </p:tgtEl>
                                        <p:attrNameLst>
                                          <p:attrName>fill.type</p:attrName>
                                        </p:attrNameLst>
                                      </p:cBhvr>
                                      <p:to>
                                        <p:strVal val="solid"/>
                                      </p:to>
                                    </p:set>
                                    <p:set>
                                      <p:cBhvr>
                                        <p:cTn id="36" dur="250" fill="hold"/>
                                        <p:tgtEl>
                                          <p:spTgt spid="2"/>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par>
                                <p:cTn id="37" presetID="23" presetClass="entr" presetSubtype="32" fill="hold" nodeType="withEffect">
                                  <p:stCondLst>
                                    <p:cond delay="1000"/>
                                  </p:stCondLst>
                                  <p:childTnLst>
                                    <p:set>
                                      <p:cBhvr>
                                        <p:cTn id="38" dur="1" fill="hold">
                                          <p:stCondLst>
                                            <p:cond delay="0"/>
                                          </p:stCondLst>
                                        </p:cTn>
                                        <p:tgtEl>
                                          <p:spTgt spid="11"/>
                                        </p:tgtEl>
                                        <p:attrNameLst>
                                          <p:attrName>style.visibility</p:attrName>
                                        </p:attrNameLst>
                                      </p:cBhvr>
                                      <p:to>
                                        <p:strVal val="visible"/>
                                      </p:to>
                                    </p:set>
                                    <p:anim calcmode="lin" valueType="num">
                                      <p:cBhvr>
                                        <p:cTn id="39" dur="250" fill="hold"/>
                                        <p:tgtEl>
                                          <p:spTgt spid="11"/>
                                        </p:tgtEl>
                                        <p:attrNameLst>
                                          <p:attrName>ppt_w</p:attrName>
                                        </p:attrNameLst>
                                      </p:cBhvr>
                                      <p:tavLst>
                                        <p:tav tm="0">
                                          <p:val>
                                            <p:strVal val="4*#ppt_w"/>
                                          </p:val>
                                        </p:tav>
                                        <p:tav tm="100000">
                                          <p:val>
                                            <p:strVal val="#ppt_w"/>
                                          </p:val>
                                        </p:tav>
                                      </p:tavLst>
                                    </p:anim>
                                    <p:anim calcmode="lin" valueType="num">
                                      <p:cBhvr>
                                        <p:cTn id="40"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Wrong Buzzer.wav"/>
                                        </p:tgtEl>
                                      </p:cMediaNode>
                                    </p:audio>
                                  </p:subTnLst>
                                </p:cTn>
                              </p:par>
                              <p:par>
                                <p:cTn id="41" presetID="1" presetClass="emph" presetSubtype="2" fill="hold" nodeType="withEffect">
                                  <p:stCondLst>
                                    <p:cond delay="1000"/>
                                  </p:stCondLst>
                                  <p:childTnLst>
                                    <p:animClr clrSpc="rgb" dir="cw">
                                      <p:cBhvr>
                                        <p:cTn id="42" dur="250" fill="hold"/>
                                        <p:tgtEl>
                                          <p:spTgt spid="2"/>
                                        </p:tgtEl>
                                        <p:attrNameLst>
                                          <p:attrName>fillcolor</p:attrName>
                                        </p:attrNameLst>
                                      </p:cBhvr>
                                      <p:to>
                                        <a:srgbClr val="FFFF00"/>
                                      </p:to>
                                    </p:animClr>
                                    <p:set>
                                      <p:cBhvr>
                                        <p:cTn id="43" dur="250" fill="hold"/>
                                        <p:tgtEl>
                                          <p:spTgt spid="2"/>
                                        </p:tgtEl>
                                        <p:attrNameLst>
                                          <p:attrName>fill.type</p:attrName>
                                        </p:attrNameLst>
                                      </p:cBhvr>
                                      <p:to>
                                        <p:strVal val="solid"/>
                                      </p:to>
                                    </p:set>
                                    <p:set>
                                      <p:cBhvr>
                                        <p:cTn id="44"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5" restart="whenNotActive" fill="hold" evtFilter="cancelBubble" nodeType="interactiveSeq">
                <p:stCondLst>
                  <p:cond evt="onClick" delay="0">
                    <p:tgtEl>
                      <p:spTgt spid="5"/>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50" fill="hold"/>
                                        <p:tgtEl>
                                          <p:spTgt spid="5"/>
                                        </p:tgtEl>
                                        <p:attrNameLst>
                                          <p:attrName>fillcolor</p:attrName>
                                        </p:attrNameLst>
                                      </p:cBhvr>
                                      <p:to>
                                        <a:srgbClr val="FFF2CC"/>
                                      </p:to>
                                    </p:animClr>
                                    <p:set>
                                      <p:cBhvr>
                                        <p:cTn id="50" dur="250" fill="hold"/>
                                        <p:tgtEl>
                                          <p:spTgt spid="5"/>
                                        </p:tgtEl>
                                        <p:attrNameLst>
                                          <p:attrName>fill.type</p:attrName>
                                        </p:attrNameLst>
                                      </p:cBhvr>
                                      <p:to>
                                        <p:strVal val="solid"/>
                                      </p:to>
                                    </p:set>
                                    <p:set>
                                      <p:cBhvr>
                                        <p:cTn id="51" dur="250" fill="hold"/>
                                        <p:tgtEl>
                                          <p:spTgt spid="5"/>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14"/>
                                        </p:tgtEl>
                                        <p:attrNameLst>
                                          <p:attrName>style.visibility</p:attrName>
                                        </p:attrNameLst>
                                      </p:cBhvr>
                                      <p:to>
                                        <p:strVal val="visible"/>
                                      </p:to>
                                    </p:set>
                                    <p:anim calcmode="lin" valueType="num">
                                      <p:cBhvr>
                                        <p:cTn id="54" dur="250" fill="hold"/>
                                        <p:tgtEl>
                                          <p:spTgt spid="14"/>
                                        </p:tgtEl>
                                        <p:attrNameLst>
                                          <p:attrName>ppt_w</p:attrName>
                                        </p:attrNameLst>
                                      </p:cBhvr>
                                      <p:tavLst>
                                        <p:tav tm="0">
                                          <p:val>
                                            <p:strVal val="4*#ppt_w"/>
                                          </p:val>
                                        </p:tav>
                                        <p:tav tm="100000">
                                          <p:val>
                                            <p:strVal val="#ppt_w"/>
                                          </p:val>
                                        </p:tav>
                                      </p:tavLst>
                                    </p:anim>
                                    <p:anim calcmode="lin" valueType="num">
                                      <p:cBhvr>
                                        <p:cTn id="55"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Wrong Buzzer.wav"/>
                                        </p:tgtEl>
                                      </p:cMediaNode>
                                    </p:audio>
                                  </p:subTnLst>
                                </p:cTn>
                              </p:par>
                              <p:par>
                                <p:cTn id="56" presetID="1" presetClass="emph" presetSubtype="2" fill="hold" nodeType="withEffect">
                                  <p:stCondLst>
                                    <p:cond delay="1000"/>
                                  </p:stCondLst>
                                  <p:childTnLst>
                                    <p:animClr clrSpc="rgb" dir="cw">
                                      <p:cBhvr>
                                        <p:cTn id="57" dur="250" fill="hold"/>
                                        <p:tgtEl>
                                          <p:spTgt spid="5"/>
                                        </p:tgtEl>
                                        <p:attrNameLst>
                                          <p:attrName>fillcolor</p:attrName>
                                        </p:attrNameLst>
                                      </p:cBhvr>
                                      <p:to>
                                        <a:srgbClr val="FFFF00"/>
                                      </p:to>
                                    </p:animClr>
                                    <p:set>
                                      <p:cBhvr>
                                        <p:cTn id="58" dur="250" fill="hold"/>
                                        <p:tgtEl>
                                          <p:spTgt spid="5"/>
                                        </p:tgtEl>
                                        <p:attrNameLst>
                                          <p:attrName>fill.type</p:attrName>
                                        </p:attrNameLst>
                                      </p:cBhvr>
                                      <p:to>
                                        <p:strVal val="solid"/>
                                      </p:to>
                                    </p:set>
                                    <p:set>
                                      <p:cBhvr>
                                        <p:cTn id="59"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50" fill="hold"/>
                                        <p:tgtEl>
                                          <p:spTgt spid="9"/>
                                        </p:tgtEl>
                                        <p:attrNameLst>
                                          <p:attrName>fillcolor</p:attrName>
                                        </p:attrNameLst>
                                      </p:cBhvr>
                                      <p:to>
                                        <a:srgbClr val="FFF2CC"/>
                                      </p:to>
                                    </p:animClr>
                                    <p:set>
                                      <p:cBhvr>
                                        <p:cTn id="65" dur="250" fill="hold"/>
                                        <p:tgtEl>
                                          <p:spTgt spid="9"/>
                                        </p:tgtEl>
                                        <p:attrNameLst>
                                          <p:attrName>fill.type</p:attrName>
                                        </p:attrNameLst>
                                      </p:cBhvr>
                                      <p:to>
                                        <p:strVal val="solid"/>
                                      </p:to>
                                    </p:set>
                                    <p:set>
                                      <p:cBhvr>
                                        <p:cTn id="66" dur="250" fill="hold"/>
                                        <p:tgtEl>
                                          <p:spTgt spid="9"/>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12"/>
                                        </p:tgtEl>
                                        <p:attrNameLst>
                                          <p:attrName>style.visibility</p:attrName>
                                        </p:attrNameLst>
                                      </p:cBhvr>
                                      <p:to>
                                        <p:strVal val="visible"/>
                                      </p:to>
                                    </p:set>
                                    <p:anim calcmode="lin" valueType="num">
                                      <p:cBhvr>
                                        <p:cTn id="69" dur="250" fill="hold"/>
                                        <p:tgtEl>
                                          <p:spTgt spid="12"/>
                                        </p:tgtEl>
                                        <p:attrNameLst>
                                          <p:attrName>ppt_w</p:attrName>
                                        </p:attrNameLst>
                                      </p:cBhvr>
                                      <p:tavLst>
                                        <p:tav tm="0">
                                          <p:val>
                                            <p:strVal val="4*#ppt_w"/>
                                          </p:val>
                                        </p:tav>
                                        <p:tav tm="100000">
                                          <p:val>
                                            <p:strVal val="#ppt_w"/>
                                          </p:val>
                                        </p:tav>
                                      </p:tavLst>
                                    </p:anim>
                                    <p:anim calcmode="lin" valueType="num">
                                      <p:cBhvr>
                                        <p:cTn id="70"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Check mark.wav"/>
                                        </p:tgtEl>
                                      </p:cMediaNode>
                                    </p:audio>
                                  </p:subTnLst>
                                </p:cTn>
                              </p:par>
                              <p:par>
                                <p:cTn id="71" presetID="1" presetClass="emph" presetSubtype="2" fill="hold" nodeType="withEffect">
                                  <p:stCondLst>
                                    <p:cond delay="1000"/>
                                  </p:stCondLst>
                                  <p:childTnLst>
                                    <p:animClr clrSpc="rgb" dir="cw">
                                      <p:cBhvr>
                                        <p:cTn id="72" dur="250" fill="hold"/>
                                        <p:tgtEl>
                                          <p:spTgt spid="9"/>
                                        </p:tgtEl>
                                        <p:attrNameLst>
                                          <p:attrName>fillcolor</p:attrName>
                                        </p:attrNameLst>
                                      </p:cBhvr>
                                      <p:to>
                                        <a:srgbClr val="00B050"/>
                                      </p:to>
                                    </p:animClr>
                                    <p:set>
                                      <p:cBhvr>
                                        <p:cTn id="73" dur="250" fill="hold"/>
                                        <p:tgtEl>
                                          <p:spTgt spid="9"/>
                                        </p:tgtEl>
                                        <p:attrNameLst>
                                          <p:attrName>fill.type</p:attrName>
                                        </p:attrNameLst>
                                      </p:cBhvr>
                                      <p:to>
                                        <p:strVal val="solid"/>
                                      </p:to>
                                    </p:set>
                                    <p:set>
                                      <p:cBhvr>
                                        <p:cTn id="74"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75" restart="whenNotActive" fill="hold" evtFilter="cancelBubble" nodeType="interactiveSeq">
                <p:stCondLst>
                  <p:cond evt="onClick" delay="0">
                    <p:tgtEl>
                      <p:spTgt spid="10"/>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50" fill="hold"/>
                                        <p:tgtEl>
                                          <p:spTgt spid="10"/>
                                        </p:tgtEl>
                                        <p:attrNameLst>
                                          <p:attrName>fillcolor</p:attrName>
                                        </p:attrNameLst>
                                      </p:cBhvr>
                                      <p:to>
                                        <a:srgbClr val="FFF2CC"/>
                                      </p:to>
                                    </p:animClr>
                                    <p:set>
                                      <p:cBhvr>
                                        <p:cTn id="80" dur="250" fill="hold"/>
                                        <p:tgtEl>
                                          <p:spTgt spid="10"/>
                                        </p:tgtEl>
                                        <p:attrNameLst>
                                          <p:attrName>fill.type</p:attrName>
                                        </p:attrNameLst>
                                      </p:cBhvr>
                                      <p:to>
                                        <p:strVal val="solid"/>
                                      </p:to>
                                    </p:set>
                                    <p:set>
                                      <p:cBhvr>
                                        <p:cTn id="81" dur="250" fill="hold"/>
                                        <p:tgtEl>
                                          <p:spTgt spid="10"/>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13"/>
                                        </p:tgtEl>
                                        <p:attrNameLst>
                                          <p:attrName>style.visibility</p:attrName>
                                        </p:attrNameLst>
                                      </p:cBhvr>
                                      <p:to>
                                        <p:strVal val="visible"/>
                                      </p:to>
                                    </p:set>
                                    <p:anim calcmode="lin" valueType="num">
                                      <p:cBhvr>
                                        <p:cTn id="84" dur="250" fill="hold"/>
                                        <p:tgtEl>
                                          <p:spTgt spid="13"/>
                                        </p:tgtEl>
                                        <p:attrNameLst>
                                          <p:attrName>ppt_w</p:attrName>
                                        </p:attrNameLst>
                                      </p:cBhvr>
                                      <p:tavLst>
                                        <p:tav tm="0">
                                          <p:val>
                                            <p:strVal val="4*#ppt_w"/>
                                          </p:val>
                                        </p:tav>
                                        <p:tav tm="100000">
                                          <p:val>
                                            <p:strVal val="#ppt_w"/>
                                          </p:val>
                                        </p:tav>
                                      </p:tavLst>
                                    </p:anim>
                                    <p:anim calcmode="lin" valueType="num">
                                      <p:cBhvr>
                                        <p:cTn id="85"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3" name="Wrong Buzzer.wav"/>
                                        </p:tgtEl>
                                      </p:cMediaNode>
                                    </p:audio>
                                  </p:subTnLst>
                                </p:cTn>
                              </p:par>
                              <p:par>
                                <p:cTn id="86" presetID="1" presetClass="emph" presetSubtype="2" fill="hold" nodeType="withEffect">
                                  <p:stCondLst>
                                    <p:cond delay="1000"/>
                                  </p:stCondLst>
                                  <p:childTnLst>
                                    <p:animClr clrSpc="rgb" dir="cw">
                                      <p:cBhvr>
                                        <p:cTn id="87" dur="250" fill="hold"/>
                                        <p:tgtEl>
                                          <p:spTgt spid="10"/>
                                        </p:tgtEl>
                                        <p:attrNameLst>
                                          <p:attrName>fillcolor</p:attrName>
                                        </p:attrNameLst>
                                      </p:cBhvr>
                                      <p:to>
                                        <a:srgbClr val="FFFF00"/>
                                      </p:to>
                                    </p:animClr>
                                    <p:set>
                                      <p:cBhvr>
                                        <p:cTn id="88" dur="250" fill="hold"/>
                                        <p:tgtEl>
                                          <p:spTgt spid="10"/>
                                        </p:tgtEl>
                                        <p:attrNameLst>
                                          <p:attrName>fill.type</p:attrName>
                                        </p:attrNameLst>
                                      </p:cBhvr>
                                      <p:to>
                                        <p:strVal val="solid"/>
                                      </p:to>
                                    </p:set>
                                    <p:set>
                                      <p:cBhvr>
                                        <p:cTn id="89"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4" grpId="0" animBg="1"/>
      <p:bldP spid="2" grpId="0" animBg="1"/>
      <p:bldP spid="5" grpId="0" animBg="1"/>
      <p:bldP spid="9" grpId="0" animBg="1"/>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963"/>
        <p:cNvGrpSpPr/>
        <p:nvPr/>
      </p:nvGrpSpPr>
      <p:grpSpPr>
        <a:xfrm>
          <a:off x="0" y="0"/>
          <a:ext cx="0" cy="0"/>
          <a:chOff x="0" y="0"/>
          <a:chExt cx="0" cy="0"/>
        </a:xfrm>
      </p:grpSpPr>
      <p:sp>
        <p:nvSpPr>
          <p:cNvPr id="4" name="Google Shape;1178;p16">
            <a:extLst>
              <a:ext uri="{FF2B5EF4-FFF2-40B4-BE49-F238E27FC236}">
                <a16:creationId xmlns:a16="http://schemas.microsoft.com/office/drawing/2014/main" id="{A44E5261-753B-2777-F6F9-F878591FCA8C}"/>
              </a:ext>
            </a:extLst>
          </p:cNvPr>
          <p:cNvSpPr txBox="1">
            <a:spLocks/>
          </p:cNvSpPr>
          <p:nvPr/>
        </p:nvSpPr>
        <p:spPr>
          <a:xfrm>
            <a:off x="2030391" y="3460857"/>
            <a:ext cx="14547117" cy="3007197"/>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914400" rtl="0" eaLnBrk="1" fontAlgn="auto" latinLnBrk="0" hangingPunct="1">
              <a:lnSpc>
                <a:spcPct val="120000"/>
              </a:lnSpc>
              <a:spcBef>
                <a:spcPts val="0"/>
              </a:spcBef>
              <a:spcAft>
                <a:spcPts val="0"/>
              </a:spcAft>
              <a:buClr>
                <a:srgbClr val="000000"/>
              </a:buClr>
              <a:buSzPts val="2500"/>
              <a:buFont typeface="Gochi Hand"/>
              <a:buNone/>
              <a:tabLst/>
              <a:defRPr/>
            </a:pPr>
            <a:r>
              <a:rPr kumimoji="0" lang="en-US" sz="16600" b="1" i="0" u="none" strike="noStrike" kern="0" cap="none" spc="0" normalizeH="0" baseline="0" noProof="0" dirty="0">
                <a:ln>
                  <a:noFill/>
                </a:ln>
                <a:solidFill>
                  <a:srgbClr val="002060"/>
                </a:solidFill>
                <a:effectLst/>
                <a:uLnTx/>
                <a:uFillTx/>
                <a:latin typeface="Cambria"/>
                <a:ea typeface="+mn-ea"/>
                <a:cs typeface="Times New Roman"/>
                <a:sym typeface="+mn-lt"/>
              </a:rPr>
              <a:t>THANK YOU</a:t>
            </a:r>
          </a:p>
        </p:txBody>
      </p:sp>
      <p:grpSp>
        <p:nvGrpSpPr>
          <p:cNvPr id="2" name="Google Shape;3029;p48">
            <a:extLst>
              <a:ext uri="{FF2B5EF4-FFF2-40B4-BE49-F238E27FC236}">
                <a16:creationId xmlns:a16="http://schemas.microsoft.com/office/drawing/2014/main" id="{F44119AF-F884-740E-6529-E2C355570D62}"/>
              </a:ext>
            </a:extLst>
          </p:cNvPr>
          <p:cNvGrpSpPr/>
          <p:nvPr/>
        </p:nvGrpSpPr>
        <p:grpSpPr>
          <a:xfrm>
            <a:off x="14774192" y="7808759"/>
            <a:ext cx="1803316" cy="1720091"/>
            <a:chOff x="4042599" y="3710829"/>
            <a:chExt cx="313530" cy="331733"/>
          </a:xfrm>
        </p:grpSpPr>
        <p:sp>
          <p:nvSpPr>
            <p:cNvPr id="3" name="Google Shape;3030;p48">
              <a:extLst>
                <a:ext uri="{FF2B5EF4-FFF2-40B4-BE49-F238E27FC236}">
                  <a16:creationId xmlns:a16="http://schemas.microsoft.com/office/drawing/2014/main" id="{A9A10507-5E6C-A74E-0021-3CD396F5C9DC}"/>
                </a:ext>
              </a:extLst>
            </p:cNvPr>
            <p:cNvSpPr/>
            <p:nvPr/>
          </p:nvSpPr>
          <p:spPr>
            <a:xfrm>
              <a:off x="4042670" y="3711825"/>
              <a:ext cx="263265" cy="330736"/>
            </a:xfrm>
            <a:custGeom>
              <a:avLst/>
              <a:gdLst/>
              <a:ahLst/>
              <a:cxnLst/>
              <a:rect l="l" t="t" r="r" b="b"/>
              <a:pathLst>
                <a:path w="11093" h="13936" extrusionOk="0">
                  <a:moveTo>
                    <a:pt x="4100" y="1"/>
                  </a:moveTo>
                  <a:lnTo>
                    <a:pt x="2661" y="2746"/>
                  </a:lnTo>
                  <a:lnTo>
                    <a:pt x="1" y="4093"/>
                  </a:lnTo>
                  <a:lnTo>
                    <a:pt x="1" y="12260"/>
                  </a:lnTo>
                  <a:cubicBezTo>
                    <a:pt x="1" y="13184"/>
                    <a:pt x="749" y="13935"/>
                    <a:pt x="1676" y="13935"/>
                  </a:cubicBezTo>
                  <a:lnTo>
                    <a:pt x="9417" y="13935"/>
                  </a:lnTo>
                  <a:cubicBezTo>
                    <a:pt x="10344" y="13935"/>
                    <a:pt x="11092" y="13184"/>
                    <a:pt x="11092" y="12260"/>
                  </a:cubicBezTo>
                  <a:lnTo>
                    <a:pt x="11092" y="1673"/>
                  </a:lnTo>
                  <a:cubicBezTo>
                    <a:pt x="11092" y="749"/>
                    <a:pt x="10341" y="1"/>
                    <a:pt x="9417"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3031;p48">
              <a:extLst>
                <a:ext uri="{FF2B5EF4-FFF2-40B4-BE49-F238E27FC236}">
                  <a16:creationId xmlns:a16="http://schemas.microsoft.com/office/drawing/2014/main" id="{F623411A-B794-3B2F-109C-149E274F4440}"/>
                </a:ext>
              </a:extLst>
            </p:cNvPr>
            <p:cNvSpPr/>
            <p:nvPr/>
          </p:nvSpPr>
          <p:spPr>
            <a:xfrm>
              <a:off x="4042599" y="3711825"/>
              <a:ext cx="117381" cy="117381"/>
            </a:xfrm>
            <a:custGeom>
              <a:avLst/>
              <a:gdLst/>
              <a:ahLst/>
              <a:cxnLst/>
              <a:rect l="l" t="t" r="r" b="b"/>
              <a:pathLst>
                <a:path w="4946" h="4946" extrusionOk="0">
                  <a:moveTo>
                    <a:pt x="4103" y="1"/>
                  </a:moveTo>
                  <a:lnTo>
                    <a:pt x="2664" y="2749"/>
                  </a:lnTo>
                  <a:lnTo>
                    <a:pt x="0" y="4100"/>
                  </a:lnTo>
                  <a:lnTo>
                    <a:pt x="0" y="4946"/>
                  </a:lnTo>
                  <a:lnTo>
                    <a:pt x="2278" y="4946"/>
                  </a:lnTo>
                  <a:cubicBezTo>
                    <a:pt x="3754" y="4946"/>
                    <a:pt x="4945" y="3751"/>
                    <a:pt x="4945" y="2275"/>
                  </a:cubicBezTo>
                  <a:lnTo>
                    <a:pt x="4945" y="1"/>
                  </a:lnTo>
                  <a:close/>
                </a:path>
              </a:pathLst>
            </a:custGeom>
            <a:solidFill>
              <a:srgbClr val="6A6A6A">
                <a:alpha val="65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032;p48">
              <a:extLst>
                <a:ext uri="{FF2B5EF4-FFF2-40B4-BE49-F238E27FC236}">
                  <a16:creationId xmlns:a16="http://schemas.microsoft.com/office/drawing/2014/main" id="{92F49D13-887C-5B97-43B6-BC1E54612A8A}"/>
                </a:ext>
              </a:extLst>
            </p:cNvPr>
            <p:cNvSpPr/>
            <p:nvPr/>
          </p:nvSpPr>
          <p:spPr>
            <a:xfrm>
              <a:off x="4042670" y="3711825"/>
              <a:ext cx="97232" cy="97303"/>
            </a:xfrm>
            <a:custGeom>
              <a:avLst/>
              <a:gdLst/>
              <a:ahLst/>
              <a:cxnLst/>
              <a:rect l="l" t="t" r="r" b="b"/>
              <a:pathLst>
                <a:path w="4097" h="4100" extrusionOk="0">
                  <a:moveTo>
                    <a:pt x="4096" y="1"/>
                  </a:moveTo>
                  <a:lnTo>
                    <a:pt x="1" y="4100"/>
                  </a:lnTo>
                  <a:lnTo>
                    <a:pt x="2272" y="4100"/>
                  </a:lnTo>
                  <a:cubicBezTo>
                    <a:pt x="3281" y="4100"/>
                    <a:pt x="4096" y="3281"/>
                    <a:pt x="4096" y="2275"/>
                  </a:cubicBezTo>
                  <a:lnTo>
                    <a:pt x="4096" y="1"/>
                  </a:ln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033;p48">
              <a:extLst>
                <a:ext uri="{FF2B5EF4-FFF2-40B4-BE49-F238E27FC236}">
                  <a16:creationId xmlns:a16="http://schemas.microsoft.com/office/drawing/2014/main" id="{44C8F269-E43F-CC1E-B795-49F57D8205A5}"/>
                </a:ext>
              </a:extLst>
            </p:cNvPr>
            <p:cNvSpPr/>
            <p:nvPr/>
          </p:nvSpPr>
          <p:spPr>
            <a:xfrm>
              <a:off x="4078411" y="3852251"/>
              <a:ext cx="40915" cy="39942"/>
            </a:xfrm>
            <a:custGeom>
              <a:avLst/>
              <a:gdLst/>
              <a:ahLst/>
              <a:cxnLst/>
              <a:rect l="l" t="t" r="r" b="b"/>
              <a:pathLst>
                <a:path w="1724" h="1683" extrusionOk="0">
                  <a:moveTo>
                    <a:pt x="233" y="1"/>
                  </a:moveTo>
                  <a:cubicBezTo>
                    <a:pt x="179" y="1"/>
                    <a:pt x="125" y="22"/>
                    <a:pt x="82" y="64"/>
                  </a:cubicBezTo>
                  <a:cubicBezTo>
                    <a:pt x="1" y="146"/>
                    <a:pt x="1" y="281"/>
                    <a:pt x="82" y="362"/>
                  </a:cubicBezTo>
                  <a:lnTo>
                    <a:pt x="563" y="843"/>
                  </a:lnTo>
                  <a:lnTo>
                    <a:pt x="82" y="1323"/>
                  </a:lnTo>
                  <a:cubicBezTo>
                    <a:pt x="1" y="1405"/>
                    <a:pt x="1" y="1540"/>
                    <a:pt x="82" y="1621"/>
                  </a:cubicBezTo>
                  <a:cubicBezTo>
                    <a:pt x="125" y="1662"/>
                    <a:pt x="179" y="1682"/>
                    <a:pt x="233" y="1682"/>
                  </a:cubicBezTo>
                  <a:cubicBezTo>
                    <a:pt x="287" y="1682"/>
                    <a:pt x="341" y="1662"/>
                    <a:pt x="383" y="1621"/>
                  </a:cubicBezTo>
                  <a:lnTo>
                    <a:pt x="864" y="1141"/>
                  </a:lnTo>
                  <a:lnTo>
                    <a:pt x="1345" y="1621"/>
                  </a:lnTo>
                  <a:cubicBezTo>
                    <a:pt x="1385" y="1662"/>
                    <a:pt x="1439" y="1682"/>
                    <a:pt x="1494" y="1682"/>
                  </a:cubicBezTo>
                  <a:cubicBezTo>
                    <a:pt x="1548" y="1682"/>
                    <a:pt x="1602" y="1662"/>
                    <a:pt x="1643" y="1621"/>
                  </a:cubicBezTo>
                  <a:cubicBezTo>
                    <a:pt x="1724" y="1540"/>
                    <a:pt x="1724" y="1405"/>
                    <a:pt x="1643" y="1323"/>
                  </a:cubicBezTo>
                  <a:lnTo>
                    <a:pt x="1162" y="843"/>
                  </a:lnTo>
                  <a:lnTo>
                    <a:pt x="1643" y="362"/>
                  </a:lnTo>
                  <a:cubicBezTo>
                    <a:pt x="1724" y="281"/>
                    <a:pt x="1724" y="146"/>
                    <a:pt x="1643" y="64"/>
                  </a:cubicBezTo>
                  <a:cubicBezTo>
                    <a:pt x="1602" y="22"/>
                    <a:pt x="1548" y="1"/>
                    <a:pt x="1494" y="1"/>
                  </a:cubicBezTo>
                  <a:cubicBezTo>
                    <a:pt x="1439" y="1"/>
                    <a:pt x="1385" y="22"/>
                    <a:pt x="1345" y="64"/>
                  </a:cubicBezTo>
                  <a:lnTo>
                    <a:pt x="864" y="545"/>
                  </a:lnTo>
                  <a:lnTo>
                    <a:pt x="383" y="64"/>
                  </a:lnTo>
                  <a:cubicBezTo>
                    <a:pt x="341" y="22"/>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034;p48">
              <a:extLst>
                <a:ext uri="{FF2B5EF4-FFF2-40B4-BE49-F238E27FC236}">
                  <a16:creationId xmlns:a16="http://schemas.microsoft.com/office/drawing/2014/main" id="{A304E657-0951-8C28-C886-1C665C5CFC7D}"/>
                </a:ext>
              </a:extLst>
            </p:cNvPr>
            <p:cNvSpPr/>
            <p:nvPr/>
          </p:nvSpPr>
          <p:spPr>
            <a:xfrm>
              <a:off x="4078411" y="3912246"/>
              <a:ext cx="40915" cy="39942"/>
            </a:xfrm>
            <a:custGeom>
              <a:avLst/>
              <a:gdLst/>
              <a:ahLst/>
              <a:cxnLst/>
              <a:rect l="l" t="t" r="r" b="b"/>
              <a:pathLst>
                <a:path w="1724" h="1683" extrusionOk="0">
                  <a:moveTo>
                    <a:pt x="233" y="0"/>
                  </a:moveTo>
                  <a:cubicBezTo>
                    <a:pt x="179" y="0"/>
                    <a:pt x="125" y="21"/>
                    <a:pt x="82" y="61"/>
                  </a:cubicBezTo>
                  <a:cubicBezTo>
                    <a:pt x="1" y="146"/>
                    <a:pt x="1" y="278"/>
                    <a:pt x="82" y="362"/>
                  </a:cubicBezTo>
                  <a:lnTo>
                    <a:pt x="563" y="843"/>
                  </a:lnTo>
                  <a:lnTo>
                    <a:pt x="82" y="1324"/>
                  </a:lnTo>
                  <a:cubicBezTo>
                    <a:pt x="1" y="1405"/>
                    <a:pt x="1" y="1540"/>
                    <a:pt x="82" y="1622"/>
                  </a:cubicBezTo>
                  <a:cubicBezTo>
                    <a:pt x="125" y="1662"/>
                    <a:pt x="179" y="1682"/>
                    <a:pt x="233" y="1682"/>
                  </a:cubicBezTo>
                  <a:cubicBezTo>
                    <a:pt x="287" y="1682"/>
                    <a:pt x="341" y="1662"/>
                    <a:pt x="383" y="1622"/>
                  </a:cubicBezTo>
                  <a:lnTo>
                    <a:pt x="864" y="1141"/>
                  </a:lnTo>
                  <a:lnTo>
                    <a:pt x="1345" y="1622"/>
                  </a:lnTo>
                  <a:cubicBezTo>
                    <a:pt x="1385" y="1662"/>
                    <a:pt x="1439" y="1682"/>
                    <a:pt x="1494" y="1682"/>
                  </a:cubicBezTo>
                  <a:cubicBezTo>
                    <a:pt x="1548" y="1682"/>
                    <a:pt x="1602" y="1662"/>
                    <a:pt x="1643" y="1622"/>
                  </a:cubicBezTo>
                  <a:cubicBezTo>
                    <a:pt x="1724" y="1540"/>
                    <a:pt x="1724" y="1405"/>
                    <a:pt x="1643" y="1324"/>
                  </a:cubicBezTo>
                  <a:lnTo>
                    <a:pt x="1162" y="843"/>
                  </a:lnTo>
                  <a:lnTo>
                    <a:pt x="1643" y="362"/>
                  </a:lnTo>
                  <a:cubicBezTo>
                    <a:pt x="1724" y="278"/>
                    <a:pt x="1724" y="146"/>
                    <a:pt x="1643" y="61"/>
                  </a:cubicBezTo>
                  <a:cubicBezTo>
                    <a:pt x="1602" y="21"/>
                    <a:pt x="1548" y="0"/>
                    <a:pt x="1494" y="0"/>
                  </a:cubicBezTo>
                  <a:cubicBezTo>
                    <a:pt x="1439" y="0"/>
                    <a:pt x="1385" y="21"/>
                    <a:pt x="1345" y="61"/>
                  </a:cubicBezTo>
                  <a:lnTo>
                    <a:pt x="864" y="542"/>
                  </a:lnTo>
                  <a:lnTo>
                    <a:pt x="383" y="61"/>
                  </a:lnTo>
                  <a:cubicBezTo>
                    <a:pt x="341" y="21"/>
                    <a:pt x="287" y="0"/>
                    <a:pt x="233"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035;p48">
              <a:extLst>
                <a:ext uri="{FF2B5EF4-FFF2-40B4-BE49-F238E27FC236}">
                  <a16:creationId xmlns:a16="http://schemas.microsoft.com/office/drawing/2014/main" id="{32DB1C98-75CC-0C52-E86E-3667EC5E7BA3}"/>
                </a:ext>
              </a:extLst>
            </p:cNvPr>
            <p:cNvSpPr/>
            <p:nvPr/>
          </p:nvSpPr>
          <p:spPr>
            <a:xfrm>
              <a:off x="4078411" y="3972242"/>
              <a:ext cx="40915" cy="39918"/>
            </a:xfrm>
            <a:custGeom>
              <a:avLst/>
              <a:gdLst/>
              <a:ahLst/>
              <a:cxnLst/>
              <a:rect l="l" t="t" r="r" b="b"/>
              <a:pathLst>
                <a:path w="1724" h="1682" extrusionOk="0">
                  <a:moveTo>
                    <a:pt x="233" y="1"/>
                  </a:moveTo>
                  <a:cubicBezTo>
                    <a:pt x="179" y="1"/>
                    <a:pt x="125" y="21"/>
                    <a:pt x="82" y="62"/>
                  </a:cubicBezTo>
                  <a:cubicBezTo>
                    <a:pt x="1" y="143"/>
                    <a:pt x="1" y="278"/>
                    <a:pt x="82" y="359"/>
                  </a:cubicBezTo>
                  <a:lnTo>
                    <a:pt x="563" y="840"/>
                  </a:lnTo>
                  <a:lnTo>
                    <a:pt x="82" y="1321"/>
                  </a:lnTo>
                  <a:cubicBezTo>
                    <a:pt x="1" y="1405"/>
                    <a:pt x="1" y="1537"/>
                    <a:pt x="82" y="1618"/>
                  </a:cubicBezTo>
                  <a:cubicBezTo>
                    <a:pt x="125" y="1661"/>
                    <a:pt x="179" y="1682"/>
                    <a:pt x="233" y="1682"/>
                  </a:cubicBezTo>
                  <a:cubicBezTo>
                    <a:pt x="287" y="1682"/>
                    <a:pt x="341" y="1661"/>
                    <a:pt x="383" y="1618"/>
                  </a:cubicBezTo>
                  <a:lnTo>
                    <a:pt x="864" y="1138"/>
                  </a:lnTo>
                  <a:lnTo>
                    <a:pt x="1345" y="1618"/>
                  </a:lnTo>
                  <a:cubicBezTo>
                    <a:pt x="1385" y="1661"/>
                    <a:pt x="1439" y="1682"/>
                    <a:pt x="1494" y="1682"/>
                  </a:cubicBezTo>
                  <a:cubicBezTo>
                    <a:pt x="1548" y="1682"/>
                    <a:pt x="1602" y="1661"/>
                    <a:pt x="1643" y="1618"/>
                  </a:cubicBezTo>
                  <a:cubicBezTo>
                    <a:pt x="1724" y="1537"/>
                    <a:pt x="1724" y="1405"/>
                    <a:pt x="1643" y="1321"/>
                  </a:cubicBezTo>
                  <a:lnTo>
                    <a:pt x="1162" y="840"/>
                  </a:lnTo>
                  <a:lnTo>
                    <a:pt x="1643" y="359"/>
                  </a:lnTo>
                  <a:cubicBezTo>
                    <a:pt x="1724" y="278"/>
                    <a:pt x="1724" y="143"/>
                    <a:pt x="1643" y="62"/>
                  </a:cubicBezTo>
                  <a:cubicBezTo>
                    <a:pt x="1602" y="21"/>
                    <a:pt x="1548" y="1"/>
                    <a:pt x="1494" y="1"/>
                  </a:cubicBezTo>
                  <a:cubicBezTo>
                    <a:pt x="1439" y="1"/>
                    <a:pt x="1385" y="21"/>
                    <a:pt x="1345" y="62"/>
                  </a:cubicBezTo>
                  <a:lnTo>
                    <a:pt x="864" y="542"/>
                  </a:lnTo>
                  <a:lnTo>
                    <a:pt x="383" y="62"/>
                  </a:lnTo>
                  <a:cubicBezTo>
                    <a:pt x="341" y="21"/>
                    <a:pt x="287" y="1"/>
                    <a:pt x="2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3036;p48">
              <a:extLst>
                <a:ext uri="{FF2B5EF4-FFF2-40B4-BE49-F238E27FC236}">
                  <a16:creationId xmlns:a16="http://schemas.microsoft.com/office/drawing/2014/main" id="{EEAA06BC-18B9-8B0E-E46B-FC7FCAFD2239}"/>
                </a:ext>
              </a:extLst>
            </p:cNvPr>
            <p:cNvSpPr/>
            <p:nvPr/>
          </p:nvSpPr>
          <p:spPr>
            <a:xfrm>
              <a:off x="4170636" y="3838984"/>
              <a:ext cx="54727" cy="53113"/>
            </a:xfrm>
            <a:custGeom>
              <a:avLst/>
              <a:gdLst/>
              <a:ahLst/>
              <a:cxnLst/>
              <a:rect l="l" t="t" r="r" b="b"/>
              <a:pathLst>
                <a:path w="2306" h="2238" extrusionOk="0">
                  <a:moveTo>
                    <a:pt x="1327" y="1"/>
                  </a:moveTo>
                  <a:lnTo>
                    <a:pt x="271" y="1057"/>
                  </a:lnTo>
                  <a:cubicBezTo>
                    <a:pt x="0" y="1327"/>
                    <a:pt x="0" y="1767"/>
                    <a:pt x="271" y="2035"/>
                  </a:cubicBezTo>
                  <a:cubicBezTo>
                    <a:pt x="407" y="2170"/>
                    <a:pt x="583" y="2238"/>
                    <a:pt x="760" y="2238"/>
                  </a:cubicBezTo>
                  <a:cubicBezTo>
                    <a:pt x="937" y="2238"/>
                    <a:pt x="1114" y="2170"/>
                    <a:pt x="1249" y="2035"/>
                  </a:cubicBezTo>
                  <a:lnTo>
                    <a:pt x="2305" y="982"/>
                  </a:lnTo>
                  <a:lnTo>
                    <a:pt x="1327" y="1"/>
                  </a:ln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2" name="Google Shape;3037;p48">
              <a:extLst>
                <a:ext uri="{FF2B5EF4-FFF2-40B4-BE49-F238E27FC236}">
                  <a16:creationId xmlns:a16="http://schemas.microsoft.com/office/drawing/2014/main" id="{17F0B1B4-8421-9F41-AE79-40F8D837EF8C}"/>
                </a:ext>
              </a:extLst>
            </p:cNvPr>
            <p:cNvSpPr/>
            <p:nvPr/>
          </p:nvSpPr>
          <p:spPr>
            <a:xfrm>
              <a:off x="4213046" y="3710829"/>
              <a:ext cx="143083" cy="140544"/>
            </a:xfrm>
            <a:custGeom>
              <a:avLst/>
              <a:gdLst/>
              <a:ahLst/>
              <a:cxnLst/>
              <a:rect l="l" t="t" r="r" b="b"/>
              <a:pathLst>
                <a:path w="6029" h="5922" extrusionOk="0">
                  <a:moveTo>
                    <a:pt x="4133" y="1"/>
                  </a:moveTo>
                  <a:cubicBezTo>
                    <a:pt x="3845" y="1"/>
                    <a:pt x="3558" y="111"/>
                    <a:pt x="3338" y="331"/>
                  </a:cubicBezTo>
                  <a:lnTo>
                    <a:pt x="1" y="3668"/>
                  </a:lnTo>
                  <a:lnTo>
                    <a:pt x="258" y="5665"/>
                  </a:lnTo>
                  <a:lnTo>
                    <a:pt x="2251" y="5922"/>
                  </a:lnTo>
                  <a:lnTo>
                    <a:pt x="5592" y="2581"/>
                  </a:lnTo>
                  <a:cubicBezTo>
                    <a:pt x="6028" y="2141"/>
                    <a:pt x="6028" y="1434"/>
                    <a:pt x="5592" y="994"/>
                  </a:cubicBezTo>
                  <a:lnTo>
                    <a:pt x="4925" y="331"/>
                  </a:lnTo>
                  <a:cubicBezTo>
                    <a:pt x="4707" y="111"/>
                    <a:pt x="4420" y="1"/>
                    <a:pt x="4133"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3" name="Google Shape;3038;p48">
              <a:extLst>
                <a:ext uri="{FF2B5EF4-FFF2-40B4-BE49-F238E27FC236}">
                  <a16:creationId xmlns:a16="http://schemas.microsoft.com/office/drawing/2014/main" id="{78069913-200D-2C24-9366-5F3DAD2B26A5}"/>
                </a:ext>
              </a:extLst>
            </p:cNvPr>
            <p:cNvSpPr/>
            <p:nvPr/>
          </p:nvSpPr>
          <p:spPr>
            <a:xfrm>
              <a:off x="4147663" y="3927103"/>
              <a:ext cx="124216" cy="9730"/>
            </a:xfrm>
            <a:custGeom>
              <a:avLst/>
              <a:gdLst/>
              <a:ahLst/>
              <a:cxnLst/>
              <a:rect l="l" t="t" r="r" b="b"/>
              <a:pathLst>
                <a:path w="5234" h="410" extrusionOk="0">
                  <a:moveTo>
                    <a:pt x="224" y="0"/>
                  </a:moveTo>
                  <a:cubicBezTo>
                    <a:pt x="99" y="0"/>
                    <a:pt x="0" y="105"/>
                    <a:pt x="14" y="231"/>
                  </a:cubicBezTo>
                  <a:cubicBezTo>
                    <a:pt x="28" y="336"/>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4" name="Google Shape;3039;p48">
              <a:extLst>
                <a:ext uri="{FF2B5EF4-FFF2-40B4-BE49-F238E27FC236}">
                  <a16:creationId xmlns:a16="http://schemas.microsoft.com/office/drawing/2014/main" id="{65D7AE1C-3129-2274-D47D-4479AD3F4349}"/>
                </a:ext>
              </a:extLst>
            </p:cNvPr>
            <p:cNvSpPr/>
            <p:nvPr/>
          </p:nvSpPr>
          <p:spPr>
            <a:xfrm>
              <a:off x="4147663" y="3987431"/>
              <a:ext cx="124216" cy="9730"/>
            </a:xfrm>
            <a:custGeom>
              <a:avLst/>
              <a:gdLst/>
              <a:ahLst/>
              <a:cxnLst/>
              <a:rect l="l" t="t" r="r" b="b"/>
              <a:pathLst>
                <a:path w="5234" h="410" extrusionOk="0">
                  <a:moveTo>
                    <a:pt x="224" y="0"/>
                  </a:moveTo>
                  <a:cubicBezTo>
                    <a:pt x="99" y="0"/>
                    <a:pt x="0" y="105"/>
                    <a:pt x="14" y="230"/>
                  </a:cubicBezTo>
                  <a:cubicBezTo>
                    <a:pt x="28" y="335"/>
                    <a:pt x="122" y="410"/>
                    <a:pt x="227" y="410"/>
                  </a:cubicBezTo>
                  <a:lnTo>
                    <a:pt x="5006" y="410"/>
                  </a:lnTo>
                  <a:cubicBezTo>
                    <a:pt x="5132" y="410"/>
                    <a:pt x="5233" y="305"/>
                    <a:pt x="5216" y="180"/>
                  </a:cubicBezTo>
                  <a:cubicBezTo>
                    <a:pt x="5203" y="75"/>
                    <a:pt x="5108" y="0"/>
                    <a:pt x="5003"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5" name="Google Shape;3040;p48">
              <a:extLst>
                <a:ext uri="{FF2B5EF4-FFF2-40B4-BE49-F238E27FC236}">
                  <a16:creationId xmlns:a16="http://schemas.microsoft.com/office/drawing/2014/main" id="{D294F434-7114-297D-4286-38F93A3F37AD}"/>
                </a:ext>
              </a:extLst>
            </p:cNvPr>
            <p:cNvSpPr/>
            <p:nvPr/>
          </p:nvSpPr>
          <p:spPr>
            <a:xfrm>
              <a:off x="4213046" y="3710829"/>
              <a:ext cx="129746" cy="135963"/>
            </a:xfrm>
            <a:custGeom>
              <a:avLst/>
              <a:gdLst/>
              <a:ahLst/>
              <a:cxnLst/>
              <a:rect l="l" t="t" r="r" b="b"/>
              <a:pathLst>
                <a:path w="5467" h="5729" extrusionOk="0">
                  <a:moveTo>
                    <a:pt x="4133" y="1"/>
                  </a:moveTo>
                  <a:cubicBezTo>
                    <a:pt x="3845" y="1"/>
                    <a:pt x="3558" y="111"/>
                    <a:pt x="3338" y="331"/>
                  </a:cubicBezTo>
                  <a:lnTo>
                    <a:pt x="1" y="3668"/>
                  </a:lnTo>
                  <a:lnTo>
                    <a:pt x="258" y="5665"/>
                  </a:lnTo>
                  <a:lnTo>
                    <a:pt x="755" y="5729"/>
                  </a:lnTo>
                  <a:cubicBezTo>
                    <a:pt x="1263" y="3339"/>
                    <a:pt x="3108" y="1447"/>
                    <a:pt x="5467" y="869"/>
                  </a:cubicBezTo>
                  <a:lnTo>
                    <a:pt x="4925" y="331"/>
                  </a:lnTo>
                  <a:cubicBezTo>
                    <a:pt x="4707" y="111"/>
                    <a:pt x="4420" y="1"/>
                    <a:pt x="4133" y="1"/>
                  </a:cubicBezTo>
                  <a:close/>
                </a:path>
              </a:pathLst>
            </a:custGeom>
            <a:solidFill>
              <a:srgbClr val="6A6A6A">
                <a:alpha val="116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6" name="Google Shape;3041;p48">
              <a:extLst>
                <a:ext uri="{FF2B5EF4-FFF2-40B4-BE49-F238E27FC236}">
                  <a16:creationId xmlns:a16="http://schemas.microsoft.com/office/drawing/2014/main" id="{223BD0B5-8DFC-8E9A-8B23-B9640EFADE71}"/>
                </a:ext>
              </a:extLst>
            </p:cNvPr>
            <p:cNvSpPr/>
            <p:nvPr/>
          </p:nvSpPr>
          <p:spPr>
            <a:xfrm>
              <a:off x="4188317" y="3797856"/>
              <a:ext cx="78175" cy="77463"/>
            </a:xfrm>
            <a:custGeom>
              <a:avLst/>
              <a:gdLst/>
              <a:ahLst/>
              <a:cxnLst/>
              <a:rect l="l" t="t" r="r" b="b"/>
              <a:pathLst>
                <a:path w="3294" h="3264" extrusionOk="0">
                  <a:moveTo>
                    <a:pt x="1043" y="1"/>
                  </a:moveTo>
                  <a:lnTo>
                    <a:pt x="640" y="400"/>
                  </a:lnTo>
                  <a:cubicBezTo>
                    <a:pt x="220" y="820"/>
                    <a:pt x="0" y="1399"/>
                    <a:pt x="37" y="1991"/>
                  </a:cubicBezTo>
                  <a:cubicBezTo>
                    <a:pt x="58" y="2333"/>
                    <a:pt x="203" y="2641"/>
                    <a:pt x="430" y="2867"/>
                  </a:cubicBezTo>
                  <a:cubicBezTo>
                    <a:pt x="657" y="3091"/>
                    <a:pt x="961" y="3240"/>
                    <a:pt x="1303" y="3260"/>
                  </a:cubicBezTo>
                  <a:cubicBezTo>
                    <a:pt x="1343" y="3262"/>
                    <a:pt x="1383" y="3263"/>
                    <a:pt x="1422" y="3263"/>
                  </a:cubicBezTo>
                  <a:cubicBezTo>
                    <a:pt x="1978" y="3263"/>
                    <a:pt x="2505" y="3043"/>
                    <a:pt x="2894" y="2654"/>
                  </a:cubicBezTo>
                  <a:lnTo>
                    <a:pt x="3293" y="2255"/>
                  </a:lnTo>
                  <a:lnTo>
                    <a:pt x="1043" y="1"/>
                  </a:ln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7" name="Google Shape;3042;p48">
              <a:extLst>
                <a:ext uri="{FF2B5EF4-FFF2-40B4-BE49-F238E27FC236}">
                  <a16:creationId xmlns:a16="http://schemas.microsoft.com/office/drawing/2014/main" id="{283F399B-36DE-0028-4A20-57CA1A93326C}"/>
                </a:ext>
              </a:extLst>
            </p:cNvPr>
            <p:cNvSpPr/>
            <p:nvPr/>
          </p:nvSpPr>
          <p:spPr>
            <a:xfrm>
              <a:off x="4188317" y="3797856"/>
              <a:ext cx="49815" cy="77415"/>
            </a:xfrm>
            <a:custGeom>
              <a:avLst/>
              <a:gdLst/>
              <a:ahLst/>
              <a:cxnLst/>
              <a:rect l="l" t="t" r="r" b="b"/>
              <a:pathLst>
                <a:path w="2099" h="3262" extrusionOk="0">
                  <a:moveTo>
                    <a:pt x="1043" y="1"/>
                  </a:moveTo>
                  <a:lnTo>
                    <a:pt x="640" y="400"/>
                  </a:lnTo>
                  <a:cubicBezTo>
                    <a:pt x="220" y="820"/>
                    <a:pt x="0" y="1399"/>
                    <a:pt x="37" y="1991"/>
                  </a:cubicBezTo>
                  <a:cubicBezTo>
                    <a:pt x="58" y="2333"/>
                    <a:pt x="203" y="2641"/>
                    <a:pt x="430" y="2864"/>
                  </a:cubicBezTo>
                  <a:cubicBezTo>
                    <a:pt x="657" y="3091"/>
                    <a:pt x="961" y="3236"/>
                    <a:pt x="1303" y="3257"/>
                  </a:cubicBezTo>
                  <a:cubicBezTo>
                    <a:pt x="1344" y="3260"/>
                    <a:pt x="1384" y="3262"/>
                    <a:pt x="1424" y="3262"/>
                  </a:cubicBezTo>
                  <a:cubicBezTo>
                    <a:pt x="1504" y="3262"/>
                    <a:pt x="1582" y="3256"/>
                    <a:pt x="1659" y="3247"/>
                  </a:cubicBezTo>
                  <a:cubicBezTo>
                    <a:pt x="1675" y="2475"/>
                    <a:pt x="1831" y="1737"/>
                    <a:pt x="2099" y="1057"/>
                  </a:cubicBezTo>
                  <a:lnTo>
                    <a:pt x="1043" y="1"/>
                  </a:lnTo>
                  <a:close/>
                </a:path>
              </a:pathLst>
            </a:custGeom>
            <a:solidFill>
              <a:srgbClr val="000000">
                <a:alpha val="2047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38" name="Google Shape;3485;p48">
            <a:extLst>
              <a:ext uri="{FF2B5EF4-FFF2-40B4-BE49-F238E27FC236}">
                <a16:creationId xmlns:a16="http://schemas.microsoft.com/office/drawing/2014/main" id="{D76DAA5F-F954-6739-2F60-D064C4889E3C}"/>
              </a:ext>
            </a:extLst>
          </p:cNvPr>
          <p:cNvGrpSpPr/>
          <p:nvPr/>
        </p:nvGrpSpPr>
        <p:grpSpPr>
          <a:xfrm>
            <a:off x="-592654" y="6876485"/>
            <a:ext cx="3745075" cy="3650581"/>
            <a:chOff x="6205247" y="2643768"/>
            <a:chExt cx="289608" cy="332397"/>
          </a:xfrm>
        </p:grpSpPr>
        <p:sp>
          <p:nvSpPr>
            <p:cNvPr id="39" name="Google Shape;3486;p48">
              <a:extLst>
                <a:ext uri="{FF2B5EF4-FFF2-40B4-BE49-F238E27FC236}">
                  <a16:creationId xmlns:a16="http://schemas.microsoft.com/office/drawing/2014/main" id="{57681A1D-46F7-656D-6F29-D0904670CADB}"/>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0" name="Google Shape;3487;p48">
              <a:extLst>
                <a:ext uri="{FF2B5EF4-FFF2-40B4-BE49-F238E27FC236}">
                  <a16:creationId xmlns:a16="http://schemas.microsoft.com/office/drawing/2014/main" id="{AF181A6C-66A5-85BB-39C6-9F147090B5E0}"/>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1" name="Google Shape;3488;p48">
              <a:extLst>
                <a:ext uri="{FF2B5EF4-FFF2-40B4-BE49-F238E27FC236}">
                  <a16:creationId xmlns:a16="http://schemas.microsoft.com/office/drawing/2014/main" id="{96C393B6-233C-5F90-1AF8-63F4B3F41403}"/>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2" name="Google Shape;3489;p48">
              <a:extLst>
                <a:ext uri="{FF2B5EF4-FFF2-40B4-BE49-F238E27FC236}">
                  <a16:creationId xmlns:a16="http://schemas.microsoft.com/office/drawing/2014/main" id="{8C4745A7-8A47-2017-6BEB-0A21E2B327B4}"/>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3" name="Google Shape;3490;p48">
              <a:extLst>
                <a:ext uri="{FF2B5EF4-FFF2-40B4-BE49-F238E27FC236}">
                  <a16:creationId xmlns:a16="http://schemas.microsoft.com/office/drawing/2014/main" id="{09174F46-DF1C-80A5-A8A0-F2DBD57CAA2C}"/>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4" name="Google Shape;3491;p48">
              <a:extLst>
                <a:ext uri="{FF2B5EF4-FFF2-40B4-BE49-F238E27FC236}">
                  <a16:creationId xmlns:a16="http://schemas.microsoft.com/office/drawing/2014/main" id="{3D230604-262D-EE69-AA7E-D264C7DA0DCA}"/>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 name="Google Shape;3492;p48">
              <a:extLst>
                <a:ext uri="{FF2B5EF4-FFF2-40B4-BE49-F238E27FC236}">
                  <a16:creationId xmlns:a16="http://schemas.microsoft.com/office/drawing/2014/main" id="{267885E9-CF6E-4332-0F16-6913E1160F3C}"/>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 name="Google Shape;3493;p48">
              <a:extLst>
                <a:ext uri="{FF2B5EF4-FFF2-40B4-BE49-F238E27FC236}">
                  <a16:creationId xmlns:a16="http://schemas.microsoft.com/office/drawing/2014/main" id="{B6737D4F-AF83-B538-B1CE-B6BE40B29AE0}"/>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 name="Google Shape;3494;p48">
              <a:extLst>
                <a:ext uri="{FF2B5EF4-FFF2-40B4-BE49-F238E27FC236}">
                  <a16:creationId xmlns:a16="http://schemas.microsoft.com/office/drawing/2014/main" id="{3DB4013A-55F0-147C-46BC-9B96340672CE}"/>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 name="Google Shape;3495;p48">
              <a:extLst>
                <a:ext uri="{FF2B5EF4-FFF2-40B4-BE49-F238E27FC236}">
                  <a16:creationId xmlns:a16="http://schemas.microsoft.com/office/drawing/2014/main" id="{53D7EC99-FBB8-32AC-0160-649D512B5151}"/>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 name="Google Shape;3496;p48">
              <a:extLst>
                <a:ext uri="{FF2B5EF4-FFF2-40B4-BE49-F238E27FC236}">
                  <a16:creationId xmlns:a16="http://schemas.microsoft.com/office/drawing/2014/main" id="{9F7B7688-64A0-CDA7-FEFE-84527F227D3A}"/>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 name="Google Shape;3497;p48">
              <a:extLst>
                <a:ext uri="{FF2B5EF4-FFF2-40B4-BE49-F238E27FC236}">
                  <a16:creationId xmlns:a16="http://schemas.microsoft.com/office/drawing/2014/main" id="{AEF3408C-06A9-5543-09B1-0D6053F51E9B}"/>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 name="Google Shape;3498;p48">
              <a:extLst>
                <a:ext uri="{FF2B5EF4-FFF2-40B4-BE49-F238E27FC236}">
                  <a16:creationId xmlns:a16="http://schemas.microsoft.com/office/drawing/2014/main" id="{87FDCD32-53E1-D463-1E76-19ABAB3BB5BD}"/>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 name="Google Shape;3499;p48">
              <a:extLst>
                <a:ext uri="{FF2B5EF4-FFF2-40B4-BE49-F238E27FC236}">
                  <a16:creationId xmlns:a16="http://schemas.microsoft.com/office/drawing/2014/main" id="{1B58087E-FCFF-B0F0-A631-50FA53A1D1A2}"/>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 name="Google Shape;3500;p48">
              <a:extLst>
                <a:ext uri="{FF2B5EF4-FFF2-40B4-BE49-F238E27FC236}">
                  <a16:creationId xmlns:a16="http://schemas.microsoft.com/office/drawing/2014/main" id="{9560D1A2-BA7E-C005-061C-091A6D465DCF}"/>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 name="Google Shape;3501;p48">
              <a:extLst>
                <a:ext uri="{FF2B5EF4-FFF2-40B4-BE49-F238E27FC236}">
                  <a16:creationId xmlns:a16="http://schemas.microsoft.com/office/drawing/2014/main" id="{7E9D1241-161E-69DA-22A0-F793B6DCBA2F}"/>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 name="Google Shape;3502;p48">
              <a:extLst>
                <a:ext uri="{FF2B5EF4-FFF2-40B4-BE49-F238E27FC236}">
                  <a16:creationId xmlns:a16="http://schemas.microsoft.com/office/drawing/2014/main" id="{061396F4-7C38-8B2C-956F-5A4A24215BDB}"/>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 name="Google Shape;3503;p48">
              <a:extLst>
                <a:ext uri="{FF2B5EF4-FFF2-40B4-BE49-F238E27FC236}">
                  <a16:creationId xmlns:a16="http://schemas.microsoft.com/office/drawing/2014/main" id="{F62B3E19-4141-8E9B-B610-964AF322DFA8}"/>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2651444650"/>
      </p:ext>
    </p:extLst>
  </p:cSld>
  <p:clrMapOvr>
    <a:masterClrMapping/>
  </p:clrMapOvr>
  <p:transition spd="med">
    <p:randomBar dir="vert"/>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1276"/>
        <p:cNvGrpSpPr/>
        <p:nvPr/>
      </p:nvGrpSpPr>
      <p:grpSpPr>
        <a:xfrm>
          <a:off x="0" y="0"/>
          <a:ext cx="0" cy="0"/>
          <a:chOff x="0" y="0"/>
          <a:chExt cx="0" cy="0"/>
        </a:xfrm>
      </p:grpSpPr>
      <p:sp>
        <p:nvSpPr>
          <p:cNvPr id="27" name="Hình chữ nhật: Góc Tròn 26">
            <a:extLst>
              <a:ext uri="{FF2B5EF4-FFF2-40B4-BE49-F238E27FC236}">
                <a16:creationId xmlns:a16="http://schemas.microsoft.com/office/drawing/2014/main" id="{FE189774-C23D-97A8-13A2-674EF79E79E4}"/>
              </a:ext>
            </a:extLst>
          </p:cNvPr>
          <p:cNvSpPr/>
          <p:nvPr/>
        </p:nvSpPr>
        <p:spPr>
          <a:xfrm>
            <a:off x="462072" y="212271"/>
            <a:ext cx="17324614" cy="9976757"/>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cxnSp>
        <p:nvCxnSpPr>
          <p:cNvPr id="1288" name="Google Shape;1288;p19"/>
          <p:cNvCxnSpPr>
            <a:cxnSpLocks/>
          </p:cNvCxnSpPr>
          <p:nvPr/>
        </p:nvCxnSpPr>
        <p:spPr>
          <a:xfrm rot="16200000" flipH="1">
            <a:off x="4239791" y="6035217"/>
            <a:ext cx="1989496" cy="1838918"/>
          </a:xfrm>
          <a:prstGeom prst="bentConnector3">
            <a:avLst>
              <a:gd name="adj1" fmla="val 28661"/>
            </a:avLst>
          </a:prstGeom>
          <a:noFill/>
          <a:ln w="9525" cap="flat" cmpd="sng">
            <a:solidFill>
              <a:schemeClr val="dk2"/>
            </a:solidFill>
            <a:prstDash val="solid"/>
            <a:round/>
            <a:headEnd type="none" w="med" len="med"/>
            <a:tailEnd type="none" w="med" len="med"/>
          </a:ln>
        </p:spPr>
      </p:cxnSp>
      <p:sp>
        <p:nvSpPr>
          <p:cNvPr id="1277" name="Google Shape;1277;p19"/>
          <p:cNvSpPr txBox="1">
            <a:spLocks noGrp="1"/>
          </p:cNvSpPr>
          <p:nvPr>
            <p:ph type="title"/>
          </p:nvPr>
        </p:nvSpPr>
        <p:spPr>
          <a:xfrm>
            <a:off x="1426500" y="623688"/>
            <a:ext cx="15435000" cy="1145400"/>
          </a:xfrm>
          <a:prstGeom prst="rect">
            <a:avLst/>
          </a:prstGeom>
        </p:spPr>
        <p:txBody>
          <a:bodyPr spcFirstLastPara="1" wrap="square" lIns="182850" tIns="182850" rIns="182850" bIns="182850" anchor="t" anchorCtr="0">
            <a:noAutofit/>
          </a:bodyPr>
          <a:lstStyle/>
          <a:p>
            <a:pPr>
              <a:buSzPts val="1100"/>
            </a:pPr>
            <a:r>
              <a:rPr lang="en" sz="6600" dirty="0">
                <a:solidFill>
                  <a:srgbClr val="002060"/>
                </a:solidFill>
                <a:latin typeface="+mn-lt"/>
                <a:ea typeface="+mn-ea"/>
                <a:cs typeface="+mn-ea"/>
                <a:sym typeface="+mn-lt"/>
              </a:rPr>
              <a:t>NỘI DUNG BÀI</a:t>
            </a:r>
            <a:endParaRPr sz="6600" dirty="0">
              <a:solidFill>
                <a:srgbClr val="002060"/>
              </a:solidFill>
              <a:latin typeface="+mn-lt"/>
              <a:ea typeface="+mn-ea"/>
              <a:cs typeface="+mn-ea"/>
              <a:sym typeface="+mn-lt"/>
            </a:endParaRPr>
          </a:p>
        </p:txBody>
      </p:sp>
      <p:sp>
        <p:nvSpPr>
          <p:cNvPr id="1278" name="Google Shape;1278;p19"/>
          <p:cNvSpPr/>
          <p:nvPr/>
        </p:nvSpPr>
        <p:spPr>
          <a:xfrm>
            <a:off x="2108971" y="2403900"/>
            <a:ext cx="14069957" cy="880462"/>
          </a:xfrm>
          <a:prstGeom prst="roundRect">
            <a:avLst>
              <a:gd name="adj" fmla="val 50000"/>
            </a:avLst>
          </a:prstGeom>
          <a:solidFill>
            <a:schemeClr val="accent2"/>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4000" b="1" dirty="0">
                <a:solidFill>
                  <a:srgbClr val="002060"/>
                </a:solidFill>
                <a:latin typeface="+mn-lt"/>
                <a:ea typeface="+mn-ea"/>
                <a:cs typeface="+mn-ea"/>
                <a:sym typeface="+mn-lt"/>
              </a:rPr>
              <a:t>GIỚI THIỆU VỀ CARBOHYDRATE GLUCOSE VÀ FRUCTOSE</a:t>
            </a:r>
            <a:endParaRPr kumimoji="0" sz="4000" b="1"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79" name="Google Shape;1279;p19"/>
          <p:cNvSpPr/>
          <p:nvPr/>
        </p:nvSpPr>
        <p:spPr>
          <a:xfrm>
            <a:off x="9450812" y="4441371"/>
            <a:ext cx="6415200" cy="1518558"/>
          </a:xfrm>
          <a:prstGeom prst="roundRect">
            <a:avLst>
              <a:gd name="adj" fmla="val 50000"/>
            </a:avLst>
          </a:prstGeom>
          <a:solidFill>
            <a:schemeClr val="accent3"/>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3600" b="1" dirty="0">
                <a:solidFill>
                  <a:srgbClr val="002060"/>
                </a:solidFill>
                <a:latin typeface="+mn-lt"/>
                <a:ea typeface="+mn-ea"/>
                <a:cs typeface="+mn-ea"/>
                <a:sym typeface="+mn-lt"/>
              </a:rPr>
              <a:t>GLUCOSE VÀ FRUCTOSE</a:t>
            </a:r>
            <a:endParaRPr kumimoji="0" sz="3600" b="1"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80" name="Google Shape;1280;p19"/>
          <p:cNvSpPr/>
          <p:nvPr/>
        </p:nvSpPr>
        <p:spPr>
          <a:xfrm>
            <a:off x="13764986" y="6899401"/>
            <a:ext cx="3975345" cy="1212299"/>
          </a:xfrm>
          <a:prstGeom prst="roundRect">
            <a:avLst>
              <a:gd name="adj" fmla="val 50000"/>
            </a:avLst>
          </a:prstGeom>
          <a:solidFill>
            <a:schemeClr val="lt2"/>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3600" b="0" i="0" u="none" strike="noStrike" kern="0" cap="none" spc="0" normalizeH="0" baseline="0" noProof="0" dirty="0">
                <a:ln>
                  <a:noFill/>
                </a:ln>
                <a:solidFill>
                  <a:srgbClr val="002060"/>
                </a:solidFill>
                <a:effectLst/>
                <a:uLnTx/>
                <a:uFillTx/>
                <a:latin typeface="Cambria"/>
                <a:ea typeface="+mn-ea"/>
                <a:cs typeface="Times New Roman"/>
                <a:sym typeface="+mn-lt"/>
              </a:rPr>
              <a:t> Trạng thái tự nhiên, ứng dụng</a:t>
            </a:r>
            <a:endParaRPr kumimoji="0" sz="36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81" name="Google Shape;1281;p19"/>
          <p:cNvSpPr/>
          <p:nvPr/>
        </p:nvSpPr>
        <p:spPr>
          <a:xfrm>
            <a:off x="8143967" y="6944309"/>
            <a:ext cx="2828833" cy="1212300"/>
          </a:xfrm>
          <a:prstGeom prst="roundRect">
            <a:avLst>
              <a:gd name="adj" fmla="val 50000"/>
            </a:avLst>
          </a:prstGeom>
          <a:solidFill>
            <a:schemeClr val="lt2"/>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 sz="3600" dirty="0">
                <a:solidFill>
                  <a:srgbClr val="002060"/>
                </a:solidFill>
                <a:latin typeface="Cambria"/>
                <a:ea typeface="+mn-ea"/>
                <a:cs typeface="Times New Roman"/>
                <a:sym typeface="+mn-lt"/>
              </a:rPr>
              <a:t> Cấu tạo phân tử</a:t>
            </a:r>
            <a:endParaRPr kumimoji="0" sz="36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82" name="Google Shape;1282;p19"/>
          <p:cNvSpPr/>
          <p:nvPr/>
        </p:nvSpPr>
        <p:spPr>
          <a:xfrm>
            <a:off x="1095367" y="4441372"/>
            <a:ext cx="6415200" cy="1518558"/>
          </a:xfrm>
          <a:prstGeom prst="roundRect">
            <a:avLst>
              <a:gd name="adj" fmla="val 50000"/>
            </a:avLst>
          </a:prstGeom>
          <a:solidFill>
            <a:schemeClr val="accent3"/>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3600" b="1" dirty="0">
                <a:solidFill>
                  <a:srgbClr val="002060"/>
                </a:solidFill>
                <a:latin typeface="+mn-lt"/>
                <a:ea typeface="+mn-ea"/>
                <a:cs typeface="+mn-ea"/>
                <a:sym typeface="+mn-lt"/>
              </a:rPr>
              <a:t>KHÁI NIỆM VÀ PHÂN LOẠI CARBOHYDRATE</a:t>
            </a:r>
            <a:endParaRPr kumimoji="0" sz="3600" b="1"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83" name="Google Shape;1283;p19"/>
          <p:cNvSpPr/>
          <p:nvPr/>
        </p:nvSpPr>
        <p:spPr>
          <a:xfrm>
            <a:off x="4325507" y="7142209"/>
            <a:ext cx="3429946" cy="1014400"/>
          </a:xfrm>
          <a:prstGeom prst="roundRect">
            <a:avLst>
              <a:gd name="adj" fmla="val 50000"/>
            </a:avLst>
          </a:prstGeom>
          <a:solidFill>
            <a:schemeClr val="accent2">
              <a:lumMod val="20000"/>
              <a:lumOff val="80000"/>
            </a:schemeClr>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4000" b="0" i="0" u="none" strike="noStrike" kern="0" cap="none" spc="0" normalizeH="0" baseline="0" noProof="0" dirty="0">
                <a:ln>
                  <a:noFill/>
                </a:ln>
                <a:solidFill>
                  <a:srgbClr val="002060"/>
                </a:solidFill>
                <a:effectLst/>
                <a:uLnTx/>
                <a:uFillTx/>
                <a:latin typeface="Cambria"/>
                <a:ea typeface="+mn-ea"/>
                <a:cs typeface="Times New Roman"/>
                <a:sym typeface="+mn-lt"/>
              </a:rPr>
              <a:t> Phân loại</a:t>
            </a:r>
            <a:endParaRPr kumimoji="0" sz="40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
        <p:nvSpPr>
          <p:cNvPr id="1284" name="Google Shape;1284;p19"/>
          <p:cNvSpPr/>
          <p:nvPr/>
        </p:nvSpPr>
        <p:spPr>
          <a:xfrm>
            <a:off x="501314" y="7142209"/>
            <a:ext cx="3435679" cy="989131"/>
          </a:xfrm>
          <a:prstGeom prst="roundRect">
            <a:avLst>
              <a:gd name="adj" fmla="val 50000"/>
            </a:avLst>
          </a:prstGeom>
          <a:solidFill>
            <a:schemeClr val="accent2">
              <a:lumMod val="20000"/>
              <a:lumOff val="80000"/>
            </a:schemeClr>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4000" b="0" i="0" u="none" strike="noStrike" kern="0" cap="none" spc="0" normalizeH="0" baseline="0" noProof="0" dirty="0">
                <a:ln>
                  <a:noFill/>
                </a:ln>
                <a:solidFill>
                  <a:srgbClr val="002060"/>
                </a:solidFill>
                <a:effectLst/>
                <a:uLnTx/>
                <a:uFillTx/>
                <a:latin typeface="Cambria"/>
                <a:ea typeface="+mn-ea"/>
                <a:cs typeface="Times New Roman"/>
                <a:sym typeface="+mn-lt"/>
              </a:rPr>
              <a:t>Khái niệm</a:t>
            </a:r>
            <a:endParaRPr kumimoji="0" sz="40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cxnSp>
        <p:nvCxnSpPr>
          <p:cNvPr id="1285" name="Google Shape;1285;p19"/>
          <p:cNvCxnSpPr>
            <a:cxnSpLocks/>
            <a:stCxn id="1278" idx="2"/>
            <a:endCxn id="1282" idx="0"/>
          </p:cNvCxnSpPr>
          <p:nvPr/>
        </p:nvCxnSpPr>
        <p:spPr>
          <a:xfrm rot="5400000">
            <a:off x="6144954" y="1442376"/>
            <a:ext cx="1157010" cy="4840983"/>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286" name="Google Shape;1286;p19"/>
          <p:cNvCxnSpPr>
            <a:cxnSpLocks/>
            <a:stCxn id="1278" idx="2"/>
            <a:endCxn id="1279" idx="0"/>
          </p:cNvCxnSpPr>
          <p:nvPr/>
        </p:nvCxnSpPr>
        <p:spPr>
          <a:xfrm rot="16200000" flipH="1">
            <a:off x="10322677" y="2105635"/>
            <a:ext cx="1157009" cy="3514462"/>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287" name="Google Shape;1287;p19"/>
          <p:cNvCxnSpPr>
            <a:cxnSpLocks/>
            <a:stCxn id="1282" idx="2"/>
            <a:endCxn id="1284" idx="0"/>
          </p:cNvCxnSpPr>
          <p:nvPr/>
        </p:nvCxnSpPr>
        <p:spPr>
          <a:xfrm rot="5400000">
            <a:off x="2669922" y="5509163"/>
            <a:ext cx="1182279" cy="2083813"/>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289" name="Google Shape;1289;p19"/>
          <p:cNvCxnSpPr>
            <a:cxnSpLocks/>
            <a:stCxn id="1279" idx="2"/>
            <a:endCxn id="1281" idx="0"/>
          </p:cNvCxnSpPr>
          <p:nvPr/>
        </p:nvCxnSpPr>
        <p:spPr>
          <a:xfrm rot="5400000">
            <a:off x="10616208" y="4902105"/>
            <a:ext cx="984380" cy="3100028"/>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290" name="Google Shape;1290;p19"/>
          <p:cNvCxnSpPr>
            <a:cxnSpLocks/>
            <a:stCxn id="1279" idx="2"/>
            <a:endCxn id="1280" idx="0"/>
          </p:cNvCxnSpPr>
          <p:nvPr/>
        </p:nvCxnSpPr>
        <p:spPr>
          <a:xfrm rot="16200000" flipH="1">
            <a:off x="13735799" y="4882541"/>
            <a:ext cx="939472" cy="3094247"/>
          </a:xfrm>
          <a:prstGeom prst="bentConnector3">
            <a:avLst>
              <a:gd name="adj1" fmla="val 50000"/>
            </a:avLst>
          </a:prstGeom>
          <a:noFill/>
          <a:ln w="9525" cap="flat" cmpd="sng">
            <a:solidFill>
              <a:schemeClr val="dk2"/>
            </a:solidFill>
            <a:prstDash val="solid"/>
            <a:round/>
            <a:headEnd type="none" w="med" len="med"/>
            <a:tailEnd type="none" w="med" len="med"/>
          </a:ln>
        </p:spPr>
      </p:cxnSp>
      <p:grpSp>
        <p:nvGrpSpPr>
          <p:cNvPr id="28" name="Google Shape;3069;p48">
            <a:extLst>
              <a:ext uri="{FF2B5EF4-FFF2-40B4-BE49-F238E27FC236}">
                <a16:creationId xmlns:a16="http://schemas.microsoft.com/office/drawing/2014/main" id="{3639EABF-F19E-2921-05D4-38E77015BF52}"/>
              </a:ext>
            </a:extLst>
          </p:cNvPr>
          <p:cNvGrpSpPr/>
          <p:nvPr/>
        </p:nvGrpSpPr>
        <p:grpSpPr>
          <a:xfrm>
            <a:off x="4535739" y="502236"/>
            <a:ext cx="1397599" cy="1489305"/>
            <a:chOff x="1173577" y="3729364"/>
            <a:chExt cx="331994" cy="294592"/>
          </a:xfrm>
        </p:grpSpPr>
        <p:sp>
          <p:nvSpPr>
            <p:cNvPr id="29" name="Google Shape;3070;p48">
              <a:extLst>
                <a:ext uri="{FF2B5EF4-FFF2-40B4-BE49-F238E27FC236}">
                  <a16:creationId xmlns:a16="http://schemas.microsoft.com/office/drawing/2014/main" id="{AED99857-3DAA-AAE6-C8D3-87B8981BF5A2}"/>
                </a:ext>
              </a:extLst>
            </p:cNvPr>
            <p:cNvSpPr/>
            <p:nvPr/>
          </p:nvSpPr>
          <p:spPr>
            <a:xfrm>
              <a:off x="1173577" y="3785420"/>
              <a:ext cx="331994" cy="238535"/>
            </a:xfrm>
            <a:custGeom>
              <a:avLst/>
              <a:gdLst/>
              <a:ahLst/>
              <a:cxnLst/>
              <a:rect l="l" t="t" r="r" b="b"/>
              <a:pathLst>
                <a:path w="13989" h="10051" extrusionOk="0">
                  <a:moveTo>
                    <a:pt x="4278" y="0"/>
                  </a:moveTo>
                  <a:cubicBezTo>
                    <a:pt x="3317" y="0"/>
                    <a:pt x="2376" y="186"/>
                    <a:pt x="1557" y="545"/>
                  </a:cubicBezTo>
                  <a:cubicBezTo>
                    <a:pt x="609" y="955"/>
                    <a:pt x="0" y="1885"/>
                    <a:pt x="0" y="2918"/>
                  </a:cubicBezTo>
                  <a:lnTo>
                    <a:pt x="0" y="7186"/>
                  </a:lnTo>
                  <a:cubicBezTo>
                    <a:pt x="0" y="8509"/>
                    <a:pt x="1076" y="9585"/>
                    <a:pt x="2396" y="9585"/>
                  </a:cubicBezTo>
                  <a:cubicBezTo>
                    <a:pt x="2640" y="9585"/>
                    <a:pt x="2880" y="9548"/>
                    <a:pt x="3114" y="9477"/>
                  </a:cubicBezTo>
                  <a:cubicBezTo>
                    <a:pt x="3476" y="9365"/>
                    <a:pt x="3869" y="9308"/>
                    <a:pt x="4278" y="9308"/>
                  </a:cubicBezTo>
                  <a:cubicBezTo>
                    <a:pt x="4989" y="9308"/>
                    <a:pt x="5666" y="9484"/>
                    <a:pt x="6133" y="9795"/>
                  </a:cubicBezTo>
                  <a:lnTo>
                    <a:pt x="6133" y="9792"/>
                  </a:lnTo>
                  <a:cubicBezTo>
                    <a:pt x="6395" y="9964"/>
                    <a:pt x="6696" y="10051"/>
                    <a:pt x="6996" y="10051"/>
                  </a:cubicBezTo>
                  <a:cubicBezTo>
                    <a:pt x="7295" y="10051"/>
                    <a:pt x="7595" y="9964"/>
                    <a:pt x="7856" y="9792"/>
                  </a:cubicBezTo>
                  <a:cubicBezTo>
                    <a:pt x="8326" y="9484"/>
                    <a:pt x="9003" y="9304"/>
                    <a:pt x="9710" y="9304"/>
                  </a:cubicBezTo>
                  <a:cubicBezTo>
                    <a:pt x="10123" y="9304"/>
                    <a:pt x="10516" y="9362"/>
                    <a:pt x="10878" y="9477"/>
                  </a:cubicBezTo>
                  <a:cubicBezTo>
                    <a:pt x="11108" y="9548"/>
                    <a:pt x="11352" y="9585"/>
                    <a:pt x="11592" y="9585"/>
                  </a:cubicBezTo>
                  <a:cubicBezTo>
                    <a:pt x="12222" y="9585"/>
                    <a:pt x="12817" y="9341"/>
                    <a:pt x="13271" y="8898"/>
                  </a:cubicBezTo>
                  <a:cubicBezTo>
                    <a:pt x="13735" y="8445"/>
                    <a:pt x="13988" y="7835"/>
                    <a:pt x="13988" y="7186"/>
                  </a:cubicBezTo>
                  <a:lnTo>
                    <a:pt x="13988" y="2918"/>
                  </a:lnTo>
                  <a:cubicBezTo>
                    <a:pt x="13988" y="1885"/>
                    <a:pt x="13379" y="955"/>
                    <a:pt x="12435" y="545"/>
                  </a:cubicBezTo>
                  <a:cubicBezTo>
                    <a:pt x="11612" y="186"/>
                    <a:pt x="10675" y="0"/>
                    <a:pt x="9710" y="0"/>
                  </a:cubicBezTo>
                  <a:cubicBezTo>
                    <a:pt x="8746" y="0"/>
                    <a:pt x="7812" y="190"/>
                    <a:pt x="6996" y="542"/>
                  </a:cubicBezTo>
                  <a:cubicBezTo>
                    <a:pt x="6177" y="190"/>
                    <a:pt x="5239" y="0"/>
                    <a:pt x="4278" y="0"/>
                  </a:cubicBezTo>
                  <a:close/>
                </a:path>
              </a:pathLst>
            </a:custGeom>
            <a:solidFill>
              <a:schemeClr val="accent4"/>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30" name="Google Shape;3071;p48">
              <a:extLst>
                <a:ext uri="{FF2B5EF4-FFF2-40B4-BE49-F238E27FC236}">
                  <a16:creationId xmlns:a16="http://schemas.microsoft.com/office/drawing/2014/main" id="{B2AD9B50-C56F-4AA2-44F1-01992D387910}"/>
                </a:ext>
              </a:extLst>
            </p:cNvPr>
            <p:cNvSpPr/>
            <p:nvPr/>
          </p:nvSpPr>
          <p:spPr>
            <a:xfrm>
              <a:off x="1190427" y="3785562"/>
              <a:ext cx="297629" cy="221590"/>
            </a:xfrm>
            <a:custGeom>
              <a:avLst/>
              <a:gdLst/>
              <a:ahLst/>
              <a:cxnLst/>
              <a:rect l="l" t="t" r="r" b="b"/>
              <a:pathLst>
                <a:path w="12541" h="9337" extrusionOk="0">
                  <a:moveTo>
                    <a:pt x="3558" y="1"/>
                  </a:moveTo>
                  <a:cubicBezTo>
                    <a:pt x="2593" y="1"/>
                    <a:pt x="1656" y="190"/>
                    <a:pt x="837" y="546"/>
                  </a:cubicBezTo>
                  <a:cubicBezTo>
                    <a:pt x="515" y="685"/>
                    <a:pt x="234" y="888"/>
                    <a:pt x="1" y="1128"/>
                  </a:cubicBezTo>
                  <a:lnTo>
                    <a:pt x="1" y="7190"/>
                  </a:lnTo>
                  <a:cubicBezTo>
                    <a:pt x="1" y="8117"/>
                    <a:pt x="752" y="8868"/>
                    <a:pt x="1676" y="8868"/>
                  </a:cubicBezTo>
                  <a:cubicBezTo>
                    <a:pt x="1845" y="8868"/>
                    <a:pt x="2015" y="8845"/>
                    <a:pt x="2177" y="8794"/>
                  </a:cubicBezTo>
                  <a:cubicBezTo>
                    <a:pt x="2607" y="8659"/>
                    <a:pt x="3074" y="8591"/>
                    <a:pt x="3558" y="8591"/>
                  </a:cubicBezTo>
                  <a:cubicBezTo>
                    <a:pt x="4404" y="8591"/>
                    <a:pt x="5223" y="8811"/>
                    <a:pt x="5805" y="9197"/>
                  </a:cubicBezTo>
                  <a:cubicBezTo>
                    <a:pt x="5946" y="9290"/>
                    <a:pt x="6108" y="9336"/>
                    <a:pt x="6271" y="9336"/>
                  </a:cubicBezTo>
                  <a:cubicBezTo>
                    <a:pt x="6433" y="9336"/>
                    <a:pt x="6596" y="9290"/>
                    <a:pt x="6736" y="9197"/>
                  </a:cubicBezTo>
                  <a:cubicBezTo>
                    <a:pt x="7322" y="8811"/>
                    <a:pt x="8141" y="8591"/>
                    <a:pt x="8983" y="8591"/>
                  </a:cubicBezTo>
                  <a:cubicBezTo>
                    <a:pt x="9467" y="8591"/>
                    <a:pt x="9935" y="8659"/>
                    <a:pt x="10364" y="8794"/>
                  </a:cubicBezTo>
                  <a:cubicBezTo>
                    <a:pt x="10527" y="8845"/>
                    <a:pt x="10696" y="8868"/>
                    <a:pt x="10865" y="8868"/>
                  </a:cubicBezTo>
                  <a:cubicBezTo>
                    <a:pt x="11305" y="8868"/>
                    <a:pt x="11722" y="8699"/>
                    <a:pt x="12040" y="8388"/>
                  </a:cubicBezTo>
                  <a:cubicBezTo>
                    <a:pt x="12365" y="8070"/>
                    <a:pt x="12541" y="7643"/>
                    <a:pt x="12541" y="7190"/>
                  </a:cubicBezTo>
                  <a:lnTo>
                    <a:pt x="12541" y="1128"/>
                  </a:lnTo>
                  <a:cubicBezTo>
                    <a:pt x="12307" y="884"/>
                    <a:pt x="12026" y="685"/>
                    <a:pt x="11705" y="546"/>
                  </a:cubicBezTo>
                  <a:cubicBezTo>
                    <a:pt x="10886" y="190"/>
                    <a:pt x="9945" y="1"/>
                    <a:pt x="8983" y="1"/>
                  </a:cubicBezTo>
                  <a:cubicBezTo>
                    <a:pt x="8026" y="1"/>
                    <a:pt x="7085" y="190"/>
                    <a:pt x="6272" y="542"/>
                  </a:cubicBezTo>
                  <a:cubicBezTo>
                    <a:pt x="5457" y="190"/>
                    <a:pt x="4519" y="1"/>
                    <a:pt x="3558" y="1"/>
                  </a:cubicBezTo>
                  <a:close/>
                </a:path>
              </a:pathLst>
            </a:custGeom>
            <a:solidFill>
              <a:srgbClr val="EDCFD4">
                <a:alpha val="15350"/>
              </a:srgbClr>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31" name="Google Shape;3072;p48">
              <a:extLst>
                <a:ext uri="{FF2B5EF4-FFF2-40B4-BE49-F238E27FC236}">
                  <a16:creationId xmlns:a16="http://schemas.microsoft.com/office/drawing/2014/main" id="{2F13F4D4-77FD-ADDC-4A55-74DA6C0E32A9}"/>
                </a:ext>
              </a:extLst>
            </p:cNvPr>
            <p:cNvSpPr/>
            <p:nvPr/>
          </p:nvSpPr>
          <p:spPr>
            <a:xfrm>
              <a:off x="1321122" y="3774408"/>
              <a:ext cx="147497" cy="212477"/>
            </a:xfrm>
            <a:custGeom>
              <a:avLst/>
              <a:gdLst/>
              <a:ahLst/>
              <a:cxnLst/>
              <a:rect l="l" t="t" r="r" b="b"/>
              <a:pathLst>
                <a:path w="6215" h="8953" extrusionOk="0">
                  <a:moveTo>
                    <a:pt x="3500" y="0"/>
                  </a:moveTo>
                  <a:cubicBezTo>
                    <a:pt x="2441" y="0"/>
                    <a:pt x="1483" y="285"/>
                    <a:pt x="786" y="748"/>
                  </a:cubicBezTo>
                  <a:lnTo>
                    <a:pt x="0" y="4986"/>
                  </a:lnTo>
                  <a:lnTo>
                    <a:pt x="786" y="8953"/>
                  </a:lnTo>
                  <a:cubicBezTo>
                    <a:pt x="1483" y="8492"/>
                    <a:pt x="2441" y="8205"/>
                    <a:pt x="3500" y="8205"/>
                  </a:cubicBezTo>
                  <a:cubicBezTo>
                    <a:pt x="4082" y="8205"/>
                    <a:pt x="4637" y="8293"/>
                    <a:pt x="5135" y="8448"/>
                  </a:cubicBezTo>
                  <a:cubicBezTo>
                    <a:pt x="5217" y="8474"/>
                    <a:pt x="5300" y="8486"/>
                    <a:pt x="5381" y="8486"/>
                  </a:cubicBezTo>
                  <a:cubicBezTo>
                    <a:pt x="5825" y="8486"/>
                    <a:pt x="6215" y="8125"/>
                    <a:pt x="6215" y="7650"/>
                  </a:cubicBezTo>
                  <a:lnTo>
                    <a:pt x="6215" y="1354"/>
                  </a:lnTo>
                  <a:cubicBezTo>
                    <a:pt x="6215" y="948"/>
                    <a:pt x="5974" y="579"/>
                    <a:pt x="5602" y="417"/>
                  </a:cubicBezTo>
                  <a:cubicBezTo>
                    <a:pt x="4996" y="153"/>
                    <a:pt x="4275" y="0"/>
                    <a:pt x="3500" y="0"/>
                  </a:cubicBezTo>
                  <a:close/>
                </a:path>
              </a:pathLst>
            </a:custGeom>
            <a:solidFill>
              <a:schemeClr val="accent3"/>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48" name="Google Shape;3073;p48">
              <a:extLst>
                <a:ext uri="{FF2B5EF4-FFF2-40B4-BE49-F238E27FC236}">
                  <a16:creationId xmlns:a16="http://schemas.microsoft.com/office/drawing/2014/main" id="{F51ABDF1-2DE7-2C7C-CA70-30F12ED0B92D}"/>
                </a:ext>
              </a:extLst>
            </p:cNvPr>
            <p:cNvSpPr/>
            <p:nvPr/>
          </p:nvSpPr>
          <p:spPr>
            <a:xfrm>
              <a:off x="1210505" y="3774242"/>
              <a:ext cx="129105" cy="212714"/>
            </a:xfrm>
            <a:custGeom>
              <a:avLst/>
              <a:gdLst/>
              <a:ahLst/>
              <a:cxnLst/>
              <a:rect l="l" t="t" r="r" b="b"/>
              <a:pathLst>
                <a:path w="5440" h="8963" extrusionOk="0">
                  <a:moveTo>
                    <a:pt x="2719" y="1"/>
                  </a:moveTo>
                  <a:cubicBezTo>
                    <a:pt x="1944" y="1"/>
                    <a:pt x="1223" y="156"/>
                    <a:pt x="617" y="417"/>
                  </a:cubicBezTo>
                  <a:cubicBezTo>
                    <a:pt x="241" y="579"/>
                    <a:pt x="1" y="952"/>
                    <a:pt x="1" y="1358"/>
                  </a:cubicBezTo>
                  <a:lnTo>
                    <a:pt x="1" y="7660"/>
                  </a:lnTo>
                  <a:cubicBezTo>
                    <a:pt x="1" y="8137"/>
                    <a:pt x="388" y="8498"/>
                    <a:pt x="833" y="8498"/>
                  </a:cubicBezTo>
                  <a:cubicBezTo>
                    <a:pt x="915" y="8498"/>
                    <a:pt x="1000" y="8485"/>
                    <a:pt x="1084" y="8459"/>
                  </a:cubicBezTo>
                  <a:cubicBezTo>
                    <a:pt x="1582" y="8303"/>
                    <a:pt x="2137" y="8218"/>
                    <a:pt x="2719" y="8218"/>
                  </a:cubicBezTo>
                  <a:cubicBezTo>
                    <a:pt x="3778" y="8218"/>
                    <a:pt x="4739" y="8503"/>
                    <a:pt x="5440" y="8963"/>
                  </a:cubicBezTo>
                  <a:lnTo>
                    <a:pt x="5440" y="749"/>
                  </a:lnTo>
                  <a:cubicBezTo>
                    <a:pt x="4739" y="288"/>
                    <a:pt x="3778" y="1"/>
                    <a:pt x="2719" y="1"/>
                  </a:cubicBezTo>
                  <a:close/>
                </a:path>
              </a:pathLst>
            </a:custGeom>
            <a:solidFill>
              <a:schemeClr val="accent3"/>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49" name="Google Shape;3074;p48">
              <a:extLst>
                <a:ext uri="{FF2B5EF4-FFF2-40B4-BE49-F238E27FC236}">
                  <a16:creationId xmlns:a16="http://schemas.microsoft.com/office/drawing/2014/main" id="{0B0156C4-442D-F8C1-2F26-159E668F971E}"/>
                </a:ext>
              </a:extLst>
            </p:cNvPr>
            <p:cNvSpPr/>
            <p:nvPr/>
          </p:nvSpPr>
          <p:spPr>
            <a:xfrm>
              <a:off x="1236872" y="3803172"/>
              <a:ext cx="76086" cy="14002"/>
            </a:xfrm>
            <a:custGeom>
              <a:avLst/>
              <a:gdLst/>
              <a:ahLst/>
              <a:cxnLst/>
              <a:rect l="l" t="t" r="r" b="b"/>
              <a:pathLst>
                <a:path w="3206" h="590" extrusionOk="0">
                  <a:moveTo>
                    <a:pt x="1608" y="0"/>
                  </a:moveTo>
                  <a:cubicBezTo>
                    <a:pt x="1117" y="0"/>
                    <a:pt x="636" y="58"/>
                    <a:pt x="179" y="173"/>
                  </a:cubicBezTo>
                  <a:cubicBezTo>
                    <a:pt x="68" y="203"/>
                    <a:pt x="0" y="318"/>
                    <a:pt x="27" y="430"/>
                  </a:cubicBezTo>
                  <a:cubicBezTo>
                    <a:pt x="51" y="528"/>
                    <a:pt x="138" y="589"/>
                    <a:pt x="233" y="589"/>
                  </a:cubicBezTo>
                  <a:lnTo>
                    <a:pt x="233" y="589"/>
                  </a:lnTo>
                  <a:cubicBezTo>
                    <a:pt x="252" y="589"/>
                    <a:pt x="268" y="589"/>
                    <a:pt x="284" y="582"/>
                  </a:cubicBezTo>
                  <a:cubicBezTo>
                    <a:pt x="704" y="477"/>
                    <a:pt x="1154" y="420"/>
                    <a:pt x="1608" y="420"/>
                  </a:cubicBezTo>
                  <a:cubicBezTo>
                    <a:pt x="2058" y="420"/>
                    <a:pt x="2501" y="474"/>
                    <a:pt x="2921" y="582"/>
                  </a:cubicBezTo>
                  <a:cubicBezTo>
                    <a:pt x="2938" y="586"/>
                    <a:pt x="2954" y="588"/>
                    <a:pt x="2971" y="588"/>
                  </a:cubicBezTo>
                  <a:cubicBezTo>
                    <a:pt x="3065" y="588"/>
                    <a:pt x="3152" y="525"/>
                    <a:pt x="3175" y="427"/>
                  </a:cubicBezTo>
                  <a:cubicBezTo>
                    <a:pt x="3205" y="315"/>
                    <a:pt x="3138" y="200"/>
                    <a:pt x="3022" y="173"/>
                  </a:cubicBezTo>
                  <a:cubicBezTo>
                    <a:pt x="2569" y="58"/>
                    <a:pt x="2098" y="0"/>
                    <a:pt x="1608" y="0"/>
                  </a:cubicBezTo>
                  <a:close/>
                  <a:moveTo>
                    <a:pt x="233" y="589"/>
                  </a:moveTo>
                  <a:cubicBezTo>
                    <a:pt x="232" y="589"/>
                    <a:pt x="231" y="589"/>
                    <a:pt x="230" y="589"/>
                  </a:cubicBezTo>
                  <a:lnTo>
                    <a:pt x="234" y="589"/>
                  </a:lnTo>
                  <a:cubicBezTo>
                    <a:pt x="233" y="589"/>
                    <a:pt x="233" y="589"/>
                    <a:pt x="233" y="589"/>
                  </a:cubicBez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0" name="Google Shape;3075;p48">
              <a:extLst>
                <a:ext uri="{FF2B5EF4-FFF2-40B4-BE49-F238E27FC236}">
                  <a16:creationId xmlns:a16="http://schemas.microsoft.com/office/drawing/2014/main" id="{EB7F2D60-7540-DEDA-D1B9-8BC7DD848AD3}"/>
                </a:ext>
              </a:extLst>
            </p:cNvPr>
            <p:cNvSpPr/>
            <p:nvPr/>
          </p:nvSpPr>
          <p:spPr>
            <a:xfrm>
              <a:off x="1236872" y="3833051"/>
              <a:ext cx="76086" cy="14073"/>
            </a:xfrm>
            <a:custGeom>
              <a:avLst/>
              <a:gdLst/>
              <a:ahLst/>
              <a:cxnLst/>
              <a:rect l="l" t="t" r="r" b="b"/>
              <a:pathLst>
                <a:path w="3206" h="593" extrusionOk="0">
                  <a:moveTo>
                    <a:pt x="1608" y="0"/>
                  </a:moveTo>
                  <a:cubicBezTo>
                    <a:pt x="1117" y="0"/>
                    <a:pt x="636" y="61"/>
                    <a:pt x="179" y="176"/>
                  </a:cubicBezTo>
                  <a:cubicBezTo>
                    <a:pt x="68" y="207"/>
                    <a:pt x="0" y="322"/>
                    <a:pt x="27" y="433"/>
                  </a:cubicBezTo>
                  <a:cubicBezTo>
                    <a:pt x="51" y="528"/>
                    <a:pt x="138" y="592"/>
                    <a:pt x="232" y="592"/>
                  </a:cubicBezTo>
                  <a:lnTo>
                    <a:pt x="232" y="592"/>
                  </a:lnTo>
                  <a:cubicBezTo>
                    <a:pt x="251" y="592"/>
                    <a:pt x="268" y="589"/>
                    <a:pt x="284" y="586"/>
                  </a:cubicBezTo>
                  <a:cubicBezTo>
                    <a:pt x="704" y="477"/>
                    <a:pt x="1154" y="423"/>
                    <a:pt x="1608" y="423"/>
                  </a:cubicBezTo>
                  <a:cubicBezTo>
                    <a:pt x="2058" y="423"/>
                    <a:pt x="2501" y="477"/>
                    <a:pt x="2921" y="582"/>
                  </a:cubicBezTo>
                  <a:cubicBezTo>
                    <a:pt x="2939" y="587"/>
                    <a:pt x="2957" y="590"/>
                    <a:pt x="2975" y="590"/>
                  </a:cubicBezTo>
                  <a:cubicBezTo>
                    <a:pt x="3068" y="590"/>
                    <a:pt x="3152" y="526"/>
                    <a:pt x="3175" y="430"/>
                  </a:cubicBezTo>
                  <a:cubicBezTo>
                    <a:pt x="3205" y="318"/>
                    <a:pt x="3138" y="203"/>
                    <a:pt x="3022" y="173"/>
                  </a:cubicBezTo>
                  <a:cubicBezTo>
                    <a:pt x="2569" y="61"/>
                    <a:pt x="2098" y="0"/>
                    <a:pt x="1608" y="0"/>
                  </a:cubicBezTo>
                  <a:close/>
                  <a:moveTo>
                    <a:pt x="232" y="592"/>
                  </a:moveTo>
                  <a:cubicBezTo>
                    <a:pt x="231" y="592"/>
                    <a:pt x="231" y="592"/>
                    <a:pt x="230" y="592"/>
                  </a:cubicBezTo>
                  <a:lnTo>
                    <a:pt x="234" y="592"/>
                  </a:lnTo>
                  <a:cubicBezTo>
                    <a:pt x="233" y="592"/>
                    <a:pt x="232" y="592"/>
                    <a:pt x="232" y="592"/>
                  </a:cubicBez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1" name="Google Shape;3076;p48">
              <a:extLst>
                <a:ext uri="{FF2B5EF4-FFF2-40B4-BE49-F238E27FC236}">
                  <a16:creationId xmlns:a16="http://schemas.microsoft.com/office/drawing/2014/main" id="{83C45909-9988-C2EB-C91B-EDFC9851F958}"/>
                </a:ext>
              </a:extLst>
            </p:cNvPr>
            <p:cNvSpPr/>
            <p:nvPr/>
          </p:nvSpPr>
          <p:spPr>
            <a:xfrm>
              <a:off x="1236872" y="3863001"/>
              <a:ext cx="76086" cy="14073"/>
            </a:xfrm>
            <a:custGeom>
              <a:avLst/>
              <a:gdLst/>
              <a:ahLst/>
              <a:cxnLst/>
              <a:rect l="l" t="t" r="r" b="b"/>
              <a:pathLst>
                <a:path w="3206" h="593" extrusionOk="0">
                  <a:moveTo>
                    <a:pt x="1608" y="1"/>
                  </a:moveTo>
                  <a:cubicBezTo>
                    <a:pt x="1117" y="1"/>
                    <a:pt x="636" y="62"/>
                    <a:pt x="179" y="177"/>
                  </a:cubicBezTo>
                  <a:cubicBezTo>
                    <a:pt x="68" y="204"/>
                    <a:pt x="0" y="319"/>
                    <a:pt x="27" y="434"/>
                  </a:cubicBezTo>
                  <a:cubicBezTo>
                    <a:pt x="51" y="528"/>
                    <a:pt x="138" y="592"/>
                    <a:pt x="232" y="593"/>
                  </a:cubicBezTo>
                  <a:lnTo>
                    <a:pt x="232" y="593"/>
                  </a:lnTo>
                  <a:cubicBezTo>
                    <a:pt x="251" y="593"/>
                    <a:pt x="268" y="589"/>
                    <a:pt x="284" y="586"/>
                  </a:cubicBezTo>
                  <a:cubicBezTo>
                    <a:pt x="704" y="478"/>
                    <a:pt x="1154" y="424"/>
                    <a:pt x="1608" y="424"/>
                  </a:cubicBezTo>
                  <a:cubicBezTo>
                    <a:pt x="2058" y="424"/>
                    <a:pt x="2501" y="478"/>
                    <a:pt x="2921" y="583"/>
                  </a:cubicBezTo>
                  <a:cubicBezTo>
                    <a:pt x="2939" y="588"/>
                    <a:pt x="2956" y="590"/>
                    <a:pt x="2974" y="590"/>
                  </a:cubicBezTo>
                  <a:cubicBezTo>
                    <a:pt x="3067" y="590"/>
                    <a:pt x="3152" y="525"/>
                    <a:pt x="3175" y="430"/>
                  </a:cubicBezTo>
                  <a:cubicBezTo>
                    <a:pt x="3205" y="319"/>
                    <a:pt x="3138" y="204"/>
                    <a:pt x="3022" y="173"/>
                  </a:cubicBezTo>
                  <a:cubicBezTo>
                    <a:pt x="2569" y="58"/>
                    <a:pt x="2098" y="1"/>
                    <a:pt x="1608" y="1"/>
                  </a:cubicBezTo>
                  <a:close/>
                  <a:moveTo>
                    <a:pt x="232" y="593"/>
                  </a:moveTo>
                  <a:lnTo>
                    <a:pt x="232" y="593"/>
                  </a:lnTo>
                  <a:cubicBezTo>
                    <a:pt x="231" y="593"/>
                    <a:pt x="231" y="593"/>
                    <a:pt x="230" y="593"/>
                  </a:cubicBezTo>
                  <a:lnTo>
                    <a:pt x="234" y="593"/>
                  </a:lnTo>
                  <a:cubicBezTo>
                    <a:pt x="233" y="593"/>
                    <a:pt x="232" y="593"/>
                    <a:pt x="232" y="593"/>
                  </a:cubicBez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2" name="Google Shape;3077;p48">
              <a:extLst>
                <a:ext uri="{FF2B5EF4-FFF2-40B4-BE49-F238E27FC236}">
                  <a16:creationId xmlns:a16="http://schemas.microsoft.com/office/drawing/2014/main" id="{C1366930-2BCE-E67F-63D6-4316104E74CE}"/>
                </a:ext>
              </a:extLst>
            </p:cNvPr>
            <p:cNvSpPr/>
            <p:nvPr/>
          </p:nvSpPr>
          <p:spPr>
            <a:xfrm>
              <a:off x="1365953" y="3886307"/>
              <a:ext cx="76086" cy="14002"/>
            </a:xfrm>
            <a:custGeom>
              <a:avLst/>
              <a:gdLst/>
              <a:ahLst/>
              <a:cxnLst/>
              <a:rect l="l" t="t" r="r" b="b"/>
              <a:pathLst>
                <a:path w="3206" h="590" extrusionOk="0">
                  <a:moveTo>
                    <a:pt x="1598" y="0"/>
                  </a:moveTo>
                  <a:cubicBezTo>
                    <a:pt x="1110" y="0"/>
                    <a:pt x="633" y="58"/>
                    <a:pt x="183" y="173"/>
                  </a:cubicBezTo>
                  <a:cubicBezTo>
                    <a:pt x="68" y="200"/>
                    <a:pt x="0" y="315"/>
                    <a:pt x="27" y="430"/>
                  </a:cubicBezTo>
                  <a:cubicBezTo>
                    <a:pt x="53" y="525"/>
                    <a:pt x="140" y="588"/>
                    <a:pt x="235" y="588"/>
                  </a:cubicBezTo>
                  <a:cubicBezTo>
                    <a:pt x="251" y="588"/>
                    <a:pt x="268" y="586"/>
                    <a:pt x="284" y="582"/>
                  </a:cubicBezTo>
                  <a:cubicBezTo>
                    <a:pt x="704" y="477"/>
                    <a:pt x="1144" y="423"/>
                    <a:pt x="1598" y="423"/>
                  </a:cubicBezTo>
                  <a:cubicBezTo>
                    <a:pt x="2055" y="423"/>
                    <a:pt x="2498" y="477"/>
                    <a:pt x="2921" y="582"/>
                  </a:cubicBezTo>
                  <a:cubicBezTo>
                    <a:pt x="2938" y="589"/>
                    <a:pt x="2955" y="589"/>
                    <a:pt x="2972" y="589"/>
                  </a:cubicBezTo>
                  <a:cubicBezTo>
                    <a:pt x="3067" y="589"/>
                    <a:pt x="3151" y="528"/>
                    <a:pt x="3178" y="430"/>
                  </a:cubicBezTo>
                  <a:cubicBezTo>
                    <a:pt x="3205" y="318"/>
                    <a:pt x="3138" y="203"/>
                    <a:pt x="3026" y="176"/>
                  </a:cubicBezTo>
                  <a:cubicBezTo>
                    <a:pt x="2569" y="58"/>
                    <a:pt x="2085" y="0"/>
                    <a:pt x="1598" y="0"/>
                  </a:cubicBez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3" name="Google Shape;3078;p48">
              <a:extLst>
                <a:ext uri="{FF2B5EF4-FFF2-40B4-BE49-F238E27FC236}">
                  <a16:creationId xmlns:a16="http://schemas.microsoft.com/office/drawing/2014/main" id="{145E8DCF-84B6-8A0E-19B7-7B452114A5E1}"/>
                </a:ext>
              </a:extLst>
            </p:cNvPr>
            <p:cNvSpPr/>
            <p:nvPr/>
          </p:nvSpPr>
          <p:spPr>
            <a:xfrm>
              <a:off x="1365953" y="3916257"/>
              <a:ext cx="76086" cy="14002"/>
            </a:xfrm>
            <a:custGeom>
              <a:avLst/>
              <a:gdLst/>
              <a:ahLst/>
              <a:cxnLst/>
              <a:rect l="l" t="t" r="r" b="b"/>
              <a:pathLst>
                <a:path w="3206" h="590" extrusionOk="0">
                  <a:moveTo>
                    <a:pt x="1598" y="1"/>
                  </a:moveTo>
                  <a:cubicBezTo>
                    <a:pt x="1110" y="1"/>
                    <a:pt x="633" y="58"/>
                    <a:pt x="183" y="173"/>
                  </a:cubicBezTo>
                  <a:cubicBezTo>
                    <a:pt x="68" y="200"/>
                    <a:pt x="0" y="315"/>
                    <a:pt x="27" y="427"/>
                  </a:cubicBezTo>
                  <a:cubicBezTo>
                    <a:pt x="53" y="525"/>
                    <a:pt x="140" y="589"/>
                    <a:pt x="235" y="589"/>
                  </a:cubicBezTo>
                  <a:cubicBezTo>
                    <a:pt x="251" y="589"/>
                    <a:pt x="268" y="587"/>
                    <a:pt x="284" y="583"/>
                  </a:cubicBezTo>
                  <a:cubicBezTo>
                    <a:pt x="704" y="474"/>
                    <a:pt x="1144" y="420"/>
                    <a:pt x="1598" y="420"/>
                  </a:cubicBezTo>
                  <a:cubicBezTo>
                    <a:pt x="2055" y="420"/>
                    <a:pt x="2498" y="474"/>
                    <a:pt x="2921" y="583"/>
                  </a:cubicBezTo>
                  <a:cubicBezTo>
                    <a:pt x="2938" y="589"/>
                    <a:pt x="2955" y="589"/>
                    <a:pt x="2972" y="589"/>
                  </a:cubicBezTo>
                  <a:cubicBezTo>
                    <a:pt x="3067" y="589"/>
                    <a:pt x="3151" y="525"/>
                    <a:pt x="3178" y="430"/>
                  </a:cubicBezTo>
                  <a:cubicBezTo>
                    <a:pt x="3205" y="319"/>
                    <a:pt x="3138" y="204"/>
                    <a:pt x="3026" y="173"/>
                  </a:cubicBezTo>
                  <a:cubicBezTo>
                    <a:pt x="2569" y="58"/>
                    <a:pt x="2085" y="1"/>
                    <a:pt x="1598" y="1"/>
                  </a:cubicBez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4" name="Google Shape;3079;p48">
              <a:extLst>
                <a:ext uri="{FF2B5EF4-FFF2-40B4-BE49-F238E27FC236}">
                  <a16:creationId xmlns:a16="http://schemas.microsoft.com/office/drawing/2014/main" id="{A3F70F66-17E5-316E-435C-DE89D015C48E}"/>
                </a:ext>
              </a:extLst>
            </p:cNvPr>
            <p:cNvSpPr/>
            <p:nvPr/>
          </p:nvSpPr>
          <p:spPr>
            <a:xfrm>
              <a:off x="1237109" y="3891124"/>
              <a:ext cx="75279" cy="42268"/>
            </a:xfrm>
            <a:custGeom>
              <a:avLst/>
              <a:gdLst/>
              <a:ahLst/>
              <a:cxnLst/>
              <a:rect l="l" t="t" r="r" b="b"/>
              <a:pathLst>
                <a:path w="3172" h="1781" extrusionOk="0">
                  <a:moveTo>
                    <a:pt x="1591" y="0"/>
                  </a:moveTo>
                  <a:cubicBezTo>
                    <a:pt x="1171" y="0"/>
                    <a:pt x="748" y="41"/>
                    <a:pt x="342" y="122"/>
                  </a:cubicBezTo>
                  <a:cubicBezTo>
                    <a:pt x="146" y="159"/>
                    <a:pt x="0" y="332"/>
                    <a:pt x="0" y="532"/>
                  </a:cubicBezTo>
                  <a:lnTo>
                    <a:pt x="0" y="1361"/>
                  </a:lnTo>
                  <a:cubicBezTo>
                    <a:pt x="0" y="1594"/>
                    <a:pt x="191" y="1780"/>
                    <a:pt x="417" y="1780"/>
                  </a:cubicBezTo>
                  <a:cubicBezTo>
                    <a:pt x="433" y="1780"/>
                    <a:pt x="450" y="1779"/>
                    <a:pt x="467" y="1777"/>
                  </a:cubicBezTo>
                  <a:cubicBezTo>
                    <a:pt x="853" y="1736"/>
                    <a:pt x="1317" y="1713"/>
                    <a:pt x="1591" y="1713"/>
                  </a:cubicBezTo>
                  <a:cubicBezTo>
                    <a:pt x="1865" y="1713"/>
                    <a:pt x="2325" y="1733"/>
                    <a:pt x="2708" y="1777"/>
                  </a:cubicBezTo>
                  <a:cubicBezTo>
                    <a:pt x="2723" y="1779"/>
                    <a:pt x="2739" y="1780"/>
                    <a:pt x="2754" y="1780"/>
                  </a:cubicBezTo>
                  <a:cubicBezTo>
                    <a:pt x="2981" y="1780"/>
                    <a:pt x="3172" y="1595"/>
                    <a:pt x="3172" y="1361"/>
                  </a:cubicBezTo>
                  <a:lnTo>
                    <a:pt x="3172" y="532"/>
                  </a:lnTo>
                  <a:cubicBezTo>
                    <a:pt x="3172" y="329"/>
                    <a:pt x="3026" y="156"/>
                    <a:pt x="2826" y="119"/>
                  </a:cubicBezTo>
                  <a:cubicBezTo>
                    <a:pt x="2427" y="41"/>
                    <a:pt x="2011" y="0"/>
                    <a:pt x="1591" y="0"/>
                  </a:cubicBezTo>
                  <a:close/>
                </a:path>
              </a:pathLst>
            </a:custGeom>
            <a:solidFill>
              <a:schemeClr val="accent6"/>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5" name="Google Shape;3080;p48">
              <a:extLst>
                <a:ext uri="{FF2B5EF4-FFF2-40B4-BE49-F238E27FC236}">
                  <a16:creationId xmlns:a16="http://schemas.microsoft.com/office/drawing/2014/main" id="{DFEEDE60-976B-BBDF-2076-5EACC035D634}"/>
                </a:ext>
              </a:extLst>
            </p:cNvPr>
            <p:cNvSpPr/>
            <p:nvPr/>
          </p:nvSpPr>
          <p:spPr>
            <a:xfrm>
              <a:off x="1255976" y="3907666"/>
              <a:ext cx="37782" cy="11676"/>
            </a:xfrm>
            <a:custGeom>
              <a:avLst/>
              <a:gdLst/>
              <a:ahLst/>
              <a:cxnLst/>
              <a:rect l="l" t="t" r="r" b="b"/>
              <a:pathLst>
                <a:path w="1592" h="492" extrusionOk="0">
                  <a:moveTo>
                    <a:pt x="799" y="0"/>
                  </a:moveTo>
                  <a:cubicBezTo>
                    <a:pt x="586" y="0"/>
                    <a:pt x="380" y="24"/>
                    <a:pt x="183" y="75"/>
                  </a:cubicBezTo>
                  <a:cubicBezTo>
                    <a:pt x="68" y="105"/>
                    <a:pt x="1" y="217"/>
                    <a:pt x="31" y="332"/>
                  </a:cubicBezTo>
                  <a:cubicBezTo>
                    <a:pt x="55" y="427"/>
                    <a:pt x="139" y="491"/>
                    <a:pt x="234" y="491"/>
                  </a:cubicBezTo>
                  <a:cubicBezTo>
                    <a:pt x="251" y="491"/>
                    <a:pt x="268" y="488"/>
                    <a:pt x="285" y="484"/>
                  </a:cubicBezTo>
                  <a:cubicBezTo>
                    <a:pt x="451" y="444"/>
                    <a:pt x="623" y="420"/>
                    <a:pt x="799" y="420"/>
                  </a:cubicBezTo>
                  <a:cubicBezTo>
                    <a:pt x="975" y="420"/>
                    <a:pt x="1145" y="440"/>
                    <a:pt x="1307" y="484"/>
                  </a:cubicBezTo>
                  <a:cubicBezTo>
                    <a:pt x="1324" y="488"/>
                    <a:pt x="1340" y="490"/>
                    <a:pt x="1357" y="490"/>
                  </a:cubicBezTo>
                  <a:cubicBezTo>
                    <a:pt x="1451" y="490"/>
                    <a:pt x="1538" y="427"/>
                    <a:pt x="1564" y="329"/>
                  </a:cubicBezTo>
                  <a:cubicBezTo>
                    <a:pt x="1591" y="217"/>
                    <a:pt x="1524" y="102"/>
                    <a:pt x="1412" y="75"/>
                  </a:cubicBezTo>
                  <a:cubicBezTo>
                    <a:pt x="1216" y="24"/>
                    <a:pt x="1009" y="0"/>
                    <a:pt x="799" y="0"/>
                  </a:cubicBez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6" name="Google Shape;3081;p48">
              <a:extLst>
                <a:ext uri="{FF2B5EF4-FFF2-40B4-BE49-F238E27FC236}">
                  <a16:creationId xmlns:a16="http://schemas.microsoft.com/office/drawing/2014/main" id="{4E654A09-135A-F221-A8EA-5148424A216C}"/>
                </a:ext>
              </a:extLst>
            </p:cNvPr>
            <p:cNvSpPr/>
            <p:nvPr/>
          </p:nvSpPr>
          <p:spPr>
            <a:xfrm>
              <a:off x="1343621" y="3729364"/>
              <a:ext cx="155685" cy="152932"/>
            </a:xfrm>
            <a:custGeom>
              <a:avLst/>
              <a:gdLst/>
              <a:ahLst/>
              <a:cxnLst/>
              <a:rect l="l" t="t" r="r" b="b"/>
              <a:pathLst>
                <a:path w="6560" h="6444" extrusionOk="0">
                  <a:moveTo>
                    <a:pt x="4507" y="1"/>
                  </a:moveTo>
                  <a:cubicBezTo>
                    <a:pt x="4202" y="1"/>
                    <a:pt x="3898" y="116"/>
                    <a:pt x="3666" y="348"/>
                  </a:cubicBezTo>
                  <a:lnTo>
                    <a:pt x="0" y="4014"/>
                  </a:lnTo>
                  <a:lnTo>
                    <a:pt x="406" y="6038"/>
                  </a:lnTo>
                  <a:lnTo>
                    <a:pt x="2430" y="6444"/>
                  </a:lnTo>
                  <a:lnTo>
                    <a:pt x="6092" y="2778"/>
                  </a:lnTo>
                  <a:cubicBezTo>
                    <a:pt x="6559" y="2315"/>
                    <a:pt x="6559" y="1560"/>
                    <a:pt x="6092" y="1093"/>
                  </a:cubicBezTo>
                  <a:lnTo>
                    <a:pt x="6092" y="1096"/>
                  </a:lnTo>
                  <a:lnTo>
                    <a:pt x="5348" y="348"/>
                  </a:lnTo>
                  <a:cubicBezTo>
                    <a:pt x="5116" y="116"/>
                    <a:pt x="4811" y="1"/>
                    <a:pt x="4507" y="1"/>
                  </a:cubicBezTo>
                  <a:close/>
                </a:path>
              </a:pathLst>
            </a:custGeom>
            <a:solidFill>
              <a:schemeClr val="accent6"/>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7" name="Google Shape;3082;p48">
              <a:extLst>
                <a:ext uri="{FF2B5EF4-FFF2-40B4-BE49-F238E27FC236}">
                  <a16:creationId xmlns:a16="http://schemas.microsoft.com/office/drawing/2014/main" id="{D2BE468F-54CA-90BE-D3EC-E49A75C7C805}"/>
                </a:ext>
              </a:extLst>
            </p:cNvPr>
            <p:cNvSpPr/>
            <p:nvPr/>
          </p:nvSpPr>
          <p:spPr>
            <a:xfrm>
              <a:off x="1304414" y="3861245"/>
              <a:ext cx="60257" cy="62013"/>
            </a:xfrm>
            <a:custGeom>
              <a:avLst/>
              <a:gdLst/>
              <a:ahLst/>
              <a:cxnLst/>
              <a:rect l="l" t="t" r="r" b="b"/>
              <a:pathLst>
                <a:path w="2539" h="2613" extrusionOk="0">
                  <a:moveTo>
                    <a:pt x="1513" y="0"/>
                  </a:moveTo>
                  <a:lnTo>
                    <a:pt x="241" y="1273"/>
                  </a:lnTo>
                  <a:cubicBezTo>
                    <a:pt x="34" y="1479"/>
                    <a:pt x="0" y="1807"/>
                    <a:pt x="166" y="2051"/>
                  </a:cubicBezTo>
                  <a:lnTo>
                    <a:pt x="413" y="2423"/>
                  </a:lnTo>
                  <a:cubicBezTo>
                    <a:pt x="498" y="2548"/>
                    <a:pt x="635" y="2613"/>
                    <a:pt x="772" y="2613"/>
                  </a:cubicBezTo>
                  <a:cubicBezTo>
                    <a:pt x="881" y="2613"/>
                    <a:pt x="991" y="2572"/>
                    <a:pt x="1077" y="2488"/>
                  </a:cubicBezTo>
                  <a:lnTo>
                    <a:pt x="2539" y="1026"/>
                  </a:lnTo>
                  <a:lnTo>
                    <a:pt x="1513" y="0"/>
                  </a:lnTo>
                  <a:close/>
                </a:path>
              </a:pathLst>
            </a:custGeom>
            <a:solidFill>
              <a:schemeClr val="accent6"/>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sp>
          <p:nvSpPr>
            <p:cNvPr id="1258" name="Google Shape;3083;p48">
              <a:extLst>
                <a:ext uri="{FF2B5EF4-FFF2-40B4-BE49-F238E27FC236}">
                  <a16:creationId xmlns:a16="http://schemas.microsoft.com/office/drawing/2014/main" id="{47C88A30-8D6A-A622-876A-5E7091E743BA}"/>
                </a:ext>
              </a:extLst>
            </p:cNvPr>
            <p:cNvSpPr/>
            <p:nvPr/>
          </p:nvSpPr>
          <p:spPr>
            <a:xfrm>
              <a:off x="1318156" y="3824602"/>
              <a:ext cx="83159" cy="79148"/>
            </a:xfrm>
            <a:custGeom>
              <a:avLst/>
              <a:gdLst/>
              <a:ahLst/>
              <a:cxnLst/>
              <a:rect l="l" t="t" r="r" b="b"/>
              <a:pathLst>
                <a:path w="3504" h="3335" extrusionOk="0">
                  <a:moveTo>
                    <a:pt x="1073" y="1"/>
                  </a:moveTo>
                  <a:lnTo>
                    <a:pt x="670" y="404"/>
                  </a:lnTo>
                  <a:cubicBezTo>
                    <a:pt x="0" y="1074"/>
                    <a:pt x="0" y="2160"/>
                    <a:pt x="670" y="2830"/>
                  </a:cubicBezTo>
                  <a:cubicBezTo>
                    <a:pt x="1009" y="3165"/>
                    <a:pt x="1445" y="3335"/>
                    <a:pt x="1885" y="3335"/>
                  </a:cubicBezTo>
                  <a:cubicBezTo>
                    <a:pt x="2325" y="3335"/>
                    <a:pt x="2765" y="3165"/>
                    <a:pt x="3101" y="2830"/>
                  </a:cubicBezTo>
                  <a:lnTo>
                    <a:pt x="3503" y="2431"/>
                  </a:lnTo>
                  <a:lnTo>
                    <a:pt x="1073" y="1"/>
                  </a:lnTo>
                  <a:close/>
                </a:path>
              </a:pathLst>
            </a:custGeom>
            <a:solidFill>
              <a:schemeClr val="dk2"/>
            </a:solidFill>
            <a:ln>
              <a:noFill/>
            </a:ln>
          </p:spPr>
          <p:txBody>
            <a:bodyPr spcFirstLastPara="1" wrap="square" lIns="182850" tIns="182850" rIns="182850" bIns="182850" anchor="ctr" anchorCtr="0">
              <a:noAutofit/>
            </a:bodyPr>
            <a:lstStyle/>
            <a:p>
              <a:endParaRPr sz="5644">
                <a:solidFill>
                  <a:srgbClr val="002060"/>
                </a:solidFill>
                <a:latin typeface="+mn-lt"/>
                <a:ea typeface="+mn-ea"/>
                <a:cs typeface="+mn-ea"/>
                <a:sym typeface="+mn-lt"/>
              </a:endParaRPr>
            </a:p>
          </p:txBody>
        </p:sp>
      </p:grpSp>
      <p:sp>
        <p:nvSpPr>
          <p:cNvPr id="1304" name="Google Shape;1281;p19">
            <a:extLst>
              <a:ext uri="{FF2B5EF4-FFF2-40B4-BE49-F238E27FC236}">
                <a16:creationId xmlns:a16="http://schemas.microsoft.com/office/drawing/2014/main" id="{63C5916D-2560-6818-D3A1-E17DFC5BAB2A}"/>
              </a:ext>
            </a:extLst>
          </p:cNvPr>
          <p:cNvSpPr/>
          <p:nvPr/>
        </p:nvSpPr>
        <p:spPr>
          <a:xfrm>
            <a:off x="10249948" y="8724521"/>
            <a:ext cx="4816928" cy="939473"/>
          </a:xfrm>
          <a:prstGeom prst="roundRect">
            <a:avLst>
              <a:gd name="adj" fmla="val 50000"/>
            </a:avLst>
          </a:prstGeom>
          <a:solidFill>
            <a:schemeClr val="lt2"/>
          </a:solidFill>
          <a:ln>
            <a:noFill/>
          </a:ln>
        </p:spPr>
        <p:txBody>
          <a:bodyPr spcFirstLastPara="1" wrap="square" lIns="182850" tIns="0" rIns="182850" bIns="182850" anchor="ctr" anchorCtr="0">
            <a:no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kumimoji="0" lang="en" sz="3600" b="0" i="0" u="none" strike="noStrike" kern="0" cap="none" spc="0" normalizeH="0" baseline="0" noProof="0" dirty="0">
                <a:ln>
                  <a:noFill/>
                </a:ln>
                <a:solidFill>
                  <a:srgbClr val="002060"/>
                </a:solidFill>
                <a:effectLst/>
                <a:uLnTx/>
                <a:uFillTx/>
                <a:latin typeface="Cambria"/>
                <a:ea typeface="+mn-ea"/>
                <a:cs typeface="Times New Roman"/>
                <a:sym typeface="+mn-lt"/>
              </a:rPr>
              <a:t> Tính chất hóa học</a:t>
            </a:r>
            <a:endParaRPr kumimoji="0" sz="3600" b="0" i="0" u="none" strike="noStrike" kern="0" cap="none" spc="0" normalizeH="0" baseline="0" noProof="0" dirty="0">
              <a:ln>
                <a:noFill/>
              </a:ln>
              <a:solidFill>
                <a:srgbClr val="002060"/>
              </a:solidFill>
              <a:effectLst/>
              <a:uLnTx/>
              <a:uFillTx/>
              <a:latin typeface="Cambria"/>
              <a:ea typeface="+mn-ea"/>
              <a:cs typeface="Times New Roman"/>
              <a:sym typeface="+mn-lt"/>
            </a:endParaRPr>
          </a:p>
        </p:txBody>
      </p:sp>
    </p:spTree>
    <p:extLst>
      <p:ext uri="{BB962C8B-B14F-4D97-AF65-F5344CB8AC3E}">
        <p14:creationId xmlns:p14="http://schemas.microsoft.com/office/powerpoint/2010/main" val="2283861918"/>
      </p:ext>
    </p:extLst>
  </p:cSld>
  <p:clrMapOvr>
    <a:masterClrMapping/>
  </p:clrMapOvr>
  <p:transition spd="med">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74"/>
        <p:cNvGrpSpPr/>
        <p:nvPr/>
      </p:nvGrpSpPr>
      <p:grpSpPr>
        <a:xfrm>
          <a:off x="0" y="0"/>
          <a:ext cx="0" cy="0"/>
          <a:chOff x="0" y="0"/>
          <a:chExt cx="0" cy="0"/>
        </a:xfrm>
      </p:grpSpPr>
      <p:grpSp>
        <p:nvGrpSpPr>
          <p:cNvPr id="1175" name="Google Shape;1175;p16"/>
          <p:cNvGrpSpPr/>
          <p:nvPr/>
        </p:nvGrpSpPr>
        <p:grpSpPr>
          <a:xfrm>
            <a:off x="1611735" y="799569"/>
            <a:ext cx="15143830" cy="8684146"/>
            <a:chOff x="1347468" y="1063458"/>
            <a:chExt cx="6298374" cy="2934985"/>
          </a:xfrm>
        </p:grpSpPr>
        <p:sp>
          <p:nvSpPr>
            <p:cNvPr id="1176" name="Google Shape;1176;p16"/>
            <p:cNvSpPr/>
            <p:nvPr/>
          </p:nvSpPr>
          <p:spPr>
            <a:xfrm rot="5400000">
              <a:off x="2063800" y="347126"/>
              <a:ext cx="2934985" cy="4367649"/>
            </a:xfrm>
            <a:custGeom>
              <a:avLst/>
              <a:gdLst/>
              <a:ahLst/>
              <a:cxnLst/>
              <a:rect l="l" t="t" r="r" b="b"/>
              <a:pathLst>
                <a:path w="48245" h="71795" extrusionOk="0">
                  <a:moveTo>
                    <a:pt x="34422" y="0"/>
                  </a:moveTo>
                  <a:cubicBezTo>
                    <a:pt x="33136" y="0"/>
                    <a:pt x="33136" y="119"/>
                    <a:pt x="31850" y="119"/>
                  </a:cubicBezTo>
                  <a:cubicBezTo>
                    <a:pt x="30552" y="119"/>
                    <a:pt x="30552" y="322"/>
                    <a:pt x="29266" y="322"/>
                  </a:cubicBezTo>
                  <a:cubicBezTo>
                    <a:pt x="27980" y="322"/>
                    <a:pt x="27980" y="119"/>
                    <a:pt x="26695" y="119"/>
                  </a:cubicBezTo>
                  <a:cubicBezTo>
                    <a:pt x="25409" y="119"/>
                    <a:pt x="25409" y="477"/>
                    <a:pt x="24123" y="477"/>
                  </a:cubicBezTo>
                  <a:cubicBezTo>
                    <a:pt x="22837" y="477"/>
                    <a:pt x="22837" y="750"/>
                    <a:pt x="21551" y="750"/>
                  </a:cubicBezTo>
                  <a:cubicBezTo>
                    <a:pt x="20265" y="750"/>
                    <a:pt x="20265" y="96"/>
                    <a:pt x="18967" y="96"/>
                  </a:cubicBezTo>
                  <a:cubicBezTo>
                    <a:pt x="17682" y="96"/>
                    <a:pt x="17682" y="679"/>
                    <a:pt x="16396" y="679"/>
                  </a:cubicBezTo>
                  <a:cubicBezTo>
                    <a:pt x="15110" y="679"/>
                    <a:pt x="15110" y="108"/>
                    <a:pt x="13824" y="108"/>
                  </a:cubicBezTo>
                  <a:cubicBezTo>
                    <a:pt x="12538" y="108"/>
                    <a:pt x="12538" y="739"/>
                    <a:pt x="11252" y="739"/>
                  </a:cubicBezTo>
                  <a:cubicBezTo>
                    <a:pt x="9966" y="739"/>
                    <a:pt x="9966" y="358"/>
                    <a:pt x="8669" y="358"/>
                  </a:cubicBezTo>
                  <a:cubicBezTo>
                    <a:pt x="7383" y="358"/>
                    <a:pt x="7383" y="667"/>
                    <a:pt x="6097" y="667"/>
                  </a:cubicBezTo>
                  <a:cubicBezTo>
                    <a:pt x="5369" y="667"/>
                    <a:pt x="4550" y="384"/>
                    <a:pt x="3846" y="384"/>
                  </a:cubicBezTo>
                  <a:cubicBezTo>
                    <a:pt x="3570" y="384"/>
                    <a:pt x="3312" y="427"/>
                    <a:pt x="3085" y="548"/>
                  </a:cubicBezTo>
                  <a:cubicBezTo>
                    <a:pt x="2239" y="1000"/>
                    <a:pt x="1525" y="1882"/>
                    <a:pt x="1037" y="2655"/>
                  </a:cubicBezTo>
                  <a:cubicBezTo>
                    <a:pt x="560" y="3406"/>
                    <a:pt x="965" y="4406"/>
                    <a:pt x="965" y="5322"/>
                  </a:cubicBezTo>
                  <a:cubicBezTo>
                    <a:pt x="965" y="6549"/>
                    <a:pt x="1049" y="6549"/>
                    <a:pt x="1049" y="7763"/>
                  </a:cubicBezTo>
                  <a:cubicBezTo>
                    <a:pt x="1049" y="8990"/>
                    <a:pt x="382" y="8990"/>
                    <a:pt x="382" y="10204"/>
                  </a:cubicBezTo>
                  <a:cubicBezTo>
                    <a:pt x="382" y="11418"/>
                    <a:pt x="84" y="11418"/>
                    <a:pt x="84" y="12645"/>
                  </a:cubicBezTo>
                  <a:cubicBezTo>
                    <a:pt x="84" y="13859"/>
                    <a:pt x="418" y="13859"/>
                    <a:pt x="418" y="15086"/>
                  </a:cubicBezTo>
                  <a:cubicBezTo>
                    <a:pt x="418" y="16300"/>
                    <a:pt x="989" y="16300"/>
                    <a:pt x="989" y="17514"/>
                  </a:cubicBezTo>
                  <a:cubicBezTo>
                    <a:pt x="989" y="18741"/>
                    <a:pt x="1049" y="18741"/>
                    <a:pt x="1049" y="19955"/>
                  </a:cubicBezTo>
                  <a:cubicBezTo>
                    <a:pt x="1049" y="21170"/>
                    <a:pt x="96" y="21170"/>
                    <a:pt x="96" y="22396"/>
                  </a:cubicBezTo>
                  <a:cubicBezTo>
                    <a:pt x="96" y="23610"/>
                    <a:pt x="941" y="23610"/>
                    <a:pt x="941" y="24825"/>
                  </a:cubicBezTo>
                  <a:cubicBezTo>
                    <a:pt x="941" y="26039"/>
                    <a:pt x="48" y="26039"/>
                    <a:pt x="48" y="27266"/>
                  </a:cubicBezTo>
                  <a:cubicBezTo>
                    <a:pt x="48" y="28480"/>
                    <a:pt x="1072" y="28480"/>
                    <a:pt x="1072" y="29694"/>
                  </a:cubicBezTo>
                  <a:cubicBezTo>
                    <a:pt x="1072" y="30921"/>
                    <a:pt x="215" y="30921"/>
                    <a:pt x="215" y="32135"/>
                  </a:cubicBezTo>
                  <a:cubicBezTo>
                    <a:pt x="215" y="33350"/>
                    <a:pt x="179" y="33350"/>
                    <a:pt x="179" y="34576"/>
                  </a:cubicBezTo>
                  <a:cubicBezTo>
                    <a:pt x="179" y="35790"/>
                    <a:pt x="858" y="35790"/>
                    <a:pt x="858" y="37005"/>
                  </a:cubicBezTo>
                  <a:cubicBezTo>
                    <a:pt x="858" y="38231"/>
                    <a:pt x="834" y="38231"/>
                    <a:pt x="834" y="39446"/>
                  </a:cubicBezTo>
                  <a:cubicBezTo>
                    <a:pt x="834" y="40660"/>
                    <a:pt x="656" y="40660"/>
                    <a:pt x="656" y="41886"/>
                  </a:cubicBezTo>
                  <a:cubicBezTo>
                    <a:pt x="656" y="43101"/>
                    <a:pt x="489" y="43101"/>
                    <a:pt x="489" y="44315"/>
                  </a:cubicBezTo>
                  <a:cubicBezTo>
                    <a:pt x="489" y="45530"/>
                    <a:pt x="322" y="45530"/>
                    <a:pt x="322" y="46756"/>
                  </a:cubicBezTo>
                  <a:cubicBezTo>
                    <a:pt x="322" y="47971"/>
                    <a:pt x="941" y="47971"/>
                    <a:pt x="941" y="49185"/>
                  </a:cubicBezTo>
                  <a:cubicBezTo>
                    <a:pt x="941" y="50411"/>
                    <a:pt x="739" y="50411"/>
                    <a:pt x="739" y="51626"/>
                  </a:cubicBezTo>
                  <a:cubicBezTo>
                    <a:pt x="739" y="52840"/>
                    <a:pt x="929" y="52840"/>
                    <a:pt x="929" y="54067"/>
                  </a:cubicBezTo>
                  <a:cubicBezTo>
                    <a:pt x="929" y="55281"/>
                    <a:pt x="25" y="55281"/>
                    <a:pt x="25" y="56495"/>
                  </a:cubicBezTo>
                  <a:cubicBezTo>
                    <a:pt x="25" y="57710"/>
                    <a:pt x="346" y="57710"/>
                    <a:pt x="346" y="58936"/>
                  </a:cubicBezTo>
                  <a:cubicBezTo>
                    <a:pt x="346" y="60151"/>
                    <a:pt x="513" y="60151"/>
                    <a:pt x="513" y="61365"/>
                  </a:cubicBezTo>
                  <a:cubicBezTo>
                    <a:pt x="513" y="62591"/>
                    <a:pt x="1" y="62591"/>
                    <a:pt x="1" y="63806"/>
                  </a:cubicBezTo>
                  <a:cubicBezTo>
                    <a:pt x="1" y="65020"/>
                    <a:pt x="739" y="65020"/>
                    <a:pt x="739" y="66235"/>
                  </a:cubicBezTo>
                  <a:cubicBezTo>
                    <a:pt x="727" y="67104"/>
                    <a:pt x="977" y="67961"/>
                    <a:pt x="1453" y="68687"/>
                  </a:cubicBezTo>
                  <a:cubicBezTo>
                    <a:pt x="1942" y="69449"/>
                    <a:pt x="2287" y="70473"/>
                    <a:pt x="3132" y="70926"/>
                  </a:cubicBezTo>
                  <a:cubicBezTo>
                    <a:pt x="3942" y="71354"/>
                    <a:pt x="5085" y="71557"/>
                    <a:pt x="6097" y="71557"/>
                  </a:cubicBezTo>
                  <a:cubicBezTo>
                    <a:pt x="7383" y="71557"/>
                    <a:pt x="7383" y="71795"/>
                    <a:pt x="8669" y="71795"/>
                  </a:cubicBezTo>
                  <a:cubicBezTo>
                    <a:pt x="9966" y="71795"/>
                    <a:pt x="9966" y="71152"/>
                    <a:pt x="11252" y="71152"/>
                  </a:cubicBezTo>
                  <a:cubicBezTo>
                    <a:pt x="12538" y="71152"/>
                    <a:pt x="12538" y="71069"/>
                    <a:pt x="13824" y="71069"/>
                  </a:cubicBezTo>
                  <a:cubicBezTo>
                    <a:pt x="15110" y="71069"/>
                    <a:pt x="15110" y="71426"/>
                    <a:pt x="16396" y="71426"/>
                  </a:cubicBezTo>
                  <a:cubicBezTo>
                    <a:pt x="17682" y="71426"/>
                    <a:pt x="17682" y="71057"/>
                    <a:pt x="18979" y="71057"/>
                  </a:cubicBezTo>
                  <a:cubicBezTo>
                    <a:pt x="20265" y="71057"/>
                    <a:pt x="20265" y="71497"/>
                    <a:pt x="21551" y="71497"/>
                  </a:cubicBezTo>
                  <a:cubicBezTo>
                    <a:pt x="22837" y="71497"/>
                    <a:pt x="22837" y="71283"/>
                    <a:pt x="24123" y="71283"/>
                  </a:cubicBezTo>
                  <a:cubicBezTo>
                    <a:pt x="25409" y="71283"/>
                    <a:pt x="25409" y="71390"/>
                    <a:pt x="26695" y="71390"/>
                  </a:cubicBezTo>
                  <a:cubicBezTo>
                    <a:pt x="27980" y="71390"/>
                    <a:pt x="27980" y="71402"/>
                    <a:pt x="29266" y="71402"/>
                  </a:cubicBezTo>
                  <a:cubicBezTo>
                    <a:pt x="30564" y="71402"/>
                    <a:pt x="30564" y="71366"/>
                    <a:pt x="31850" y="71366"/>
                  </a:cubicBezTo>
                  <a:cubicBezTo>
                    <a:pt x="33136" y="71366"/>
                    <a:pt x="33136" y="70997"/>
                    <a:pt x="34422" y="70997"/>
                  </a:cubicBezTo>
                  <a:cubicBezTo>
                    <a:pt x="35708" y="70997"/>
                    <a:pt x="35708" y="70830"/>
                    <a:pt x="36994" y="70830"/>
                  </a:cubicBezTo>
                  <a:cubicBezTo>
                    <a:pt x="38279" y="70830"/>
                    <a:pt x="38279" y="71164"/>
                    <a:pt x="39577" y="71164"/>
                  </a:cubicBezTo>
                  <a:cubicBezTo>
                    <a:pt x="40863" y="71164"/>
                    <a:pt x="40863" y="70985"/>
                    <a:pt x="42149" y="70985"/>
                  </a:cubicBezTo>
                  <a:cubicBezTo>
                    <a:pt x="43161" y="70985"/>
                    <a:pt x="44018" y="70938"/>
                    <a:pt x="44840" y="70497"/>
                  </a:cubicBezTo>
                  <a:cubicBezTo>
                    <a:pt x="45685" y="70057"/>
                    <a:pt x="46078" y="69342"/>
                    <a:pt x="46566" y="68568"/>
                  </a:cubicBezTo>
                  <a:cubicBezTo>
                    <a:pt x="47030" y="67818"/>
                    <a:pt x="48078" y="67163"/>
                    <a:pt x="48078" y="66235"/>
                  </a:cubicBezTo>
                  <a:cubicBezTo>
                    <a:pt x="48078" y="65020"/>
                    <a:pt x="47483" y="65020"/>
                    <a:pt x="47483" y="63806"/>
                  </a:cubicBezTo>
                  <a:cubicBezTo>
                    <a:pt x="47483" y="62579"/>
                    <a:pt x="47471" y="62579"/>
                    <a:pt x="47471" y="61365"/>
                  </a:cubicBezTo>
                  <a:cubicBezTo>
                    <a:pt x="47471" y="60139"/>
                    <a:pt x="48054" y="60139"/>
                    <a:pt x="48054" y="58924"/>
                  </a:cubicBezTo>
                  <a:cubicBezTo>
                    <a:pt x="48054" y="57710"/>
                    <a:pt x="47257" y="57710"/>
                    <a:pt x="47257" y="56483"/>
                  </a:cubicBezTo>
                  <a:cubicBezTo>
                    <a:pt x="47257" y="55269"/>
                    <a:pt x="47923" y="55269"/>
                    <a:pt x="47923" y="54043"/>
                  </a:cubicBezTo>
                  <a:cubicBezTo>
                    <a:pt x="47923" y="52828"/>
                    <a:pt x="47888" y="52828"/>
                    <a:pt x="47888" y="51614"/>
                  </a:cubicBezTo>
                  <a:cubicBezTo>
                    <a:pt x="47888" y="50399"/>
                    <a:pt x="47697" y="50388"/>
                    <a:pt x="47697" y="49173"/>
                  </a:cubicBezTo>
                  <a:cubicBezTo>
                    <a:pt x="47697" y="47959"/>
                    <a:pt x="47995" y="47959"/>
                    <a:pt x="47995" y="46744"/>
                  </a:cubicBezTo>
                  <a:cubicBezTo>
                    <a:pt x="47995" y="45518"/>
                    <a:pt x="48043" y="45518"/>
                    <a:pt x="48043" y="44303"/>
                  </a:cubicBezTo>
                  <a:cubicBezTo>
                    <a:pt x="48043" y="43089"/>
                    <a:pt x="47233" y="43089"/>
                    <a:pt x="47233" y="41863"/>
                  </a:cubicBezTo>
                  <a:cubicBezTo>
                    <a:pt x="47233" y="40648"/>
                    <a:pt x="47935" y="40648"/>
                    <a:pt x="47935" y="39434"/>
                  </a:cubicBezTo>
                  <a:cubicBezTo>
                    <a:pt x="47935" y="38207"/>
                    <a:pt x="47542" y="38207"/>
                    <a:pt x="47542" y="36993"/>
                  </a:cubicBezTo>
                  <a:cubicBezTo>
                    <a:pt x="47542" y="35779"/>
                    <a:pt x="47435" y="35779"/>
                    <a:pt x="47435" y="34552"/>
                  </a:cubicBezTo>
                  <a:cubicBezTo>
                    <a:pt x="47435" y="33338"/>
                    <a:pt x="48114" y="33338"/>
                    <a:pt x="48114" y="32123"/>
                  </a:cubicBezTo>
                  <a:cubicBezTo>
                    <a:pt x="48114" y="30909"/>
                    <a:pt x="47388" y="30909"/>
                    <a:pt x="47388" y="29683"/>
                  </a:cubicBezTo>
                  <a:cubicBezTo>
                    <a:pt x="47388" y="28468"/>
                    <a:pt x="47709" y="28468"/>
                    <a:pt x="47709" y="27254"/>
                  </a:cubicBezTo>
                  <a:cubicBezTo>
                    <a:pt x="47709" y="26027"/>
                    <a:pt x="47947" y="26027"/>
                    <a:pt x="47947" y="24813"/>
                  </a:cubicBezTo>
                  <a:cubicBezTo>
                    <a:pt x="47947" y="23598"/>
                    <a:pt x="47638" y="23598"/>
                    <a:pt x="47638" y="22372"/>
                  </a:cubicBezTo>
                  <a:cubicBezTo>
                    <a:pt x="47638" y="21158"/>
                    <a:pt x="47352" y="21158"/>
                    <a:pt x="47352" y="19943"/>
                  </a:cubicBezTo>
                  <a:cubicBezTo>
                    <a:pt x="47352" y="18729"/>
                    <a:pt x="48245" y="18729"/>
                    <a:pt x="48245" y="17503"/>
                  </a:cubicBezTo>
                  <a:cubicBezTo>
                    <a:pt x="48245" y="16288"/>
                    <a:pt x="47733" y="16288"/>
                    <a:pt x="47733" y="15074"/>
                  </a:cubicBezTo>
                  <a:cubicBezTo>
                    <a:pt x="47733" y="13847"/>
                    <a:pt x="48185" y="13859"/>
                    <a:pt x="48185" y="12633"/>
                  </a:cubicBezTo>
                  <a:cubicBezTo>
                    <a:pt x="48185" y="11418"/>
                    <a:pt x="47388" y="11418"/>
                    <a:pt x="47388" y="10204"/>
                  </a:cubicBezTo>
                  <a:cubicBezTo>
                    <a:pt x="47388" y="8978"/>
                    <a:pt x="47733" y="8978"/>
                    <a:pt x="47733" y="7763"/>
                  </a:cubicBezTo>
                  <a:cubicBezTo>
                    <a:pt x="47733" y="6549"/>
                    <a:pt x="47983" y="6549"/>
                    <a:pt x="47983" y="5334"/>
                  </a:cubicBezTo>
                  <a:cubicBezTo>
                    <a:pt x="47983" y="4382"/>
                    <a:pt x="47733" y="3453"/>
                    <a:pt x="47245" y="2644"/>
                  </a:cubicBezTo>
                  <a:cubicBezTo>
                    <a:pt x="46757" y="1870"/>
                    <a:pt x="45911" y="1167"/>
                    <a:pt x="45066" y="715"/>
                  </a:cubicBezTo>
                  <a:cubicBezTo>
                    <a:pt x="44563" y="449"/>
                    <a:pt x="43951" y="398"/>
                    <a:pt x="43316" y="398"/>
                  </a:cubicBezTo>
                  <a:cubicBezTo>
                    <a:pt x="42929" y="398"/>
                    <a:pt x="42533" y="417"/>
                    <a:pt x="42149" y="417"/>
                  </a:cubicBezTo>
                  <a:cubicBezTo>
                    <a:pt x="40863" y="417"/>
                    <a:pt x="40863" y="643"/>
                    <a:pt x="39577" y="643"/>
                  </a:cubicBezTo>
                  <a:cubicBezTo>
                    <a:pt x="38279" y="643"/>
                    <a:pt x="38279" y="274"/>
                    <a:pt x="36994" y="274"/>
                  </a:cubicBezTo>
                  <a:cubicBezTo>
                    <a:pt x="35708" y="274"/>
                    <a:pt x="35708" y="0"/>
                    <a:pt x="34422"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7" name="Google Shape;1177;p16"/>
            <p:cNvSpPr/>
            <p:nvPr/>
          </p:nvSpPr>
          <p:spPr>
            <a:xfrm rot="5400000">
              <a:off x="3994525" y="347126"/>
              <a:ext cx="2934985" cy="4367649"/>
            </a:xfrm>
            <a:custGeom>
              <a:avLst/>
              <a:gdLst/>
              <a:ahLst/>
              <a:cxnLst/>
              <a:rect l="l" t="t" r="r" b="b"/>
              <a:pathLst>
                <a:path w="48245" h="71795" extrusionOk="0">
                  <a:moveTo>
                    <a:pt x="34422" y="0"/>
                  </a:moveTo>
                  <a:cubicBezTo>
                    <a:pt x="33136" y="0"/>
                    <a:pt x="33136" y="119"/>
                    <a:pt x="31850" y="119"/>
                  </a:cubicBezTo>
                  <a:cubicBezTo>
                    <a:pt x="30552" y="119"/>
                    <a:pt x="30552" y="322"/>
                    <a:pt x="29266" y="322"/>
                  </a:cubicBezTo>
                  <a:cubicBezTo>
                    <a:pt x="27980" y="322"/>
                    <a:pt x="27980" y="119"/>
                    <a:pt x="26695" y="119"/>
                  </a:cubicBezTo>
                  <a:cubicBezTo>
                    <a:pt x="25409" y="119"/>
                    <a:pt x="25409" y="477"/>
                    <a:pt x="24123" y="477"/>
                  </a:cubicBezTo>
                  <a:cubicBezTo>
                    <a:pt x="22837" y="477"/>
                    <a:pt x="22837" y="750"/>
                    <a:pt x="21551" y="750"/>
                  </a:cubicBezTo>
                  <a:cubicBezTo>
                    <a:pt x="20265" y="750"/>
                    <a:pt x="20265" y="96"/>
                    <a:pt x="18967" y="96"/>
                  </a:cubicBezTo>
                  <a:cubicBezTo>
                    <a:pt x="17682" y="96"/>
                    <a:pt x="17682" y="679"/>
                    <a:pt x="16396" y="679"/>
                  </a:cubicBezTo>
                  <a:cubicBezTo>
                    <a:pt x="15110" y="679"/>
                    <a:pt x="15110" y="108"/>
                    <a:pt x="13824" y="108"/>
                  </a:cubicBezTo>
                  <a:cubicBezTo>
                    <a:pt x="12538" y="108"/>
                    <a:pt x="12538" y="739"/>
                    <a:pt x="11252" y="739"/>
                  </a:cubicBezTo>
                  <a:cubicBezTo>
                    <a:pt x="9966" y="739"/>
                    <a:pt x="9966" y="358"/>
                    <a:pt x="8669" y="358"/>
                  </a:cubicBezTo>
                  <a:cubicBezTo>
                    <a:pt x="7383" y="358"/>
                    <a:pt x="7383" y="667"/>
                    <a:pt x="6097" y="667"/>
                  </a:cubicBezTo>
                  <a:cubicBezTo>
                    <a:pt x="5369" y="667"/>
                    <a:pt x="4550" y="384"/>
                    <a:pt x="3846" y="384"/>
                  </a:cubicBezTo>
                  <a:cubicBezTo>
                    <a:pt x="3570" y="384"/>
                    <a:pt x="3312" y="427"/>
                    <a:pt x="3085" y="548"/>
                  </a:cubicBezTo>
                  <a:cubicBezTo>
                    <a:pt x="2239" y="1000"/>
                    <a:pt x="1525" y="1882"/>
                    <a:pt x="1037" y="2655"/>
                  </a:cubicBezTo>
                  <a:cubicBezTo>
                    <a:pt x="560" y="3406"/>
                    <a:pt x="965" y="4406"/>
                    <a:pt x="965" y="5322"/>
                  </a:cubicBezTo>
                  <a:cubicBezTo>
                    <a:pt x="965" y="6549"/>
                    <a:pt x="1049" y="6549"/>
                    <a:pt x="1049" y="7763"/>
                  </a:cubicBezTo>
                  <a:cubicBezTo>
                    <a:pt x="1049" y="8990"/>
                    <a:pt x="382" y="8990"/>
                    <a:pt x="382" y="10204"/>
                  </a:cubicBezTo>
                  <a:cubicBezTo>
                    <a:pt x="382" y="11418"/>
                    <a:pt x="84" y="11418"/>
                    <a:pt x="84" y="12645"/>
                  </a:cubicBezTo>
                  <a:cubicBezTo>
                    <a:pt x="84" y="13859"/>
                    <a:pt x="418" y="13859"/>
                    <a:pt x="418" y="15086"/>
                  </a:cubicBezTo>
                  <a:cubicBezTo>
                    <a:pt x="418" y="16300"/>
                    <a:pt x="989" y="16300"/>
                    <a:pt x="989" y="17514"/>
                  </a:cubicBezTo>
                  <a:cubicBezTo>
                    <a:pt x="989" y="18741"/>
                    <a:pt x="1049" y="18741"/>
                    <a:pt x="1049" y="19955"/>
                  </a:cubicBezTo>
                  <a:cubicBezTo>
                    <a:pt x="1049" y="21170"/>
                    <a:pt x="96" y="21170"/>
                    <a:pt x="96" y="22396"/>
                  </a:cubicBezTo>
                  <a:cubicBezTo>
                    <a:pt x="96" y="23610"/>
                    <a:pt x="941" y="23610"/>
                    <a:pt x="941" y="24825"/>
                  </a:cubicBezTo>
                  <a:cubicBezTo>
                    <a:pt x="941" y="26039"/>
                    <a:pt x="48" y="26039"/>
                    <a:pt x="48" y="27266"/>
                  </a:cubicBezTo>
                  <a:cubicBezTo>
                    <a:pt x="48" y="28480"/>
                    <a:pt x="1072" y="28480"/>
                    <a:pt x="1072" y="29694"/>
                  </a:cubicBezTo>
                  <a:cubicBezTo>
                    <a:pt x="1072" y="30921"/>
                    <a:pt x="215" y="30921"/>
                    <a:pt x="215" y="32135"/>
                  </a:cubicBezTo>
                  <a:cubicBezTo>
                    <a:pt x="215" y="33350"/>
                    <a:pt x="179" y="33350"/>
                    <a:pt x="179" y="34576"/>
                  </a:cubicBezTo>
                  <a:cubicBezTo>
                    <a:pt x="179" y="35790"/>
                    <a:pt x="858" y="35790"/>
                    <a:pt x="858" y="37005"/>
                  </a:cubicBezTo>
                  <a:cubicBezTo>
                    <a:pt x="858" y="38231"/>
                    <a:pt x="834" y="38231"/>
                    <a:pt x="834" y="39446"/>
                  </a:cubicBezTo>
                  <a:cubicBezTo>
                    <a:pt x="834" y="40660"/>
                    <a:pt x="656" y="40660"/>
                    <a:pt x="656" y="41886"/>
                  </a:cubicBezTo>
                  <a:cubicBezTo>
                    <a:pt x="656" y="43101"/>
                    <a:pt x="489" y="43101"/>
                    <a:pt x="489" y="44315"/>
                  </a:cubicBezTo>
                  <a:cubicBezTo>
                    <a:pt x="489" y="45530"/>
                    <a:pt x="322" y="45530"/>
                    <a:pt x="322" y="46756"/>
                  </a:cubicBezTo>
                  <a:cubicBezTo>
                    <a:pt x="322" y="47971"/>
                    <a:pt x="941" y="47971"/>
                    <a:pt x="941" y="49185"/>
                  </a:cubicBezTo>
                  <a:cubicBezTo>
                    <a:pt x="941" y="50411"/>
                    <a:pt x="739" y="50411"/>
                    <a:pt x="739" y="51626"/>
                  </a:cubicBezTo>
                  <a:cubicBezTo>
                    <a:pt x="739" y="52840"/>
                    <a:pt x="929" y="52840"/>
                    <a:pt x="929" y="54067"/>
                  </a:cubicBezTo>
                  <a:cubicBezTo>
                    <a:pt x="929" y="55281"/>
                    <a:pt x="25" y="55281"/>
                    <a:pt x="25" y="56495"/>
                  </a:cubicBezTo>
                  <a:cubicBezTo>
                    <a:pt x="25" y="57710"/>
                    <a:pt x="346" y="57710"/>
                    <a:pt x="346" y="58936"/>
                  </a:cubicBezTo>
                  <a:cubicBezTo>
                    <a:pt x="346" y="60151"/>
                    <a:pt x="513" y="60151"/>
                    <a:pt x="513" y="61365"/>
                  </a:cubicBezTo>
                  <a:cubicBezTo>
                    <a:pt x="513" y="62591"/>
                    <a:pt x="1" y="62591"/>
                    <a:pt x="1" y="63806"/>
                  </a:cubicBezTo>
                  <a:cubicBezTo>
                    <a:pt x="1" y="65020"/>
                    <a:pt x="739" y="65020"/>
                    <a:pt x="739" y="66235"/>
                  </a:cubicBezTo>
                  <a:cubicBezTo>
                    <a:pt x="727" y="67104"/>
                    <a:pt x="977" y="67961"/>
                    <a:pt x="1453" y="68687"/>
                  </a:cubicBezTo>
                  <a:cubicBezTo>
                    <a:pt x="1942" y="69449"/>
                    <a:pt x="2287" y="70473"/>
                    <a:pt x="3132" y="70926"/>
                  </a:cubicBezTo>
                  <a:cubicBezTo>
                    <a:pt x="3942" y="71354"/>
                    <a:pt x="5085" y="71557"/>
                    <a:pt x="6097" y="71557"/>
                  </a:cubicBezTo>
                  <a:cubicBezTo>
                    <a:pt x="7383" y="71557"/>
                    <a:pt x="7383" y="71795"/>
                    <a:pt x="8669" y="71795"/>
                  </a:cubicBezTo>
                  <a:cubicBezTo>
                    <a:pt x="9966" y="71795"/>
                    <a:pt x="9966" y="71152"/>
                    <a:pt x="11252" y="71152"/>
                  </a:cubicBezTo>
                  <a:cubicBezTo>
                    <a:pt x="12538" y="71152"/>
                    <a:pt x="12538" y="71069"/>
                    <a:pt x="13824" y="71069"/>
                  </a:cubicBezTo>
                  <a:cubicBezTo>
                    <a:pt x="15110" y="71069"/>
                    <a:pt x="15110" y="71426"/>
                    <a:pt x="16396" y="71426"/>
                  </a:cubicBezTo>
                  <a:cubicBezTo>
                    <a:pt x="17682" y="71426"/>
                    <a:pt x="17682" y="71057"/>
                    <a:pt x="18979" y="71057"/>
                  </a:cubicBezTo>
                  <a:cubicBezTo>
                    <a:pt x="20265" y="71057"/>
                    <a:pt x="20265" y="71497"/>
                    <a:pt x="21551" y="71497"/>
                  </a:cubicBezTo>
                  <a:cubicBezTo>
                    <a:pt x="22837" y="71497"/>
                    <a:pt x="22837" y="71283"/>
                    <a:pt x="24123" y="71283"/>
                  </a:cubicBezTo>
                  <a:cubicBezTo>
                    <a:pt x="25409" y="71283"/>
                    <a:pt x="25409" y="71390"/>
                    <a:pt x="26695" y="71390"/>
                  </a:cubicBezTo>
                  <a:cubicBezTo>
                    <a:pt x="27980" y="71390"/>
                    <a:pt x="27980" y="71402"/>
                    <a:pt x="29266" y="71402"/>
                  </a:cubicBezTo>
                  <a:cubicBezTo>
                    <a:pt x="30564" y="71402"/>
                    <a:pt x="30564" y="71366"/>
                    <a:pt x="31850" y="71366"/>
                  </a:cubicBezTo>
                  <a:cubicBezTo>
                    <a:pt x="33136" y="71366"/>
                    <a:pt x="33136" y="70997"/>
                    <a:pt x="34422" y="70997"/>
                  </a:cubicBezTo>
                  <a:cubicBezTo>
                    <a:pt x="35708" y="70997"/>
                    <a:pt x="35708" y="70830"/>
                    <a:pt x="36994" y="70830"/>
                  </a:cubicBezTo>
                  <a:cubicBezTo>
                    <a:pt x="38279" y="70830"/>
                    <a:pt x="38279" y="71164"/>
                    <a:pt x="39577" y="71164"/>
                  </a:cubicBezTo>
                  <a:cubicBezTo>
                    <a:pt x="40863" y="71164"/>
                    <a:pt x="40863" y="70985"/>
                    <a:pt x="42149" y="70985"/>
                  </a:cubicBezTo>
                  <a:cubicBezTo>
                    <a:pt x="43161" y="70985"/>
                    <a:pt x="44018" y="70938"/>
                    <a:pt x="44840" y="70497"/>
                  </a:cubicBezTo>
                  <a:cubicBezTo>
                    <a:pt x="45685" y="70057"/>
                    <a:pt x="46078" y="69342"/>
                    <a:pt x="46566" y="68568"/>
                  </a:cubicBezTo>
                  <a:cubicBezTo>
                    <a:pt x="47030" y="67818"/>
                    <a:pt x="48078" y="67163"/>
                    <a:pt x="48078" y="66235"/>
                  </a:cubicBezTo>
                  <a:cubicBezTo>
                    <a:pt x="48078" y="65020"/>
                    <a:pt x="47483" y="65020"/>
                    <a:pt x="47483" y="63806"/>
                  </a:cubicBezTo>
                  <a:cubicBezTo>
                    <a:pt x="47483" y="62579"/>
                    <a:pt x="47471" y="62579"/>
                    <a:pt x="47471" y="61365"/>
                  </a:cubicBezTo>
                  <a:cubicBezTo>
                    <a:pt x="47471" y="60139"/>
                    <a:pt x="48054" y="60139"/>
                    <a:pt x="48054" y="58924"/>
                  </a:cubicBezTo>
                  <a:cubicBezTo>
                    <a:pt x="48054" y="57710"/>
                    <a:pt x="47257" y="57710"/>
                    <a:pt x="47257" y="56483"/>
                  </a:cubicBezTo>
                  <a:cubicBezTo>
                    <a:pt x="47257" y="55269"/>
                    <a:pt x="47923" y="55269"/>
                    <a:pt x="47923" y="54043"/>
                  </a:cubicBezTo>
                  <a:cubicBezTo>
                    <a:pt x="47923" y="52828"/>
                    <a:pt x="47888" y="52828"/>
                    <a:pt x="47888" y="51614"/>
                  </a:cubicBezTo>
                  <a:cubicBezTo>
                    <a:pt x="47888" y="50399"/>
                    <a:pt x="47697" y="50388"/>
                    <a:pt x="47697" y="49173"/>
                  </a:cubicBezTo>
                  <a:cubicBezTo>
                    <a:pt x="47697" y="47959"/>
                    <a:pt x="47995" y="47959"/>
                    <a:pt x="47995" y="46744"/>
                  </a:cubicBezTo>
                  <a:cubicBezTo>
                    <a:pt x="47995" y="45518"/>
                    <a:pt x="48043" y="45518"/>
                    <a:pt x="48043" y="44303"/>
                  </a:cubicBezTo>
                  <a:cubicBezTo>
                    <a:pt x="48043" y="43089"/>
                    <a:pt x="47233" y="43089"/>
                    <a:pt x="47233" y="41863"/>
                  </a:cubicBezTo>
                  <a:cubicBezTo>
                    <a:pt x="47233" y="40648"/>
                    <a:pt x="47935" y="40648"/>
                    <a:pt x="47935" y="39434"/>
                  </a:cubicBezTo>
                  <a:cubicBezTo>
                    <a:pt x="47935" y="38207"/>
                    <a:pt x="47542" y="38207"/>
                    <a:pt x="47542" y="36993"/>
                  </a:cubicBezTo>
                  <a:cubicBezTo>
                    <a:pt x="47542" y="35779"/>
                    <a:pt x="47435" y="35779"/>
                    <a:pt x="47435" y="34552"/>
                  </a:cubicBezTo>
                  <a:cubicBezTo>
                    <a:pt x="47435" y="33338"/>
                    <a:pt x="48114" y="33338"/>
                    <a:pt x="48114" y="32123"/>
                  </a:cubicBezTo>
                  <a:cubicBezTo>
                    <a:pt x="48114" y="30909"/>
                    <a:pt x="47388" y="30909"/>
                    <a:pt x="47388" y="29683"/>
                  </a:cubicBezTo>
                  <a:cubicBezTo>
                    <a:pt x="47388" y="28468"/>
                    <a:pt x="47709" y="28468"/>
                    <a:pt x="47709" y="27254"/>
                  </a:cubicBezTo>
                  <a:cubicBezTo>
                    <a:pt x="47709" y="26027"/>
                    <a:pt x="47947" y="26027"/>
                    <a:pt x="47947" y="24813"/>
                  </a:cubicBezTo>
                  <a:cubicBezTo>
                    <a:pt x="47947" y="23598"/>
                    <a:pt x="47638" y="23598"/>
                    <a:pt x="47638" y="22372"/>
                  </a:cubicBezTo>
                  <a:cubicBezTo>
                    <a:pt x="47638" y="21158"/>
                    <a:pt x="47352" y="21158"/>
                    <a:pt x="47352" y="19943"/>
                  </a:cubicBezTo>
                  <a:cubicBezTo>
                    <a:pt x="47352" y="18729"/>
                    <a:pt x="48245" y="18729"/>
                    <a:pt x="48245" y="17503"/>
                  </a:cubicBezTo>
                  <a:cubicBezTo>
                    <a:pt x="48245" y="16288"/>
                    <a:pt x="47733" y="16288"/>
                    <a:pt x="47733" y="15074"/>
                  </a:cubicBezTo>
                  <a:cubicBezTo>
                    <a:pt x="47733" y="13847"/>
                    <a:pt x="48185" y="13859"/>
                    <a:pt x="48185" y="12633"/>
                  </a:cubicBezTo>
                  <a:cubicBezTo>
                    <a:pt x="48185" y="11418"/>
                    <a:pt x="47388" y="11418"/>
                    <a:pt x="47388" y="10204"/>
                  </a:cubicBezTo>
                  <a:cubicBezTo>
                    <a:pt x="47388" y="8978"/>
                    <a:pt x="47733" y="8978"/>
                    <a:pt x="47733" y="7763"/>
                  </a:cubicBezTo>
                  <a:cubicBezTo>
                    <a:pt x="47733" y="6549"/>
                    <a:pt x="47983" y="6549"/>
                    <a:pt x="47983" y="5334"/>
                  </a:cubicBezTo>
                  <a:cubicBezTo>
                    <a:pt x="47983" y="4382"/>
                    <a:pt x="47733" y="3453"/>
                    <a:pt x="47245" y="2644"/>
                  </a:cubicBezTo>
                  <a:cubicBezTo>
                    <a:pt x="46757" y="1870"/>
                    <a:pt x="45911" y="1167"/>
                    <a:pt x="45066" y="715"/>
                  </a:cubicBezTo>
                  <a:cubicBezTo>
                    <a:pt x="44563" y="449"/>
                    <a:pt x="43951" y="398"/>
                    <a:pt x="43316" y="398"/>
                  </a:cubicBezTo>
                  <a:cubicBezTo>
                    <a:pt x="42929" y="398"/>
                    <a:pt x="42533" y="417"/>
                    <a:pt x="42149" y="417"/>
                  </a:cubicBezTo>
                  <a:cubicBezTo>
                    <a:pt x="40863" y="417"/>
                    <a:pt x="40863" y="643"/>
                    <a:pt x="39577" y="643"/>
                  </a:cubicBezTo>
                  <a:cubicBezTo>
                    <a:pt x="38279" y="643"/>
                    <a:pt x="38279" y="274"/>
                    <a:pt x="36994" y="274"/>
                  </a:cubicBezTo>
                  <a:cubicBezTo>
                    <a:pt x="35708" y="274"/>
                    <a:pt x="35708" y="0"/>
                    <a:pt x="34422"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178" name="Google Shape;1178;p16"/>
          <p:cNvSpPr txBox="1">
            <a:spLocks noGrp="1"/>
          </p:cNvSpPr>
          <p:nvPr>
            <p:ph type="ctrTitle"/>
          </p:nvPr>
        </p:nvSpPr>
        <p:spPr>
          <a:xfrm>
            <a:off x="1975276" y="3873697"/>
            <a:ext cx="14543260" cy="4374600"/>
          </a:xfrm>
          <a:prstGeom prst="rect">
            <a:avLst/>
          </a:prstGeom>
        </p:spPr>
        <p:txBody>
          <a:bodyPr spcFirstLastPara="1" wrap="square" lIns="182850" tIns="182850" rIns="182850" bIns="182850" anchor="b" anchorCtr="0">
            <a:noAutofit/>
          </a:bodyPr>
          <a:lstStyle/>
          <a:p>
            <a:pPr>
              <a:lnSpc>
                <a:spcPct val="120000"/>
              </a:lnSpc>
            </a:pPr>
            <a:r>
              <a:rPr lang="en-US" sz="9600" dirty="0">
                <a:solidFill>
                  <a:srgbClr val="002060"/>
                </a:solidFill>
                <a:latin typeface="+mn-lt"/>
                <a:ea typeface="+mn-ea"/>
                <a:cs typeface="+mn-ea"/>
                <a:sym typeface="+mn-lt"/>
              </a:rPr>
              <a:t>KHÁI NIỆM, CÁCH PHÂN LOẠI CARBOHYDRATE</a:t>
            </a:r>
          </a:p>
        </p:txBody>
      </p:sp>
      <p:sp>
        <p:nvSpPr>
          <p:cNvPr id="1184" name="Google Shape;1184;p16"/>
          <p:cNvSpPr/>
          <p:nvPr/>
        </p:nvSpPr>
        <p:spPr>
          <a:xfrm>
            <a:off x="2062538" y="1330704"/>
            <a:ext cx="307136" cy="306368"/>
          </a:xfrm>
          <a:custGeom>
            <a:avLst/>
            <a:gdLst/>
            <a:ahLst/>
            <a:cxnLst/>
            <a:rect l="l" t="t" r="r" b="b"/>
            <a:pathLst>
              <a:path w="4799" h="4787" extrusionOk="0">
                <a:moveTo>
                  <a:pt x="2405" y="1"/>
                </a:moveTo>
                <a:cubicBezTo>
                  <a:pt x="1072" y="1"/>
                  <a:pt x="0" y="1072"/>
                  <a:pt x="0" y="2394"/>
                </a:cubicBezTo>
                <a:cubicBezTo>
                  <a:pt x="0" y="3715"/>
                  <a:pt x="1072" y="4787"/>
                  <a:pt x="2405" y="4787"/>
                </a:cubicBezTo>
                <a:cubicBezTo>
                  <a:pt x="3727" y="4787"/>
                  <a:pt x="4798" y="3715"/>
                  <a:pt x="4798" y="2394"/>
                </a:cubicBezTo>
                <a:cubicBezTo>
                  <a:pt x="4798" y="1072"/>
                  <a:pt x="3727" y="1"/>
                  <a:pt x="2405"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6" name="Google Shape;1186;p16"/>
          <p:cNvSpPr/>
          <p:nvPr/>
        </p:nvSpPr>
        <p:spPr>
          <a:xfrm>
            <a:off x="1551242" y="1698768"/>
            <a:ext cx="163840" cy="163904"/>
          </a:xfrm>
          <a:custGeom>
            <a:avLst/>
            <a:gdLst/>
            <a:ahLst/>
            <a:cxnLst/>
            <a:rect l="l" t="t" r="r" b="b"/>
            <a:pathLst>
              <a:path w="2560" h="2561" extrusionOk="0">
                <a:moveTo>
                  <a:pt x="1274" y="0"/>
                </a:moveTo>
                <a:cubicBezTo>
                  <a:pt x="572" y="0"/>
                  <a:pt x="0" y="572"/>
                  <a:pt x="0" y="1274"/>
                </a:cubicBezTo>
                <a:cubicBezTo>
                  <a:pt x="0" y="1989"/>
                  <a:pt x="572" y="2560"/>
                  <a:pt x="1274" y="2560"/>
                </a:cubicBezTo>
                <a:cubicBezTo>
                  <a:pt x="1988" y="2560"/>
                  <a:pt x="2560" y="1989"/>
                  <a:pt x="2560" y="1274"/>
                </a:cubicBezTo>
                <a:cubicBezTo>
                  <a:pt x="2560" y="572"/>
                  <a:pt x="1988" y="0"/>
                  <a:pt x="1274"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1187" name="Google Shape;1187;p16"/>
          <p:cNvGrpSpPr/>
          <p:nvPr/>
        </p:nvGrpSpPr>
        <p:grpSpPr>
          <a:xfrm rot="-2296771">
            <a:off x="-498944" y="5807613"/>
            <a:ext cx="2240676" cy="419426"/>
            <a:chOff x="-2766056" y="2152861"/>
            <a:chExt cx="1120335" cy="209712"/>
          </a:xfrm>
        </p:grpSpPr>
        <p:sp>
          <p:nvSpPr>
            <p:cNvPr id="1188" name="Google Shape;1188;p16"/>
            <p:cNvSpPr/>
            <p:nvPr/>
          </p:nvSpPr>
          <p:spPr>
            <a:xfrm>
              <a:off x="-2766056" y="2235720"/>
              <a:ext cx="47046" cy="122133"/>
            </a:xfrm>
            <a:custGeom>
              <a:avLst/>
              <a:gdLst/>
              <a:ahLst/>
              <a:cxnLst/>
              <a:rect l="l" t="t" r="r" b="b"/>
              <a:pathLst>
                <a:path w="1156" h="3001" extrusionOk="0">
                  <a:moveTo>
                    <a:pt x="84" y="0"/>
                  </a:moveTo>
                  <a:lnTo>
                    <a:pt x="84" y="0"/>
                  </a:lnTo>
                  <a:cubicBezTo>
                    <a:pt x="1" y="1024"/>
                    <a:pt x="168" y="2060"/>
                    <a:pt x="572" y="3001"/>
                  </a:cubicBezTo>
                  <a:lnTo>
                    <a:pt x="1156" y="3001"/>
                  </a:lnTo>
                  <a:cubicBezTo>
                    <a:pt x="1013" y="2120"/>
                    <a:pt x="942" y="1238"/>
                    <a:pt x="965" y="346"/>
                  </a:cubicBezTo>
                  <a:cubicBezTo>
                    <a:pt x="656" y="262"/>
                    <a:pt x="370" y="143"/>
                    <a:pt x="84"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9" name="Google Shape;1189;p16"/>
            <p:cNvSpPr/>
            <p:nvPr/>
          </p:nvSpPr>
          <p:spPr>
            <a:xfrm>
              <a:off x="-2762638" y="2157704"/>
              <a:ext cx="44116" cy="92098"/>
            </a:xfrm>
            <a:custGeom>
              <a:avLst/>
              <a:gdLst/>
              <a:ahLst/>
              <a:cxnLst/>
              <a:rect l="l" t="t" r="r" b="b"/>
              <a:pathLst>
                <a:path w="1084" h="2263" extrusionOk="0">
                  <a:moveTo>
                    <a:pt x="488" y="0"/>
                  </a:moveTo>
                  <a:cubicBezTo>
                    <a:pt x="215" y="608"/>
                    <a:pt x="48" y="1251"/>
                    <a:pt x="0" y="1917"/>
                  </a:cubicBezTo>
                  <a:cubicBezTo>
                    <a:pt x="286" y="2060"/>
                    <a:pt x="572" y="2179"/>
                    <a:pt x="881" y="2263"/>
                  </a:cubicBezTo>
                  <a:cubicBezTo>
                    <a:pt x="893" y="1501"/>
                    <a:pt x="953" y="750"/>
                    <a:pt x="1084"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0" name="Google Shape;1190;p16"/>
            <p:cNvSpPr/>
            <p:nvPr/>
          </p:nvSpPr>
          <p:spPr>
            <a:xfrm>
              <a:off x="-2727761" y="2249760"/>
              <a:ext cx="164784" cy="108093"/>
            </a:xfrm>
            <a:custGeom>
              <a:avLst/>
              <a:gdLst/>
              <a:ahLst/>
              <a:cxnLst/>
              <a:rect l="l" t="t" r="r" b="b"/>
              <a:pathLst>
                <a:path w="4049" h="2656" extrusionOk="0">
                  <a:moveTo>
                    <a:pt x="24" y="1"/>
                  </a:moveTo>
                  <a:cubicBezTo>
                    <a:pt x="1" y="893"/>
                    <a:pt x="72" y="1775"/>
                    <a:pt x="215" y="2656"/>
                  </a:cubicBezTo>
                  <a:lnTo>
                    <a:pt x="3596" y="2656"/>
                  </a:lnTo>
                  <a:cubicBezTo>
                    <a:pt x="3965" y="1858"/>
                    <a:pt x="4049" y="1358"/>
                    <a:pt x="3668" y="441"/>
                  </a:cubicBezTo>
                  <a:cubicBezTo>
                    <a:pt x="2668" y="346"/>
                    <a:pt x="1656" y="239"/>
                    <a:pt x="655" y="131"/>
                  </a:cubicBezTo>
                  <a:cubicBezTo>
                    <a:pt x="441" y="108"/>
                    <a:pt x="227" y="60"/>
                    <a:pt x="24"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1" name="Google Shape;1191;p16"/>
            <p:cNvSpPr/>
            <p:nvPr/>
          </p:nvSpPr>
          <p:spPr>
            <a:xfrm>
              <a:off x="-2726296" y="2157704"/>
              <a:ext cx="148302" cy="110046"/>
            </a:xfrm>
            <a:custGeom>
              <a:avLst/>
              <a:gdLst/>
              <a:ahLst/>
              <a:cxnLst/>
              <a:rect l="l" t="t" r="r" b="b"/>
              <a:pathLst>
                <a:path w="3644" h="2704" extrusionOk="0">
                  <a:moveTo>
                    <a:pt x="203" y="0"/>
                  </a:moveTo>
                  <a:cubicBezTo>
                    <a:pt x="84" y="750"/>
                    <a:pt x="12" y="1501"/>
                    <a:pt x="0" y="2263"/>
                  </a:cubicBezTo>
                  <a:cubicBezTo>
                    <a:pt x="203" y="2322"/>
                    <a:pt x="417" y="2358"/>
                    <a:pt x="631" y="2393"/>
                  </a:cubicBezTo>
                  <a:cubicBezTo>
                    <a:pt x="1643" y="2501"/>
                    <a:pt x="2643" y="2608"/>
                    <a:pt x="3644" y="2703"/>
                  </a:cubicBezTo>
                  <a:cubicBezTo>
                    <a:pt x="3596" y="2584"/>
                    <a:pt x="3536" y="2453"/>
                    <a:pt x="3477" y="2310"/>
                  </a:cubicBezTo>
                  <a:cubicBezTo>
                    <a:pt x="3060" y="1489"/>
                    <a:pt x="3191" y="667"/>
                    <a:pt x="3477" y="0"/>
                  </a:cubicBez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2" name="Google Shape;1192;p16"/>
            <p:cNvSpPr/>
            <p:nvPr/>
          </p:nvSpPr>
          <p:spPr>
            <a:xfrm>
              <a:off x="-2565423" y="2157704"/>
              <a:ext cx="549498" cy="133935"/>
            </a:xfrm>
            <a:custGeom>
              <a:avLst/>
              <a:gdLst/>
              <a:ahLst/>
              <a:cxnLst/>
              <a:rect l="l" t="t" r="r" b="b"/>
              <a:pathLst>
                <a:path w="13502" h="3291" extrusionOk="0">
                  <a:moveTo>
                    <a:pt x="548" y="0"/>
                  </a:moveTo>
                  <a:cubicBezTo>
                    <a:pt x="250" y="524"/>
                    <a:pt x="0" y="1239"/>
                    <a:pt x="334" y="1917"/>
                  </a:cubicBezTo>
                  <a:cubicBezTo>
                    <a:pt x="476" y="2203"/>
                    <a:pt x="595" y="2501"/>
                    <a:pt x="691" y="2810"/>
                  </a:cubicBezTo>
                  <a:cubicBezTo>
                    <a:pt x="3920" y="3098"/>
                    <a:pt x="7149" y="3291"/>
                    <a:pt x="10374" y="3291"/>
                  </a:cubicBezTo>
                  <a:cubicBezTo>
                    <a:pt x="11417" y="3291"/>
                    <a:pt x="12460" y="3271"/>
                    <a:pt x="13502" y="3227"/>
                  </a:cubicBezTo>
                  <a:cubicBezTo>
                    <a:pt x="13419" y="2917"/>
                    <a:pt x="13299" y="2608"/>
                    <a:pt x="13157" y="2322"/>
                  </a:cubicBezTo>
                  <a:cubicBezTo>
                    <a:pt x="12752" y="1489"/>
                    <a:pt x="12883" y="667"/>
                    <a:pt x="13168" y="0"/>
                  </a:cubicBez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3" name="Google Shape;1193;p16"/>
            <p:cNvSpPr/>
            <p:nvPr/>
          </p:nvSpPr>
          <p:spPr>
            <a:xfrm>
              <a:off x="-2540720" y="2271574"/>
              <a:ext cx="531102" cy="86279"/>
            </a:xfrm>
            <a:custGeom>
              <a:avLst/>
              <a:gdLst/>
              <a:ahLst/>
              <a:cxnLst/>
              <a:rect l="l" t="t" r="r" b="b"/>
              <a:pathLst>
                <a:path w="13050" h="2120" extrusionOk="0">
                  <a:moveTo>
                    <a:pt x="84" y="0"/>
                  </a:moveTo>
                  <a:lnTo>
                    <a:pt x="84" y="0"/>
                  </a:lnTo>
                  <a:cubicBezTo>
                    <a:pt x="322" y="691"/>
                    <a:pt x="286" y="1453"/>
                    <a:pt x="0" y="2120"/>
                  </a:cubicBezTo>
                  <a:lnTo>
                    <a:pt x="12645" y="2120"/>
                  </a:lnTo>
                  <a:cubicBezTo>
                    <a:pt x="12942" y="1489"/>
                    <a:pt x="13050" y="1036"/>
                    <a:pt x="12895" y="429"/>
                  </a:cubicBezTo>
                  <a:lnTo>
                    <a:pt x="12895" y="429"/>
                  </a:lnTo>
                  <a:cubicBezTo>
                    <a:pt x="11857" y="472"/>
                    <a:pt x="10819" y="493"/>
                    <a:pt x="9780" y="493"/>
                  </a:cubicBezTo>
                  <a:cubicBezTo>
                    <a:pt x="6551" y="493"/>
                    <a:pt x="3318" y="298"/>
                    <a:pt x="84" y="0"/>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4" name="Google Shape;1194;p16"/>
            <p:cNvSpPr/>
            <p:nvPr/>
          </p:nvSpPr>
          <p:spPr>
            <a:xfrm>
              <a:off x="-1984971" y="2275440"/>
              <a:ext cx="147854" cy="82412"/>
            </a:xfrm>
            <a:custGeom>
              <a:avLst/>
              <a:gdLst/>
              <a:ahLst/>
              <a:cxnLst/>
              <a:rect l="l" t="t" r="r" b="b"/>
              <a:pathLst>
                <a:path w="3633" h="2025" extrusionOk="0">
                  <a:moveTo>
                    <a:pt x="3632" y="1"/>
                  </a:moveTo>
                  <a:cubicBezTo>
                    <a:pt x="2477" y="132"/>
                    <a:pt x="1334" y="215"/>
                    <a:pt x="179" y="286"/>
                  </a:cubicBezTo>
                  <a:cubicBezTo>
                    <a:pt x="299" y="870"/>
                    <a:pt x="239" y="1477"/>
                    <a:pt x="1" y="2025"/>
                  </a:cubicBezTo>
                  <a:lnTo>
                    <a:pt x="3632" y="2025"/>
                  </a:lnTo>
                  <a:lnTo>
                    <a:pt x="3632" y="1"/>
                  </a:ln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5" name="Google Shape;1195;p16"/>
            <p:cNvSpPr/>
            <p:nvPr/>
          </p:nvSpPr>
          <p:spPr>
            <a:xfrm>
              <a:off x="-2009673" y="2157704"/>
              <a:ext cx="172069" cy="129418"/>
            </a:xfrm>
            <a:custGeom>
              <a:avLst/>
              <a:gdLst/>
              <a:ahLst/>
              <a:cxnLst/>
              <a:rect l="l" t="t" r="r" b="b"/>
              <a:pathLst>
                <a:path w="4228" h="3180" extrusionOk="0">
                  <a:moveTo>
                    <a:pt x="536" y="0"/>
                  </a:moveTo>
                  <a:cubicBezTo>
                    <a:pt x="239" y="524"/>
                    <a:pt x="1" y="1239"/>
                    <a:pt x="322" y="1917"/>
                  </a:cubicBezTo>
                  <a:cubicBezTo>
                    <a:pt x="525" y="2310"/>
                    <a:pt x="679" y="2739"/>
                    <a:pt x="786" y="3179"/>
                  </a:cubicBezTo>
                  <a:cubicBezTo>
                    <a:pt x="1929" y="3108"/>
                    <a:pt x="3084" y="3013"/>
                    <a:pt x="4227" y="2894"/>
                  </a:cubicBezTo>
                  <a:lnTo>
                    <a:pt x="4227" y="0"/>
                  </a:ln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6" name="Google Shape;1196;p16"/>
            <p:cNvSpPr/>
            <p:nvPr/>
          </p:nvSpPr>
          <p:spPr>
            <a:xfrm>
              <a:off x="-2601765" y="2157704"/>
              <a:ext cx="64953" cy="113912"/>
            </a:xfrm>
            <a:custGeom>
              <a:avLst/>
              <a:gdLst/>
              <a:ahLst/>
              <a:cxnLst/>
              <a:rect l="l" t="t" r="r" b="b"/>
              <a:pathLst>
                <a:path w="1596" h="2799" extrusionOk="0">
                  <a:moveTo>
                    <a:pt x="417" y="0"/>
                  </a:moveTo>
                  <a:cubicBezTo>
                    <a:pt x="131" y="667"/>
                    <a:pt x="0" y="1489"/>
                    <a:pt x="405" y="2310"/>
                  </a:cubicBezTo>
                  <a:cubicBezTo>
                    <a:pt x="476" y="2453"/>
                    <a:pt x="536" y="2584"/>
                    <a:pt x="584" y="2703"/>
                  </a:cubicBezTo>
                  <a:lnTo>
                    <a:pt x="1596" y="2798"/>
                  </a:lnTo>
                  <a:cubicBezTo>
                    <a:pt x="1500" y="2489"/>
                    <a:pt x="1369" y="2191"/>
                    <a:pt x="1238" y="1905"/>
                  </a:cubicBezTo>
                  <a:cubicBezTo>
                    <a:pt x="893" y="1239"/>
                    <a:pt x="1131" y="524"/>
                    <a:pt x="1441"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7" name="Google Shape;1197;p16"/>
            <p:cNvSpPr/>
            <p:nvPr/>
          </p:nvSpPr>
          <p:spPr>
            <a:xfrm>
              <a:off x="-2581417" y="2267708"/>
              <a:ext cx="53802" cy="90145"/>
            </a:xfrm>
            <a:custGeom>
              <a:avLst/>
              <a:gdLst/>
              <a:ahLst/>
              <a:cxnLst/>
              <a:rect l="l" t="t" r="r" b="b"/>
              <a:pathLst>
                <a:path w="1322" h="2215" extrusionOk="0">
                  <a:moveTo>
                    <a:pt x="72" y="0"/>
                  </a:moveTo>
                  <a:cubicBezTo>
                    <a:pt x="453" y="929"/>
                    <a:pt x="369" y="1417"/>
                    <a:pt x="0" y="2215"/>
                  </a:cubicBezTo>
                  <a:lnTo>
                    <a:pt x="1000" y="2215"/>
                  </a:lnTo>
                  <a:cubicBezTo>
                    <a:pt x="1286" y="1548"/>
                    <a:pt x="1322" y="786"/>
                    <a:pt x="1084" y="95"/>
                  </a:cubicBezTo>
                  <a:lnTo>
                    <a:pt x="72"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8" name="Google Shape;1198;p16"/>
            <p:cNvSpPr/>
            <p:nvPr/>
          </p:nvSpPr>
          <p:spPr>
            <a:xfrm>
              <a:off x="-2046503" y="2157704"/>
              <a:ext cx="68860" cy="130883"/>
            </a:xfrm>
            <a:custGeom>
              <a:avLst/>
              <a:gdLst/>
              <a:ahLst/>
              <a:cxnLst/>
              <a:rect l="l" t="t" r="r" b="b"/>
              <a:pathLst>
                <a:path w="1692" h="3216" extrusionOk="0">
                  <a:moveTo>
                    <a:pt x="417" y="0"/>
                  </a:moveTo>
                  <a:cubicBezTo>
                    <a:pt x="132" y="667"/>
                    <a:pt x="1" y="1489"/>
                    <a:pt x="406" y="2310"/>
                  </a:cubicBezTo>
                  <a:cubicBezTo>
                    <a:pt x="548" y="2596"/>
                    <a:pt x="679" y="2905"/>
                    <a:pt x="763" y="3215"/>
                  </a:cubicBezTo>
                  <a:cubicBezTo>
                    <a:pt x="1072" y="3203"/>
                    <a:pt x="1382" y="3191"/>
                    <a:pt x="1691" y="3167"/>
                  </a:cubicBezTo>
                  <a:cubicBezTo>
                    <a:pt x="1596" y="2727"/>
                    <a:pt x="1441" y="2310"/>
                    <a:pt x="1239" y="1905"/>
                  </a:cubicBezTo>
                  <a:cubicBezTo>
                    <a:pt x="906" y="1239"/>
                    <a:pt x="1144" y="524"/>
                    <a:pt x="1441"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9" name="Google Shape;1199;p16"/>
            <p:cNvSpPr/>
            <p:nvPr/>
          </p:nvSpPr>
          <p:spPr>
            <a:xfrm>
              <a:off x="-2026155" y="2287079"/>
              <a:ext cx="53354" cy="70773"/>
            </a:xfrm>
            <a:custGeom>
              <a:avLst/>
              <a:gdLst/>
              <a:ahLst/>
              <a:cxnLst/>
              <a:rect l="l" t="t" r="r" b="b"/>
              <a:pathLst>
                <a:path w="1311" h="1739" extrusionOk="0">
                  <a:moveTo>
                    <a:pt x="1191" y="0"/>
                  </a:moveTo>
                  <a:cubicBezTo>
                    <a:pt x="882" y="12"/>
                    <a:pt x="572" y="24"/>
                    <a:pt x="263" y="48"/>
                  </a:cubicBezTo>
                  <a:cubicBezTo>
                    <a:pt x="418" y="667"/>
                    <a:pt x="298" y="1108"/>
                    <a:pt x="1" y="1739"/>
                  </a:cubicBezTo>
                  <a:lnTo>
                    <a:pt x="1013" y="1739"/>
                  </a:lnTo>
                  <a:cubicBezTo>
                    <a:pt x="1251" y="1191"/>
                    <a:pt x="1311" y="584"/>
                    <a:pt x="1191"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0" name="Google Shape;1200;p16"/>
            <p:cNvSpPr/>
            <p:nvPr/>
          </p:nvSpPr>
          <p:spPr>
            <a:xfrm>
              <a:off x="-2435561" y="2283661"/>
              <a:ext cx="80947" cy="40331"/>
            </a:xfrm>
            <a:custGeom>
              <a:avLst/>
              <a:gdLst/>
              <a:ahLst/>
              <a:cxnLst/>
              <a:rect l="l" t="t" r="r" b="b"/>
              <a:pathLst>
                <a:path w="1989" h="991" extrusionOk="0">
                  <a:moveTo>
                    <a:pt x="969" y="0"/>
                  </a:moveTo>
                  <a:cubicBezTo>
                    <a:pt x="441" y="0"/>
                    <a:pt x="12" y="211"/>
                    <a:pt x="12" y="477"/>
                  </a:cubicBezTo>
                  <a:cubicBezTo>
                    <a:pt x="0" y="751"/>
                    <a:pt x="441" y="977"/>
                    <a:pt x="988" y="989"/>
                  </a:cubicBezTo>
                  <a:cubicBezTo>
                    <a:pt x="1016" y="990"/>
                    <a:pt x="1044" y="991"/>
                    <a:pt x="1071" y="991"/>
                  </a:cubicBezTo>
                  <a:cubicBezTo>
                    <a:pt x="1580" y="991"/>
                    <a:pt x="1977" y="785"/>
                    <a:pt x="1988" y="525"/>
                  </a:cubicBezTo>
                  <a:cubicBezTo>
                    <a:pt x="1988" y="251"/>
                    <a:pt x="1560" y="13"/>
                    <a:pt x="1012" y="1"/>
                  </a:cubicBezTo>
                  <a:cubicBezTo>
                    <a:pt x="998" y="1"/>
                    <a:pt x="983" y="0"/>
                    <a:pt x="969"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1" name="Google Shape;1201;p16"/>
            <p:cNvSpPr/>
            <p:nvPr/>
          </p:nvSpPr>
          <p:spPr>
            <a:xfrm>
              <a:off x="-2216574" y="2288504"/>
              <a:ext cx="80947" cy="40291"/>
            </a:xfrm>
            <a:custGeom>
              <a:avLst/>
              <a:gdLst/>
              <a:ahLst/>
              <a:cxnLst/>
              <a:rect l="l" t="t" r="r" b="b"/>
              <a:pathLst>
                <a:path w="1989" h="990" extrusionOk="0">
                  <a:moveTo>
                    <a:pt x="958" y="1"/>
                  </a:moveTo>
                  <a:cubicBezTo>
                    <a:pt x="441" y="1"/>
                    <a:pt x="12" y="211"/>
                    <a:pt x="1" y="477"/>
                  </a:cubicBezTo>
                  <a:cubicBezTo>
                    <a:pt x="1" y="751"/>
                    <a:pt x="441" y="977"/>
                    <a:pt x="977" y="989"/>
                  </a:cubicBezTo>
                  <a:cubicBezTo>
                    <a:pt x="992" y="990"/>
                    <a:pt x="1008" y="990"/>
                    <a:pt x="1023" y="990"/>
                  </a:cubicBezTo>
                  <a:cubicBezTo>
                    <a:pt x="1550" y="990"/>
                    <a:pt x="1977" y="791"/>
                    <a:pt x="1977" y="525"/>
                  </a:cubicBezTo>
                  <a:cubicBezTo>
                    <a:pt x="1989" y="251"/>
                    <a:pt x="1548" y="13"/>
                    <a:pt x="1001" y="1"/>
                  </a:cubicBezTo>
                  <a:cubicBezTo>
                    <a:pt x="987" y="1"/>
                    <a:pt x="972" y="1"/>
                    <a:pt x="958"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2" name="Google Shape;1202;p16"/>
            <p:cNvSpPr/>
            <p:nvPr/>
          </p:nvSpPr>
          <p:spPr>
            <a:xfrm>
              <a:off x="-2325111" y="2244307"/>
              <a:ext cx="81436" cy="47168"/>
            </a:xfrm>
            <a:custGeom>
              <a:avLst/>
              <a:gdLst/>
              <a:ahLst/>
              <a:cxnLst/>
              <a:rect l="l" t="t" r="r" b="b"/>
              <a:pathLst>
                <a:path w="2001" h="1159" extrusionOk="0">
                  <a:moveTo>
                    <a:pt x="149" y="1"/>
                  </a:moveTo>
                  <a:cubicBezTo>
                    <a:pt x="81" y="1"/>
                    <a:pt x="13" y="45"/>
                    <a:pt x="13" y="135"/>
                  </a:cubicBezTo>
                  <a:cubicBezTo>
                    <a:pt x="1" y="682"/>
                    <a:pt x="429" y="1147"/>
                    <a:pt x="989" y="1158"/>
                  </a:cubicBezTo>
                  <a:lnTo>
                    <a:pt x="989" y="1147"/>
                  </a:lnTo>
                  <a:cubicBezTo>
                    <a:pt x="996" y="1147"/>
                    <a:pt x="1003" y="1147"/>
                    <a:pt x="1011" y="1147"/>
                  </a:cubicBezTo>
                  <a:cubicBezTo>
                    <a:pt x="1548" y="1147"/>
                    <a:pt x="1989" y="711"/>
                    <a:pt x="2001" y="170"/>
                  </a:cubicBezTo>
                  <a:cubicBezTo>
                    <a:pt x="2001" y="75"/>
                    <a:pt x="1932" y="27"/>
                    <a:pt x="1864" y="27"/>
                  </a:cubicBezTo>
                  <a:cubicBezTo>
                    <a:pt x="1796" y="27"/>
                    <a:pt x="1727" y="75"/>
                    <a:pt x="1727" y="170"/>
                  </a:cubicBezTo>
                  <a:cubicBezTo>
                    <a:pt x="1713" y="608"/>
                    <a:pt x="1357" y="868"/>
                    <a:pt x="999" y="868"/>
                  </a:cubicBezTo>
                  <a:cubicBezTo>
                    <a:pt x="762" y="868"/>
                    <a:pt x="524" y="755"/>
                    <a:pt x="382" y="504"/>
                  </a:cubicBezTo>
                  <a:cubicBezTo>
                    <a:pt x="322" y="385"/>
                    <a:pt x="286" y="265"/>
                    <a:pt x="286" y="135"/>
                  </a:cubicBezTo>
                  <a:cubicBezTo>
                    <a:pt x="286" y="45"/>
                    <a:pt x="218" y="1"/>
                    <a:pt x="149" y="1"/>
                  </a:cubicBezTo>
                  <a:close/>
                </a:path>
              </a:pathLst>
            </a:custGeom>
            <a:solidFill>
              <a:srgbClr val="252A3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3" name="Google Shape;1203;p16"/>
            <p:cNvSpPr/>
            <p:nvPr/>
          </p:nvSpPr>
          <p:spPr>
            <a:xfrm>
              <a:off x="-2397795" y="2227947"/>
              <a:ext cx="44645" cy="44157"/>
            </a:xfrm>
            <a:custGeom>
              <a:avLst/>
              <a:gdLst/>
              <a:ahLst/>
              <a:cxnLst/>
              <a:rect l="l" t="t" r="r" b="b"/>
              <a:pathLst>
                <a:path w="1097" h="1085" extrusionOk="0">
                  <a:moveTo>
                    <a:pt x="539" y="0"/>
                  </a:moveTo>
                  <a:cubicBezTo>
                    <a:pt x="251" y="0"/>
                    <a:pt x="13" y="234"/>
                    <a:pt x="13" y="537"/>
                  </a:cubicBezTo>
                  <a:cubicBezTo>
                    <a:pt x="1" y="834"/>
                    <a:pt x="239" y="1084"/>
                    <a:pt x="537" y="1084"/>
                  </a:cubicBezTo>
                  <a:cubicBezTo>
                    <a:pt x="544" y="1085"/>
                    <a:pt x="551" y="1085"/>
                    <a:pt x="558" y="1085"/>
                  </a:cubicBezTo>
                  <a:cubicBezTo>
                    <a:pt x="846" y="1085"/>
                    <a:pt x="1084" y="851"/>
                    <a:pt x="1096" y="560"/>
                  </a:cubicBezTo>
                  <a:cubicBezTo>
                    <a:pt x="1096" y="251"/>
                    <a:pt x="858" y="13"/>
                    <a:pt x="560" y="1"/>
                  </a:cubicBezTo>
                  <a:cubicBezTo>
                    <a:pt x="553" y="0"/>
                    <a:pt x="546" y="0"/>
                    <a:pt x="539" y="0"/>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4" name="Google Shape;1204;p16"/>
            <p:cNvSpPr/>
            <p:nvPr/>
          </p:nvSpPr>
          <p:spPr>
            <a:xfrm>
              <a:off x="-2215109" y="2232302"/>
              <a:ext cx="45093" cy="44157"/>
            </a:xfrm>
            <a:custGeom>
              <a:avLst/>
              <a:gdLst/>
              <a:ahLst/>
              <a:cxnLst/>
              <a:rect l="l" t="t" r="r" b="b"/>
              <a:pathLst>
                <a:path w="1108" h="1085" extrusionOk="0">
                  <a:moveTo>
                    <a:pt x="560" y="1"/>
                  </a:moveTo>
                  <a:cubicBezTo>
                    <a:pt x="262" y="1"/>
                    <a:pt x="12" y="239"/>
                    <a:pt x="12" y="537"/>
                  </a:cubicBezTo>
                  <a:cubicBezTo>
                    <a:pt x="0" y="834"/>
                    <a:pt x="239" y="1084"/>
                    <a:pt x="536" y="1084"/>
                  </a:cubicBezTo>
                  <a:cubicBezTo>
                    <a:pt x="544" y="1085"/>
                    <a:pt x="551" y="1085"/>
                    <a:pt x="558" y="1085"/>
                  </a:cubicBezTo>
                  <a:cubicBezTo>
                    <a:pt x="857" y="1085"/>
                    <a:pt x="1084" y="851"/>
                    <a:pt x="1096" y="560"/>
                  </a:cubicBezTo>
                  <a:cubicBezTo>
                    <a:pt x="1108" y="263"/>
                    <a:pt x="870" y="13"/>
                    <a:pt x="560" y="1"/>
                  </a:cubicBezTo>
                  <a:close/>
                </a:path>
              </a:pathLst>
            </a:custGeom>
            <a:solidFill>
              <a:srgbClr val="252A3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5" name="Google Shape;1205;p16"/>
            <p:cNvSpPr/>
            <p:nvPr/>
          </p:nvSpPr>
          <p:spPr>
            <a:xfrm>
              <a:off x="-1819743" y="2180454"/>
              <a:ext cx="145901" cy="154162"/>
            </a:xfrm>
            <a:custGeom>
              <a:avLst/>
              <a:gdLst/>
              <a:ahLst/>
              <a:cxnLst/>
              <a:rect l="l" t="t" r="r" b="b"/>
              <a:pathLst>
                <a:path w="3585" h="3788" extrusionOk="0">
                  <a:moveTo>
                    <a:pt x="1" y="1"/>
                  </a:moveTo>
                  <a:lnTo>
                    <a:pt x="1" y="3787"/>
                  </a:lnTo>
                  <a:cubicBezTo>
                    <a:pt x="1" y="3787"/>
                    <a:pt x="2382" y="3418"/>
                    <a:pt x="3585" y="2751"/>
                  </a:cubicBezTo>
                  <a:cubicBezTo>
                    <a:pt x="2156" y="2466"/>
                    <a:pt x="1061" y="1715"/>
                    <a:pt x="632" y="144"/>
                  </a:cubicBezTo>
                  <a:cubicBezTo>
                    <a:pt x="251" y="60"/>
                    <a:pt x="1" y="1"/>
                    <a:pt x="1"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6" name="Google Shape;1206;p16"/>
            <p:cNvSpPr/>
            <p:nvPr/>
          </p:nvSpPr>
          <p:spPr>
            <a:xfrm>
              <a:off x="-1794064" y="2186273"/>
              <a:ext cx="148342" cy="106180"/>
            </a:xfrm>
            <a:custGeom>
              <a:avLst/>
              <a:gdLst/>
              <a:ahLst/>
              <a:cxnLst/>
              <a:rect l="l" t="t" r="r" b="b"/>
              <a:pathLst>
                <a:path w="3645" h="2609" extrusionOk="0">
                  <a:moveTo>
                    <a:pt x="1" y="1"/>
                  </a:moveTo>
                  <a:cubicBezTo>
                    <a:pt x="430" y="1572"/>
                    <a:pt x="1537" y="2323"/>
                    <a:pt x="2954" y="2608"/>
                  </a:cubicBezTo>
                  <a:cubicBezTo>
                    <a:pt x="3358" y="2382"/>
                    <a:pt x="3644" y="2120"/>
                    <a:pt x="3644" y="1834"/>
                  </a:cubicBezTo>
                  <a:cubicBezTo>
                    <a:pt x="3644" y="977"/>
                    <a:pt x="1192" y="287"/>
                    <a:pt x="1" y="1"/>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7" name="Google Shape;1207;p16"/>
            <p:cNvSpPr/>
            <p:nvPr/>
          </p:nvSpPr>
          <p:spPr>
            <a:xfrm>
              <a:off x="-1856085" y="2273039"/>
              <a:ext cx="39314" cy="89535"/>
            </a:xfrm>
            <a:custGeom>
              <a:avLst/>
              <a:gdLst/>
              <a:ahLst/>
              <a:cxnLst/>
              <a:rect l="l" t="t" r="r" b="b"/>
              <a:pathLst>
                <a:path w="966" h="2200" extrusionOk="0">
                  <a:moveTo>
                    <a:pt x="965" y="0"/>
                  </a:moveTo>
                  <a:cubicBezTo>
                    <a:pt x="644" y="36"/>
                    <a:pt x="322" y="71"/>
                    <a:pt x="1" y="107"/>
                  </a:cubicBezTo>
                  <a:lnTo>
                    <a:pt x="1" y="1726"/>
                  </a:lnTo>
                  <a:cubicBezTo>
                    <a:pt x="1" y="2042"/>
                    <a:pt x="242" y="2200"/>
                    <a:pt x="483" y="2200"/>
                  </a:cubicBezTo>
                  <a:cubicBezTo>
                    <a:pt x="724" y="2200"/>
                    <a:pt x="965" y="2042"/>
                    <a:pt x="965" y="1726"/>
                  </a:cubicBezTo>
                  <a:lnTo>
                    <a:pt x="965" y="0"/>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8" name="Google Shape;1208;p16"/>
            <p:cNvSpPr/>
            <p:nvPr/>
          </p:nvSpPr>
          <p:spPr>
            <a:xfrm>
              <a:off x="-1856085" y="2152861"/>
              <a:ext cx="39314" cy="124575"/>
            </a:xfrm>
            <a:custGeom>
              <a:avLst/>
              <a:gdLst/>
              <a:ahLst/>
              <a:cxnLst/>
              <a:rect l="l" t="t" r="r" b="b"/>
              <a:pathLst>
                <a:path w="966" h="3061" extrusionOk="0">
                  <a:moveTo>
                    <a:pt x="477" y="0"/>
                  </a:moveTo>
                  <a:cubicBezTo>
                    <a:pt x="215" y="0"/>
                    <a:pt x="1" y="215"/>
                    <a:pt x="1" y="488"/>
                  </a:cubicBezTo>
                  <a:lnTo>
                    <a:pt x="1" y="3060"/>
                  </a:lnTo>
                  <a:cubicBezTo>
                    <a:pt x="322" y="3024"/>
                    <a:pt x="644" y="2989"/>
                    <a:pt x="965" y="2953"/>
                  </a:cubicBezTo>
                  <a:lnTo>
                    <a:pt x="965" y="488"/>
                  </a:lnTo>
                  <a:cubicBezTo>
                    <a:pt x="965" y="215"/>
                    <a:pt x="739" y="0"/>
                    <a:pt x="477" y="0"/>
                  </a:cubicBezTo>
                  <a:close/>
                </a:path>
              </a:pathLst>
            </a:custGeom>
            <a:solidFill>
              <a:srgbClr val="5290C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1209" name="Google Shape;1209;p16"/>
          <p:cNvGrpSpPr/>
          <p:nvPr/>
        </p:nvGrpSpPr>
        <p:grpSpPr>
          <a:xfrm rot="-1126317">
            <a:off x="14485957" y="476715"/>
            <a:ext cx="1264706" cy="920726"/>
            <a:chOff x="-1516881" y="2118432"/>
            <a:chExt cx="632358" cy="460366"/>
          </a:xfrm>
        </p:grpSpPr>
        <p:sp>
          <p:nvSpPr>
            <p:cNvPr id="1210" name="Google Shape;1210;p16"/>
            <p:cNvSpPr/>
            <p:nvPr/>
          </p:nvSpPr>
          <p:spPr>
            <a:xfrm>
              <a:off x="-1388972" y="2483319"/>
              <a:ext cx="381865" cy="95476"/>
            </a:xfrm>
            <a:custGeom>
              <a:avLst/>
              <a:gdLst/>
              <a:ahLst/>
              <a:cxnLst/>
              <a:rect l="l" t="t" r="r" b="b"/>
              <a:pathLst>
                <a:path w="9383" h="2346" extrusionOk="0">
                  <a:moveTo>
                    <a:pt x="4858" y="0"/>
                  </a:moveTo>
                  <a:cubicBezTo>
                    <a:pt x="1322" y="0"/>
                    <a:pt x="310" y="1501"/>
                    <a:pt x="1" y="2346"/>
                  </a:cubicBezTo>
                  <a:lnTo>
                    <a:pt x="548" y="2346"/>
                  </a:lnTo>
                  <a:cubicBezTo>
                    <a:pt x="548" y="2346"/>
                    <a:pt x="1144" y="560"/>
                    <a:pt x="4632" y="512"/>
                  </a:cubicBezTo>
                  <a:cubicBezTo>
                    <a:pt x="8121" y="560"/>
                    <a:pt x="8704" y="2346"/>
                    <a:pt x="8704" y="2346"/>
                  </a:cubicBezTo>
                  <a:lnTo>
                    <a:pt x="9383" y="2346"/>
                  </a:lnTo>
                  <a:cubicBezTo>
                    <a:pt x="9264" y="1596"/>
                    <a:pt x="8573" y="0"/>
                    <a:pt x="4858" y="0"/>
                  </a:cubicBez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1" name="Google Shape;1211;p16"/>
            <p:cNvSpPr/>
            <p:nvPr/>
          </p:nvSpPr>
          <p:spPr>
            <a:xfrm>
              <a:off x="-1516881" y="2357322"/>
              <a:ext cx="632358" cy="221476"/>
            </a:xfrm>
            <a:custGeom>
              <a:avLst/>
              <a:gdLst/>
              <a:ahLst/>
              <a:cxnLst/>
              <a:rect l="l" t="t" r="r" b="b"/>
              <a:pathLst>
                <a:path w="15538" h="5442" extrusionOk="0">
                  <a:moveTo>
                    <a:pt x="15538" y="1"/>
                  </a:moveTo>
                  <a:cubicBezTo>
                    <a:pt x="10942" y="2751"/>
                    <a:pt x="5382" y="3180"/>
                    <a:pt x="0" y="3430"/>
                  </a:cubicBezTo>
                  <a:lnTo>
                    <a:pt x="0" y="5442"/>
                  </a:lnTo>
                  <a:lnTo>
                    <a:pt x="3144" y="5442"/>
                  </a:lnTo>
                  <a:cubicBezTo>
                    <a:pt x="3441" y="4597"/>
                    <a:pt x="4465" y="3096"/>
                    <a:pt x="8001" y="3096"/>
                  </a:cubicBezTo>
                  <a:cubicBezTo>
                    <a:pt x="11716" y="3096"/>
                    <a:pt x="12407" y="4692"/>
                    <a:pt x="12526" y="5442"/>
                  </a:cubicBezTo>
                  <a:lnTo>
                    <a:pt x="15538" y="5442"/>
                  </a:lnTo>
                  <a:lnTo>
                    <a:pt x="15538" y="1"/>
                  </a:ln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2" name="Google Shape;1212;p16"/>
            <p:cNvSpPr/>
            <p:nvPr/>
          </p:nvSpPr>
          <p:spPr>
            <a:xfrm>
              <a:off x="-1516881" y="2118432"/>
              <a:ext cx="632358" cy="378487"/>
            </a:xfrm>
            <a:custGeom>
              <a:avLst/>
              <a:gdLst/>
              <a:ahLst/>
              <a:cxnLst/>
              <a:rect l="l" t="t" r="r" b="b"/>
              <a:pathLst>
                <a:path w="15538" h="9300" extrusionOk="0">
                  <a:moveTo>
                    <a:pt x="0" y="1"/>
                  </a:moveTo>
                  <a:lnTo>
                    <a:pt x="0" y="9300"/>
                  </a:lnTo>
                  <a:cubicBezTo>
                    <a:pt x="5382" y="9050"/>
                    <a:pt x="10942" y="8621"/>
                    <a:pt x="15538" y="5871"/>
                  </a:cubicBezTo>
                  <a:lnTo>
                    <a:pt x="15538" y="1"/>
                  </a:lnTo>
                  <a:lnTo>
                    <a:pt x="11847" y="1"/>
                  </a:lnTo>
                  <a:cubicBezTo>
                    <a:pt x="11847" y="1"/>
                    <a:pt x="11252" y="1787"/>
                    <a:pt x="7775" y="1835"/>
                  </a:cubicBezTo>
                  <a:cubicBezTo>
                    <a:pt x="4287" y="1775"/>
                    <a:pt x="3691" y="1"/>
                    <a:pt x="3691"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3" name="Google Shape;1213;p16"/>
            <p:cNvSpPr/>
            <p:nvPr/>
          </p:nvSpPr>
          <p:spPr>
            <a:xfrm>
              <a:off x="-1451482" y="2267708"/>
              <a:ext cx="519992" cy="124087"/>
            </a:xfrm>
            <a:custGeom>
              <a:avLst/>
              <a:gdLst/>
              <a:ahLst/>
              <a:cxnLst/>
              <a:rect l="l" t="t" r="r" b="b"/>
              <a:pathLst>
                <a:path w="12777" h="3049" extrusionOk="0">
                  <a:moveTo>
                    <a:pt x="1" y="0"/>
                  </a:moveTo>
                  <a:lnTo>
                    <a:pt x="1" y="3048"/>
                  </a:lnTo>
                  <a:lnTo>
                    <a:pt x="12776" y="3048"/>
                  </a:lnTo>
                  <a:lnTo>
                    <a:pt x="12776" y="0"/>
                  </a:ln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4" name="Google Shape;1214;p16"/>
            <p:cNvSpPr/>
            <p:nvPr/>
          </p:nvSpPr>
          <p:spPr>
            <a:xfrm>
              <a:off x="-1451482" y="2391752"/>
              <a:ext cx="519992" cy="61575"/>
            </a:xfrm>
            <a:custGeom>
              <a:avLst/>
              <a:gdLst/>
              <a:ahLst/>
              <a:cxnLst/>
              <a:rect l="l" t="t" r="r" b="b"/>
              <a:pathLst>
                <a:path w="12777" h="1513" extrusionOk="0">
                  <a:moveTo>
                    <a:pt x="1" y="0"/>
                  </a:moveTo>
                  <a:lnTo>
                    <a:pt x="1" y="1512"/>
                  </a:lnTo>
                  <a:cubicBezTo>
                    <a:pt x="1" y="1512"/>
                    <a:pt x="703" y="1226"/>
                    <a:pt x="1679" y="762"/>
                  </a:cubicBezTo>
                  <a:lnTo>
                    <a:pt x="12776" y="762"/>
                  </a:lnTo>
                  <a:lnTo>
                    <a:pt x="12776" y="0"/>
                  </a:ln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5" name="Google Shape;1215;p16"/>
            <p:cNvSpPr/>
            <p:nvPr/>
          </p:nvSpPr>
          <p:spPr>
            <a:xfrm>
              <a:off x="-1207751" y="2401437"/>
              <a:ext cx="57709" cy="57709"/>
            </a:xfrm>
            <a:custGeom>
              <a:avLst/>
              <a:gdLst/>
              <a:ahLst/>
              <a:cxnLst/>
              <a:rect l="l" t="t" r="r" b="b"/>
              <a:pathLst>
                <a:path w="1418" h="1418" extrusionOk="0">
                  <a:moveTo>
                    <a:pt x="703" y="0"/>
                  </a:moveTo>
                  <a:cubicBezTo>
                    <a:pt x="322" y="0"/>
                    <a:pt x="0" y="322"/>
                    <a:pt x="0" y="715"/>
                  </a:cubicBezTo>
                  <a:cubicBezTo>
                    <a:pt x="0" y="1096"/>
                    <a:pt x="322" y="1417"/>
                    <a:pt x="703" y="1417"/>
                  </a:cubicBezTo>
                  <a:cubicBezTo>
                    <a:pt x="1096" y="1417"/>
                    <a:pt x="1417" y="1096"/>
                    <a:pt x="1417" y="715"/>
                  </a:cubicBezTo>
                  <a:cubicBezTo>
                    <a:pt x="1417" y="322"/>
                    <a:pt x="1096" y="0"/>
                    <a:pt x="703" y="0"/>
                  </a:cubicBezTo>
                  <a:close/>
                </a:path>
              </a:pathLst>
            </a:custGeom>
            <a:solidFill>
              <a:srgbClr val="8A8A8A">
                <a:alpha val="404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6" name="Google Shape;1216;p16"/>
            <p:cNvSpPr/>
            <p:nvPr/>
          </p:nvSpPr>
          <p:spPr>
            <a:xfrm>
              <a:off x="-1464057" y="2261888"/>
              <a:ext cx="519951" cy="123598"/>
            </a:xfrm>
            <a:custGeom>
              <a:avLst/>
              <a:gdLst/>
              <a:ahLst/>
              <a:cxnLst/>
              <a:rect l="l" t="t" r="r" b="b"/>
              <a:pathLst>
                <a:path w="12776" h="3037" extrusionOk="0">
                  <a:moveTo>
                    <a:pt x="0" y="0"/>
                  </a:moveTo>
                  <a:lnTo>
                    <a:pt x="0" y="3036"/>
                  </a:lnTo>
                  <a:lnTo>
                    <a:pt x="12775" y="3036"/>
                  </a:lnTo>
                  <a:lnTo>
                    <a:pt x="12775" y="0"/>
                  </a:lnTo>
                  <a:close/>
                </a:path>
              </a:pathLst>
            </a:custGeom>
            <a:solidFill>
              <a:srgbClr val="D7DBD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7" name="Google Shape;1217;p16"/>
            <p:cNvSpPr/>
            <p:nvPr/>
          </p:nvSpPr>
          <p:spPr>
            <a:xfrm>
              <a:off x="-1463609" y="2385444"/>
              <a:ext cx="519504" cy="61575"/>
            </a:xfrm>
            <a:custGeom>
              <a:avLst/>
              <a:gdLst/>
              <a:ahLst/>
              <a:cxnLst/>
              <a:rect l="l" t="t" r="r" b="b"/>
              <a:pathLst>
                <a:path w="12765" h="1513" extrusionOk="0">
                  <a:moveTo>
                    <a:pt x="1" y="0"/>
                  </a:moveTo>
                  <a:lnTo>
                    <a:pt x="1" y="1512"/>
                  </a:lnTo>
                  <a:cubicBezTo>
                    <a:pt x="1" y="1512"/>
                    <a:pt x="703" y="1227"/>
                    <a:pt x="1668" y="774"/>
                  </a:cubicBezTo>
                  <a:lnTo>
                    <a:pt x="12764" y="774"/>
                  </a:lnTo>
                  <a:lnTo>
                    <a:pt x="12764" y="0"/>
                  </a:lnTo>
                  <a:close/>
                </a:path>
              </a:pathLst>
            </a:custGeom>
            <a:solidFill>
              <a:srgbClr val="F0F2F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8" name="Google Shape;1218;p16"/>
            <p:cNvSpPr/>
            <p:nvPr/>
          </p:nvSpPr>
          <p:spPr>
            <a:xfrm>
              <a:off x="-1326463" y="2320003"/>
              <a:ext cx="79035" cy="39802"/>
            </a:xfrm>
            <a:custGeom>
              <a:avLst/>
              <a:gdLst/>
              <a:ahLst/>
              <a:cxnLst/>
              <a:rect l="l" t="t" r="r" b="b"/>
              <a:pathLst>
                <a:path w="1942" h="978" extrusionOk="0">
                  <a:moveTo>
                    <a:pt x="977" y="1"/>
                  </a:moveTo>
                  <a:cubicBezTo>
                    <a:pt x="441" y="1"/>
                    <a:pt x="0" y="227"/>
                    <a:pt x="0" y="489"/>
                  </a:cubicBezTo>
                  <a:cubicBezTo>
                    <a:pt x="0" y="763"/>
                    <a:pt x="441" y="977"/>
                    <a:pt x="977" y="977"/>
                  </a:cubicBezTo>
                  <a:cubicBezTo>
                    <a:pt x="1513" y="977"/>
                    <a:pt x="1941" y="763"/>
                    <a:pt x="1941" y="489"/>
                  </a:cubicBezTo>
                  <a:cubicBezTo>
                    <a:pt x="1941" y="227"/>
                    <a:pt x="1513" y="1"/>
                    <a:pt x="977"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9" name="Google Shape;1219;p16"/>
            <p:cNvSpPr/>
            <p:nvPr/>
          </p:nvSpPr>
          <p:spPr>
            <a:xfrm>
              <a:off x="-1134579" y="2325334"/>
              <a:ext cx="79035" cy="39802"/>
            </a:xfrm>
            <a:custGeom>
              <a:avLst/>
              <a:gdLst/>
              <a:ahLst/>
              <a:cxnLst/>
              <a:rect l="l" t="t" r="r" b="b"/>
              <a:pathLst>
                <a:path w="1942" h="978" extrusionOk="0">
                  <a:moveTo>
                    <a:pt x="965" y="1"/>
                  </a:moveTo>
                  <a:cubicBezTo>
                    <a:pt x="429" y="1"/>
                    <a:pt x="0" y="215"/>
                    <a:pt x="0" y="489"/>
                  </a:cubicBezTo>
                  <a:cubicBezTo>
                    <a:pt x="0" y="751"/>
                    <a:pt x="441" y="977"/>
                    <a:pt x="977" y="977"/>
                  </a:cubicBezTo>
                  <a:cubicBezTo>
                    <a:pt x="1512" y="977"/>
                    <a:pt x="1941" y="751"/>
                    <a:pt x="1941" y="489"/>
                  </a:cubicBezTo>
                  <a:cubicBezTo>
                    <a:pt x="1941" y="215"/>
                    <a:pt x="1512" y="1"/>
                    <a:pt x="965"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0" name="Google Shape;1220;p16"/>
            <p:cNvSpPr/>
            <p:nvPr/>
          </p:nvSpPr>
          <p:spPr>
            <a:xfrm>
              <a:off x="-1299806" y="2274952"/>
              <a:ext cx="52378" cy="33982"/>
            </a:xfrm>
            <a:custGeom>
              <a:avLst/>
              <a:gdLst/>
              <a:ahLst/>
              <a:cxnLst/>
              <a:rect l="l" t="t" r="r" b="b"/>
              <a:pathLst>
                <a:path w="1287" h="835" fill="none" extrusionOk="0">
                  <a:moveTo>
                    <a:pt x="0" y="810"/>
                  </a:moveTo>
                  <a:cubicBezTo>
                    <a:pt x="48" y="1"/>
                    <a:pt x="1262" y="13"/>
                    <a:pt x="1286" y="834"/>
                  </a:cubicBezTo>
                </a:path>
              </a:pathLst>
            </a:custGeom>
            <a:noFill/>
            <a:ln w="5950" cap="rnd" cmpd="sng">
              <a:solidFill>
                <a:srgbClr val="252A30"/>
              </a:solidFill>
              <a:prstDash val="solid"/>
              <a:round/>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1" name="Google Shape;1221;p16"/>
            <p:cNvSpPr/>
            <p:nvPr/>
          </p:nvSpPr>
          <p:spPr>
            <a:xfrm>
              <a:off x="-1135067" y="2275440"/>
              <a:ext cx="55267" cy="37360"/>
            </a:xfrm>
            <a:custGeom>
              <a:avLst/>
              <a:gdLst/>
              <a:ahLst/>
              <a:cxnLst/>
              <a:rect l="l" t="t" r="r" b="b"/>
              <a:pathLst>
                <a:path w="1358" h="918" fill="none" extrusionOk="0">
                  <a:moveTo>
                    <a:pt x="24" y="894"/>
                  </a:moveTo>
                  <a:cubicBezTo>
                    <a:pt x="0" y="1"/>
                    <a:pt x="1358" y="24"/>
                    <a:pt x="1310" y="917"/>
                  </a:cubicBezTo>
                </a:path>
              </a:pathLst>
            </a:custGeom>
            <a:noFill/>
            <a:ln w="5950" cap="rnd" cmpd="sng">
              <a:solidFill>
                <a:srgbClr val="252A30"/>
              </a:solidFill>
              <a:prstDash val="solid"/>
              <a:round/>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2" name="Google Shape;1222;p16"/>
            <p:cNvSpPr/>
            <p:nvPr/>
          </p:nvSpPr>
          <p:spPr>
            <a:xfrm>
              <a:off x="-1230541" y="2308405"/>
              <a:ext cx="83878" cy="48511"/>
            </a:xfrm>
            <a:custGeom>
              <a:avLst/>
              <a:gdLst/>
              <a:ahLst/>
              <a:cxnLst/>
              <a:rect l="l" t="t" r="r" b="b"/>
              <a:pathLst>
                <a:path w="2061" h="1192" extrusionOk="0">
                  <a:moveTo>
                    <a:pt x="168" y="0"/>
                  </a:moveTo>
                  <a:cubicBezTo>
                    <a:pt x="84" y="0"/>
                    <a:pt x="25" y="60"/>
                    <a:pt x="13" y="143"/>
                  </a:cubicBezTo>
                  <a:cubicBezTo>
                    <a:pt x="1" y="703"/>
                    <a:pt x="453" y="1167"/>
                    <a:pt x="1013" y="1179"/>
                  </a:cubicBezTo>
                  <a:lnTo>
                    <a:pt x="1025" y="1191"/>
                  </a:lnTo>
                  <a:cubicBezTo>
                    <a:pt x="1032" y="1191"/>
                    <a:pt x="1039" y="1191"/>
                    <a:pt x="1046" y="1191"/>
                  </a:cubicBezTo>
                  <a:cubicBezTo>
                    <a:pt x="1596" y="1191"/>
                    <a:pt x="2049" y="743"/>
                    <a:pt x="2061" y="191"/>
                  </a:cubicBezTo>
                  <a:cubicBezTo>
                    <a:pt x="2061" y="107"/>
                    <a:pt x="2001" y="48"/>
                    <a:pt x="1930" y="36"/>
                  </a:cubicBezTo>
                  <a:lnTo>
                    <a:pt x="168" y="0"/>
                  </a:lnTo>
                  <a:close/>
                </a:path>
              </a:pathLst>
            </a:custGeom>
            <a:solidFill>
              <a:srgbClr val="252A3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3" name="Google Shape;1223;p16"/>
            <p:cNvSpPr/>
            <p:nvPr/>
          </p:nvSpPr>
          <p:spPr>
            <a:xfrm>
              <a:off x="-1220367" y="2395129"/>
              <a:ext cx="58197" cy="57709"/>
            </a:xfrm>
            <a:custGeom>
              <a:avLst/>
              <a:gdLst/>
              <a:ahLst/>
              <a:cxnLst/>
              <a:rect l="l" t="t" r="r" b="b"/>
              <a:pathLst>
                <a:path w="1430" h="1418" extrusionOk="0">
                  <a:moveTo>
                    <a:pt x="715" y="0"/>
                  </a:moveTo>
                  <a:cubicBezTo>
                    <a:pt x="322" y="0"/>
                    <a:pt x="1" y="322"/>
                    <a:pt x="1" y="715"/>
                  </a:cubicBezTo>
                  <a:cubicBezTo>
                    <a:pt x="1" y="1108"/>
                    <a:pt x="322" y="1417"/>
                    <a:pt x="715" y="1417"/>
                  </a:cubicBezTo>
                  <a:cubicBezTo>
                    <a:pt x="1108" y="1417"/>
                    <a:pt x="1430" y="1108"/>
                    <a:pt x="1430" y="715"/>
                  </a:cubicBezTo>
                  <a:cubicBezTo>
                    <a:pt x="1430" y="322"/>
                    <a:pt x="1108" y="0"/>
                    <a:pt x="715" y="0"/>
                  </a:cubicBezTo>
                  <a:close/>
                </a:path>
              </a:pathLst>
            </a:custGeom>
            <a:solidFill>
              <a:srgbClr val="C7CAC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4" name="Google Shape;1224;p16"/>
            <p:cNvSpPr/>
            <p:nvPr/>
          </p:nvSpPr>
          <p:spPr>
            <a:xfrm>
              <a:off x="-1220367" y="2395129"/>
              <a:ext cx="46558" cy="46558"/>
            </a:xfrm>
            <a:custGeom>
              <a:avLst/>
              <a:gdLst/>
              <a:ahLst/>
              <a:cxnLst/>
              <a:rect l="l" t="t" r="r" b="b"/>
              <a:pathLst>
                <a:path w="1144" h="1144" extrusionOk="0">
                  <a:moveTo>
                    <a:pt x="572" y="0"/>
                  </a:moveTo>
                  <a:cubicBezTo>
                    <a:pt x="263" y="0"/>
                    <a:pt x="1" y="262"/>
                    <a:pt x="1" y="572"/>
                  </a:cubicBezTo>
                  <a:cubicBezTo>
                    <a:pt x="1" y="881"/>
                    <a:pt x="263" y="1143"/>
                    <a:pt x="572" y="1143"/>
                  </a:cubicBezTo>
                  <a:cubicBezTo>
                    <a:pt x="894" y="1143"/>
                    <a:pt x="1144" y="881"/>
                    <a:pt x="1144" y="572"/>
                  </a:cubicBezTo>
                  <a:cubicBezTo>
                    <a:pt x="1144" y="262"/>
                    <a:pt x="894" y="0"/>
                    <a:pt x="572" y="0"/>
                  </a:cubicBezTo>
                  <a:close/>
                </a:path>
              </a:pathLst>
            </a:custGeom>
            <a:solidFill>
              <a:srgbClr val="D7DBD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225" name="Google Shape;1225;p16"/>
          <p:cNvSpPr/>
          <p:nvPr/>
        </p:nvSpPr>
        <p:spPr>
          <a:xfrm>
            <a:off x="4162240" y="3133528"/>
            <a:ext cx="353632" cy="238328"/>
          </a:xfrm>
          <a:custGeom>
            <a:avLst/>
            <a:gdLst/>
            <a:ahLst/>
            <a:cxnLst/>
            <a:rect l="l" t="t" r="r" b="b"/>
            <a:pathLst>
              <a:path w="5545" h="3737" extrusionOk="0">
                <a:moveTo>
                  <a:pt x="2944" y="1"/>
                </a:moveTo>
                <a:cubicBezTo>
                  <a:pt x="2762" y="1"/>
                  <a:pt x="2567" y="19"/>
                  <a:pt x="2359" y="59"/>
                </a:cubicBezTo>
                <a:cubicBezTo>
                  <a:pt x="1" y="502"/>
                  <a:pt x="763" y="3736"/>
                  <a:pt x="2816" y="3736"/>
                </a:cubicBezTo>
                <a:cubicBezTo>
                  <a:pt x="2970" y="3736"/>
                  <a:pt x="3132" y="3718"/>
                  <a:pt x="3300" y="3679"/>
                </a:cubicBezTo>
                <a:cubicBezTo>
                  <a:pt x="5545" y="3170"/>
                  <a:pt x="5324" y="1"/>
                  <a:pt x="2944" y="1"/>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6" name="Google Shape;1226;p16"/>
          <p:cNvSpPr/>
          <p:nvPr/>
        </p:nvSpPr>
        <p:spPr>
          <a:xfrm>
            <a:off x="15236211" y="8606868"/>
            <a:ext cx="432394" cy="291452"/>
          </a:xfrm>
          <a:custGeom>
            <a:avLst/>
            <a:gdLst/>
            <a:ahLst/>
            <a:cxnLst/>
            <a:rect l="l" t="t" r="r" b="b"/>
            <a:pathLst>
              <a:path w="6780" h="4570" extrusionOk="0">
                <a:moveTo>
                  <a:pt x="3600" y="0"/>
                </a:moveTo>
                <a:cubicBezTo>
                  <a:pt x="3379" y="0"/>
                  <a:pt x="3143" y="23"/>
                  <a:pt x="2892" y="71"/>
                </a:cubicBezTo>
                <a:cubicBezTo>
                  <a:pt x="0" y="625"/>
                  <a:pt x="943" y="4569"/>
                  <a:pt x="3457" y="4569"/>
                </a:cubicBezTo>
                <a:cubicBezTo>
                  <a:pt x="3645" y="4569"/>
                  <a:pt x="3842" y="4547"/>
                  <a:pt x="4046" y="4500"/>
                </a:cubicBezTo>
                <a:cubicBezTo>
                  <a:pt x="6780" y="3880"/>
                  <a:pt x="6510" y="0"/>
                  <a:pt x="3600"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7" name="Google Shape;1227;p16"/>
          <p:cNvSpPr/>
          <p:nvPr/>
        </p:nvSpPr>
        <p:spPr>
          <a:xfrm>
            <a:off x="6778747" y="1203674"/>
            <a:ext cx="432458" cy="291452"/>
          </a:xfrm>
          <a:custGeom>
            <a:avLst/>
            <a:gdLst/>
            <a:ahLst/>
            <a:cxnLst/>
            <a:rect l="l" t="t" r="r" b="b"/>
            <a:pathLst>
              <a:path w="6781" h="4570" extrusionOk="0">
                <a:moveTo>
                  <a:pt x="3601" y="0"/>
                </a:moveTo>
                <a:cubicBezTo>
                  <a:pt x="3380" y="0"/>
                  <a:pt x="3143" y="23"/>
                  <a:pt x="2892" y="71"/>
                </a:cubicBezTo>
                <a:cubicBezTo>
                  <a:pt x="1" y="625"/>
                  <a:pt x="943" y="4569"/>
                  <a:pt x="3457" y="4569"/>
                </a:cubicBezTo>
                <a:cubicBezTo>
                  <a:pt x="3645" y="4569"/>
                  <a:pt x="3842" y="4547"/>
                  <a:pt x="4047" y="4500"/>
                </a:cubicBezTo>
                <a:cubicBezTo>
                  <a:pt x="6780" y="3880"/>
                  <a:pt x="6510" y="0"/>
                  <a:pt x="3601"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8" name="Google Shape;1228;p16"/>
          <p:cNvSpPr/>
          <p:nvPr/>
        </p:nvSpPr>
        <p:spPr>
          <a:xfrm>
            <a:off x="1470698" y="3371840"/>
            <a:ext cx="201656" cy="136288"/>
          </a:xfrm>
          <a:custGeom>
            <a:avLst/>
            <a:gdLst/>
            <a:ahLst/>
            <a:cxnLst/>
            <a:rect l="l" t="t" r="r" b="b"/>
            <a:pathLst>
              <a:path w="3162" h="2137" extrusionOk="0">
                <a:moveTo>
                  <a:pt x="1678" y="0"/>
                </a:moveTo>
                <a:cubicBezTo>
                  <a:pt x="1574" y="0"/>
                  <a:pt x="1462" y="11"/>
                  <a:pt x="1343" y="34"/>
                </a:cubicBezTo>
                <a:cubicBezTo>
                  <a:pt x="1" y="289"/>
                  <a:pt x="437" y="2137"/>
                  <a:pt x="1610" y="2137"/>
                </a:cubicBezTo>
                <a:cubicBezTo>
                  <a:pt x="1696" y="2137"/>
                  <a:pt x="1786" y="2127"/>
                  <a:pt x="1879" y="2106"/>
                </a:cubicBezTo>
                <a:cubicBezTo>
                  <a:pt x="3162" y="1818"/>
                  <a:pt x="3038" y="0"/>
                  <a:pt x="167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9" name="Google Shape;1229;p16"/>
          <p:cNvSpPr/>
          <p:nvPr/>
        </p:nvSpPr>
        <p:spPr>
          <a:xfrm>
            <a:off x="16488018" y="5179994"/>
            <a:ext cx="231312" cy="155612"/>
          </a:xfrm>
          <a:custGeom>
            <a:avLst/>
            <a:gdLst/>
            <a:ahLst/>
            <a:cxnLst/>
            <a:rect l="l" t="t" r="r" b="b"/>
            <a:pathLst>
              <a:path w="3627" h="2440" extrusionOk="0">
                <a:moveTo>
                  <a:pt x="1908" y="0"/>
                </a:moveTo>
                <a:cubicBezTo>
                  <a:pt x="1793" y="0"/>
                  <a:pt x="1671" y="11"/>
                  <a:pt x="1542" y="34"/>
                </a:cubicBezTo>
                <a:cubicBezTo>
                  <a:pt x="1" y="334"/>
                  <a:pt x="504" y="2440"/>
                  <a:pt x="1850" y="2440"/>
                </a:cubicBezTo>
                <a:cubicBezTo>
                  <a:pt x="1949" y="2440"/>
                  <a:pt x="2053" y="2428"/>
                  <a:pt x="2161" y="2404"/>
                </a:cubicBezTo>
                <a:cubicBezTo>
                  <a:pt x="3626" y="2071"/>
                  <a:pt x="3477" y="0"/>
                  <a:pt x="190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0" name="Google Shape;1230;p16"/>
          <p:cNvSpPr/>
          <p:nvPr/>
        </p:nvSpPr>
        <p:spPr>
          <a:xfrm>
            <a:off x="6778797" y="8898292"/>
            <a:ext cx="432394" cy="291452"/>
          </a:xfrm>
          <a:custGeom>
            <a:avLst/>
            <a:gdLst/>
            <a:ahLst/>
            <a:cxnLst/>
            <a:rect l="l" t="t" r="r" b="b"/>
            <a:pathLst>
              <a:path w="6780" h="4570" extrusionOk="0">
                <a:moveTo>
                  <a:pt x="3600" y="1"/>
                </a:moveTo>
                <a:cubicBezTo>
                  <a:pt x="3379" y="1"/>
                  <a:pt x="3143" y="23"/>
                  <a:pt x="2891" y="71"/>
                </a:cubicBezTo>
                <a:cubicBezTo>
                  <a:pt x="0" y="625"/>
                  <a:pt x="943" y="4569"/>
                  <a:pt x="3456" y="4569"/>
                </a:cubicBezTo>
                <a:cubicBezTo>
                  <a:pt x="3645" y="4569"/>
                  <a:pt x="3841" y="4547"/>
                  <a:pt x="4046" y="4500"/>
                </a:cubicBezTo>
                <a:cubicBezTo>
                  <a:pt x="6779" y="3880"/>
                  <a:pt x="6510" y="1"/>
                  <a:pt x="3600" y="1"/>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1" name="Google Shape;1231;p16"/>
          <p:cNvSpPr/>
          <p:nvPr/>
        </p:nvSpPr>
        <p:spPr>
          <a:xfrm>
            <a:off x="3269791" y="8985694"/>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1"/>
                  <a:pt x="1620" y="1803"/>
                </a:cubicBezTo>
                <a:cubicBezTo>
                  <a:pt x="2714" y="1549"/>
                  <a:pt x="2608" y="0"/>
                  <a:pt x="1442"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2" name="Google Shape;1232;p16"/>
          <p:cNvSpPr/>
          <p:nvPr/>
        </p:nvSpPr>
        <p:spPr>
          <a:xfrm>
            <a:off x="14394367" y="3255194"/>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1"/>
                  <a:pt x="1620" y="1803"/>
                </a:cubicBezTo>
                <a:cubicBezTo>
                  <a:pt x="2714" y="1549"/>
                  <a:pt x="2608" y="0"/>
                  <a:pt x="1442"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sp>
        <p:nvSpPr>
          <p:cNvPr id="18" name="Google Shape;1362;p22">
            <a:extLst>
              <a:ext uri="{FF2B5EF4-FFF2-40B4-BE49-F238E27FC236}">
                <a16:creationId xmlns:a16="http://schemas.microsoft.com/office/drawing/2014/main" id="{56107160-FFA7-9B85-8494-BBC032D7E77A}"/>
              </a:ext>
            </a:extLst>
          </p:cNvPr>
          <p:cNvSpPr/>
          <p:nvPr/>
        </p:nvSpPr>
        <p:spPr>
          <a:xfrm>
            <a:off x="7958074" y="2126251"/>
            <a:ext cx="2400079" cy="2194901"/>
          </a:xfrm>
          <a:prstGeom prst="ellipse">
            <a:avLst/>
          </a:prstGeom>
          <a:solidFill>
            <a:schemeClr val="accen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9" name="Google Shape;1178;p16">
            <a:extLst>
              <a:ext uri="{FF2B5EF4-FFF2-40B4-BE49-F238E27FC236}">
                <a16:creationId xmlns:a16="http://schemas.microsoft.com/office/drawing/2014/main" id="{A738E6E3-CB5B-93D9-F9A3-607CD51AA207}"/>
              </a:ext>
            </a:extLst>
          </p:cNvPr>
          <p:cNvSpPr txBox="1">
            <a:spLocks/>
          </p:cNvSpPr>
          <p:nvPr/>
        </p:nvSpPr>
        <p:spPr>
          <a:xfrm>
            <a:off x="7927774" y="2481537"/>
            <a:ext cx="2460678" cy="1780601"/>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1"/>
              </a:buClr>
              <a:buSzPts val="6000"/>
              <a:buFont typeface="Gochi Hand"/>
              <a:buNone/>
              <a:defRPr sz="11000" b="1" i="0" u="none" strike="noStrike" cap="none">
                <a:solidFill>
                  <a:schemeClr val="dk1"/>
                </a:solidFill>
                <a:latin typeface="Gochi Hand"/>
                <a:ea typeface="Gochi Hand"/>
                <a:cs typeface="Gochi Hand"/>
                <a:sym typeface="Gochi Hand"/>
              </a:defRPr>
            </a:lvl1pPr>
            <a:lvl2pPr marR="0" lvl="1"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2pPr>
            <a:lvl3pPr marR="0" lvl="2"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3pPr>
            <a:lvl4pPr marR="0" lvl="3"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4pPr>
            <a:lvl5pPr marR="0" lvl="4"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5pPr>
            <a:lvl6pPr marR="0" lvl="5"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6pPr>
            <a:lvl7pPr marR="0" lvl="6"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7pPr>
            <a:lvl8pPr marR="0" lvl="7"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8pPr>
            <a:lvl9pPr marR="0" lvl="8" algn="ctr" rtl="0">
              <a:lnSpc>
                <a:spcPct val="80000"/>
              </a:lnSpc>
              <a:spcBef>
                <a:spcPts val="0"/>
              </a:spcBef>
              <a:spcAft>
                <a:spcPts val="0"/>
              </a:spcAft>
              <a:buClr>
                <a:schemeClr val="dk1"/>
              </a:buClr>
              <a:buSzPts val="6000"/>
              <a:buFont typeface="Gochi Hand"/>
              <a:buNone/>
              <a:defRPr sz="12000" b="1" i="0" u="none" strike="noStrike" cap="none">
                <a:solidFill>
                  <a:schemeClr val="dk1"/>
                </a:solidFill>
                <a:latin typeface="Gochi Hand"/>
                <a:ea typeface="Gochi Hand"/>
                <a:cs typeface="Gochi Hand"/>
                <a:sym typeface="Gochi Hand"/>
              </a:defRPr>
            </a:lvl9pPr>
          </a:lstStyle>
          <a:p>
            <a:pPr>
              <a:lnSpc>
                <a:spcPct val="120000"/>
              </a:lnSpc>
            </a:pPr>
            <a:r>
              <a:rPr lang="en-US" sz="9600" dirty="0">
                <a:solidFill>
                  <a:srgbClr val="002060"/>
                </a:solidFill>
                <a:latin typeface=".VnCooperH" panose="020B7200000000000000" pitchFamily="34" charset="0"/>
                <a:ea typeface="+mn-ea"/>
                <a:cs typeface="+mn-ea"/>
                <a:sym typeface="+mn-lt"/>
              </a:rPr>
              <a:t>1.</a:t>
            </a:r>
          </a:p>
        </p:txBody>
      </p:sp>
    </p:spTree>
    <p:extLst>
      <p:ext uri="{BB962C8B-B14F-4D97-AF65-F5344CB8AC3E}">
        <p14:creationId xmlns:p14="http://schemas.microsoft.com/office/powerpoint/2010/main" val="4061282625"/>
      </p:ext>
    </p:extLst>
  </p:cSld>
  <p:clrMapOvr>
    <a:masterClrMapping/>
  </p:clrMapOvr>
  <p:transition spd="med">
    <p:randomBar dir="vert"/>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236"/>
        <p:cNvGrpSpPr/>
        <p:nvPr/>
      </p:nvGrpSpPr>
      <p:grpSpPr>
        <a:xfrm>
          <a:off x="0" y="0"/>
          <a:ext cx="0" cy="0"/>
          <a:chOff x="0" y="0"/>
          <a:chExt cx="0" cy="0"/>
        </a:xfrm>
      </p:grpSpPr>
      <p:pic>
        <p:nvPicPr>
          <p:cNvPr id="9" name="Hình ảnh 8">
            <a:extLst>
              <a:ext uri="{FF2B5EF4-FFF2-40B4-BE49-F238E27FC236}">
                <a16:creationId xmlns:a16="http://schemas.microsoft.com/office/drawing/2014/main" id="{5B812B7D-2F7C-B7B2-C25A-643CAE982EA0}"/>
              </a:ext>
            </a:extLst>
          </p:cNvPr>
          <p:cNvPicPr>
            <a:picLocks noChangeAspect="1"/>
          </p:cNvPicPr>
          <p:nvPr/>
        </p:nvPicPr>
        <p:blipFill>
          <a:blip r:embed="rId3"/>
          <a:stretch>
            <a:fillRect/>
          </a:stretch>
        </p:blipFill>
        <p:spPr>
          <a:xfrm>
            <a:off x="666751" y="616824"/>
            <a:ext cx="5227864" cy="3487096"/>
          </a:xfrm>
          <a:prstGeom prst="rect">
            <a:avLst/>
          </a:prstGeom>
        </p:spPr>
      </p:pic>
      <p:sp>
        <p:nvSpPr>
          <p:cNvPr id="10" name="Google Shape;1673;p26">
            <a:extLst>
              <a:ext uri="{FF2B5EF4-FFF2-40B4-BE49-F238E27FC236}">
                <a16:creationId xmlns:a16="http://schemas.microsoft.com/office/drawing/2014/main" id="{448304FE-AAF0-EEB2-0A8F-882AB41EAD9A}"/>
              </a:ext>
            </a:extLst>
          </p:cNvPr>
          <p:cNvSpPr/>
          <p:nvPr/>
        </p:nvSpPr>
        <p:spPr>
          <a:xfrm>
            <a:off x="862694" y="4499732"/>
            <a:ext cx="4910592" cy="1152058"/>
          </a:xfrm>
          <a:prstGeom prst="roundRect">
            <a:avLst>
              <a:gd name="adj" fmla="val 19439"/>
            </a:avLst>
          </a:prstGeom>
          <a:solidFill>
            <a:schemeClr val="bg1"/>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latin typeface="Cambria" panose="02040503050406030204" pitchFamily="18" charset="0"/>
              <a:ea typeface="Cambria" panose="02040503050406030204" pitchFamily="18" charset="0"/>
            </a:endParaRPr>
          </a:p>
        </p:txBody>
      </p:sp>
      <p:sp>
        <p:nvSpPr>
          <p:cNvPr id="12" name="Google Shape;1674;p26">
            <a:extLst>
              <a:ext uri="{FF2B5EF4-FFF2-40B4-BE49-F238E27FC236}">
                <a16:creationId xmlns:a16="http://schemas.microsoft.com/office/drawing/2014/main" id="{B502259A-3127-ED20-5C6B-3D045F2685BC}"/>
              </a:ext>
            </a:extLst>
          </p:cNvPr>
          <p:cNvSpPr txBox="1"/>
          <p:nvPr/>
        </p:nvSpPr>
        <p:spPr>
          <a:xfrm>
            <a:off x="666751" y="4451985"/>
            <a:ext cx="5227864" cy="1199805"/>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4800" dirty="0" err="1">
                <a:solidFill>
                  <a:srgbClr val="002060"/>
                </a:solidFill>
                <a:latin typeface="Cambria" panose="02040503050406030204" pitchFamily="18" charset="0"/>
                <a:ea typeface="Cambria" panose="02040503050406030204" pitchFamily="18" charset="0"/>
                <a:cs typeface="Chilanka"/>
                <a:sym typeface="Chilanka"/>
              </a:rPr>
              <a:t>Chứa</a:t>
            </a:r>
            <a:r>
              <a:rPr lang="en-US" sz="4800" dirty="0">
                <a:solidFill>
                  <a:srgbClr val="002060"/>
                </a:solidFill>
                <a:latin typeface="Cambria" panose="02040503050406030204" pitchFamily="18" charset="0"/>
                <a:ea typeface="Cambria" panose="02040503050406030204" pitchFamily="18" charset="0"/>
                <a:cs typeface="Chilanka"/>
                <a:sym typeface="Chilanka"/>
              </a:rPr>
              <a:t> saccharose</a:t>
            </a:r>
            <a:endParaRPr sz="4800" dirty="0">
              <a:solidFill>
                <a:srgbClr val="002060"/>
              </a:solidFill>
              <a:latin typeface="Cambria" panose="02040503050406030204" pitchFamily="18" charset="0"/>
              <a:ea typeface="Cambria" panose="02040503050406030204" pitchFamily="18" charset="0"/>
              <a:cs typeface="Chilanka"/>
              <a:sym typeface="Chilanka"/>
            </a:endParaRPr>
          </a:p>
        </p:txBody>
      </p:sp>
      <p:pic>
        <p:nvPicPr>
          <p:cNvPr id="19" name="Hình ảnh 18">
            <a:extLst>
              <a:ext uri="{FF2B5EF4-FFF2-40B4-BE49-F238E27FC236}">
                <a16:creationId xmlns:a16="http://schemas.microsoft.com/office/drawing/2014/main" id="{63C4AB6B-5811-9D62-8471-C466CB1B56E8}"/>
              </a:ext>
            </a:extLst>
          </p:cNvPr>
          <p:cNvPicPr>
            <a:picLocks noChangeAspect="1"/>
          </p:cNvPicPr>
          <p:nvPr/>
        </p:nvPicPr>
        <p:blipFill>
          <a:blip r:embed="rId4"/>
          <a:stretch>
            <a:fillRect/>
          </a:stretch>
        </p:blipFill>
        <p:spPr>
          <a:xfrm>
            <a:off x="6827157" y="2588696"/>
            <a:ext cx="5043714" cy="3328166"/>
          </a:xfrm>
          <a:prstGeom prst="rect">
            <a:avLst/>
          </a:prstGeom>
        </p:spPr>
      </p:pic>
      <p:sp>
        <p:nvSpPr>
          <p:cNvPr id="20" name="Google Shape;1673;p26">
            <a:extLst>
              <a:ext uri="{FF2B5EF4-FFF2-40B4-BE49-F238E27FC236}">
                <a16:creationId xmlns:a16="http://schemas.microsoft.com/office/drawing/2014/main" id="{C55DCDFE-950C-48ED-B9F3-DE6CB7FD8554}"/>
              </a:ext>
            </a:extLst>
          </p:cNvPr>
          <p:cNvSpPr/>
          <p:nvPr/>
        </p:nvSpPr>
        <p:spPr>
          <a:xfrm>
            <a:off x="6904264" y="6333975"/>
            <a:ext cx="4910592" cy="1152058"/>
          </a:xfrm>
          <a:prstGeom prst="roundRect">
            <a:avLst>
              <a:gd name="adj" fmla="val 19439"/>
            </a:avLst>
          </a:prstGeom>
          <a:solidFill>
            <a:schemeClr val="bg1"/>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latin typeface="Cambria" panose="02040503050406030204" pitchFamily="18" charset="0"/>
              <a:ea typeface="Cambria" panose="02040503050406030204" pitchFamily="18" charset="0"/>
            </a:endParaRPr>
          </a:p>
        </p:txBody>
      </p:sp>
      <p:sp>
        <p:nvSpPr>
          <p:cNvPr id="21" name="Google Shape;1674;p26">
            <a:extLst>
              <a:ext uri="{FF2B5EF4-FFF2-40B4-BE49-F238E27FC236}">
                <a16:creationId xmlns:a16="http://schemas.microsoft.com/office/drawing/2014/main" id="{D172F567-FC3C-3F16-BE2A-8F483B4F3244}"/>
              </a:ext>
            </a:extLst>
          </p:cNvPr>
          <p:cNvSpPr txBox="1"/>
          <p:nvPr/>
        </p:nvSpPr>
        <p:spPr>
          <a:xfrm>
            <a:off x="6735082" y="6256589"/>
            <a:ext cx="5227864" cy="1199805"/>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4800" dirty="0" err="1">
                <a:solidFill>
                  <a:srgbClr val="002060"/>
                </a:solidFill>
                <a:latin typeface="Cambria" panose="02040503050406030204" pitchFamily="18" charset="0"/>
                <a:ea typeface="Cambria" panose="02040503050406030204" pitchFamily="18" charset="0"/>
                <a:cs typeface="Chilanka"/>
                <a:sym typeface="Chilanka"/>
              </a:rPr>
              <a:t>Chứa</a:t>
            </a:r>
            <a:r>
              <a:rPr lang="en-US" sz="4800" dirty="0">
                <a:solidFill>
                  <a:srgbClr val="002060"/>
                </a:solidFill>
                <a:latin typeface="Cambria" panose="02040503050406030204" pitchFamily="18" charset="0"/>
                <a:ea typeface="Cambria" panose="02040503050406030204" pitchFamily="18" charset="0"/>
                <a:cs typeface="Chilanka"/>
                <a:sym typeface="Chilanka"/>
              </a:rPr>
              <a:t> </a:t>
            </a:r>
            <a:r>
              <a:rPr lang="en-US" sz="4800" dirty="0" err="1">
                <a:solidFill>
                  <a:srgbClr val="002060"/>
                </a:solidFill>
                <a:latin typeface="Cambria" panose="02040503050406030204" pitchFamily="18" charset="0"/>
                <a:ea typeface="Cambria" panose="02040503050406030204" pitchFamily="18" charset="0"/>
                <a:cs typeface="Chilanka"/>
                <a:sym typeface="Chilanka"/>
              </a:rPr>
              <a:t>tinh</a:t>
            </a:r>
            <a:r>
              <a:rPr lang="en-US" sz="4800" dirty="0">
                <a:solidFill>
                  <a:srgbClr val="002060"/>
                </a:solidFill>
                <a:latin typeface="Cambria" panose="02040503050406030204" pitchFamily="18" charset="0"/>
                <a:ea typeface="Cambria" panose="02040503050406030204" pitchFamily="18" charset="0"/>
                <a:cs typeface="Chilanka"/>
                <a:sym typeface="Chilanka"/>
              </a:rPr>
              <a:t> </a:t>
            </a:r>
            <a:r>
              <a:rPr lang="en-US" sz="4800" dirty="0" err="1">
                <a:solidFill>
                  <a:srgbClr val="002060"/>
                </a:solidFill>
                <a:latin typeface="Cambria" panose="02040503050406030204" pitchFamily="18" charset="0"/>
                <a:ea typeface="Cambria" panose="02040503050406030204" pitchFamily="18" charset="0"/>
                <a:cs typeface="Chilanka"/>
                <a:sym typeface="Chilanka"/>
              </a:rPr>
              <a:t>bột</a:t>
            </a:r>
            <a:endParaRPr sz="4800" dirty="0">
              <a:solidFill>
                <a:srgbClr val="002060"/>
              </a:solidFill>
              <a:latin typeface="Cambria" panose="02040503050406030204" pitchFamily="18" charset="0"/>
              <a:ea typeface="Cambria" panose="02040503050406030204" pitchFamily="18" charset="0"/>
              <a:cs typeface="Chilanka"/>
              <a:sym typeface="Chilanka"/>
            </a:endParaRPr>
          </a:p>
        </p:txBody>
      </p:sp>
      <p:pic>
        <p:nvPicPr>
          <p:cNvPr id="22" name="Hình ảnh 21">
            <a:extLst>
              <a:ext uri="{FF2B5EF4-FFF2-40B4-BE49-F238E27FC236}">
                <a16:creationId xmlns:a16="http://schemas.microsoft.com/office/drawing/2014/main" id="{55C214EE-905B-A72E-3906-51695D222BF0}"/>
              </a:ext>
            </a:extLst>
          </p:cNvPr>
          <p:cNvPicPr>
            <a:picLocks noChangeAspect="1"/>
          </p:cNvPicPr>
          <p:nvPr/>
        </p:nvPicPr>
        <p:blipFill>
          <a:blip r:embed="rId5"/>
          <a:stretch>
            <a:fillRect/>
          </a:stretch>
        </p:blipFill>
        <p:spPr>
          <a:xfrm>
            <a:off x="13031559" y="4605758"/>
            <a:ext cx="4589690" cy="3456433"/>
          </a:xfrm>
          <a:prstGeom prst="rect">
            <a:avLst/>
          </a:prstGeom>
        </p:spPr>
      </p:pic>
      <p:sp>
        <p:nvSpPr>
          <p:cNvPr id="23" name="Google Shape;1673;p26">
            <a:extLst>
              <a:ext uri="{FF2B5EF4-FFF2-40B4-BE49-F238E27FC236}">
                <a16:creationId xmlns:a16="http://schemas.microsoft.com/office/drawing/2014/main" id="{A4DC16DF-7F1D-C629-E08A-F22749331A36}"/>
              </a:ext>
            </a:extLst>
          </p:cNvPr>
          <p:cNvSpPr/>
          <p:nvPr/>
        </p:nvSpPr>
        <p:spPr>
          <a:xfrm>
            <a:off x="12934949" y="8282517"/>
            <a:ext cx="4910592" cy="1152058"/>
          </a:xfrm>
          <a:prstGeom prst="roundRect">
            <a:avLst>
              <a:gd name="adj" fmla="val 19439"/>
            </a:avLst>
          </a:prstGeom>
          <a:solidFill>
            <a:schemeClr val="bg1"/>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lgn="just" defTabSz="1828800">
              <a:lnSpc>
                <a:spcPct val="120000"/>
              </a:lnSpc>
            </a:pPr>
            <a:endParaRPr sz="2800">
              <a:latin typeface="Cambria" panose="02040503050406030204" pitchFamily="18" charset="0"/>
              <a:ea typeface="Cambria" panose="02040503050406030204" pitchFamily="18" charset="0"/>
            </a:endParaRPr>
          </a:p>
        </p:txBody>
      </p:sp>
      <p:sp>
        <p:nvSpPr>
          <p:cNvPr id="24" name="Google Shape;1674;p26">
            <a:extLst>
              <a:ext uri="{FF2B5EF4-FFF2-40B4-BE49-F238E27FC236}">
                <a16:creationId xmlns:a16="http://schemas.microsoft.com/office/drawing/2014/main" id="{A8E0974D-F97F-D91E-B5D9-8252F56E6092}"/>
              </a:ext>
            </a:extLst>
          </p:cNvPr>
          <p:cNvSpPr txBox="1"/>
          <p:nvPr/>
        </p:nvSpPr>
        <p:spPr>
          <a:xfrm>
            <a:off x="12739006" y="8234770"/>
            <a:ext cx="5227864" cy="1199805"/>
          </a:xfrm>
          <a:prstGeom prst="rect">
            <a:avLst/>
          </a:prstGeom>
          <a:noFill/>
          <a:ln>
            <a:noFill/>
          </a:ln>
        </p:spPr>
        <p:txBody>
          <a:bodyPr spcFirstLastPara="1" wrap="square" lIns="182850" tIns="182850" rIns="182850" bIns="182850" anchor="t" anchorCtr="0">
            <a:noAutofit/>
          </a:bodyPr>
          <a:lstStyle/>
          <a:p>
            <a:pPr algn="ctr" defTabSz="1828800">
              <a:lnSpc>
                <a:spcPct val="120000"/>
              </a:lnSpc>
            </a:pPr>
            <a:r>
              <a:rPr lang="en-US" sz="4800" dirty="0" err="1">
                <a:solidFill>
                  <a:srgbClr val="002060"/>
                </a:solidFill>
                <a:latin typeface="Cambria" panose="02040503050406030204" pitchFamily="18" charset="0"/>
                <a:ea typeface="Cambria" panose="02040503050406030204" pitchFamily="18" charset="0"/>
                <a:cs typeface="Chilanka"/>
                <a:sym typeface="Chilanka"/>
              </a:rPr>
              <a:t>Chứa</a:t>
            </a:r>
            <a:r>
              <a:rPr lang="en-US" sz="4800" dirty="0">
                <a:solidFill>
                  <a:srgbClr val="002060"/>
                </a:solidFill>
                <a:latin typeface="Cambria" panose="02040503050406030204" pitchFamily="18" charset="0"/>
                <a:ea typeface="Cambria" panose="02040503050406030204" pitchFamily="18" charset="0"/>
                <a:cs typeface="Chilanka"/>
                <a:sym typeface="Chilanka"/>
              </a:rPr>
              <a:t> cellulose</a:t>
            </a:r>
            <a:endParaRPr sz="4800" dirty="0">
              <a:solidFill>
                <a:srgbClr val="002060"/>
              </a:solidFill>
              <a:latin typeface="Cambria" panose="02040503050406030204" pitchFamily="18" charset="0"/>
              <a:ea typeface="Cambria" panose="02040503050406030204" pitchFamily="18" charset="0"/>
              <a:cs typeface="Chilanka"/>
              <a:sym typeface="Chilanka"/>
            </a:endParaRPr>
          </a:p>
        </p:txBody>
      </p:sp>
    </p:spTree>
    <p:extLst>
      <p:ext uri="{BB962C8B-B14F-4D97-AF65-F5344CB8AC3E}">
        <p14:creationId xmlns:p14="http://schemas.microsoft.com/office/powerpoint/2010/main" val="318624909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37"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anim calcmode="lin" valueType="num">
                                      <p:cBhvr>
                                        <p:cTn id="25" dur="500" fill="hold"/>
                                        <p:tgtEl>
                                          <p:spTgt spid="19"/>
                                        </p:tgtEl>
                                        <p:attrNameLst>
                                          <p:attrName>ppt_x</p:attrName>
                                        </p:attrNameLst>
                                      </p:cBhvr>
                                      <p:tavLst>
                                        <p:tav tm="0">
                                          <p:val>
                                            <p:strVal val="#ppt_x"/>
                                          </p:val>
                                        </p:tav>
                                        <p:tav tm="100000">
                                          <p:val>
                                            <p:strVal val="#ppt_x"/>
                                          </p:val>
                                        </p:tav>
                                      </p:tavLst>
                                    </p:anim>
                                    <p:anim calcmode="lin" valueType="num">
                                      <p:cBhvr>
                                        <p:cTn id="26" dur="450" decel="100000" fill="hold"/>
                                        <p:tgtEl>
                                          <p:spTgt spid="19"/>
                                        </p:tgtEl>
                                        <p:attrNameLst>
                                          <p:attrName>ppt_y</p:attrName>
                                        </p:attrNameLst>
                                      </p:cBhvr>
                                      <p:tavLst>
                                        <p:tav tm="0">
                                          <p:val>
                                            <p:strVal val="#ppt_y+1"/>
                                          </p:val>
                                        </p:tav>
                                        <p:tav tm="100000">
                                          <p:val>
                                            <p:strVal val="#ppt_y-.03"/>
                                          </p:val>
                                        </p:tav>
                                      </p:tavLst>
                                    </p:anim>
                                    <p:anim calcmode="lin" valueType="num">
                                      <p:cBhvr>
                                        <p:cTn id="27" dur="1" accel="100000" fill="hold">
                                          <p:stCondLst>
                                            <p:cond delay="499"/>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7"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anim calcmode="lin" valueType="num">
                                      <p:cBhvr>
                                        <p:cTn id="43" dur="500" fill="hold"/>
                                        <p:tgtEl>
                                          <p:spTgt spid="22"/>
                                        </p:tgtEl>
                                        <p:attrNameLst>
                                          <p:attrName>ppt_x</p:attrName>
                                        </p:attrNameLst>
                                      </p:cBhvr>
                                      <p:tavLst>
                                        <p:tav tm="0">
                                          <p:val>
                                            <p:strVal val="#ppt_x"/>
                                          </p:val>
                                        </p:tav>
                                        <p:tav tm="100000">
                                          <p:val>
                                            <p:strVal val="#ppt_x"/>
                                          </p:val>
                                        </p:tav>
                                      </p:tavLst>
                                    </p:anim>
                                    <p:anim calcmode="lin" valueType="num">
                                      <p:cBhvr>
                                        <p:cTn id="44" dur="450" decel="100000" fill="hold"/>
                                        <p:tgtEl>
                                          <p:spTgt spid="22"/>
                                        </p:tgtEl>
                                        <p:attrNameLst>
                                          <p:attrName>ppt_y</p:attrName>
                                        </p:attrNameLst>
                                      </p:cBhvr>
                                      <p:tavLst>
                                        <p:tav tm="0">
                                          <p:val>
                                            <p:strVal val="#ppt_y+1"/>
                                          </p:val>
                                        </p:tav>
                                        <p:tav tm="100000">
                                          <p:val>
                                            <p:strVal val="#ppt_y-.03"/>
                                          </p:val>
                                        </p:tav>
                                      </p:tavLst>
                                    </p:anim>
                                    <p:anim calcmode="lin" valueType="num">
                                      <p:cBhvr>
                                        <p:cTn id="45" dur="1" accel="100000" fill="hold">
                                          <p:stCondLst>
                                            <p:cond delay="499"/>
                                          </p:stCondLst>
                                        </p:cTn>
                                        <p:tgtEl>
                                          <p:spTgt spid="22"/>
                                        </p:tgtEl>
                                        <p:attrNameLst>
                                          <p:attrName>ppt_y</p:attrName>
                                        </p:attrNameLst>
                                      </p:cBhvr>
                                      <p:tavLst>
                                        <p:tav tm="0">
                                          <p:val>
                                            <p:strVal val="#ppt_y-.03"/>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down)">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down)">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20" grpId="0" animBg="1"/>
      <p:bldP spid="21" grpId="0"/>
      <p:bldP spid="23" grpId="0" animBg="1"/>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2"/>
        <p:cNvGrpSpPr/>
        <p:nvPr/>
      </p:nvGrpSpPr>
      <p:grpSpPr>
        <a:xfrm>
          <a:off x="0" y="0"/>
          <a:ext cx="0" cy="0"/>
          <a:chOff x="0" y="0"/>
          <a:chExt cx="0" cy="0"/>
        </a:xfrm>
      </p:grpSpPr>
      <p:grpSp>
        <p:nvGrpSpPr>
          <p:cNvPr id="4" name="Google Shape;3663;p48">
            <a:extLst>
              <a:ext uri="{FF2B5EF4-FFF2-40B4-BE49-F238E27FC236}">
                <a16:creationId xmlns:a16="http://schemas.microsoft.com/office/drawing/2014/main" id="{B8F0D1B3-D227-8E1E-7D72-946EF3DA8DFC}"/>
              </a:ext>
            </a:extLst>
          </p:cNvPr>
          <p:cNvGrpSpPr/>
          <p:nvPr/>
        </p:nvGrpSpPr>
        <p:grpSpPr>
          <a:xfrm>
            <a:off x="2057304" y="2876115"/>
            <a:ext cx="5159925" cy="5631070"/>
            <a:chOff x="2616584" y="2108149"/>
            <a:chExt cx="290652" cy="332255"/>
          </a:xfrm>
        </p:grpSpPr>
        <p:sp>
          <p:nvSpPr>
            <p:cNvPr id="5" name="Google Shape;3664;p48">
              <a:extLst>
                <a:ext uri="{FF2B5EF4-FFF2-40B4-BE49-F238E27FC236}">
                  <a16:creationId xmlns:a16="http://schemas.microsoft.com/office/drawing/2014/main" id="{89FD72EA-C9C0-7720-ECE8-EFE6BBF5FA41}"/>
                </a:ext>
              </a:extLst>
            </p:cNvPr>
            <p:cNvSpPr/>
            <p:nvPr/>
          </p:nvSpPr>
          <p:spPr>
            <a:xfrm>
              <a:off x="2655482" y="2324969"/>
              <a:ext cx="213355" cy="95998"/>
            </a:xfrm>
            <a:custGeom>
              <a:avLst/>
              <a:gdLst/>
              <a:ahLst/>
              <a:cxnLst/>
              <a:rect l="l" t="t" r="r" b="b"/>
              <a:pathLst>
                <a:path w="8990" h="4045" extrusionOk="0">
                  <a:moveTo>
                    <a:pt x="1229" y="0"/>
                  </a:moveTo>
                  <a:cubicBezTo>
                    <a:pt x="552" y="0"/>
                    <a:pt x="0" y="548"/>
                    <a:pt x="0" y="1229"/>
                  </a:cubicBezTo>
                  <a:lnTo>
                    <a:pt x="0" y="4045"/>
                  </a:lnTo>
                  <a:lnTo>
                    <a:pt x="8990" y="4045"/>
                  </a:lnTo>
                  <a:lnTo>
                    <a:pt x="8990" y="1229"/>
                  </a:lnTo>
                  <a:cubicBezTo>
                    <a:pt x="8990" y="548"/>
                    <a:pt x="8441" y="0"/>
                    <a:pt x="7761" y="0"/>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6" name="Google Shape;3665;p48">
              <a:extLst>
                <a:ext uri="{FF2B5EF4-FFF2-40B4-BE49-F238E27FC236}">
                  <a16:creationId xmlns:a16="http://schemas.microsoft.com/office/drawing/2014/main" id="{FF76D0B7-ADA4-BD3B-E6FD-EFE5CD5A0E74}"/>
                </a:ext>
              </a:extLst>
            </p:cNvPr>
            <p:cNvSpPr/>
            <p:nvPr/>
          </p:nvSpPr>
          <p:spPr>
            <a:xfrm>
              <a:off x="2650000" y="2341179"/>
              <a:ext cx="223987" cy="98585"/>
            </a:xfrm>
            <a:custGeom>
              <a:avLst/>
              <a:gdLst/>
              <a:ahLst/>
              <a:cxnLst/>
              <a:rect l="l" t="t" r="r" b="b"/>
              <a:pathLst>
                <a:path w="9438" h="4154" extrusionOk="0">
                  <a:moveTo>
                    <a:pt x="2553" y="1"/>
                  </a:moveTo>
                  <a:lnTo>
                    <a:pt x="2553" y="272"/>
                  </a:lnTo>
                  <a:lnTo>
                    <a:pt x="1615" y="272"/>
                  </a:lnTo>
                  <a:cubicBezTo>
                    <a:pt x="1043" y="742"/>
                    <a:pt x="1" y="1910"/>
                    <a:pt x="1" y="4154"/>
                  </a:cubicBezTo>
                  <a:lnTo>
                    <a:pt x="9437" y="4154"/>
                  </a:lnTo>
                  <a:cubicBezTo>
                    <a:pt x="9437" y="1879"/>
                    <a:pt x="8368" y="708"/>
                    <a:pt x="7799" y="245"/>
                  </a:cubicBezTo>
                  <a:lnTo>
                    <a:pt x="6899" y="245"/>
                  </a:lnTo>
                  <a:lnTo>
                    <a:pt x="6899" y="1"/>
                  </a:lnTo>
                  <a:close/>
                </a:path>
              </a:pathLst>
            </a:custGeom>
            <a:solidFill>
              <a:schemeClr val="l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7" name="Google Shape;3666;p48">
              <a:extLst>
                <a:ext uri="{FF2B5EF4-FFF2-40B4-BE49-F238E27FC236}">
                  <a16:creationId xmlns:a16="http://schemas.microsoft.com/office/drawing/2014/main" id="{17F94211-C3D5-96AF-8C28-1D9D9E024012}"/>
                </a:ext>
              </a:extLst>
            </p:cNvPr>
            <p:cNvSpPr/>
            <p:nvPr/>
          </p:nvSpPr>
          <p:spPr>
            <a:xfrm>
              <a:off x="2688565" y="2341819"/>
              <a:ext cx="28550" cy="83016"/>
            </a:xfrm>
            <a:custGeom>
              <a:avLst/>
              <a:gdLst/>
              <a:ahLst/>
              <a:cxnLst/>
              <a:rect l="l" t="t" r="r" b="b"/>
              <a:pathLst>
                <a:path w="1203" h="3498" extrusionOk="0">
                  <a:moveTo>
                    <a:pt x="366" y="1"/>
                  </a:moveTo>
                  <a:cubicBezTo>
                    <a:pt x="366" y="1"/>
                    <a:pt x="217" y="79"/>
                    <a:pt x="1" y="258"/>
                  </a:cubicBezTo>
                  <a:lnTo>
                    <a:pt x="1" y="3497"/>
                  </a:lnTo>
                  <a:lnTo>
                    <a:pt x="1202" y="3497"/>
                  </a:lnTo>
                  <a:lnTo>
                    <a:pt x="1202" y="1"/>
                  </a:ln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8" name="Google Shape;3667;p48">
              <a:extLst>
                <a:ext uri="{FF2B5EF4-FFF2-40B4-BE49-F238E27FC236}">
                  <a16:creationId xmlns:a16="http://schemas.microsoft.com/office/drawing/2014/main" id="{72090438-4529-B5C1-9E96-698F28ED6CBB}"/>
                </a:ext>
              </a:extLst>
            </p:cNvPr>
            <p:cNvSpPr/>
            <p:nvPr/>
          </p:nvSpPr>
          <p:spPr>
            <a:xfrm>
              <a:off x="2806563" y="2341819"/>
              <a:ext cx="28550" cy="83016"/>
            </a:xfrm>
            <a:custGeom>
              <a:avLst/>
              <a:gdLst/>
              <a:ahLst/>
              <a:cxnLst/>
              <a:rect l="l" t="t" r="r" b="b"/>
              <a:pathLst>
                <a:path w="1203" h="3498" extrusionOk="0">
                  <a:moveTo>
                    <a:pt x="1" y="1"/>
                  </a:moveTo>
                  <a:lnTo>
                    <a:pt x="1" y="3497"/>
                  </a:lnTo>
                  <a:lnTo>
                    <a:pt x="1202" y="3497"/>
                  </a:lnTo>
                  <a:lnTo>
                    <a:pt x="1202" y="245"/>
                  </a:lnTo>
                  <a:lnTo>
                    <a:pt x="1202" y="241"/>
                  </a:lnTo>
                  <a:cubicBezTo>
                    <a:pt x="996" y="75"/>
                    <a:pt x="853" y="1"/>
                    <a:pt x="853" y="1"/>
                  </a:cubicBezTo>
                  <a:close/>
                </a:path>
              </a:pathLst>
            </a:custGeom>
            <a:solidFill>
              <a:schemeClr val="accent4"/>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9" name="Google Shape;3668;p48">
              <a:extLst>
                <a:ext uri="{FF2B5EF4-FFF2-40B4-BE49-F238E27FC236}">
                  <a16:creationId xmlns:a16="http://schemas.microsoft.com/office/drawing/2014/main" id="{99758719-8570-6D17-BBCD-361997D2AED3}"/>
                </a:ext>
              </a:extLst>
            </p:cNvPr>
            <p:cNvSpPr/>
            <p:nvPr/>
          </p:nvSpPr>
          <p:spPr>
            <a:xfrm>
              <a:off x="2688565" y="2382544"/>
              <a:ext cx="28550" cy="42291"/>
            </a:xfrm>
            <a:custGeom>
              <a:avLst/>
              <a:gdLst/>
              <a:ahLst/>
              <a:cxnLst/>
              <a:rect l="l" t="t" r="r" b="b"/>
              <a:pathLst>
                <a:path w="1203" h="1782" extrusionOk="0">
                  <a:moveTo>
                    <a:pt x="603" y="1"/>
                  </a:moveTo>
                  <a:cubicBezTo>
                    <a:pt x="390" y="1"/>
                    <a:pt x="190" y="35"/>
                    <a:pt x="1" y="99"/>
                  </a:cubicBezTo>
                  <a:lnTo>
                    <a:pt x="1" y="1781"/>
                  </a:lnTo>
                  <a:lnTo>
                    <a:pt x="1202" y="1781"/>
                  </a:lnTo>
                  <a:lnTo>
                    <a:pt x="1202" y="99"/>
                  </a:lnTo>
                  <a:cubicBezTo>
                    <a:pt x="1013" y="35"/>
                    <a:pt x="813" y="1"/>
                    <a:pt x="603" y="1"/>
                  </a:cubicBezTo>
                  <a:close/>
                </a:path>
              </a:pathLst>
            </a:custGeom>
            <a:solidFill>
              <a:srgbClr val="000000">
                <a:alpha val="2047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0" name="Google Shape;3669;p48">
              <a:extLst>
                <a:ext uri="{FF2B5EF4-FFF2-40B4-BE49-F238E27FC236}">
                  <a16:creationId xmlns:a16="http://schemas.microsoft.com/office/drawing/2014/main" id="{952FCFCF-4B8F-C466-E99E-C9DD3379483B}"/>
                </a:ext>
              </a:extLst>
            </p:cNvPr>
            <p:cNvSpPr/>
            <p:nvPr/>
          </p:nvSpPr>
          <p:spPr>
            <a:xfrm>
              <a:off x="2677885" y="2402076"/>
              <a:ext cx="49340" cy="37687"/>
            </a:xfrm>
            <a:custGeom>
              <a:avLst/>
              <a:gdLst/>
              <a:ahLst/>
              <a:cxnLst/>
              <a:rect l="l" t="t" r="r" b="b"/>
              <a:pathLst>
                <a:path w="2079" h="1588" extrusionOk="0">
                  <a:moveTo>
                    <a:pt x="1039" y="0"/>
                  </a:moveTo>
                  <a:cubicBezTo>
                    <a:pt x="464" y="0"/>
                    <a:pt x="0" y="471"/>
                    <a:pt x="11" y="1046"/>
                  </a:cubicBezTo>
                  <a:cubicBezTo>
                    <a:pt x="14" y="1344"/>
                    <a:pt x="271" y="1588"/>
                    <a:pt x="569" y="1588"/>
                  </a:cubicBezTo>
                  <a:lnTo>
                    <a:pt x="1510" y="1588"/>
                  </a:lnTo>
                  <a:cubicBezTo>
                    <a:pt x="1808" y="1588"/>
                    <a:pt x="2065" y="1344"/>
                    <a:pt x="2068" y="1046"/>
                  </a:cubicBezTo>
                  <a:cubicBezTo>
                    <a:pt x="2079" y="467"/>
                    <a:pt x="1615" y="0"/>
                    <a:pt x="1039" y="0"/>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1" name="Google Shape;3670;p48">
              <a:extLst>
                <a:ext uri="{FF2B5EF4-FFF2-40B4-BE49-F238E27FC236}">
                  <a16:creationId xmlns:a16="http://schemas.microsoft.com/office/drawing/2014/main" id="{CAAA5E6F-90B6-F06A-C582-8C9451F9E420}"/>
                </a:ext>
              </a:extLst>
            </p:cNvPr>
            <p:cNvSpPr/>
            <p:nvPr/>
          </p:nvSpPr>
          <p:spPr>
            <a:xfrm>
              <a:off x="2806563" y="2382544"/>
              <a:ext cx="28550" cy="42291"/>
            </a:xfrm>
            <a:custGeom>
              <a:avLst/>
              <a:gdLst/>
              <a:ahLst/>
              <a:cxnLst/>
              <a:rect l="l" t="t" r="r" b="b"/>
              <a:pathLst>
                <a:path w="1203" h="1782" extrusionOk="0">
                  <a:moveTo>
                    <a:pt x="620" y="1"/>
                  </a:moveTo>
                  <a:cubicBezTo>
                    <a:pt x="403" y="1"/>
                    <a:pt x="193" y="38"/>
                    <a:pt x="1" y="106"/>
                  </a:cubicBezTo>
                  <a:lnTo>
                    <a:pt x="1" y="1781"/>
                  </a:lnTo>
                  <a:lnTo>
                    <a:pt x="1202" y="1781"/>
                  </a:lnTo>
                  <a:lnTo>
                    <a:pt x="1202" y="96"/>
                  </a:lnTo>
                  <a:cubicBezTo>
                    <a:pt x="1019" y="35"/>
                    <a:pt x="823" y="1"/>
                    <a:pt x="620" y="1"/>
                  </a:cubicBezTo>
                  <a:close/>
                </a:path>
              </a:pathLst>
            </a:custGeom>
            <a:solidFill>
              <a:srgbClr val="000000">
                <a:alpha val="20470"/>
              </a:srgbClr>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2" name="Google Shape;3671;p48">
              <a:extLst>
                <a:ext uri="{FF2B5EF4-FFF2-40B4-BE49-F238E27FC236}">
                  <a16:creationId xmlns:a16="http://schemas.microsoft.com/office/drawing/2014/main" id="{FA6BDCF6-6A6D-C232-9ED0-404D800255EB}"/>
                </a:ext>
              </a:extLst>
            </p:cNvPr>
            <p:cNvSpPr/>
            <p:nvPr/>
          </p:nvSpPr>
          <p:spPr>
            <a:xfrm>
              <a:off x="2796833" y="2402076"/>
              <a:ext cx="49103" cy="37687"/>
            </a:xfrm>
            <a:custGeom>
              <a:avLst/>
              <a:gdLst/>
              <a:ahLst/>
              <a:cxnLst/>
              <a:rect l="l" t="t" r="r" b="b"/>
              <a:pathLst>
                <a:path w="2069" h="1588" extrusionOk="0">
                  <a:moveTo>
                    <a:pt x="1030" y="0"/>
                  </a:moveTo>
                  <a:cubicBezTo>
                    <a:pt x="461" y="0"/>
                    <a:pt x="1" y="461"/>
                    <a:pt x="1" y="1029"/>
                  </a:cubicBezTo>
                  <a:cubicBezTo>
                    <a:pt x="1" y="1337"/>
                    <a:pt x="248" y="1588"/>
                    <a:pt x="556" y="1588"/>
                  </a:cubicBezTo>
                  <a:lnTo>
                    <a:pt x="1500" y="1588"/>
                  </a:lnTo>
                  <a:cubicBezTo>
                    <a:pt x="1798" y="1588"/>
                    <a:pt x="2055" y="1344"/>
                    <a:pt x="2059" y="1046"/>
                  </a:cubicBezTo>
                  <a:cubicBezTo>
                    <a:pt x="2069" y="471"/>
                    <a:pt x="1605" y="0"/>
                    <a:pt x="1030" y="0"/>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3" name="Google Shape;3672;p48">
              <a:extLst>
                <a:ext uri="{FF2B5EF4-FFF2-40B4-BE49-F238E27FC236}">
                  <a16:creationId xmlns:a16="http://schemas.microsoft.com/office/drawing/2014/main" id="{03717A23-07B6-A8DA-B879-0E55718674C5}"/>
                </a:ext>
              </a:extLst>
            </p:cNvPr>
            <p:cNvSpPr/>
            <p:nvPr/>
          </p:nvSpPr>
          <p:spPr>
            <a:xfrm>
              <a:off x="2741892" y="2387220"/>
              <a:ext cx="40037" cy="53185"/>
            </a:xfrm>
            <a:custGeom>
              <a:avLst/>
              <a:gdLst/>
              <a:ahLst/>
              <a:cxnLst/>
              <a:rect l="l" t="t" r="r" b="b"/>
              <a:pathLst>
                <a:path w="1687" h="2241" extrusionOk="0">
                  <a:moveTo>
                    <a:pt x="356" y="0"/>
                  </a:moveTo>
                  <a:lnTo>
                    <a:pt x="1" y="2241"/>
                  </a:lnTo>
                  <a:lnTo>
                    <a:pt x="1686" y="2241"/>
                  </a:lnTo>
                  <a:lnTo>
                    <a:pt x="1331" y="0"/>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4" name="Google Shape;3673;p48">
              <a:extLst>
                <a:ext uri="{FF2B5EF4-FFF2-40B4-BE49-F238E27FC236}">
                  <a16:creationId xmlns:a16="http://schemas.microsoft.com/office/drawing/2014/main" id="{74AAFE2F-92D5-5BB1-8AC8-6F26CB616739}"/>
                </a:ext>
              </a:extLst>
            </p:cNvPr>
            <p:cNvSpPr/>
            <p:nvPr/>
          </p:nvSpPr>
          <p:spPr>
            <a:xfrm>
              <a:off x="2743672" y="2343125"/>
              <a:ext cx="36334" cy="47892"/>
            </a:xfrm>
            <a:custGeom>
              <a:avLst/>
              <a:gdLst/>
              <a:ahLst/>
              <a:cxnLst/>
              <a:rect l="l" t="t" r="r" b="b"/>
              <a:pathLst>
                <a:path w="1531" h="2018" extrusionOk="0">
                  <a:moveTo>
                    <a:pt x="0" y="0"/>
                  </a:moveTo>
                  <a:lnTo>
                    <a:pt x="0" y="1235"/>
                  </a:lnTo>
                  <a:cubicBezTo>
                    <a:pt x="0" y="1655"/>
                    <a:pt x="329" y="2007"/>
                    <a:pt x="745" y="2017"/>
                  </a:cubicBezTo>
                  <a:cubicBezTo>
                    <a:pt x="753" y="2017"/>
                    <a:pt x="761" y="2018"/>
                    <a:pt x="769" y="2018"/>
                  </a:cubicBezTo>
                  <a:cubicBezTo>
                    <a:pt x="1191" y="2018"/>
                    <a:pt x="1530" y="1674"/>
                    <a:pt x="1530" y="1249"/>
                  </a:cubicBezTo>
                  <a:lnTo>
                    <a:pt x="1530" y="0"/>
                  </a:lnTo>
                  <a:close/>
                </a:path>
              </a:pathLst>
            </a:custGeom>
            <a:solidFill>
              <a:schemeClr val="accent1"/>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5" name="Google Shape;3674;p48">
              <a:extLst>
                <a:ext uri="{FF2B5EF4-FFF2-40B4-BE49-F238E27FC236}">
                  <a16:creationId xmlns:a16="http://schemas.microsoft.com/office/drawing/2014/main" id="{125E248E-F0E6-BC79-C573-0EBB142AB678}"/>
                </a:ext>
              </a:extLst>
            </p:cNvPr>
            <p:cNvSpPr/>
            <p:nvPr/>
          </p:nvSpPr>
          <p:spPr>
            <a:xfrm>
              <a:off x="2625270" y="2108149"/>
              <a:ext cx="273280" cy="140924"/>
            </a:xfrm>
            <a:custGeom>
              <a:avLst/>
              <a:gdLst/>
              <a:ahLst/>
              <a:cxnLst/>
              <a:rect l="l" t="t" r="r" b="b"/>
              <a:pathLst>
                <a:path w="11515" h="5938" extrusionOk="0">
                  <a:moveTo>
                    <a:pt x="1439" y="1"/>
                  </a:moveTo>
                  <a:cubicBezTo>
                    <a:pt x="962" y="1"/>
                    <a:pt x="586" y="418"/>
                    <a:pt x="644" y="902"/>
                  </a:cubicBezTo>
                  <a:cubicBezTo>
                    <a:pt x="694" y="1338"/>
                    <a:pt x="860" y="1856"/>
                    <a:pt x="1280" y="2323"/>
                  </a:cubicBezTo>
                  <a:cubicBezTo>
                    <a:pt x="481" y="3311"/>
                    <a:pt x="1" y="4570"/>
                    <a:pt x="1" y="5938"/>
                  </a:cubicBezTo>
                  <a:lnTo>
                    <a:pt x="11515" y="5938"/>
                  </a:lnTo>
                  <a:cubicBezTo>
                    <a:pt x="11515" y="2763"/>
                    <a:pt x="8932" y="181"/>
                    <a:pt x="5758" y="181"/>
                  </a:cubicBezTo>
                  <a:cubicBezTo>
                    <a:pt x="3740" y="181"/>
                    <a:pt x="2329" y="82"/>
                    <a:pt x="1520" y="5"/>
                  </a:cubicBezTo>
                  <a:cubicBezTo>
                    <a:pt x="1493" y="2"/>
                    <a:pt x="1466" y="1"/>
                    <a:pt x="1439" y="1"/>
                  </a:cubicBezTo>
                  <a:close/>
                </a:path>
              </a:pathLst>
            </a:custGeom>
            <a:solidFill>
              <a:srgbClr val="E8A88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6" name="Google Shape;3675;p48">
              <a:extLst>
                <a:ext uri="{FF2B5EF4-FFF2-40B4-BE49-F238E27FC236}">
                  <a16:creationId xmlns:a16="http://schemas.microsoft.com/office/drawing/2014/main" id="{8B45ABCB-4DC6-EE72-52B0-C37DA1A4D5DE}"/>
                </a:ext>
              </a:extLst>
            </p:cNvPr>
            <p:cNvSpPr/>
            <p:nvPr/>
          </p:nvSpPr>
          <p:spPr>
            <a:xfrm>
              <a:off x="2840690" y="2222303"/>
              <a:ext cx="66546" cy="66546"/>
            </a:xfrm>
            <a:custGeom>
              <a:avLst/>
              <a:gdLst/>
              <a:ahLst/>
              <a:cxnLst/>
              <a:rect l="l" t="t" r="r" b="b"/>
              <a:pathLst>
                <a:path w="2804" h="2804" extrusionOk="0">
                  <a:moveTo>
                    <a:pt x="1402" y="1"/>
                  </a:moveTo>
                  <a:cubicBezTo>
                    <a:pt x="627" y="1"/>
                    <a:pt x="1" y="627"/>
                    <a:pt x="1" y="1402"/>
                  </a:cubicBezTo>
                  <a:cubicBezTo>
                    <a:pt x="1" y="2174"/>
                    <a:pt x="627" y="2803"/>
                    <a:pt x="1402" y="2803"/>
                  </a:cubicBezTo>
                  <a:cubicBezTo>
                    <a:pt x="2177" y="2803"/>
                    <a:pt x="2803" y="2174"/>
                    <a:pt x="2803" y="1402"/>
                  </a:cubicBezTo>
                  <a:cubicBezTo>
                    <a:pt x="2803" y="627"/>
                    <a:pt x="2177" y="1"/>
                    <a:pt x="1402" y="1"/>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7" name="Google Shape;3676;p48">
              <a:extLst>
                <a:ext uri="{FF2B5EF4-FFF2-40B4-BE49-F238E27FC236}">
                  <a16:creationId xmlns:a16="http://schemas.microsoft.com/office/drawing/2014/main" id="{13A77332-F895-CBA1-CBC1-ABFFF1194C74}"/>
                </a:ext>
              </a:extLst>
            </p:cNvPr>
            <p:cNvSpPr/>
            <p:nvPr/>
          </p:nvSpPr>
          <p:spPr>
            <a:xfrm>
              <a:off x="2625270" y="2108149"/>
              <a:ext cx="134658" cy="140924"/>
            </a:xfrm>
            <a:custGeom>
              <a:avLst/>
              <a:gdLst/>
              <a:ahLst/>
              <a:cxnLst/>
              <a:rect l="l" t="t" r="r" b="b"/>
              <a:pathLst>
                <a:path w="5674" h="5938" extrusionOk="0">
                  <a:moveTo>
                    <a:pt x="1436" y="1"/>
                  </a:moveTo>
                  <a:cubicBezTo>
                    <a:pt x="962" y="1"/>
                    <a:pt x="586" y="418"/>
                    <a:pt x="644" y="898"/>
                  </a:cubicBezTo>
                  <a:cubicBezTo>
                    <a:pt x="694" y="1335"/>
                    <a:pt x="860" y="1856"/>
                    <a:pt x="1280" y="2323"/>
                  </a:cubicBezTo>
                  <a:cubicBezTo>
                    <a:pt x="481" y="3311"/>
                    <a:pt x="1" y="4570"/>
                    <a:pt x="1" y="5938"/>
                  </a:cubicBezTo>
                  <a:lnTo>
                    <a:pt x="1960" y="5938"/>
                  </a:lnTo>
                  <a:cubicBezTo>
                    <a:pt x="1950" y="5823"/>
                    <a:pt x="1947" y="5704"/>
                    <a:pt x="1947" y="5586"/>
                  </a:cubicBezTo>
                  <a:cubicBezTo>
                    <a:pt x="1947" y="3118"/>
                    <a:pt x="3497" y="1010"/>
                    <a:pt x="5673" y="181"/>
                  </a:cubicBezTo>
                  <a:cubicBezTo>
                    <a:pt x="3700" y="177"/>
                    <a:pt x="2316" y="82"/>
                    <a:pt x="1517" y="5"/>
                  </a:cubicBezTo>
                  <a:cubicBezTo>
                    <a:pt x="1490" y="2"/>
                    <a:pt x="1463" y="1"/>
                    <a:pt x="1436" y="1"/>
                  </a:cubicBezTo>
                  <a:close/>
                </a:path>
              </a:pathLst>
            </a:custGeom>
            <a:solidFill>
              <a:srgbClr val="E3986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8" name="Google Shape;3677;p48">
              <a:extLst>
                <a:ext uri="{FF2B5EF4-FFF2-40B4-BE49-F238E27FC236}">
                  <a16:creationId xmlns:a16="http://schemas.microsoft.com/office/drawing/2014/main" id="{B010C428-AF3A-5594-0F26-1FFA524DD751}"/>
                </a:ext>
              </a:extLst>
            </p:cNvPr>
            <p:cNvSpPr/>
            <p:nvPr/>
          </p:nvSpPr>
          <p:spPr>
            <a:xfrm>
              <a:off x="2647674" y="2177828"/>
              <a:ext cx="227666" cy="184496"/>
            </a:xfrm>
            <a:custGeom>
              <a:avLst/>
              <a:gdLst/>
              <a:ahLst/>
              <a:cxnLst/>
              <a:rect l="l" t="t" r="r" b="b"/>
              <a:pathLst>
                <a:path w="9593" h="7774" extrusionOk="0">
                  <a:moveTo>
                    <a:pt x="1729" y="1"/>
                  </a:moveTo>
                  <a:cubicBezTo>
                    <a:pt x="1297" y="1"/>
                    <a:pt x="892" y="232"/>
                    <a:pt x="671" y="612"/>
                  </a:cubicBezTo>
                  <a:cubicBezTo>
                    <a:pt x="278" y="1296"/>
                    <a:pt x="48" y="2085"/>
                    <a:pt x="35" y="2927"/>
                  </a:cubicBezTo>
                  <a:cubicBezTo>
                    <a:pt x="1" y="5564"/>
                    <a:pt x="2167" y="7767"/>
                    <a:pt x="4804" y="7774"/>
                  </a:cubicBezTo>
                  <a:cubicBezTo>
                    <a:pt x="4806" y="7774"/>
                    <a:pt x="4808" y="7774"/>
                    <a:pt x="4810" y="7774"/>
                  </a:cubicBezTo>
                  <a:cubicBezTo>
                    <a:pt x="7450" y="7774"/>
                    <a:pt x="9593" y="5633"/>
                    <a:pt x="9593" y="2995"/>
                  </a:cubicBezTo>
                  <a:cubicBezTo>
                    <a:pt x="9593" y="2271"/>
                    <a:pt x="9430" y="1580"/>
                    <a:pt x="9139" y="968"/>
                  </a:cubicBezTo>
                  <a:cubicBezTo>
                    <a:pt x="8989" y="644"/>
                    <a:pt x="8666" y="449"/>
                    <a:pt x="8320" y="449"/>
                  </a:cubicBezTo>
                  <a:cubicBezTo>
                    <a:pt x="8246" y="449"/>
                    <a:pt x="8171" y="458"/>
                    <a:pt x="8097" y="477"/>
                  </a:cubicBezTo>
                  <a:cubicBezTo>
                    <a:pt x="7292" y="678"/>
                    <a:pt x="6600" y="755"/>
                    <a:pt x="5980" y="755"/>
                  </a:cubicBezTo>
                  <a:cubicBezTo>
                    <a:pt x="4381" y="755"/>
                    <a:pt x="3260" y="241"/>
                    <a:pt x="1923" y="17"/>
                  </a:cubicBezTo>
                  <a:cubicBezTo>
                    <a:pt x="1858" y="6"/>
                    <a:pt x="1794" y="1"/>
                    <a:pt x="1729" y="1"/>
                  </a:cubicBezTo>
                  <a:close/>
                </a:path>
              </a:pathLst>
            </a:custGeom>
            <a:solidFill>
              <a:srgbClr val="FFDCCE"/>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19" name="Google Shape;3678;p48">
              <a:extLst>
                <a:ext uri="{FF2B5EF4-FFF2-40B4-BE49-F238E27FC236}">
                  <a16:creationId xmlns:a16="http://schemas.microsoft.com/office/drawing/2014/main" id="{57A4AE8B-5966-5713-2737-C8F1E57025A2}"/>
                </a:ext>
              </a:extLst>
            </p:cNvPr>
            <p:cNvSpPr/>
            <p:nvPr/>
          </p:nvSpPr>
          <p:spPr>
            <a:xfrm>
              <a:off x="2616584" y="2177899"/>
              <a:ext cx="125426" cy="182598"/>
            </a:xfrm>
            <a:custGeom>
              <a:avLst/>
              <a:gdLst/>
              <a:ahLst/>
              <a:cxnLst/>
              <a:rect l="l" t="t" r="r" b="b"/>
              <a:pathLst>
                <a:path w="5285" h="7694" extrusionOk="0">
                  <a:moveTo>
                    <a:pt x="2949" y="0"/>
                  </a:moveTo>
                  <a:cubicBezTo>
                    <a:pt x="2553" y="30"/>
                    <a:pt x="2187" y="254"/>
                    <a:pt x="1981" y="609"/>
                  </a:cubicBezTo>
                  <a:cubicBezTo>
                    <a:pt x="1758" y="998"/>
                    <a:pt x="1585" y="1425"/>
                    <a:pt x="1477" y="1872"/>
                  </a:cubicBezTo>
                  <a:lnTo>
                    <a:pt x="1402" y="1872"/>
                  </a:lnTo>
                  <a:cubicBezTo>
                    <a:pt x="627" y="1872"/>
                    <a:pt x="1" y="2498"/>
                    <a:pt x="1" y="3273"/>
                  </a:cubicBezTo>
                  <a:cubicBezTo>
                    <a:pt x="1" y="4045"/>
                    <a:pt x="627" y="4674"/>
                    <a:pt x="1402" y="4674"/>
                  </a:cubicBezTo>
                  <a:cubicBezTo>
                    <a:pt x="1490" y="4674"/>
                    <a:pt x="1571" y="4664"/>
                    <a:pt x="1649" y="4650"/>
                  </a:cubicBezTo>
                  <a:cubicBezTo>
                    <a:pt x="2235" y="6204"/>
                    <a:pt x="3616" y="7392"/>
                    <a:pt x="5284" y="7693"/>
                  </a:cubicBezTo>
                  <a:cubicBezTo>
                    <a:pt x="3511" y="6705"/>
                    <a:pt x="2313" y="4813"/>
                    <a:pt x="2313" y="2640"/>
                  </a:cubicBezTo>
                  <a:cubicBezTo>
                    <a:pt x="2313" y="1689"/>
                    <a:pt x="2543" y="792"/>
                    <a:pt x="2949" y="0"/>
                  </a:cubicBezTo>
                  <a:close/>
                </a:path>
              </a:pathLst>
            </a:custGeom>
            <a:solidFill>
              <a:srgbClr val="FFCABD"/>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0" name="Google Shape;3679;p48">
              <a:extLst>
                <a:ext uri="{FF2B5EF4-FFF2-40B4-BE49-F238E27FC236}">
                  <a16:creationId xmlns:a16="http://schemas.microsoft.com/office/drawing/2014/main" id="{9682255B-EC30-7154-0D8B-FA3FA7B70B82}"/>
                </a:ext>
              </a:extLst>
            </p:cNvPr>
            <p:cNvSpPr/>
            <p:nvPr/>
          </p:nvSpPr>
          <p:spPr>
            <a:xfrm>
              <a:off x="2669365"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2" y="1300"/>
                    <a:pt x="2102" y="840"/>
                  </a:cubicBezTo>
                  <a:cubicBezTo>
                    <a:pt x="2102"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1" name="Google Shape;3680;p48">
              <a:extLst>
                <a:ext uri="{FF2B5EF4-FFF2-40B4-BE49-F238E27FC236}">
                  <a16:creationId xmlns:a16="http://schemas.microsoft.com/office/drawing/2014/main" id="{A35A4904-76B5-18C0-EE89-04A4C9480EE9}"/>
                </a:ext>
              </a:extLst>
            </p:cNvPr>
            <p:cNvSpPr/>
            <p:nvPr/>
          </p:nvSpPr>
          <p:spPr>
            <a:xfrm>
              <a:off x="2804546" y="2250734"/>
              <a:ext cx="49909" cy="39799"/>
            </a:xfrm>
            <a:custGeom>
              <a:avLst/>
              <a:gdLst/>
              <a:ahLst/>
              <a:cxnLst/>
              <a:rect l="l" t="t" r="r" b="b"/>
              <a:pathLst>
                <a:path w="2103" h="1677" extrusionOk="0">
                  <a:moveTo>
                    <a:pt x="1050" y="1"/>
                  </a:moveTo>
                  <a:cubicBezTo>
                    <a:pt x="471" y="1"/>
                    <a:pt x="1" y="376"/>
                    <a:pt x="1" y="840"/>
                  </a:cubicBezTo>
                  <a:cubicBezTo>
                    <a:pt x="1" y="1300"/>
                    <a:pt x="471" y="1676"/>
                    <a:pt x="1050" y="1676"/>
                  </a:cubicBezTo>
                  <a:cubicBezTo>
                    <a:pt x="1632" y="1676"/>
                    <a:pt x="2103" y="1300"/>
                    <a:pt x="2103" y="840"/>
                  </a:cubicBezTo>
                  <a:cubicBezTo>
                    <a:pt x="2103" y="376"/>
                    <a:pt x="1632" y="1"/>
                    <a:pt x="1050" y="1"/>
                  </a:cubicBezTo>
                  <a:close/>
                </a:path>
              </a:pathLst>
            </a:custGeom>
            <a:solidFill>
              <a:schemeClr val="lt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2" name="Google Shape;3681;p48">
              <a:extLst>
                <a:ext uri="{FF2B5EF4-FFF2-40B4-BE49-F238E27FC236}">
                  <a16:creationId xmlns:a16="http://schemas.microsoft.com/office/drawing/2014/main" id="{B649C380-E79E-36EC-7D3A-F8FA51201CDE}"/>
                </a:ext>
              </a:extLst>
            </p:cNvPr>
            <p:cNvSpPr/>
            <p:nvPr/>
          </p:nvSpPr>
          <p:spPr>
            <a:xfrm>
              <a:off x="2691935" y="2232104"/>
              <a:ext cx="33843" cy="21953"/>
            </a:xfrm>
            <a:custGeom>
              <a:avLst/>
              <a:gdLst/>
              <a:ahLst/>
              <a:cxnLst/>
              <a:rect l="l" t="t" r="r" b="b"/>
              <a:pathLst>
                <a:path w="1426" h="925" extrusionOk="0">
                  <a:moveTo>
                    <a:pt x="711" y="1"/>
                  </a:moveTo>
                  <a:cubicBezTo>
                    <a:pt x="322" y="1"/>
                    <a:pt x="1" y="322"/>
                    <a:pt x="1" y="715"/>
                  </a:cubicBezTo>
                  <a:cubicBezTo>
                    <a:pt x="1" y="830"/>
                    <a:pt x="96" y="925"/>
                    <a:pt x="214" y="925"/>
                  </a:cubicBezTo>
                  <a:cubicBezTo>
                    <a:pt x="329" y="925"/>
                    <a:pt x="424" y="830"/>
                    <a:pt x="424" y="715"/>
                  </a:cubicBezTo>
                  <a:cubicBezTo>
                    <a:pt x="424" y="556"/>
                    <a:pt x="552" y="424"/>
                    <a:pt x="711" y="424"/>
                  </a:cubicBezTo>
                  <a:cubicBezTo>
                    <a:pt x="871" y="424"/>
                    <a:pt x="1003" y="552"/>
                    <a:pt x="1003" y="715"/>
                  </a:cubicBezTo>
                  <a:cubicBezTo>
                    <a:pt x="1003" y="830"/>
                    <a:pt x="1097" y="925"/>
                    <a:pt x="1212" y="925"/>
                  </a:cubicBezTo>
                  <a:cubicBezTo>
                    <a:pt x="1331" y="925"/>
                    <a:pt x="1426" y="830"/>
                    <a:pt x="1426" y="715"/>
                  </a:cubicBezTo>
                  <a:cubicBezTo>
                    <a:pt x="1426" y="322"/>
                    <a:pt x="1104" y="1"/>
                    <a:pt x="711"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3" name="Google Shape;3682;p48">
              <a:extLst>
                <a:ext uri="{FF2B5EF4-FFF2-40B4-BE49-F238E27FC236}">
                  <a16:creationId xmlns:a16="http://schemas.microsoft.com/office/drawing/2014/main" id="{42298640-B719-0F48-1AF8-88D6048F974B}"/>
                </a:ext>
              </a:extLst>
            </p:cNvPr>
            <p:cNvSpPr/>
            <p:nvPr/>
          </p:nvSpPr>
          <p:spPr>
            <a:xfrm>
              <a:off x="2798043" y="2232104"/>
              <a:ext cx="33843" cy="21953"/>
            </a:xfrm>
            <a:custGeom>
              <a:avLst/>
              <a:gdLst/>
              <a:ahLst/>
              <a:cxnLst/>
              <a:rect l="l" t="t" r="r" b="b"/>
              <a:pathLst>
                <a:path w="1426" h="925" extrusionOk="0">
                  <a:moveTo>
                    <a:pt x="715" y="1"/>
                  </a:moveTo>
                  <a:cubicBezTo>
                    <a:pt x="322" y="1"/>
                    <a:pt x="1" y="322"/>
                    <a:pt x="1" y="715"/>
                  </a:cubicBezTo>
                  <a:cubicBezTo>
                    <a:pt x="1" y="830"/>
                    <a:pt x="96" y="925"/>
                    <a:pt x="214" y="925"/>
                  </a:cubicBezTo>
                  <a:cubicBezTo>
                    <a:pt x="329" y="925"/>
                    <a:pt x="424" y="830"/>
                    <a:pt x="424" y="715"/>
                  </a:cubicBezTo>
                  <a:cubicBezTo>
                    <a:pt x="424" y="556"/>
                    <a:pt x="556" y="424"/>
                    <a:pt x="715" y="424"/>
                  </a:cubicBezTo>
                  <a:cubicBezTo>
                    <a:pt x="874" y="424"/>
                    <a:pt x="1003" y="552"/>
                    <a:pt x="1003" y="715"/>
                  </a:cubicBezTo>
                  <a:cubicBezTo>
                    <a:pt x="1003" y="830"/>
                    <a:pt x="1097" y="925"/>
                    <a:pt x="1212" y="925"/>
                  </a:cubicBezTo>
                  <a:cubicBezTo>
                    <a:pt x="1331" y="925"/>
                    <a:pt x="1426" y="830"/>
                    <a:pt x="1426" y="715"/>
                  </a:cubicBezTo>
                  <a:cubicBezTo>
                    <a:pt x="1426" y="322"/>
                    <a:pt x="1104" y="1"/>
                    <a:pt x="715"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sp>
          <p:nvSpPr>
            <p:cNvPr id="24" name="Google Shape;3683;p48">
              <a:extLst>
                <a:ext uri="{FF2B5EF4-FFF2-40B4-BE49-F238E27FC236}">
                  <a16:creationId xmlns:a16="http://schemas.microsoft.com/office/drawing/2014/main" id="{0D39CC8D-5040-BA9F-E371-16B24E87219A}"/>
                </a:ext>
              </a:extLst>
            </p:cNvPr>
            <p:cNvSpPr/>
            <p:nvPr/>
          </p:nvSpPr>
          <p:spPr>
            <a:xfrm>
              <a:off x="2743743" y="2257878"/>
              <a:ext cx="36334" cy="15782"/>
            </a:xfrm>
            <a:custGeom>
              <a:avLst/>
              <a:gdLst/>
              <a:ahLst/>
              <a:cxnLst/>
              <a:rect l="l" t="t" r="r" b="b"/>
              <a:pathLst>
                <a:path w="1531" h="665" extrusionOk="0">
                  <a:moveTo>
                    <a:pt x="236" y="1"/>
                  </a:moveTo>
                  <a:cubicBezTo>
                    <a:pt x="186" y="1"/>
                    <a:pt x="136" y="18"/>
                    <a:pt x="96" y="52"/>
                  </a:cubicBezTo>
                  <a:cubicBezTo>
                    <a:pt x="8" y="130"/>
                    <a:pt x="1" y="262"/>
                    <a:pt x="75" y="350"/>
                  </a:cubicBezTo>
                  <a:cubicBezTo>
                    <a:pt x="251" y="549"/>
                    <a:pt x="502" y="664"/>
                    <a:pt x="766" y="664"/>
                  </a:cubicBezTo>
                  <a:cubicBezTo>
                    <a:pt x="1030" y="664"/>
                    <a:pt x="1280" y="549"/>
                    <a:pt x="1456" y="350"/>
                  </a:cubicBezTo>
                  <a:cubicBezTo>
                    <a:pt x="1531" y="262"/>
                    <a:pt x="1524" y="130"/>
                    <a:pt x="1436" y="52"/>
                  </a:cubicBezTo>
                  <a:cubicBezTo>
                    <a:pt x="1396" y="18"/>
                    <a:pt x="1345" y="1"/>
                    <a:pt x="1295" y="1"/>
                  </a:cubicBezTo>
                  <a:cubicBezTo>
                    <a:pt x="1237" y="1"/>
                    <a:pt x="1178" y="24"/>
                    <a:pt x="1138" y="72"/>
                  </a:cubicBezTo>
                  <a:cubicBezTo>
                    <a:pt x="1043" y="180"/>
                    <a:pt x="908" y="241"/>
                    <a:pt x="766" y="241"/>
                  </a:cubicBezTo>
                  <a:cubicBezTo>
                    <a:pt x="624" y="241"/>
                    <a:pt x="488" y="180"/>
                    <a:pt x="393" y="72"/>
                  </a:cubicBezTo>
                  <a:cubicBezTo>
                    <a:pt x="353" y="24"/>
                    <a:pt x="295" y="1"/>
                    <a:pt x="236" y="1"/>
                  </a:cubicBezTo>
                  <a:close/>
                </a:path>
              </a:pathLst>
            </a:custGeom>
            <a:solidFill>
              <a:schemeClr val="dk2"/>
            </a:solidFill>
            <a:ln>
              <a:noFill/>
            </a:ln>
          </p:spPr>
          <p:txBody>
            <a:bodyPr spcFirstLastPara="1" wrap="square" lIns="182850" tIns="182850" rIns="182850" bIns="182850" anchor="ctr" anchorCtr="0">
              <a:noAutofit/>
            </a:bodyPr>
            <a:lstStyle/>
            <a:p>
              <a:endParaRPr sz="5644">
                <a:latin typeface="+mn-lt"/>
                <a:ea typeface="+mn-ea"/>
                <a:cs typeface="+mn-ea"/>
                <a:sym typeface="+mn-lt"/>
              </a:endParaRPr>
            </a:p>
          </p:txBody>
        </p:sp>
      </p:grpSp>
      <p:sp>
        <p:nvSpPr>
          <p:cNvPr id="1229" name="Google Shape;1178;p16">
            <a:extLst>
              <a:ext uri="{FF2B5EF4-FFF2-40B4-BE49-F238E27FC236}">
                <a16:creationId xmlns:a16="http://schemas.microsoft.com/office/drawing/2014/main" id="{016A4347-2531-A0B9-3AC6-FC073736EBDF}"/>
              </a:ext>
            </a:extLst>
          </p:cNvPr>
          <p:cNvSpPr txBox="1">
            <a:spLocks/>
          </p:cNvSpPr>
          <p:nvPr/>
        </p:nvSpPr>
        <p:spPr>
          <a:xfrm>
            <a:off x="7313307" y="2395677"/>
            <a:ext cx="9258300" cy="3683820"/>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571500" indent="-571500" algn="l">
              <a:lnSpc>
                <a:spcPct val="150000"/>
              </a:lnSpc>
              <a:buFont typeface="Arial" panose="020B0604020202020204" pitchFamily="34" charset="0"/>
              <a:buChar char="•"/>
            </a:pPr>
            <a:r>
              <a:rPr lang="en-US" sz="4400" b="0" dirty="0" err="1">
                <a:solidFill>
                  <a:srgbClr val="002060"/>
                </a:solidFill>
                <a:latin typeface="+mn-lt"/>
                <a:ea typeface="+mn-ea"/>
                <a:cs typeface="+mn-ea"/>
                <a:sym typeface="+mn-lt"/>
              </a:rPr>
              <a:t>Làm</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việc</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cá</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nhân</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trong</a:t>
            </a:r>
            <a:r>
              <a:rPr lang="en-US" sz="4400" b="0" dirty="0">
                <a:solidFill>
                  <a:srgbClr val="002060"/>
                </a:solidFill>
                <a:latin typeface="+mn-lt"/>
                <a:ea typeface="+mn-ea"/>
                <a:cs typeface="+mn-ea"/>
                <a:sym typeface="+mn-lt"/>
              </a:rPr>
              <a:t> 30 </a:t>
            </a:r>
            <a:r>
              <a:rPr lang="en-US" sz="4400" b="0" dirty="0" err="1">
                <a:solidFill>
                  <a:srgbClr val="002060"/>
                </a:solidFill>
                <a:latin typeface="+mn-lt"/>
                <a:ea typeface="+mn-ea"/>
                <a:cs typeface="+mn-ea"/>
                <a:sym typeface="+mn-lt"/>
              </a:rPr>
              <a:t>giây</a:t>
            </a:r>
            <a:endParaRPr lang="en-US" sz="4400" b="0" dirty="0">
              <a:solidFill>
                <a:srgbClr val="002060"/>
              </a:solidFill>
              <a:latin typeface="+mn-lt"/>
              <a:ea typeface="+mn-ea"/>
              <a:cs typeface="+mn-ea"/>
              <a:sym typeface="+mn-lt"/>
            </a:endParaRPr>
          </a:p>
          <a:p>
            <a:pPr marL="571500" indent="-571500" algn="l">
              <a:lnSpc>
                <a:spcPct val="150000"/>
              </a:lnSpc>
              <a:buFont typeface="Arial" panose="020B0604020202020204" pitchFamily="34" charset="0"/>
              <a:buChar char="•"/>
            </a:pPr>
            <a:r>
              <a:rPr lang="en-US" sz="4400" b="0" dirty="0" err="1">
                <a:solidFill>
                  <a:srgbClr val="002060"/>
                </a:solidFill>
                <a:latin typeface="+mn-lt"/>
                <a:ea typeface="+mn-ea"/>
                <a:cs typeface="+mn-ea"/>
                <a:sym typeface="+mn-lt"/>
              </a:rPr>
              <a:t>Nghiên</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cứu</a:t>
            </a:r>
            <a:r>
              <a:rPr lang="en-US" sz="4400" b="0" dirty="0">
                <a:solidFill>
                  <a:srgbClr val="002060"/>
                </a:solidFill>
                <a:latin typeface="+mn-lt"/>
                <a:ea typeface="+mn-ea"/>
                <a:cs typeface="+mn-ea"/>
                <a:sym typeface="+mn-lt"/>
              </a:rPr>
              <a:t> SGK, </a:t>
            </a:r>
            <a:r>
              <a:rPr lang="en-US" sz="4400" b="0" dirty="0" err="1">
                <a:solidFill>
                  <a:srgbClr val="002060"/>
                </a:solidFill>
                <a:latin typeface="+mn-lt"/>
                <a:ea typeface="+mn-ea"/>
                <a:cs typeface="+mn-ea"/>
                <a:sym typeface="+mn-lt"/>
              </a:rPr>
              <a:t>điền</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cụm</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từ</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thích</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hợp</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điền</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vào</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chỗ</a:t>
            </a:r>
            <a:r>
              <a:rPr lang="en-US" sz="4400" b="0" dirty="0">
                <a:solidFill>
                  <a:srgbClr val="002060"/>
                </a:solidFill>
                <a:latin typeface="+mn-lt"/>
                <a:ea typeface="+mn-ea"/>
                <a:cs typeface="+mn-ea"/>
                <a:sym typeface="+mn-lt"/>
              </a:rPr>
              <a:t> </a:t>
            </a:r>
            <a:r>
              <a:rPr lang="en-US" sz="4400" b="0" dirty="0" err="1">
                <a:solidFill>
                  <a:srgbClr val="002060"/>
                </a:solidFill>
                <a:latin typeface="+mn-lt"/>
                <a:ea typeface="+mn-ea"/>
                <a:cs typeface="+mn-ea"/>
                <a:sym typeface="+mn-lt"/>
              </a:rPr>
              <a:t>trống</a:t>
            </a:r>
            <a:endParaRPr lang="en-US" sz="4400" b="0" dirty="0">
              <a:solidFill>
                <a:srgbClr val="002060"/>
              </a:solidFill>
              <a:latin typeface="+mn-lt"/>
              <a:ea typeface="+mn-ea"/>
              <a:cs typeface="+mn-ea"/>
              <a:sym typeface="+mn-lt"/>
            </a:endParaRPr>
          </a:p>
        </p:txBody>
      </p:sp>
      <p:sp>
        <p:nvSpPr>
          <p:cNvPr id="25" name="Google Shape;1178;p16">
            <a:extLst>
              <a:ext uri="{FF2B5EF4-FFF2-40B4-BE49-F238E27FC236}">
                <a16:creationId xmlns:a16="http://schemas.microsoft.com/office/drawing/2014/main" id="{D4059B3A-03CF-9B46-E793-38EA7508E6B6}"/>
              </a:ext>
            </a:extLst>
          </p:cNvPr>
          <p:cNvSpPr txBox="1">
            <a:spLocks/>
          </p:cNvSpPr>
          <p:nvPr/>
        </p:nvSpPr>
        <p:spPr>
          <a:xfrm>
            <a:off x="1881293" y="1491233"/>
            <a:ext cx="14543260" cy="904444"/>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nSpc>
                <a:spcPct val="120000"/>
              </a:lnSpc>
            </a:pPr>
            <a:r>
              <a:rPr lang="en-US" sz="4800" dirty="0">
                <a:solidFill>
                  <a:srgbClr val="002060"/>
                </a:solidFill>
                <a:effectLst>
                  <a:outerShdw blurRad="38100" dist="38100" dir="2700000" algn="tl">
                    <a:srgbClr val="000000">
                      <a:alpha val="43137"/>
                    </a:srgbClr>
                  </a:outerShdw>
                </a:effectLst>
                <a:latin typeface="+mn-lt"/>
                <a:ea typeface="+mn-ea"/>
                <a:cs typeface="+mn-ea"/>
                <a:sym typeface="+mn-lt"/>
              </a:rPr>
              <a:t>I. KHÁI NIỆM VÀ PHÂN LOẠI CARBOHYDRATE</a:t>
            </a:r>
          </a:p>
        </p:txBody>
      </p:sp>
      <p:pic>
        <p:nvPicPr>
          <p:cNvPr id="26" name="Hình ảnh 25">
            <a:extLst>
              <a:ext uri="{FF2B5EF4-FFF2-40B4-BE49-F238E27FC236}">
                <a16:creationId xmlns:a16="http://schemas.microsoft.com/office/drawing/2014/main" id="{26FBEFBC-291A-BF46-115F-A21E4CE3AA23}"/>
              </a:ext>
            </a:extLst>
          </p:cNvPr>
          <p:cNvPicPr>
            <a:picLocks noChangeAspect="1"/>
          </p:cNvPicPr>
          <p:nvPr/>
        </p:nvPicPr>
        <p:blipFill>
          <a:blip r:embed="rId3"/>
          <a:stretch>
            <a:fillRect/>
          </a:stretch>
        </p:blipFill>
        <p:spPr>
          <a:xfrm>
            <a:off x="9397118" y="6482067"/>
            <a:ext cx="4409700" cy="2899931"/>
          </a:xfrm>
          <a:prstGeom prst="rect">
            <a:avLst/>
          </a:prstGeom>
        </p:spPr>
      </p:pic>
    </p:spTree>
    <p:extLst>
      <p:ext uri="{BB962C8B-B14F-4D97-AF65-F5344CB8AC3E}">
        <p14:creationId xmlns:p14="http://schemas.microsoft.com/office/powerpoint/2010/main" val="141727572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29"/>
                                        </p:tgtEl>
                                        <p:attrNameLst>
                                          <p:attrName>style.visibility</p:attrName>
                                        </p:attrNameLst>
                                      </p:cBhvr>
                                      <p:to>
                                        <p:strVal val="visible"/>
                                      </p:to>
                                    </p:set>
                                    <p:animEffect transition="in" filter="wipe(down)">
                                      <p:cBhvr>
                                        <p:cTn id="7" dur="500"/>
                                        <p:tgtEl>
                                          <p:spTgt spid="1229"/>
                                        </p:tgtEl>
                                      </p:cBhvr>
                                    </p:animEffect>
                                  </p:childTnLst>
                                </p:cTn>
                              </p:par>
                              <p:par>
                                <p:cTn id="8" presetID="22" presetClass="entr" presetSubtype="4"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 grpId="0"/>
    </p:bldLst>
  </p:timing>
</p:sld>
</file>

<file path=ppt/theme/theme1.xml><?xml version="1.0" encoding="utf-8"?>
<a:theme xmlns:a="http://schemas.openxmlformats.org/drawingml/2006/main" name="Kawaii Class Schedule Infographics by Slidesgo">
  <a:themeElements>
    <a:clrScheme name="Simple Light">
      <a:dk1>
        <a:srgbClr val="000000"/>
      </a:dk1>
      <a:lt1>
        <a:srgbClr val="FFFFFF"/>
      </a:lt1>
      <a:dk2>
        <a:srgbClr val="6A6A6A"/>
      </a:dk2>
      <a:lt2>
        <a:srgbClr val="EDCFD4"/>
      </a:lt2>
      <a:accent1>
        <a:srgbClr val="4164A9"/>
      </a:accent1>
      <a:accent2>
        <a:srgbClr val="F6D81A"/>
      </a:accent2>
      <a:accent3>
        <a:srgbClr val="BCDEEA"/>
      </a:accent3>
      <a:accent4>
        <a:srgbClr val="E25D5D"/>
      </a:accent4>
      <a:accent5>
        <a:srgbClr val="DCAA57"/>
      </a:accent5>
      <a:accent6>
        <a:srgbClr val="6D9EEB"/>
      </a:accent6>
      <a:hlink>
        <a:srgbClr val="6A6A6A"/>
      </a:hlink>
      <a:folHlink>
        <a:srgbClr val="0097A7"/>
      </a:folHlink>
    </a:clrScheme>
    <a:fontScheme name="lvgzfrmo">
      <a:majorFont>
        <a:latin typeface="Cambria"/>
        <a:ea typeface="Times New Roman"/>
        <a:cs typeface=""/>
      </a:majorFont>
      <a:minorFont>
        <a:latin typeface="Cambria"/>
        <a:ea typeface="Times New Roma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Kawaii Class Schedule Infographics by Slidesgo">
  <a:themeElements>
    <a:clrScheme name="Simple Light">
      <a:dk1>
        <a:srgbClr val="000000"/>
      </a:dk1>
      <a:lt1>
        <a:srgbClr val="FFFFFF"/>
      </a:lt1>
      <a:dk2>
        <a:srgbClr val="6A6A6A"/>
      </a:dk2>
      <a:lt2>
        <a:srgbClr val="EDCFD4"/>
      </a:lt2>
      <a:accent1>
        <a:srgbClr val="4164A9"/>
      </a:accent1>
      <a:accent2>
        <a:srgbClr val="F6D81A"/>
      </a:accent2>
      <a:accent3>
        <a:srgbClr val="BCDEEA"/>
      </a:accent3>
      <a:accent4>
        <a:srgbClr val="E25D5D"/>
      </a:accent4>
      <a:accent5>
        <a:srgbClr val="DCAA57"/>
      </a:accent5>
      <a:accent6>
        <a:srgbClr val="6D9EEB"/>
      </a:accent6>
      <a:hlink>
        <a:srgbClr val="6A6A6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1</TotalTime>
  <Words>2382</Words>
  <Application>Microsoft Office PowerPoint</Application>
  <PresentationFormat>Tùy chỉnh</PresentationFormat>
  <Paragraphs>264</Paragraphs>
  <Slides>58</Slides>
  <Notes>51</Notes>
  <HiddenSlides>0</HiddenSlides>
  <MMClips>7</MMClips>
  <ScaleCrop>false</ScaleCrop>
  <HeadingPairs>
    <vt:vector size="8" baseType="variant">
      <vt:variant>
        <vt:lpstr>Phông được Dùng</vt:lpstr>
      </vt:variant>
      <vt:variant>
        <vt:i4>12</vt:i4>
      </vt:variant>
      <vt:variant>
        <vt:lpstr>Chủ đề</vt:lpstr>
      </vt:variant>
      <vt:variant>
        <vt:i4>4</vt:i4>
      </vt:variant>
      <vt:variant>
        <vt:lpstr>Máy chủ nhúng OLE</vt:lpstr>
      </vt:variant>
      <vt:variant>
        <vt:i4>2</vt:i4>
      </vt:variant>
      <vt:variant>
        <vt:lpstr>Tiêu đề Bản chiếu</vt:lpstr>
      </vt:variant>
      <vt:variant>
        <vt:i4>58</vt:i4>
      </vt:variant>
    </vt:vector>
  </HeadingPairs>
  <TitlesOfParts>
    <vt:vector size="76" baseType="lpstr">
      <vt:lpstr>Calibri</vt:lpstr>
      <vt:lpstr>Chilanka</vt:lpstr>
      <vt:lpstr>Wingdings</vt:lpstr>
      <vt:lpstr>.VnBahamasB</vt:lpstr>
      <vt:lpstr>Quicksand Bold</vt:lpstr>
      <vt:lpstr>Helvetica Neue</vt:lpstr>
      <vt:lpstr>Calibri Light</vt:lpstr>
      <vt:lpstr>Cambria</vt:lpstr>
      <vt:lpstr>.VnCooperH</vt:lpstr>
      <vt:lpstr>Gochi Hand</vt:lpstr>
      <vt:lpstr>Times New Roman</vt:lpstr>
      <vt:lpstr>Arial</vt:lpstr>
      <vt:lpstr>Kawaii Class Schedule Infographics by Slidesgo</vt:lpstr>
      <vt:lpstr>1_Kawaii Class Schedule Infographics by Slidesgo</vt:lpstr>
      <vt:lpstr>Office Theme</vt:lpstr>
      <vt:lpstr>2_Office Theme</vt:lpstr>
      <vt:lpstr>Equation</vt:lpstr>
      <vt:lpstr>ChemWindow.Document</vt:lpstr>
      <vt:lpstr>Bản trình bày PowerPoint</vt:lpstr>
      <vt:lpstr>Bản trình bày PowerPoint</vt:lpstr>
      <vt:lpstr>Bản trình bày PowerPoint</vt:lpstr>
      <vt:lpstr>Bản trình bày PowerPoint</vt:lpstr>
      <vt:lpstr>Bản trình bày PowerPoint</vt:lpstr>
      <vt:lpstr>NỘI DUNG BÀI</vt:lpstr>
      <vt:lpstr>KHÁI NIỆM, CÁCH PHÂN LOẠI CARBOHYDRATE</vt:lpstr>
      <vt:lpstr>Bản trình bày PowerPoint</vt:lpstr>
      <vt:lpstr>Bản trình bày PowerPoint</vt:lpstr>
      <vt:lpstr>Bản trình bày PowerPoint</vt:lpstr>
      <vt:lpstr>Câu 1. Dựa vào đặc điểm nào để phân loại carbohydrate?</vt:lpstr>
      <vt:lpstr>Bản trình bày PowerPoint</vt:lpstr>
      <vt:lpstr>Bản trình bày PowerPoint</vt:lpstr>
      <vt:lpstr>GLUCOSE VÀ FRUCTOSE</vt:lpstr>
      <vt:lpstr>Bản trình bày PowerPoint</vt:lpstr>
      <vt:lpstr>Câu 3. Xét công thức cấu tạo mạch hở của hai carbohydrate sau: CH2OH-CHOH-CHOH-CHOH-CHOH-CH=O; CH2OH-CHOH-CHOH-CHOH-CO-CH2OH.  Hai carbohydrate trên chứa những loại nhóm chức nào?</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2</cp:revision>
  <dcterms:modified xsi:type="dcterms:W3CDTF">2024-07-08T14:57:59Z</dcterms:modified>
</cp:coreProperties>
</file>